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1.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drawings/drawing1.xml" ContentType="application/vnd.openxmlformats-officedocument.drawingml.chartshapes+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charts/chart14.xml" ContentType="application/vnd.openxmlformats-officedocument.drawingml.chart+xml"/>
  <Override PartName="/word/charts/style14.xml" ContentType="application/vnd.ms-office.chartstyle+xml"/>
  <Override PartName="/word/charts/colors14.xml" ContentType="application/vnd.ms-office.chartcolorstyle+xml"/>
  <Override PartName="/word/charts/chart15.xml" ContentType="application/vnd.openxmlformats-officedocument.drawingml.chart+xml"/>
  <Override PartName="/word/charts/style15.xml" ContentType="application/vnd.ms-office.chartstyle+xml"/>
  <Override PartName="/word/charts/colors15.xml" ContentType="application/vnd.ms-office.chartcolorstyle+xml"/>
  <Override PartName="/word/charts/chart16.xml" ContentType="application/vnd.openxmlformats-officedocument.drawingml.chart+xml"/>
  <Override PartName="/word/charts/style16.xml" ContentType="application/vnd.ms-office.chartstyle+xml"/>
  <Override PartName="/word/charts/colors16.xml" ContentType="application/vnd.ms-office.chartcolorstyle+xml"/>
  <Override PartName="/word/charts/chart17.xml" ContentType="application/vnd.openxmlformats-officedocument.drawingml.chart+xml"/>
  <Override PartName="/word/charts/style17.xml" ContentType="application/vnd.ms-office.chartstyle+xml"/>
  <Override PartName="/word/charts/colors17.xml" ContentType="application/vnd.ms-office.chartcolorstyle+xml"/>
  <Override PartName="/word/charts/chart18.xml" ContentType="application/vnd.openxmlformats-officedocument.drawingml.chart+xml"/>
  <Override PartName="/word/charts/style18.xml" ContentType="application/vnd.ms-office.chartstyle+xml"/>
  <Override PartName="/word/charts/colors18.xml" ContentType="application/vnd.ms-office.chartcolorstyle+xml"/>
  <Override PartName="/word/charts/chart19.xml" ContentType="application/vnd.openxmlformats-officedocument.drawingml.chart+xml"/>
  <Override PartName="/word/charts/style19.xml" ContentType="application/vnd.ms-office.chartstyle+xml"/>
  <Override PartName="/word/charts/colors19.xml" ContentType="application/vnd.ms-office.chartcolorstyle+xml"/>
  <Override PartName="/word/charts/chart20.xml" ContentType="application/vnd.openxmlformats-officedocument.drawingml.chart+xml"/>
  <Override PartName="/word/charts/style20.xml" ContentType="application/vnd.ms-office.chartstyle+xml"/>
  <Override PartName="/word/charts/colors20.xml" ContentType="application/vnd.ms-office.chartcolorstyle+xml"/>
  <Override PartName="/word/charts/chart21.xml" ContentType="application/vnd.openxmlformats-officedocument.drawingml.chart+xml"/>
  <Override PartName="/word/charts/style21.xml" ContentType="application/vnd.ms-office.chartstyle+xml"/>
  <Override PartName="/word/charts/colors21.xml" ContentType="application/vnd.ms-office.chartcolorstyle+xml"/>
  <Override PartName="/word/charts/chart22.xml" ContentType="application/vnd.openxmlformats-officedocument.drawingml.chart+xml"/>
  <Override PartName="/word/charts/style22.xml" ContentType="application/vnd.ms-office.chartstyle+xml"/>
  <Override PartName="/word/charts/colors22.xml" ContentType="application/vnd.ms-office.chartcolorstyle+xml"/>
  <Override PartName="/word/charts/chart23.xml" ContentType="application/vnd.openxmlformats-officedocument.drawingml.chart+xml"/>
  <Override PartName="/word/charts/style23.xml" ContentType="application/vnd.ms-office.chartstyle+xml"/>
  <Override PartName="/word/charts/colors23.xml" ContentType="application/vnd.ms-office.chartcolorstyle+xml"/>
  <Override PartName="/word/charts/chart24.xml" ContentType="application/vnd.openxmlformats-officedocument.drawingml.chart+xml"/>
  <Override PartName="/word/charts/style24.xml" ContentType="application/vnd.ms-office.chartstyle+xml"/>
  <Override PartName="/word/charts/colors24.xml" ContentType="application/vnd.ms-office.chartcolorstyle+xml"/>
  <Override PartName="/word/charts/chart25.xml" ContentType="application/vnd.openxmlformats-officedocument.drawingml.chart+xml"/>
  <Override PartName="/word/charts/style25.xml" ContentType="application/vnd.ms-office.chartstyle+xml"/>
  <Override PartName="/word/charts/colors25.xml" ContentType="application/vnd.ms-office.chartcolorstyle+xml"/>
  <Override PartName="/word/charts/chart26.xml" ContentType="application/vnd.openxmlformats-officedocument.drawingml.chart+xml"/>
  <Override PartName="/word/charts/style26.xml" ContentType="application/vnd.ms-office.chartstyle+xml"/>
  <Override PartName="/word/charts/colors26.xml" ContentType="application/vnd.ms-office.chartcolorstyle+xml"/>
  <Override PartName="/word/charts/chart27.xml" ContentType="application/vnd.openxmlformats-officedocument.drawingml.chart+xml"/>
  <Override PartName="/word/charts/style27.xml" ContentType="application/vnd.ms-office.chartstyle+xml"/>
  <Override PartName="/word/charts/colors27.xml" ContentType="application/vnd.ms-office.chartcolorstyle+xml"/>
  <Override PartName="/word/charts/chart28.xml" ContentType="application/vnd.openxmlformats-officedocument.drawingml.chart+xml"/>
  <Override PartName="/word/charts/style28.xml" ContentType="application/vnd.ms-office.chartstyle+xml"/>
  <Override PartName="/word/charts/colors28.xml" ContentType="application/vnd.ms-office.chartcolorstyle+xml"/>
  <Override PartName="/word/charts/chart29.xml" ContentType="application/vnd.openxmlformats-officedocument.drawingml.chart+xml"/>
  <Override PartName="/word/charts/style29.xml" ContentType="application/vnd.ms-office.chartstyle+xml"/>
  <Override PartName="/word/charts/colors29.xml" ContentType="application/vnd.ms-office.chartcolorstyle+xml"/>
  <Override PartName="/word/charts/chart30.xml" ContentType="application/vnd.openxmlformats-officedocument.drawingml.chart+xml"/>
  <Override PartName="/word/charts/style30.xml" ContentType="application/vnd.ms-office.chartstyle+xml"/>
  <Override PartName="/word/charts/colors30.xml" ContentType="application/vnd.ms-office.chartcolorstyle+xml"/>
  <Override PartName="/word/charts/chart31.xml" ContentType="application/vnd.openxmlformats-officedocument.drawingml.chart+xml"/>
  <Override PartName="/word/charts/style31.xml" ContentType="application/vnd.ms-office.chartstyle+xml"/>
  <Override PartName="/word/charts/colors31.xml" ContentType="application/vnd.ms-office.chartcolorstyle+xml"/>
  <Override PartName="/word/charts/chart32.xml" ContentType="application/vnd.openxmlformats-officedocument.drawingml.chart+xml"/>
  <Override PartName="/word/charts/style32.xml" ContentType="application/vnd.ms-office.chartstyle+xml"/>
  <Override PartName="/word/charts/colors32.xml" ContentType="application/vnd.ms-office.chartcolorstyle+xml"/>
  <Override PartName="/word/charts/chart33.xml" ContentType="application/vnd.openxmlformats-officedocument.drawingml.chart+xml"/>
  <Override PartName="/word/charts/style33.xml" ContentType="application/vnd.ms-office.chartstyle+xml"/>
  <Override PartName="/word/charts/colors33.xml" ContentType="application/vnd.ms-office.chartcolorstyle+xml"/>
  <Override PartName="/word/charts/chart34.xml" ContentType="application/vnd.openxmlformats-officedocument.drawingml.chart+xml"/>
  <Override PartName="/word/charts/style34.xml" ContentType="application/vnd.ms-office.chartstyle+xml"/>
  <Override PartName="/word/charts/colors34.xml" ContentType="application/vnd.ms-office.chartcolorstyle+xml"/>
  <Override PartName="/word/charts/chart35.xml" ContentType="application/vnd.openxmlformats-officedocument.drawingml.chart+xml"/>
  <Override PartName="/word/charts/style35.xml" ContentType="application/vnd.ms-office.chartstyle+xml"/>
  <Override PartName="/word/charts/colors35.xml" ContentType="application/vnd.ms-office.chartcolorstyle+xml"/>
  <Override PartName="/word/charts/chart36.xml" ContentType="application/vnd.openxmlformats-officedocument.drawingml.chart+xml"/>
  <Override PartName="/word/charts/style36.xml" ContentType="application/vnd.ms-office.chartstyle+xml"/>
  <Override PartName="/word/charts/colors36.xml" ContentType="application/vnd.ms-office.chartcolorstyle+xml"/>
  <Override PartName="/word/charts/chart37.xml" ContentType="application/vnd.openxmlformats-officedocument.drawingml.chart+xml"/>
  <Override PartName="/word/charts/style37.xml" ContentType="application/vnd.ms-office.chartstyle+xml"/>
  <Override PartName="/word/charts/colors37.xml" ContentType="application/vnd.ms-office.chartcolorstyle+xml"/>
  <Override PartName="/word/charts/chart38.xml" ContentType="application/vnd.openxmlformats-officedocument.drawingml.chart+xml"/>
  <Override PartName="/word/charts/style38.xml" ContentType="application/vnd.ms-office.chartstyle+xml"/>
  <Override PartName="/word/charts/colors38.xml" ContentType="application/vnd.ms-office.chartcolorstyle+xml"/>
  <Override PartName="/word/charts/chart39.xml" ContentType="application/vnd.openxmlformats-officedocument.drawingml.chart+xml"/>
  <Override PartName="/word/charts/style39.xml" ContentType="application/vnd.ms-office.chartstyle+xml"/>
  <Override PartName="/word/charts/colors39.xml" ContentType="application/vnd.ms-office.chartcolorstyle+xml"/>
  <Override PartName="/word/charts/chart40.xml" ContentType="application/vnd.openxmlformats-officedocument.drawingml.chart+xml"/>
  <Override PartName="/word/charts/style40.xml" ContentType="application/vnd.ms-office.chartstyle+xml"/>
  <Override PartName="/word/charts/colors40.xml" ContentType="application/vnd.ms-office.chartcolorstyle+xml"/>
  <Override PartName="/word/charts/chart41.xml" ContentType="application/vnd.openxmlformats-officedocument.drawingml.chart+xml"/>
  <Override PartName="/word/charts/style41.xml" ContentType="application/vnd.ms-office.chartstyle+xml"/>
  <Override PartName="/word/charts/colors41.xml" ContentType="application/vnd.ms-office.chartcolorstyle+xml"/>
  <Override PartName="/word/header1.xml" ContentType="application/vnd.openxmlformats-officedocument.wordprocessingml.header+xml"/>
  <Override PartName="/word/footer3.xml" ContentType="application/vnd.openxmlformats-officedocument.wordprocessingml.footer+xml"/>
  <Override PartName="/word/charts/chart42.xml" ContentType="application/vnd.openxmlformats-officedocument.drawingml.chart+xml"/>
  <Override PartName="/word/charts/style42.xml" ContentType="application/vnd.ms-office.chartstyle+xml"/>
  <Override PartName="/word/charts/colors42.xml" ContentType="application/vnd.ms-office.chartcolorstyle+xml"/>
  <Override PartName="/word/charts/chart43.xml" ContentType="application/vnd.openxmlformats-officedocument.drawingml.chart+xml"/>
  <Override PartName="/word/charts/style43.xml" ContentType="application/vnd.ms-office.chartstyle+xml"/>
  <Override PartName="/word/charts/colors43.xml" ContentType="application/vnd.ms-office.chartcolorstyle+xml"/>
  <Override PartName="/word/charts/chart44.xml" ContentType="application/vnd.openxmlformats-officedocument.drawingml.chart+xml"/>
  <Override PartName="/word/charts/style44.xml" ContentType="application/vnd.ms-office.chartstyle+xml"/>
  <Override PartName="/word/charts/colors44.xml" ContentType="application/vnd.ms-office.chartcolorstyle+xml"/>
  <Override PartName="/word/charts/chart45.xml" ContentType="application/vnd.openxmlformats-officedocument.drawingml.chart+xml"/>
  <Override PartName="/word/charts/style45.xml" ContentType="application/vnd.ms-office.chartstyle+xml"/>
  <Override PartName="/word/charts/colors45.xml" ContentType="application/vnd.ms-office.chartcolorstyle+xml"/>
  <Override PartName="/word/charts/chart46.xml" ContentType="application/vnd.openxmlformats-officedocument.drawingml.chart+xml"/>
  <Override PartName="/word/charts/style46.xml" ContentType="application/vnd.ms-office.chartstyle+xml"/>
  <Override PartName="/word/charts/colors46.xml" ContentType="application/vnd.ms-office.chartcolorstyle+xml"/>
  <Override PartName="/word/charts/chart47.xml" ContentType="application/vnd.openxmlformats-officedocument.drawingml.chart+xml"/>
  <Override PartName="/word/charts/style47.xml" ContentType="application/vnd.ms-office.chartstyle+xml"/>
  <Override PartName="/word/charts/colors47.xml" ContentType="application/vnd.ms-office.chartcolorstyle+xml"/>
  <Override PartName="/word/charts/chart48.xml" ContentType="application/vnd.openxmlformats-officedocument.drawingml.chart+xml"/>
  <Override PartName="/word/charts/style48.xml" ContentType="application/vnd.ms-office.chartstyle+xml"/>
  <Override PartName="/word/charts/colors48.xml" ContentType="application/vnd.ms-office.chartcolorstyle+xml"/>
  <Override PartName="/word/charts/chart49.xml" ContentType="application/vnd.openxmlformats-officedocument.drawingml.chart+xml"/>
  <Override PartName="/word/charts/style49.xml" ContentType="application/vnd.ms-office.chartstyle+xml"/>
  <Override PartName="/word/charts/colors49.xml" ContentType="application/vnd.ms-office.chartcolorstyle+xml"/>
  <Override PartName="/word/charts/chart50.xml" ContentType="application/vnd.openxmlformats-officedocument.drawingml.chart+xml"/>
  <Override PartName="/word/charts/style50.xml" ContentType="application/vnd.ms-office.chartstyle+xml"/>
  <Override PartName="/word/charts/colors50.xml" ContentType="application/vnd.ms-office.chartcolorstyle+xml"/>
  <Override PartName="/word/charts/chart51.xml" ContentType="application/vnd.openxmlformats-officedocument.drawingml.chart+xml"/>
  <Override PartName="/word/charts/style51.xml" ContentType="application/vnd.ms-office.chartstyle+xml"/>
  <Override PartName="/word/charts/colors51.xml" ContentType="application/vnd.ms-office.chartcolorstyle+xml"/>
  <Override PartName="/word/charts/chart52.xml" ContentType="application/vnd.openxmlformats-officedocument.drawingml.chart+xml"/>
  <Override PartName="/word/charts/style52.xml" ContentType="application/vnd.ms-office.chartstyle+xml"/>
  <Override PartName="/word/charts/colors52.xml" ContentType="application/vnd.ms-office.chartcolorstyle+xml"/>
  <Override PartName="/word/charts/chart53.xml" ContentType="application/vnd.openxmlformats-officedocument.drawingml.chart+xml"/>
  <Override PartName="/word/charts/style53.xml" ContentType="application/vnd.ms-office.chartstyle+xml"/>
  <Override PartName="/word/charts/colors53.xml" ContentType="application/vnd.ms-office.chartcolorstyle+xml"/>
  <Override PartName="/word/charts/chart54.xml" ContentType="application/vnd.openxmlformats-officedocument.drawingml.chart+xml"/>
  <Override PartName="/word/charts/style54.xml" ContentType="application/vnd.ms-office.chartstyle+xml"/>
  <Override PartName="/word/charts/colors54.xml" ContentType="application/vnd.ms-office.chartcolorstyle+xml"/>
  <Override PartName="/word/charts/chart55.xml" ContentType="application/vnd.openxmlformats-officedocument.drawingml.chart+xml"/>
  <Override PartName="/word/charts/style55.xml" ContentType="application/vnd.ms-office.chartstyle+xml"/>
  <Override PartName="/word/charts/colors55.xml" ContentType="application/vnd.ms-office.chartcolorstyle+xml"/>
  <Override PartName="/word/charts/chart56.xml" ContentType="application/vnd.openxmlformats-officedocument.drawingml.chart+xml"/>
  <Override PartName="/word/charts/style56.xml" ContentType="application/vnd.ms-office.chartstyle+xml"/>
  <Override PartName="/word/charts/colors56.xml" ContentType="application/vnd.ms-office.chartcolorstyle+xml"/>
  <Override PartName="/word/charts/chart57.xml" ContentType="application/vnd.openxmlformats-officedocument.drawingml.chart+xml"/>
  <Override PartName="/word/charts/style57.xml" ContentType="application/vnd.ms-office.chartstyle+xml"/>
  <Override PartName="/word/charts/colors57.xml" ContentType="application/vnd.ms-office.chartcolorstyle+xml"/>
  <Override PartName="/word/charts/chart58.xml" ContentType="application/vnd.openxmlformats-officedocument.drawingml.chart+xml"/>
  <Override PartName="/word/charts/style58.xml" ContentType="application/vnd.ms-office.chartstyle+xml"/>
  <Override PartName="/word/charts/colors58.xml" ContentType="application/vnd.ms-office.chartcolorstyle+xml"/>
  <Override PartName="/word/charts/chart59.xml" ContentType="application/vnd.openxmlformats-officedocument.drawingml.chart+xml"/>
  <Override PartName="/word/charts/style59.xml" ContentType="application/vnd.ms-office.chartstyle+xml"/>
  <Override PartName="/word/charts/colors59.xml" ContentType="application/vnd.ms-office.chartcolorstyle+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189278679"/>
    <w:p w14:paraId="4EE41E6D" w14:textId="00D0B3F9" w:rsidR="00EB63F1" w:rsidRPr="00E611A4" w:rsidRDefault="009A58CF" w:rsidP="00A3248A">
      <w:pPr>
        <w:keepNext/>
        <w:widowControl w:val="0"/>
        <w:autoSpaceDE w:val="0"/>
        <w:autoSpaceDN w:val="0"/>
        <w:adjustRightInd w:val="0"/>
        <w:spacing w:line="240" w:lineRule="auto"/>
        <w:ind w:left="2520"/>
        <w:outlineLvl w:val="2"/>
        <w:rPr>
          <w:rFonts w:ascii="Arial" w:hAnsi="Arial" w:cs="Arial"/>
          <w:b/>
          <w:sz w:val="36"/>
          <w:szCs w:val="36"/>
        </w:rPr>
      </w:pPr>
      <w:r>
        <w:rPr>
          <w:rFonts w:ascii="Arial" w:hAnsi="Arial" w:cs="Arial"/>
          <w:b/>
          <w:sz w:val="36"/>
          <w:szCs w:val="36"/>
        </w:rPr>
        <w:fldChar w:fldCharType="begin"/>
      </w:r>
      <w:r>
        <w:rPr>
          <w:rFonts w:ascii="Arial" w:hAnsi="Arial" w:cs="Arial"/>
          <w:b/>
          <w:sz w:val="36"/>
          <w:szCs w:val="36"/>
        </w:rPr>
        <w:instrText xml:space="preserve"> MACROBUTTON MTEditEquationSection2 </w:instrText>
      </w:r>
      <w:r w:rsidRPr="009A58CF">
        <w:rPr>
          <w:rStyle w:val="MTEquationSection"/>
        </w:rPr>
        <w:instrText>Equation Chapter 1 Section 1</w:instrText>
      </w:r>
      <w:r>
        <w:rPr>
          <w:rFonts w:ascii="Arial" w:hAnsi="Arial" w:cs="Arial"/>
          <w:b/>
          <w:sz w:val="36"/>
          <w:szCs w:val="36"/>
        </w:rPr>
        <w:fldChar w:fldCharType="begin"/>
      </w:r>
      <w:r>
        <w:rPr>
          <w:rFonts w:ascii="Arial" w:hAnsi="Arial" w:cs="Arial"/>
          <w:b/>
          <w:sz w:val="36"/>
          <w:szCs w:val="36"/>
        </w:rPr>
        <w:instrText xml:space="preserve"> SEQ MTEqn \r \h \* MERGEFORMAT </w:instrText>
      </w:r>
      <w:r>
        <w:rPr>
          <w:rFonts w:ascii="Arial" w:hAnsi="Arial" w:cs="Arial"/>
          <w:b/>
          <w:sz w:val="36"/>
          <w:szCs w:val="36"/>
        </w:rPr>
        <w:fldChar w:fldCharType="end"/>
      </w:r>
      <w:r>
        <w:rPr>
          <w:rFonts w:ascii="Arial" w:hAnsi="Arial" w:cs="Arial"/>
          <w:b/>
          <w:sz w:val="36"/>
          <w:szCs w:val="36"/>
        </w:rPr>
        <w:fldChar w:fldCharType="begin"/>
      </w:r>
      <w:r>
        <w:rPr>
          <w:rFonts w:ascii="Arial" w:hAnsi="Arial" w:cs="Arial"/>
          <w:b/>
          <w:sz w:val="36"/>
          <w:szCs w:val="36"/>
        </w:rPr>
        <w:instrText xml:space="preserve"> SEQ MTSec \r 1 \h \* MERGEFORMAT </w:instrText>
      </w:r>
      <w:r>
        <w:rPr>
          <w:rFonts w:ascii="Arial" w:hAnsi="Arial" w:cs="Arial"/>
          <w:b/>
          <w:sz w:val="36"/>
          <w:szCs w:val="36"/>
        </w:rPr>
        <w:fldChar w:fldCharType="end"/>
      </w:r>
      <w:r>
        <w:rPr>
          <w:rFonts w:ascii="Arial" w:hAnsi="Arial" w:cs="Arial"/>
          <w:b/>
          <w:sz w:val="36"/>
          <w:szCs w:val="36"/>
        </w:rPr>
        <w:fldChar w:fldCharType="begin"/>
      </w:r>
      <w:r>
        <w:rPr>
          <w:rFonts w:ascii="Arial" w:hAnsi="Arial" w:cs="Arial"/>
          <w:b/>
          <w:sz w:val="36"/>
          <w:szCs w:val="36"/>
        </w:rPr>
        <w:instrText xml:space="preserve"> SEQ MTChap \r 1 \h \* MERGEFORMAT </w:instrText>
      </w:r>
      <w:r>
        <w:rPr>
          <w:rFonts w:ascii="Arial" w:hAnsi="Arial" w:cs="Arial"/>
          <w:b/>
          <w:sz w:val="36"/>
          <w:szCs w:val="36"/>
        </w:rPr>
        <w:fldChar w:fldCharType="end"/>
      </w:r>
      <w:r>
        <w:rPr>
          <w:rFonts w:ascii="Arial" w:hAnsi="Arial" w:cs="Arial"/>
          <w:b/>
          <w:sz w:val="36"/>
          <w:szCs w:val="36"/>
        </w:rPr>
        <w:fldChar w:fldCharType="end"/>
      </w:r>
      <w:r w:rsidR="00116C76">
        <w:rPr>
          <w:rFonts w:ascii="Arial" w:hAnsi="Arial" w:cs="Arial"/>
          <w:noProof/>
          <w:sz w:val="36"/>
          <w:szCs w:val="36"/>
        </w:rPr>
        <w:drawing>
          <wp:anchor distT="0" distB="0" distL="114300" distR="114300" simplePos="0" relativeHeight="251645440" behindDoc="1" locked="1" layoutInCell="1" allowOverlap="1" wp14:anchorId="16EAA3F6" wp14:editId="789A7DE6">
            <wp:simplePos x="0" y="0"/>
            <wp:positionH relativeFrom="column">
              <wp:posOffset>-1463040</wp:posOffset>
            </wp:positionH>
            <wp:positionV relativeFrom="page">
              <wp:posOffset>-248285</wp:posOffset>
            </wp:positionV>
            <wp:extent cx="7644765" cy="10602595"/>
            <wp:effectExtent l="19050" t="0" r="0" b="0"/>
            <wp:wrapNone/>
            <wp:docPr id="108" name="Picture 1" descr="Copy of Research Cover Sheet 4-20-11.png">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py of Research Cover Sheet 4-20-11.png">
                      <a:hlinkClick r:id="rId8"/>
                    </pic:cNvPr>
                    <pic:cNvPicPr>
                      <a:picLocks noChangeAspect="1" noChangeArrowheads="1"/>
                    </pic:cNvPicPr>
                  </pic:nvPicPr>
                  <pic:blipFill>
                    <a:blip r:embed="rId9"/>
                    <a:srcRect/>
                    <a:stretch>
                      <a:fillRect/>
                    </a:stretch>
                  </pic:blipFill>
                  <pic:spPr bwMode="auto">
                    <a:xfrm>
                      <a:off x="0" y="0"/>
                      <a:ext cx="7644765" cy="10602595"/>
                    </a:xfrm>
                    <a:prstGeom prst="rect">
                      <a:avLst/>
                    </a:prstGeom>
                    <a:noFill/>
                  </pic:spPr>
                </pic:pic>
              </a:graphicData>
            </a:graphic>
          </wp:anchor>
        </w:drawing>
      </w:r>
      <w:bookmarkEnd w:id="0"/>
    </w:p>
    <w:p w14:paraId="20700E78" w14:textId="77777777" w:rsidR="00EB63F1" w:rsidRPr="00E611A4" w:rsidRDefault="00356036" w:rsidP="0036504D">
      <w:pPr>
        <w:spacing w:line="240" w:lineRule="auto"/>
        <w:ind w:left="2520"/>
        <w:rPr>
          <w:rFonts w:ascii="Arial" w:hAnsi="Arial" w:cs="Arial"/>
          <w:b/>
          <w:sz w:val="36"/>
          <w:szCs w:val="36"/>
        </w:rPr>
      </w:pPr>
      <w:r>
        <w:rPr>
          <w:rFonts w:ascii="Arial" w:hAnsi="Arial" w:cs="Arial"/>
          <w:noProof/>
          <w:szCs w:val="24"/>
        </w:rPr>
        <mc:AlternateContent>
          <mc:Choice Requires="wps">
            <w:drawing>
              <wp:anchor distT="0" distB="0" distL="114300" distR="114300" simplePos="0" relativeHeight="251647488" behindDoc="0" locked="1" layoutInCell="1" allowOverlap="1" wp14:anchorId="42C59DEF" wp14:editId="563A28E1">
                <wp:simplePos x="0" y="0"/>
                <wp:positionH relativeFrom="column">
                  <wp:posOffset>1328420</wp:posOffset>
                </wp:positionH>
                <wp:positionV relativeFrom="page">
                  <wp:posOffset>1399540</wp:posOffset>
                </wp:positionV>
                <wp:extent cx="5038725" cy="8272145"/>
                <wp:effectExtent l="0" t="0" r="0" b="0"/>
                <wp:wrapNone/>
                <wp:docPr id="211"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38725" cy="8272145"/>
                        </a:xfrm>
                        <a:prstGeom prst="rect">
                          <a:avLst/>
                        </a:prstGeom>
                        <a:noFill/>
                        <a:ln>
                          <a:noFill/>
                        </a:ln>
                        <a:extLst>
                          <a:ext uri="{909E8E84-426E-40dd-AFC4-6F175D3DCCD1}">
                            <a14:hiddenFill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5BF6FD76" w14:textId="6531F521" w:rsidR="00861520" w:rsidRDefault="00861520" w:rsidP="00F835FD">
                            <w:pPr>
                              <w:keepNext/>
                              <w:spacing w:line="240" w:lineRule="auto"/>
                              <w:ind w:firstLine="0"/>
                              <w:jc w:val="left"/>
                              <w:outlineLvl w:val="0"/>
                              <w:rPr>
                                <w:rFonts w:ascii="Arial" w:hAnsi="Arial" w:cs="Arial"/>
                                <w:b/>
                                <w:caps/>
                                <w:sz w:val="48"/>
                                <w:szCs w:val="48"/>
                              </w:rPr>
                            </w:pPr>
                            <w:r>
                              <w:rPr>
                                <w:rFonts w:ascii="Arial" w:hAnsi="Arial" w:cs="Arial"/>
                                <w:b/>
                                <w:caps/>
                                <w:sz w:val="48"/>
                                <w:szCs w:val="48"/>
                              </w:rPr>
                              <w:t>Simplified CPT Performance-Based Assessment of Liquefaction and Effects:</w:t>
                            </w:r>
                          </w:p>
                          <w:p w14:paraId="0B7CD551" w14:textId="030C0AAA" w:rsidR="00861520" w:rsidRPr="0046057C" w:rsidRDefault="00861520" w:rsidP="00F835FD">
                            <w:pPr>
                              <w:keepNext/>
                              <w:spacing w:line="240" w:lineRule="auto"/>
                              <w:ind w:firstLine="0"/>
                              <w:jc w:val="left"/>
                              <w:outlineLvl w:val="0"/>
                              <w:rPr>
                                <w:rFonts w:ascii="Arial" w:hAnsi="Arial" w:cs="Arial"/>
                                <w:b/>
                                <w:i/>
                                <w:caps/>
                                <w:sz w:val="48"/>
                                <w:szCs w:val="48"/>
                              </w:rPr>
                            </w:pPr>
                            <w:r>
                              <w:rPr>
                                <w:rFonts w:ascii="Arial" w:hAnsi="Arial" w:cs="Arial"/>
                                <w:b/>
                                <w:i/>
                                <w:caps/>
                                <w:sz w:val="48"/>
                                <w:szCs w:val="48"/>
                              </w:rPr>
                              <w:t>TASK 4</w:t>
                            </w:r>
                          </w:p>
                          <w:p w14:paraId="6FA8880A" w14:textId="77777777" w:rsidR="00861520" w:rsidRPr="00EB63F1" w:rsidRDefault="00861520" w:rsidP="007C50AB">
                            <w:pPr>
                              <w:spacing w:line="240" w:lineRule="auto"/>
                              <w:rPr>
                                <w:rFonts w:ascii="Arial" w:hAnsi="Arial" w:cs="Arial"/>
                                <w:szCs w:val="40"/>
                              </w:rPr>
                            </w:pPr>
                          </w:p>
                          <w:p w14:paraId="3BC1C118" w14:textId="77777777" w:rsidR="00861520" w:rsidRPr="00EB63F1" w:rsidRDefault="00861520" w:rsidP="007C50AB">
                            <w:pPr>
                              <w:spacing w:line="240" w:lineRule="auto"/>
                              <w:rPr>
                                <w:rFonts w:ascii="Arial" w:hAnsi="Arial" w:cs="Arial"/>
                                <w:szCs w:val="24"/>
                              </w:rPr>
                            </w:pPr>
                          </w:p>
                          <w:p w14:paraId="1319946E" w14:textId="77777777" w:rsidR="00861520" w:rsidRPr="00EB63F1" w:rsidRDefault="00861520" w:rsidP="007C50AB">
                            <w:pPr>
                              <w:spacing w:line="240" w:lineRule="auto"/>
                              <w:rPr>
                                <w:rFonts w:ascii="Arial" w:hAnsi="Arial" w:cs="Arial"/>
                                <w:szCs w:val="36"/>
                              </w:rPr>
                            </w:pPr>
                          </w:p>
                          <w:p w14:paraId="57600A37" w14:textId="77777777" w:rsidR="00861520" w:rsidRPr="00EB63F1" w:rsidRDefault="00861520" w:rsidP="00F835FD">
                            <w:pPr>
                              <w:spacing w:line="240" w:lineRule="auto"/>
                              <w:ind w:firstLine="0"/>
                              <w:rPr>
                                <w:rFonts w:ascii="Arial" w:hAnsi="Arial" w:cs="Arial"/>
                                <w:szCs w:val="36"/>
                              </w:rPr>
                            </w:pPr>
                            <w:r w:rsidRPr="00EB63F1">
                              <w:rPr>
                                <w:rFonts w:ascii="Arial" w:hAnsi="Arial" w:cs="Arial"/>
                                <w:b/>
                                <w:sz w:val="36"/>
                                <w:szCs w:val="36"/>
                              </w:rPr>
                              <w:t>Prepared For:</w:t>
                            </w:r>
                            <w:r w:rsidRPr="00EB63F1">
                              <w:rPr>
                                <w:rFonts w:ascii="Arial" w:hAnsi="Arial" w:cs="Arial"/>
                                <w:szCs w:val="36"/>
                              </w:rPr>
                              <w:t xml:space="preserve"> </w:t>
                            </w:r>
                          </w:p>
                          <w:p w14:paraId="1A74BA0C" w14:textId="77777777" w:rsidR="00861520" w:rsidRPr="00EB63F1" w:rsidRDefault="00861520" w:rsidP="007C50AB">
                            <w:pPr>
                              <w:spacing w:line="240" w:lineRule="auto"/>
                              <w:rPr>
                                <w:rFonts w:ascii="Arial" w:hAnsi="Arial" w:cs="Arial"/>
                                <w:szCs w:val="36"/>
                              </w:rPr>
                            </w:pPr>
                          </w:p>
                          <w:p w14:paraId="0B121E94" w14:textId="77777777" w:rsidR="00861520" w:rsidRDefault="00861520" w:rsidP="00F835FD">
                            <w:pPr>
                              <w:widowControl w:val="0"/>
                              <w:autoSpaceDE w:val="0"/>
                              <w:autoSpaceDN w:val="0"/>
                              <w:adjustRightInd w:val="0"/>
                              <w:spacing w:line="240" w:lineRule="auto"/>
                              <w:ind w:firstLine="0"/>
                              <w:rPr>
                                <w:rFonts w:ascii="Arial" w:hAnsi="Arial" w:cs="Arial"/>
                                <w:sz w:val="36"/>
                                <w:szCs w:val="36"/>
                              </w:rPr>
                            </w:pPr>
                            <w:r w:rsidRPr="00EB63F1">
                              <w:rPr>
                                <w:rFonts w:ascii="Arial" w:hAnsi="Arial" w:cs="Arial"/>
                                <w:sz w:val="36"/>
                                <w:szCs w:val="36"/>
                              </w:rPr>
                              <w:t>Utah Department of Transportation</w:t>
                            </w:r>
                          </w:p>
                          <w:p w14:paraId="512BBA6E" w14:textId="77777777" w:rsidR="00861520" w:rsidRPr="00EB63F1" w:rsidRDefault="00861520" w:rsidP="00F835FD">
                            <w:pPr>
                              <w:widowControl w:val="0"/>
                              <w:autoSpaceDE w:val="0"/>
                              <w:autoSpaceDN w:val="0"/>
                              <w:adjustRightInd w:val="0"/>
                              <w:spacing w:line="240" w:lineRule="auto"/>
                              <w:ind w:firstLine="0"/>
                              <w:rPr>
                                <w:rFonts w:ascii="Arial" w:hAnsi="Arial" w:cs="Arial"/>
                                <w:sz w:val="36"/>
                                <w:szCs w:val="36"/>
                              </w:rPr>
                            </w:pPr>
                            <w:r w:rsidRPr="00EB63F1">
                              <w:rPr>
                                <w:rFonts w:ascii="Arial" w:hAnsi="Arial" w:cs="Arial"/>
                                <w:sz w:val="36"/>
                                <w:szCs w:val="36"/>
                              </w:rPr>
                              <w:t xml:space="preserve">Research Division </w:t>
                            </w:r>
                          </w:p>
                          <w:p w14:paraId="159BDD50" w14:textId="77777777" w:rsidR="00861520" w:rsidRPr="00EB63F1" w:rsidRDefault="00861520" w:rsidP="007C50AB">
                            <w:pPr>
                              <w:spacing w:line="240" w:lineRule="auto"/>
                              <w:rPr>
                                <w:rFonts w:ascii="Arial" w:hAnsi="Arial" w:cs="Arial"/>
                                <w:szCs w:val="24"/>
                              </w:rPr>
                            </w:pPr>
                          </w:p>
                          <w:p w14:paraId="0BD0FD24" w14:textId="77777777" w:rsidR="00861520" w:rsidRPr="00EB63F1" w:rsidRDefault="00861520" w:rsidP="007C50AB">
                            <w:pPr>
                              <w:spacing w:line="240" w:lineRule="auto"/>
                              <w:rPr>
                                <w:rFonts w:ascii="Arial" w:hAnsi="Arial" w:cs="Arial"/>
                                <w:szCs w:val="24"/>
                              </w:rPr>
                            </w:pPr>
                          </w:p>
                          <w:p w14:paraId="6B8C0E37" w14:textId="77777777" w:rsidR="00861520" w:rsidRPr="00EB63F1" w:rsidRDefault="00861520" w:rsidP="00F835FD">
                            <w:pPr>
                              <w:spacing w:line="240" w:lineRule="auto"/>
                              <w:ind w:firstLine="0"/>
                              <w:rPr>
                                <w:rFonts w:ascii="Arial" w:hAnsi="Arial" w:cs="Arial"/>
                                <w:szCs w:val="36"/>
                              </w:rPr>
                            </w:pPr>
                            <w:r w:rsidRPr="00EB63F1">
                              <w:rPr>
                                <w:rFonts w:ascii="Arial" w:hAnsi="Arial" w:cs="Arial"/>
                                <w:b/>
                                <w:sz w:val="36"/>
                                <w:szCs w:val="36"/>
                              </w:rPr>
                              <w:t>Submitted By:</w:t>
                            </w:r>
                            <w:r w:rsidRPr="00EB63F1">
                              <w:rPr>
                                <w:rFonts w:ascii="Arial" w:hAnsi="Arial" w:cs="Arial"/>
                                <w:szCs w:val="36"/>
                              </w:rPr>
                              <w:t xml:space="preserve"> </w:t>
                            </w:r>
                          </w:p>
                          <w:p w14:paraId="770A4066" w14:textId="77777777" w:rsidR="00861520" w:rsidRPr="00EB63F1" w:rsidRDefault="00861520" w:rsidP="007C50AB">
                            <w:pPr>
                              <w:spacing w:line="240" w:lineRule="auto"/>
                              <w:rPr>
                                <w:rFonts w:ascii="Arial" w:hAnsi="Arial" w:cs="Arial"/>
                                <w:szCs w:val="24"/>
                              </w:rPr>
                            </w:pPr>
                          </w:p>
                          <w:p w14:paraId="5F5582F6" w14:textId="77777777" w:rsidR="00861520" w:rsidRPr="00EB63F1" w:rsidRDefault="00861520" w:rsidP="00F835FD">
                            <w:pPr>
                              <w:spacing w:line="240" w:lineRule="auto"/>
                              <w:ind w:firstLine="0"/>
                              <w:jc w:val="left"/>
                              <w:rPr>
                                <w:rFonts w:ascii="Arial" w:hAnsi="Arial" w:cs="Arial"/>
                                <w:sz w:val="36"/>
                                <w:szCs w:val="36"/>
                              </w:rPr>
                            </w:pPr>
                            <w:r>
                              <w:rPr>
                                <w:rFonts w:ascii="Arial" w:hAnsi="Arial" w:cs="Arial"/>
                                <w:sz w:val="36"/>
                                <w:szCs w:val="36"/>
                              </w:rPr>
                              <w:t>Brigham Young University</w:t>
                            </w:r>
                          </w:p>
                          <w:p w14:paraId="6E8E0596" w14:textId="77777777" w:rsidR="00861520" w:rsidRPr="00EB63F1" w:rsidRDefault="00861520" w:rsidP="00F835FD">
                            <w:pPr>
                              <w:spacing w:line="240" w:lineRule="auto"/>
                              <w:ind w:firstLine="0"/>
                              <w:jc w:val="left"/>
                              <w:rPr>
                                <w:rFonts w:ascii="Arial" w:hAnsi="Arial" w:cs="Arial"/>
                                <w:sz w:val="36"/>
                                <w:szCs w:val="36"/>
                              </w:rPr>
                            </w:pPr>
                            <w:r w:rsidRPr="00EB63F1">
                              <w:rPr>
                                <w:rFonts w:ascii="Arial" w:hAnsi="Arial" w:cs="Arial"/>
                                <w:sz w:val="36"/>
                                <w:szCs w:val="36"/>
                              </w:rPr>
                              <w:t xml:space="preserve">Department of Civil </w:t>
                            </w:r>
                            <w:r>
                              <w:rPr>
                                <w:rFonts w:ascii="Arial" w:hAnsi="Arial" w:cs="Arial"/>
                                <w:sz w:val="36"/>
                                <w:szCs w:val="36"/>
                              </w:rPr>
                              <w:t>and</w:t>
                            </w:r>
                            <w:r w:rsidRPr="00EB63F1">
                              <w:rPr>
                                <w:rFonts w:ascii="Arial" w:hAnsi="Arial" w:cs="Arial"/>
                                <w:sz w:val="36"/>
                                <w:szCs w:val="36"/>
                              </w:rPr>
                              <w:t xml:space="preserve"> Environmental Engineering </w:t>
                            </w:r>
                          </w:p>
                          <w:p w14:paraId="18B692E6" w14:textId="77777777" w:rsidR="00861520" w:rsidRPr="00EB63F1" w:rsidRDefault="00861520" w:rsidP="007C50AB">
                            <w:pPr>
                              <w:spacing w:line="240" w:lineRule="auto"/>
                              <w:rPr>
                                <w:rFonts w:ascii="Arial" w:hAnsi="Arial" w:cs="Arial"/>
                                <w:szCs w:val="36"/>
                              </w:rPr>
                            </w:pPr>
                          </w:p>
                          <w:p w14:paraId="2F2E5088" w14:textId="77777777" w:rsidR="00861520" w:rsidRPr="00EB63F1" w:rsidRDefault="00861520" w:rsidP="007C50AB">
                            <w:pPr>
                              <w:spacing w:line="240" w:lineRule="auto"/>
                              <w:rPr>
                                <w:rFonts w:ascii="Arial" w:hAnsi="Arial" w:cs="Arial"/>
                                <w:szCs w:val="36"/>
                              </w:rPr>
                            </w:pPr>
                          </w:p>
                          <w:p w14:paraId="1ED4361E" w14:textId="77777777" w:rsidR="00861520" w:rsidRPr="00EB63F1" w:rsidRDefault="00861520" w:rsidP="00F835FD">
                            <w:pPr>
                              <w:spacing w:line="240" w:lineRule="auto"/>
                              <w:ind w:firstLine="0"/>
                              <w:rPr>
                                <w:rFonts w:ascii="Arial" w:hAnsi="Arial" w:cs="Arial"/>
                                <w:szCs w:val="36"/>
                              </w:rPr>
                            </w:pPr>
                            <w:r w:rsidRPr="00EB63F1">
                              <w:rPr>
                                <w:rFonts w:ascii="Arial" w:hAnsi="Arial" w:cs="Arial"/>
                                <w:b/>
                                <w:sz w:val="36"/>
                                <w:szCs w:val="36"/>
                              </w:rPr>
                              <w:t>Authored By:</w:t>
                            </w:r>
                          </w:p>
                          <w:p w14:paraId="4E2CE607" w14:textId="77777777" w:rsidR="00861520" w:rsidRPr="00EB63F1" w:rsidRDefault="00861520" w:rsidP="007C50AB">
                            <w:pPr>
                              <w:spacing w:line="240" w:lineRule="auto"/>
                              <w:rPr>
                                <w:rFonts w:ascii="Arial" w:hAnsi="Arial" w:cs="Arial"/>
                                <w:szCs w:val="36"/>
                              </w:rPr>
                            </w:pPr>
                          </w:p>
                          <w:p w14:paraId="2B817F2C" w14:textId="77777777" w:rsidR="00861520" w:rsidRPr="00EB63F1" w:rsidRDefault="00861520" w:rsidP="00F835FD">
                            <w:pPr>
                              <w:spacing w:line="240" w:lineRule="auto"/>
                              <w:ind w:firstLine="0"/>
                              <w:rPr>
                                <w:rFonts w:ascii="Arial" w:hAnsi="Arial" w:cs="Arial"/>
                                <w:sz w:val="36"/>
                                <w:szCs w:val="36"/>
                              </w:rPr>
                            </w:pPr>
                            <w:r>
                              <w:rPr>
                                <w:rFonts w:ascii="Arial" w:hAnsi="Arial" w:cs="Arial"/>
                                <w:sz w:val="36"/>
                                <w:szCs w:val="36"/>
                              </w:rPr>
                              <w:t>Kevin W. Franke</w:t>
                            </w:r>
                          </w:p>
                          <w:p w14:paraId="21F892A7" w14:textId="2524D427" w:rsidR="00861520" w:rsidRDefault="00861520" w:rsidP="00F835FD">
                            <w:pPr>
                              <w:spacing w:line="240" w:lineRule="auto"/>
                              <w:ind w:firstLine="0"/>
                              <w:rPr>
                                <w:rFonts w:ascii="Arial" w:hAnsi="Arial" w:cs="Arial"/>
                                <w:sz w:val="36"/>
                                <w:szCs w:val="36"/>
                              </w:rPr>
                            </w:pPr>
                            <w:r>
                              <w:rPr>
                                <w:rFonts w:ascii="Arial" w:hAnsi="Arial" w:cs="Arial"/>
                                <w:sz w:val="36"/>
                                <w:szCs w:val="36"/>
                              </w:rPr>
                              <w:t>Tyler B. Coutu</w:t>
                            </w:r>
                          </w:p>
                          <w:p w14:paraId="4C70F99D" w14:textId="10EBA706" w:rsidR="00861520" w:rsidRDefault="00861520" w:rsidP="00F835FD">
                            <w:pPr>
                              <w:spacing w:line="240" w:lineRule="auto"/>
                              <w:ind w:firstLine="0"/>
                              <w:rPr>
                                <w:rFonts w:ascii="Arial" w:hAnsi="Arial" w:cs="Arial"/>
                                <w:sz w:val="36"/>
                                <w:szCs w:val="36"/>
                              </w:rPr>
                            </w:pPr>
                            <w:r>
                              <w:rPr>
                                <w:rFonts w:ascii="Arial" w:hAnsi="Arial" w:cs="Arial"/>
                                <w:sz w:val="36"/>
                                <w:szCs w:val="36"/>
                              </w:rPr>
                              <w:t xml:space="preserve">Mikayla </w:t>
                            </w:r>
                            <w:r w:rsidRPr="00977EE9">
                              <w:rPr>
                                <w:rFonts w:ascii="Arial" w:hAnsi="Arial" w:cs="Arial"/>
                                <w:sz w:val="36"/>
                                <w:szCs w:val="36"/>
                              </w:rPr>
                              <w:t>S.</w:t>
                            </w:r>
                            <w:r>
                              <w:rPr>
                                <w:rFonts w:ascii="Arial" w:hAnsi="Arial" w:cs="Arial"/>
                                <w:sz w:val="36"/>
                                <w:szCs w:val="36"/>
                              </w:rPr>
                              <w:t xml:space="preserve"> Hatch</w:t>
                            </w:r>
                          </w:p>
                          <w:p w14:paraId="581ED813" w14:textId="702534EF" w:rsidR="00861520" w:rsidRPr="00EB63F1" w:rsidRDefault="00861520" w:rsidP="00F835FD">
                            <w:pPr>
                              <w:spacing w:line="240" w:lineRule="auto"/>
                              <w:ind w:firstLine="0"/>
                              <w:rPr>
                                <w:rFonts w:ascii="Arial" w:hAnsi="Arial" w:cs="Arial"/>
                                <w:sz w:val="36"/>
                                <w:szCs w:val="36"/>
                              </w:rPr>
                            </w:pPr>
                            <w:r>
                              <w:rPr>
                                <w:rFonts w:ascii="Arial" w:hAnsi="Arial" w:cs="Arial"/>
                                <w:sz w:val="36"/>
                                <w:szCs w:val="36"/>
                              </w:rPr>
                              <w:t xml:space="preserve">Alex </w:t>
                            </w:r>
                            <w:r w:rsidRPr="00977EE9">
                              <w:rPr>
                                <w:rFonts w:ascii="Arial" w:hAnsi="Arial" w:cs="Arial"/>
                                <w:sz w:val="36"/>
                                <w:szCs w:val="36"/>
                              </w:rPr>
                              <w:t>M.</w:t>
                            </w:r>
                            <w:r>
                              <w:rPr>
                                <w:rFonts w:ascii="Arial" w:hAnsi="Arial" w:cs="Arial"/>
                                <w:sz w:val="36"/>
                                <w:szCs w:val="36"/>
                              </w:rPr>
                              <w:t xml:space="preserve"> Arndt</w:t>
                            </w:r>
                          </w:p>
                          <w:p w14:paraId="32542EB7" w14:textId="77777777" w:rsidR="00861520" w:rsidRDefault="00861520" w:rsidP="007C50AB">
                            <w:pPr>
                              <w:spacing w:line="240" w:lineRule="auto"/>
                              <w:rPr>
                                <w:rFonts w:ascii="Arial" w:hAnsi="Arial" w:cs="Arial"/>
                                <w:szCs w:val="24"/>
                              </w:rPr>
                            </w:pPr>
                          </w:p>
                          <w:p w14:paraId="6BCE4E42" w14:textId="77777777" w:rsidR="00861520" w:rsidRDefault="00861520" w:rsidP="007C50AB">
                            <w:pPr>
                              <w:spacing w:line="240" w:lineRule="auto"/>
                              <w:rPr>
                                <w:rFonts w:ascii="Arial" w:hAnsi="Arial" w:cs="Arial"/>
                                <w:szCs w:val="24"/>
                              </w:rPr>
                            </w:pPr>
                          </w:p>
                          <w:p w14:paraId="70E750CC" w14:textId="5F2B04B0" w:rsidR="00861520" w:rsidRDefault="00861520" w:rsidP="00F835FD">
                            <w:pPr>
                              <w:spacing w:line="240" w:lineRule="auto"/>
                              <w:ind w:firstLine="0"/>
                              <w:rPr>
                                <w:rFonts w:ascii="Arial" w:hAnsi="Arial" w:cs="Arial"/>
                                <w:b/>
                                <w:sz w:val="36"/>
                                <w:szCs w:val="36"/>
                              </w:rPr>
                            </w:pPr>
                            <w:r>
                              <w:rPr>
                                <w:rFonts w:ascii="Arial" w:hAnsi="Arial" w:cs="Arial"/>
                                <w:b/>
                                <w:sz w:val="36"/>
                                <w:szCs w:val="36"/>
                              </w:rPr>
                              <w:t xml:space="preserve">Year 1, </w:t>
                            </w:r>
                            <w:r w:rsidRPr="008E5605">
                              <w:rPr>
                                <w:rFonts w:ascii="Arial" w:hAnsi="Arial" w:cs="Arial"/>
                                <w:b/>
                                <w:sz w:val="36"/>
                                <w:szCs w:val="36"/>
                              </w:rPr>
                              <w:t xml:space="preserve">Quarter </w:t>
                            </w:r>
                            <w:r>
                              <w:rPr>
                                <w:rFonts w:ascii="Arial" w:hAnsi="Arial" w:cs="Arial"/>
                                <w:b/>
                                <w:sz w:val="36"/>
                                <w:szCs w:val="36"/>
                              </w:rPr>
                              <w:t xml:space="preserve">3 </w:t>
                            </w:r>
                            <w:r w:rsidRPr="008E5605">
                              <w:rPr>
                                <w:rFonts w:ascii="Arial" w:hAnsi="Arial" w:cs="Arial"/>
                                <w:b/>
                                <w:sz w:val="36"/>
                                <w:szCs w:val="36"/>
                              </w:rPr>
                              <w:t>Update Report</w:t>
                            </w:r>
                            <w:r>
                              <w:rPr>
                                <w:rFonts w:ascii="Arial" w:hAnsi="Arial" w:cs="Arial"/>
                                <w:b/>
                                <w:sz w:val="36"/>
                                <w:szCs w:val="36"/>
                              </w:rPr>
                              <w:t xml:space="preserve"> for the</w:t>
                            </w:r>
                          </w:p>
                          <w:p w14:paraId="2E6B9356" w14:textId="665C68A7" w:rsidR="00861520" w:rsidRDefault="00861520" w:rsidP="00F835FD">
                            <w:pPr>
                              <w:spacing w:line="240" w:lineRule="auto"/>
                              <w:ind w:firstLine="0"/>
                              <w:rPr>
                                <w:rFonts w:ascii="Arial" w:hAnsi="Arial" w:cs="Arial"/>
                                <w:b/>
                                <w:sz w:val="36"/>
                                <w:szCs w:val="36"/>
                              </w:rPr>
                            </w:pPr>
                            <w:r>
                              <w:rPr>
                                <w:rFonts w:ascii="Arial" w:hAnsi="Arial" w:cs="Arial"/>
                                <w:b/>
                                <w:sz w:val="36"/>
                                <w:szCs w:val="36"/>
                              </w:rPr>
                              <w:t>TPF-5(338) Technical Advisory Committee</w:t>
                            </w:r>
                          </w:p>
                          <w:p w14:paraId="7A4A3C72" w14:textId="05C4DDAB" w:rsidR="00861520" w:rsidRDefault="00861520" w:rsidP="00F835FD">
                            <w:pPr>
                              <w:ind w:firstLine="0"/>
                              <w:rPr>
                                <w:rFonts w:ascii="Arial" w:hAnsi="Arial" w:cs="Arial"/>
                                <w:sz w:val="36"/>
                                <w:szCs w:val="36"/>
                              </w:rPr>
                            </w:pPr>
                            <w:r>
                              <w:rPr>
                                <w:rFonts w:ascii="Arial" w:hAnsi="Arial" w:cs="Arial"/>
                                <w:b/>
                                <w:sz w:val="36"/>
                                <w:szCs w:val="36"/>
                              </w:rPr>
                              <w:t>April 20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2C59DEF" id="_x0000_t202" coordsize="21600,21600" o:spt="202" path="m,l,21600r21600,l21600,xe">
                <v:stroke joinstyle="miter"/>
                <v:path gradientshapeok="t" o:connecttype="rect"/>
              </v:shapetype>
              <v:shape id="Text Box 125" o:spid="_x0000_s1026" type="#_x0000_t202" style="position:absolute;left:0;text-align:left;margin-left:104.6pt;margin-top:110.2pt;width:396.75pt;height:651.3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" filled="f" stroked="f">
                <v:textbox>
                  <w:txbxContent>
                    <w:p w14:paraId="5BF6FD76" w14:textId="6531F521" w:rsidR="00861520" w:rsidRDefault="00861520" w:rsidP="00F835FD">
                      <w:pPr>
                        <w:keepNext/>
                        <w:spacing w:line="240" w:lineRule="auto"/>
                        <w:ind w:firstLine="0"/>
                        <w:jc w:val="left"/>
                        <w:outlineLvl w:val="0"/>
                        <w:rPr>
                          <w:rFonts w:ascii="Arial" w:hAnsi="Arial" w:cs="Arial"/>
                          <w:b/>
                          <w:caps/>
                          <w:sz w:val="48"/>
                          <w:szCs w:val="48"/>
                        </w:rPr>
                      </w:pPr>
                      <w:r>
                        <w:rPr>
                          <w:rFonts w:ascii="Arial" w:hAnsi="Arial" w:cs="Arial"/>
                          <w:b/>
                          <w:caps/>
                          <w:sz w:val="48"/>
                          <w:szCs w:val="48"/>
                        </w:rPr>
                        <w:t>Simplified CPT Performance-Based Assessment of Liquefaction and Effects:</w:t>
                      </w:r>
                    </w:p>
                    <w:p w14:paraId="0B7CD551" w14:textId="030C0AAA" w:rsidR="00861520" w:rsidRPr="0046057C" w:rsidRDefault="00861520" w:rsidP="00F835FD">
                      <w:pPr>
                        <w:keepNext/>
                        <w:spacing w:line="240" w:lineRule="auto"/>
                        <w:ind w:firstLine="0"/>
                        <w:jc w:val="left"/>
                        <w:outlineLvl w:val="0"/>
                        <w:rPr>
                          <w:rFonts w:ascii="Arial" w:hAnsi="Arial" w:cs="Arial"/>
                          <w:b/>
                          <w:i/>
                          <w:caps/>
                          <w:sz w:val="48"/>
                          <w:szCs w:val="48"/>
                        </w:rPr>
                      </w:pPr>
                      <w:r>
                        <w:rPr>
                          <w:rFonts w:ascii="Arial" w:hAnsi="Arial" w:cs="Arial"/>
                          <w:b/>
                          <w:i/>
                          <w:caps/>
                          <w:sz w:val="48"/>
                          <w:szCs w:val="48"/>
                        </w:rPr>
                        <w:t>TASK 4</w:t>
                      </w:r>
                    </w:p>
                    <w:p w14:paraId="6FA8880A" w14:textId="77777777" w:rsidR="00861520" w:rsidRPr="00EB63F1" w:rsidRDefault="00861520" w:rsidP="007C50AB">
                      <w:pPr>
                        <w:spacing w:line="240" w:lineRule="auto"/>
                        <w:rPr>
                          <w:rFonts w:ascii="Arial" w:hAnsi="Arial" w:cs="Arial"/>
                          <w:szCs w:val="40"/>
                        </w:rPr>
                      </w:pPr>
                    </w:p>
                    <w:p w14:paraId="3BC1C118" w14:textId="77777777" w:rsidR="00861520" w:rsidRPr="00EB63F1" w:rsidRDefault="00861520" w:rsidP="007C50AB">
                      <w:pPr>
                        <w:spacing w:line="240" w:lineRule="auto"/>
                        <w:rPr>
                          <w:rFonts w:ascii="Arial" w:hAnsi="Arial" w:cs="Arial"/>
                          <w:szCs w:val="24"/>
                        </w:rPr>
                      </w:pPr>
                    </w:p>
                    <w:p w14:paraId="1319946E" w14:textId="77777777" w:rsidR="00861520" w:rsidRPr="00EB63F1" w:rsidRDefault="00861520" w:rsidP="007C50AB">
                      <w:pPr>
                        <w:spacing w:line="240" w:lineRule="auto"/>
                        <w:rPr>
                          <w:rFonts w:ascii="Arial" w:hAnsi="Arial" w:cs="Arial"/>
                          <w:szCs w:val="36"/>
                        </w:rPr>
                      </w:pPr>
                    </w:p>
                    <w:p w14:paraId="57600A37" w14:textId="77777777" w:rsidR="00861520" w:rsidRPr="00EB63F1" w:rsidRDefault="00861520" w:rsidP="00F835FD">
                      <w:pPr>
                        <w:spacing w:line="240" w:lineRule="auto"/>
                        <w:ind w:firstLine="0"/>
                        <w:rPr>
                          <w:rFonts w:ascii="Arial" w:hAnsi="Arial" w:cs="Arial"/>
                          <w:szCs w:val="36"/>
                        </w:rPr>
                      </w:pPr>
                      <w:r w:rsidRPr="00EB63F1">
                        <w:rPr>
                          <w:rFonts w:ascii="Arial" w:hAnsi="Arial" w:cs="Arial"/>
                          <w:b/>
                          <w:sz w:val="36"/>
                          <w:szCs w:val="36"/>
                        </w:rPr>
                        <w:t>Prepared For:</w:t>
                      </w:r>
                      <w:r w:rsidRPr="00EB63F1">
                        <w:rPr>
                          <w:rFonts w:ascii="Arial" w:hAnsi="Arial" w:cs="Arial"/>
                          <w:szCs w:val="36"/>
                        </w:rPr>
                        <w:t xml:space="preserve"> </w:t>
                      </w:r>
                    </w:p>
                    <w:p w14:paraId="1A74BA0C" w14:textId="77777777" w:rsidR="00861520" w:rsidRPr="00EB63F1" w:rsidRDefault="00861520" w:rsidP="007C50AB">
                      <w:pPr>
                        <w:spacing w:line="240" w:lineRule="auto"/>
                        <w:rPr>
                          <w:rFonts w:ascii="Arial" w:hAnsi="Arial" w:cs="Arial"/>
                          <w:szCs w:val="36"/>
                        </w:rPr>
                      </w:pPr>
                    </w:p>
                    <w:p w14:paraId="0B121E94" w14:textId="77777777" w:rsidR="00861520" w:rsidRDefault="00861520" w:rsidP="00F835FD">
                      <w:pPr>
                        <w:widowControl w:val="0"/>
                        <w:autoSpaceDE w:val="0"/>
                        <w:autoSpaceDN w:val="0"/>
                        <w:adjustRightInd w:val="0"/>
                        <w:spacing w:line="240" w:lineRule="auto"/>
                        <w:ind w:firstLine="0"/>
                        <w:rPr>
                          <w:rFonts w:ascii="Arial" w:hAnsi="Arial" w:cs="Arial"/>
                          <w:sz w:val="36"/>
                          <w:szCs w:val="36"/>
                        </w:rPr>
                      </w:pPr>
                      <w:r w:rsidRPr="00EB63F1">
                        <w:rPr>
                          <w:rFonts w:ascii="Arial" w:hAnsi="Arial" w:cs="Arial"/>
                          <w:sz w:val="36"/>
                          <w:szCs w:val="36"/>
                        </w:rPr>
                        <w:t>Utah Department of Transportation</w:t>
                      </w:r>
                    </w:p>
                    <w:p w14:paraId="512BBA6E" w14:textId="77777777" w:rsidR="00861520" w:rsidRPr="00EB63F1" w:rsidRDefault="00861520" w:rsidP="00F835FD">
                      <w:pPr>
                        <w:widowControl w:val="0"/>
                        <w:autoSpaceDE w:val="0"/>
                        <w:autoSpaceDN w:val="0"/>
                        <w:adjustRightInd w:val="0"/>
                        <w:spacing w:line="240" w:lineRule="auto"/>
                        <w:ind w:firstLine="0"/>
                        <w:rPr>
                          <w:rFonts w:ascii="Arial" w:hAnsi="Arial" w:cs="Arial"/>
                          <w:sz w:val="36"/>
                          <w:szCs w:val="36"/>
                        </w:rPr>
                      </w:pPr>
                      <w:r w:rsidRPr="00EB63F1">
                        <w:rPr>
                          <w:rFonts w:ascii="Arial" w:hAnsi="Arial" w:cs="Arial"/>
                          <w:sz w:val="36"/>
                          <w:szCs w:val="36"/>
                        </w:rPr>
                        <w:t xml:space="preserve">Research Division </w:t>
                      </w:r>
                    </w:p>
                    <w:p w14:paraId="159BDD50" w14:textId="77777777" w:rsidR="00861520" w:rsidRPr="00EB63F1" w:rsidRDefault="00861520" w:rsidP="007C50AB">
                      <w:pPr>
                        <w:spacing w:line="240" w:lineRule="auto"/>
                        <w:rPr>
                          <w:rFonts w:ascii="Arial" w:hAnsi="Arial" w:cs="Arial"/>
                          <w:szCs w:val="24"/>
                        </w:rPr>
                      </w:pPr>
                    </w:p>
                    <w:p w14:paraId="0BD0FD24" w14:textId="77777777" w:rsidR="00861520" w:rsidRPr="00EB63F1" w:rsidRDefault="00861520" w:rsidP="007C50AB">
                      <w:pPr>
                        <w:spacing w:line="240" w:lineRule="auto"/>
                        <w:rPr>
                          <w:rFonts w:ascii="Arial" w:hAnsi="Arial" w:cs="Arial"/>
                          <w:szCs w:val="24"/>
                        </w:rPr>
                      </w:pPr>
                    </w:p>
                    <w:p w14:paraId="6B8C0E37" w14:textId="77777777" w:rsidR="00861520" w:rsidRPr="00EB63F1" w:rsidRDefault="00861520" w:rsidP="00F835FD">
                      <w:pPr>
                        <w:spacing w:line="240" w:lineRule="auto"/>
                        <w:ind w:firstLine="0"/>
                        <w:rPr>
                          <w:rFonts w:ascii="Arial" w:hAnsi="Arial" w:cs="Arial"/>
                          <w:szCs w:val="36"/>
                        </w:rPr>
                      </w:pPr>
                      <w:r w:rsidRPr="00EB63F1">
                        <w:rPr>
                          <w:rFonts w:ascii="Arial" w:hAnsi="Arial" w:cs="Arial"/>
                          <w:b/>
                          <w:sz w:val="36"/>
                          <w:szCs w:val="36"/>
                        </w:rPr>
                        <w:t>Submitted By:</w:t>
                      </w:r>
                      <w:r w:rsidRPr="00EB63F1">
                        <w:rPr>
                          <w:rFonts w:ascii="Arial" w:hAnsi="Arial" w:cs="Arial"/>
                          <w:szCs w:val="36"/>
                        </w:rPr>
                        <w:t xml:space="preserve"> </w:t>
                      </w:r>
                    </w:p>
                    <w:p w14:paraId="770A4066" w14:textId="77777777" w:rsidR="00861520" w:rsidRPr="00EB63F1" w:rsidRDefault="00861520" w:rsidP="007C50AB">
                      <w:pPr>
                        <w:spacing w:line="240" w:lineRule="auto"/>
                        <w:rPr>
                          <w:rFonts w:ascii="Arial" w:hAnsi="Arial" w:cs="Arial"/>
                          <w:szCs w:val="24"/>
                        </w:rPr>
                      </w:pPr>
                    </w:p>
                    <w:p w14:paraId="5F5582F6" w14:textId="77777777" w:rsidR="00861520" w:rsidRPr="00EB63F1" w:rsidRDefault="00861520" w:rsidP="00F835FD">
                      <w:pPr>
                        <w:spacing w:line="240" w:lineRule="auto"/>
                        <w:ind w:firstLine="0"/>
                        <w:jc w:val="left"/>
                        <w:rPr>
                          <w:rFonts w:ascii="Arial" w:hAnsi="Arial" w:cs="Arial"/>
                          <w:sz w:val="36"/>
                          <w:szCs w:val="36"/>
                        </w:rPr>
                      </w:pPr>
                      <w:r>
                        <w:rPr>
                          <w:rFonts w:ascii="Arial" w:hAnsi="Arial" w:cs="Arial"/>
                          <w:sz w:val="36"/>
                          <w:szCs w:val="36"/>
                        </w:rPr>
                        <w:t>Brigham Young University</w:t>
                      </w:r>
                    </w:p>
                    <w:p w14:paraId="6E8E0596" w14:textId="77777777" w:rsidR="00861520" w:rsidRPr="00EB63F1" w:rsidRDefault="00861520" w:rsidP="00F835FD">
                      <w:pPr>
                        <w:spacing w:line="240" w:lineRule="auto"/>
                        <w:ind w:firstLine="0"/>
                        <w:jc w:val="left"/>
                        <w:rPr>
                          <w:rFonts w:ascii="Arial" w:hAnsi="Arial" w:cs="Arial"/>
                          <w:sz w:val="36"/>
                          <w:szCs w:val="36"/>
                        </w:rPr>
                      </w:pPr>
                      <w:r w:rsidRPr="00EB63F1">
                        <w:rPr>
                          <w:rFonts w:ascii="Arial" w:hAnsi="Arial" w:cs="Arial"/>
                          <w:sz w:val="36"/>
                          <w:szCs w:val="36"/>
                        </w:rPr>
                        <w:t xml:space="preserve">Department of Civil </w:t>
                      </w:r>
                      <w:r>
                        <w:rPr>
                          <w:rFonts w:ascii="Arial" w:hAnsi="Arial" w:cs="Arial"/>
                          <w:sz w:val="36"/>
                          <w:szCs w:val="36"/>
                        </w:rPr>
                        <w:t>and</w:t>
                      </w:r>
                      <w:r w:rsidRPr="00EB63F1">
                        <w:rPr>
                          <w:rFonts w:ascii="Arial" w:hAnsi="Arial" w:cs="Arial"/>
                          <w:sz w:val="36"/>
                          <w:szCs w:val="36"/>
                        </w:rPr>
                        <w:t xml:space="preserve"> Environmental Engineering </w:t>
                      </w:r>
                    </w:p>
                    <w:p w14:paraId="18B692E6" w14:textId="77777777" w:rsidR="00861520" w:rsidRPr="00EB63F1" w:rsidRDefault="00861520" w:rsidP="007C50AB">
                      <w:pPr>
                        <w:spacing w:line="240" w:lineRule="auto"/>
                        <w:rPr>
                          <w:rFonts w:ascii="Arial" w:hAnsi="Arial" w:cs="Arial"/>
                          <w:szCs w:val="36"/>
                        </w:rPr>
                      </w:pPr>
                    </w:p>
                    <w:p w14:paraId="2F2E5088" w14:textId="77777777" w:rsidR="00861520" w:rsidRPr="00EB63F1" w:rsidRDefault="00861520" w:rsidP="007C50AB">
                      <w:pPr>
                        <w:spacing w:line="240" w:lineRule="auto"/>
                        <w:rPr>
                          <w:rFonts w:ascii="Arial" w:hAnsi="Arial" w:cs="Arial"/>
                          <w:szCs w:val="36"/>
                        </w:rPr>
                      </w:pPr>
                    </w:p>
                    <w:p w14:paraId="1ED4361E" w14:textId="77777777" w:rsidR="00861520" w:rsidRPr="00EB63F1" w:rsidRDefault="00861520" w:rsidP="00F835FD">
                      <w:pPr>
                        <w:spacing w:line="240" w:lineRule="auto"/>
                        <w:ind w:firstLine="0"/>
                        <w:rPr>
                          <w:rFonts w:ascii="Arial" w:hAnsi="Arial" w:cs="Arial"/>
                          <w:szCs w:val="36"/>
                        </w:rPr>
                      </w:pPr>
                      <w:r w:rsidRPr="00EB63F1">
                        <w:rPr>
                          <w:rFonts w:ascii="Arial" w:hAnsi="Arial" w:cs="Arial"/>
                          <w:b/>
                          <w:sz w:val="36"/>
                          <w:szCs w:val="36"/>
                        </w:rPr>
                        <w:t>Authored By:</w:t>
                      </w:r>
                    </w:p>
                    <w:p w14:paraId="4E2CE607" w14:textId="77777777" w:rsidR="00861520" w:rsidRPr="00EB63F1" w:rsidRDefault="00861520" w:rsidP="007C50AB">
                      <w:pPr>
                        <w:spacing w:line="240" w:lineRule="auto"/>
                        <w:rPr>
                          <w:rFonts w:ascii="Arial" w:hAnsi="Arial" w:cs="Arial"/>
                          <w:szCs w:val="36"/>
                        </w:rPr>
                      </w:pPr>
                    </w:p>
                    <w:p w14:paraId="2B817F2C" w14:textId="77777777" w:rsidR="00861520" w:rsidRPr="00EB63F1" w:rsidRDefault="00861520" w:rsidP="00F835FD">
                      <w:pPr>
                        <w:spacing w:line="240" w:lineRule="auto"/>
                        <w:ind w:firstLine="0"/>
                        <w:rPr>
                          <w:rFonts w:ascii="Arial" w:hAnsi="Arial" w:cs="Arial"/>
                          <w:sz w:val="36"/>
                          <w:szCs w:val="36"/>
                        </w:rPr>
                      </w:pPr>
                      <w:r>
                        <w:rPr>
                          <w:rFonts w:ascii="Arial" w:hAnsi="Arial" w:cs="Arial"/>
                          <w:sz w:val="36"/>
                          <w:szCs w:val="36"/>
                        </w:rPr>
                        <w:t>Kevin W. Franke</w:t>
                      </w:r>
                    </w:p>
                    <w:p w14:paraId="21F892A7" w14:textId="2524D427" w:rsidR="00861520" w:rsidRDefault="00861520" w:rsidP="00F835FD">
                      <w:pPr>
                        <w:spacing w:line="240" w:lineRule="auto"/>
                        <w:ind w:firstLine="0"/>
                        <w:rPr>
                          <w:rFonts w:ascii="Arial" w:hAnsi="Arial" w:cs="Arial"/>
                          <w:sz w:val="36"/>
                          <w:szCs w:val="36"/>
                        </w:rPr>
                      </w:pPr>
                      <w:r>
                        <w:rPr>
                          <w:rFonts w:ascii="Arial" w:hAnsi="Arial" w:cs="Arial"/>
                          <w:sz w:val="36"/>
                          <w:szCs w:val="36"/>
                        </w:rPr>
                        <w:t>Tyler B. Coutu</w:t>
                      </w:r>
                    </w:p>
                    <w:p w14:paraId="4C70F99D" w14:textId="10EBA706" w:rsidR="00861520" w:rsidRDefault="00861520" w:rsidP="00F835FD">
                      <w:pPr>
                        <w:spacing w:line="240" w:lineRule="auto"/>
                        <w:ind w:firstLine="0"/>
                        <w:rPr>
                          <w:rFonts w:ascii="Arial" w:hAnsi="Arial" w:cs="Arial"/>
                          <w:sz w:val="36"/>
                          <w:szCs w:val="36"/>
                        </w:rPr>
                      </w:pPr>
                      <w:r>
                        <w:rPr>
                          <w:rFonts w:ascii="Arial" w:hAnsi="Arial" w:cs="Arial"/>
                          <w:sz w:val="36"/>
                          <w:szCs w:val="36"/>
                        </w:rPr>
                        <w:t xml:space="preserve">Mikayla </w:t>
                      </w:r>
                      <w:r w:rsidRPr="00977EE9">
                        <w:rPr>
                          <w:rFonts w:ascii="Arial" w:hAnsi="Arial" w:cs="Arial"/>
                          <w:sz w:val="36"/>
                          <w:szCs w:val="36"/>
                        </w:rPr>
                        <w:t>S.</w:t>
                      </w:r>
                      <w:r>
                        <w:rPr>
                          <w:rFonts w:ascii="Arial" w:hAnsi="Arial" w:cs="Arial"/>
                          <w:sz w:val="36"/>
                          <w:szCs w:val="36"/>
                        </w:rPr>
                        <w:t xml:space="preserve"> Hatch</w:t>
                      </w:r>
                    </w:p>
                    <w:p w14:paraId="581ED813" w14:textId="702534EF" w:rsidR="00861520" w:rsidRPr="00EB63F1" w:rsidRDefault="00861520" w:rsidP="00F835FD">
                      <w:pPr>
                        <w:spacing w:line="240" w:lineRule="auto"/>
                        <w:ind w:firstLine="0"/>
                        <w:rPr>
                          <w:rFonts w:ascii="Arial" w:hAnsi="Arial" w:cs="Arial"/>
                          <w:sz w:val="36"/>
                          <w:szCs w:val="36"/>
                        </w:rPr>
                      </w:pPr>
                      <w:r>
                        <w:rPr>
                          <w:rFonts w:ascii="Arial" w:hAnsi="Arial" w:cs="Arial"/>
                          <w:sz w:val="36"/>
                          <w:szCs w:val="36"/>
                        </w:rPr>
                        <w:t xml:space="preserve">Alex </w:t>
                      </w:r>
                      <w:r w:rsidRPr="00977EE9">
                        <w:rPr>
                          <w:rFonts w:ascii="Arial" w:hAnsi="Arial" w:cs="Arial"/>
                          <w:sz w:val="36"/>
                          <w:szCs w:val="36"/>
                        </w:rPr>
                        <w:t>M.</w:t>
                      </w:r>
                      <w:r>
                        <w:rPr>
                          <w:rFonts w:ascii="Arial" w:hAnsi="Arial" w:cs="Arial"/>
                          <w:sz w:val="36"/>
                          <w:szCs w:val="36"/>
                        </w:rPr>
                        <w:t xml:space="preserve"> Arndt</w:t>
                      </w:r>
                    </w:p>
                    <w:p w14:paraId="32542EB7" w14:textId="77777777" w:rsidR="00861520" w:rsidRDefault="00861520" w:rsidP="007C50AB">
                      <w:pPr>
                        <w:spacing w:line="240" w:lineRule="auto"/>
                        <w:rPr>
                          <w:rFonts w:ascii="Arial" w:hAnsi="Arial" w:cs="Arial"/>
                          <w:szCs w:val="24"/>
                        </w:rPr>
                      </w:pPr>
                    </w:p>
                    <w:p w14:paraId="6BCE4E42" w14:textId="77777777" w:rsidR="00861520" w:rsidRDefault="00861520" w:rsidP="007C50AB">
                      <w:pPr>
                        <w:spacing w:line="240" w:lineRule="auto"/>
                        <w:rPr>
                          <w:rFonts w:ascii="Arial" w:hAnsi="Arial" w:cs="Arial"/>
                          <w:szCs w:val="24"/>
                        </w:rPr>
                      </w:pPr>
                    </w:p>
                    <w:p w14:paraId="70E750CC" w14:textId="5F2B04B0" w:rsidR="00861520" w:rsidRDefault="00861520" w:rsidP="00F835FD">
                      <w:pPr>
                        <w:spacing w:line="240" w:lineRule="auto"/>
                        <w:ind w:firstLine="0"/>
                        <w:rPr>
                          <w:rFonts w:ascii="Arial" w:hAnsi="Arial" w:cs="Arial"/>
                          <w:b/>
                          <w:sz w:val="36"/>
                          <w:szCs w:val="36"/>
                        </w:rPr>
                      </w:pPr>
                      <w:r>
                        <w:rPr>
                          <w:rFonts w:ascii="Arial" w:hAnsi="Arial" w:cs="Arial"/>
                          <w:b/>
                          <w:sz w:val="36"/>
                          <w:szCs w:val="36"/>
                        </w:rPr>
                        <w:t xml:space="preserve">Year 1, </w:t>
                      </w:r>
                      <w:r w:rsidRPr="008E5605">
                        <w:rPr>
                          <w:rFonts w:ascii="Arial" w:hAnsi="Arial" w:cs="Arial"/>
                          <w:b/>
                          <w:sz w:val="36"/>
                          <w:szCs w:val="36"/>
                        </w:rPr>
                        <w:t xml:space="preserve">Quarter </w:t>
                      </w:r>
                      <w:r>
                        <w:rPr>
                          <w:rFonts w:ascii="Arial" w:hAnsi="Arial" w:cs="Arial"/>
                          <w:b/>
                          <w:sz w:val="36"/>
                          <w:szCs w:val="36"/>
                        </w:rPr>
                        <w:t xml:space="preserve">3 </w:t>
                      </w:r>
                      <w:r w:rsidRPr="008E5605">
                        <w:rPr>
                          <w:rFonts w:ascii="Arial" w:hAnsi="Arial" w:cs="Arial"/>
                          <w:b/>
                          <w:sz w:val="36"/>
                          <w:szCs w:val="36"/>
                        </w:rPr>
                        <w:t>Update Report</w:t>
                      </w:r>
                      <w:r>
                        <w:rPr>
                          <w:rFonts w:ascii="Arial" w:hAnsi="Arial" w:cs="Arial"/>
                          <w:b/>
                          <w:sz w:val="36"/>
                          <w:szCs w:val="36"/>
                        </w:rPr>
                        <w:t xml:space="preserve"> for the</w:t>
                      </w:r>
                    </w:p>
                    <w:p w14:paraId="2E6B9356" w14:textId="665C68A7" w:rsidR="00861520" w:rsidRDefault="00861520" w:rsidP="00F835FD">
                      <w:pPr>
                        <w:spacing w:line="240" w:lineRule="auto"/>
                        <w:ind w:firstLine="0"/>
                        <w:rPr>
                          <w:rFonts w:ascii="Arial" w:hAnsi="Arial" w:cs="Arial"/>
                          <w:b/>
                          <w:sz w:val="36"/>
                          <w:szCs w:val="36"/>
                        </w:rPr>
                      </w:pPr>
                      <w:r>
                        <w:rPr>
                          <w:rFonts w:ascii="Arial" w:hAnsi="Arial" w:cs="Arial"/>
                          <w:b/>
                          <w:sz w:val="36"/>
                          <w:szCs w:val="36"/>
                        </w:rPr>
                        <w:t>TPF-5(338) Technical Advisory Committee</w:t>
                      </w:r>
                    </w:p>
                    <w:p w14:paraId="7A4A3C72" w14:textId="05C4DDAB" w:rsidR="00861520" w:rsidRDefault="00861520" w:rsidP="00F835FD">
                      <w:pPr>
                        <w:ind w:firstLine="0"/>
                        <w:rPr>
                          <w:rFonts w:ascii="Arial" w:hAnsi="Arial" w:cs="Arial"/>
                          <w:sz w:val="36"/>
                          <w:szCs w:val="36"/>
                        </w:rPr>
                      </w:pPr>
                      <w:r>
                        <w:rPr>
                          <w:rFonts w:ascii="Arial" w:hAnsi="Arial" w:cs="Arial"/>
                          <w:b/>
                          <w:sz w:val="36"/>
                          <w:szCs w:val="36"/>
                        </w:rPr>
                        <w:t>April 2017</w:t>
                      </w:r>
                    </w:p>
                  </w:txbxContent>
                </v:textbox>
                <w10:wrap anchory="page"/>
                <w10:anchorlock/>
              </v:shape>
            </w:pict>
          </mc:Fallback>
        </mc:AlternateContent>
      </w:r>
    </w:p>
    <w:p w14:paraId="05E7E764" w14:textId="64A3C3DB" w:rsidR="00144FC6" w:rsidRPr="00E611A4" w:rsidRDefault="00144FC6" w:rsidP="00144FC6">
      <w:pPr>
        <w:spacing w:line="240" w:lineRule="auto"/>
        <w:rPr>
          <w:rFonts w:ascii="Arial" w:hAnsi="Arial" w:cs="Arial"/>
          <w:b/>
          <w:sz w:val="36"/>
          <w:szCs w:val="36"/>
        </w:rPr>
        <w:sectPr w:rsidR="00144FC6" w:rsidRPr="00E611A4" w:rsidSect="005E091A">
          <w:footerReference w:type="default" r:id="rId10"/>
          <w:footerReference w:type="first" r:id="rId11"/>
          <w:type w:val="continuous"/>
          <w:pgSz w:w="12240" w:h="15840" w:code="1"/>
          <w:pgMar w:top="1440" w:right="1440" w:bottom="1440" w:left="1440" w:header="720" w:footer="720" w:gutter="0"/>
          <w:cols w:space="720"/>
          <w:titlePg/>
          <w:docGrid w:linePitch="360"/>
        </w:sectPr>
      </w:pPr>
    </w:p>
    <w:p w14:paraId="2CA499FB" w14:textId="77777777" w:rsidR="00EB63F1" w:rsidRPr="00E611A4" w:rsidRDefault="00EB63F1" w:rsidP="00685CBC">
      <w:pPr>
        <w:spacing w:before="240" w:after="240"/>
        <w:ind w:firstLine="0"/>
        <w:jc w:val="center"/>
        <w:rPr>
          <w:b/>
          <w:caps/>
          <w:szCs w:val="24"/>
          <w:u w:val="single"/>
        </w:rPr>
      </w:pPr>
      <w:r w:rsidRPr="00E611A4">
        <w:rPr>
          <w:b/>
          <w:caps/>
          <w:szCs w:val="24"/>
          <w:u w:val="single"/>
        </w:rPr>
        <w:lastRenderedPageBreak/>
        <w:t>DISCLAIMER</w:t>
      </w:r>
    </w:p>
    <w:p w14:paraId="41B403EE" w14:textId="77777777" w:rsidR="00BE7F92" w:rsidRPr="00E611A4" w:rsidRDefault="00BE7F92" w:rsidP="00BE7F92">
      <w:pPr>
        <w:rPr>
          <w:szCs w:val="24"/>
        </w:rPr>
      </w:pPr>
      <w:r w:rsidRPr="00E611A4">
        <w:rPr>
          <w:szCs w:val="24"/>
        </w:rPr>
        <w:t>The authors alone are responsible for the preparation and accuracy of the information, data, analysis, discussions, recommendations, and conclusions presented herein. The contents do not necessarily reflect the views, opinions, endorsements, or policies of the Utah Department of Transportation or the U.S. Department of Transportation. The Utah Department of Transportation makes no representation or warranty of any kind, and assumes no liability therefore.</w:t>
      </w:r>
    </w:p>
    <w:p w14:paraId="3207A1D2" w14:textId="77777777" w:rsidR="00DD1EA9" w:rsidRPr="00E611A4" w:rsidRDefault="00DD1EA9" w:rsidP="00BE7F92">
      <w:pPr>
        <w:rPr>
          <w:szCs w:val="24"/>
        </w:rPr>
      </w:pPr>
    </w:p>
    <w:p w14:paraId="69D7BF64" w14:textId="77777777" w:rsidR="00DD1EA9" w:rsidRPr="00E611A4" w:rsidRDefault="00DD1EA9" w:rsidP="00BE7F92">
      <w:pPr>
        <w:rPr>
          <w:szCs w:val="24"/>
        </w:rPr>
      </w:pPr>
    </w:p>
    <w:p w14:paraId="14D651D2" w14:textId="77777777" w:rsidR="00BE7F92" w:rsidRPr="00E611A4" w:rsidRDefault="00EF0894" w:rsidP="00685CBC">
      <w:pPr>
        <w:keepNext/>
        <w:spacing w:before="240" w:after="240"/>
        <w:ind w:firstLine="0"/>
        <w:jc w:val="center"/>
        <w:outlineLvl w:val="3"/>
        <w:rPr>
          <w:b/>
          <w:szCs w:val="24"/>
          <w:u w:val="single"/>
        </w:rPr>
      </w:pPr>
      <w:r w:rsidRPr="00E611A4">
        <w:rPr>
          <w:b/>
          <w:szCs w:val="24"/>
          <w:u w:val="single"/>
        </w:rPr>
        <w:t>ACKNOWLEDGMENTS</w:t>
      </w:r>
    </w:p>
    <w:p w14:paraId="1BD3CFF2" w14:textId="0227B805" w:rsidR="00FD3EA6" w:rsidRPr="006117C7" w:rsidRDefault="00BE7F92" w:rsidP="000E2D6B">
      <w:pPr>
        <w:rPr>
          <w:highlight w:val="yellow"/>
        </w:rPr>
      </w:pPr>
      <w:r w:rsidRPr="00E611A4">
        <w:t>The authors acknowledge the Ut</w:t>
      </w:r>
      <w:r w:rsidR="000E2D6B">
        <w:t xml:space="preserve">ah, </w:t>
      </w:r>
      <w:r w:rsidR="009E4724">
        <w:t>Oregon</w:t>
      </w:r>
      <w:r w:rsidR="000E2D6B">
        <w:t>, South Carolina, and Connecticut Departments of Transportation</w:t>
      </w:r>
      <w:r w:rsidR="00FD3EA6" w:rsidRPr="00E611A4">
        <w:t xml:space="preserve"> </w:t>
      </w:r>
      <w:r w:rsidRPr="00E611A4">
        <w:t>for funding this research</w:t>
      </w:r>
      <w:r w:rsidR="00D13F59">
        <w:t xml:space="preserve"> for pooled fund study TPF-5(</w:t>
      </w:r>
      <w:r w:rsidR="009E4724">
        <w:t>338</w:t>
      </w:r>
      <w:r w:rsidR="00D13F59">
        <w:t>)</w:t>
      </w:r>
      <w:r w:rsidR="000E2D6B">
        <w:t>. The views and opinions presented in this report represent those of its authors, and may not represent those of the state age</w:t>
      </w:r>
      <w:r w:rsidR="007249D5">
        <w:t>ncies funding this research.</w:t>
      </w:r>
    </w:p>
    <w:p w14:paraId="27DD45F7" w14:textId="77777777" w:rsidR="00BE7F92" w:rsidRPr="00E611A4" w:rsidRDefault="00BE7F92" w:rsidP="00BE7F92">
      <w:pPr>
        <w:rPr>
          <w:szCs w:val="24"/>
        </w:rPr>
      </w:pPr>
    </w:p>
    <w:p w14:paraId="6ED1E068" w14:textId="77777777" w:rsidR="00EB63F1" w:rsidRPr="00E611A4" w:rsidRDefault="00EB63F1" w:rsidP="00BF4E04">
      <w:pPr>
        <w:pStyle w:val="Normal2"/>
      </w:pPr>
      <w:r w:rsidRPr="00E611A4">
        <w:br w:type="page"/>
      </w:r>
      <w:r w:rsidRPr="00E611A4">
        <w:lastRenderedPageBreak/>
        <w:t xml:space="preserve">TECHNICAL REPORT </w:t>
      </w:r>
      <w:r w:rsidR="00BE7F92" w:rsidRPr="00E611A4">
        <w:t>ABSTRACT</w:t>
      </w:r>
    </w:p>
    <w:tbl>
      <w:tblPr>
        <w:tblW w:w="5000" w:type="pct"/>
        <w:tblInd w:w="108" w:type="dxa"/>
        <w:tblLook w:val="0000" w:firstRow="0" w:lastRow="0" w:firstColumn="0" w:lastColumn="0" w:noHBand="0" w:noVBand="0"/>
      </w:tblPr>
      <w:tblGrid>
        <w:gridCol w:w="2140"/>
        <w:gridCol w:w="938"/>
        <w:gridCol w:w="1215"/>
        <w:gridCol w:w="1592"/>
        <w:gridCol w:w="241"/>
        <w:gridCol w:w="1403"/>
        <w:gridCol w:w="1815"/>
      </w:tblGrid>
      <w:tr w:rsidR="00EB63F1" w:rsidRPr="00E611A4" w14:paraId="429B65D3" w14:textId="77777777" w:rsidTr="00A10FE0">
        <w:trPr>
          <w:cantSplit/>
          <w:trHeight w:hRule="exact" w:val="461"/>
        </w:trPr>
        <w:tc>
          <w:tcPr>
            <w:tcW w:w="1647" w:type="pct"/>
            <w:gridSpan w:val="2"/>
            <w:tcBorders>
              <w:top w:val="single" w:sz="6" w:space="0" w:color="auto"/>
              <w:left w:val="single" w:sz="6" w:space="0" w:color="auto"/>
              <w:bottom w:val="single" w:sz="6" w:space="0" w:color="auto"/>
              <w:right w:val="single" w:sz="6" w:space="0" w:color="auto"/>
            </w:tcBorders>
          </w:tcPr>
          <w:p w14:paraId="3D63D249" w14:textId="77777777" w:rsidR="00BF4E04" w:rsidRPr="00E611A4" w:rsidRDefault="00BF4E04" w:rsidP="00BF4E04">
            <w:pPr>
              <w:tabs>
                <w:tab w:val="left" w:pos="360"/>
              </w:tabs>
              <w:spacing w:line="240" w:lineRule="auto"/>
              <w:ind w:left="288" w:hanging="288"/>
              <w:jc w:val="left"/>
              <w:rPr>
                <w:szCs w:val="24"/>
              </w:rPr>
            </w:pPr>
            <w:r w:rsidRPr="00E611A4">
              <w:rPr>
                <w:sz w:val="16"/>
                <w:szCs w:val="16"/>
              </w:rPr>
              <w:t>1. Report No.</w:t>
            </w:r>
            <w:r w:rsidRPr="00E611A4">
              <w:rPr>
                <w:szCs w:val="24"/>
              </w:rPr>
              <w:br/>
            </w:r>
            <w:r>
              <w:rPr>
                <w:sz w:val="20"/>
              </w:rPr>
              <w:t>NA</w:t>
            </w:r>
          </w:p>
          <w:p w14:paraId="44BC7A3F" w14:textId="77777777" w:rsidR="00EB63F1" w:rsidRPr="00BF4E04" w:rsidRDefault="00EB63F1" w:rsidP="00BF4E04">
            <w:pPr>
              <w:tabs>
                <w:tab w:val="left" w:pos="360"/>
              </w:tabs>
              <w:spacing w:line="240" w:lineRule="auto"/>
              <w:ind w:firstLine="0"/>
              <w:jc w:val="left"/>
              <w:rPr>
                <w:szCs w:val="24"/>
              </w:rPr>
            </w:pPr>
          </w:p>
        </w:tc>
        <w:tc>
          <w:tcPr>
            <w:tcW w:w="1631" w:type="pct"/>
            <w:gridSpan w:val="3"/>
            <w:tcBorders>
              <w:top w:val="single" w:sz="6" w:space="0" w:color="auto"/>
              <w:left w:val="single" w:sz="6" w:space="0" w:color="auto"/>
              <w:bottom w:val="single" w:sz="6" w:space="0" w:color="auto"/>
              <w:right w:val="single" w:sz="6" w:space="0" w:color="auto"/>
            </w:tcBorders>
          </w:tcPr>
          <w:p w14:paraId="0DAA9E01" w14:textId="6B5DD736" w:rsidR="00EB63F1" w:rsidRPr="00E611A4" w:rsidRDefault="00EB63F1" w:rsidP="00BF4E04">
            <w:pPr>
              <w:tabs>
                <w:tab w:val="left" w:pos="360"/>
              </w:tabs>
              <w:spacing w:line="240" w:lineRule="auto"/>
              <w:ind w:left="288" w:hanging="288"/>
              <w:jc w:val="left"/>
              <w:rPr>
                <w:szCs w:val="24"/>
              </w:rPr>
            </w:pPr>
            <w:r w:rsidRPr="00E611A4">
              <w:rPr>
                <w:sz w:val="16"/>
                <w:szCs w:val="16"/>
              </w:rPr>
              <w:t>2. Government Accession No.</w:t>
            </w:r>
            <w:r w:rsidRPr="00E611A4">
              <w:rPr>
                <w:szCs w:val="24"/>
              </w:rPr>
              <w:br/>
            </w:r>
            <w:r w:rsidR="00EE2319">
              <w:rPr>
                <w:sz w:val="20"/>
              </w:rPr>
              <w:t>NA</w:t>
            </w:r>
          </w:p>
          <w:p w14:paraId="657C3B0B" w14:textId="77777777" w:rsidR="00EB63F1" w:rsidRPr="00E611A4" w:rsidRDefault="00EB63F1" w:rsidP="00BF4E04">
            <w:pPr>
              <w:tabs>
                <w:tab w:val="left" w:pos="360"/>
              </w:tabs>
              <w:spacing w:line="240" w:lineRule="auto"/>
              <w:ind w:left="288" w:hanging="288"/>
              <w:jc w:val="left"/>
              <w:rPr>
                <w:szCs w:val="24"/>
              </w:rPr>
            </w:pPr>
          </w:p>
        </w:tc>
        <w:tc>
          <w:tcPr>
            <w:tcW w:w="1722" w:type="pct"/>
            <w:gridSpan w:val="2"/>
            <w:tcBorders>
              <w:top w:val="single" w:sz="6" w:space="0" w:color="auto"/>
              <w:left w:val="single" w:sz="6" w:space="0" w:color="auto"/>
              <w:bottom w:val="single" w:sz="6" w:space="0" w:color="auto"/>
              <w:right w:val="single" w:sz="6" w:space="0" w:color="auto"/>
            </w:tcBorders>
          </w:tcPr>
          <w:p w14:paraId="69F1F50D" w14:textId="287E6E19" w:rsidR="00EB63F1" w:rsidRPr="00E611A4" w:rsidRDefault="00EB63F1" w:rsidP="00BF4E04">
            <w:pPr>
              <w:tabs>
                <w:tab w:val="left" w:pos="360"/>
              </w:tabs>
              <w:spacing w:line="240" w:lineRule="auto"/>
              <w:ind w:left="288" w:hanging="288"/>
              <w:jc w:val="left"/>
              <w:rPr>
                <w:szCs w:val="24"/>
              </w:rPr>
            </w:pPr>
            <w:r w:rsidRPr="00E611A4">
              <w:rPr>
                <w:sz w:val="16"/>
                <w:szCs w:val="16"/>
              </w:rPr>
              <w:t>3. Recipient's Catalog No.</w:t>
            </w:r>
            <w:r w:rsidRPr="00E611A4">
              <w:rPr>
                <w:szCs w:val="24"/>
              </w:rPr>
              <w:br/>
            </w:r>
            <w:r w:rsidR="00EE2319">
              <w:rPr>
                <w:sz w:val="20"/>
              </w:rPr>
              <w:t>NA</w:t>
            </w:r>
          </w:p>
          <w:p w14:paraId="0252EEAF" w14:textId="77777777" w:rsidR="00EB63F1" w:rsidRPr="00E611A4" w:rsidRDefault="00EB63F1" w:rsidP="00BF4E04">
            <w:pPr>
              <w:tabs>
                <w:tab w:val="left" w:pos="360"/>
              </w:tabs>
              <w:spacing w:line="240" w:lineRule="auto"/>
              <w:jc w:val="left"/>
              <w:rPr>
                <w:szCs w:val="24"/>
              </w:rPr>
            </w:pPr>
          </w:p>
        </w:tc>
      </w:tr>
      <w:tr w:rsidR="00EB63F1" w:rsidRPr="00E611A4" w14:paraId="45C962A7" w14:textId="77777777" w:rsidTr="00A10FE0">
        <w:trPr>
          <w:trHeight w:hRule="exact" w:val="432"/>
        </w:trPr>
        <w:tc>
          <w:tcPr>
            <w:tcW w:w="3278" w:type="pct"/>
            <w:gridSpan w:val="5"/>
            <w:vMerge w:val="restart"/>
            <w:tcBorders>
              <w:top w:val="nil"/>
              <w:left w:val="single" w:sz="6" w:space="0" w:color="auto"/>
              <w:bottom w:val="nil"/>
              <w:right w:val="nil"/>
            </w:tcBorders>
          </w:tcPr>
          <w:p w14:paraId="5E9E169C" w14:textId="4928F8CC" w:rsidR="00EB63F1" w:rsidRPr="00E611A4" w:rsidRDefault="00EB63F1" w:rsidP="00DF6EC8">
            <w:pPr>
              <w:tabs>
                <w:tab w:val="left" w:pos="360"/>
              </w:tabs>
              <w:spacing w:line="240" w:lineRule="auto"/>
              <w:ind w:left="288" w:hanging="288"/>
              <w:jc w:val="left"/>
              <w:rPr>
                <w:szCs w:val="24"/>
              </w:rPr>
            </w:pPr>
            <w:r w:rsidRPr="00E611A4">
              <w:rPr>
                <w:sz w:val="16"/>
                <w:szCs w:val="16"/>
              </w:rPr>
              <w:t>4. Title and Subtitle</w:t>
            </w:r>
            <w:r w:rsidRPr="00E611A4">
              <w:rPr>
                <w:szCs w:val="24"/>
              </w:rPr>
              <w:br/>
            </w:r>
            <w:r w:rsidR="006117C7" w:rsidRPr="006B242E">
              <w:rPr>
                <w:caps/>
                <w:sz w:val="20"/>
              </w:rPr>
              <w:t xml:space="preserve">Simplified </w:t>
            </w:r>
            <w:r w:rsidR="009E4724">
              <w:rPr>
                <w:caps/>
                <w:sz w:val="20"/>
              </w:rPr>
              <w:t>CPT</w:t>
            </w:r>
            <w:r w:rsidR="006117C7" w:rsidRPr="006B242E">
              <w:rPr>
                <w:caps/>
                <w:sz w:val="20"/>
              </w:rPr>
              <w:t xml:space="preserve"> Performance-Based Assessment of Liquefaction and Effects</w:t>
            </w:r>
            <w:r w:rsidR="00C23114">
              <w:rPr>
                <w:caps/>
                <w:sz w:val="20"/>
              </w:rPr>
              <w:t>:</w:t>
            </w:r>
            <w:r w:rsidR="0007762D">
              <w:rPr>
                <w:caps/>
                <w:sz w:val="20"/>
              </w:rPr>
              <w:t xml:space="preserve"> </w:t>
            </w:r>
            <w:r w:rsidR="00C23114" w:rsidRPr="0046057C">
              <w:rPr>
                <w:i/>
                <w:caps/>
                <w:sz w:val="20"/>
              </w:rPr>
              <w:t>Task</w:t>
            </w:r>
            <w:r w:rsidR="009E4724">
              <w:rPr>
                <w:i/>
                <w:caps/>
                <w:sz w:val="20"/>
              </w:rPr>
              <w:t xml:space="preserve"> 4</w:t>
            </w:r>
          </w:p>
        </w:tc>
        <w:tc>
          <w:tcPr>
            <w:tcW w:w="1722" w:type="pct"/>
            <w:gridSpan w:val="2"/>
            <w:tcBorders>
              <w:top w:val="nil"/>
              <w:left w:val="single" w:sz="6" w:space="0" w:color="auto"/>
              <w:bottom w:val="single" w:sz="6" w:space="0" w:color="auto"/>
              <w:right w:val="single" w:sz="6" w:space="0" w:color="auto"/>
            </w:tcBorders>
          </w:tcPr>
          <w:p w14:paraId="71D65009" w14:textId="70E5EF27" w:rsidR="00EB63F1" w:rsidRPr="00E611A4" w:rsidRDefault="00EB63F1" w:rsidP="00A439C3">
            <w:pPr>
              <w:tabs>
                <w:tab w:val="left" w:pos="360"/>
              </w:tabs>
              <w:spacing w:line="240" w:lineRule="auto"/>
              <w:ind w:left="288" w:hanging="288"/>
              <w:jc w:val="left"/>
              <w:rPr>
                <w:szCs w:val="24"/>
              </w:rPr>
            </w:pPr>
            <w:r w:rsidRPr="00E611A4">
              <w:rPr>
                <w:sz w:val="16"/>
                <w:szCs w:val="16"/>
              </w:rPr>
              <w:t>5. Report Date</w:t>
            </w:r>
            <w:r w:rsidRPr="00E611A4">
              <w:rPr>
                <w:szCs w:val="24"/>
              </w:rPr>
              <w:br/>
            </w:r>
            <w:r w:rsidR="00A439C3">
              <w:rPr>
                <w:sz w:val="20"/>
              </w:rPr>
              <w:t>April</w:t>
            </w:r>
            <w:r w:rsidR="00EC65AE">
              <w:rPr>
                <w:sz w:val="20"/>
              </w:rPr>
              <w:t xml:space="preserve"> 2017</w:t>
            </w:r>
          </w:p>
        </w:tc>
      </w:tr>
      <w:tr w:rsidR="00EB63F1" w:rsidRPr="00E611A4" w14:paraId="7C1D5082" w14:textId="77777777" w:rsidTr="00A10FE0">
        <w:trPr>
          <w:cantSplit/>
          <w:trHeight w:val="489"/>
        </w:trPr>
        <w:tc>
          <w:tcPr>
            <w:tcW w:w="3278" w:type="pct"/>
            <w:gridSpan w:val="5"/>
            <w:vMerge/>
            <w:tcBorders>
              <w:top w:val="nil"/>
              <w:left w:val="single" w:sz="6" w:space="0" w:color="auto"/>
              <w:bottom w:val="single" w:sz="6" w:space="0" w:color="auto"/>
              <w:right w:val="nil"/>
            </w:tcBorders>
          </w:tcPr>
          <w:p w14:paraId="59DA8465" w14:textId="77777777" w:rsidR="00EB63F1" w:rsidRPr="00E611A4" w:rsidRDefault="00EB63F1" w:rsidP="00BF4E04">
            <w:pPr>
              <w:tabs>
                <w:tab w:val="left" w:pos="360"/>
              </w:tabs>
              <w:spacing w:line="240" w:lineRule="auto"/>
              <w:ind w:left="288"/>
              <w:jc w:val="left"/>
              <w:rPr>
                <w:szCs w:val="24"/>
              </w:rPr>
            </w:pPr>
          </w:p>
        </w:tc>
        <w:tc>
          <w:tcPr>
            <w:tcW w:w="1722" w:type="pct"/>
            <w:gridSpan w:val="2"/>
            <w:tcBorders>
              <w:top w:val="single" w:sz="6" w:space="0" w:color="auto"/>
              <w:left w:val="single" w:sz="6" w:space="0" w:color="auto"/>
              <w:bottom w:val="single" w:sz="6" w:space="0" w:color="auto"/>
              <w:right w:val="single" w:sz="6" w:space="0" w:color="auto"/>
            </w:tcBorders>
          </w:tcPr>
          <w:p w14:paraId="2F160DD4" w14:textId="517AD0CD" w:rsidR="00EB63F1" w:rsidRPr="00E611A4" w:rsidRDefault="00EB63F1" w:rsidP="00BF4E04">
            <w:pPr>
              <w:tabs>
                <w:tab w:val="left" w:pos="360"/>
              </w:tabs>
              <w:spacing w:line="240" w:lineRule="auto"/>
              <w:ind w:left="288" w:hanging="288"/>
              <w:jc w:val="left"/>
              <w:rPr>
                <w:sz w:val="20"/>
              </w:rPr>
            </w:pPr>
            <w:r w:rsidRPr="00E611A4">
              <w:rPr>
                <w:sz w:val="16"/>
                <w:szCs w:val="16"/>
              </w:rPr>
              <w:t>6. Performing Organization Code</w:t>
            </w:r>
            <w:r w:rsidRPr="00E611A4">
              <w:rPr>
                <w:szCs w:val="24"/>
              </w:rPr>
              <w:br/>
            </w:r>
            <w:r w:rsidR="00EE2319">
              <w:rPr>
                <w:sz w:val="20"/>
              </w:rPr>
              <w:t>NA</w:t>
            </w:r>
          </w:p>
        </w:tc>
      </w:tr>
      <w:tr w:rsidR="00EB63F1" w:rsidRPr="00E611A4" w14:paraId="29EFB355" w14:textId="77777777" w:rsidTr="00A10FE0">
        <w:trPr>
          <w:cantSplit/>
        </w:trPr>
        <w:tc>
          <w:tcPr>
            <w:tcW w:w="3278" w:type="pct"/>
            <w:gridSpan w:val="5"/>
            <w:tcBorders>
              <w:top w:val="single" w:sz="6" w:space="0" w:color="auto"/>
              <w:left w:val="single" w:sz="6" w:space="0" w:color="auto"/>
              <w:bottom w:val="single" w:sz="6" w:space="0" w:color="auto"/>
              <w:right w:val="nil"/>
            </w:tcBorders>
          </w:tcPr>
          <w:p w14:paraId="0BA68AE8" w14:textId="6BA554C2" w:rsidR="00EB63F1" w:rsidRPr="00E611A4" w:rsidRDefault="00EB63F1" w:rsidP="00BF4E04">
            <w:pPr>
              <w:tabs>
                <w:tab w:val="left" w:pos="360"/>
              </w:tabs>
              <w:spacing w:line="240" w:lineRule="auto"/>
              <w:ind w:left="288" w:hanging="288"/>
              <w:jc w:val="left"/>
              <w:rPr>
                <w:sz w:val="20"/>
              </w:rPr>
            </w:pPr>
            <w:r w:rsidRPr="00E611A4">
              <w:rPr>
                <w:sz w:val="16"/>
                <w:szCs w:val="16"/>
              </w:rPr>
              <w:t>7. Author(s)</w:t>
            </w:r>
            <w:r w:rsidRPr="00E611A4">
              <w:rPr>
                <w:szCs w:val="24"/>
              </w:rPr>
              <w:br/>
            </w:r>
            <w:r w:rsidR="006117C7">
              <w:rPr>
                <w:sz w:val="20"/>
              </w:rPr>
              <w:t xml:space="preserve">Kevin W. Franke, </w:t>
            </w:r>
            <w:r w:rsidR="009E4724">
              <w:rPr>
                <w:sz w:val="20"/>
              </w:rPr>
              <w:t xml:space="preserve">Tyler B. Coutu, Mikayla </w:t>
            </w:r>
            <w:r w:rsidR="00BF4E04">
              <w:rPr>
                <w:sz w:val="20"/>
              </w:rPr>
              <w:t>S. Hatch, Alex M</w:t>
            </w:r>
            <w:r w:rsidR="009E4724" w:rsidRPr="00977EE9">
              <w:rPr>
                <w:sz w:val="20"/>
              </w:rPr>
              <w:t>. Arndt</w:t>
            </w:r>
          </w:p>
          <w:p w14:paraId="0F2BAD8B" w14:textId="77777777" w:rsidR="00A10FE0" w:rsidRPr="00E611A4" w:rsidRDefault="00A10FE0" w:rsidP="00BF4E04">
            <w:pPr>
              <w:tabs>
                <w:tab w:val="left" w:pos="360"/>
              </w:tabs>
              <w:spacing w:line="240" w:lineRule="auto"/>
              <w:ind w:left="288" w:hanging="288"/>
              <w:jc w:val="left"/>
              <w:rPr>
                <w:szCs w:val="24"/>
              </w:rPr>
            </w:pPr>
          </w:p>
        </w:tc>
        <w:tc>
          <w:tcPr>
            <w:tcW w:w="1722" w:type="pct"/>
            <w:gridSpan w:val="2"/>
            <w:tcBorders>
              <w:top w:val="single" w:sz="6" w:space="0" w:color="auto"/>
              <w:left w:val="single" w:sz="6" w:space="0" w:color="auto"/>
              <w:bottom w:val="single" w:sz="6" w:space="0" w:color="auto"/>
              <w:right w:val="single" w:sz="6" w:space="0" w:color="auto"/>
            </w:tcBorders>
          </w:tcPr>
          <w:p w14:paraId="19AD5702" w14:textId="1F4F4CFF" w:rsidR="00EB63F1" w:rsidRPr="00E611A4" w:rsidRDefault="00EB63F1" w:rsidP="00BF4E04">
            <w:pPr>
              <w:tabs>
                <w:tab w:val="left" w:pos="360"/>
              </w:tabs>
              <w:spacing w:line="240" w:lineRule="auto"/>
              <w:ind w:left="288" w:hanging="288"/>
              <w:jc w:val="left"/>
              <w:rPr>
                <w:sz w:val="20"/>
              </w:rPr>
            </w:pPr>
            <w:r w:rsidRPr="00E611A4">
              <w:rPr>
                <w:sz w:val="16"/>
                <w:szCs w:val="16"/>
              </w:rPr>
              <w:t>8. Performing Organization Report No.</w:t>
            </w:r>
            <w:r w:rsidRPr="00E611A4">
              <w:rPr>
                <w:szCs w:val="24"/>
              </w:rPr>
              <w:br/>
            </w:r>
            <w:r w:rsidR="00EE2319">
              <w:rPr>
                <w:sz w:val="20"/>
              </w:rPr>
              <w:t>NA</w:t>
            </w:r>
          </w:p>
        </w:tc>
      </w:tr>
      <w:tr w:rsidR="00EB63F1" w:rsidRPr="00E611A4" w14:paraId="19D82D27" w14:textId="77777777" w:rsidTr="00F904C1">
        <w:trPr>
          <w:cantSplit/>
          <w:trHeight w:val="525"/>
        </w:trPr>
        <w:tc>
          <w:tcPr>
            <w:tcW w:w="3278" w:type="pct"/>
            <w:gridSpan w:val="5"/>
            <w:vMerge w:val="restart"/>
            <w:tcBorders>
              <w:top w:val="single" w:sz="6" w:space="0" w:color="auto"/>
              <w:left w:val="single" w:sz="6" w:space="0" w:color="auto"/>
              <w:bottom w:val="nil"/>
              <w:right w:val="nil"/>
            </w:tcBorders>
          </w:tcPr>
          <w:p w14:paraId="6BBF81EB" w14:textId="77777777" w:rsidR="00EB63F1" w:rsidRPr="00E611A4" w:rsidRDefault="00EB63F1" w:rsidP="00BF4E04">
            <w:pPr>
              <w:tabs>
                <w:tab w:val="left" w:pos="360"/>
              </w:tabs>
              <w:spacing w:line="240" w:lineRule="auto"/>
              <w:ind w:firstLine="0"/>
              <w:jc w:val="left"/>
              <w:rPr>
                <w:szCs w:val="24"/>
              </w:rPr>
            </w:pPr>
            <w:r w:rsidRPr="00E611A4">
              <w:rPr>
                <w:sz w:val="16"/>
                <w:szCs w:val="16"/>
              </w:rPr>
              <w:t>9. Performing Organization Name and Address</w:t>
            </w:r>
          </w:p>
          <w:p w14:paraId="2CE7FD7F" w14:textId="49758E39" w:rsidR="00A10FE0" w:rsidRPr="00E611A4" w:rsidRDefault="0007762D" w:rsidP="00BF4E04">
            <w:pPr>
              <w:tabs>
                <w:tab w:val="left" w:pos="360"/>
              </w:tabs>
              <w:spacing w:line="240" w:lineRule="auto"/>
              <w:ind w:firstLine="0"/>
              <w:jc w:val="left"/>
              <w:rPr>
                <w:sz w:val="20"/>
              </w:rPr>
            </w:pPr>
            <w:r>
              <w:rPr>
                <w:sz w:val="20"/>
              </w:rPr>
              <w:t xml:space="preserve">  </w:t>
            </w:r>
            <w:r w:rsidR="00BF4E04">
              <w:rPr>
                <w:sz w:val="20"/>
              </w:rPr>
              <w:t xml:space="preserve"> </w:t>
            </w:r>
            <w:r w:rsidR="006117C7">
              <w:rPr>
                <w:sz w:val="20"/>
              </w:rPr>
              <w:t>Brigham Young University</w:t>
            </w:r>
          </w:p>
          <w:p w14:paraId="5AF4C4FB" w14:textId="7CDEE800" w:rsidR="00EB63F1" w:rsidRPr="00E611A4" w:rsidRDefault="0007762D" w:rsidP="00BF4E04">
            <w:pPr>
              <w:tabs>
                <w:tab w:val="left" w:pos="360"/>
              </w:tabs>
              <w:spacing w:line="240" w:lineRule="auto"/>
              <w:ind w:firstLine="0"/>
              <w:jc w:val="left"/>
              <w:rPr>
                <w:sz w:val="20"/>
              </w:rPr>
            </w:pPr>
            <w:r>
              <w:rPr>
                <w:sz w:val="20"/>
              </w:rPr>
              <w:t xml:space="preserve">  </w:t>
            </w:r>
            <w:r w:rsidR="00BF4E04">
              <w:rPr>
                <w:sz w:val="20"/>
              </w:rPr>
              <w:t xml:space="preserve"> </w:t>
            </w:r>
            <w:r w:rsidR="00A10FE0" w:rsidRPr="00E611A4">
              <w:rPr>
                <w:sz w:val="20"/>
              </w:rPr>
              <w:t>Department of Civil and Environmental Engineering</w:t>
            </w:r>
          </w:p>
          <w:p w14:paraId="75C97460" w14:textId="5E644A02" w:rsidR="003102D6" w:rsidRDefault="0007762D" w:rsidP="00BF4E04">
            <w:pPr>
              <w:tabs>
                <w:tab w:val="left" w:pos="360"/>
              </w:tabs>
              <w:spacing w:line="240" w:lineRule="auto"/>
              <w:ind w:firstLine="0"/>
              <w:jc w:val="left"/>
              <w:rPr>
                <w:sz w:val="20"/>
              </w:rPr>
            </w:pPr>
            <w:r>
              <w:rPr>
                <w:sz w:val="20"/>
              </w:rPr>
              <w:t xml:space="preserve">  </w:t>
            </w:r>
            <w:r w:rsidR="00BF4E04">
              <w:rPr>
                <w:sz w:val="20"/>
              </w:rPr>
              <w:t xml:space="preserve"> </w:t>
            </w:r>
            <w:r w:rsidR="003102D6" w:rsidRPr="003102D6">
              <w:rPr>
                <w:sz w:val="20"/>
              </w:rPr>
              <w:t>368 Clyde Building</w:t>
            </w:r>
          </w:p>
          <w:p w14:paraId="566765E9" w14:textId="7B104FAA" w:rsidR="00A10FE0" w:rsidRPr="00E611A4" w:rsidRDefault="0007762D" w:rsidP="00BF4E04">
            <w:pPr>
              <w:tabs>
                <w:tab w:val="left" w:pos="360"/>
              </w:tabs>
              <w:spacing w:line="240" w:lineRule="auto"/>
              <w:ind w:firstLine="0"/>
              <w:jc w:val="left"/>
              <w:rPr>
                <w:szCs w:val="24"/>
              </w:rPr>
            </w:pPr>
            <w:r>
              <w:rPr>
                <w:sz w:val="20"/>
              </w:rPr>
              <w:t xml:space="preserve">  </w:t>
            </w:r>
            <w:r w:rsidR="00BF4E04">
              <w:rPr>
                <w:sz w:val="20"/>
              </w:rPr>
              <w:t xml:space="preserve"> </w:t>
            </w:r>
            <w:r w:rsidR="006117C7" w:rsidRPr="006117C7">
              <w:rPr>
                <w:sz w:val="20"/>
              </w:rPr>
              <w:t>Provo-UT 84602-4009</w:t>
            </w:r>
          </w:p>
        </w:tc>
        <w:tc>
          <w:tcPr>
            <w:tcW w:w="1722" w:type="pct"/>
            <w:gridSpan w:val="2"/>
            <w:tcBorders>
              <w:top w:val="single" w:sz="6" w:space="0" w:color="auto"/>
              <w:left w:val="single" w:sz="6" w:space="0" w:color="auto"/>
              <w:bottom w:val="single" w:sz="6" w:space="0" w:color="auto"/>
              <w:right w:val="single" w:sz="6" w:space="0" w:color="auto"/>
            </w:tcBorders>
          </w:tcPr>
          <w:p w14:paraId="57BD7256" w14:textId="3871C22B" w:rsidR="00EB63F1" w:rsidRPr="00E611A4" w:rsidRDefault="00EB63F1" w:rsidP="00BF4E04">
            <w:pPr>
              <w:tabs>
                <w:tab w:val="left" w:pos="360"/>
              </w:tabs>
              <w:spacing w:line="240" w:lineRule="auto"/>
              <w:ind w:left="288" w:hanging="288"/>
              <w:jc w:val="left"/>
              <w:rPr>
                <w:szCs w:val="24"/>
              </w:rPr>
            </w:pPr>
            <w:r w:rsidRPr="00E611A4">
              <w:rPr>
                <w:sz w:val="16"/>
                <w:szCs w:val="16"/>
              </w:rPr>
              <w:t>10. Work Unit No.</w:t>
            </w:r>
            <w:r w:rsidRPr="00E611A4">
              <w:rPr>
                <w:szCs w:val="24"/>
              </w:rPr>
              <w:br/>
            </w:r>
            <w:r w:rsidR="00112A35" w:rsidRPr="00112A35">
              <w:rPr>
                <w:sz w:val="20"/>
              </w:rPr>
              <w:t>4207415D</w:t>
            </w:r>
          </w:p>
        </w:tc>
      </w:tr>
      <w:tr w:rsidR="00EB63F1" w:rsidRPr="00E611A4" w14:paraId="7362C76E" w14:textId="77777777" w:rsidTr="00A10FE0">
        <w:trPr>
          <w:cantSplit/>
        </w:trPr>
        <w:tc>
          <w:tcPr>
            <w:tcW w:w="3278" w:type="pct"/>
            <w:gridSpan w:val="5"/>
            <w:vMerge/>
            <w:tcBorders>
              <w:top w:val="nil"/>
              <w:left w:val="single" w:sz="6" w:space="0" w:color="auto"/>
              <w:bottom w:val="single" w:sz="6" w:space="0" w:color="auto"/>
              <w:right w:val="nil"/>
            </w:tcBorders>
          </w:tcPr>
          <w:p w14:paraId="1548F7D4" w14:textId="77777777" w:rsidR="00EB63F1" w:rsidRPr="00E611A4" w:rsidRDefault="00EB63F1" w:rsidP="00BF4E04">
            <w:pPr>
              <w:tabs>
                <w:tab w:val="left" w:pos="360"/>
              </w:tabs>
              <w:spacing w:line="240" w:lineRule="auto"/>
              <w:ind w:left="288"/>
              <w:jc w:val="left"/>
              <w:rPr>
                <w:szCs w:val="24"/>
              </w:rPr>
            </w:pPr>
          </w:p>
        </w:tc>
        <w:tc>
          <w:tcPr>
            <w:tcW w:w="1722" w:type="pct"/>
            <w:gridSpan w:val="2"/>
            <w:tcBorders>
              <w:top w:val="single" w:sz="6" w:space="0" w:color="auto"/>
              <w:left w:val="single" w:sz="6" w:space="0" w:color="auto"/>
              <w:bottom w:val="single" w:sz="6" w:space="0" w:color="auto"/>
              <w:right w:val="single" w:sz="6" w:space="0" w:color="auto"/>
            </w:tcBorders>
          </w:tcPr>
          <w:p w14:paraId="2B583E82" w14:textId="65BFC03A" w:rsidR="00EB63F1" w:rsidRPr="00E611A4" w:rsidRDefault="00EB63F1" w:rsidP="00112A35">
            <w:pPr>
              <w:tabs>
                <w:tab w:val="left" w:pos="360"/>
              </w:tabs>
              <w:spacing w:line="240" w:lineRule="auto"/>
              <w:ind w:left="288" w:hanging="288"/>
              <w:jc w:val="left"/>
              <w:rPr>
                <w:szCs w:val="24"/>
              </w:rPr>
            </w:pPr>
            <w:r w:rsidRPr="00E611A4">
              <w:rPr>
                <w:sz w:val="16"/>
                <w:szCs w:val="16"/>
              </w:rPr>
              <w:t>11. Contract or Grant No.</w:t>
            </w:r>
            <w:r w:rsidRPr="00E611A4">
              <w:rPr>
                <w:szCs w:val="24"/>
              </w:rPr>
              <w:br/>
            </w:r>
            <w:r w:rsidR="00112A35">
              <w:rPr>
                <w:sz w:val="20"/>
              </w:rPr>
              <w:t>169826</w:t>
            </w:r>
          </w:p>
        </w:tc>
      </w:tr>
      <w:tr w:rsidR="00EB63F1" w:rsidRPr="00E611A4" w14:paraId="27109471" w14:textId="77777777" w:rsidTr="00A10FE0">
        <w:trPr>
          <w:cantSplit/>
          <w:trHeight w:hRule="exact" w:val="720"/>
        </w:trPr>
        <w:tc>
          <w:tcPr>
            <w:tcW w:w="3278" w:type="pct"/>
            <w:gridSpan w:val="5"/>
            <w:vMerge w:val="restart"/>
            <w:tcBorders>
              <w:top w:val="single" w:sz="6" w:space="0" w:color="auto"/>
              <w:left w:val="single" w:sz="6" w:space="0" w:color="auto"/>
              <w:bottom w:val="nil"/>
              <w:right w:val="nil"/>
            </w:tcBorders>
          </w:tcPr>
          <w:p w14:paraId="59B97ECD" w14:textId="77777777" w:rsidR="00BF4E04" w:rsidRDefault="00EB63F1" w:rsidP="00BF4E04">
            <w:pPr>
              <w:tabs>
                <w:tab w:val="left" w:pos="360"/>
              </w:tabs>
              <w:spacing w:line="240" w:lineRule="auto"/>
              <w:ind w:left="288" w:hanging="288"/>
              <w:jc w:val="left"/>
              <w:rPr>
                <w:sz w:val="20"/>
              </w:rPr>
            </w:pPr>
            <w:r w:rsidRPr="00E611A4">
              <w:rPr>
                <w:sz w:val="16"/>
                <w:szCs w:val="16"/>
              </w:rPr>
              <w:t>12. Sponsoring Agency Name and Address</w:t>
            </w:r>
            <w:r w:rsidRPr="00E611A4">
              <w:rPr>
                <w:szCs w:val="24"/>
              </w:rPr>
              <w:br/>
            </w:r>
            <w:r w:rsidRPr="00E611A4">
              <w:rPr>
                <w:sz w:val="20"/>
              </w:rPr>
              <w:t>Utah Department of Transportation</w:t>
            </w:r>
            <w:r w:rsidRPr="00E611A4">
              <w:rPr>
                <w:sz w:val="20"/>
              </w:rPr>
              <w:br/>
              <w:t>4501 South 2700 West</w:t>
            </w:r>
          </w:p>
          <w:p w14:paraId="160D8E8E" w14:textId="77777777" w:rsidR="00BF4E04" w:rsidRDefault="00BF4E04" w:rsidP="00BF4E04">
            <w:pPr>
              <w:tabs>
                <w:tab w:val="left" w:pos="360"/>
              </w:tabs>
              <w:spacing w:line="240" w:lineRule="auto"/>
              <w:ind w:left="288" w:hanging="288"/>
              <w:jc w:val="left"/>
              <w:rPr>
                <w:sz w:val="20"/>
              </w:rPr>
            </w:pPr>
            <w:r>
              <w:rPr>
                <w:sz w:val="20"/>
              </w:rPr>
              <w:tab/>
            </w:r>
            <w:r w:rsidR="0010115C" w:rsidRPr="00E611A4">
              <w:rPr>
                <w:sz w:val="20"/>
              </w:rPr>
              <w:t>P.O. Box 148410</w:t>
            </w:r>
          </w:p>
          <w:p w14:paraId="4D29B5CF" w14:textId="4848964A" w:rsidR="00EB63F1" w:rsidRPr="00BF4E04" w:rsidRDefault="00BF4E04" w:rsidP="00BF4E04">
            <w:pPr>
              <w:tabs>
                <w:tab w:val="left" w:pos="360"/>
              </w:tabs>
              <w:spacing w:line="240" w:lineRule="auto"/>
              <w:ind w:left="288" w:hanging="288"/>
              <w:jc w:val="left"/>
              <w:rPr>
                <w:sz w:val="20"/>
              </w:rPr>
            </w:pPr>
            <w:r>
              <w:rPr>
                <w:sz w:val="20"/>
              </w:rPr>
              <w:tab/>
            </w:r>
            <w:r w:rsidR="00EB63F1" w:rsidRPr="00E611A4">
              <w:rPr>
                <w:sz w:val="20"/>
              </w:rPr>
              <w:t>Salt Lake City, UT</w:t>
            </w:r>
            <w:r w:rsidR="0007762D">
              <w:rPr>
                <w:sz w:val="20"/>
              </w:rPr>
              <w:t xml:space="preserve"> </w:t>
            </w:r>
            <w:r w:rsidR="00EB63F1" w:rsidRPr="00E611A4">
              <w:rPr>
                <w:sz w:val="20"/>
              </w:rPr>
              <w:t>84114-8410</w:t>
            </w:r>
          </w:p>
        </w:tc>
        <w:tc>
          <w:tcPr>
            <w:tcW w:w="1722" w:type="pct"/>
            <w:gridSpan w:val="2"/>
            <w:tcBorders>
              <w:top w:val="single" w:sz="6" w:space="0" w:color="auto"/>
              <w:left w:val="single" w:sz="6" w:space="0" w:color="auto"/>
              <w:bottom w:val="single" w:sz="6" w:space="0" w:color="auto"/>
              <w:right w:val="single" w:sz="6" w:space="0" w:color="auto"/>
            </w:tcBorders>
          </w:tcPr>
          <w:p w14:paraId="66A6C641" w14:textId="681C7309" w:rsidR="00EB63F1" w:rsidRPr="00E611A4" w:rsidRDefault="00EB63F1" w:rsidP="00EC65AE">
            <w:pPr>
              <w:tabs>
                <w:tab w:val="left" w:pos="360"/>
              </w:tabs>
              <w:spacing w:line="240" w:lineRule="auto"/>
              <w:ind w:left="288" w:hanging="288"/>
              <w:jc w:val="left"/>
              <w:rPr>
                <w:szCs w:val="24"/>
              </w:rPr>
            </w:pPr>
            <w:r w:rsidRPr="00E611A4">
              <w:rPr>
                <w:sz w:val="16"/>
                <w:szCs w:val="16"/>
              </w:rPr>
              <w:t>13. Type of Report &amp; Period Covered</w:t>
            </w:r>
            <w:r w:rsidRPr="00E611A4">
              <w:rPr>
                <w:szCs w:val="24"/>
              </w:rPr>
              <w:br/>
            </w:r>
            <w:r w:rsidR="001B5BD7">
              <w:rPr>
                <w:sz w:val="20"/>
              </w:rPr>
              <w:t xml:space="preserve">Year 1, Quarter </w:t>
            </w:r>
            <w:r w:rsidR="00EC65AE">
              <w:rPr>
                <w:sz w:val="20"/>
              </w:rPr>
              <w:t>3</w:t>
            </w:r>
            <w:r w:rsidR="00EE2319" w:rsidRPr="00EE2319">
              <w:rPr>
                <w:sz w:val="20"/>
              </w:rPr>
              <w:t xml:space="preserve"> </w:t>
            </w:r>
            <w:r w:rsidR="00EE2319">
              <w:rPr>
                <w:sz w:val="20"/>
              </w:rPr>
              <w:t xml:space="preserve">TAC </w:t>
            </w:r>
            <w:r w:rsidR="00EE2319" w:rsidRPr="00EE2319">
              <w:rPr>
                <w:sz w:val="20"/>
              </w:rPr>
              <w:t>Update</w:t>
            </w:r>
            <w:r w:rsidR="0010115C" w:rsidRPr="0046057C">
              <w:rPr>
                <w:sz w:val="20"/>
              </w:rPr>
              <w:t xml:space="preserve"> </w:t>
            </w:r>
            <w:r w:rsidR="00EC65AE">
              <w:rPr>
                <w:sz w:val="20"/>
              </w:rPr>
              <w:t>January – March</w:t>
            </w:r>
            <w:r w:rsidR="00EE2319">
              <w:rPr>
                <w:sz w:val="20"/>
              </w:rPr>
              <w:t xml:space="preserve"> 201</w:t>
            </w:r>
            <w:r w:rsidR="00EC65AE">
              <w:rPr>
                <w:sz w:val="20"/>
              </w:rPr>
              <w:t>7</w:t>
            </w:r>
          </w:p>
        </w:tc>
      </w:tr>
      <w:tr w:rsidR="00EB63F1" w:rsidRPr="00E611A4" w14:paraId="03FD1F6C" w14:textId="77777777" w:rsidTr="00A10FE0">
        <w:trPr>
          <w:cantSplit/>
        </w:trPr>
        <w:tc>
          <w:tcPr>
            <w:tcW w:w="3278" w:type="pct"/>
            <w:gridSpan w:val="5"/>
            <w:vMerge/>
            <w:tcBorders>
              <w:top w:val="nil"/>
              <w:left w:val="single" w:sz="6" w:space="0" w:color="auto"/>
              <w:bottom w:val="single" w:sz="6" w:space="0" w:color="auto"/>
              <w:right w:val="nil"/>
            </w:tcBorders>
          </w:tcPr>
          <w:p w14:paraId="421B6AF3" w14:textId="77777777" w:rsidR="00EB63F1" w:rsidRPr="00E611A4" w:rsidRDefault="00EB63F1" w:rsidP="00BF4E04">
            <w:pPr>
              <w:tabs>
                <w:tab w:val="left" w:pos="360"/>
              </w:tabs>
              <w:spacing w:line="240" w:lineRule="auto"/>
              <w:ind w:left="288"/>
              <w:jc w:val="left"/>
              <w:rPr>
                <w:szCs w:val="24"/>
              </w:rPr>
            </w:pPr>
          </w:p>
        </w:tc>
        <w:tc>
          <w:tcPr>
            <w:tcW w:w="1722" w:type="pct"/>
            <w:gridSpan w:val="2"/>
            <w:tcBorders>
              <w:top w:val="single" w:sz="6" w:space="0" w:color="auto"/>
              <w:left w:val="single" w:sz="6" w:space="0" w:color="auto"/>
              <w:bottom w:val="single" w:sz="6" w:space="0" w:color="auto"/>
              <w:right w:val="single" w:sz="6" w:space="0" w:color="auto"/>
            </w:tcBorders>
          </w:tcPr>
          <w:p w14:paraId="30E2B316" w14:textId="69CA7674" w:rsidR="00EB63F1" w:rsidRPr="00E611A4" w:rsidRDefault="00EB63F1" w:rsidP="00BF4E04">
            <w:pPr>
              <w:tabs>
                <w:tab w:val="left" w:pos="360"/>
              </w:tabs>
              <w:spacing w:line="240" w:lineRule="auto"/>
              <w:ind w:left="288" w:hanging="288"/>
              <w:jc w:val="left"/>
              <w:rPr>
                <w:szCs w:val="24"/>
              </w:rPr>
            </w:pPr>
            <w:r w:rsidRPr="00E611A4">
              <w:rPr>
                <w:sz w:val="16"/>
                <w:szCs w:val="16"/>
              </w:rPr>
              <w:t>14. Sponsoring Agency Code</w:t>
            </w:r>
            <w:r w:rsidRPr="00E611A4">
              <w:rPr>
                <w:szCs w:val="24"/>
              </w:rPr>
              <w:br/>
            </w:r>
            <w:r w:rsidR="0010115C" w:rsidRPr="00112A35">
              <w:rPr>
                <w:sz w:val="20"/>
              </w:rPr>
              <w:t xml:space="preserve">PIC No. </w:t>
            </w:r>
            <w:r w:rsidR="00112A35" w:rsidRPr="00112A35">
              <w:rPr>
                <w:sz w:val="20"/>
              </w:rPr>
              <w:t>UT15</w:t>
            </w:r>
            <w:r w:rsidR="00EE2319" w:rsidRPr="00112A35">
              <w:rPr>
                <w:sz w:val="20"/>
              </w:rPr>
              <w:t>.40</w:t>
            </w:r>
            <w:r w:rsidR="00112A35" w:rsidRPr="00112A35">
              <w:rPr>
                <w:sz w:val="20"/>
              </w:rPr>
              <w:t>2</w:t>
            </w:r>
          </w:p>
        </w:tc>
      </w:tr>
      <w:tr w:rsidR="00EB63F1" w:rsidRPr="00E611A4" w14:paraId="56586F77" w14:textId="77777777" w:rsidTr="00F904C1">
        <w:trPr>
          <w:cantSplit/>
          <w:trHeight w:hRule="exact" w:val="735"/>
        </w:trPr>
        <w:tc>
          <w:tcPr>
            <w:tcW w:w="5000" w:type="pct"/>
            <w:gridSpan w:val="7"/>
            <w:tcBorders>
              <w:top w:val="nil"/>
              <w:left w:val="single" w:sz="6" w:space="0" w:color="auto"/>
              <w:bottom w:val="single" w:sz="6" w:space="0" w:color="auto"/>
              <w:right w:val="single" w:sz="6" w:space="0" w:color="auto"/>
            </w:tcBorders>
          </w:tcPr>
          <w:p w14:paraId="20AB3034" w14:textId="77777777" w:rsidR="00EB63F1" w:rsidRPr="00E611A4" w:rsidRDefault="00EB63F1" w:rsidP="005421E4">
            <w:pPr>
              <w:tabs>
                <w:tab w:val="left" w:pos="360"/>
              </w:tabs>
              <w:spacing w:line="240" w:lineRule="auto"/>
              <w:ind w:firstLine="0"/>
              <w:jc w:val="left"/>
              <w:rPr>
                <w:szCs w:val="24"/>
              </w:rPr>
            </w:pPr>
            <w:r w:rsidRPr="00E611A4">
              <w:rPr>
                <w:sz w:val="16"/>
                <w:szCs w:val="16"/>
              </w:rPr>
              <w:t>15. Supplementary Notes</w:t>
            </w:r>
          </w:p>
          <w:p w14:paraId="6264F6AE" w14:textId="77777777" w:rsidR="00EB63F1" w:rsidRPr="00E611A4" w:rsidRDefault="00F904C1" w:rsidP="00BF4E04">
            <w:pPr>
              <w:tabs>
                <w:tab w:val="left" w:pos="360"/>
              </w:tabs>
              <w:spacing w:line="240" w:lineRule="auto"/>
              <w:ind w:firstLine="0"/>
              <w:jc w:val="left"/>
              <w:rPr>
                <w:sz w:val="20"/>
              </w:rPr>
            </w:pPr>
            <w:r w:rsidRPr="006B242E">
              <w:rPr>
                <w:sz w:val="20"/>
              </w:rPr>
              <w:t>Prepared</w:t>
            </w:r>
            <w:r w:rsidR="00EB63F1" w:rsidRPr="006B242E">
              <w:rPr>
                <w:sz w:val="20"/>
              </w:rPr>
              <w:t xml:space="preserve"> in cooperation with the Utah Department of Transportation</w:t>
            </w:r>
            <w:r w:rsidRPr="006B242E">
              <w:rPr>
                <w:sz w:val="20"/>
              </w:rPr>
              <w:t xml:space="preserve"> and the U.S. Department of Transportation, Federal Highway Administration</w:t>
            </w:r>
          </w:p>
        </w:tc>
      </w:tr>
      <w:tr w:rsidR="00EB63F1" w:rsidRPr="00E611A4" w14:paraId="3B201D66" w14:textId="77777777" w:rsidTr="00A10FE0">
        <w:trPr>
          <w:cantSplit/>
          <w:trHeight w:val="4062"/>
        </w:trPr>
        <w:tc>
          <w:tcPr>
            <w:tcW w:w="5000" w:type="pct"/>
            <w:gridSpan w:val="7"/>
            <w:tcBorders>
              <w:top w:val="single" w:sz="6" w:space="0" w:color="auto"/>
              <w:left w:val="single" w:sz="6" w:space="0" w:color="auto"/>
              <w:bottom w:val="single" w:sz="6" w:space="0" w:color="auto"/>
              <w:right w:val="single" w:sz="6" w:space="0" w:color="auto"/>
            </w:tcBorders>
          </w:tcPr>
          <w:p w14:paraId="19B9048B" w14:textId="77777777" w:rsidR="00EB63F1" w:rsidRPr="00E611A4" w:rsidRDefault="00EB63F1" w:rsidP="005421E4">
            <w:pPr>
              <w:tabs>
                <w:tab w:val="left" w:pos="360"/>
              </w:tabs>
              <w:spacing w:line="240" w:lineRule="auto"/>
              <w:ind w:firstLine="0"/>
              <w:jc w:val="left"/>
              <w:rPr>
                <w:sz w:val="16"/>
                <w:szCs w:val="16"/>
              </w:rPr>
            </w:pPr>
            <w:r w:rsidRPr="00E611A4">
              <w:rPr>
                <w:sz w:val="16"/>
                <w:szCs w:val="16"/>
              </w:rPr>
              <w:t>16. Abstract</w:t>
            </w:r>
          </w:p>
          <w:p w14:paraId="52443CB4" w14:textId="44220AC4" w:rsidR="00EB63F1" w:rsidRPr="000A385F" w:rsidRDefault="000A7B01" w:rsidP="00BF4E04">
            <w:pPr>
              <w:tabs>
                <w:tab w:val="left" w:pos="720"/>
              </w:tabs>
              <w:spacing w:line="240" w:lineRule="auto"/>
              <w:ind w:firstLine="406"/>
              <w:jc w:val="left"/>
              <w:rPr>
                <w:sz w:val="20"/>
              </w:rPr>
            </w:pPr>
            <w:r w:rsidRPr="00DF6EC8">
              <w:rPr>
                <w:sz w:val="20"/>
              </w:rPr>
              <w:t>The purpose of the research being performed is to provide the benefit of the full performance-based probabilistic earthquake hazard analysis, without requiring special software, training, and experience. To do this, simplified models of liquefaction triggering and lateral spread displacements that approximate the results of the full probabilistic analysis w</w:t>
            </w:r>
            <w:r w:rsidR="00B70FE6" w:rsidRPr="00DF6EC8">
              <w:rPr>
                <w:sz w:val="20"/>
              </w:rPr>
              <w:t>ill be</w:t>
            </w:r>
            <w:r w:rsidRPr="00DF6EC8">
              <w:rPr>
                <w:sz w:val="20"/>
              </w:rPr>
              <w:t xml:space="preserve"> developed.</w:t>
            </w:r>
            <w:r w:rsidR="0007762D">
              <w:rPr>
                <w:sz w:val="20"/>
              </w:rPr>
              <w:t xml:space="preserve"> </w:t>
            </w:r>
            <w:r w:rsidR="00B70FE6" w:rsidRPr="00DF6EC8">
              <w:rPr>
                <w:sz w:val="20"/>
              </w:rPr>
              <w:t xml:space="preserve">The full projects scope of work will be completed in </w:t>
            </w:r>
            <w:r w:rsidR="0028370B" w:rsidRPr="00DF6EC8">
              <w:rPr>
                <w:sz w:val="20"/>
              </w:rPr>
              <w:t>two-year</w:t>
            </w:r>
            <w:r w:rsidR="00B70FE6" w:rsidRPr="00DF6EC8">
              <w:rPr>
                <w:sz w:val="20"/>
              </w:rPr>
              <w:t xml:space="preserve"> segments. This</w:t>
            </w:r>
            <w:r w:rsidRPr="00DF6EC8">
              <w:rPr>
                <w:sz w:val="20"/>
              </w:rPr>
              <w:t xml:space="preserve"> report provides </w:t>
            </w:r>
            <w:r w:rsidR="00FE1F66" w:rsidRPr="00DF6EC8">
              <w:rPr>
                <w:sz w:val="20"/>
              </w:rPr>
              <w:t>the year 1, q</w:t>
            </w:r>
            <w:r w:rsidR="00DF6EC8" w:rsidRPr="00DF6EC8">
              <w:rPr>
                <w:sz w:val="20"/>
              </w:rPr>
              <w:t xml:space="preserve">uarter </w:t>
            </w:r>
            <w:r w:rsidR="0002114D">
              <w:rPr>
                <w:sz w:val="20"/>
              </w:rPr>
              <w:t>3</w:t>
            </w:r>
            <w:r w:rsidR="00B70FE6" w:rsidRPr="00DF6EC8">
              <w:rPr>
                <w:sz w:val="20"/>
              </w:rPr>
              <w:t xml:space="preserve"> progress update by addressing the </w:t>
            </w:r>
            <w:r w:rsidR="0070223F">
              <w:rPr>
                <w:sz w:val="20"/>
              </w:rPr>
              <w:t>completion of the Numerical tool</w:t>
            </w:r>
            <w:r w:rsidR="0002114D">
              <w:rPr>
                <w:sz w:val="20"/>
              </w:rPr>
              <w:t>, as well as an analysis of the results,</w:t>
            </w:r>
            <w:r w:rsidR="00B70FE6" w:rsidRPr="00DF6EC8">
              <w:rPr>
                <w:sz w:val="20"/>
              </w:rPr>
              <w:t xml:space="preserve"> for t</w:t>
            </w:r>
            <w:r w:rsidR="0070223F">
              <w:rPr>
                <w:sz w:val="20"/>
              </w:rPr>
              <w:t>ask</w:t>
            </w:r>
            <w:r w:rsidR="00B70FE6" w:rsidRPr="00DF6EC8">
              <w:rPr>
                <w:sz w:val="20"/>
              </w:rPr>
              <w:t xml:space="preserve"> 4</w:t>
            </w:r>
            <w:r w:rsidR="00EE2319" w:rsidRPr="00DF6EC8">
              <w:rPr>
                <w:sz w:val="20"/>
              </w:rPr>
              <w:t xml:space="preserve"> of the </w:t>
            </w:r>
            <w:r w:rsidR="00112A35">
              <w:rPr>
                <w:sz w:val="20"/>
              </w:rPr>
              <w:t>TPF-5(</w:t>
            </w:r>
            <w:r w:rsidR="00B70FE6" w:rsidRPr="00DF6EC8">
              <w:rPr>
                <w:sz w:val="20"/>
              </w:rPr>
              <w:t>338)</w:t>
            </w:r>
            <w:r w:rsidR="000A385F" w:rsidRPr="00DF6EC8">
              <w:rPr>
                <w:sz w:val="20"/>
              </w:rPr>
              <w:t xml:space="preserve"> </w:t>
            </w:r>
            <w:r w:rsidR="00EE2319" w:rsidRPr="00DF6EC8">
              <w:rPr>
                <w:sz w:val="20"/>
              </w:rPr>
              <w:t>research contract</w:t>
            </w:r>
            <w:r w:rsidRPr="00DF6EC8">
              <w:rPr>
                <w:sz w:val="20"/>
              </w:rPr>
              <w:t>.</w:t>
            </w:r>
          </w:p>
          <w:p w14:paraId="69F019F1" w14:textId="1CD4A5D2" w:rsidR="000A7B01" w:rsidRPr="00E611A4" w:rsidRDefault="00AD53F5" w:rsidP="00FF5717">
            <w:pPr>
              <w:tabs>
                <w:tab w:val="left" w:pos="720"/>
              </w:tabs>
              <w:spacing w:line="240" w:lineRule="auto"/>
              <w:ind w:firstLine="406"/>
              <w:jc w:val="left"/>
              <w:rPr>
                <w:sz w:val="20"/>
              </w:rPr>
            </w:pPr>
            <w:r>
              <w:rPr>
                <w:sz w:val="20"/>
              </w:rPr>
              <w:t xml:space="preserve">Year1, quarter </w:t>
            </w:r>
            <w:r w:rsidR="0002114D">
              <w:rPr>
                <w:sz w:val="20"/>
              </w:rPr>
              <w:t>3</w:t>
            </w:r>
            <w:r w:rsidR="00FE1F66" w:rsidRPr="000A385F">
              <w:rPr>
                <w:sz w:val="20"/>
              </w:rPr>
              <w:t xml:space="preserve"> progress consists </w:t>
            </w:r>
            <w:r w:rsidR="00020C40">
              <w:rPr>
                <w:sz w:val="20"/>
              </w:rPr>
              <w:t xml:space="preserve">of </w:t>
            </w:r>
            <w:r w:rsidR="0002114D">
              <w:rPr>
                <w:sz w:val="20"/>
              </w:rPr>
              <w:t>finalization</w:t>
            </w:r>
            <w:r w:rsidR="00FE1F66" w:rsidRPr="000A385F">
              <w:rPr>
                <w:sz w:val="20"/>
              </w:rPr>
              <w:t xml:space="preserve"> of </w:t>
            </w:r>
            <w:r w:rsidR="000A385F">
              <w:rPr>
                <w:sz w:val="20"/>
              </w:rPr>
              <w:t>a</w:t>
            </w:r>
            <w:r w:rsidR="00FE1F66" w:rsidRPr="000A385F">
              <w:rPr>
                <w:sz w:val="20"/>
              </w:rPr>
              <w:t xml:space="preserve"> research tool to run the full performance-based probabilistic calculation of liquefaction triggering, liquefaction-induced settlement, and liquefaction-induced lateral </w:t>
            </w:r>
            <w:r w:rsidR="000A385F">
              <w:rPr>
                <w:sz w:val="20"/>
              </w:rPr>
              <w:t>displacement</w:t>
            </w:r>
            <w:r>
              <w:rPr>
                <w:sz w:val="20"/>
              </w:rPr>
              <w:t>. This</w:t>
            </w:r>
            <w:r w:rsidR="00FE1F66" w:rsidRPr="000A385F">
              <w:rPr>
                <w:sz w:val="20"/>
              </w:rPr>
              <w:t xml:space="preserve"> program, </w:t>
            </w:r>
            <w:r w:rsidR="00FE1F66" w:rsidRPr="000A385F">
              <w:rPr>
                <w:i/>
                <w:sz w:val="20"/>
              </w:rPr>
              <w:t>CPTLiquefY</w:t>
            </w:r>
            <w:r w:rsidR="00FE1F66" w:rsidRPr="000A385F">
              <w:rPr>
                <w:sz w:val="20"/>
              </w:rPr>
              <w:t>, currently has the capabilities of reading in a CPT file, running soil parameter calculations, pseudo-probabilistic liquefaction anal</w:t>
            </w:r>
            <w:r w:rsidR="0028370B" w:rsidRPr="0028370B">
              <w:rPr>
                <w:sz w:val="20"/>
              </w:rPr>
              <w:t>yse</w:t>
            </w:r>
            <w:r w:rsidR="00FE1F66" w:rsidRPr="000A385F">
              <w:rPr>
                <w:sz w:val="20"/>
              </w:rPr>
              <w:t>s, and deterministic liquefaction anal</w:t>
            </w:r>
            <w:r w:rsidR="0028370B" w:rsidRPr="0028370B">
              <w:rPr>
                <w:sz w:val="20"/>
              </w:rPr>
              <w:t>yse</w:t>
            </w:r>
            <w:r w:rsidR="00FE1F66" w:rsidRPr="000A385F">
              <w:rPr>
                <w:sz w:val="20"/>
              </w:rPr>
              <w:t xml:space="preserve">s. Full probabilistic methods are </w:t>
            </w:r>
            <w:r w:rsidR="0002114D">
              <w:rPr>
                <w:sz w:val="20"/>
              </w:rPr>
              <w:t>completely</w:t>
            </w:r>
            <w:r>
              <w:rPr>
                <w:sz w:val="20"/>
              </w:rPr>
              <w:t xml:space="preserve"> operational, along with a connection to a new</w:t>
            </w:r>
            <w:r w:rsidR="00084584">
              <w:rPr>
                <w:sz w:val="20"/>
              </w:rPr>
              <w:t xml:space="preserve"> off-line</w:t>
            </w:r>
            <w:r>
              <w:rPr>
                <w:sz w:val="20"/>
              </w:rPr>
              <w:t xml:space="preserve"> USGS deaggregation tool that gives access to </w:t>
            </w:r>
            <w:r w:rsidR="00084584">
              <w:rPr>
                <w:sz w:val="20"/>
              </w:rPr>
              <w:t>the 2014 USGS deaggregation models</w:t>
            </w:r>
            <w:r w:rsidR="0002114D">
              <w:rPr>
                <w:sz w:val="20"/>
              </w:rPr>
              <w:t>. This program, and the corresponding results, have been analyzed over 10 different cities, and 20 CPT profiles. The results are compared to pseudo-probabilistic and semi-probabilistic procedures.</w:t>
            </w:r>
          </w:p>
        </w:tc>
      </w:tr>
      <w:tr w:rsidR="00EB63F1" w:rsidRPr="00E611A4" w14:paraId="59FA37DA" w14:textId="77777777" w:rsidTr="0094675B">
        <w:trPr>
          <w:cantSplit/>
          <w:trHeight w:hRule="exact" w:val="1590"/>
        </w:trPr>
        <w:tc>
          <w:tcPr>
            <w:tcW w:w="2297" w:type="pct"/>
            <w:gridSpan w:val="3"/>
            <w:tcBorders>
              <w:top w:val="nil"/>
              <w:left w:val="single" w:sz="6" w:space="0" w:color="auto"/>
              <w:bottom w:val="single" w:sz="6" w:space="0" w:color="auto"/>
              <w:right w:val="single" w:sz="6" w:space="0" w:color="auto"/>
            </w:tcBorders>
          </w:tcPr>
          <w:p w14:paraId="5A14ACA4" w14:textId="77777777" w:rsidR="00EB63F1" w:rsidRPr="00E611A4" w:rsidRDefault="00EB63F1" w:rsidP="00BF4E04">
            <w:pPr>
              <w:tabs>
                <w:tab w:val="left" w:pos="360"/>
              </w:tabs>
              <w:spacing w:line="240" w:lineRule="auto"/>
              <w:ind w:firstLine="0"/>
              <w:jc w:val="left"/>
              <w:rPr>
                <w:szCs w:val="24"/>
              </w:rPr>
            </w:pPr>
            <w:r w:rsidRPr="00E611A4">
              <w:rPr>
                <w:sz w:val="16"/>
                <w:szCs w:val="16"/>
              </w:rPr>
              <w:t>17. Key Words</w:t>
            </w:r>
          </w:p>
          <w:p w14:paraId="66300091" w14:textId="6D127DAB" w:rsidR="00EB63F1" w:rsidRPr="00E611A4" w:rsidRDefault="003D737B" w:rsidP="00BF4E04">
            <w:pPr>
              <w:spacing w:line="240" w:lineRule="auto"/>
              <w:ind w:firstLine="0"/>
              <w:jc w:val="left"/>
              <w:rPr>
                <w:b/>
                <w:szCs w:val="24"/>
              </w:rPr>
            </w:pPr>
            <w:r w:rsidRPr="0002114D">
              <w:rPr>
                <w:sz w:val="20"/>
              </w:rPr>
              <w:t>Liquefaction Triggerin</w:t>
            </w:r>
            <w:r w:rsidR="008734E0" w:rsidRPr="0002114D">
              <w:rPr>
                <w:sz w:val="20"/>
              </w:rPr>
              <w:t>g, Performance-based Engineering</w:t>
            </w:r>
            <w:r w:rsidRPr="0002114D">
              <w:rPr>
                <w:sz w:val="20"/>
              </w:rPr>
              <w:t>, Seismic Hazards</w:t>
            </w:r>
            <w:r w:rsidR="008734E0" w:rsidRPr="0002114D">
              <w:rPr>
                <w:sz w:val="20"/>
              </w:rPr>
              <w:t>, Cone Penetration Test</w:t>
            </w:r>
            <w:r w:rsidR="004B66BB" w:rsidRPr="0002114D">
              <w:rPr>
                <w:sz w:val="20"/>
              </w:rPr>
              <w:t>, USGS 2014 Deaggregation</w:t>
            </w:r>
            <w:r w:rsidR="0002114D" w:rsidRPr="0002114D">
              <w:rPr>
                <w:sz w:val="20"/>
              </w:rPr>
              <w:t>,</w:t>
            </w:r>
            <w:r w:rsidR="0002114D">
              <w:rPr>
                <w:sz w:val="20"/>
              </w:rPr>
              <w:t xml:space="preserve"> Lateral Spread Displacement, Settlement</w:t>
            </w:r>
            <w:r w:rsidR="00FF5717">
              <w:rPr>
                <w:sz w:val="20"/>
              </w:rPr>
              <w:t>, Probabilistic</w:t>
            </w:r>
          </w:p>
        </w:tc>
        <w:tc>
          <w:tcPr>
            <w:tcW w:w="1732" w:type="pct"/>
            <w:gridSpan w:val="3"/>
            <w:tcBorders>
              <w:top w:val="nil"/>
              <w:left w:val="single" w:sz="6" w:space="0" w:color="auto"/>
              <w:bottom w:val="single" w:sz="6" w:space="0" w:color="auto"/>
              <w:right w:val="single" w:sz="6" w:space="0" w:color="auto"/>
            </w:tcBorders>
          </w:tcPr>
          <w:p w14:paraId="5A92B794" w14:textId="77777777" w:rsidR="00EB63F1" w:rsidRPr="00E611A4" w:rsidRDefault="00EB63F1" w:rsidP="00BF4E04">
            <w:pPr>
              <w:tabs>
                <w:tab w:val="left" w:pos="360"/>
              </w:tabs>
              <w:spacing w:line="240" w:lineRule="auto"/>
              <w:ind w:firstLine="0"/>
              <w:jc w:val="left"/>
              <w:rPr>
                <w:szCs w:val="24"/>
              </w:rPr>
            </w:pPr>
            <w:r w:rsidRPr="00E611A4">
              <w:rPr>
                <w:sz w:val="16"/>
                <w:szCs w:val="16"/>
              </w:rPr>
              <w:t>18. Distribution Statement</w:t>
            </w:r>
          </w:p>
          <w:p w14:paraId="4999A11A" w14:textId="77777777" w:rsidR="0094675B" w:rsidRPr="00E611A4" w:rsidRDefault="0094675B" w:rsidP="00BF4E04">
            <w:pPr>
              <w:tabs>
                <w:tab w:val="left" w:pos="360"/>
              </w:tabs>
              <w:spacing w:line="240" w:lineRule="auto"/>
              <w:ind w:firstLine="0"/>
              <w:jc w:val="left"/>
              <w:rPr>
                <w:sz w:val="20"/>
              </w:rPr>
            </w:pPr>
            <w:r w:rsidRPr="0046057C">
              <w:rPr>
                <w:sz w:val="20"/>
              </w:rPr>
              <w:t>Not restricted. Available through</w:t>
            </w:r>
            <w:r w:rsidRPr="00EE2319">
              <w:rPr>
                <w:sz w:val="20"/>
              </w:rPr>
              <w:t>:</w:t>
            </w:r>
          </w:p>
          <w:p w14:paraId="25C63159" w14:textId="77777777" w:rsidR="00EB63F1" w:rsidRPr="00E611A4" w:rsidRDefault="00EB63F1" w:rsidP="00BF4E04">
            <w:pPr>
              <w:tabs>
                <w:tab w:val="left" w:pos="360"/>
              </w:tabs>
              <w:spacing w:line="240" w:lineRule="auto"/>
              <w:ind w:firstLine="0"/>
              <w:jc w:val="left"/>
              <w:rPr>
                <w:sz w:val="20"/>
              </w:rPr>
            </w:pPr>
            <w:r w:rsidRPr="00E611A4">
              <w:rPr>
                <w:sz w:val="20"/>
              </w:rPr>
              <w:t xml:space="preserve">UDOT Research Division </w:t>
            </w:r>
          </w:p>
          <w:p w14:paraId="3F5FE113" w14:textId="77777777" w:rsidR="00EB63F1" w:rsidRPr="00E611A4" w:rsidRDefault="00EB63F1" w:rsidP="00BF4E04">
            <w:pPr>
              <w:tabs>
                <w:tab w:val="left" w:pos="360"/>
              </w:tabs>
              <w:spacing w:line="240" w:lineRule="auto"/>
              <w:ind w:firstLine="0"/>
              <w:jc w:val="left"/>
              <w:rPr>
                <w:sz w:val="20"/>
              </w:rPr>
            </w:pPr>
            <w:r w:rsidRPr="00E611A4">
              <w:rPr>
                <w:sz w:val="20"/>
              </w:rPr>
              <w:t>4501 South 2700 West</w:t>
            </w:r>
          </w:p>
          <w:p w14:paraId="5C4A6327" w14:textId="77777777" w:rsidR="00EB63F1" w:rsidRPr="00E611A4" w:rsidRDefault="0094675B" w:rsidP="00BF4E04">
            <w:pPr>
              <w:tabs>
                <w:tab w:val="left" w:pos="360"/>
              </w:tabs>
              <w:spacing w:line="240" w:lineRule="auto"/>
              <w:ind w:firstLine="0"/>
              <w:jc w:val="left"/>
              <w:rPr>
                <w:sz w:val="20"/>
              </w:rPr>
            </w:pPr>
            <w:r w:rsidRPr="00E611A4">
              <w:rPr>
                <w:sz w:val="20"/>
              </w:rPr>
              <w:t xml:space="preserve">P.O. </w:t>
            </w:r>
            <w:r w:rsidR="00EB63F1" w:rsidRPr="00E611A4">
              <w:rPr>
                <w:sz w:val="20"/>
              </w:rPr>
              <w:t>Box 148410</w:t>
            </w:r>
          </w:p>
          <w:p w14:paraId="2CCAB36C" w14:textId="51C67FE3" w:rsidR="00EB63F1" w:rsidRPr="00E611A4" w:rsidRDefault="00EB63F1" w:rsidP="00BF4E04">
            <w:pPr>
              <w:tabs>
                <w:tab w:val="left" w:pos="360"/>
              </w:tabs>
              <w:spacing w:line="240" w:lineRule="auto"/>
              <w:ind w:firstLine="0"/>
              <w:jc w:val="left"/>
              <w:rPr>
                <w:sz w:val="20"/>
              </w:rPr>
            </w:pPr>
            <w:r w:rsidRPr="00E611A4">
              <w:rPr>
                <w:sz w:val="20"/>
              </w:rPr>
              <w:t>Salt Lake City, UT</w:t>
            </w:r>
            <w:r w:rsidR="0007762D">
              <w:rPr>
                <w:sz w:val="20"/>
              </w:rPr>
              <w:t xml:space="preserve"> </w:t>
            </w:r>
            <w:r w:rsidRPr="00E611A4">
              <w:rPr>
                <w:sz w:val="20"/>
              </w:rPr>
              <w:t>84114</w:t>
            </w:r>
            <w:r w:rsidR="0094675B" w:rsidRPr="00E611A4">
              <w:rPr>
                <w:sz w:val="20"/>
              </w:rPr>
              <w:t>-8410</w:t>
            </w:r>
          </w:p>
          <w:p w14:paraId="7752116B" w14:textId="77777777" w:rsidR="0094675B" w:rsidRPr="00E611A4" w:rsidRDefault="00861520" w:rsidP="00BF4E04">
            <w:pPr>
              <w:tabs>
                <w:tab w:val="left" w:pos="360"/>
              </w:tabs>
              <w:spacing w:line="240" w:lineRule="auto"/>
              <w:ind w:firstLine="0"/>
              <w:jc w:val="left"/>
              <w:rPr>
                <w:szCs w:val="24"/>
              </w:rPr>
            </w:pPr>
            <w:hyperlink r:id="rId12" w:history="1">
              <w:r w:rsidR="0094675B" w:rsidRPr="00E611A4">
                <w:rPr>
                  <w:rStyle w:val="Hyperlink"/>
                  <w:sz w:val="20"/>
                </w:rPr>
                <w:t>www.udot.utah.gov/go/research</w:t>
              </w:r>
            </w:hyperlink>
          </w:p>
        </w:tc>
        <w:tc>
          <w:tcPr>
            <w:tcW w:w="971" w:type="pct"/>
            <w:vMerge w:val="restart"/>
            <w:tcBorders>
              <w:top w:val="nil"/>
              <w:left w:val="single" w:sz="6" w:space="0" w:color="auto"/>
              <w:bottom w:val="nil"/>
              <w:right w:val="single" w:sz="6" w:space="0" w:color="auto"/>
            </w:tcBorders>
          </w:tcPr>
          <w:p w14:paraId="22733840" w14:textId="77777777" w:rsidR="00EB63F1" w:rsidRPr="00E611A4" w:rsidRDefault="00EB63F1" w:rsidP="00BF4E04">
            <w:pPr>
              <w:tabs>
                <w:tab w:val="left" w:pos="360"/>
              </w:tabs>
              <w:spacing w:line="240" w:lineRule="auto"/>
              <w:ind w:firstLine="0"/>
              <w:rPr>
                <w:sz w:val="16"/>
                <w:szCs w:val="16"/>
              </w:rPr>
            </w:pPr>
            <w:r w:rsidRPr="00E611A4">
              <w:rPr>
                <w:sz w:val="16"/>
                <w:szCs w:val="16"/>
              </w:rPr>
              <w:t>23. Registrant's Seal</w:t>
            </w:r>
          </w:p>
          <w:p w14:paraId="3941A4D3" w14:textId="77777777" w:rsidR="00EB63F1" w:rsidRPr="00E611A4" w:rsidRDefault="00EB63F1" w:rsidP="00EB63F1">
            <w:pPr>
              <w:tabs>
                <w:tab w:val="left" w:pos="360"/>
              </w:tabs>
              <w:spacing w:line="240" w:lineRule="auto"/>
              <w:rPr>
                <w:sz w:val="16"/>
                <w:szCs w:val="16"/>
              </w:rPr>
            </w:pPr>
          </w:p>
          <w:p w14:paraId="265D079F" w14:textId="29468ADD" w:rsidR="00EB63F1" w:rsidRPr="00E611A4" w:rsidRDefault="00EE2319" w:rsidP="002D440C">
            <w:pPr>
              <w:tabs>
                <w:tab w:val="left" w:pos="360"/>
              </w:tabs>
              <w:spacing w:line="240" w:lineRule="auto"/>
              <w:ind w:firstLine="0"/>
              <w:jc w:val="center"/>
              <w:rPr>
                <w:sz w:val="20"/>
              </w:rPr>
            </w:pPr>
            <w:r>
              <w:rPr>
                <w:sz w:val="20"/>
              </w:rPr>
              <w:t>NA</w:t>
            </w:r>
          </w:p>
        </w:tc>
      </w:tr>
      <w:tr w:rsidR="00EB63F1" w:rsidRPr="00E611A4" w14:paraId="2C2A0AEE" w14:textId="77777777" w:rsidTr="004F4D31">
        <w:trPr>
          <w:cantSplit/>
          <w:trHeight w:val="720"/>
        </w:trPr>
        <w:tc>
          <w:tcPr>
            <w:tcW w:w="1145" w:type="pct"/>
            <w:tcBorders>
              <w:top w:val="nil"/>
              <w:left w:val="single" w:sz="6" w:space="0" w:color="auto"/>
              <w:bottom w:val="single" w:sz="6" w:space="0" w:color="auto"/>
              <w:right w:val="single" w:sz="6" w:space="0" w:color="auto"/>
            </w:tcBorders>
          </w:tcPr>
          <w:p w14:paraId="6F3D7EE8" w14:textId="4845E9FD" w:rsidR="00EB63F1" w:rsidRPr="00EE2319" w:rsidRDefault="00BF4E04" w:rsidP="00BF4E04">
            <w:pPr>
              <w:tabs>
                <w:tab w:val="left" w:pos="360"/>
              </w:tabs>
              <w:spacing w:line="240" w:lineRule="auto"/>
              <w:ind w:firstLine="0"/>
              <w:jc w:val="left"/>
              <w:rPr>
                <w:sz w:val="16"/>
                <w:szCs w:val="16"/>
              </w:rPr>
            </w:pPr>
            <w:r>
              <w:rPr>
                <w:sz w:val="16"/>
                <w:szCs w:val="16"/>
              </w:rPr>
              <w:t xml:space="preserve">19. Security </w:t>
            </w:r>
            <w:r w:rsidR="00EB63F1" w:rsidRPr="00EE2319">
              <w:rPr>
                <w:sz w:val="16"/>
                <w:szCs w:val="16"/>
              </w:rPr>
              <w:t>Classification</w:t>
            </w:r>
          </w:p>
          <w:p w14:paraId="253A8CE2" w14:textId="40B19900" w:rsidR="00EB63F1" w:rsidRPr="00EE2319" w:rsidRDefault="00BF4E04" w:rsidP="00BF4E04">
            <w:pPr>
              <w:tabs>
                <w:tab w:val="left" w:pos="360"/>
              </w:tabs>
              <w:spacing w:line="240" w:lineRule="auto"/>
              <w:ind w:firstLine="0"/>
              <w:jc w:val="left"/>
              <w:rPr>
                <w:szCs w:val="24"/>
              </w:rPr>
            </w:pPr>
            <w:r>
              <w:rPr>
                <w:sz w:val="20"/>
              </w:rPr>
              <w:tab/>
            </w:r>
            <w:r w:rsidR="00EB63F1" w:rsidRPr="00EE2319">
              <w:rPr>
                <w:sz w:val="20"/>
              </w:rPr>
              <w:t>(of this report)</w:t>
            </w:r>
          </w:p>
          <w:p w14:paraId="523B84A8" w14:textId="77777777" w:rsidR="00EB63F1" w:rsidRPr="00EE2319" w:rsidRDefault="00EB63F1" w:rsidP="00BF4E04">
            <w:pPr>
              <w:tabs>
                <w:tab w:val="left" w:pos="360"/>
              </w:tabs>
              <w:spacing w:line="240" w:lineRule="auto"/>
              <w:ind w:left="432"/>
              <w:jc w:val="left"/>
              <w:rPr>
                <w:szCs w:val="24"/>
              </w:rPr>
            </w:pPr>
          </w:p>
          <w:p w14:paraId="505CF09B" w14:textId="78477F05" w:rsidR="00EB63F1" w:rsidRPr="00EE2319" w:rsidRDefault="00BF4E04" w:rsidP="00BF4E04">
            <w:pPr>
              <w:tabs>
                <w:tab w:val="left" w:pos="360"/>
              </w:tabs>
              <w:spacing w:line="240" w:lineRule="auto"/>
              <w:ind w:firstLine="0"/>
              <w:jc w:val="left"/>
              <w:rPr>
                <w:sz w:val="20"/>
              </w:rPr>
            </w:pPr>
            <w:r>
              <w:rPr>
                <w:sz w:val="20"/>
              </w:rPr>
              <w:tab/>
            </w:r>
            <w:r w:rsidR="00EB63F1" w:rsidRPr="0046057C">
              <w:rPr>
                <w:sz w:val="20"/>
              </w:rPr>
              <w:t>Unclassified</w:t>
            </w:r>
          </w:p>
          <w:p w14:paraId="18874067" w14:textId="77777777" w:rsidR="00EB63F1" w:rsidRPr="00EE2319" w:rsidRDefault="00EB63F1" w:rsidP="00BF4E04">
            <w:pPr>
              <w:tabs>
                <w:tab w:val="left" w:pos="360"/>
              </w:tabs>
              <w:spacing w:line="240" w:lineRule="auto"/>
              <w:jc w:val="left"/>
              <w:rPr>
                <w:szCs w:val="24"/>
              </w:rPr>
            </w:pPr>
          </w:p>
        </w:tc>
        <w:tc>
          <w:tcPr>
            <w:tcW w:w="1152" w:type="pct"/>
            <w:gridSpan w:val="2"/>
            <w:tcBorders>
              <w:top w:val="nil"/>
              <w:left w:val="single" w:sz="6" w:space="0" w:color="auto"/>
              <w:bottom w:val="single" w:sz="6" w:space="0" w:color="auto"/>
              <w:right w:val="single" w:sz="6" w:space="0" w:color="auto"/>
            </w:tcBorders>
          </w:tcPr>
          <w:p w14:paraId="17BE7DF2" w14:textId="77777777" w:rsidR="00EB63F1" w:rsidRPr="00EE2319" w:rsidRDefault="00EB63F1" w:rsidP="00BF4E04">
            <w:pPr>
              <w:tabs>
                <w:tab w:val="left" w:pos="360"/>
              </w:tabs>
              <w:spacing w:line="240" w:lineRule="auto"/>
              <w:ind w:firstLine="0"/>
              <w:jc w:val="left"/>
              <w:rPr>
                <w:szCs w:val="24"/>
              </w:rPr>
            </w:pPr>
            <w:r w:rsidRPr="00EE2319">
              <w:rPr>
                <w:sz w:val="16"/>
                <w:szCs w:val="16"/>
              </w:rPr>
              <w:t>20. Security Classification</w:t>
            </w:r>
          </w:p>
          <w:p w14:paraId="01F26E2E" w14:textId="77777777" w:rsidR="00EB63F1" w:rsidRPr="00EE2319" w:rsidRDefault="00EB63F1" w:rsidP="00BF4E04">
            <w:pPr>
              <w:tabs>
                <w:tab w:val="left" w:pos="360"/>
              </w:tabs>
              <w:spacing w:line="240" w:lineRule="auto"/>
              <w:ind w:left="432" w:firstLine="0"/>
              <w:jc w:val="left"/>
              <w:rPr>
                <w:sz w:val="20"/>
              </w:rPr>
            </w:pPr>
            <w:r w:rsidRPr="00EE2319">
              <w:rPr>
                <w:sz w:val="20"/>
              </w:rPr>
              <w:t>(of this page)</w:t>
            </w:r>
          </w:p>
          <w:p w14:paraId="4C799634" w14:textId="77777777" w:rsidR="00EB63F1" w:rsidRPr="00EE2319" w:rsidRDefault="00EB63F1" w:rsidP="00BF4E04">
            <w:pPr>
              <w:tabs>
                <w:tab w:val="left" w:pos="360"/>
              </w:tabs>
              <w:spacing w:line="240" w:lineRule="auto"/>
              <w:ind w:left="432"/>
              <w:jc w:val="left"/>
              <w:rPr>
                <w:szCs w:val="24"/>
              </w:rPr>
            </w:pPr>
          </w:p>
          <w:p w14:paraId="6F842B45" w14:textId="3D2E7291" w:rsidR="00EB63F1" w:rsidRPr="00EE2319" w:rsidRDefault="00BF4E04" w:rsidP="00BF4E04">
            <w:pPr>
              <w:tabs>
                <w:tab w:val="left" w:pos="360"/>
              </w:tabs>
              <w:spacing w:line="240" w:lineRule="auto"/>
              <w:ind w:firstLine="0"/>
              <w:jc w:val="left"/>
              <w:rPr>
                <w:sz w:val="20"/>
              </w:rPr>
            </w:pPr>
            <w:r>
              <w:rPr>
                <w:sz w:val="20"/>
              </w:rPr>
              <w:tab/>
            </w:r>
            <w:r w:rsidR="00EB63F1" w:rsidRPr="0046057C">
              <w:rPr>
                <w:sz w:val="20"/>
              </w:rPr>
              <w:t>Unclassified</w:t>
            </w:r>
          </w:p>
          <w:p w14:paraId="3C7CF9DE" w14:textId="77777777" w:rsidR="00EB63F1" w:rsidRPr="00EE2319" w:rsidRDefault="00EB63F1" w:rsidP="00BF4E04">
            <w:pPr>
              <w:tabs>
                <w:tab w:val="left" w:pos="360"/>
              </w:tabs>
              <w:spacing w:line="240" w:lineRule="auto"/>
              <w:jc w:val="left"/>
              <w:rPr>
                <w:szCs w:val="24"/>
              </w:rPr>
            </w:pPr>
          </w:p>
        </w:tc>
        <w:tc>
          <w:tcPr>
            <w:tcW w:w="852" w:type="pct"/>
            <w:tcBorders>
              <w:top w:val="nil"/>
              <w:left w:val="single" w:sz="6" w:space="0" w:color="auto"/>
              <w:bottom w:val="single" w:sz="6" w:space="0" w:color="auto"/>
              <w:right w:val="single" w:sz="6" w:space="0" w:color="auto"/>
            </w:tcBorders>
          </w:tcPr>
          <w:p w14:paraId="218A809C" w14:textId="77777777" w:rsidR="00EB63F1" w:rsidRPr="00EE2319" w:rsidRDefault="00EB63F1" w:rsidP="00BF4E04">
            <w:pPr>
              <w:tabs>
                <w:tab w:val="left" w:pos="360"/>
              </w:tabs>
              <w:spacing w:line="240" w:lineRule="auto"/>
              <w:ind w:firstLine="0"/>
              <w:jc w:val="left"/>
              <w:rPr>
                <w:szCs w:val="24"/>
              </w:rPr>
            </w:pPr>
            <w:r w:rsidRPr="00EE2319">
              <w:rPr>
                <w:sz w:val="16"/>
                <w:szCs w:val="16"/>
              </w:rPr>
              <w:t>21. No. of Pages</w:t>
            </w:r>
          </w:p>
          <w:p w14:paraId="597494AC" w14:textId="77777777" w:rsidR="00EB63F1" w:rsidRPr="00EE2319" w:rsidRDefault="00EB63F1" w:rsidP="00BF4E04">
            <w:pPr>
              <w:tabs>
                <w:tab w:val="left" w:pos="360"/>
              </w:tabs>
              <w:spacing w:line="240" w:lineRule="auto"/>
              <w:jc w:val="left"/>
              <w:rPr>
                <w:szCs w:val="24"/>
              </w:rPr>
            </w:pPr>
          </w:p>
          <w:p w14:paraId="68786692" w14:textId="71510346" w:rsidR="00EB63F1" w:rsidRPr="00EE2319" w:rsidRDefault="005421E4" w:rsidP="00B40FAE">
            <w:pPr>
              <w:tabs>
                <w:tab w:val="left" w:pos="360"/>
              </w:tabs>
              <w:spacing w:line="240" w:lineRule="auto"/>
              <w:ind w:firstLine="0"/>
              <w:jc w:val="left"/>
              <w:rPr>
                <w:sz w:val="20"/>
              </w:rPr>
            </w:pPr>
            <w:r w:rsidRPr="005421E4">
              <w:tab/>
            </w:r>
            <w:r w:rsidR="0007762D">
              <w:t xml:space="preserve"> </w:t>
            </w:r>
            <w:fldSimple w:instr=" NUMPAGES  \* Arabic  \* MERGEFORMAT ">
              <w:r w:rsidR="00666C28">
                <w:rPr>
                  <w:noProof/>
                </w:rPr>
                <w:t>104</w:t>
              </w:r>
            </w:fldSimple>
          </w:p>
        </w:tc>
        <w:tc>
          <w:tcPr>
            <w:tcW w:w="880" w:type="pct"/>
            <w:gridSpan w:val="2"/>
            <w:tcBorders>
              <w:top w:val="nil"/>
              <w:left w:val="single" w:sz="6" w:space="0" w:color="auto"/>
              <w:bottom w:val="single" w:sz="6" w:space="0" w:color="auto"/>
              <w:right w:val="single" w:sz="6" w:space="0" w:color="auto"/>
            </w:tcBorders>
          </w:tcPr>
          <w:p w14:paraId="6E03D1F1" w14:textId="77777777" w:rsidR="00EB63F1" w:rsidRPr="00E611A4" w:rsidRDefault="00EB63F1" w:rsidP="00BF4E04">
            <w:pPr>
              <w:tabs>
                <w:tab w:val="left" w:pos="360"/>
              </w:tabs>
              <w:spacing w:line="240" w:lineRule="auto"/>
              <w:ind w:firstLine="0"/>
              <w:jc w:val="left"/>
              <w:rPr>
                <w:szCs w:val="24"/>
              </w:rPr>
            </w:pPr>
            <w:r w:rsidRPr="00E611A4">
              <w:rPr>
                <w:sz w:val="16"/>
                <w:szCs w:val="16"/>
              </w:rPr>
              <w:t>22. Price</w:t>
            </w:r>
          </w:p>
          <w:p w14:paraId="239A01C4" w14:textId="77777777" w:rsidR="00EB63F1" w:rsidRPr="00E611A4" w:rsidRDefault="00EB63F1" w:rsidP="00BF4E04">
            <w:pPr>
              <w:tabs>
                <w:tab w:val="left" w:pos="360"/>
              </w:tabs>
              <w:spacing w:line="240" w:lineRule="auto"/>
              <w:ind w:left="432"/>
              <w:jc w:val="left"/>
              <w:rPr>
                <w:szCs w:val="24"/>
              </w:rPr>
            </w:pPr>
          </w:p>
          <w:p w14:paraId="66426F61" w14:textId="0545226A" w:rsidR="00EB63F1" w:rsidRPr="00E611A4" w:rsidRDefault="00BF4E04" w:rsidP="00BF4E04">
            <w:pPr>
              <w:tabs>
                <w:tab w:val="left" w:pos="360"/>
              </w:tabs>
              <w:spacing w:line="240" w:lineRule="auto"/>
              <w:ind w:firstLine="0"/>
              <w:jc w:val="left"/>
              <w:rPr>
                <w:sz w:val="20"/>
              </w:rPr>
            </w:pPr>
            <w:r>
              <w:rPr>
                <w:sz w:val="20"/>
              </w:rPr>
              <w:tab/>
            </w:r>
            <w:r w:rsidR="00EE2319">
              <w:rPr>
                <w:sz w:val="20"/>
              </w:rPr>
              <w:t>NA</w:t>
            </w:r>
          </w:p>
        </w:tc>
        <w:tc>
          <w:tcPr>
            <w:tcW w:w="971" w:type="pct"/>
            <w:vMerge/>
            <w:tcBorders>
              <w:top w:val="nil"/>
              <w:left w:val="single" w:sz="6" w:space="0" w:color="auto"/>
              <w:bottom w:val="single" w:sz="6" w:space="0" w:color="auto"/>
              <w:right w:val="single" w:sz="6" w:space="0" w:color="auto"/>
            </w:tcBorders>
          </w:tcPr>
          <w:p w14:paraId="1DB7B867" w14:textId="77777777" w:rsidR="00EB63F1" w:rsidRPr="00E611A4" w:rsidRDefault="00EB63F1" w:rsidP="00EB63F1">
            <w:pPr>
              <w:tabs>
                <w:tab w:val="left" w:pos="360"/>
              </w:tabs>
              <w:spacing w:line="240" w:lineRule="auto"/>
              <w:rPr>
                <w:szCs w:val="24"/>
              </w:rPr>
            </w:pPr>
          </w:p>
        </w:tc>
      </w:tr>
    </w:tbl>
    <w:p w14:paraId="63F21930" w14:textId="77777777" w:rsidR="00EB63F1" w:rsidRPr="005421E4" w:rsidRDefault="00EB63F1" w:rsidP="0089149C">
      <w:pPr>
        <w:ind w:firstLine="0"/>
        <w:jc w:val="center"/>
        <w:rPr>
          <w:b/>
          <w:u w:val="single"/>
        </w:rPr>
      </w:pPr>
      <w:r w:rsidRPr="00E611A4">
        <w:rPr>
          <w:rFonts w:ascii="Arial" w:hAnsi="Arial" w:cs="Arial"/>
        </w:rPr>
        <w:br w:type="page"/>
      </w:r>
      <w:r w:rsidR="00192337" w:rsidRPr="00B61425">
        <w:rPr>
          <w:b/>
          <w:u w:val="single"/>
        </w:rPr>
        <w:lastRenderedPageBreak/>
        <w:t>TABLE OF CONTENTS</w:t>
      </w:r>
    </w:p>
    <w:p w14:paraId="1BAA12F8" w14:textId="77777777" w:rsidR="0095149D" w:rsidRDefault="004D201E">
      <w:pPr>
        <w:pStyle w:val="TOC1"/>
        <w:tabs>
          <w:tab w:val="right" w:leader="dot" w:pos="9350"/>
        </w:tabs>
        <w:rPr>
          <w:rFonts w:asciiTheme="minorHAnsi" w:eastAsiaTheme="minorEastAsia" w:hAnsiTheme="minorHAnsi" w:cstheme="minorBidi"/>
          <w:noProof/>
          <w:sz w:val="22"/>
          <w:szCs w:val="22"/>
        </w:rPr>
      </w:pPr>
      <w:r w:rsidRPr="00E611A4">
        <w:fldChar w:fldCharType="begin"/>
      </w:r>
      <w:r w:rsidR="009D39D2" w:rsidRPr="00E611A4">
        <w:instrText xml:space="preserve"> TOC \o "1-1" \h \z \t "Heading 2,2,Heading 3,3,No Underline - UDOT Title,1" </w:instrText>
      </w:r>
      <w:r w:rsidRPr="00E611A4">
        <w:fldChar w:fldCharType="separate"/>
      </w:r>
      <w:hyperlink w:anchor="_Toc488417118" w:history="1">
        <w:r w:rsidR="0095149D" w:rsidRPr="00B77A62">
          <w:rPr>
            <w:rStyle w:val="Hyperlink"/>
            <w:noProof/>
          </w:rPr>
          <w:t>LIST OF FIGURES</w:t>
        </w:r>
        <w:r w:rsidR="0095149D">
          <w:rPr>
            <w:noProof/>
            <w:webHidden/>
          </w:rPr>
          <w:tab/>
        </w:r>
        <w:r w:rsidR="0095149D">
          <w:rPr>
            <w:noProof/>
            <w:webHidden/>
          </w:rPr>
          <w:fldChar w:fldCharType="begin"/>
        </w:r>
        <w:r w:rsidR="0095149D">
          <w:rPr>
            <w:noProof/>
            <w:webHidden/>
          </w:rPr>
          <w:instrText xml:space="preserve"> PAGEREF _Toc488417118 \h </w:instrText>
        </w:r>
        <w:r w:rsidR="0095149D">
          <w:rPr>
            <w:noProof/>
            <w:webHidden/>
          </w:rPr>
        </w:r>
        <w:r w:rsidR="0095149D">
          <w:rPr>
            <w:noProof/>
            <w:webHidden/>
          </w:rPr>
          <w:fldChar w:fldCharType="separate"/>
        </w:r>
        <w:r w:rsidR="00666C28">
          <w:rPr>
            <w:noProof/>
            <w:webHidden/>
          </w:rPr>
          <w:t>6</w:t>
        </w:r>
        <w:r w:rsidR="0095149D">
          <w:rPr>
            <w:noProof/>
            <w:webHidden/>
          </w:rPr>
          <w:fldChar w:fldCharType="end"/>
        </w:r>
      </w:hyperlink>
    </w:p>
    <w:p w14:paraId="66A685B0" w14:textId="77777777" w:rsidR="0095149D" w:rsidRDefault="00861520">
      <w:pPr>
        <w:pStyle w:val="TOC1"/>
        <w:tabs>
          <w:tab w:val="right" w:leader="dot" w:pos="9350"/>
        </w:tabs>
        <w:rPr>
          <w:rFonts w:asciiTheme="minorHAnsi" w:eastAsiaTheme="minorEastAsia" w:hAnsiTheme="minorHAnsi" w:cstheme="minorBidi"/>
          <w:noProof/>
          <w:sz w:val="22"/>
          <w:szCs w:val="22"/>
        </w:rPr>
      </w:pPr>
      <w:hyperlink w:anchor="_Toc488417119" w:history="1">
        <w:r w:rsidR="0095149D" w:rsidRPr="00B77A62">
          <w:rPr>
            <w:rStyle w:val="Hyperlink"/>
            <w:noProof/>
          </w:rPr>
          <w:t>UNIT CONVERSION FACTORS</w:t>
        </w:r>
        <w:r w:rsidR="0095149D">
          <w:rPr>
            <w:noProof/>
            <w:webHidden/>
          </w:rPr>
          <w:tab/>
        </w:r>
        <w:r w:rsidR="0095149D">
          <w:rPr>
            <w:noProof/>
            <w:webHidden/>
          </w:rPr>
          <w:fldChar w:fldCharType="begin"/>
        </w:r>
        <w:r w:rsidR="0095149D">
          <w:rPr>
            <w:noProof/>
            <w:webHidden/>
          </w:rPr>
          <w:instrText xml:space="preserve"> PAGEREF _Toc488417119 \h </w:instrText>
        </w:r>
        <w:r w:rsidR="0095149D">
          <w:rPr>
            <w:noProof/>
            <w:webHidden/>
          </w:rPr>
        </w:r>
        <w:r w:rsidR="0095149D">
          <w:rPr>
            <w:noProof/>
            <w:webHidden/>
          </w:rPr>
          <w:fldChar w:fldCharType="separate"/>
        </w:r>
        <w:r w:rsidR="00666C28">
          <w:rPr>
            <w:noProof/>
            <w:webHidden/>
          </w:rPr>
          <w:t>13</w:t>
        </w:r>
        <w:r w:rsidR="0095149D">
          <w:rPr>
            <w:noProof/>
            <w:webHidden/>
          </w:rPr>
          <w:fldChar w:fldCharType="end"/>
        </w:r>
      </w:hyperlink>
    </w:p>
    <w:p w14:paraId="1D63A9B9" w14:textId="77777777" w:rsidR="0095149D" w:rsidRDefault="00861520">
      <w:pPr>
        <w:pStyle w:val="TOC1"/>
        <w:tabs>
          <w:tab w:val="right" w:leader="dot" w:pos="9350"/>
        </w:tabs>
        <w:rPr>
          <w:rFonts w:asciiTheme="minorHAnsi" w:eastAsiaTheme="minorEastAsia" w:hAnsiTheme="minorHAnsi" w:cstheme="minorBidi"/>
          <w:noProof/>
          <w:sz w:val="22"/>
          <w:szCs w:val="22"/>
        </w:rPr>
      </w:pPr>
      <w:hyperlink w:anchor="_Toc488417120" w:history="1">
        <w:r w:rsidR="0095149D" w:rsidRPr="00B77A62">
          <w:rPr>
            <w:rStyle w:val="Hyperlink"/>
            <w:noProof/>
          </w:rPr>
          <w:t>LIST OF ACRONYMS</w:t>
        </w:r>
        <w:r w:rsidR="0095149D">
          <w:rPr>
            <w:noProof/>
            <w:webHidden/>
          </w:rPr>
          <w:tab/>
        </w:r>
        <w:r w:rsidR="0095149D">
          <w:rPr>
            <w:noProof/>
            <w:webHidden/>
          </w:rPr>
          <w:fldChar w:fldCharType="begin"/>
        </w:r>
        <w:r w:rsidR="0095149D">
          <w:rPr>
            <w:noProof/>
            <w:webHidden/>
          </w:rPr>
          <w:instrText xml:space="preserve"> PAGEREF _Toc488417120 \h </w:instrText>
        </w:r>
        <w:r w:rsidR="0095149D">
          <w:rPr>
            <w:noProof/>
            <w:webHidden/>
          </w:rPr>
        </w:r>
        <w:r w:rsidR="0095149D">
          <w:rPr>
            <w:noProof/>
            <w:webHidden/>
          </w:rPr>
          <w:fldChar w:fldCharType="separate"/>
        </w:r>
        <w:r w:rsidR="00666C28">
          <w:rPr>
            <w:noProof/>
            <w:webHidden/>
          </w:rPr>
          <w:t>14</w:t>
        </w:r>
        <w:r w:rsidR="0095149D">
          <w:rPr>
            <w:noProof/>
            <w:webHidden/>
          </w:rPr>
          <w:fldChar w:fldCharType="end"/>
        </w:r>
      </w:hyperlink>
    </w:p>
    <w:p w14:paraId="1372F08E" w14:textId="77777777" w:rsidR="0095149D" w:rsidRDefault="00861520">
      <w:pPr>
        <w:pStyle w:val="TOC1"/>
        <w:tabs>
          <w:tab w:val="right" w:leader="dot" w:pos="9350"/>
        </w:tabs>
        <w:rPr>
          <w:rFonts w:asciiTheme="minorHAnsi" w:eastAsiaTheme="minorEastAsia" w:hAnsiTheme="minorHAnsi" w:cstheme="minorBidi"/>
          <w:noProof/>
          <w:sz w:val="22"/>
          <w:szCs w:val="22"/>
        </w:rPr>
      </w:pPr>
      <w:hyperlink w:anchor="_Toc488417121" w:history="1">
        <w:r w:rsidR="0095149D" w:rsidRPr="00B77A62">
          <w:rPr>
            <w:rStyle w:val="Hyperlink"/>
            <w:noProof/>
          </w:rPr>
          <w:t>EXECUTIVE SUMMARY</w:t>
        </w:r>
        <w:r w:rsidR="0095149D">
          <w:rPr>
            <w:noProof/>
            <w:webHidden/>
          </w:rPr>
          <w:tab/>
        </w:r>
        <w:r w:rsidR="0095149D">
          <w:rPr>
            <w:noProof/>
            <w:webHidden/>
          </w:rPr>
          <w:fldChar w:fldCharType="begin"/>
        </w:r>
        <w:r w:rsidR="0095149D">
          <w:rPr>
            <w:noProof/>
            <w:webHidden/>
          </w:rPr>
          <w:instrText xml:space="preserve"> PAGEREF _Toc488417121 \h </w:instrText>
        </w:r>
        <w:r w:rsidR="0095149D">
          <w:rPr>
            <w:noProof/>
            <w:webHidden/>
          </w:rPr>
        </w:r>
        <w:r w:rsidR="0095149D">
          <w:rPr>
            <w:noProof/>
            <w:webHidden/>
          </w:rPr>
          <w:fldChar w:fldCharType="separate"/>
        </w:r>
        <w:r w:rsidR="00666C28">
          <w:rPr>
            <w:noProof/>
            <w:webHidden/>
          </w:rPr>
          <w:t>16</w:t>
        </w:r>
        <w:r w:rsidR="0095149D">
          <w:rPr>
            <w:noProof/>
            <w:webHidden/>
          </w:rPr>
          <w:fldChar w:fldCharType="end"/>
        </w:r>
      </w:hyperlink>
    </w:p>
    <w:p w14:paraId="3B8342F7" w14:textId="77777777" w:rsidR="0095149D" w:rsidRDefault="00861520">
      <w:pPr>
        <w:pStyle w:val="TOC1"/>
        <w:tabs>
          <w:tab w:val="right" w:leader="dot" w:pos="9350"/>
        </w:tabs>
        <w:rPr>
          <w:rFonts w:asciiTheme="minorHAnsi" w:eastAsiaTheme="minorEastAsia" w:hAnsiTheme="minorHAnsi" w:cstheme="minorBidi"/>
          <w:noProof/>
          <w:sz w:val="22"/>
          <w:szCs w:val="22"/>
        </w:rPr>
      </w:pPr>
      <w:hyperlink w:anchor="_Toc488417122" w:history="1">
        <w:r w:rsidR="0095149D" w:rsidRPr="00B77A62">
          <w:rPr>
            <w:rStyle w:val="Hyperlink"/>
            <w:noProof/>
          </w:rPr>
          <w:t>1.0 I</w:t>
        </w:r>
        <w:r w:rsidR="0095149D" w:rsidRPr="00B77A62">
          <w:rPr>
            <w:rStyle w:val="Hyperlink"/>
            <w:bCs/>
            <w:noProof/>
          </w:rPr>
          <w:t>NTRODUCTION</w:t>
        </w:r>
        <w:r w:rsidR="0095149D">
          <w:rPr>
            <w:noProof/>
            <w:webHidden/>
          </w:rPr>
          <w:tab/>
        </w:r>
        <w:r w:rsidR="0095149D">
          <w:rPr>
            <w:noProof/>
            <w:webHidden/>
          </w:rPr>
          <w:fldChar w:fldCharType="begin"/>
        </w:r>
        <w:r w:rsidR="0095149D">
          <w:rPr>
            <w:noProof/>
            <w:webHidden/>
          </w:rPr>
          <w:instrText xml:space="preserve"> PAGEREF _Toc488417122 \h </w:instrText>
        </w:r>
        <w:r w:rsidR="0095149D">
          <w:rPr>
            <w:noProof/>
            <w:webHidden/>
          </w:rPr>
        </w:r>
        <w:r w:rsidR="0095149D">
          <w:rPr>
            <w:noProof/>
            <w:webHidden/>
          </w:rPr>
          <w:fldChar w:fldCharType="separate"/>
        </w:r>
        <w:r w:rsidR="00666C28">
          <w:rPr>
            <w:noProof/>
            <w:webHidden/>
          </w:rPr>
          <w:t>18</w:t>
        </w:r>
        <w:r w:rsidR="0095149D">
          <w:rPr>
            <w:noProof/>
            <w:webHidden/>
          </w:rPr>
          <w:fldChar w:fldCharType="end"/>
        </w:r>
      </w:hyperlink>
    </w:p>
    <w:p w14:paraId="35ACCD3B" w14:textId="77777777" w:rsidR="0095149D" w:rsidRDefault="00861520">
      <w:pPr>
        <w:pStyle w:val="TOC2"/>
        <w:rPr>
          <w:rFonts w:asciiTheme="minorHAnsi" w:eastAsiaTheme="minorEastAsia" w:hAnsiTheme="minorHAnsi" w:cstheme="minorBidi"/>
          <w:noProof/>
          <w:sz w:val="22"/>
          <w:szCs w:val="22"/>
        </w:rPr>
      </w:pPr>
      <w:hyperlink w:anchor="_Toc488417123" w:history="1">
        <w:r w:rsidR="0095149D" w:rsidRPr="00B77A62">
          <w:rPr>
            <w:rStyle w:val="Hyperlink"/>
            <w:noProof/>
          </w:rPr>
          <w:t>1.1 Problem Statement</w:t>
        </w:r>
        <w:r w:rsidR="0095149D">
          <w:rPr>
            <w:noProof/>
            <w:webHidden/>
          </w:rPr>
          <w:tab/>
        </w:r>
        <w:r w:rsidR="0095149D">
          <w:rPr>
            <w:noProof/>
            <w:webHidden/>
          </w:rPr>
          <w:fldChar w:fldCharType="begin"/>
        </w:r>
        <w:r w:rsidR="0095149D">
          <w:rPr>
            <w:noProof/>
            <w:webHidden/>
          </w:rPr>
          <w:instrText xml:space="preserve"> PAGEREF _Toc488417123 \h </w:instrText>
        </w:r>
        <w:r w:rsidR="0095149D">
          <w:rPr>
            <w:noProof/>
            <w:webHidden/>
          </w:rPr>
        </w:r>
        <w:r w:rsidR="0095149D">
          <w:rPr>
            <w:noProof/>
            <w:webHidden/>
          </w:rPr>
          <w:fldChar w:fldCharType="separate"/>
        </w:r>
        <w:r w:rsidR="00666C28">
          <w:rPr>
            <w:noProof/>
            <w:webHidden/>
          </w:rPr>
          <w:t>18</w:t>
        </w:r>
        <w:r w:rsidR="0095149D">
          <w:rPr>
            <w:noProof/>
            <w:webHidden/>
          </w:rPr>
          <w:fldChar w:fldCharType="end"/>
        </w:r>
      </w:hyperlink>
    </w:p>
    <w:p w14:paraId="414A1F8F" w14:textId="77777777" w:rsidR="0095149D" w:rsidRDefault="00861520">
      <w:pPr>
        <w:pStyle w:val="TOC2"/>
        <w:rPr>
          <w:rFonts w:asciiTheme="minorHAnsi" w:eastAsiaTheme="minorEastAsia" w:hAnsiTheme="minorHAnsi" w:cstheme="minorBidi"/>
          <w:noProof/>
          <w:sz w:val="22"/>
          <w:szCs w:val="22"/>
        </w:rPr>
      </w:pPr>
      <w:hyperlink w:anchor="_Toc488417124" w:history="1">
        <w:r w:rsidR="0095149D" w:rsidRPr="00B77A62">
          <w:rPr>
            <w:rStyle w:val="Hyperlink"/>
            <w:noProof/>
          </w:rPr>
          <w:t>1.2 Objectives</w:t>
        </w:r>
        <w:r w:rsidR="0095149D">
          <w:rPr>
            <w:noProof/>
            <w:webHidden/>
          </w:rPr>
          <w:tab/>
        </w:r>
        <w:r w:rsidR="0095149D">
          <w:rPr>
            <w:noProof/>
            <w:webHidden/>
          </w:rPr>
          <w:fldChar w:fldCharType="begin"/>
        </w:r>
        <w:r w:rsidR="0095149D">
          <w:rPr>
            <w:noProof/>
            <w:webHidden/>
          </w:rPr>
          <w:instrText xml:space="preserve"> PAGEREF _Toc488417124 \h </w:instrText>
        </w:r>
        <w:r w:rsidR="0095149D">
          <w:rPr>
            <w:noProof/>
            <w:webHidden/>
          </w:rPr>
        </w:r>
        <w:r w:rsidR="0095149D">
          <w:rPr>
            <w:noProof/>
            <w:webHidden/>
          </w:rPr>
          <w:fldChar w:fldCharType="separate"/>
        </w:r>
        <w:r w:rsidR="00666C28">
          <w:rPr>
            <w:noProof/>
            <w:webHidden/>
          </w:rPr>
          <w:t>18</w:t>
        </w:r>
        <w:r w:rsidR="0095149D">
          <w:rPr>
            <w:noProof/>
            <w:webHidden/>
          </w:rPr>
          <w:fldChar w:fldCharType="end"/>
        </w:r>
      </w:hyperlink>
    </w:p>
    <w:p w14:paraId="53A98398" w14:textId="77777777" w:rsidR="0095149D" w:rsidRDefault="00861520">
      <w:pPr>
        <w:pStyle w:val="TOC2"/>
        <w:rPr>
          <w:rFonts w:asciiTheme="minorHAnsi" w:eastAsiaTheme="minorEastAsia" w:hAnsiTheme="minorHAnsi" w:cstheme="minorBidi"/>
          <w:noProof/>
          <w:sz w:val="22"/>
          <w:szCs w:val="22"/>
        </w:rPr>
      </w:pPr>
      <w:hyperlink w:anchor="_Toc488417125" w:history="1">
        <w:r w:rsidR="0095149D" w:rsidRPr="00B77A62">
          <w:rPr>
            <w:rStyle w:val="Hyperlink"/>
            <w:noProof/>
          </w:rPr>
          <w:t>1.3 Scope</w:t>
        </w:r>
        <w:r w:rsidR="0095149D">
          <w:rPr>
            <w:noProof/>
            <w:webHidden/>
          </w:rPr>
          <w:tab/>
        </w:r>
        <w:r w:rsidR="0095149D">
          <w:rPr>
            <w:noProof/>
            <w:webHidden/>
          </w:rPr>
          <w:fldChar w:fldCharType="begin"/>
        </w:r>
        <w:r w:rsidR="0095149D">
          <w:rPr>
            <w:noProof/>
            <w:webHidden/>
          </w:rPr>
          <w:instrText xml:space="preserve"> PAGEREF _Toc488417125 \h </w:instrText>
        </w:r>
        <w:r w:rsidR="0095149D">
          <w:rPr>
            <w:noProof/>
            <w:webHidden/>
          </w:rPr>
        </w:r>
        <w:r w:rsidR="0095149D">
          <w:rPr>
            <w:noProof/>
            <w:webHidden/>
          </w:rPr>
          <w:fldChar w:fldCharType="separate"/>
        </w:r>
        <w:r w:rsidR="00666C28">
          <w:rPr>
            <w:noProof/>
            <w:webHidden/>
          </w:rPr>
          <w:t>18</w:t>
        </w:r>
        <w:r w:rsidR="0095149D">
          <w:rPr>
            <w:noProof/>
            <w:webHidden/>
          </w:rPr>
          <w:fldChar w:fldCharType="end"/>
        </w:r>
      </w:hyperlink>
    </w:p>
    <w:p w14:paraId="292A4579" w14:textId="77777777" w:rsidR="0095149D" w:rsidRDefault="00861520">
      <w:pPr>
        <w:pStyle w:val="TOC1"/>
        <w:tabs>
          <w:tab w:val="right" w:leader="dot" w:pos="9350"/>
        </w:tabs>
        <w:rPr>
          <w:rFonts w:asciiTheme="minorHAnsi" w:eastAsiaTheme="minorEastAsia" w:hAnsiTheme="minorHAnsi" w:cstheme="minorBidi"/>
          <w:noProof/>
          <w:sz w:val="22"/>
          <w:szCs w:val="22"/>
        </w:rPr>
      </w:pPr>
      <w:hyperlink w:anchor="_Toc488417126" w:history="1">
        <w:r w:rsidR="0095149D" w:rsidRPr="00B77A62">
          <w:rPr>
            <w:rStyle w:val="Hyperlink"/>
            <w:noProof/>
          </w:rPr>
          <w:t xml:space="preserve">2.0 Changes Made and Completion of </w:t>
        </w:r>
        <w:r w:rsidR="0095149D" w:rsidRPr="00B77A62">
          <w:rPr>
            <w:rStyle w:val="Hyperlink"/>
            <w:i/>
            <w:noProof/>
          </w:rPr>
          <w:t>CPTLiquefY</w:t>
        </w:r>
        <w:r w:rsidR="0095149D">
          <w:rPr>
            <w:noProof/>
            <w:webHidden/>
          </w:rPr>
          <w:tab/>
        </w:r>
        <w:r w:rsidR="0095149D">
          <w:rPr>
            <w:noProof/>
            <w:webHidden/>
          </w:rPr>
          <w:fldChar w:fldCharType="begin"/>
        </w:r>
        <w:r w:rsidR="0095149D">
          <w:rPr>
            <w:noProof/>
            <w:webHidden/>
          </w:rPr>
          <w:instrText xml:space="preserve"> PAGEREF _Toc488417126 \h </w:instrText>
        </w:r>
        <w:r w:rsidR="0095149D">
          <w:rPr>
            <w:noProof/>
            <w:webHidden/>
          </w:rPr>
        </w:r>
        <w:r w:rsidR="0095149D">
          <w:rPr>
            <w:noProof/>
            <w:webHidden/>
          </w:rPr>
          <w:fldChar w:fldCharType="separate"/>
        </w:r>
        <w:r w:rsidR="00666C28">
          <w:rPr>
            <w:noProof/>
            <w:webHidden/>
          </w:rPr>
          <w:t>19</w:t>
        </w:r>
        <w:r w:rsidR="0095149D">
          <w:rPr>
            <w:noProof/>
            <w:webHidden/>
          </w:rPr>
          <w:fldChar w:fldCharType="end"/>
        </w:r>
      </w:hyperlink>
    </w:p>
    <w:p w14:paraId="55B7F1F9" w14:textId="77777777" w:rsidR="0095149D" w:rsidRDefault="00861520">
      <w:pPr>
        <w:pStyle w:val="TOC2"/>
        <w:rPr>
          <w:rFonts w:asciiTheme="minorHAnsi" w:eastAsiaTheme="minorEastAsia" w:hAnsiTheme="minorHAnsi" w:cstheme="minorBidi"/>
          <w:noProof/>
          <w:sz w:val="22"/>
          <w:szCs w:val="22"/>
        </w:rPr>
      </w:pPr>
      <w:hyperlink w:anchor="_Toc488417127" w:history="1">
        <w:r w:rsidR="0095149D" w:rsidRPr="00B77A62">
          <w:rPr>
            <w:rStyle w:val="Hyperlink"/>
            <w:noProof/>
          </w:rPr>
          <w:t xml:space="preserve">2.1 Changes Made to </w:t>
        </w:r>
        <w:r w:rsidR="0095149D" w:rsidRPr="00B77A62">
          <w:rPr>
            <w:rStyle w:val="Hyperlink"/>
            <w:i/>
            <w:noProof/>
          </w:rPr>
          <w:t>CPTLiquefY</w:t>
        </w:r>
        <w:r w:rsidR="0095149D">
          <w:rPr>
            <w:noProof/>
            <w:webHidden/>
          </w:rPr>
          <w:tab/>
        </w:r>
        <w:r w:rsidR="0095149D">
          <w:rPr>
            <w:noProof/>
            <w:webHidden/>
          </w:rPr>
          <w:fldChar w:fldCharType="begin"/>
        </w:r>
        <w:r w:rsidR="0095149D">
          <w:rPr>
            <w:noProof/>
            <w:webHidden/>
          </w:rPr>
          <w:instrText xml:space="preserve"> PAGEREF _Toc488417127 \h </w:instrText>
        </w:r>
        <w:r w:rsidR="0095149D">
          <w:rPr>
            <w:noProof/>
            <w:webHidden/>
          </w:rPr>
        </w:r>
        <w:r w:rsidR="0095149D">
          <w:rPr>
            <w:noProof/>
            <w:webHidden/>
          </w:rPr>
          <w:fldChar w:fldCharType="separate"/>
        </w:r>
        <w:r w:rsidR="00666C28">
          <w:rPr>
            <w:noProof/>
            <w:webHidden/>
          </w:rPr>
          <w:t>19</w:t>
        </w:r>
        <w:r w:rsidR="0095149D">
          <w:rPr>
            <w:noProof/>
            <w:webHidden/>
          </w:rPr>
          <w:fldChar w:fldCharType="end"/>
        </w:r>
      </w:hyperlink>
    </w:p>
    <w:p w14:paraId="0CCAAE15" w14:textId="77777777" w:rsidR="0095149D" w:rsidRDefault="00861520">
      <w:pPr>
        <w:pStyle w:val="TOC3"/>
        <w:tabs>
          <w:tab w:val="right" w:leader="dot" w:pos="9350"/>
        </w:tabs>
        <w:rPr>
          <w:rFonts w:asciiTheme="minorHAnsi" w:eastAsiaTheme="minorEastAsia" w:hAnsiTheme="minorHAnsi" w:cstheme="minorBidi"/>
          <w:noProof/>
          <w:sz w:val="22"/>
          <w:szCs w:val="22"/>
        </w:rPr>
      </w:pPr>
      <w:hyperlink w:anchor="_Toc488417128" w:history="1">
        <w:r w:rsidR="0095149D" w:rsidRPr="00B77A62">
          <w:rPr>
            <w:rStyle w:val="Hyperlink"/>
            <w:noProof/>
            <w14:scene3d>
              <w14:camera w14:prst="orthographicFront"/>
              <w14:lightRig w14:rig="threePt" w14:dir="t">
                <w14:rot w14:lat="0" w14:lon="0" w14:rev="0"/>
              </w14:lightRig>
            </w14:scene3d>
          </w:rPr>
          <w:t>2.1.1</w:t>
        </w:r>
        <w:r w:rsidR="0095149D" w:rsidRPr="00B77A62">
          <w:rPr>
            <w:rStyle w:val="Hyperlink"/>
            <w:noProof/>
          </w:rPr>
          <w:t xml:space="preserve"> Inclusion of a Practical Limit for the Ku et al. Full-Probabilistic Method</w:t>
        </w:r>
        <w:r w:rsidR="0095149D">
          <w:rPr>
            <w:noProof/>
            <w:webHidden/>
          </w:rPr>
          <w:tab/>
        </w:r>
        <w:r w:rsidR="0095149D">
          <w:rPr>
            <w:noProof/>
            <w:webHidden/>
          </w:rPr>
          <w:fldChar w:fldCharType="begin"/>
        </w:r>
        <w:r w:rsidR="0095149D">
          <w:rPr>
            <w:noProof/>
            <w:webHidden/>
          </w:rPr>
          <w:instrText xml:space="preserve"> PAGEREF _Toc488417128 \h </w:instrText>
        </w:r>
        <w:r w:rsidR="0095149D">
          <w:rPr>
            <w:noProof/>
            <w:webHidden/>
          </w:rPr>
        </w:r>
        <w:r w:rsidR="0095149D">
          <w:rPr>
            <w:noProof/>
            <w:webHidden/>
          </w:rPr>
          <w:fldChar w:fldCharType="separate"/>
        </w:r>
        <w:r w:rsidR="00666C28">
          <w:rPr>
            <w:noProof/>
            <w:webHidden/>
          </w:rPr>
          <w:t>19</w:t>
        </w:r>
        <w:r w:rsidR="0095149D">
          <w:rPr>
            <w:noProof/>
            <w:webHidden/>
          </w:rPr>
          <w:fldChar w:fldCharType="end"/>
        </w:r>
      </w:hyperlink>
    </w:p>
    <w:p w14:paraId="56852030" w14:textId="77777777" w:rsidR="0095149D" w:rsidRDefault="00861520">
      <w:pPr>
        <w:pStyle w:val="TOC3"/>
        <w:tabs>
          <w:tab w:val="right" w:leader="dot" w:pos="9350"/>
        </w:tabs>
        <w:rPr>
          <w:rFonts w:asciiTheme="minorHAnsi" w:eastAsiaTheme="minorEastAsia" w:hAnsiTheme="minorHAnsi" w:cstheme="minorBidi"/>
          <w:noProof/>
          <w:sz w:val="22"/>
          <w:szCs w:val="22"/>
        </w:rPr>
      </w:pPr>
      <w:hyperlink w:anchor="_Toc488417129" w:history="1">
        <w:r w:rsidR="0095149D" w:rsidRPr="00B77A62">
          <w:rPr>
            <w:rStyle w:val="Hyperlink"/>
            <w:noProof/>
            <w14:scene3d>
              <w14:camera w14:prst="orthographicFront"/>
              <w14:lightRig w14:rig="threePt" w14:dir="t">
                <w14:rot w14:lat="0" w14:lon="0" w14:rev="0"/>
              </w14:lightRig>
            </w14:scene3d>
          </w:rPr>
          <w:t>2.1.2</w:t>
        </w:r>
        <w:r w:rsidR="0095149D" w:rsidRPr="00B77A62">
          <w:rPr>
            <w:rStyle w:val="Hyperlink"/>
            <w:noProof/>
          </w:rPr>
          <w:t xml:space="preserve"> Adjustment of Semi-Probabilistic Analysis</w:t>
        </w:r>
        <w:r w:rsidR="0095149D">
          <w:rPr>
            <w:noProof/>
            <w:webHidden/>
          </w:rPr>
          <w:tab/>
        </w:r>
        <w:r w:rsidR="0095149D">
          <w:rPr>
            <w:noProof/>
            <w:webHidden/>
          </w:rPr>
          <w:fldChar w:fldCharType="begin"/>
        </w:r>
        <w:r w:rsidR="0095149D">
          <w:rPr>
            <w:noProof/>
            <w:webHidden/>
          </w:rPr>
          <w:instrText xml:space="preserve"> PAGEREF _Toc488417129 \h </w:instrText>
        </w:r>
        <w:r w:rsidR="0095149D">
          <w:rPr>
            <w:noProof/>
            <w:webHidden/>
          </w:rPr>
        </w:r>
        <w:r w:rsidR="0095149D">
          <w:rPr>
            <w:noProof/>
            <w:webHidden/>
          </w:rPr>
          <w:fldChar w:fldCharType="separate"/>
        </w:r>
        <w:r w:rsidR="00666C28">
          <w:rPr>
            <w:noProof/>
            <w:webHidden/>
          </w:rPr>
          <w:t>20</w:t>
        </w:r>
        <w:r w:rsidR="0095149D">
          <w:rPr>
            <w:noProof/>
            <w:webHidden/>
          </w:rPr>
          <w:fldChar w:fldCharType="end"/>
        </w:r>
      </w:hyperlink>
    </w:p>
    <w:p w14:paraId="4C30B2FE" w14:textId="77777777" w:rsidR="0095149D" w:rsidRDefault="00861520">
      <w:pPr>
        <w:pStyle w:val="TOC3"/>
        <w:tabs>
          <w:tab w:val="right" w:leader="dot" w:pos="9350"/>
        </w:tabs>
        <w:rPr>
          <w:rFonts w:asciiTheme="minorHAnsi" w:eastAsiaTheme="minorEastAsia" w:hAnsiTheme="minorHAnsi" w:cstheme="minorBidi"/>
          <w:noProof/>
          <w:sz w:val="22"/>
          <w:szCs w:val="22"/>
        </w:rPr>
      </w:pPr>
      <w:hyperlink w:anchor="_Toc488417130" w:history="1">
        <w:r w:rsidR="0095149D" w:rsidRPr="00B77A62">
          <w:rPr>
            <w:rStyle w:val="Hyperlink"/>
            <w:noProof/>
            <w14:scene3d>
              <w14:camera w14:prst="orthographicFront"/>
              <w14:lightRig w14:rig="threePt" w14:dir="t">
                <w14:rot w14:lat="0" w14:lon="0" w14:rev="0"/>
              </w14:lightRig>
            </w14:scene3d>
          </w:rPr>
          <w:t>2.1.3</w:t>
        </w:r>
        <w:r w:rsidR="0095149D" w:rsidRPr="00B77A62">
          <w:rPr>
            <w:rStyle w:val="Hyperlink"/>
            <w:noProof/>
          </w:rPr>
          <w:t xml:space="preserve"> Lateral Spread Analysis Complete</w:t>
        </w:r>
        <w:r w:rsidR="0095149D">
          <w:rPr>
            <w:noProof/>
            <w:webHidden/>
          </w:rPr>
          <w:tab/>
        </w:r>
        <w:r w:rsidR="0095149D">
          <w:rPr>
            <w:noProof/>
            <w:webHidden/>
          </w:rPr>
          <w:fldChar w:fldCharType="begin"/>
        </w:r>
        <w:r w:rsidR="0095149D">
          <w:rPr>
            <w:noProof/>
            <w:webHidden/>
          </w:rPr>
          <w:instrText xml:space="preserve"> PAGEREF _Toc488417130 \h </w:instrText>
        </w:r>
        <w:r w:rsidR="0095149D">
          <w:rPr>
            <w:noProof/>
            <w:webHidden/>
          </w:rPr>
        </w:r>
        <w:r w:rsidR="0095149D">
          <w:rPr>
            <w:noProof/>
            <w:webHidden/>
          </w:rPr>
          <w:fldChar w:fldCharType="separate"/>
        </w:r>
        <w:r w:rsidR="00666C28">
          <w:rPr>
            <w:noProof/>
            <w:webHidden/>
          </w:rPr>
          <w:t>20</w:t>
        </w:r>
        <w:r w:rsidR="0095149D">
          <w:rPr>
            <w:noProof/>
            <w:webHidden/>
          </w:rPr>
          <w:fldChar w:fldCharType="end"/>
        </w:r>
      </w:hyperlink>
    </w:p>
    <w:p w14:paraId="034FA726" w14:textId="77777777" w:rsidR="0095149D" w:rsidRDefault="00861520">
      <w:pPr>
        <w:pStyle w:val="TOC3"/>
        <w:tabs>
          <w:tab w:val="right" w:leader="dot" w:pos="9350"/>
        </w:tabs>
        <w:rPr>
          <w:rFonts w:asciiTheme="minorHAnsi" w:eastAsiaTheme="minorEastAsia" w:hAnsiTheme="minorHAnsi" w:cstheme="minorBidi"/>
          <w:noProof/>
          <w:sz w:val="22"/>
          <w:szCs w:val="22"/>
        </w:rPr>
      </w:pPr>
      <w:hyperlink w:anchor="_Toc488417131" w:history="1">
        <w:r w:rsidR="0095149D" w:rsidRPr="00B77A62">
          <w:rPr>
            <w:rStyle w:val="Hyperlink"/>
            <w:noProof/>
            <w14:scene3d>
              <w14:camera w14:prst="orthographicFront"/>
              <w14:lightRig w14:rig="threePt" w14:dir="t">
                <w14:rot w14:lat="0" w14:lon="0" w14:rev="0"/>
              </w14:lightRig>
            </w14:scene3d>
          </w:rPr>
          <w:t>2.1.4</w:t>
        </w:r>
        <w:r w:rsidR="0095149D" w:rsidRPr="00B77A62">
          <w:rPr>
            <w:rStyle w:val="Hyperlink"/>
            <w:noProof/>
          </w:rPr>
          <w:t xml:space="preserve"> Return Period is Displayed When Selected</w:t>
        </w:r>
        <w:r w:rsidR="0095149D">
          <w:rPr>
            <w:noProof/>
            <w:webHidden/>
          </w:rPr>
          <w:tab/>
        </w:r>
        <w:r w:rsidR="0095149D">
          <w:rPr>
            <w:noProof/>
            <w:webHidden/>
          </w:rPr>
          <w:fldChar w:fldCharType="begin"/>
        </w:r>
        <w:r w:rsidR="0095149D">
          <w:rPr>
            <w:noProof/>
            <w:webHidden/>
          </w:rPr>
          <w:instrText xml:space="preserve"> PAGEREF _Toc488417131 \h </w:instrText>
        </w:r>
        <w:r w:rsidR="0095149D">
          <w:rPr>
            <w:noProof/>
            <w:webHidden/>
          </w:rPr>
        </w:r>
        <w:r w:rsidR="0095149D">
          <w:rPr>
            <w:noProof/>
            <w:webHidden/>
          </w:rPr>
          <w:fldChar w:fldCharType="separate"/>
        </w:r>
        <w:r w:rsidR="00666C28">
          <w:rPr>
            <w:noProof/>
            <w:webHidden/>
          </w:rPr>
          <w:t>21</w:t>
        </w:r>
        <w:r w:rsidR="0095149D">
          <w:rPr>
            <w:noProof/>
            <w:webHidden/>
          </w:rPr>
          <w:fldChar w:fldCharType="end"/>
        </w:r>
      </w:hyperlink>
    </w:p>
    <w:p w14:paraId="21CC0D5C" w14:textId="77777777" w:rsidR="0095149D" w:rsidRDefault="00861520">
      <w:pPr>
        <w:pStyle w:val="TOC3"/>
        <w:tabs>
          <w:tab w:val="right" w:leader="dot" w:pos="9350"/>
        </w:tabs>
        <w:rPr>
          <w:rFonts w:asciiTheme="minorHAnsi" w:eastAsiaTheme="minorEastAsia" w:hAnsiTheme="minorHAnsi" w:cstheme="minorBidi"/>
          <w:noProof/>
          <w:sz w:val="22"/>
          <w:szCs w:val="22"/>
        </w:rPr>
      </w:pPr>
      <w:hyperlink w:anchor="_Toc488417132" w:history="1">
        <w:r w:rsidR="0095149D" w:rsidRPr="00B77A62">
          <w:rPr>
            <w:rStyle w:val="Hyperlink"/>
            <w:noProof/>
            <w14:scene3d>
              <w14:camera w14:prst="orthographicFront"/>
              <w14:lightRig w14:rig="threePt" w14:dir="t">
                <w14:rot w14:lat="0" w14:lon="0" w14:rev="0"/>
              </w14:lightRig>
            </w14:scene3d>
          </w:rPr>
          <w:t>2.1.5</w:t>
        </w:r>
        <w:r w:rsidR="0095149D" w:rsidRPr="00B77A62">
          <w:rPr>
            <w:rStyle w:val="Hyperlink"/>
            <w:noProof/>
          </w:rPr>
          <w:t xml:space="preserve"> USGS Uniform Hazard Tool Fully Integrated and Functional for West and East</w:t>
        </w:r>
        <w:r w:rsidR="0095149D">
          <w:rPr>
            <w:noProof/>
            <w:webHidden/>
          </w:rPr>
          <w:tab/>
        </w:r>
        <w:r w:rsidR="0095149D">
          <w:rPr>
            <w:noProof/>
            <w:webHidden/>
          </w:rPr>
          <w:fldChar w:fldCharType="begin"/>
        </w:r>
        <w:r w:rsidR="0095149D">
          <w:rPr>
            <w:noProof/>
            <w:webHidden/>
          </w:rPr>
          <w:instrText xml:space="preserve"> PAGEREF _Toc488417132 \h </w:instrText>
        </w:r>
        <w:r w:rsidR="0095149D">
          <w:rPr>
            <w:noProof/>
            <w:webHidden/>
          </w:rPr>
        </w:r>
        <w:r w:rsidR="0095149D">
          <w:rPr>
            <w:noProof/>
            <w:webHidden/>
          </w:rPr>
          <w:fldChar w:fldCharType="separate"/>
        </w:r>
        <w:r w:rsidR="00666C28">
          <w:rPr>
            <w:noProof/>
            <w:webHidden/>
          </w:rPr>
          <w:t>21</w:t>
        </w:r>
        <w:r w:rsidR="0095149D">
          <w:rPr>
            <w:noProof/>
            <w:webHidden/>
          </w:rPr>
          <w:fldChar w:fldCharType="end"/>
        </w:r>
      </w:hyperlink>
    </w:p>
    <w:p w14:paraId="2C2950E0" w14:textId="77777777" w:rsidR="0095149D" w:rsidRDefault="00861520">
      <w:pPr>
        <w:pStyle w:val="TOC2"/>
        <w:rPr>
          <w:rFonts w:asciiTheme="minorHAnsi" w:eastAsiaTheme="minorEastAsia" w:hAnsiTheme="minorHAnsi" w:cstheme="minorBidi"/>
          <w:noProof/>
          <w:sz w:val="22"/>
          <w:szCs w:val="22"/>
        </w:rPr>
      </w:pPr>
      <w:hyperlink w:anchor="_Toc488417133" w:history="1">
        <w:r w:rsidR="0095149D" w:rsidRPr="00B77A62">
          <w:rPr>
            <w:rStyle w:val="Hyperlink"/>
            <w:noProof/>
          </w:rPr>
          <w:t xml:space="preserve">2.2 Completion of </w:t>
        </w:r>
        <w:r w:rsidR="0095149D" w:rsidRPr="00B77A62">
          <w:rPr>
            <w:rStyle w:val="Hyperlink"/>
            <w:i/>
            <w:noProof/>
          </w:rPr>
          <w:t>CPTLiquefY</w:t>
        </w:r>
        <w:r w:rsidR="0095149D">
          <w:rPr>
            <w:noProof/>
            <w:webHidden/>
          </w:rPr>
          <w:tab/>
        </w:r>
        <w:r w:rsidR="0095149D">
          <w:rPr>
            <w:noProof/>
            <w:webHidden/>
          </w:rPr>
          <w:fldChar w:fldCharType="begin"/>
        </w:r>
        <w:r w:rsidR="0095149D">
          <w:rPr>
            <w:noProof/>
            <w:webHidden/>
          </w:rPr>
          <w:instrText xml:space="preserve"> PAGEREF _Toc488417133 \h </w:instrText>
        </w:r>
        <w:r w:rsidR="0095149D">
          <w:rPr>
            <w:noProof/>
            <w:webHidden/>
          </w:rPr>
        </w:r>
        <w:r w:rsidR="0095149D">
          <w:rPr>
            <w:noProof/>
            <w:webHidden/>
          </w:rPr>
          <w:fldChar w:fldCharType="separate"/>
        </w:r>
        <w:r w:rsidR="00666C28">
          <w:rPr>
            <w:noProof/>
            <w:webHidden/>
          </w:rPr>
          <w:t>21</w:t>
        </w:r>
        <w:r w:rsidR="0095149D">
          <w:rPr>
            <w:noProof/>
            <w:webHidden/>
          </w:rPr>
          <w:fldChar w:fldCharType="end"/>
        </w:r>
      </w:hyperlink>
    </w:p>
    <w:p w14:paraId="481072AC" w14:textId="77777777" w:rsidR="0095149D" w:rsidRDefault="00861520">
      <w:pPr>
        <w:pStyle w:val="TOC1"/>
        <w:tabs>
          <w:tab w:val="right" w:leader="dot" w:pos="9350"/>
        </w:tabs>
        <w:rPr>
          <w:rFonts w:asciiTheme="minorHAnsi" w:eastAsiaTheme="minorEastAsia" w:hAnsiTheme="minorHAnsi" w:cstheme="minorBidi"/>
          <w:noProof/>
          <w:sz w:val="22"/>
          <w:szCs w:val="22"/>
        </w:rPr>
      </w:pPr>
      <w:hyperlink w:anchor="_Toc488417134" w:history="1">
        <w:r w:rsidR="0095149D" w:rsidRPr="00B77A62">
          <w:rPr>
            <w:rStyle w:val="Hyperlink"/>
            <w:noProof/>
          </w:rPr>
          <w:t>3.0 Methodology and Results</w:t>
        </w:r>
        <w:r w:rsidR="0095149D">
          <w:rPr>
            <w:noProof/>
            <w:webHidden/>
          </w:rPr>
          <w:tab/>
        </w:r>
        <w:r w:rsidR="0095149D">
          <w:rPr>
            <w:noProof/>
            <w:webHidden/>
          </w:rPr>
          <w:fldChar w:fldCharType="begin"/>
        </w:r>
        <w:r w:rsidR="0095149D">
          <w:rPr>
            <w:noProof/>
            <w:webHidden/>
          </w:rPr>
          <w:instrText xml:space="preserve"> PAGEREF _Toc488417134 \h </w:instrText>
        </w:r>
        <w:r w:rsidR="0095149D">
          <w:rPr>
            <w:noProof/>
            <w:webHidden/>
          </w:rPr>
        </w:r>
        <w:r w:rsidR="0095149D">
          <w:rPr>
            <w:noProof/>
            <w:webHidden/>
          </w:rPr>
          <w:fldChar w:fldCharType="separate"/>
        </w:r>
        <w:r w:rsidR="00666C28">
          <w:rPr>
            <w:noProof/>
            <w:webHidden/>
          </w:rPr>
          <w:t>22</w:t>
        </w:r>
        <w:r w:rsidR="0095149D">
          <w:rPr>
            <w:noProof/>
            <w:webHidden/>
          </w:rPr>
          <w:fldChar w:fldCharType="end"/>
        </w:r>
      </w:hyperlink>
    </w:p>
    <w:p w14:paraId="3A0C0D65" w14:textId="77777777" w:rsidR="0095149D" w:rsidRDefault="00861520">
      <w:pPr>
        <w:pStyle w:val="TOC2"/>
        <w:rPr>
          <w:rFonts w:asciiTheme="minorHAnsi" w:eastAsiaTheme="minorEastAsia" w:hAnsiTheme="minorHAnsi" w:cstheme="minorBidi"/>
          <w:noProof/>
          <w:sz w:val="22"/>
          <w:szCs w:val="22"/>
        </w:rPr>
      </w:pPr>
      <w:hyperlink w:anchor="_Toc488417135" w:history="1">
        <w:r w:rsidR="0095149D" w:rsidRPr="00B77A62">
          <w:rPr>
            <w:rStyle w:val="Hyperlink"/>
            <w:noProof/>
          </w:rPr>
          <w:t>3.1 Methodology</w:t>
        </w:r>
        <w:r w:rsidR="0095149D">
          <w:rPr>
            <w:noProof/>
            <w:webHidden/>
          </w:rPr>
          <w:tab/>
        </w:r>
        <w:r w:rsidR="0095149D">
          <w:rPr>
            <w:noProof/>
            <w:webHidden/>
          </w:rPr>
          <w:fldChar w:fldCharType="begin"/>
        </w:r>
        <w:r w:rsidR="0095149D">
          <w:rPr>
            <w:noProof/>
            <w:webHidden/>
          </w:rPr>
          <w:instrText xml:space="preserve"> PAGEREF _Toc488417135 \h </w:instrText>
        </w:r>
        <w:r w:rsidR="0095149D">
          <w:rPr>
            <w:noProof/>
            <w:webHidden/>
          </w:rPr>
        </w:r>
        <w:r w:rsidR="0095149D">
          <w:rPr>
            <w:noProof/>
            <w:webHidden/>
          </w:rPr>
          <w:fldChar w:fldCharType="separate"/>
        </w:r>
        <w:r w:rsidR="00666C28">
          <w:rPr>
            <w:noProof/>
            <w:webHidden/>
          </w:rPr>
          <w:t>22</w:t>
        </w:r>
        <w:r w:rsidR="0095149D">
          <w:rPr>
            <w:noProof/>
            <w:webHidden/>
          </w:rPr>
          <w:fldChar w:fldCharType="end"/>
        </w:r>
      </w:hyperlink>
    </w:p>
    <w:p w14:paraId="7B6ABE85" w14:textId="77777777" w:rsidR="0095149D" w:rsidRDefault="00861520">
      <w:pPr>
        <w:pStyle w:val="TOC3"/>
        <w:tabs>
          <w:tab w:val="right" w:leader="dot" w:pos="9350"/>
        </w:tabs>
        <w:rPr>
          <w:rFonts w:asciiTheme="minorHAnsi" w:eastAsiaTheme="minorEastAsia" w:hAnsiTheme="minorHAnsi" w:cstheme="minorBidi"/>
          <w:noProof/>
          <w:sz w:val="22"/>
          <w:szCs w:val="22"/>
        </w:rPr>
      </w:pPr>
      <w:hyperlink w:anchor="_Toc488417136" w:history="1">
        <w:r w:rsidR="0095149D" w:rsidRPr="00B77A62">
          <w:rPr>
            <w:rStyle w:val="Hyperlink"/>
            <w:noProof/>
            <w14:scene3d>
              <w14:camera w14:prst="orthographicFront"/>
              <w14:lightRig w14:rig="threePt" w14:dir="t">
                <w14:rot w14:lat="0" w14:lon="0" w14:rev="0"/>
              </w14:lightRig>
            </w14:scene3d>
          </w:rPr>
          <w:t>3.1.1</w:t>
        </w:r>
        <w:r w:rsidR="0095149D" w:rsidRPr="00B77A62">
          <w:rPr>
            <w:rStyle w:val="Hyperlink"/>
            <w:noProof/>
          </w:rPr>
          <w:t xml:space="preserve"> Soil Profiles</w:t>
        </w:r>
        <w:r w:rsidR="0095149D">
          <w:rPr>
            <w:noProof/>
            <w:webHidden/>
          </w:rPr>
          <w:tab/>
        </w:r>
        <w:r w:rsidR="0095149D">
          <w:rPr>
            <w:noProof/>
            <w:webHidden/>
          </w:rPr>
          <w:fldChar w:fldCharType="begin"/>
        </w:r>
        <w:r w:rsidR="0095149D">
          <w:rPr>
            <w:noProof/>
            <w:webHidden/>
          </w:rPr>
          <w:instrText xml:space="preserve"> PAGEREF _Toc488417136 \h </w:instrText>
        </w:r>
        <w:r w:rsidR="0095149D">
          <w:rPr>
            <w:noProof/>
            <w:webHidden/>
          </w:rPr>
        </w:r>
        <w:r w:rsidR="0095149D">
          <w:rPr>
            <w:noProof/>
            <w:webHidden/>
          </w:rPr>
          <w:fldChar w:fldCharType="separate"/>
        </w:r>
        <w:r w:rsidR="00666C28">
          <w:rPr>
            <w:noProof/>
            <w:webHidden/>
          </w:rPr>
          <w:t>22</w:t>
        </w:r>
        <w:r w:rsidR="0095149D">
          <w:rPr>
            <w:noProof/>
            <w:webHidden/>
          </w:rPr>
          <w:fldChar w:fldCharType="end"/>
        </w:r>
      </w:hyperlink>
    </w:p>
    <w:p w14:paraId="491BE48F" w14:textId="77777777" w:rsidR="0095149D" w:rsidRDefault="00861520">
      <w:pPr>
        <w:pStyle w:val="TOC3"/>
        <w:tabs>
          <w:tab w:val="right" w:leader="dot" w:pos="9350"/>
        </w:tabs>
        <w:rPr>
          <w:rFonts w:asciiTheme="minorHAnsi" w:eastAsiaTheme="minorEastAsia" w:hAnsiTheme="minorHAnsi" w:cstheme="minorBidi"/>
          <w:noProof/>
          <w:sz w:val="22"/>
          <w:szCs w:val="22"/>
        </w:rPr>
      </w:pPr>
      <w:hyperlink w:anchor="_Toc488417137" w:history="1">
        <w:r w:rsidR="0095149D" w:rsidRPr="00B77A62">
          <w:rPr>
            <w:rStyle w:val="Hyperlink"/>
            <w:noProof/>
            <w14:scene3d>
              <w14:camera w14:prst="orthographicFront"/>
              <w14:lightRig w14:rig="threePt" w14:dir="t">
                <w14:rot w14:lat="0" w14:lon="0" w14:rev="0"/>
              </w14:lightRig>
            </w14:scene3d>
          </w:rPr>
          <w:t>3.1.2</w:t>
        </w:r>
        <w:r w:rsidR="0095149D" w:rsidRPr="00B77A62">
          <w:rPr>
            <w:rStyle w:val="Hyperlink"/>
            <w:noProof/>
          </w:rPr>
          <w:t xml:space="preserve"> Site Locations</w:t>
        </w:r>
        <w:r w:rsidR="0095149D">
          <w:rPr>
            <w:noProof/>
            <w:webHidden/>
          </w:rPr>
          <w:tab/>
        </w:r>
        <w:r w:rsidR="0095149D">
          <w:rPr>
            <w:noProof/>
            <w:webHidden/>
          </w:rPr>
          <w:fldChar w:fldCharType="begin"/>
        </w:r>
        <w:r w:rsidR="0095149D">
          <w:rPr>
            <w:noProof/>
            <w:webHidden/>
          </w:rPr>
          <w:instrText xml:space="preserve"> PAGEREF _Toc488417137 \h </w:instrText>
        </w:r>
        <w:r w:rsidR="0095149D">
          <w:rPr>
            <w:noProof/>
            <w:webHidden/>
          </w:rPr>
        </w:r>
        <w:r w:rsidR="0095149D">
          <w:rPr>
            <w:noProof/>
            <w:webHidden/>
          </w:rPr>
          <w:fldChar w:fldCharType="separate"/>
        </w:r>
        <w:r w:rsidR="00666C28">
          <w:rPr>
            <w:noProof/>
            <w:webHidden/>
          </w:rPr>
          <w:t>24</w:t>
        </w:r>
        <w:r w:rsidR="0095149D">
          <w:rPr>
            <w:noProof/>
            <w:webHidden/>
          </w:rPr>
          <w:fldChar w:fldCharType="end"/>
        </w:r>
      </w:hyperlink>
    </w:p>
    <w:p w14:paraId="4E1C1FAF" w14:textId="77777777" w:rsidR="0095149D" w:rsidRDefault="00861520">
      <w:pPr>
        <w:pStyle w:val="TOC3"/>
        <w:tabs>
          <w:tab w:val="right" w:leader="dot" w:pos="9350"/>
        </w:tabs>
        <w:rPr>
          <w:rFonts w:asciiTheme="minorHAnsi" w:eastAsiaTheme="minorEastAsia" w:hAnsiTheme="minorHAnsi" w:cstheme="minorBidi"/>
          <w:noProof/>
          <w:sz w:val="22"/>
          <w:szCs w:val="22"/>
        </w:rPr>
      </w:pPr>
      <w:hyperlink w:anchor="_Toc488417138" w:history="1">
        <w:r w:rsidR="0095149D" w:rsidRPr="00B77A62">
          <w:rPr>
            <w:rStyle w:val="Hyperlink"/>
            <w:noProof/>
            <w14:scene3d>
              <w14:camera w14:prst="orthographicFront"/>
              <w14:lightRig w14:rig="threePt" w14:dir="t">
                <w14:rot w14:lat="0" w14:lon="0" w14:rev="0"/>
              </w14:lightRig>
            </w14:scene3d>
          </w:rPr>
          <w:t>3.1.3</w:t>
        </w:r>
        <w:r w:rsidR="0095149D" w:rsidRPr="00B77A62">
          <w:rPr>
            <w:rStyle w:val="Hyperlink"/>
            <w:noProof/>
          </w:rPr>
          <w:t xml:space="preserve"> Return Periods</w:t>
        </w:r>
        <w:r w:rsidR="0095149D">
          <w:rPr>
            <w:noProof/>
            <w:webHidden/>
          </w:rPr>
          <w:tab/>
        </w:r>
        <w:r w:rsidR="0095149D">
          <w:rPr>
            <w:noProof/>
            <w:webHidden/>
          </w:rPr>
          <w:fldChar w:fldCharType="begin"/>
        </w:r>
        <w:r w:rsidR="0095149D">
          <w:rPr>
            <w:noProof/>
            <w:webHidden/>
          </w:rPr>
          <w:instrText xml:space="preserve"> PAGEREF _Toc488417138 \h </w:instrText>
        </w:r>
        <w:r w:rsidR="0095149D">
          <w:rPr>
            <w:noProof/>
            <w:webHidden/>
          </w:rPr>
        </w:r>
        <w:r w:rsidR="0095149D">
          <w:rPr>
            <w:noProof/>
            <w:webHidden/>
          </w:rPr>
          <w:fldChar w:fldCharType="separate"/>
        </w:r>
        <w:r w:rsidR="00666C28">
          <w:rPr>
            <w:noProof/>
            <w:webHidden/>
          </w:rPr>
          <w:t>26</w:t>
        </w:r>
        <w:r w:rsidR="0095149D">
          <w:rPr>
            <w:noProof/>
            <w:webHidden/>
          </w:rPr>
          <w:fldChar w:fldCharType="end"/>
        </w:r>
      </w:hyperlink>
    </w:p>
    <w:p w14:paraId="27F85F55" w14:textId="77777777" w:rsidR="0095149D" w:rsidRDefault="00861520">
      <w:pPr>
        <w:pStyle w:val="TOC2"/>
        <w:rPr>
          <w:rFonts w:asciiTheme="minorHAnsi" w:eastAsiaTheme="minorEastAsia" w:hAnsiTheme="minorHAnsi" w:cstheme="minorBidi"/>
          <w:noProof/>
          <w:sz w:val="22"/>
          <w:szCs w:val="22"/>
        </w:rPr>
      </w:pPr>
      <w:hyperlink w:anchor="_Toc488417139" w:history="1">
        <w:r w:rsidR="0095149D" w:rsidRPr="00B77A62">
          <w:rPr>
            <w:rStyle w:val="Hyperlink"/>
            <w:noProof/>
          </w:rPr>
          <w:t>3.2 Liquefaction Triggering Results</w:t>
        </w:r>
        <w:r w:rsidR="0095149D">
          <w:rPr>
            <w:noProof/>
            <w:webHidden/>
          </w:rPr>
          <w:tab/>
        </w:r>
        <w:r w:rsidR="0095149D">
          <w:rPr>
            <w:noProof/>
            <w:webHidden/>
          </w:rPr>
          <w:fldChar w:fldCharType="begin"/>
        </w:r>
        <w:r w:rsidR="0095149D">
          <w:rPr>
            <w:noProof/>
            <w:webHidden/>
          </w:rPr>
          <w:instrText xml:space="preserve"> PAGEREF _Toc488417139 \h </w:instrText>
        </w:r>
        <w:r w:rsidR="0095149D">
          <w:rPr>
            <w:noProof/>
            <w:webHidden/>
          </w:rPr>
        </w:r>
        <w:r w:rsidR="0095149D">
          <w:rPr>
            <w:noProof/>
            <w:webHidden/>
          </w:rPr>
          <w:fldChar w:fldCharType="separate"/>
        </w:r>
        <w:r w:rsidR="00666C28">
          <w:rPr>
            <w:noProof/>
            <w:webHidden/>
          </w:rPr>
          <w:t>26</w:t>
        </w:r>
        <w:r w:rsidR="0095149D">
          <w:rPr>
            <w:noProof/>
            <w:webHidden/>
          </w:rPr>
          <w:fldChar w:fldCharType="end"/>
        </w:r>
      </w:hyperlink>
    </w:p>
    <w:p w14:paraId="7E6E02C9" w14:textId="77777777" w:rsidR="0095149D" w:rsidRDefault="00861520">
      <w:pPr>
        <w:pStyle w:val="TOC3"/>
        <w:tabs>
          <w:tab w:val="right" w:leader="dot" w:pos="9350"/>
        </w:tabs>
        <w:rPr>
          <w:rFonts w:asciiTheme="minorHAnsi" w:eastAsiaTheme="minorEastAsia" w:hAnsiTheme="minorHAnsi" w:cstheme="minorBidi"/>
          <w:noProof/>
          <w:sz w:val="22"/>
          <w:szCs w:val="22"/>
        </w:rPr>
      </w:pPr>
      <w:hyperlink w:anchor="_Toc488417140" w:history="1">
        <w:r w:rsidR="0095149D" w:rsidRPr="00B77A62">
          <w:rPr>
            <w:rStyle w:val="Hyperlink"/>
            <w:noProof/>
            <w14:scene3d>
              <w14:camera w14:prst="orthographicFront"/>
              <w14:lightRig w14:rig="threePt" w14:dir="t">
                <w14:rot w14:lat="0" w14:lon="0" w14:rev="0"/>
              </w14:lightRig>
            </w14:scene3d>
          </w:rPr>
          <w:t>3.2.1</w:t>
        </w:r>
        <w:r w:rsidR="0095149D" w:rsidRPr="00B77A62">
          <w:rPr>
            <w:rStyle w:val="Hyperlink"/>
            <w:noProof/>
          </w:rPr>
          <w:t xml:space="preserve"> Example of Results from </w:t>
        </w:r>
        <w:r w:rsidR="0095149D" w:rsidRPr="00B77A62">
          <w:rPr>
            <w:rStyle w:val="Hyperlink"/>
            <w:i/>
            <w:noProof/>
          </w:rPr>
          <w:t>CPTLiquefY</w:t>
        </w:r>
        <w:r w:rsidR="0095149D">
          <w:rPr>
            <w:noProof/>
            <w:webHidden/>
          </w:rPr>
          <w:tab/>
        </w:r>
        <w:r w:rsidR="0095149D">
          <w:rPr>
            <w:noProof/>
            <w:webHidden/>
          </w:rPr>
          <w:fldChar w:fldCharType="begin"/>
        </w:r>
        <w:r w:rsidR="0095149D">
          <w:rPr>
            <w:noProof/>
            <w:webHidden/>
          </w:rPr>
          <w:instrText xml:space="preserve"> PAGEREF _Toc488417140 \h </w:instrText>
        </w:r>
        <w:r w:rsidR="0095149D">
          <w:rPr>
            <w:noProof/>
            <w:webHidden/>
          </w:rPr>
        </w:r>
        <w:r w:rsidR="0095149D">
          <w:rPr>
            <w:noProof/>
            <w:webHidden/>
          </w:rPr>
          <w:fldChar w:fldCharType="separate"/>
        </w:r>
        <w:r w:rsidR="00666C28">
          <w:rPr>
            <w:noProof/>
            <w:webHidden/>
          </w:rPr>
          <w:t>26</w:t>
        </w:r>
        <w:r w:rsidR="0095149D">
          <w:rPr>
            <w:noProof/>
            <w:webHidden/>
          </w:rPr>
          <w:fldChar w:fldCharType="end"/>
        </w:r>
      </w:hyperlink>
    </w:p>
    <w:p w14:paraId="5D6DE116" w14:textId="77777777" w:rsidR="0095149D" w:rsidRDefault="00861520">
      <w:pPr>
        <w:pStyle w:val="TOC3"/>
        <w:tabs>
          <w:tab w:val="right" w:leader="dot" w:pos="9350"/>
        </w:tabs>
        <w:rPr>
          <w:rFonts w:asciiTheme="minorHAnsi" w:eastAsiaTheme="minorEastAsia" w:hAnsiTheme="minorHAnsi" w:cstheme="minorBidi"/>
          <w:noProof/>
          <w:sz w:val="22"/>
          <w:szCs w:val="22"/>
        </w:rPr>
      </w:pPr>
      <w:hyperlink w:anchor="_Toc488417141" w:history="1">
        <w:r w:rsidR="0095149D" w:rsidRPr="00B77A62">
          <w:rPr>
            <w:rStyle w:val="Hyperlink"/>
            <w:noProof/>
            <w14:scene3d>
              <w14:camera w14:prst="orthographicFront"/>
              <w14:lightRig w14:rig="threePt" w14:dir="t">
                <w14:rot w14:lat="0" w14:lon="0" w14:rev="0"/>
              </w14:lightRig>
            </w14:scene3d>
          </w:rPr>
          <w:t>3.2.2</w:t>
        </w:r>
        <w:r w:rsidR="0095149D" w:rsidRPr="00B77A62">
          <w:rPr>
            <w:rStyle w:val="Hyperlink"/>
            <w:noProof/>
          </w:rPr>
          <w:t xml:space="preserve"> Comparison of Ku et al. and Boulanger and Idriss Full-Probabilistic Results.</w:t>
        </w:r>
        <w:r w:rsidR="0095149D">
          <w:rPr>
            <w:noProof/>
            <w:webHidden/>
          </w:rPr>
          <w:tab/>
        </w:r>
        <w:r w:rsidR="0095149D">
          <w:rPr>
            <w:noProof/>
            <w:webHidden/>
          </w:rPr>
          <w:fldChar w:fldCharType="begin"/>
        </w:r>
        <w:r w:rsidR="0095149D">
          <w:rPr>
            <w:noProof/>
            <w:webHidden/>
          </w:rPr>
          <w:instrText xml:space="preserve"> PAGEREF _Toc488417141 \h </w:instrText>
        </w:r>
        <w:r w:rsidR="0095149D">
          <w:rPr>
            <w:noProof/>
            <w:webHidden/>
          </w:rPr>
        </w:r>
        <w:r w:rsidR="0095149D">
          <w:rPr>
            <w:noProof/>
            <w:webHidden/>
          </w:rPr>
          <w:fldChar w:fldCharType="separate"/>
        </w:r>
        <w:r w:rsidR="00666C28">
          <w:rPr>
            <w:noProof/>
            <w:webHidden/>
          </w:rPr>
          <w:t>28</w:t>
        </w:r>
        <w:r w:rsidR="0095149D">
          <w:rPr>
            <w:noProof/>
            <w:webHidden/>
          </w:rPr>
          <w:fldChar w:fldCharType="end"/>
        </w:r>
      </w:hyperlink>
    </w:p>
    <w:p w14:paraId="5B6103CC" w14:textId="77777777" w:rsidR="0095149D" w:rsidRDefault="00861520">
      <w:pPr>
        <w:pStyle w:val="TOC3"/>
        <w:tabs>
          <w:tab w:val="right" w:leader="dot" w:pos="9350"/>
        </w:tabs>
        <w:rPr>
          <w:rFonts w:asciiTheme="minorHAnsi" w:eastAsiaTheme="minorEastAsia" w:hAnsiTheme="minorHAnsi" w:cstheme="minorBidi"/>
          <w:noProof/>
          <w:sz w:val="22"/>
          <w:szCs w:val="22"/>
        </w:rPr>
      </w:pPr>
      <w:hyperlink w:anchor="_Toc488417142" w:history="1">
        <w:r w:rsidR="0095149D" w:rsidRPr="00B77A62">
          <w:rPr>
            <w:rStyle w:val="Hyperlink"/>
            <w:noProof/>
            <w14:scene3d>
              <w14:camera w14:prst="orthographicFront"/>
              <w14:lightRig w14:rig="threePt" w14:dir="t">
                <w14:rot w14:lat="0" w14:lon="0" w14:rev="0"/>
              </w14:lightRig>
            </w14:scene3d>
          </w:rPr>
          <w:t>3.2.3</w:t>
        </w:r>
        <w:r w:rsidR="0095149D" w:rsidRPr="00B77A62">
          <w:rPr>
            <w:rStyle w:val="Hyperlink"/>
            <w:noProof/>
          </w:rPr>
          <w:t xml:space="preserve"> Variation of </w:t>
        </w:r>
        <w:r w:rsidR="0095149D" w:rsidRPr="00B77A62">
          <w:rPr>
            <w:rStyle w:val="Hyperlink"/>
            <w:i/>
            <w:noProof/>
          </w:rPr>
          <w:t>FS</w:t>
        </w:r>
        <w:r w:rsidR="0095149D" w:rsidRPr="00B77A62">
          <w:rPr>
            <w:rStyle w:val="Hyperlink"/>
            <w:i/>
            <w:noProof/>
            <w:vertAlign w:val="subscript"/>
          </w:rPr>
          <w:t>L</w:t>
        </w:r>
        <w:r w:rsidR="0095149D" w:rsidRPr="00B77A62">
          <w:rPr>
            <w:rStyle w:val="Hyperlink"/>
            <w:noProof/>
          </w:rPr>
          <w:t xml:space="preserve"> between Sites</w:t>
        </w:r>
        <w:r w:rsidR="0095149D">
          <w:rPr>
            <w:noProof/>
            <w:webHidden/>
          </w:rPr>
          <w:tab/>
        </w:r>
        <w:r w:rsidR="0095149D">
          <w:rPr>
            <w:noProof/>
            <w:webHidden/>
          </w:rPr>
          <w:fldChar w:fldCharType="begin"/>
        </w:r>
        <w:r w:rsidR="0095149D">
          <w:rPr>
            <w:noProof/>
            <w:webHidden/>
          </w:rPr>
          <w:instrText xml:space="preserve"> PAGEREF _Toc488417142 \h </w:instrText>
        </w:r>
        <w:r w:rsidR="0095149D">
          <w:rPr>
            <w:noProof/>
            <w:webHidden/>
          </w:rPr>
        </w:r>
        <w:r w:rsidR="0095149D">
          <w:rPr>
            <w:noProof/>
            <w:webHidden/>
          </w:rPr>
          <w:fldChar w:fldCharType="separate"/>
        </w:r>
        <w:r w:rsidR="00666C28">
          <w:rPr>
            <w:noProof/>
            <w:webHidden/>
          </w:rPr>
          <w:t>29</w:t>
        </w:r>
        <w:r w:rsidR="0095149D">
          <w:rPr>
            <w:noProof/>
            <w:webHidden/>
          </w:rPr>
          <w:fldChar w:fldCharType="end"/>
        </w:r>
      </w:hyperlink>
    </w:p>
    <w:p w14:paraId="33DB9E26" w14:textId="77777777" w:rsidR="0095149D" w:rsidRDefault="00861520">
      <w:pPr>
        <w:pStyle w:val="TOC3"/>
        <w:tabs>
          <w:tab w:val="right" w:leader="dot" w:pos="9350"/>
        </w:tabs>
        <w:rPr>
          <w:rFonts w:asciiTheme="minorHAnsi" w:eastAsiaTheme="minorEastAsia" w:hAnsiTheme="minorHAnsi" w:cstheme="minorBidi"/>
          <w:noProof/>
          <w:sz w:val="22"/>
          <w:szCs w:val="22"/>
        </w:rPr>
      </w:pPr>
      <w:hyperlink w:anchor="_Toc488417143" w:history="1">
        <w:r w:rsidR="0095149D" w:rsidRPr="00B77A62">
          <w:rPr>
            <w:rStyle w:val="Hyperlink"/>
            <w:noProof/>
            <w14:scene3d>
              <w14:camera w14:prst="orthographicFront"/>
              <w14:lightRig w14:rig="threePt" w14:dir="t">
                <w14:rot w14:lat="0" w14:lon="0" w14:rev="0"/>
              </w14:lightRig>
            </w14:scene3d>
          </w:rPr>
          <w:t>3.2.4</w:t>
        </w:r>
        <w:r w:rsidR="0095149D" w:rsidRPr="00B77A62">
          <w:rPr>
            <w:rStyle w:val="Hyperlink"/>
            <w:noProof/>
          </w:rPr>
          <w:t xml:space="preserve"> Variation of </w:t>
        </w:r>
        <w:r w:rsidR="0095149D" w:rsidRPr="00B77A62">
          <w:rPr>
            <w:rStyle w:val="Hyperlink"/>
            <w:i/>
            <w:noProof/>
          </w:rPr>
          <w:t>FS</w:t>
        </w:r>
        <w:r w:rsidR="0095149D" w:rsidRPr="00B77A62">
          <w:rPr>
            <w:rStyle w:val="Hyperlink"/>
            <w:i/>
            <w:noProof/>
            <w:vertAlign w:val="subscript"/>
          </w:rPr>
          <w:t>L</w:t>
        </w:r>
        <w:r w:rsidR="0095149D" w:rsidRPr="00B77A62">
          <w:rPr>
            <w:rStyle w:val="Hyperlink"/>
            <w:noProof/>
          </w:rPr>
          <w:t xml:space="preserve"> between Return Periods</w:t>
        </w:r>
        <w:r w:rsidR="0095149D">
          <w:rPr>
            <w:noProof/>
            <w:webHidden/>
          </w:rPr>
          <w:tab/>
        </w:r>
        <w:r w:rsidR="0095149D">
          <w:rPr>
            <w:noProof/>
            <w:webHidden/>
          </w:rPr>
          <w:fldChar w:fldCharType="begin"/>
        </w:r>
        <w:r w:rsidR="0095149D">
          <w:rPr>
            <w:noProof/>
            <w:webHidden/>
          </w:rPr>
          <w:instrText xml:space="preserve"> PAGEREF _Toc488417143 \h </w:instrText>
        </w:r>
        <w:r w:rsidR="0095149D">
          <w:rPr>
            <w:noProof/>
            <w:webHidden/>
          </w:rPr>
        </w:r>
        <w:r w:rsidR="0095149D">
          <w:rPr>
            <w:noProof/>
            <w:webHidden/>
          </w:rPr>
          <w:fldChar w:fldCharType="separate"/>
        </w:r>
        <w:r w:rsidR="00666C28">
          <w:rPr>
            <w:noProof/>
            <w:webHidden/>
          </w:rPr>
          <w:t>32</w:t>
        </w:r>
        <w:r w:rsidR="0095149D">
          <w:rPr>
            <w:noProof/>
            <w:webHidden/>
          </w:rPr>
          <w:fldChar w:fldCharType="end"/>
        </w:r>
      </w:hyperlink>
    </w:p>
    <w:p w14:paraId="0B4EE702" w14:textId="77777777" w:rsidR="0095149D" w:rsidRDefault="00861520">
      <w:pPr>
        <w:pStyle w:val="TOC3"/>
        <w:tabs>
          <w:tab w:val="right" w:leader="dot" w:pos="9350"/>
        </w:tabs>
        <w:rPr>
          <w:rFonts w:asciiTheme="minorHAnsi" w:eastAsiaTheme="minorEastAsia" w:hAnsiTheme="minorHAnsi" w:cstheme="minorBidi"/>
          <w:noProof/>
          <w:sz w:val="22"/>
          <w:szCs w:val="22"/>
        </w:rPr>
      </w:pPr>
      <w:hyperlink w:anchor="_Toc488417144" w:history="1">
        <w:r w:rsidR="0095149D" w:rsidRPr="00B77A62">
          <w:rPr>
            <w:rStyle w:val="Hyperlink"/>
            <w:noProof/>
            <w14:scene3d>
              <w14:camera w14:prst="orthographicFront"/>
              <w14:lightRig w14:rig="threePt" w14:dir="t">
                <w14:rot w14:lat="0" w14:lon="0" w14:rev="0"/>
              </w14:lightRig>
            </w14:scene3d>
          </w:rPr>
          <w:t>3.2.5</w:t>
        </w:r>
        <w:r w:rsidR="0095149D" w:rsidRPr="00B77A62">
          <w:rPr>
            <w:rStyle w:val="Hyperlink"/>
            <w:noProof/>
          </w:rPr>
          <w:t xml:space="preserve"> Variation of FS with Soil Profile Stiffness</w:t>
        </w:r>
        <w:r w:rsidR="0095149D">
          <w:rPr>
            <w:noProof/>
            <w:webHidden/>
          </w:rPr>
          <w:tab/>
        </w:r>
        <w:r w:rsidR="0095149D">
          <w:rPr>
            <w:noProof/>
            <w:webHidden/>
          </w:rPr>
          <w:fldChar w:fldCharType="begin"/>
        </w:r>
        <w:r w:rsidR="0095149D">
          <w:rPr>
            <w:noProof/>
            <w:webHidden/>
          </w:rPr>
          <w:instrText xml:space="preserve"> PAGEREF _Toc488417144 \h </w:instrText>
        </w:r>
        <w:r w:rsidR="0095149D">
          <w:rPr>
            <w:noProof/>
            <w:webHidden/>
          </w:rPr>
        </w:r>
        <w:r w:rsidR="0095149D">
          <w:rPr>
            <w:noProof/>
            <w:webHidden/>
          </w:rPr>
          <w:fldChar w:fldCharType="separate"/>
        </w:r>
        <w:r w:rsidR="00666C28">
          <w:rPr>
            <w:noProof/>
            <w:webHidden/>
          </w:rPr>
          <w:t>33</w:t>
        </w:r>
        <w:r w:rsidR="0095149D">
          <w:rPr>
            <w:noProof/>
            <w:webHidden/>
          </w:rPr>
          <w:fldChar w:fldCharType="end"/>
        </w:r>
      </w:hyperlink>
    </w:p>
    <w:p w14:paraId="6D00EAFA" w14:textId="77777777" w:rsidR="0095149D" w:rsidRDefault="00861520">
      <w:pPr>
        <w:pStyle w:val="TOC3"/>
        <w:tabs>
          <w:tab w:val="right" w:leader="dot" w:pos="9350"/>
        </w:tabs>
        <w:rPr>
          <w:rFonts w:asciiTheme="minorHAnsi" w:eastAsiaTheme="minorEastAsia" w:hAnsiTheme="minorHAnsi" w:cstheme="minorBidi"/>
          <w:noProof/>
          <w:sz w:val="22"/>
          <w:szCs w:val="22"/>
        </w:rPr>
      </w:pPr>
      <w:hyperlink w:anchor="_Toc488417145" w:history="1">
        <w:r w:rsidR="0095149D" w:rsidRPr="00B77A62">
          <w:rPr>
            <w:rStyle w:val="Hyperlink"/>
            <w:noProof/>
            <w14:scene3d>
              <w14:camera w14:prst="orthographicFront"/>
              <w14:lightRig w14:rig="threePt" w14:dir="t">
                <w14:rot w14:lat="0" w14:lon="0" w14:rev="0"/>
              </w14:lightRig>
            </w14:scene3d>
          </w:rPr>
          <w:t>3.2.6</w:t>
        </w:r>
        <w:r w:rsidR="0095149D" w:rsidRPr="00B77A62">
          <w:rPr>
            <w:rStyle w:val="Hyperlink"/>
            <w:noProof/>
          </w:rPr>
          <w:t xml:space="preserve"> Comparison of Full-Probabilistic Methods with Pseudo-Probabilistic Methods</w:t>
        </w:r>
        <w:r w:rsidR="0095149D">
          <w:rPr>
            <w:noProof/>
            <w:webHidden/>
          </w:rPr>
          <w:tab/>
        </w:r>
        <w:r w:rsidR="0095149D">
          <w:rPr>
            <w:noProof/>
            <w:webHidden/>
          </w:rPr>
          <w:fldChar w:fldCharType="begin"/>
        </w:r>
        <w:r w:rsidR="0095149D">
          <w:rPr>
            <w:noProof/>
            <w:webHidden/>
          </w:rPr>
          <w:instrText xml:space="preserve"> PAGEREF _Toc488417145 \h </w:instrText>
        </w:r>
        <w:r w:rsidR="0095149D">
          <w:rPr>
            <w:noProof/>
            <w:webHidden/>
          </w:rPr>
        </w:r>
        <w:r w:rsidR="0095149D">
          <w:rPr>
            <w:noProof/>
            <w:webHidden/>
          </w:rPr>
          <w:fldChar w:fldCharType="separate"/>
        </w:r>
        <w:r w:rsidR="00666C28">
          <w:rPr>
            <w:noProof/>
            <w:webHidden/>
          </w:rPr>
          <w:t>35</w:t>
        </w:r>
        <w:r w:rsidR="0095149D">
          <w:rPr>
            <w:noProof/>
            <w:webHidden/>
          </w:rPr>
          <w:fldChar w:fldCharType="end"/>
        </w:r>
      </w:hyperlink>
    </w:p>
    <w:p w14:paraId="57435BF3" w14:textId="77777777" w:rsidR="0095149D" w:rsidRDefault="00861520">
      <w:pPr>
        <w:pStyle w:val="TOC3"/>
        <w:tabs>
          <w:tab w:val="right" w:leader="dot" w:pos="9350"/>
        </w:tabs>
        <w:rPr>
          <w:rFonts w:asciiTheme="minorHAnsi" w:eastAsiaTheme="minorEastAsia" w:hAnsiTheme="minorHAnsi" w:cstheme="minorBidi"/>
          <w:noProof/>
          <w:sz w:val="22"/>
          <w:szCs w:val="22"/>
        </w:rPr>
      </w:pPr>
      <w:hyperlink w:anchor="_Toc488417146" w:history="1">
        <w:r w:rsidR="0095149D" w:rsidRPr="00B77A62">
          <w:rPr>
            <w:rStyle w:val="Hyperlink"/>
            <w:noProof/>
            <w14:scene3d>
              <w14:camera w14:prst="orthographicFront"/>
              <w14:lightRig w14:rig="threePt" w14:dir="t">
                <w14:rot w14:lat="0" w14:lon="0" w14:rev="0"/>
              </w14:lightRig>
            </w14:scene3d>
          </w:rPr>
          <w:t>3.2.7</w:t>
        </w:r>
        <w:r w:rsidR="0095149D" w:rsidRPr="00B77A62">
          <w:rPr>
            <w:rStyle w:val="Hyperlink"/>
            <w:noProof/>
          </w:rPr>
          <w:t xml:space="preserve"> Robertson and Wride Pseudo-probabilistic vs. Ku et al. Full-Probabilistic Method</w:t>
        </w:r>
        <w:r w:rsidR="0095149D">
          <w:rPr>
            <w:noProof/>
            <w:webHidden/>
          </w:rPr>
          <w:tab/>
        </w:r>
        <w:r w:rsidR="0095149D">
          <w:rPr>
            <w:noProof/>
            <w:webHidden/>
          </w:rPr>
          <w:fldChar w:fldCharType="begin"/>
        </w:r>
        <w:r w:rsidR="0095149D">
          <w:rPr>
            <w:noProof/>
            <w:webHidden/>
          </w:rPr>
          <w:instrText xml:space="preserve"> PAGEREF _Toc488417146 \h </w:instrText>
        </w:r>
        <w:r w:rsidR="0095149D">
          <w:rPr>
            <w:noProof/>
            <w:webHidden/>
          </w:rPr>
        </w:r>
        <w:r w:rsidR="0095149D">
          <w:rPr>
            <w:noProof/>
            <w:webHidden/>
          </w:rPr>
          <w:fldChar w:fldCharType="separate"/>
        </w:r>
        <w:r w:rsidR="00666C28">
          <w:rPr>
            <w:noProof/>
            <w:webHidden/>
          </w:rPr>
          <w:t>36</w:t>
        </w:r>
        <w:r w:rsidR="0095149D">
          <w:rPr>
            <w:noProof/>
            <w:webHidden/>
          </w:rPr>
          <w:fldChar w:fldCharType="end"/>
        </w:r>
      </w:hyperlink>
    </w:p>
    <w:p w14:paraId="4E2B5F1B" w14:textId="77777777" w:rsidR="0095149D" w:rsidRDefault="00861520">
      <w:pPr>
        <w:pStyle w:val="TOC3"/>
        <w:tabs>
          <w:tab w:val="right" w:leader="dot" w:pos="9350"/>
        </w:tabs>
        <w:rPr>
          <w:rFonts w:asciiTheme="minorHAnsi" w:eastAsiaTheme="minorEastAsia" w:hAnsiTheme="minorHAnsi" w:cstheme="minorBidi"/>
          <w:noProof/>
          <w:sz w:val="22"/>
          <w:szCs w:val="22"/>
        </w:rPr>
      </w:pPr>
      <w:hyperlink w:anchor="_Toc488417147" w:history="1">
        <w:r w:rsidR="0095149D" w:rsidRPr="00B77A62">
          <w:rPr>
            <w:rStyle w:val="Hyperlink"/>
            <w:noProof/>
            <w14:scene3d>
              <w14:camera w14:prst="orthographicFront"/>
              <w14:lightRig w14:rig="threePt" w14:dir="t">
                <w14:rot w14:lat="0" w14:lon="0" w14:rev="0"/>
              </w14:lightRig>
            </w14:scene3d>
          </w:rPr>
          <w:t>3.2.8</w:t>
        </w:r>
        <w:r w:rsidR="0095149D" w:rsidRPr="00B77A62">
          <w:rPr>
            <w:rStyle w:val="Hyperlink"/>
            <w:noProof/>
          </w:rPr>
          <w:t xml:space="preserve"> Boulanger and Idriss Pseudo-probabilistic vs. Full-Probabilistic Methods</w:t>
        </w:r>
        <w:r w:rsidR="0095149D">
          <w:rPr>
            <w:noProof/>
            <w:webHidden/>
          </w:rPr>
          <w:tab/>
        </w:r>
        <w:r w:rsidR="0095149D">
          <w:rPr>
            <w:noProof/>
            <w:webHidden/>
          </w:rPr>
          <w:fldChar w:fldCharType="begin"/>
        </w:r>
        <w:r w:rsidR="0095149D">
          <w:rPr>
            <w:noProof/>
            <w:webHidden/>
          </w:rPr>
          <w:instrText xml:space="preserve"> PAGEREF _Toc488417147 \h </w:instrText>
        </w:r>
        <w:r w:rsidR="0095149D">
          <w:rPr>
            <w:noProof/>
            <w:webHidden/>
          </w:rPr>
        </w:r>
        <w:r w:rsidR="0095149D">
          <w:rPr>
            <w:noProof/>
            <w:webHidden/>
          </w:rPr>
          <w:fldChar w:fldCharType="separate"/>
        </w:r>
        <w:r w:rsidR="00666C28">
          <w:rPr>
            <w:noProof/>
            <w:webHidden/>
          </w:rPr>
          <w:t>40</w:t>
        </w:r>
        <w:r w:rsidR="0095149D">
          <w:rPr>
            <w:noProof/>
            <w:webHidden/>
          </w:rPr>
          <w:fldChar w:fldCharType="end"/>
        </w:r>
      </w:hyperlink>
    </w:p>
    <w:p w14:paraId="70EC62E0" w14:textId="77777777" w:rsidR="0095149D" w:rsidRDefault="00861520">
      <w:pPr>
        <w:pStyle w:val="TOC3"/>
        <w:tabs>
          <w:tab w:val="right" w:leader="dot" w:pos="9350"/>
        </w:tabs>
        <w:rPr>
          <w:rFonts w:asciiTheme="minorHAnsi" w:eastAsiaTheme="minorEastAsia" w:hAnsiTheme="minorHAnsi" w:cstheme="minorBidi"/>
          <w:noProof/>
          <w:sz w:val="22"/>
          <w:szCs w:val="22"/>
        </w:rPr>
      </w:pPr>
      <w:hyperlink w:anchor="_Toc488417148" w:history="1">
        <w:r w:rsidR="0095149D" w:rsidRPr="00B77A62">
          <w:rPr>
            <w:rStyle w:val="Hyperlink"/>
            <w:noProof/>
            <w14:scene3d>
              <w14:camera w14:prst="orthographicFront"/>
              <w14:lightRig w14:rig="threePt" w14:dir="t">
                <w14:rot w14:lat="0" w14:lon="0" w14:rev="0"/>
              </w14:lightRig>
            </w14:scene3d>
          </w:rPr>
          <w:t>3.2.9</w:t>
        </w:r>
        <w:r w:rsidR="0095149D" w:rsidRPr="00B77A62">
          <w:rPr>
            <w:rStyle w:val="Hyperlink"/>
            <w:noProof/>
          </w:rPr>
          <w:t xml:space="preserve"> Summary of Comparisons</w:t>
        </w:r>
        <w:r w:rsidR="0095149D">
          <w:rPr>
            <w:noProof/>
            <w:webHidden/>
          </w:rPr>
          <w:tab/>
        </w:r>
        <w:r w:rsidR="0095149D">
          <w:rPr>
            <w:noProof/>
            <w:webHidden/>
          </w:rPr>
          <w:fldChar w:fldCharType="begin"/>
        </w:r>
        <w:r w:rsidR="0095149D">
          <w:rPr>
            <w:noProof/>
            <w:webHidden/>
          </w:rPr>
          <w:instrText xml:space="preserve"> PAGEREF _Toc488417148 \h </w:instrText>
        </w:r>
        <w:r w:rsidR="0095149D">
          <w:rPr>
            <w:noProof/>
            <w:webHidden/>
          </w:rPr>
        </w:r>
        <w:r w:rsidR="0095149D">
          <w:rPr>
            <w:noProof/>
            <w:webHidden/>
          </w:rPr>
          <w:fldChar w:fldCharType="separate"/>
        </w:r>
        <w:r w:rsidR="00666C28">
          <w:rPr>
            <w:noProof/>
            <w:webHidden/>
          </w:rPr>
          <w:t>44</w:t>
        </w:r>
        <w:r w:rsidR="0095149D">
          <w:rPr>
            <w:noProof/>
            <w:webHidden/>
          </w:rPr>
          <w:fldChar w:fldCharType="end"/>
        </w:r>
      </w:hyperlink>
    </w:p>
    <w:p w14:paraId="379A23EF" w14:textId="77777777" w:rsidR="0095149D" w:rsidRDefault="00861520">
      <w:pPr>
        <w:pStyle w:val="TOC2"/>
        <w:rPr>
          <w:rFonts w:asciiTheme="minorHAnsi" w:eastAsiaTheme="minorEastAsia" w:hAnsiTheme="minorHAnsi" w:cstheme="minorBidi"/>
          <w:noProof/>
          <w:sz w:val="22"/>
          <w:szCs w:val="22"/>
        </w:rPr>
      </w:pPr>
      <w:hyperlink w:anchor="_Toc488417149" w:history="1">
        <w:r w:rsidR="0095149D" w:rsidRPr="00B77A62">
          <w:rPr>
            <w:rStyle w:val="Hyperlink"/>
            <w:noProof/>
          </w:rPr>
          <w:t>3.3 Settlement Results</w:t>
        </w:r>
        <w:r w:rsidR="0095149D">
          <w:rPr>
            <w:noProof/>
            <w:webHidden/>
          </w:rPr>
          <w:tab/>
        </w:r>
        <w:r w:rsidR="0095149D">
          <w:rPr>
            <w:noProof/>
            <w:webHidden/>
          </w:rPr>
          <w:fldChar w:fldCharType="begin"/>
        </w:r>
        <w:r w:rsidR="0095149D">
          <w:rPr>
            <w:noProof/>
            <w:webHidden/>
          </w:rPr>
          <w:instrText xml:space="preserve"> PAGEREF _Toc488417149 \h </w:instrText>
        </w:r>
        <w:r w:rsidR="0095149D">
          <w:rPr>
            <w:noProof/>
            <w:webHidden/>
          </w:rPr>
        </w:r>
        <w:r w:rsidR="0095149D">
          <w:rPr>
            <w:noProof/>
            <w:webHidden/>
          </w:rPr>
          <w:fldChar w:fldCharType="separate"/>
        </w:r>
        <w:r w:rsidR="00666C28">
          <w:rPr>
            <w:noProof/>
            <w:webHidden/>
          </w:rPr>
          <w:t>50</w:t>
        </w:r>
        <w:r w:rsidR="0095149D">
          <w:rPr>
            <w:noProof/>
            <w:webHidden/>
          </w:rPr>
          <w:fldChar w:fldCharType="end"/>
        </w:r>
      </w:hyperlink>
    </w:p>
    <w:p w14:paraId="2F616BB4" w14:textId="77777777" w:rsidR="0095149D" w:rsidRDefault="00861520">
      <w:pPr>
        <w:pStyle w:val="TOC3"/>
        <w:tabs>
          <w:tab w:val="right" w:leader="dot" w:pos="9350"/>
        </w:tabs>
        <w:rPr>
          <w:rFonts w:asciiTheme="minorHAnsi" w:eastAsiaTheme="minorEastAsia" w:hAnsiTheme="minorHAnsi" w:cstheme="minorBidi"/>
          <w:noProof/>
          <w:sz w:val="22"/>
          <w:szCs w:val="22"/>
        </w:rPr>
      </w:pPr>
      <w:hyperlink w:anchor="_Toc488417150" w:history="1">
        <w:r w:rsidR="0095149D" w:rsidRPr="00B77A62">
          <w:rPr>
            <w:rStyle w:val="Hyperlink"/>
            <w:noProof/>
            <w14:scene3d>
              <w14:camera w14:prst="orthographicFront"/>
              <w14:lightRig w14:rig="threePt" w14:dir="t">
                <w14:rot w14:lat="0" w14:lon="0" w14:rev="0"/>
              </w14:lightRig>
            </w14:scene3d>
          </w:rPr>
          <w:t>3.3.1</w:t>
        </w:r>
        <w:r w:rsidR="0095149D" w:rsidRPr="00B77A62">
          <w:rPr>
            <w:rStyle w:val="Hyperlink"/>
            <w:noProof/>
          </w:rPr>
          <w:t xml:space="preserve"> Example of Results Calculated by </w:t>
        </w:r>
        <w:r w:rsidR="0095149D" w:rsidRPr="00B77A62">
          <w:rPr>
            <w:rStyle w:val="Hyperlink"/>
            <w:i/>
            <w:noProof/>
          </w:rPr>
          <w:t>CPTLiquefY</w:t>
        </w:r>
        <w:r w:rsidR="0095149D">
          <w:rPr>
            <w:noProof/>
            <w:webHidden/>
          </w:rPr>
          <w:tab/>
        </w:r>
        <w:r w:rsidR="0095149D">
          <w:rPr>
            <w:noProof/>
            <w:webHidden/>
          </w:rPr>
          <w:fldChar w:fldCharType="begin"/>
        </w:r>
        <w:r w:rsidR="0095149D">
          <w:rPr>
            <w:noProof/>
            <w:webHidden/>
          </w:rPr>
          <w:instrText xml:space="preserve"> PAGEREF _Toc488417150 \h </w:instrText>
        </w:r>
        <w:r w:rsidR="0095149D">
          <w:rPr>
            <w:noProof/>
            <w:webHidden/>
          </w:rPr>
        </w:r>
        <w:r w:rsidR="0095149D">
          <w:rPr>
            <w:noProof/>
            <w:webHidden/>
          </w:rPr>
          <w:fldChar w:fldCharType="separate"/>
        </w:r>
        <w:r w:rsidR="00666C28">
          <w:rPr>
            <w:noProof/>
            <w:webHidden/>
          </w:rPr>
          <w:t>50</w:t>
        </w:r>
        <w:r w:rsidR="0095149D">
          <w:rPr>
            <w:noProof/>
            <w:webHidden/>
          </w:rPr>
          <w:fldChar w:fldCharType="end"/>
        </w:r>
      </w:hyperlink>
    </w:p>
    <w:p w14:paraId="476DB71A" w14:textId="77777777" w:rsidR="0095149D" w:rsidRDefault="00861520">
      <w:pPr>
        <w:pStyle w:val="TOC3"/>
        <w:tabs>
          <w:tab w:val="right" w:leader="dot" w:pos="9350"/>
        </w:tabs>
        <w:rPr>
          <w:rFonts w:asciiTheme="minorHAnsi" w:eastAsiaTheme="minorEastAsia" w:hAnsiTheme="minorHAnsi" w:cstheme="minorBidi"/>
          <w:noProof/>
          <w:sz w:val="22"/>
          <w:szCs w:val="22"/>
        </w:rPr>
      </w:pPr>
      <w:hyperlink w:anchor="_Toc488417151" w:history="1">
        <w:r w:rsidR="0095149D" w:rsidRPr="00B77A62">
          <w:rPr>
            <w:rStyle w:val="Hyperlink"/>
            <w:noProof/>
            <w14:scene3d>
              <w14:camera w14:prst="orthographicFront"/>
              <w14:lightRig w14:rig="threePt" w14:dir="t">
                <w14:rot w14:lat="0" w14:lon="0" w14:rev="0"/>
              </w14:lightRig>
            </w14:scene3d>
          </w:rPr>
          <w:t>3.3.2</w:t>
        </w:r>
        <w:r w:rsidR="0095149D" w:rsidRPr="00B77A62">
          <w:rPr>
            <w:rStyle w:val="Hyperlink"/>
            <w:noProof/>
          </w:rPr>
          <w:t xml:space="preserve"> Comparison of Full-Probabilistic, Pseudo-Probabilistic, and Semi-Probabilistic</w:t>
        </w:r>
        <w:r w:rsidR="0095149D">
          <w:rPr>
            <w:noProof/>
            <w:webHidden/>
          </w:rPr>
          <w:tab/>
        </w:r>
        <w:r w:rsidR="0095149D">
          <w:rPr>
            <w:noProof/>
            <w:webHidden/>
          </w:rPr>
          <w:fldChar w:fldCharType="begin"/>
        </w:r>
        <w:r w:rsidR="0095149D">
          <w:rPr>
            <w:noProof/>
            <w:webHidden/>
          </w:rPr>
          <w:instrText xml:space="preserve"> PAGEREF _Toc488417151 \h </w:instrText>
        </w:r>
        <w:r w:rsidR="0095149D">
          <w:rPr>
            <w:noProof/>
            <w:webHidden/>
          </w:rPr>
        </w:r>
        <w:r w:rsidR="0095149D">
          <w:rPr>
            <w:noProof/>
            <w:webHidden/>
          </w:rPr>
          <w:fldChar w:fldCharType="separate"/>
        </w:r>
        <w:r w:rsidR="00666C28">
          <w:rPr>
            <w:noProof/>
            <w:webHidden/>
          </w:rPr>
          <w:t>51</w:t>
        </w:r>
        <w:r w:rsidR="0095149D">
          <w:rPr>
            <w:noProof/>
            <w:webHidden/>
          </w:rPr>
          <w:fldChar w:fldCharType="end"/>
        </w:r>
      </w:hyperlink>
    </w:p>
    <w:p w14:paraId="57162AB3" w14:textId="77777777" w:rsidR="0095149D" w:rsidRDefault="00861520">
      <w:pPr>
        <w:pStyle w:val="TOC2"/>
        <w:rPr>
          <w:rFonts w:asciiTheme="minorHAnsi" w:eastAsiaTheme="minorEastAsia" w:hAnsiTheme="minorHAnsi" w:cstheme="minorBidi"/>
          <w:noProof/>
          <w:sz w:val="22"/>
          <w:szCs w:val="22"/>
        </w:rPr>
      </w:pPr>
      <w:hyperlink w:anchor="_Toc488417152" w:history="1">
        <w:r w:rsidR="0095149D" w:rsidRPr="00B77A62">
          <w:rPr>
            <w:rStyle w:val="Hyperlink"/>
            <w:noProof/>
          </w:rPr>
          <w:t>3.4 Lateral Spread Results</w:t>
        </w:r>
        <w:r w:rsidR="0095149D">
          <w:rPr>
            <w:noProof/>
            <w:webHidden/>
          </w:rPr>
          <w:tab/>
        </w:r>
        <w:r w:rsidR="0095149D">
          <w:rPr>
            <w:noProof/>
            <w:webHidden/>
          </w:rPr>
          <w:fldChar w:fldCharType="begin"/>
        </w:r>
        <w:r w:rsidR="0095149D">
          <w:rPr>
            <w:noProof/>
            <w:webHidden/>
          </w:rPr>
          <w:instrText xml:space="preserve"> PAGEREF _Toc488417152 \h </w:instrText>
        </w:r>
        <w:r w:rsidR="0095149D">
          <w:rPr>
            <w:noProof/>
            <w:webHidden/>
          </w:rPr>
        </w:r>
        <w:r w:rsidR="0095149D">
          <w:rPr>
            <w:noProof/>
            <w:webHidden/>
          </w:rPr>
          <w:fldChar w:fldCharType="separate"/>
        </w:r>
        <w:r w:rsidR="00666C28">
          <w:rPr>
            <w:noProof/>
            <w:webHidden/>
          </w:rPr>
          <w:t>65</w:t>
        </w:r>
        <w:r w:rsidR="0095149D">
          <w:rPr>
            <w:noProof/>
            <w:webHidden/>
          </w:rPr>
          <w:fldChar w:fldCharType="end"/>
        </w:r>
      </w:hyperlink>
    </w:p>
    <w:p w14:paraId="0870EF18" w14:textId="77777777" w:rsidR="0095149D" w:rsidRDefault="00861520">
      <w:pPr>
        <w:pStyle w:val="TOC3"/>
        <w:tabs>
          <w:tab w:val="right" w:leader="dot" w:pos="9350"/>
        </w:tabs>
        <w:rPr>
          <w:rFonts w:asciiTheme="minorHAnsi" w:eastAsiaTheme="minorEastAsia" w:hAnsiTheme="minorHAnsi" w:cstheme="minorBidi"/>
          <w:noProof/>
          <w:sz w:val="22"/>
          <w:szCs w:val="22"/>
        </w:rPr>
      </w:pPr>
      <w:hyperlink w:anchor="_Toc488417153" w:history="1">
        <w:r w:rsidR="0095149D" w:rsidRPr="00B77A62">
          <w:rPr>
            <w:rStyle w:val="Hyperlink"/>
            <w:noProof/>
            <w14:scene3d>
              <w14:camera w14:prst="orthographicFront"/>
              <w14:lightRig w14:rig="threePt" w14:dir="t">
                <w14:rot w14:lat="0" w14:lon="0" w14:rev="0"/>
              </w14:lightRig>
            </w14:scene3d>
          </w:rPr>
          <w:t>3.4.1</w:t>
        </w:r>
        <w:r w:rsidR="0095149D" w:rsidRPr="00B77A62">
          <w:rPr>
            <w:rStyle w:val="Hyperlink"/>
            <w:noProof/>
          </w:rPr>
          <w:t xml:space="preserve"> Example of Results Calculated by </w:t>
        </w:r>
        <w:r w:rsidR="0095149D" w:rsidRPr="00B77A62">
          <w:rPr>
            <w:rStyle w:val="Hyperlink"/>
            <w:i/>
            <w:noProof/>
          </w:rPr>
          <w:t>CPTLiquefY</w:t>
        </w:r>
        <w:r w:rsidR="0095149D">
          <w:rPr>
            <w:noProof/>
            <w:webHidden/>
          </w:rPr>
          <w:tab/>
        </w:r>
        <w:r w:rsidR="0095149D">
          <w:rPr>
            <w:noProof/>
            <w:webHidden/>
          </w:rPr>
          <w:fldChar w:fldCharType="begin"/>
        </w:r>
        <w:r w:rsidR="0095149D">
          <w:rPr>
            <w:noProof/>
            <w:webHidden/>
          </w:rPr>
          <w:instrText xml:space="preserve"> PAGEREF _Toc488417153 \h </w:instrText>
        </w:r>
        <w:r w:rsidR="0095149D">
          <w:rPr>
            <w:noProof/>
            <w:webHidden/>
          </w:rPr>
        </w:r>
        <w:r w:rsidR="0095149D">
          <w:rPr>
            <w:noProof/>
            <w:webHidden/>
          </w:rPr>
          <w:fldChar w:fldCharType="separate"/>
        </w:r>
        <w:r w:rsidR="00666C28">
          <w:rPr>
            <w:noProof/>
            <w:webHidden/>
          </w:rPr>
          <w:t>66</w:t>
        </w:r>
        <w:r w:rsidR="0095149D">
          <w:rPr>
            <w:noProof/>
            <w:webHidden/>
          </w:rPr>
          <w:fldChar w:fldCharType="end"/>
        </w:r>
      </w:hyperlink>
    </w:p>
    <w:p w14:paraId="6F912BEE" w14:textId="77777777" w:rsidR="0095149D" w:rsidRDefault="00861520">
      <w:pPr>
        <w:pStyle w:val="TOC3"/>
        <w:tabs>
          <w:tab w:val="right" w:leader="dot" w:pos="9350"/>
        </w:tabs>
        <w:rPr>
          <w:rFonts w:asciiTheme="minorHAnsi" w:eastAsiaTheme="minorEastAsia" w:hAnsiTheme="minorHAnsi" w:cstheme="minorBidi"/>
          <w:noProof/>
          <w:sz w:val="22"/>
          <w:szCs w:val="22"/>
        </w:rPr>
      </w:pPr>
      <w:hyperlink w:anchor="_Toc488417154" w:history="1">
        <w:r w:rsidR="0095149D" w:rsidRPr="00B77A62">
          <w:rPr>
            <w:rStyle w:val="Hyperlink"/>
            <w:noProof/>
            <w14:scene3d>
              <w14:camera w14:prst="orthographicFront"/>
              <w14:lightRig w14:rig="threePt" w14:dir="t">
                <w14:rot w14:lat="0" w14:lon="0" w14:rev="0"/>
              </w14:lightRig>
            </w14:scene3d>
          </w:rPr>
          <w:t>3.4.2</w:t>
        </w:r>
        <w:r w:rsidR="0095149D" w:rsidRPr="00B77A62">
          <w:rPr>
            <w:rStyle w:val="Hyperlink"/>
            <w:noProof/>
          </w:rPr>
          <w:t xml:space="preserve"> Comparison of Full-Probabilistic, Pseudo-Probabilistic, and Semi-Probabilistic</w:t>
        </w:r>
        <w:r w:rsidR="0095149D">
          <w:rPr>
            <w:noProof/>
            <w:webHidden/>
          </w:rPr>
          <w:tab/>
        </w:r>
        <w:r w:rsidR="0095149D">
          <w:rPr>
            <w:noProof/>
            <w:webHidden/>
          </w:rPr>
          <w:fldChar w:fldCharType="begin"/>
        </w:r>
        <w:r w:rsidR="0095149D">
          <w:rPr>
            <w:noProof/>
            <w:webHidden/>
          </w:rPr>
          <w:instrText xml:space="preserve"> PAGEREF _Toc488417154 \h </w:instrText>
        </w:r>
        <w:r w:rsidR="0095149D">
          <w:rPr>
            <w:noProof/>
            <w:webHidden/>
          </w:rPr>
        </w:r>
        <w:r w:rsidR="0095149D">
          <w:rPr>
            <w:noProof/>
            <w:webHidden/>
          </w:rPr>
          <w:fldChar w:fldCharType="separate"/>
        </w:r>
        <w:r w:rsidR="00666C28">
          <w:rPr>
            <w:noProof/>
            <w:webHidden/>
          </w:rPr>
          <w:t>66</w:t>
        </w:r>
        <w:r w:rsidR="0095149D">
          <w:rPr>
            <w:noProof/>
            <w:webHidden/>
          </w:rPr>
          <w:fldChar w:fldCharType="end"/>
        </w:r>
      </w:hyperlink>
    </w:p>
    <w:p w14:paraId="2F4F3CDA" w14:textId="77777777" w:rsidR="0095149D" w:rsidRDefault="00861520">
      <w:pPr>
        <w:pStyle w:val="TOC1"/>
        <w:tabs>
          <w:tab w:val="right" w:leader="dot" w:pos="9350"/>
        </w:tabs>
        <w:rPr>
          <w:rFonts w:asciiTheme="minorHAnsi" w:eastAsiaTheme="minorEastAsia" w:hAnsiTheme="minorHAnsi" w:cstheme="minorBidi"/>
          <w:noProof/>
          <w:sz w:val="22"/>
          <w:szCs w:val="22"/>
        </w:rPr>
      </w:pPr>
      <w:hyperlink w:anchor="_Toc488417155" w:history="1">
        <w:r w:rsidR="0095149D" w:rsidRPr="00B77A62">
          <w:rPr>
            <w:rStyle w:val="Hyperlink"/>
            <w:noProof/>
          </w:rPr>
          <w:t>4.0 SENSITIVITY ANALYSIS</w:t>
        </w:r>
        <w:r w:rsidR="0095149D">
          <w:rPr>
            <w:noProof/>
            <w:webHidden/>
          </w:rPr>
          <w:tab/>
        </w:r>
        <w:r w:rsidR="0095149D">
          <w:rPr>
            <w:noProof/>
            <w:webHidden/>
          </w:rPr>
          <w:fldChar w:fldCharType="begin"/>
        </w:r>
        <w:r w:rsidR="0095149D">
          <w:rPr>
            <w:noProof/>
            <w:webHidden/>
          </w:rPr>
          <w:instrText xml:space="preserve"> PAGEREF _Toc488417155 \h </w:instrText>
        </w:r>
        <w:r w:rsidR="0095149D">
          <w:rPr>
            <w:noProof/>
            <w:webHidden/>
          </w:rPr>
        </w:r>
        <w:r w:rsidR="0095149D">
          <w:rPr>
            <w:noProof/>
            <w:webHidden/>
          </w:rPr>
          <w:fldChar w:fldCharType="separate"/>
        </w:r>
        <w:r w:rsidR="00666C28">
          <w:rPr>
            <w:noProof/>
            <w:webHidden/>
          </w:rPr>
          <w:t>81</w:t>
        </w:r>
        <w:r w:rsidR="0095149D">
          <w:rPr>
            <w:noProof/>
            <w:webHidden/>
          </w:rPr>
          <w:fldChar w:fldCharType="end"/>
        </w:r>
      </w:hyperlink>
    </w:p>
    <w:p w14:paraId="0DDE468C" w14:textId="77777777" w:rsidR="0095149D" w:rsidRDefault="00861520">
      <w:pPr>
        <w:pStyle w:val="TOC2"/>
        <w:rPr>
          <w:rFonts w:asciiTheme="minorHAnsi" w:eastAsiaTheme="minorEastAsia" w:hAnsiTheme="minorHAnsi" w:cstheme="minorBidi"/>
          <w:noProof/>
          <w:sz w:val="22"/>
          <w:szCs w:val="22"/>
        </w:rPr>
      </w:pPr>
      <w:hyperlink w:anchor="_Toc488417156" w:history="1">
        <w:r w:rsidR="0095149D" w:rsidRPr="00B77A62">
          <w:rPr>
            <w:rStyle w:val="Hyperlink"/>
            <w:noProof/>
          </w:rPr>
          <w:t>4.1 Thin Layer Correction and Depth Weighting Factor</w:t>
        </w:r>
        <w:r w:rsidR="0095149D">
          <w:rPr>
            <w:noProof/>
            <w:webHidden/>
          </w:rPr>
          <w:tab/>
        </w:r>
        <w:r w:rsidR="0095149D">
          <w:rPr>
            <w:noProof/>
            <w:webHidden/>
          </w:rPr>
          <w:fldChar w:fldCharType="begin"/>
        </w:r>
        <w:r w:rsidR="0095149D">
          <w:rPr>
            <w:noProof/>
            <w:webHidden/>
          </w:rPr>
          <w:instrText xml:space="preserve"> PAGEREF _Toc488417156 \h </w:instrText>
        </w:r>
        <w:r w:rsidR="0095149D">
          <w:rPr>
            <w:noProof/>
            <w:webHidden/>
          </w:rPr>
        </w:r>
        <w:r w:rsidR="0095149D">
          <w:rPr>
            <w:noProof/>
            <w:webHidden/>
          </w:rPr>
          <w:fldChar w:fldCharType="separate"/>
        </w:r>
        <w:r w:rsidR="00666C28">
          <w:rPr>
            <w:noProof/>
            <w:webHidden/>
          </w:rPr>
          <w:t>81</w:t>
        </w:r>
        <w:r w:rsidR="0095149D">
          <w:rPr>
            <w:noProof/>
            <w:webHidden/>
          </w:rPr>
          <w:fldChar w:fldCharType="end"/>
        </w:r>
      </w:hyperlink>
    </w:p>
    <w:p w14:paraId="23452A0D" w14:textId="77777777" w:rsidR="0095149D" w:rsidRDefault="00861520">
      <w:pPr>
        <w:pStyle w:val="TOC3"/>
        <w:tabs>
          <w:tab w:val="right" w:leader="dot" w:pos="9350"/>
        </w:tabs>
        <w:rPr>
          <w:rFonts w:asciiTheme="minorHAnsi" w:eastAsiaTheme="minorEastAsia" w:hAnsiTheme="minorHAnsi" w:cstheme="minorBidi"/>
          <w:noProof/>
          <w:sz w:val="22"/>
          <w:szCs w:val="22"/>
        </w:rPr>
      </w:pPr>
      <w:hyperlink w:anchor="_Toc488417157" w:history="1">
        <w:r w:rsidR="0095149D" w:rsidRPr="00B77A62">
          <w:rPr>
            <w:rStyle w:val="Hyperlink"/>
            <w:noProof/>
            <w14:scene3d>
              <w14:camera w14:prst="orthographicFront"/>
              <w14:lightRig w14:rig="threePt" w14:dir="t">
                <w14:rot w14:lat="0" w14:lon="0" w14:rev="0"/>
              </w14:lightRig>
            </w14:scene3d>
          </w:rPr>
          <w:t>4.1.1</w:t>
        </w:r>
        <w:r w:rsidR="0095149D" w:rsidRPr="00B77A62">
          <w:rPr>
            <w:rStyle w:val="Hyperlink"/>
            <w:noProof/>
          </w:rPr>
          <w:t xml:space="preserve"> Depth Weighting Factor Correction</w:t>
        </w:r>
        <w:r w:rsidR="0095149D">
          <w:rPr>
            <w:noProof/>
            <w:webHidden/>
          </w:rPr>
          <w:tab/>
        </w:r>
        <w:r w:rsidR="0095149D">
          <w:rPr>
            <w:noProof/>
            <w:webHidden/>
          </w:rPr>
          <w:fldChar w:fldCharType="begin"/>
        </w:r>
        <w:r w:rsidR="0095149D">
          <w:rPr>
            <w:noProof/>
            <w:webHidden/>
          </w:rPr>
          <w:instrText xml:space="preserve"> PAGEREF _Toc488417157 \h </w:instrText>
        </w:r>
        <w:r w:rsidR="0095149D">
          <w:rPr>
            <w:noProof/>
            <w:webHidden/>
          </w:rPr>
        </w:r>
        <w:r w:rsidR="0095149D">
          <w:rPr>
            <w:noProof/>
            <w:webHidden/>
          </w:rPr>
          <w:fldChar w:fldCharType="separate"/>
        </w:r>
        <w:r w:rsidR="00666C28">
          <w:rPr>
            <w:noProof/>
            <w:webHidden/>
          </w:rPr>
          <w:t>81</w:t>
        </w:r>
        <w:r w:rsidR="0095149D">
          <w:rPr>
            <w:noProof/>
            <w:webHidden/>
          </w:rPr>
          <w:fldChar w:fldCharType="end"/>
        </w:r>
      </w:hyperlink>
    </w:p>
    <w:p w14:paraId="2F6AE940" w14:textId="77777777" w:rsidR="0095149D" w:rsidRDefault="00861520">
      <w:pPr>
        <w:pStyle w:val="TOC3"/>
        <w:tabs>
          <w:tab w:val="right" w:leader="dot" w:pos="9350"/>
        </w:tabs>
        <w:rPr>
          <w:rFonts w:asciiTheme="minorHAnsi" w:eastAsiaTheme="minorEastAsia" w:hAnsiTheme="minorHAnsi" w:cstheme="minorBidi"/>
          <w:noProof/>
          <w:sz w:val="22"/>
          <w:szCs w:val="22"/>
        </w:rPr>
      </w:pPr>
      <w:hyperlink w:anchor="_Toc488417158" w:history="1">
        <w:r w:rsidR="0095149D" w:rsidRPr="00B77A62">
          <w:rPr>
            <w:rStyle w:val="Hyperlink"/>
            <w:noProof/>
            <w14:scene3d>
              <w14:camera w14:prst="orthographicFront"/>
              <w14:lightRig w14:rig="threePt" w14:dir="t">
                <w14:rot w14:lat="0" w14:lon="0" w14:rev="0"/>
              </w14:lightRig>
            </w14:scene3d>
          </w:rPr>
          <w:t>4.1.2</w:t>
        </w:r>
        <w:r w:rsidR="0095149D" w:rsidRPr="00B77A62">
          <w:rPr>
            <w:rStyle w:val="Hyperlink"/>
            <w:noProof/>
          </w:rPr>
          <w:t xml:space="preserve"> Thin Layer Correction</w:t>
        </w:r>
        <w:r w:rsidR="0095149D">
          <w:rPr>
            <w:noProof/>
            <w:webHidden/>
          </w:rPr>
          <w:tab/>
        </w:r>
        <w:r w:rsidR="0095149D">
          <w:rPr>
            <w:noProof/>
            <w:webHidden/>
          </w:rPr>
          <w:fldChar w:fldCharType="begin"/>
        </w:r>
        <w:r w:rsidR="0095149D">
          <w:rPr>
            <w:noProof/>
            <w:webHidden/>
          </w:rPr>
          <w:instrText xml:space="preserve"> PAGEREF _Toc488417158 \h </w:instrText>
        </w:r>
        <w:r w:rsidR="0095149D">
          <w:rPr>
            <w:noProof/>
            <w:webHidden/>
          </w:rPr>
        </w:r>
        <w:r w:rsidR="0095149D">
          <w:rPr>
            <w:noProof/>
            <w:webHidden/>
          </w:rPr>
          <w:fldChar w:fldCharType="separate"/>
        </w:r>
        <w:r w:rsidR="00666C28">
          <w:rPr>
            <w:noProof/>
            <w:webHidden/>
          </w:rPr>
          <w:t>82</w:t>
        </w:r>
        <w:r w:rsidR="0095149D">
          <w:rPr>
            <w:noProof/>
            <w:webHidden/>
          </w:rPr>
          <w:fldChar w:fldCharType="end"/>
        </w:r>
      </w:hyperlink>
    </w:p>
    <w:p w14:paraId="3382FC64" w14:textId="77777777" w:rsidR="0095149D" w:rsidRDefault="00861520">
      <w:pPr>
        <w:pStyle w:val="TOC2"/>
        <w:rPr>
          <w:rFonts w:asciiTheme="minorHAnsi" w:eastAsiaTheme="minorEastAsia" w:hAnsiTheme="minorHAnsi" w:cstheme="minorBidi"/>
          <w:noProof/>
          <w:sz w:val="22"/>
          <w:szCs w:val="22"/>
        </w:rPr>
      </w:pPr>
      <w:hyperlink w:anchor="_Toc488417159" w:history="1">
        <w:r w:rsidR="0095149D" w:rsidRPr="00B77A62">
          <w:rPr>
            <w:rStyle w:val="Hyperlink"/>
            <w:noProof/>
          </w:rPr>
          <w:t>4.2 Sensitivity Analysis of Settlement</w:t>
        </w:r>
        <w:r w:rsidR="0095149D">
          <w:rPr>
            <w:noProof/>
            <w:webHidden/>
          </w:rPr>
          <w:tab/>
        </w:r>
        <w:r w:rsidR="0095149D">
          <w:rPr>
            <w:noProof/>
            <w:webHidden/>
          </w:rPr>
          <w:fldChar w:fldCharType="begin"/>
        </w:r>
        <w:r w:rsidR="0095149D">
          <w:rPr>
            <w:noProof/>
            <w:webHidden/>
          </w:rPr>
          <w:instrText xml:space="preserve"> PAGEREF _Toc488417159 \h </w:instrText>
        </w:r>
        <w:r w:rsidR="0095149D">
          <w:rPr>
            <w:noProof/>
            <w:webHidden/>
          </w:rPr>
        </w:r>
        <w:r w:rsidR="0095149D">
          <w:rPr>
            <w:noProof/>
            <w:webHidden/>
          </w:rPr>
          <w:fldChar w:fldCharType="separate"/>
        </w:r>
        <w:r w:rsidR="00666C28">
          <w:rPr>
            <w:noProof/>
            <w:webHidden/>
          </w:rPr>
          <w:t>83</w:t>
        </w:r>
        <w:r w:rsidR="0095149D">
          <w:rPr>
            <w:noProof/>
            <w:webHidden/>
          </w:rPr>
          <w:fldChar w:fldCharType="end"/>
        </w:r>
      </w:hyperlink>
    </w:p>
    <w:p w14:paraId="43194E63" w14:textId="77777777" w:rsidR="0095149D" w:rsidRDefault="00861520">
      <w:pPr>
        <w:pStyle w:val="TOC2"/>
        <w:rPr>
          <w:rFonts w:asciiTheme="minorHAnsi" w:eastAsiaTheme="minorEastAsia" w:hAnsiTheme="minorHAnsi" w:cstheme="minorBidi"/>
          <w:noProof/>
          <w:sz w:val="22"/>
          <w:szCs w:val="22"/>
        </w:rPr>
      </w:pPr>
      <w:hyperlink w:anchor="_Toc488417160" w:history="1">
        <w:r w:rsidR="0095149D" w:rsidRPr="00B77A62">
          <w:rPr>
            <w:rStyle w:val="Hyperlink"/>
            <w:noProof/>
          </w:rPr>
          <w:t>4.3 Sensitivity Analysis of Lateral Spread</w:t>
        </w:r>
        <w:r w:rsidR="0095149D">
          <w:rPr>
            <w:noProof/>
            <w:webHidden/>
          </w:rPr>
          <w:tab/>
        </w:r>
        <w:r w:rsidR="0095149D">
          <w:rPr>
            <w:noProof/>
            <w:webHidden/>
          </w:rPr>
          <w:fldChar w:fldCharType="begin"/>
        </w:r>
        <w:r w:rsidR="0095149D">
          <w:rPr>
            <w:noProof/>
            <w:webHidden/>
          </w:rPr>
          <w:instrText xml:space="preserve"> PAGEREF _Toc488417160 \h </w:instrText>
        </w:r>
        <w:r w:rsidR="0095149D">
          <w:rPr>
            <w:noProof/>
            <w:webHidden/>
          </w:rPr>
        </w:r>
        <w:r w:rsidR="0095149D">
          <w:rPr>
            <w:noProof/>
            <w:webHidden/>
          </w:rPr>
          <w:fldChar w:fldCharType="separate"/>
        </w:r>
        <w:r w:rsidR="00666C28">
          <w:rPr>
            <w:noProof/>
            <w:webHidden/>
          </w:rPr>
          <w:t>86</w:t>
        </w:r>
        <w:r w:rsidR="0095149D">
          <w:rPr>
            <w:noProof/>
            <w:webHidden/>
          </w:rPr>
          <w:fldChar w:fldCharType="end"/>
        </w:r>
      </w:hyperlink>
    </w:p>
    <w:p w14:paraId="3CE0FF6F" w14:textId="77777777" w:rsidR="0095149D" w:rsidRDefault="00861520">
      <w:pPr>
        <w:pStyle w:val="TOC1"/>
        <w:tabs>
          <w:tab w:val="right" w:leader="dot" w:pos="9350"/>
        </w:tabs>
        <w:rPr>
          <w:rFonts w:asciiTheme="minorHAnsi" w:eastAsiaTheme="minorEastAsia" w:hAnsiTheme="minorHAnsi" w:cstheme="minorBidi"/>
          <w:noProof/>
          <w:sz w:val="22"/>
          <w:szCs w:val="22"/>
        </w:rPr>
      </w:pPr>
      <w:hyperlink w:anchor="_Toc488417161" w:history="1">
        <w:r w:rsidR="0095149D" w:rsidRPr="00B77A62">
          <w:rPr>
            <w:rStyle w:val="Hyperlink"/>
            <w:noProof/>
          </w:rPr>
          <w:t>5.0 CONCLUSIONS</w:t>
        </w:r>
        <w:r w:rsidR="0095149D">
          <w:rPr>
            <w:noProof/>
            <w:webHidden/>
          </w:rPr>
          <w:tab/>
        </w:r>
        <w:r w:rsidR="0095149D">
          <w:rPr>
            <w:noProof/>
            <w:webHidden/>
          </w:rPr>
          <w:fldChar w:fldCharType="begin"/>
        </w:r>
        <w:r w:rsidR="0095149D">
          <w:rPr>
            <w:noProof/>
            <w:webHidden/>
          </w:rPr>
          <w:instrText xml:space="preserve"> PAGEREF _Toc488417161 \h </w:instrText>
        </w:r>
        <w:r w:rsidR="0095149D">
          <w:rPr>
            <w:noProof/>
            <w:webHidden/>
          </w:rPr>
        </w:r>
        <w:r w:rsidR="0095149D">
          <w:rPr>
            <w:noProof/>
            <w:webHidden/>
          </w:rPr>
          <w:fldChar w:fldCharType="separate"/>
        </w:r>
        <w:r w:rsidR="00666C28">
          <w:rPr>
            <w:noProof/>
            <w:webHidden/>
          </w:rPr>
          <w:t>91</w:t>
        </w:r>
        <w:r w:rsidR="0095149D">
          <w:rPr>
            <w:noProof/>
            <w:webHidden/>
          </w:rPr>
          <w:fldChar w:fldCharType="end"/>
        </w:r>
      </w:hyperlink>
    </w:p>
    <w:p w14:paraId="1EB42C81" w14:textId="77777777" w:rsidR="0095149D" w:rsidRDefault="00861520">
      <w:pPr>
        <w:pStyle w:val="TOC2"/>
        <w:rPr>
          <w:rFonts w:asciiTheme="minorHAnsi" w:eastAsiaTheme="minorEastAsia" w:hAnsiTheme="minorHAnsi" w:cstheme="minorBidi"/>
          <w:noProof/>
          <w:sz w:val="22"/>
          <w:szCs w:val="22"/>
        </w:rPr>
      </w:pPr>
      <w:hyperlink w:anchor="_Toc488417162" w:history="1">
        <w:r w:rsidR="0095149D" w:rsidRPr="00B77A62">
          <w:rPr>
            <w:rStyle w:val="Hyperlink"/>
            <w:noProof/>
          </w:rPr>
          <w:t>5.1 Summary</w:t>
        </w:r>
        <w:r w:rsidR="0095149D">
          <w:rPr>
            <w:noProof/>
            <w:webHidden/>
          </w:rPr>
          <w:tab/>
        </w:r>
        <w:r w:rsidR="0095149D">
          <w:rPr>
            <w:noProof/>
            <w:webHidden/>
          </w:rPr>
          <w:fldChar w:fldCharType="begin"/>
        </w:r>
        <w:r w:rsidR="0095149D">
          <w:rPr>
            <w:noProof/>
            <w:webHidden/>
          </w:rPr>
          <w:instrText xml:space="preserve"> PAGEREF _Toc488417162 \h </w:instrText>
        </w:r>
        <w:r w:rsidR="0095149D">
          <w:rPr>
            <w:noProof/>
            <w:webHidden/>
          </w:rPr>
        </w:r>
        <w:r w:rsidR="0095149D">
          <w:rPr>
            <w:noProof/>
            <w:webHidden/>
          </w:rPr>
          <w:fldChar w:fldCharType="separate"/>
        </w:r>
        <w:r w:rsidR="00666C28">
          <w:rPr>
            <w:noProof/>
            <w:webHidden/>
          </w:rPr>
          <w:t>91</w:t>
        </w:r>
        <w:r w:rsidR="0095149D">
          <w:rPr>
            <w:noProof/>
            <w:webHidden/>
          </w:rPr>
          <w:fldChar w:fldCharType="end"/>
        </w:r>
      </w:hyperlink>
    </w:p>
    <w:p w14:paraId="011C08EA" w14:textId="77777777" w:rsidR="0095149D" w:rsidRDefault="00861520">
      <w:pPr>
        <w:pStyle w:val="TOC2"/>
        <w:rPr>
          <w:rFonts w:asciiTheme="minorHAnsi" w:eastAsiaTheme="minorEastAsia" w:hAnsiTheme="minorHAnsi" w:cstheme="minorBidi"/>
          <w:noProof/>
          <w:sz w:val="22"/>
          <w:szCs w:val="22"/>
        </w:rPr>
      </w:pPr>
      <w:hyperlink w:anchor="_Toc488417163" w:history="1">
        <w:r w:rsidR="0095149D" w:rsidRPr="00B77A62">
          <w:rPr>
            <w:rStyle w:val="Hyperlink"/>
            <w:noProof/>
          </w:rPr>
          <w:t>5.2 Future Work</w:t>
        </w:r>
        <w:r w:rsidR="0095149D">
          <w:rPr>
            <w:noProof/>
            <w:webHidden/>
          </w:rPr>
          <w:tab/>
        </w:r>
        <w:r w:rsidR="0095149D">
          <w:rPr>
            <w:noProof/>
            <w:webHidden/>
          </w:rPr>
          <w:fldChar w:fldCharType="begin"/>
        </w:r>
        <w:r w:rsidR="0095149D">
          <w:rPr>
            <w:noProof/>
            <w:webHidden/>
          </w:rPr>
          <w:instrText xml:space="preserve"> PAGEREF _Toc488417163 \h </w:instrText>
        </w:r>
        <w:r w:rsidR="0095149D">
          <w:rPr>
            <w:noProof/>
            <w:webHidden/>
          </w:rPr>
        </w:r>
        <w:r w:rsidR="0095149D">
          <w:rPr>
            <w:noProof/>
            <w:webHidden/>
          </w:rPr>
          <w:fldChar w:fldCharType="separate"/>
        </w:r>
        <w:r w:rsidR="00666C28">
          <w:rPr>
            <w:noProof/>
            <w:webHidden/>
          </w:rPr>
          <w:t>92</w:t>
        </w:r>
        <w:r w:rsidR="0095149D">
          <w:rPr>
            <w:noProof/>
            <w:webHidden/>
          </w:rPr>
          <w:fldChar w:fldCharType="end"/>
        </w:r>
      </w:hyperlink>
    </w:p>
    <w:p w14:paraId="2B8EA764" w14:textId="77777777" w:rsidR="0095149D" w:rsidRDefault="00861520">
      <w:pPr>
        <w:pStyle w:val="TOC1"/>
        <w:tabs>
          <w:tab w:val="right" w:leader="dot" w:pos="9350"/>
        </w:tabs>
        <w:rPr>
          <w:rFonts w:asciiTheme="minorHAnsi" w:eastAsiaTheme="minorEastAsia" w:hAnsiTheme="minorHAnsi" w:cstheme="minorBidi"/>
          <w:noProof/>
          <w:sz w:val="22"/>
          <w:szCs w:val="22"/>
        </w:rPr>
      </w:pPr>
      <w:hyperlink w:anchor="_Toc488417164" w:history="1">
        <w:r w:rsidR="0095149D" w:rsidRPr="00B77A62">
          <w:rPr>
            <w:rStyle w:val="Hyperlink"/>
            <w:noProof/>
          </w:rPr>
          <w:t>REFERENCES</w:t>
        </w:r>
        <w:r w:rsidR="0095149D">
          <w:rPr>
            <w:noProof/>
            <w:webHidden/>
          </w:rPr>
          <w:tab/>
        </w:r>
        <w:r w:rsidR="0095149D">
          <w:rPr>
            <w:noProof/>
            <w:webHidden/>
          </w:rPr>
          <w:fldChar w:fldCharType="begin"/>
        </w:r>
        <w:r w:rsidR="0095149D">
          <w:rPr>
            <w:noProof/>
            <w:webHidden/>
          </w:rPr>
          <w:instrText xml:space="preserve"> PAGEREF _Toc488417164 \h </w:instrText>
        </w:r>
        <w:r w:rsidR="0095149D">
          <w:rPr>
            <w:noProof/>
            <w:webHidden/>
          </w:rPr>
        </w:r>
        <w:r w:rsidR="0095149D">
          <w:rPr>
            <w:noProof/>
            <w:webHidden/>
          </w:rPr>
          <w:fldChar w:fldCharType="separate"/>
        </w:r>
        <w:r w:rsidR="00666C28">
          <w:rPr>
            <w:noProof/>
            <w:webHidden/>
          </w:rPr>
          <w:t>93</w:t>
        </w:r>
        <w:r w:rsidR="0095149D">
          <w:rPr>
            <w:noProof/>
            <w:webHidden/>
          </w:rPr>
          <w:fldChar w:fldCharType="end"/>
        </w:r>
      </w:hyperlink>
    </w:p>
    <w:p w14:paraId="1AB86B84" w14:textId="77777777" w:rsidR="0095149D" w:rsidRDefault="00861520">
      <w:pPr>
        <w:pStyle w:val="TOC1"/>
        <w:tabs>
          <w:tab w:val="right" w:leader="dot" w:pos="9350"/>
        </w:tabs>
        <w:rPr>
          <w:rFonts w:asciiTheme="minorHAnsi" w:eastAsiaTheme="minorEastAsia" w:hAnsiTheme="minorHAnsi" w:cstheme="minorBidi"/>
          <w:noProof/>
          <w:sz w:val="22"/>
          <w:szCs w:val="22"/>
        </w:rPr>
      </w:pPr>
      <w:hyperlink w:anchor="_Toc488417165" w:history="1">
        <w:r w:rsidR="0095149D" w:rsidRPr="00B77A62">
          <w:rPr>
            <w:rStyle w:val="Hyperlink"/>
            <w:noProof/>
          </w:rPr>
          <w:t>6.0 APPENDIX</w:t>
        </w:r>
        <w:r w:rsidR="0095149D">
          <w:rPr>
            <w:noProof/>
            <w:webHidden/>
          </w:rPr>
          <w:tab/>
        </w:r>
        <w:r w:rsidR="0095149D">
          <w:rPr>
            <w:noProof/>
            <w:webHidden/>
          </w:rPr>
          <w:fldChar w:fldCharType="begin"/>
        </w:r>
        <w:r w:rsidR="0095149D">
          <w:rPr>
            <w:noProof/>
            <w:webHidden/>
          </w:rPr>
          <w:instrText xml:space="preserve"> PAGEREF _Toc488417165 \h </w:instrText>
        </w:r>
        <w:r w:rsidR="0095149D">
          <w:rPr>
            <w:noProof/>
            <w:webHidden/>
          </w:rPr>
        </w:r>
        <w:r w:rsidR="0095149D">
          <w:rPr>
            <w:noProof/>
            <w:webHidden/>
          </w:rPr>
          <w:fldChar w:fldCharType="separate"/>
        </w:r>
        <w:r w:rsidR="00666C28">
          <w:rPr>
            <w:noProof/>
            <w:webHidden/>
          </w:rPr>
          <w:t>95</w:t>
        </w:r>
        <w:r w:rsidR="0095149D">
          <w:rPr>
            <w:noProof/>
            <w:webHidden/>
          </w:rPr>
          <w:fldChar w:fldCharType="end"/>
        </w:r>
      </w:hyperlink>
    </w:p>
    <w:p w14:paraId="357CDABC" w14:textId="2D8916BE" w:rsidR="0076544D" w:rsidRDefault="004D201E" w:rsidP="00261923">
      <w:pPr>
        <w:pStyle w:val="NoUnderline-UDOTTitle"/>
        <w:jc w:val="both"/>
      </w:pPr>
      <w:r w:rsidRPr="00E611A4">
        <w:fldChar w:fldCharType="end"/>
      </w:r>
      <w:r w:rsidR="0076544D" w:rsidRPr="00E611A4">
        <w:t xml:space="preserve"> </w:t>
      </w:r>
      <w:bookmarkStart w:id="1" w:name="_Toc267550314"/>
      <w:bookmarkStart w:id="2" w:name="_Toc273506401"/>
    </w:p>
    <w:p w14:paraId="26EE8CCB" w14:textId="77777777" w:rsidR="009D462E" w:rsidRDefault="009D462E">
      <w:pPr>
        <w:spacing w:line="240" w:lineRule="auto"/>
        <w:ind w:firstLine="0"/>
        <w:jc w:val="left"/>
        <w:rPr>
          <w:b/>
          <w:bCs/>
          <w:caps/>
          <w:szCs w:val="24"/>
          <w:u w:val="single"/>
        </w:rPr>
      </w:pPr>
      <w:r>
        <w:rPr>
          <w:u w:val="single"/>
        </w:rPr>
        <w:br w:type="page"/>
      </w:r>
    </w:p>
    <w:p w14:paraId="46C9CD3A" w14:textId="5D1C6F81" w:rsidR="001262F7" w:rsidRDefault="00EB63F1" w:rsidP="0089149C">
      <w:pPr>
        <w:pStyle w:val="NoUnderline-UDOTTitle"/>
        <w:ind w:firstLine="0"/>
        <w:rPr>
          <w:u w:val="single"/>
        </w:rPr>
      </w:pPr>
      <w:bookmarkStart w:id="3" w:name="_Toc488417118"/>
      <w:r w:rsidRPr="00B61425">
        <w:rPr>
          <w:u w:val="single"/>
        </w:rPr>
        <w:lastRenderedPageBreak/>
        <w:t>LIST OF FIGURES</w:t>
      </w:r>
      <w:bookmarkEnd w:id="1"/>
      <w:bookmarkEnd w:id="2"/>
      <w:bookmarkEnd w:id="3"/>
    </w:p>
    <w:p w14:paraId="6D97EECB" w14:textId="77777777" w:rsidR="00F14012" w:rsidRDefault="001262F7">
      <w:pPr>
        <w:pStyle w:val="TableofFigures"/>
        <w:rPr>
          <w:rFonts w:asciiTheme="minorHAnsi" w:eastAsiaTheme="minorEastAsia" w:hAnsiTheme="minorHAnsi" w:cstheme="minorBidi"/>
          <w:noProof/>
          <w:sz w:val="22"/>
          <w:szCs w:val="22"/>
        </w:rPr>
      </w:pPr>
      <w:r w:rsidRPr="00260E9F">
        <w:fldChar w:fldCharType="begin"/>
      </w:r>
      <w:r w:rsidRPr="00260E9F">
        <w:instrText xml:space="preserve"> TOC \h \z \c "Figure" </w:instrText>
      </w:r>
      <w:r w:rsidRPr="00260E9F">
        <w:fldChar w:fldCharType="separate"/>
      </w:r>
      <w:hyperlink w:anchor="_Toc508719469" w:history="1">
        <w:r w:rsidR="00F14012" w:rsidRPr="00DB2243">
          <w:rPr>
            <w:rStyle w:val="Hyperlink"/>
            <w:noProof/>
          </w:rPr>
          <w:t>Figure 2</w:t>
        </w:r>
        <w:r w:rsidR="00F14012" w:rsidRPr="00DB2243">
          <w:rPr>
            <w:rStyle w:val="Hyperlink"/>
            <w:noProof/>
          </w:rPr>
          <w:noBreakHyphen/>
          <w:t>1 Comparison of Ku et al. CRR values with and without a practical cap.</w:t>
        </w:r>
        <w:r w:rsidR="00F14012">
          <w:rPr>
            <w:noProof/>
            <w:webHidden/>
          </w:rPr>
          <w:tab/>
        </w:r>
        <w:r w:rsidR="00F14012">
          <w:rPr>
            <w:noProof/>
            <w:webHidden/>
          </w:rPr>
          <w:fldChar w:fldCharType="begin"/>
        </w:r>
        <w:r w:rsidR="00F14012">
          <w:rPr>
            <w:noProof/>
            <w:webHidden/>
          </w:rPr>
          <w:instrText xml:space="preserve"> PAGEREF _Toc508719469 \h </w:instrText>
        </w:r>
        <w:r w:rsidR="00F14012">
          <w:rPr>
            <w:noProof/>
            <w:webHidden/>
          </w:rPr>
        </w:r>
        <w:r w:rsidR="00F14012">
          <w:rPr>
            <w:noProof/>
            <w:webHidden/>
          </w:rPr>
          <w:fldChar w:fldCharType="separate"/>
        </w:r>
        <w:r w:rsidR="00F14012">
          <w:rPr>
            <w:noProof/>
            <w:webHidden/>
          </w:rPr>
          <w:t>21</w:t>
        </w:r>
        <w:r w:rsidR="00F14012">
          <w:rPr>
            <w:noProof/>
            <w:webHidden/>
          </w:rPr>
          <w:fldChar w:fldCharType="end"/>
        </w:r>
      </w:hyperlink>
    </w:p>
    <w:p w14:paraId="78B0D535" w14:textId="77777777" w:rsidR="00F14012" w:rsidRDefault="00861520">
      <w:pPr>
        <w:pStyle w:val="TableofFigures"/>
        <w:rPr>
          <w:rFonts w:asciiTheme="minorHAnsi" w:eastAsiaTheme="minorEastAsia" w:hAnsiTheme="minorHAnsi" w:cstheme="minorBidi"/>
          <w:noProof/>
          <w:sz w:val="22"/>
          <w:szCs w:val="22"/>
        </w:rPr>
      </w:pPr>
      <w:hyperlink r:id="rId13" w:anchor="_Toc508719470" w:history="1">
        <w:r w:rsidR="00F14012" w:rsidRPr="00DB2243">
          <w:rPr>
            <w:rStyle w:val="Hyperlink"/>
            <w:noProof/>
          </w:rPr>
          <w:t>Figure 3</w:t>
        </w:r>
        <w:r w:rsidR="00F14012" w:rsidRPr="00DB2243">
          <w:rPr>
            <w:rStyle w:val="Hyperlink"/>
            <w:noProof/>
          </w:rPr>
          <w:noBreakHyphen/>
          <w:t>1 Stiffness of CPT profiles plotted at depth.</w:t>
        </w:r>
        <w:r w:rsidR="00F14012">
          <w:rPr>
            <w:noProof/>
            <w:webHidden/>
          </w:rPr>
          <w:tab/>
        </w:r>
        <w:r w:rsidR="00F14012">
          <w:rPr>
            <w:noProof/>
            <w:webHidden/>
          </w:rPr>
          <w:fldChar w:fldCharType="begin"/>
        </w:r>
        <w:r w:rsidR="00F14012">
          <w:rPr>
            <w:noProof/>
            <w:webHidden/>
          </w:rPr>
          <w:instrText xml:space="preserve"> PAGEREF _Toc508719470 \h </w:instrText>
        </w:r>
        <w:r w:rsidR="00F14012">
          <w:rPr>
            <w:noProof/>
            <w:webHidden/>
          </w:rPr>
        </w:r>
        <w:r w:rsidR="00F14012">
          <w:rPr>
            <w:noProof/>
            <w:webHidden/>
          </w:rPr>
          <w:fldChar w:fldCharType="separate"/>
        </w:r>
        <w:r w:rsidR="00F14012">
          <w:rPr>
            <w:noProof/>
            <w:webHidden/>
          </w:rPr>
          <w:t>24</w:t>
        </w:r>
        <w:r w:rsidR="00F14012">
          <w:rPr>
            <w:noProof/>
            <w:webHidden/>
          </w:rPr>
          <w:fldChar w:fldCharType="end"/>
        </w:r>
      </w:hyperlink>
    </w:p>
    <w:p w14:paraId="32F04F03" w14:textId="77777777" w:rsidR="00F14012" w:rsidRDefault="00861520">
      <w:pPr>
        <w:pStyle w:val="TableofFigures"/>
        <w:rPr>
          <w:rFonts w:asciiTheme="minorHAnsi" w:eastAsiaTheme="minorEastAsia" w:hAnsiTheme="minorHAnsi" w:cstheme="minorBidi"/>
          <w:noProof/>
          <w:sz w:val="22"/>
          <w:szCs w:val="22"/>
        </w:rPr>
      </w:pPr>
      <w:hyperlink r:id="rId14" w:anchor="_Toc508719471" w:history="1">
        <w:r w:rsidR="00F14012" w:rsidRPr="00DB2243">
          <w:rPr>
            <w:rStyle w:val="Hyperlink"/>
            <w:noProof/>
          </w:rPr>
          <w:t>Figure 3</w:t>
        </w:r>
        <w:r w:rsidR="00F14012" w:rsidRPr="00DB2243">
          <w:rPr>
            <w:rStyle w:val="Hyperlink"/>
            <w:noProof/>
          </w:rPr>
          <w:noBreakHyphen/>
          <w:t>2 Map of all ten cities in this study.</w:t>
        </w:r>
        <w:r w:rsidR="00F14012">
          <w:rPr>
            <w:noProof/>
            <w:webHidden/>
          </w:rPr>
          <w:tab/>
        </w:r>
        <w:r w:rsidR="00F14012">
          <w:rPr>
            <w:noProof/>
            <w:webHidden/>
          </w:rPr>
          <w:fldChar w:fldCharType="begin"/>
        </w:r>
        <w:r w:rsidR="00F14012">
          <w:rPr>
            <w:noProof/>
            <w:webHidden/>
          </w:rPr>
          <w:instrText xml:space="preserve"> PAGEREF _Toc508719471 \h </w:instrText>
        </w:r>
        <w:r w:rsidR="00F14012">
          <w:rPr>
            <w:noProof/>
            <w:webHidden/>
          </w:rPr>
        </w:r>
        <w:r w:rsidR="00F14012">
          <w:rPr>
            <w:noProof/>
            <w:webHidden/>
          </w:rPr>
          <w:fldChar w:fldCharType="separate"/>
        </w:r>
        <w:r w:rsidR="00F14012">
          <w:rPr>
            <w:noProof/>
            <w:webHidden/>
          </w:rPr>
          <w:t>26</w:t>
        </w:r>
        <w:r w:rsidR="00F14012">
          <w:rPr>
            <w:noProof/>
            <w:webHidden/>
          </w:rPr>
          <w:fldChar w:fldCharType="end"/>
        </w:r>
      </w:hyperlink>
    </w:p>
    <w:p w14:paraId="4813EA33" w14:textId="77777777" w:rsidR="00F14012" w:rsidRDefault="00861520">
      <w:pPr>
        <w:pStyle w:val="TableofFigures"/>
        <w:rPr>
          <w:rFonts w:asciiTheme="minorHAnsi" w:eastAsiaTheme="minorEastAsia" w:hAnsiTheme="minorHAnsi" w:cstheme="minorBidi"/>
          <w:noProof/>
          <w:sz w:val="22"/>
          <w:szCs w:val="22"/>
        </w:rPr>
      </w:pPr>
      <w:hyperlink w:anchor="_Toc508719472" w:history="1">
        <w:r w:rsidR="00F14012" w:rsidRPr="00DB2243">
          <w:rPr>
            <w:rStyle w:val="Hyperlink"/>
            <w:noProof/>
          </w:rPr>
          <w:t>Figure 3</w:t>
        </w:r>
        <w:r w:rsidR="00F14012" w:rsidRPr="00DB2243">
          <w:rPr>
            <w:rStyle w:val="Hyperlink"/>
            <w:noProof/>
          </w:rPr>
          <w:noBreakHyphen/>
          <w:t>3: Example</w:t>
        </w:r>
        <w:r w:rsidR="00F14012" w:rsidRPr="006D1C69">
          <w:rPr>
            <w:noProof/>
            <w:position w:val="-12"/>
          </w:rPr>
          <w:object w:dxaOrig="440" w:dyaOrig="360" w14:anchorId="4F78C5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5pt;height:18pt" o:ole="">
              <v:imagedata r:id="rId15" o:title=""/>
            </v:shape>
            <o:OLEObject Type="Embed" ProgID="Equation.DSMT4" ShapeID="_x0000_i1025" DrawAspect="Content" ObjectID="_1582542507" r:id="rId16"/>
          </w:object>
        </w:r>
        <w:r w:rsidR="00F14012" w:rsidRPr="00DB2243">
          <w:rPr>
            <w:rStyle w:val="Hyperlink"/>
            <w:noProof/>
          </w:rPr>
          <w:t xml:space="preserve"> Hazard curve output from </w:t>
        </w:r>
        <w:r w:rsidR="00F14012" w:rsidRPr="00DB2243">
          <w:rPr>
            <w:rStyle w:val="Hyperlink"/>
            <w:i/>
            <w:noProof/>
          </w:rPr>
          <w:t>CPTLiquefY</w:t>
        </w:r>
        <w:r w:rsidR="00F14012" w:rsidRPr="00DB2243">
          <w:rPr>
            <w:rStyle w:val="Hyperlink"/>
            <w:noProof/>
          </w:rPr>
          <w:t>.</w:t>
        </w:r>
        <w:r w:rsidR="00F14012">
          <w:rPr>
            <w:noProof/>
            <w:webHidden/>
          </w:rPr>
          <w:tab/>
        </w:r>
        <w:r w:rsidR="00F14012">
          <w:rPr>
            <w:noProof/>
            <w:webHidden/>
          </w:rPr>
          <w:fldChar w:fldCharType="begin"/>
        </w:r>
        <w:r w:rsidR="00F14012">
          <w:rPr>
            <w:noProof/>
            <w:webHidden/>
          </w:rPr>
          <w:instrText xml:space="preserve"> PAGEREF _Toc508719472 \h </w:instrText>
        </w:r>
        <w:r w:rsidR="00F14012">
          <w:rPr>
            <w:noProof/>
            <w:webHidden/>
          </w:rPr>
        </w:r>
        <w:r w:rsidR="00F14012">
          <w:rPr>
            <w:noProof/>
            <w:webHidden/>
          </w:rPr>
          <w:fldChar w:fldCharType="separate"/>
        </w:r>
        <w:r w:rsidR="00F14012">
          <w:rPr>
            <w:noProof/>
            <w:webHidden/>
          </w:rPr>
          <w:t>28</w:t>
        </w:r>
        <w:r w:rsidR="00F14012">
          <w:rPr>
            <w:noProof/>
            <w:webHidden/>
          </w:rPr>
          <w:fldChar w:fldCharType="end"/>
        </w:r>
      </w:hyperlink>
    </w:p>
    <w:p w14:paraId="3F0C84A3" w14:textId="77777777" w:rsidR="00F14012" w:rsidRDefault="00861520">
      <w:pPr>
        <w:pStyle w:val="TableofFigures"/>
        <w:rPr>
          <w:rFonts w:asciiTheme="minorHAnsi" w:eastAsiaTheme="minorEastAsia" w:hAnsiTheme="minorHAnsi" w:cstheme="minorBidi"/>
          <w:noProof/>
          <w:sz w:val="22"/>
          <w:szCs w:val="22"/>
        </w:rPr>
      </w:pPr>
      <w:hyperlink w:anchor="_Toc508719473" w:history="1">
        <w:r w:rsidR="00F14012" w:rsidRPr="00DB2243">
          <w:rPr>
            <w:rStyle w:val="Hyperlink"/>
            <w:noProof/>
          </w:rPr>
          <w:t>Figure 3</w:t>
        </w:r>
        <w:r w:rsidR="00F14012" w:rsidRPr="00DB2243">
          <w:rPr>
            <w:rStyle w:val="Hyperlink"/>
            <w:noProof/>
          </w:rPr>
          <w:noBreakHyphen/>
          <w:t xml:space="preserve">4: Comparison of results from the full-probabilistic liquefaction analysis of profile 6 at Butte, MT relating </w:t>
        </w:r>
        <w:r w:rsidR="00F14012" w:rsidRPr="00845C59">
          <w:rPr>
            <w:noProof/>
            <w:position w:val="-12"/>
          </w:rPr>
          <w:object w:dxaOrig="440" w:dyaOrig="360" w14:anchorId="674FDBAA">
            <v:shape id="_x0000_i1026" type="#_x0000_t75" style="width:21.45pt;height:18pt" o:ole="">
              <v:imagedata r:id="rId17" o:title=""/>
            </v:shape>
            <o:OLEObject Type="Embed" ProgID="Equation.DSMT4" ShapeID="_x0000_i1026" DrawAspect="Content" ObjectID="_1582542508" r:id="rId18"/>
          </w:object>
        </w:r>
        <w:r w:rsidR="00F14012" w:rsidRPr="00DB2243">
          <w:rPr>
            <w:rStyle w:val="Hyperlink"/>
            <w:noProof/>
          </w:rPr>
          <w:t xml:space="preserve"> to depth in meters.</w:t>
        </w:r>
        <w:r w:rsidR="00F14012">
          <w:rPr>
            <w:noProof/>
            <w:webHidden/>
          </w:rPr>
          <w:tab/>
        </w:r>
        <w:r w:rsidR="00F14012">
          <w:rPr>
            <w:noProof/>
            <w:webHidden/>
          </w:rPr>
          <w:fldChar w:fldCharType="begin"/>
        </w:r>
        <w:r w:rsidR="00F14012">
          <w:rPr>
            <w:noProof/>
            <w:webHidden/>
          </w:rPr>
          <w:instrText xml:space="preserve"> PAGEREF _Toc508719473 \h </w:instrText>
        </w:r>
        <w:r w:rsidR="00F14012">
          <w:rPr>
            <w:noProof/>
            <w:webHidden/>
          </w:rPr>
        </w:r>
        <w:r w:rsidR="00F14012">
          <w:rPr>
            <w:noProof/>
            <w:webHidden/>
          </w:rPr>
          <w:fldChar w:fldCharType="separate"/>
        </w:r>
        <w:r w:rsidR="00F14012">
          <w:rPr>
            <w:noProof/>
            <w:webHidden/>
          </w:rPr>
          <w:t>29</w:t>
        </w:r>
        <w:r w:rsidR="00F14012">
          <w:rPr>
            <w:noProof/>
            <w:webHidden/>
          </w:rPr>
          <w:fldChar w:fldCharType="end"/>
        </w:r>
      </w:hyperlink>
    </w:p>
    <w:p w14:paraId="5E494072" w14:textId="77777777" w:rsidR="00F14012" w:rsidRDefault="00861520">
      <w:pPr>
        <w:pStyle w:val="TableofFigures"/>
        <w:rPr>
          <w:rFonts w:asciiTheme="minorHAnsi" w:eastAsiaTheme="minorEastAsia" w:hAnsiTheme="minorHAnsi" w:cstheme="minorBidi"/>
          <w:noProof/>
          <w:sz w:val="22"/>
          <w:szCs w:val="22"/>
        </w:rPr>
      </w:pPr>
      <w:hyperlink w:anchor="_Toc508719474" w:history="1">
        <w:r w:rsidR="00F14012" w:rsidRPr="00DB2243">
          <w:rPr>
            <w:rStyle w:val="Hyperlink"/>
            <w:noProof/>
          </w:rPr>
          <w:t>Figure 3</w:t>
        </w:r>
        <w:r w:rsidR="00F14012" w:rsidRPr="00DB2243">
          <w:rPr>
            <w:rStyle w:val="Hyperlink"/>
            <w:noProof/>
          </w:rPr>
          <w:noBreakHyphen/>
          <w:t xml:space="preserve">5: Comparison of </w:t>
        </w:r>
        <w:r w:rsidR="00F14012" w:rsidRPr="003B4376">
          <w:rPr>
            <w:noProof/>
            <w:position w:val="-12"/>
          </w:rPr>
          <w:object w:dxaOrig="440" w:dyaOrig="360" w14:anchorId="7DAAEC69">
            <v:shape id="_x0000_i1027" type="#_x0000_t75" style="width:21.45pt;height:18pt" o:ole="">
              <v:imagedata r:id="rId19" o:title=""/>
            </v:shape>
            <o:OLEObject Type="Embed" ProgID="Equation.DSMT4" ShapeID="_x0000_i1027" DrawAspect="Content" ObjectID="_1582542509" r:id="rId20"/>
          </w:object>
        </w:r>
        <w:r w:rsidR="00F14012" w:rsidRPr="00DB2243">
          <w:rPr>
            <w:rStyle w:val="Hyperlink"/>
            <w:noProof/>
          </w:rPr>
          <w:t xml:space="preserve"> for both full-probabilistic methods (Return Period = 1039 years).</w:t>
        </w:r>
        <w:r w:rsidR="00F14012">
          <w:rPr>
            <w:noProof/>
            <w:webHidden/>
          </w:rPr>
          <w:tab/>
        </w:r>
        <w:r w:rsidR="00F14012">
          <w:rPr>
            <w:noProof/>
            <w:webHidden/>
          </w:rPr>
          <w:fldChar w:fldCharType="begin"/>
        </w:r>
        <w:r w:rsidR="00F14012">
          <w:rPr>
            <w:noProof/>
            <w:webHidden/>
          </w:rPr>
          <w:instrText xml:space="preserve"> PAGEREF _Toc508719474 \h </w:instrText>
        </w:r>
        <w:r w:rsidR="00F14012">
          <w:rPr>
            <w:noProof/>
            <w:webHidden/>
          </w:rPr>
        </w:r>
        <w:r w:rsidR="00F14012">
          <w:rPr>
            <w:noProof/>
            <w:webHidden/>
          </w:rPr>
          <w:fldChar w:fldCharType="separate"/>
        </w:r>
        <w:r w:rsidR="00F14012">
          <w:rPr>
            <w:noProof/>
            <w:webHidden/>
          </w:rPr>
          <w:t>30</w:t>
        </w:r>
        <w:r w:rsidR="00F14012">
          <w:rPr>
            <w:noProof/>
            <w:webHidden/>
          </w:rPr>
          <w:fldChar w:fldCharType="end"/>
        </w:r>
      </w:hyperlink>
    </w:p>
    <w:p w14:paraId="3B3A5072" w14:textId="77777777" w:rsidR="00F14012" w:rsidRDefault="00861520">
      <w:pPr>
        <w:pStyle w:val="TableofFigures"/>
        <w:rPr>
          <w:rFonts w:asciiTheme="minorHAnsi" w:eastAsiaTheme="minorEastAsia" w:hAnsiTheme="minorHAnsi" w:cstheme="minorBidi"/>
          <w:noProof/>
          <w:sz w:val="22"/>
          <w:szCs w:val="22"/>
        </w:rPr>
      </w:pPr>
      <w:hyperlink w:anchor="_Toc508719475" w:history="1">
        <w:r w:rsidR="00F14012" w:rsidRPr="00DB2243">
          <w:rPr>
            <w:rStyle w:val="Hyperlink"/>
            <w:noProof/>
          </w:rPr>
          <w:t>Figure 3</w:t>
        </w:r>
        <w:r w:rsidR="00F14012" w:rsidRPr="00DB2243">
          <w:rPr>
            <w:rStyle w:val="Hyperlink"/>
            <w:noProof/>
          </w:rPr>
          <w:noBreakHyphen/>
          <w:t xml:space="preserve">6: </w:t>
        </w:r>
        <w:r w:rsidR="00F14012" w:rsidRPr="00740836">
          <w:rPr>
            <w:noProof/>
            <w:position w:val="-12"/>
          </w:rPr>
          <w:object w:dxaOrig="440" w:dyaOrig="360" w14:anchorId="213C6850">
            <v:shape id="_x0000_i1028" type="#_x0000_t75" style="width:21.45pt;height:18pt" o:ole="">
              <v:imagedata r:id="rId21" o:title=""/>
            </v:shape>
            <o:OLEObject Type="Embed" ProgID="Equation.DSMT4" ShapeID="_x0000_i1028" DrawAspect="Content" ObjectID="_1582542510" r:id="rId22"/>
          </w:object>
        </w:r>
        <w:r w:rsidR="00F14012" w:rsidRPr="00DB2243">
          <w:rPr>
            <w:rStyle w:val="Hyperlink"/>
            <w:noProof/>
          </w:rPr>
          <w:t xml:space="preserve"> results for profile 14 at a return period of 475 years.</w:t>
        </w:r>
        <w:r w:rsidR="00F14012">
          <w:rPr>
            <w:noProof/>
            <w:webHidden/>
          </w:rPr>
          <w:tab/>
        </w:r>
        <w:r w:rsidR="00F14012">
          <w:rPr>
            <w:noProof/>
            <w:webHidden/>
          </w:rPr>
          <w:fldChar w:fldCharType="begin"/>
        </w:r>
        <w:r w:rsidR="00F14012">
          <w:rPr>
            <w:noProof/>
            <w:webHidden/>
          </w:rPr>
          <w:instrText xml:space="preserve"> PAGEREF _Toc508719475 \h </w:instrText>
        </w:r>
        <w:r w:rsidR="00F14012">
          <w:rPr>
            <w:noProof/>
            <w:webHidden/>
          </w:rPr>
        </w:r>
        <w:r w:rsidR="00F14012">
          <w:rPr>
            <w:noProof/>
            <w:webHidden/>
          </w:rPr>
          <w:fldChar w:fldCharType="separate"/>
        </w:r>
        <w:r w:rsidR="00F14012">
          <w:rPr>
            <w:noProof/>
            <w:webHidden/>
          </w:rPr>
          <w:t>31</w:t>
        </w:r>
        <w:r w:rsidR="00F14012">
          <w:rPr>
            <w:noProof/>
            <w:webHidden/>
          </w:rPr>
          <w:fldChar w:fldCharType="end"/>
        </w:r>
      </w:hyperlink>
    </w:p>
    <w:p w14:paraId="472D08FE" w14:textId="77777777" w:rsidR="00F14012" w:rsidRDefault="00861520">
      <w:pPr>
        <w:pStyle w:val="TableofFigures"/>
        <w:rPr>
          <w:rFonts w:asciiTheme="minorHAnsi" w:eastAsiaTheme="minorEastAsia" w:hAnsiTheme="minorHAnsi" w:cstheme="minorBidi"/>
          <w:noProof/>
          <w:sz w:val="22"/>
          <w:szCs w:val="22"/>
        </w:rPr>
      </w:pPr>
      <w:hyperlink w:anchor="_Toc508719476" w:history="1">
        <w:r w:rsidR="00F14012" w:rsidRPr="00DB2243">
          <w:rPr>
            <w:rStyle w:val="Hyperlink"/>
            <w:noProof/>
          </w:rPr>
          <w:t>Figure 3</w:t>
        </w:r>
        <w:r w:rsidR="00F14012" w:rsidRPr="00DB2243">
          <w:rPr>
            <w:rStyle w:val="Hyperlink"/>
            <w:noProof/>
          </w:rPr>
          <w:noBreakHyphen/>
          <w:t>7:</w:t>
        </w:r>
        <w:r w:rsidR="00F14012" w:rsidRPr="00740836">
          <w:rPr>
            <w:noProof/>
            <w:position w:val="-12"/>
          </w:rPr>
          <w:object w:dxaOrig="440" w:dyaOrig="360" w14:anchorId="257A9BC2">
            <v:shape id="_x0000_i1029" type="#_x0000_t75" style="width:21.45pt;height:18pt" o:ole="">
              <v:imagedata r:id="rId21" o:title=""/>
            </v:shape>
            <o:OLEObject Type="Embed" ProgID="Equation.DSMT4" ShapeID="_x0000_i1029" DrawAspect="Content" ObjectID="_1582542511" r:id="rId23"/>
          </w:object>
        </w:r>
        <w:r w:rsidR="00F14012" w:rsidRPr="00DB2243">
          <w:rPr>
            <w:rStyle w:val="Hyperlink"/>
            <w:noProof/>
          </w:rPr>
          <w:t xml:space="preserve"> results for profile 14 at a return period of 1039 years.</w:t>
        </w:r>
        <w:r w:rsidR="00F14012">
          <w:rPr>
            <w:noProof/>
            <w:webHidden/>
          </w:rPr>
          <w:tab/>
        </w:r>
        <w:r w:rsidR="00F14012">
          <w:rPr>
            <w:noProof/>
            <w:webHidden/>
          </w:rPr>
          <w:fldChar w:fldCharType="begin"/>
        </w:r>
        <w:r w:rsidR="00F14012">
          <w:rPr>
            <w:noProof/>
            <w:webHidden/>
          </w:rPr>
          <w:instrText xml:space="preserve"> PAGEREF _Toc508719476 \h </w:instrText>
        </w:r>
        <w:r w:rsidR="00F14012">
          <w:rPr>
            <w:noProof/>
            <w:webHidden/>
          </w:rPr>
        </w:r>
        <w:r w:rsidR="00F14012">
          <w:rPr>
            <w:noProof/>
            <w:webHidden/>
          </w:rPr>
          <w:fldChar w:fldCharType="separate"/>
        </w:r>
        <w:r w:rsidR="00F14012">
          <w:rPr>
            <w:noProof/>
            <w:webHidden/>
          </w:rPr>
          <w:t>32</w:t>
        </w:r>
        <w:r w:rsidR="00F14012">
          <w:rPr>
            <w:noProof/>
            <w:webHidden/>
          </w:rPr>
          <w:fldChar w:fldCharType="end"/>
        </w:r>
      </w:hyperlink>
    </w:p>
    <w:p w14:paraId="25BEE17A" w14:textId="77777777" w:rsidR="00F14012" w:rsidRDefault="00861520">
      <w:pPr>
        <w:pStyle w:val="TableofFigures"/>
        <w:rPr>
          <w:rFonts w:asciiTheme="minorHAnsi" w:eastAsiaTheme="minorEastAsia" w:hAnsiTheme="minorHAnsi" w:cstheme="minorBidi"/>
          <w:noProof/>
          <w:sz w:val="22"/>
          <w:szCs w:val="22"/>
        </w:rPr>
      </w:pPr>
      <w:hyperlink w:anchor="_Toc508719477" w:history="1">
        <w:r w:rsidR="00F14012" w:rsidRPr="00DB2243">
          <w:rPr>
            <w:rStyle w:val="Hyperlink"/>
            <w:noProof/>
          </w:rPr>
          <w:t>Figure 3</w:t>
        </w:r>
        <w:r w:rsidR="00F14012" w:rsidRPr="00DB2243">
          <w:rPr>
            <w:rStyle w:val="Hyperlink"/>
            <w:noProof/>
          </w:rPr>
          <w:noBreakHyphen/>
          <w:t>8:</w:t>
        </w:r>
        <w:r w:rsidR="00F14012" w:rsidRPr="00740836">
          <w:rPr>
            <w:noProof/>
            <w:position w:val="-12"/>
          </w:rPr>
          <w:object w:dxaOrig="440" w:dyaOrig="360" w14:anchorId="6BB61B05">
            <v:shape id="_x0000_i1030" type="#_x0000_t75" style="width:21.45pt;height:18pt" o:ole="">
              <v:imagedata r:id="rId21" o:title=""/>
            </v:shape>
            <o:OLEObject Type="Embed" ProgID="Equation.DSMT4" ShapeID="_x0000_i1030" DrawAspect="Content" ObjectID="_1582542512" r:id="rId24"/>
          </w:object>
        </w:r>
        <w:r w:rsidR="00F14012" w:rsidRPr="00DB2243">
          <w:rPr>
            <w:rStyle w:val="Hyperlink"/>
            <w:noProof/>
          </w:rPr>
          <w:t xml:space="preserve"> results for profile 14 at a return period of 2475 years.</w:t>
        </w:r>
        <w:r w:rsidR="00F14012">
          <w:rPr>
            <w:noProof/>
            <w:webHidden/>
          </w:rPr>
          <w:tab/>
        </w:r>
        <w:r w:rsidR="00F14012">
          <w:rPr>
            <w:noProof/>
            <w:webHidden/>
          </w:rPr>
          <w:fldChar w:fldCharType="begin"/>
        </w:r>
        <w:r w:rsidR="00F14012">
          <w:rPr>
            <w:noProof/>
            <w:webHidden/>
          </w:rPr>
          <w:instrText xml:space="preserve"> PAGEREF _Toc508719477 \h </w:instrText>
        </w:r>
        <w:r w:rsidR="00F14012">
          <w:rPr>
            <w:noProof/>
            <w:webHidden/>
          </w:rPr>
        </w:r>
        <w:r w:rsidR="00F14012">
          <w:rPr>
            <w:noProof/>
            <w:webHidden/>
          </w:rPr>
          <w:fldChar w:fldCharType="separate"/>
        </w:r>
        <w:r w:rsidR="00F14012">
          <w:rPr>
            <w:noProof/>
            <w:webHidden/>
          </w:rPr>
          <w:t>32</w:t>
        </w:r>
        <w:r w:rsidR="00F14012">
          <w:rPr>
            <w:noProof/>
            <w:webHidden/>
          </w:rPr>
          <w:fldChar w:fldCharType="end"/>
        </w:r>
      </w:hyperlink>
    </w:p>
    <w:p w14:paraId="26DCB9B2" w14:textId="77777777" w:rsidR="00F14012" w:rsidRDefault="00861520">
      <w:pPr>
        <w:pStyle w:val="TableofFigures"/>
        <w:rPr>
          <w:rFonts w:asciiTheme="minorHAnsi" w:eastAsiaTheme="minorEastAsia" w:hAnsiTheme="minorHAnsi" w:cstheme="minorBidi"/>
          <w:noProof/>
          <w:sz w:val="22"/>
          <w:szCs w:val="22"/>
        </w:rPr>
      </w:pPr>
      <w:hyperlink w:anchor="_Toc508719478" w:history="1">
        <w:r w:rsidR="00F14012" w:rsidRPr="00DB2243">
          <w:rPr>
            <w:rStyle w:val="Hyperlink"/>
            <w:noProof/>
          </w:rPr>
          <w:t>Figure 3</w:t>
        </w:r>
        <w:r w:rsidR="00F14012" w:rsidRPr="00DB2243">
          <w:rPr>
            <w:rStyle w:val="Hyperlink"/>
            <w:noProof/>
          </w:rPr>
          <w:noBreakHyphen/>
          <w:t xml:space="preserve">9: Comparison of </w:t>
        </w:r>
        <w:r w:rsidR="00F14012" w:rsidRPr="008C3D6D">
          <w:rPr>
            <w:noProof/>
            <w:position w:val="-12"/>
          </w:rPr>
          <w:object w:dxaOrig="440" w:dyaOrig="360" w14:anchorId="44377BD6">
            <v:shape id="_x0000_i1031" type="#_x0000_t75" style="width:21.45pt;height:18pt" o:ole="">
              <v:imagedata r:id="rId25" o:title=""/>
            </v:shape>
            <o:OLEObject Type="Embed" ProgID="Equation.DSMT4" ShapeID="_x0000_i1031" DrawAspect="Content" ObjectID="_1582542513" r:id="rId26"/>
          </w:object>
        </w:r>
        <w:r w:rsidR="00F14012" w:rsidRPr="00DB2243">
          <w:rPr>
            <w:rStyle w:val="Hyperlink"/>
            <w:noProof/>
          </w:rPr>
          <w:t xml:space="preserve"> for 3 return periods (profile 14, Salt Lake City).</w:t>
        </w:r>
        <w:r w:rsidR="00F14012">
          <w:rPr>
            <w:noProof/>
            <w:webHidden/>
          </w:rPr>
          <w:tab/>
        </w:r>
        <w:r w:rsidR="00F14012">
          <w:rPr>
            <w:noProof/>
            <w:webHidden/>
          </w:rPr>
          <w:fldChar w:fldCharType="begin"/>
        </w:r>
        <w:r w:rsidR="00F14012">
          <w:rPr>
            <w:noProof/>
            <w:webHidden/>
          </w:rPr>
          <w:instrText xml:space="preserve"> PAGEREF _Toc508719478 \h </w:instrText>
        </w:r>
        <w:r w:rsidR="00F14012">
          <w:rPr>
            <w:noProof/>
            <w:webHidden/>
          </w:rPr>
        </w:r>
        <w:r w:rsidR="00F14012">
          <w:rPr>
            <w:noProof/>
            <w:webHidden/>
          </w:rPr>
          <w:fldChar w:fldCharType="separate"/>
        </w:r>
        <w:r w:rsidR="00F14012">
          <w:rPr>
            <w:noProof/>
            <w:webHidden/>
          </w:rPr>
          <w:t>33</w:t>
        </w:r>
        <w:r w:rsidR="00F14012">
          <w:rPr>
            <w:noProof/>
            <w:webHidden/>
          </w:rPr>
          <w:fldChar w:fldCharType="end"/>
        </w:r>
      </w:hyperlink>
    </w:p>
    <w:p w14:paraId="7CCCBA3A" w14:textId="77777777" w:rsidR="00F14012" w:rsidRDefault="00861520">
      <w:pPr>
        <w:pStyle w:val="TableofFigures"/>
        <w:rPr>
          <w:rFonts w:asciiTheme="minorHAnsi" w:eastAsiaTheme="minorEastAsia" w:hAnsiTheme="minorHAnsi" w:cstheme="minorBidi"/>
          <w:noProof/>
          <w:sz w:val="22"/>
          <w:szCs w:val="22"/>
        </w:rPr>
      </w:pPr>
      <w:hyperlink w:anchor="_Toc508719479" w:history="1">
        <w:r w:rsidR="00F14012" w:rsidRPr="00DB2243">
          <w:rPr>
            <w:rStyle w:val="Hyperlink"/>
            <w:noProof/>
          </w:rPr>
          <w:t>Figure 3</w:t>
        </w:r>
        <w:r w:rsidR="00F14012" w:rsidRPr="00DB2243">
          <w:rPr>
            <w:rStyle w:val="Hyperlink"/>
            <w:noProof/>
          </w:rPr>
          <w:noBreakHyphen/>
          <w:t xml:space="preserve">10: Comparison of </w:t>
        </w:r>
        <w:r w:rsidR="00F14012" w:rsidRPr="004257F4">
          <w:rPr>
            <w:noProof/>
            <w:position w:val="-12"/>
            <w:szCs w:val="24"/>
          </w:rPr>
          <w:object w:dxaOrig="440" w:dyaOrig="360" w14:anchorId="1F96A5AC">
            <v:shape id="_x0000_i1032" type="#_x0000_t75" style="width:21.45pt;height:18pt" o:ole="">
              <v:imagedata r:id="rId27" o:title=""/>
            </v:shape>
            <o:OLEObject Type="Embed" ProgID="Equation.DSMT4" ShapeID="_x0000_i1032" DrawAspect="Content" ObjectID="_1582542514" r:id="rId28"/>
          </w:object>
        </w:r>
        <w:r w:rsidR="00F14012" w:rsidRPr="00DB2243">
          <w:rPr>
            <w:rStyle w:val="Hyperlink"/>
            <w:noProof/>
          </w:rPr>
          <w:t xml:space="preserve"> results from different categories of profile stiffness.</w:t>
        </w:r>
        <w:r w:rsidR="00F14012">
          <w:rPr>
            <w:noProof/>
            <w:webHidden/>
          </w:rPr>
          <w:tab/>
        </w:r>
        <w:r w:rsidR="00F14012">
          <w:rPr>
            <w:noProof/>
            <w:webHidden/>
          </w:rPr>
          <w:fldChar w:fldCharType="begin"/>
        </w:r>
        <w:r w:rsidR="00F14012">
          <w:rPr>
            <w:noProof/>
            <w:webHidden/>
          </w:rPr>
          <w:instrText xml:space="preserve"> PAGEREF _Toc508719479 \h </w:instrText>
        </w:r>
        <w:r w:rsidR="00F14012">
          <w:rPr>
            <w:noProof/>
            <w:webHidden/>
          </w:rPr>
        </w:r>
        <w:r w:rsidR="00F14012">
          <w:rPr>
            <w:noProof/>
            <w:webHidden/>
          </w:rPr>
          <w:fldChar w:fldCharType="separate"/>
        </w:r>
        <w:r w:rsidR="00F14012">
          <w:rPr>
            <w:noProof/>
            <w:webHidden/>
          </w:rPr>
          <w:t>35</w:t>
        </w:r>
        <w:r w:rsidR="00F14012">
          <w:rPr>
            <w:noProof/>
            <w:webHidden/>
          </w:rPr>
          <w:fldChar w:fldCharType="end"/>
        </w:r>
      </w:hyperlink>
    </w:p>
    <w:p w14:paraId="551137BC" w14:textId="77777777" w:rsidR="00F14012" w:rsidRDefault="00861520">
      <w:pPr>
        <w:pStyle w:val="TableofFigures"/>
        <w:rPr>
          <w:rFonts w:asciiTheme="minorHAnsi" w:eastAsiaTheme="minorEastAsia" w:hAnsiTheme="minorHAnsi" w:cstheme="minorBidi"/>
          <w:noProof/>
          <w:sz w:val="22"/>
          <w:szCs w:val="22"/>
        </w:rPr>
      </w:pPr>
      <w:hyperlink w:anchor="_Toc508719480" w:history="1">
        <w:r w:rsidR="00F14012" w:rsidRPr="00DB2243">
          <w:rPr>
            <w:rStyle w:val="Hyperlink"/>
            <w:noProof/>
          </w:rPr>
          <w:t>Figure 3</w:t>
        </w:r>
        <w:r w:rsidR="00F14012" w:rsidRPr="00DB2243">
          <w:rPr>
            <w:rStyle w:val="Hyperlink"/>
            <w:noProof/>
          </w:rPr>
          <w:noBreakHyphen/>
          <w:t>11: Location of four quadrants on an example plot.</w:t>
        </w:r>
        <w:r w:rsidR="00F14012">
          <w:rPr>
            <w:noProof/>
            <w:webHidden/>
          </w:rPr>
          <w:tab/>
        </w:r>
        <w:r w:rsidR="00F14012">
          <w:rPr>
            <w:noProof/>
            <w:webHidden/>
          </w:rPr>
          <w:fldChar w:fldCharType="begin"/>
        </w:r>
        <w:r w:rsidR="00F14012">
          <w:rPr>
            <w:noProof/>
            <w:webHidden/>
          </w:rPr>
          <w:instrText xml:space="preserve"> PAGEREF _Toc508719480 \h </w:instrText>
        </w:r>
        <w:r w:rsidR="00F14012">
          <w:rPr>
            <w:noProof/>
            <w:webHidden/>
          </w:rPr>
        </w:r>
        <w:r w:rsidR="00F14012">
          <w:rPr>
            <w:noProof/>
            <w:webHidden/>
          </w:rPr>
          <w:fldChar w:fldCharType="separate"/>
        </w:r>
        <w:r w:rsidR="00F14012">
          <w:rPr>
            <w:noProof/>
            <w:webHidden/>
          </w:rPr>
          <w:t>37</w:t>
        </w:r>
        <w:r w:rsidR="00F14012">
          <w:rPr>
            <w:noProof/>
            <w:webHidden/>
          </w:rPr>
          <w:fldChar w:fldCharType="end"/>
        </w:r>
      </w:hyperlink>
    </w:p>
    <w:p w14:paraId="1093FA19" w14:textId="77777777" w:rsidR="00F14012" w:rsidRDefault="00861520">
      <w:pPr>
        <w:pStyle w:val="TableofFigures"/>
        <w:rPr>
          <w:rFonts w:asciiTheme="minorHAnsi" w:eastAsiaTheme="minorEastAsia" w:hAnsiTheme="minorHAnsi" w:cstheme="minorBidi"/>
          <w:noProof/>
          <w:sz w:val="22"/>
          <w:szCs w:val="22"/>
        </w:rPr>
      </w:pPr>
      <w:hyperlink w:anchor="_Toc508719481" w:history="1">
        <w:r w:rsidR="00F14012" w:rsidRPr="00DB2243">
          <w:rPr>
            <w:rStyle w:val="Hyperlink"/>
            <w:noProof/>
          </w:rPr>
          <w:t>Figure 3</w:t>
        </w:r>
        <w:r w:rsidR="00F14012" w:rsidRPr="00DB2243">
          <w:rPr>
            <w:rStyle w:val="Hyperlink"/>
            <w:noProof/>
          </w:rPr>
          <w:noBreakHyphen/>
          <w:t xml:space="preserve">12: Comparison of </w:t>
        </w:r>
        <w:r w:rsidR="00F14012" w:rsidRPr="00CD5D73">
          <w:rPr>
            <w:rFonts w:eastAsiaTheme="minorEastAsia" w:cstheme="minorBidi"/>
            <w:iCs/>
            <w:noProof/>
            <w:color w:val="1F497D" w:themeColor="text2"/>
            <w:position w:val="-12"/>
            <w:sz w:val="18"/>
            <w:szCs w:val="18"/>
          </w:rPr>
          <w:object w:dxaOrig="435" w:dyaOrig="435" w14:anchorId="715E84A8">
            <v:shape id="_x0000_i1033" type="#_x0000_t75" style="width:21.45pt;height:21.45pt" o:ole="">
              <v:imagedata r:id="rId29" o:title=""/>
            </v:shape>
            <o:OLEObject Type="Embed" ProgID="Equation.DSMT4" ShapeID="_x0000_i1033" DrawAspect="Content" ObjectID="_1582542515" r:id="rId30"/>
          </w:object>
        </w:r>
        <w:r w:rsidR="00F14012" w:rsidRPr="00DB2243">
          <w:rPr>
            <w:rStyle w:val="Hyperlink"/>
            <w:noProof/>
          </w:rPr>
          <w:t xml:space="preserve"> from Robertson and Wride conventional (Mean) and Ku et al. full-probabilistic approaches, </w:t>
        </w:r>
        <w:r w:rsidR="00F14012" w:rsidRPr="00CD5D73">
          <w:rPr>
            <w:rFonts w:eastAsiaTheme="minorEastAsia" w:cstheme="minorBidi"/>
            <w:bCs/>
            <w:iCs/>
            <w:noProof/>
            <w:position w:val="-12"/>
            <w:szCs w:val="24"/>
            <w:lang w:eastAsia="zh-CN"/>
          </w:rPr>
          <w:object w:dxaOrig="285" w:dyaOrig="435" w14:anchorId="521424AE">
            <v:shape id="_x0000_i1034" type="#_x0000_t75" style="width:14.55pt;height:21.45pt" o:ole="">
              <v:imagedata r:id="rId31" o:title=""/>
            </v:shape>
            <o:OLEObject Type="Embed" ProgID="Equation.DSMT4" ShapeID="_x0000_i1034" DrawAspect="Content" ObjectID="_1582542516" r:id="rId32"/>
          </w:object>
        </w:r>
        <w:r w:rsidR="00F14012" w:rsidRPr="00DB2243">
          <w:rPr>
            <w:rStyle w:val="Hyperlink"/>
            <w:noProof/>
          </w:rPr>
          <w:t xml:space="preserve"> = 475 years.</w:t>
        </w:r>
        <w:r w:rsidR="00F14012">
          <w:rPr>
            <w:noProof/>
            <w:webHidden/>
          </w:rPr>
          <w:tab/>
        </w:r>
        <w:r w:rsidR="00F14012">
          <w:rPr>
            <w:noProof/>
            <w:webHidden/>
          </w:rPr>
          <w:fldChar w:fldCharType="begin"/>
        </w:r>
        <w:r w:rsidR="00F14012">
          <w:rPr>
            <w:noProof/>
            <w:webHidden/>
          </w:rPr>
          <w:instrText xml:space="preserve"> PAGEREF _Toc508719481 \h </w:instrText>
        </w:r>
        <w:r w:rsidR="00F14012">
          <w:rPr>
            <w:noProof/>
            <w:webHidden/>
          </w:rPr>
        </w:r>
        <w:r w:rsidR="00F14012">
          <w:rPr>
            <w:noProof/>
            <w:webHidden/>
          </w:rPr>
          <w:fldChar w:fldCharType="separate"/>
        </w:r>
        <w:r w:rsidR="00F14012">
          <w:rPr>
            <w:noProof/>
            <w:webHidden/>
          </w:rPr>
          <w:t>38</w:t>
        </w:r>
        <w:r w:rsidR="00F14012">
          <w:rPr>
            <w:noProof/>
            <w:webHidden/>
          </w:rPr>
          <w:fldChar w:fldCharType="end"/>
        </w:r>
      </w:hyperlink>
    </w:p>
    <w:p w14:paraId="17EE398C" w14:textId="77777777" w:rsidR="00F14012" w:rsidRDefault="00861520">
      <w:pPr>
        <w:pStyle w:val="TableofFigures"/>
        <w:rPr>
          <w:rFonts w:asciiTheme="minorHAnsi" w:eastAsiaTheme="minorEastAsia" w:hAnsiTheme="minorHAnsi" w:cstheme="minorBidi"/>
          <w:noProof/>
          <w:sz w:val="22"/>
          <w:szCs w:val="22"/>
        </w:rPr>
      </w:pPr>
      <w:hyperlink w:anchor="_Toc508719482" w:history="1">
        <w:r w:rsidR="00F14012" w:rsidRPr="00DB2243">
          <w:rPr>
            <w:rStyle w:val="Hyperlink"/>
            <w:noProof/>
          </w:rPr>
          <w:t>Figure 3</w:t>
        </w:r>
        <w:r w:rsidR="00F14012" w:rsidRPr="00DB2243">
          <w:rPr>
            <w:rStyle w:val="Hyperlink"/>
            <w:noProof/>
          </w:rPr>
          <w:noBreakHyphen/>
          <w:t xml:space="preserve">13: Comparison of </w:t>
        </w:r>
        <w:r w:rsidR="00F14012" w:rsidRPr="00CD5D73">
          <w:rPr>
            <w:rFonts w:eastAsiaTheme="minorEastAsia" w:cstheme="minorBidi"/>
            <w:iCs/>
            <w:noProof/>
            <w:color w:val="1F497D" w:themeColor="text2"/>
            <w:position w:val="-12"/>
            <w:sz w:val="18"/>
            <w:szCs w:val="18"/>
          </w:rPr>
          <w:object w:dxaOrig="435" w:dyaOrig="435" w14:anchorId="69D00698">
            <v:shape id="_x0000_i1035" type="#_x0000_t75" style="width:21.45pt;height:21.45pt" o:ole="">
              <v:imagedata r:id="rId29" o:title=""/>
            </v:shape>
            <o:OLEObject Type="Embed" ProgID="Equation.DSMT4" ShapeID="_x0000_i1035" DrawAspect="Content" ObjectID="_1582542517" r:id="rId33"/>
          </w:object>
        </w:r>
        <w:r w:rsidR="00F14012" w:rsidRPr="00DB2243">
          <w:rPr>
            <w:rStyle w:val="Hyperlink"/>
            <w:noProof/>
          </w:rPr>
          <w:t xml:space="preserve"> from Robertson and Wride conventional (Modal) and Ku et al. full-probabilistic approaches, </w:t>
        </w:r>
        <w:r w:rsidR="00F14012" w:rsidRPr="00CD5D73">
          <w:rPr>
            <w:rFonts w:eastAsiaTheme="minorEastAsia" w:cstheme="minorBidi"/>
            <w:bCs/>
            <w:iCs/>
            <w:noProof/>
            <w:position w:val="-12"/>
            <w:szCs w:val="24"/>
            <w:lang w:eastAsia="zh-CN"/>
          </w:rPr>
          <w:object w:dxaOrig="285" w:dyaOrig="435" w14:anchorId="6C99D7D2">
            <v:shape id="_x0000_i1036" type="#_x0000_t75" style="width:14.55pt;height:21.45pt" o:ole="">
              <v:imagedata r:id="rId31" o:title=""/>
            </v:shape>
            <o:OLEObject Type="Embed" ProgID="Equation.DSMT4" ShapeID="_x0000_i1036" DrawAspect="Content" ObjectID="_1582542518" r:id="rId34"/>
          </w:object>
        </w:r>
        <w:r w:rsidR="00F14012" w:rsidRPr="00DB2243">
          <w:rPr>
            <w:rStyle w:val="Hyperlink"/>
            <w:noProof/>
          </w:rPr>
          <w:t xml:space="preserve"> = 475 years.</w:t>
        </w:r>
        <w:r w:rsidR="00F14012">
          <w:rPr>
            <w:noProof/>
            <w:webHidden/>
          </w:rPr>
          <w:tab/>
        </w:r>
        <w:r w:rsidR="00F14012">
          <w:rPr>
            <w:noProof/>
            <w:webHidden/>
          </w:rPr>
          <w:fldChar w:fldCharType="begin"/>
        </w:r>
        <w:r w:rsidR="00F14012">
          <w:rPr>
            <w:noProof/>
            <w:webHidden/>
          </w:rPr>
          <w:instrText xml:space="preserve"> PAGEREF _Toc508719482 \h </w:instrText>
        </w:r>
        <w:r w:rsidR="00F14012">
          <w:rPr>
            <w:noProof/>
            <w:webHidden/>
          </w:rPr>
        </w:r>
        <w:r w:rsidR="00F14012">
          <w:rPr>
            <w:noProof/>
            <w:webHidden/>
          </w:rPr>
          <w:fldChar w:fldCharType="separate"/>
        </w:r>
        <w:r w:rsidR="00F14012">
          <w:rPr>
            <w:noProof/>
            <w:webHidden/>
          </w:rPr>
          <w:t>39</w:t>
        </w:r>
        <w:r w:rsidR="00F14012">
          <w:rPr>
            <w:noProof/>
            <w:webHidden/>
          </w:rPr>
          <w:fldChar w:fldCharType="end"/>
        </w:r>
      </w:hyperlink>
    </w:p>
    <w:p w14:paraId="292266A2" w14:textId="77777777" w:rsidR="00F14012" w:rsidRDefault="00861520">
      <w:pPr>
        <w:pStyle w:val="TableofFigures"/>
        <w:rPr>
          <w:rFonts w:asciiTheme="minorHAnsi" w:eastAsiaTheme="minorEastAsia" w:hAnsiTheme="minorHAnsi" w:cstheme="minorBidi"/>
          <w:noProof/>
          <w:sz w:val="22"/>
          <w:szCs w:val="22"/>
        </w:rPr>
      </w:pPr>
      <w:hyperlink w:anchor="_Toc508719483" w:history="1">
        <w:r w:rsidR="00F14012" w:rsidRPr="00DB2243">
          <w:rPr>
            <w:rStyle w:val="Hyperlink"/>
            <w:noProof/>
          </w:rPr>
          <w:t>Figure 3</w:t>
        </w:r>
        <w:r w:rsidR="00F14012" w:rsidRPr="00DB2243">
          <w:rPr>
            <w:rStyle w:val="Hyperlink"/>
            <w:noProof/>
          </w:rPr>
          <w:noBreakHyphen/>
          <w:t xml:space="preserve">14: Comparison of </w:t>
        </w:r>
        <w:r w:rsidR="00F14012" w:rsidRPr="00CD5D73">
          <w:rPr>
            <w:rFonts w:eastAsiaTheme="minorEastAsia" w:cstheme="minorBidi"/>
            <w:iCs/>
            <w:noProof/>
            <w:color w:val="1F497D" w:themeColor="text2"/>
            <w:position w:val="-12"/>
            <w:sz w:val="18"/>
            <w:szCs w:val="18"/>
          </w:rPr>
          <w:object w:dxaOrig="435" w:dyaOrig="435" w14:anchorId="64F994FD">
            <v:shape id="_x0000_i1037" type="#_x0000_t75" style="width:21.45pt;height:21.45pt" o:ole="">
              <v:imagedata r:id="rId29" o:title=""/>
            </v:shape>
            <o:OLEObject Type="Embed" ProgID="Equation.DSMT4" ShapeID="_x0000_i1037" DrawAspect="Content" ObjectID="_1582542519" r:id="rId35"/>
          </w:object>
        </w:r>
        <w:r w:rsidR="00F14012" w:rsidRPr="00DB2243">
          <w:rPr>
            <w:rStyle w:val="Hyperlink"/>
            <w:noProof/>
          </w:rPr>
          <w:t xml:space="preserve"> from Robertson and Wride conventional (Mean) and Ku et al. full-probabilistic approaches, </w:t>
        </w:r>
        <w:r w:rsidR="00F14012" w:rsidRPr="00CD5D73">
          <w:rPr>
            <w:rFonts w:eastAsiaTheme="minorEastAsia" w:cstheme="minorBidi"/>
            <w:bCs/>
            <w:iCs/>
            <w:noProof/>
            <w:position w:val="-12"/>
            <w:szCs w:val="24"/>
            <w:lang w:eastAsia="zh-CN"/>
          </w:rPr>
          <w:object w:dxaOrig="285" w:dyaOrig="435" w14:anchorId="55D597EF">
            <v:shape id="_x0000_i1038" type="#_x0000_t75" style="width:14.55pt;height:21.45pt" o:ole="">
              <v:imagedata r:id="rId31" o:title=""/>
            </v:shape>
            <o:OLEObject Type="Embed" ProgID="Equation.DSMT4" ShapeID="_x0000_i1038" DrawAspect="Content" ObjectID="_1582542520" r:id="rId36"/>
          </w:object>
        </w:r>
        <w:r w:rsidR="00F14012" w:rsidRPr="00DB2243">
          <w:rPr>
            <w:rStyle w:val="Hyperlink"/>
            <w:noProof/>
          </w:rPr>
          <w:t xml:space="preserve"> = 1039 years.</w:t>
        </w:r>
        <w:r w:rsidR="00F14012">
          <w:rPr>
            <w:noProof/>
            <w:webHidden/>
          </w:rPr>
          <w:tab/>
        </w:r>
        <w:r w:rsidR="00F14012">
          <w:rPr>
            <w:noProof/>
            <w:webHidden/>
          </w:rPr>
          <w:fldChar w:fldCharType="begin"/>
        </w:r>
        <w:r w:rsidR="00F14012">
          <w:rPr>
            <w:noProof/>
            <w:webHidden/>
          </w:rPr>
          <w:instrText xml:space="preserve"> PAGEREF _Toc508719483 \h </w:instrText>
        </w:r>
        <w:r w:rsidR="00F14012">
          <w:rPr>
            <w:noProof/>
            <w:webHidden/>
          </w:rPr>
        </w:r>
        <w:r w:rsidR="00F14012">
          <w:rPr>
            <w:noProof/>
            <w:webHidden/>
          </w:rPr>
          <w:fldChar w:fldCharType="separate"/>
        </w:r>
        <w:r w:rsidR="00F14012">
          <w:rPr>
            <w:noProof/>
            <w:webHidden/>
          </w:rPr>
          <w:t>39</w:t>
        </w:r>
        <w:r w:rsidR="00F14012">
          <w:rPr>
            <w:noProof/>
            <w:webHidden/>
          </w:rPr>
          <w:fldChar w:fldCharType="end"/>
        </w:r>
      </w:hyperlink>
    </w:p>
    <w:p w14:paraId="27C8263A" w14:textId="77777777" w:rsidR="00F14012" w:rsidRDefault="00861520">
      <w:pPr>
        <w:pStyle w:val="TableofFigures"/>
        <w:rPr>
          <w:rFonts w:asciiTheme="minorHAnsi" w:eastAsiaTheme="minorEastAsia" w:hAnsiTheme="minorHAnsi" w:cstheme="minorBidi"/>
          <w:noProof/>
          <w:sz w:val="22"/>
          <w:szCs w:val="22"/>
        </w:rPr>
      </w:pPr>
      <w:hyperlink w:anchor="_Toc508719484" w:history="1">
        <w:r w:rsidR="00F14012" w:rsidRPr="00DB2243">
          <w:rPr>
            <w:rStyle w:val="Hyperlink"/>
            <w:noProof/>
          </w:rPr>
          <w:t>Figure 3</w:t>
        </w:r>
        <w:r w:rsidR="00F14012" w:rsidRPr="00DB2243">
          <w:rPr>
            <w:rStyle w:val="Hyperlink"/>
            <w:noProof/>
          </w:rPr>
          <w:noBreakHyphen/>
          <w:t xml:space="preserve">15: Comparison of </w:t>
        </w:r>
        <w:r w:rsidR="00F14012" w:rsidRPr="00CD5D73">
          <w:rPr>
            <w:rFonts w:eastAsiaTheme="minorEastAsia" w:cstheme="minorBidi"/>
            <w:iCs/>
            <w:noProof/>
            <w:color w:val="1F497D" w:themeColor="text2"/>
            <w:position w:val="-12"/>
            <w:sz w:val="18"/>
            <w:szCs w:val="18"/>
          </w:rPr>
          <w:object w:dxaOrig="435" w:dyaOrig="435" w14:anchorId="7E32867C">
            <v:shape id="_x0000_i1039" type="#_x0000_t75" style="width:21.45pt;height:21.45pt" o:ole="">
              <v:imagedata r:id="rId29" o:title=""/>
            </v:shape>
            <o:OLEObject Type="Embed" ProgID="Equation.DSMT4" ShapeID="_x0000_i1039" DrawAspect="Content" ObjectID="_1582542521" r:id="rId37"/>
          </w:object>
        </w:r>
        <w:r w:rsidR="00F14012" w:rsidRPr="00DB2243">
          <w:rPr>
            <w:rStyle w:val="Hyperlink"/>
            <w:noProof/>
          </w:rPr>
          <w:t xml:space="preserve"> from Robertson and Wride conventional (Modal) and Ku et al. full-probabilistic approaches, </w:t>
        </w:r>
        <w:r w:rsidR="00F14012" w:rsidRPr="00CD5D73">
          <w:rPr>
            <w:rFonts w:eastAsiaTheme="minorEastAsia" w:cstheme="minorBidi"/>
            <w:bCs/>
            <w:iCs/>
            <w:noProof/>
            <w:position w:val="-12"/>
            <w:szCs w:val="24"/>
            <w:lang w:eastAsia="zh-CN"/>
          </w:rPr>
          <w:object w:dxaOrig="285" w:dyaOrig="435" w14:anchorId="735E3B01">
            <v:shape id="_x0000_i1040" type="#_x0000_t75" style="width:14.55pt;height:21.45pt" o:ole="">
              <v:imagedata r:id="rId38" o:title=""/>
            </v:shape>
            <o:OLEObject Type="Embed" ProgID="Equation.DSMT4" ShapeID="_x0000_i1040" DrawAspect="Content" ObjectID="_1582542522" r:id="rId39"/>
          </w:object>
        </w:r>
        <w:r w:rsidR="00F14012" w:rsidRPr="00DB2243">
          <w:rPr>
            <w:rStyle w:val="Hyperlink"/>
            <w:noProof/>
          </w:rPr>
          <w:t xml:space="preserve"> =1039 years.</w:t>
        </w:r>
        <w:r w:rsidR="00F14012">
          <w:rPr>
            <w:noProof/>
            <w:webHidden/>
          </w:rPr>
          <w:tab/>
        </w:r>
        <w:r w:rsidR="00F14012">
          <w:rPr>
            <w:noProof/>
            <w:webHidden/>
          </w:rPr>
          <w:fldChar w:fldCharType="begin"/>
        </w:r>
        <w:r w:rsidR="00F14012">
          <w:rPr>
            <w:noProof/>
            <w:webHidden/>
          </w:rPr>
          <w:instrText xml:space="preserve"> PAGEREF _Toc508719484 \h </w:instrText>
        </w:r>
        <w:r w:rsidR="00F14012">
          <w:rPr>
            <w:noProof/>
            <w:webHidden/>
          </w:rPr>
        </w:r>
        <w:r w:rsidR="00F14012">
          <w:rPr>
            <w:noProof/>
            <w:webHidden/>
          </w:rPr>
          <w:fldChar w:fldCharType="separate"/>
        </w:r>
        <w:r w:rsidR="00F14012">
          <w:rPr>
            <w:noProof/>
            <w:webHidden/>
          </w:rPr>
          <w:t>40</w:t>
        </w:r>
        <w:r w:rsidR="00F14012">
          <w:rPr>
            <w:noProof/>
            <w:webHidden/>
          </w:rPr>
          <w:fldChar w:fldCharType="end"/>
        </w:r>
      </w:hyperlink>
    </w:p>
    <w:p w14:paraId="446F3C96" w14:textId="77777777" w:rsidR="00F14012" w:rsidRDefault="00861520">
      <w:pPr>
        <w:pStyle w:val="TableofFigures"/>
        <w:rPr>
          <w:rFonts w:asciiTheme="minorHAnsi" w:eastAsiaTheme="minorEastAsia" w:hAnsiTheme="minorHAnsi" w:cstheme="minorBidi"/>
          <w:noProof/>
          <w:sz w:val="22"/>
          <w:szCs w:val="22"/>
        </w:rPr>
      </w:pPr>
      <w:hyperlink w:anchor="_Toc508719485" w:history="1">
        <w:r w:rsidR="00F14012" w:rsidRPr="00DB2243">
          <w:rPr>
            <w:rStyle w:val="Hyperlink"/>
            <w:noProof/>
          </w:rPr>
          <w:t>Figure 3</w:t>
        </w:r>
        <w:r w:rsidR="00F14012" w:rsidRPr="00DB2243">
          <w:rPr>
            <w:rStyle w:val="Hyperlink"/>
            <w:noProof/>
          </w:rPr>
          <w:noBreakHyphen/>
          <w:t xml:space="preserve">16: Comparison of </w:t>
        </w:r>
        <w:r w:rsidR="00F14012" w:rsidRPr="00CD5D73">
          <w:rPr>
            <w:rFonts w:eastAsiaTheme="minorEastAsia" w:cstheme="minorBidi"/>
            <w:iCs/>
            <w:noProof/>
            <w:color w:val="1F497D" w:themeColor="text2"/>
            <w:position w:val="-12"/>
            <w:sz w:val="18"/>
            <w:szCs w:val="18"/>
          </w:rPr>
          <w:object w:dxaOrig="435" w:dyaOrig="435" w14:anchorId="010A8E3A">
            <v:shape id="_x0000_i1041" type="#_x0000_t75" style="width:21.45pt;height:21.45pt" o:ole="">
              <v:imagedata r:id="rId29" o:title=""/>
            </v:shape>
            <o:OLEObject Type="Embed" ProgID="Equation.DSMT4" ShapeID="_x0000_i1041" DrawAspect="Content" ObjectID="_1582542523" r:id="rId40"/>
          </w:object>
        </w:r>
        <w:r w:rsidR="00F14012" w:rsidRPr="00DB2243">
          <w:rPr>
            <w:rStyle w:val="Hyperlink"/>
            <w:noProof/>
          </w:rPr>
          <w:t xml:space="preserve"> from Robertson and Wride conventional (Mean) and Ku et al. full-probabilistic approaches, </w:t>
        </w:r>
        <w:r w:rsidR="00F14012" w:rsidRPr="00CD5D73">
          <w:rPr>
            <w:rFonts w:eastAsiaTheme="minorEastAsia" w:cstheme="minorBidi"/>
            <w:bCs/>
            <w:iCs/>
            <w:noProof/>
            <w:position w:val="-12"/>
            <w:szCs w:val="24"/>
            <w:lang w:eastAsia="zh-CN"/>
          </w:rPr>
          <w:object w:dxaOrig="285" w:dyaOrig="435" w14:anchorId="0CFEFA1A">
            <v:shape id="_x0000_i1042" type="#_x0000_t75" style="width:14.55pt;height:21.45pt" o:ole="">
              <v:imagedata r:id="rId31" o:title=""/>
            </v:shape>
            <o:OLEObject Type="Embed" ProgID="Equation.DSMT4" ShapeID="_x0000_i1042" DrawAspect="Content" ObjectID="_1582542524" r:id="rId41"/>
          </w:object>
        </w:r>
        <w:r w:rsidR="00F14012" w:rsidRPr="00DB2243">
          <w:rPr>
            <w:rStyle w:val="Hyperlink"/>
            <w:noProof/>
          </w:rPr>
          <w:t xml:space="preserve"> = 2475 years.</w:t>
        </w:r>
        <w:r w:rsidR="00F14012">
          <w:rPr>
            <w:noProof/>
            <w:webHidden/>
          </w:rPr>
          <w:tab/>
        </w:r>
        <w:r w:rsidR="00F14012">
          <w:rPr>
            <w:noProof/>
            <w:webHidden/>
          </w:rPr>
          <w:fldChar w:fldCharType="begin"/>
        </w:r>
        <w:r w:rsidR="00F14012">
          <w:rPr>
            <w:noProof/>
            <w:webHidden/>
          </w:rPr>
          <w:instrText xml:space="preserve"> PAGEREF _Toc508719485 \h </w:instrText>
        </w:r>
        <w:r w:rsidR="00F14012">
          <w:rPr>
            <w:noProof/>
            <w:webHidden/>
          </w:rPr>
        </w:r>
        <w:r w:rsidR="00F14012">
          <w:rPr>
            <w:noProof/>
            <w:webHidden/>
          </w:rPr>
          <w:fldChar w:fldCharType="separate"/>
        </w:r>
        <w:r w:rsidR="00F14012">
          <w:rPr>
            <w:noProof/>
            <w:webHidden/>
          </w:rPr>
          <w:t>40</w:t>
        </w:r>
        <w:r w:rsidR="00F14012">
          <w:rPr>
            <w:noProof/>
            <w:webHidden/>
          </w:rPr>
          <w:fldChar w:fldCharType="end"/>
        </w:r>
      </w:hyperlink>
    </w:p>
    <w:p w14:paraId="7A742533" w14:textId="77777777" w:rsidR="00F14012" w:rsidRDefault="00861520">
      <w:pPr>
        <w:pStyle w:val="TableofFigures"/>
        <w:rPr>
          <w:rFonts w:asciiTheme="minorHAnsi" w:eastAsiaTheme="minorEastAsia" w:hAnsiTheme="minorHAnsi" w:cstheme="minorBidi"/>
          <w:noProof/>
          <w:sz w:val="22"/>
          <w:szCs w:val="22"/>
        </w:rPr>
      </w:pPr>
      <w:hyperlink w:anchor="_Toc508719486" w:history="1">
        <w:r w:rsidR="00F14012" w:rsidRPr="00DB2243">
          <w:rPr>
            <w:rStyle w:val="Hyperlink"/>
            <w:noProof/>
          </w:rPr>
          <w:t>Figure 3</w:t>
        </w:r>
        <w:r w:rsidR="00F14012" w:rsidRPr="00DB2243">
          <w:rPr>
            <w:rStyle w:val="Hyperlink"/>
            <w:noProof/>
          </w:rPr>
          <w:noBreakHyphen/>
          <w:t xml:space="preserve">17: Comparison of </w:t>
        </w:r>
        <w:r w:rsidR="00F14012" w:rsidRPr="00CD5D73">
          <w:rPr>
            <w:rFonts w:eastAsiaTheme="minorEastAsia" w:cstheme="minorBidi"/>
            <w:iCs/>
            <w:noProof/>
            <w:color w:val="1F497D" w:themeColor="text2"/>
            <w:position w:val="-12"/>
            <w:sz w:val="18"/>
            <w:szCs w:val="18"/>
          </w:rPr>
          <w:object w:dxaOrig="435" w:dyaOrig="435" w14:anchorId="2CCD5F4F">
            <v:shape id="_x0000_i1043" type="#_x0000_t75" style="width:21.45pt;height:21.45pt" o:ole="">
              <v:imagedata r:id="rId29" o:title=""/>
            </v:shape>
            <o:OLEObject Type="Embed" ProgID="Equation.DSMT4" ShapeID="_x0000_i1043" DrawAspect="Content" ObjectID="_1582542525" r:id="rId42"/>
          </w:object>
        </w:r>
        <w:r w:rsidR="00F14012" w:rsidRPr="00DB2243">
          <w:rPr>
            <w:rStyle w:val="Hyperlink"/>
            <w:noProof/>
          </w:rPr>
          <w:t xml:space="preserve"> from Robertson and Wride conventional (Modal) and Ku et al. full-probabilistic approaches, </w:t>
        </w:r>
        <w:r w:rsidR="00F14012" w:rsidRPr="00CD5D73">
          <w:rPr>
            <w:rFonts w:eastAsiaTheme="minorEastAsia" w:cstheme="minorBidi"/>
            <w:bCs/>
            <w:iCs/>
            <w:noProof/>
            <w:position w:val="-12"/>
            <w:szCs w:val="24"/>
            <w:lang w:eastAsia="zh-CN"/>
          </w:rPr>
          <w:object w:dxaOrig="285" w:dyaOrig="435" w14:anchorId="5DCE30F4">
            <v:shape id="_x0000_i1044" type="#_x0000_t75" style="width:14.55pt;height:21.45pt" o:ole="">
              <v:imagedata r:id="rId31" o:title=""/>
            </v:shape>
            <o:OLEObject Type="Embed" ProgID="Equation.DSMT4" ShapeID="_x0000_i1044" DrawAspect="Content" ObjectID="_1582542526" r:id="rId43"/>
          </w:object>
        </w:r>
        <w:r w:rsidR="00F14012" w:rsidRPr="00DB2243">
          <w:rPr>
            <w:rStyle w:val="Hyperlink"/>
            <w:noProof/>
          </w:rPr>
          <w:t xml:space="preserve"> = 2475 years.</w:t>
        </w:r>
        <w:r w:rsidR="00F14012">
          <w:rPr>
            <w:noProof/>
            <w:webHidden/>
          </w:rPr>
          <w:tab/>
        </w:r>
        <w:r w:rsidR="00F14012">
          <w:rPr>
            <w:noProof/>
            <w:webHidden/>
          </w:rPr>
          <w:fldChar w:fldCharType="begin"/>
        </w:r>
        <w:r w:rsidR="00F14012">
          <w:rPr>
            <w:noProof/>
            <w:webHidden/>
          </w:rPr>
          <w:instrText xml:space="preserve"> PAGEREF _Toc508719486 \h </w:instrText>
        </w:r>
        <w:r w:rsidR="00F14012">
          <w:rPr>
            <w:noProof/>
            <w:webHidden/>
          </w:rPr>
        </w:r>
        <w:r w:rsidR="00F14012">
          <w:rPr>
            <w:noProof/>
            <w:webHidden/>
          </w:rPr>
          <w:fldChar w:fldCharType="separate"/>
        </w:r>
        <w:r w:rsidR="00F14012">
          <w:rPr>
            <w:noProof/>
            <w:webHidden/>
          </w:rPr>
          <w:t>41</w:t>
        </w:r>
        <w:r w:rsidR="00F14012">
          <w:rPr>
            <w:noProof/>
            <w:webHidden/>
          </w:rPr>
          <w:fldChar w:fldCharType="end"/>
        </w:r>
      </w:hyperlink>
    </w:p>
    <w:p w14:paraId="54C40625" w14:textId="77777777" w:rsidR="00F14012" w:rsidRDefault="00861520">
      <w:pPr>
        <w:pStyle w:val="TableofFigures"/>
        <w:rPr>
          <w:rFonts w:asciiTheme="minorHAnsi" w:eastAsiaTheme="minorEastAsia" w:hAnsiTheme="minorHAnsi" w:cstheme="minorBidi"/>
          <w:noProof/>
          <w:sz w:val="22"/>
          <w:szCs w:val="22"/>
        </w:rPr>
      </w:pPr>
      <w:hyperlink w:anchor="_Toc508719487" w:history="1">
        <w:r w:rsidR="00F14012" w:rsidRPr="00DB2243">
          <w:rPr>
            <w:rStyle w:val="Hyperlink"/>
            <w:noProof/>
          </w:rPr>
          <w:t>Figure 3</w:t>
        </w:r>
        <w:r w:rsidR="00F14012" w:rsidRPr="00DB2243">
          <w:rPr>
            <w:rStyle w:val="Hyperlink"/>
            <w:noProof/>
          </w:rPr>
          <w:noBreakHyphen/>
          <w:t xml:space="preserve">18: Comparison of </w:t>
        </w:r>
        <w:r w:rsidR="00F14012" w:rsidRPr="004F4F17">
          <w:rPr>
            <w:rFonts w:eastAsiaTheme="minorEastAsia" w:cstheme="minorBidi"/>
            <w:iCs/>
            <w:noProof/>
            <w:color w:val="1F497D" w:themeColor="text2"/>
            <w:position w:val="-12"/>
            <w:sz w:val="18"/>
            <w:szCs w:val="18"/>
          </w:rPr>
          <w:object w:dxaOrig="435" w:dyaOrig="435" w14:anchorId="4A38DB44">
            <v:shape id="_x0000_i1045" type="#_x0000_t75" style="width:21.45pt;height:21.45pt" o:ole="">
              <v:imagedata r:id="rId29" o:title=""/>
            </v:shape>
            <o:OLEObject Type="Embed" ProgID="Equation.DSMT4" ShapeID="_x0000_i1045" DrawAspect="Content" ObjectID="_1582542527" r:id="rId44"/>
          </w:object>
        </w:r>
        <w:r w:rsidR="00F14012" w:rsidRPr="00DB2243">
          <w:rPr>
            <w:rStyle w:val="Hyperlink"/>
            <w:noProof/>
          </w:rPr>
          <w:t xml:space="preserve"> for Boulanger and Idriss conventional (Mean) and full-probabilistic approaches, </w:t>
        </w:r>
        <w:r w:rsidR="00F14012" w:rsidRPr="004F4F17">
          <w:rPr>
            <w:rFonts w:eastAsiaTheme="minorEastAsia" w:cstheme="minorBidi"/>
            <w:bCs/>
            <w:iCs/>
            <w:noProof/>
            <w:position w:val="-12"/>
            <w:szCs w:val="24"/>
            <w:lang w:eastAsia="zh-CN"/>
          </w:rPr>
          <w:object w:dxaOrig="285" w:dyaOrig="435" w14:anchorId="0240A0F7">
            <v:shape id="_x0000_i1046" type="#_x0000_t75" style="width:14.55pt;height:21.45pt" o:ole="">
              <v:imagedata r:id="rId45" o:title=""/>
            </v:shape>
            <o:OLEObject Type="Embed" ProgID="Equation.DSMT4" ShapeID="_x0000_i1046" DrawAspect="Content" ObjectID="_1582542528" r:id="rId46"/>
          </w:object>
        </w:r>
        <w:r w:rsidR="00F14012" w:rsidRPr="00DB2243">
          <w:rPr>
            <w:rStyle w:val="Hyperlink"/>
            <w:noProof/>
          </w:rPr>
          <w:t xml:space="preserve"> = 475 years.</w:t>
        </w:r>
        <w:r w:rsidR="00F14012">
          <w:rPr>
            <w:noProof/>
            <w:webHidden/>
          </w:rPr>
          <w:tab/>
        </w:r>
        <w:r w:rsidR="00F14012">
          <w:rPr>
            <w:noProof/>
            <w:webHidden/>
          </w:rPr>
          <w:fldChar w:fldCharType="begin"/>
        </w:r>
        <w:r w:rsidR="00F14012">
          <w:rPr>
            <w:noProof/>
            <w:webHidden/>
          </w:rPr>
          <w:instrText xml:space="preserve"> PAGEREF _Toc508719487 \h </w:instrText>
        </w:r>
        <w:r w:rsidR="00F14012">
          <w:rPr>
            <w:noProof/>
            <w:webHidden/>
          </w:rPr>
        </w:r>
        <w:r w:rsidR="00F14012">
          <w:rPr>
            <w:noProof/>
            <w:webHidden/>
          </w:rPr>
          <w:fldChar w:fldCharType="separate"/>
        </w:r>
        <w:r w:rsidR="00F14012">
          <w:rPr>
            <w:noProof/>
            <w:webHidden/>
          </w:rPr>
          <w:t>42</w:t>
        </w:r>
        <w:r w:rsidR="00F14012">
          <w:rPr>
            <w:noProof/>
            <w:webHidden/>
          </w:rPr>
          <w:fldChar w:fldCharType="end"/>
        </w:r>
      </w:hyperlink>
    </w:p>
    <w:p w14:paraId="7F2C9394" w14:textId="77777777" w:rsidR="00F14012" w:rsidRDefault="00861520">
      <w:pPr>
        <w:pStyle w:val="TableofFigures"/>
        <w:rPr>
          <w:rFonts w:asciiTheme="minorHAnsi" w:eastAsiaTheme="minorEastAsia" w:hAnsiTheme="minorHAnsi" w:cstheme="minorBidi"/>
          <w:noProof/>
          <w:sz w:val="22"/>
          <w:szCs w:val="22"/>
        </w:rPr>
      </w:pPr>
      <w:hyperlink w:anchor="_Toc508719488" w:history="1">
        <w:r w:rsidR="00F14012" w:rsidRPr="00DB2243">
          <w:rPr>
            <w:rStyle w:val="Hyperlink"/>
            <w:noProof/>
          </w:rPr>
          <w:t>Figure 3</w:t>
        </w:r>
        <w:r w:rsidR="00F14012" w:rsidRPr="00DB2243">
          <w:rPr>
            <w:rStyle w:val="Hyperlink"/>
            <w:noProof/>
          </w:rPr>
          <w:noBreakHyphen/>
          <w:t xml:space="preserve">19: Comparison of </w:t>
        </w:r>
        <w:r w:rsidR="00F14012" w:rsidRPr="004F4F17">
          <w:rPr>
            <w:rFonts w:eastAsiaTheme="minorEastAsia" w:cstheme="minorBidi"/>
            <w:iCs/>
            <w:noProof/>
            <w:color w:val="1F497D" w:themeColor="text2"/>
            <w:position w:val="-12"/>
            <w:sz w:val="18"/>
            <w:szCs w:val="18"/>
          </w:rPr>
          <w:object w:dxaOrig="435" w:dyaOrig="435" w14:anchorId="046BCE5E">
            <v:shape id="_x0000_i1047" type="#_x0000_t75" style="width:21.45pt;height:21.45pt" o:ole="">
              <v:imagedata r:id="rId29" o:title=""/>
            </v:shape>
            <o:OLEObject Type="Embed" ProgID="Equation.DSMT4" ShapeID="_x0000_i1047" DrawAspect="Content" ObjectID="_1582542529" r:id="rId47"/>
          </w:object>
        </w:r>
        <w:r w:rsidR="00F14012" w:rsidRPr="00DB2243">
          <w:rPr>
            <w:rStyle w:val="Hyperlink"/>
            <w:noProof/>
          </w:rPr>
          <w:t xml:space="preserve"> for Boulanger and Idriss conventional (Modal) and full-probabilistic approaches, </w:t>
        </w:r>
        <w:r w:rsidR="00F14012" w:rsidRPr="004F4F17">
          <w:rPr>
            <w:rFonts w:eastAsiaTheme="minorEastAsia" w:cstheme="minorBidi"/>
            <w:bCs/>
            <w:iCs/>
            <w:noProof/>
            <w:position w:val="-12"/>
            <w:szCs w:val="24"/>
            <w:lang w:eastAsia="zh-CN"/>
          </w:rPr>
          <w:object w:dxaOrig="285" w:dyaOrig="435" w14:anchorId="36D8AD30">
            <v:shape id="_x0000_i1048" type="#_x0000_t75" style="width:14.55pt;height:21.45pt" o:ole="">
              <v:imagedata r:id="rId45" o:title=""/>
            </v:shape>
            <o:OLEObject Type="Embed" ProgID="Equation.DSMT4" ShapeID="_x0000_i1048" DrawAspect="Content" ObjectID="_1582542530" r:id="rId48"/>
          </w:object>
        </w:r>
        <w:r w:rsidR="00F14012" w:rsidRPr="00DB2243">
          <w:rPr>
            <w:rStyle w:val="Hyperlink"/>
            <w:noProof/>
          </w:rPr>
          <w:t xml:space="preserve"> = 475 years.</w:t>
        </w:r>
        <w:r w:rsidR="00F14012">
          <w:rPr>
            <w:noProof/>
            <w:webHidden/>
          </w:rPr>
          <w:tab/>
        </w:r>
        <w:r w:rsidR="00F14012">
          <w:rPr>
            <w:noProof/>
            <w:webHidden/>
          </w:rPr>
          <w:fldChar w:fldCharType="begin"/>
        </w:r>
        <w:r w:rsidR="00F14012">
          <w:rPr>
            <w:noProof/>
            <w:webHidden/>
          </w:rPr>
          <w:instrText xml:space="preserve"> PAGEREF _Toc508719488 \h </w:instrText>
        </w:r>
        <w:r w:rsidR="00F14012">
          <w:rPr>
            <w:noProof/>
            <w:webHidden/>
          </w:rPr>
        </w:r>
        <w:r w:rsidR="00F14012">
          <w:rPr>
            <w:noProof/>
            <w:webHidden/>
          </w:rPr>
          <w:fldChar w:fldCharType="separate"/>
        </w:r>
        <w:r w:rsidR="00F14012">
          <w:rPr>
            <w:noProof/>
            <w:webHidden/>
          </w:rPr>
          <w:t>43</w:t>
        </w:r>
        <w:r w:rsidR="00F14012">
          <w:rPr>
            <w:noProof/>
            <w:webHidden/>
          </w:rPr>
          <w:fldChar w:fldCharType="end"/>
        </w:r>
      </w:hyperlink>
    </w:p>
    <w:p w14:paraId="6C26824F" w14:textId="77777777" w:rsidR="00F14012" w:rsidRDefault="00861520">
      <w:pPr>
        <w:pStyle w:val="TableofFigures"/>
        <w:rPr>
          <w:rFonts w:asciiTheme="minorHAnsi" w:eastAsiaTheme="minorEastAsia" w:hAnsiTheme="minorHAnsi" w:cstheme="minorBidi"/>
          <w:noProof/>
          <w:sz w:val="22"/>
          <w:szCs w:val="22"/>
        </w:rPr>
      </w:pPr>
      <w:hyperlink w:anchor="_Toc508719489" w:history="1">
        <w:r w:rsidR="00F14012" w:rsidRPr="00DB2243">
          <w:rPr>
            <w:rStyle w:val="Hyperlink"/>
            <w:noProof/>
          </w:rPr>
          <w:t>Figure 3</w:t>
        </w:r>
        <w:r w:rsidR="00F14012" w:rsidRPr="00DB2243">
          <w:rPr>
            <w:rStyle w:val="Hyperlink"/>
            <w:noProof/>
          </w:rPr>
          <w:noBreakHyphen/>
          <w:t xml:space="preserve">20: Comparison of </w:t>
        </w:r>
        <w:r w:rsidR="00F14012" w:rsidRPr="004F4F17">
          <w:rPr>
            <w:rFonts w:eastAsiaTheme="minorEastAsia" w:cstheme="minorBidi"/>
            <w:iCs/>
            <w:noProof/>
            <w:color w:val="1F497D" w:themeColor="text2"/>
            <w:position w:val="-12"/>
            <w:sz w:val="18"/>
            <w:szCs w:val="18"/>
          </w:rPr>
          <w:object w:dxaOrig="435" w:dyaOrig="435" w14:anchorId="3178EE62">
            <v:shape id="_x0000_i1049" type="#_x0000_t75" style="width:21.45pt;height:21.45pt" o:ole="">
              <v:imagedata r:id="rId29" o:title=""/>
            </v:shape>
            <o:OLEObject Type="Embed" ProgID="Equation.DSMT4" ShapeID="_x0000_i1049" DrawAspect="Content" ObjectID="_1582542531" r:id="rId49"/>
          </w:object>
        </w:r>
        <w:r w:rsidR="00F14012" w:rsidRPr="00DB2243">
          <w:rPr>
            <w:rStyle w:val="Hyperlink"/>
            <w:noProof/>
          </w:rPr>
          <w:t xml:space="preserve"> for Boulanger and Idriss conventional (Mean) and full-probabilistic approaches, </w:t>
        </w:r>
        <w:r w:rsidR="00F14012" w:rsidRPr="004F4F17">
          <w:rPr>
            <w:rFonts w:eastAsiaTheme="minorEastAsia" w:cstheme="minorBidi"/>
            <w:bCs/>
            <w:iCs/>
            <w:noProof/>
            <w:position w:val="-12"/>
            <w:szCs w:val="24"/>
            <w:lang w:eastAsia="zh-CN"/>
          </w:rPr>
          <w:object w:dxaOrig="285" w:dyaOrig="435" w14:anchorId="075DFBFF">
            <v:shape id="_x0000_i1050" type="#_x0000_t75" style="width:14.55pt;height:21.45pt" o:ole="">
              <v:imagedata r:id="rId45" o:title=""/>
            </v:shape>
            <o:OLEObject Type="Embed" ProgID="Equation.DSMT4" ShapeID="_x0000_i1050" DrawAspect="Content" ObjectID="_1582542532" r:id="rId50"/>
          </w:object>
        </w:r>
        <w:r w:rsidR="00F14012" w:rsidRPr="00DB2243">
          <w:rPr>
            <w:rStyle w:val="Hyperlink"/>
            <w:noProof/>
          </w:rPr>
          <w:t xml:space="preserve"> = 1039 years.</w:t>
        </w:r>
        <w:r w:rsidR="00F14012">
          <w:rPr>
            <w:noProof/>
            <w:webHidden/>
          </w:rPr>
          <w:tab/>
        </w:r>
        <w:r w:rsidR="00F14012">
          <w:rPr>
            <w:noProof/>
            <w:webHidden/>
          </w:rPr>
          <w:fldChar w:fldCharType="begin"/>
        </w:r>
        <w:r w:rsidR="00F14012">
          <w:rPr>
            <w:noProof/>
            <w:webHidden/>
          </w:rPr>
          <w:instrText xml:space="preserve"> PAGEREF _Toc508719489 \h </w:instrText>
        </w:r>
        <w:r w:rsidR="00F14012">
          <w:rPr>
            <w:noProof/>
            <w:webHidden/>
          </w:rPr>
        </w:r>
        <w:r w:rsidR="00F14012">
          <w:rPr>
            <w:noProof/>
            <w:webHidden/>
          </w:rPr>
          <w:fldChar w:fldCharType="separate"/>
        </w:r>
        <w:r w:rsidR="00F14012">
          <w:rPr>
            <w:noProof/>
            <w:webHidden/>
          </w:rPr>
          <w:t>43</w:t>
        </w:r>
        <w:r w:rsidR="00F14012">
          <w:rPr>
            <w:noProof/>
            <w:webHidden/>
          </w:rPr>
          <w:fldChar w:fldCharType="end"/>
        </w:r>
      </w:hyperlink>
    </w:p>
    <w:p w14:paraId="1C62001F" w14:textId="77777777" w:rsidR="00F14012" w:rsidRDefault="00861520">
      <w:pPr>
        <w:pStyle w:val="TableofFigures"/>
        <w:rPr>
          <w:rFonts w:asciiTheme="minorHAnsi" w:eastAsiaTheme="minorEastAsia" w:hAnsiTheme="minorHAnsi" w:cstheme="minorBidi"/>
          <w:noProof/>
          <w:sz w:val="22"/>
          <w:szCs w:val="22"/>
        </w:rPr>
      </w:pPr>
      <w:hyperlink w:anchor="_Toc508719490" w:history="1">
        <w:r w:rsidR="00F14012" w:rsidRPr="00DB2243">
          <w:rPr>
            <w:rStyle w:val="Hyperlink"/>
            <w:noProof/>
          </w:rPr>
          <w:t>Figure 3</w:t>
        </w:r>
        <w:r w:rsidR="00F14012" w:rsidRPr="00DB2243">
          <w:rPr>
            <w:rStyle w:val="Hyperlink"/>
            <w:noProof/>
          </w:rPr>
          <w:noBreakHyphen/>
          <w:t xml:space="preserve">21: Comparison of </w:t>
        </w:r>
        <w:r w:rsidR="00F14012" w:rsidRPr="004F4F17">
          <w:rPr>
            <w:rFonts w:eastAsiaTheme="minorEastAsia" w:cstheme="minorBidi"/>
            <w:iCs/>
            <w:noProof/>
            <w:color w:val="1F497D" w:themeColor="text2"/>
            <w:position w:val="-12"/>
            <w:sz w:val="18"/>
            <w:szCs w:val="18"/>
          </w:rPr>
          <w:object w:dxaOrig="435" w:dyaOrig="435" w14:anchorId="3B9929AC">
            <v:shape id="_x0000_i1051" type="#_x0000_t75" style="width:21.45pt;height:21.45pt" o:ole="">
              <v:imagedata r:id="rId29" o:title=""/>
            </v:shape>
            <o:OLEObject Type="Embed" ProgID="Equation.DSMT4" ShapeID="_x0000_i1051" DrawAspect="Content" ObjectID="_1582542533" r:id="rId51"/>
          </w:object>
        </w:r>
        <w:r w:rsidR="00F14012" w:rsidRPr="00DB2243">
          <w:rPr>
            <w:rStyle w:val="Hyperlink"/>
            <w:noProof/>
          </w:rPr>
          <w:t xml:space="preserve">for Boulanger and Idriss conventional (Modal) and full-probabilistic approaches, </w:t>
        </w:r>
        <w:r w:rsidR="00F14012" w:rsidRPr="004F4F17">
          <w:rPr>
            <w:rFonts w:eastAsiaTheme="minorEastAsia" w:cstheme="minorBidi"/>
            <w:bCs/>
            <w:iCs/>
            <w:noProof/>
            <w:position w:val="-12"/>
            <w:szCs w:val="24"/>
            <w:lang w:eastAsia="zh-CN"/>
          </w:rPr>
          <w:object w:dxaOrig="285" w:dyaOrig="435" w14:anchorId="7DE0829F">
            <v:shape id="_x0000_i1052" type="#_x0000_t75" style="width:14.55pt;height:21.45pt" o:ole="">
              <v:imagedata r:id="rId52" o:title=""/>
            </v:shape>
            <o:OLEObject Type="Embed" ProgID="Equation.DSMT4" ShapeID="_x0000_i1052" DrawAspect="Content" ObjectID="_1582542534" r:id="rId53"/>
          </w:object>
        </w:r>
        <w:r w:rsidR="00F14012" w:rsidRPr="00DB2243">
          <w:rPr>
            <w:rStyle w:val="Hyperlink"/>
            <w:noProof/>
          </w:rPr>
          <w:t xml:space="preserve"> = 1039.</w:t>
        </w:r>
        <w:r w:rsidR="00F14012">
          <w:rPr>
            <w:noProof/>
            <w:webHidden/>
          </w:rPr>
          <w:tab/>
        </w:r>
        <w:r w:rsidR="00F14012">
          <w:rPr>
            <w:noProof/>
            <w:webHidden/>
          </w:rPr>
          <w:fldChar w:fldCharType="begin"/>
        </w:r>
        <w:r w:rsidR="00F14012">
          <w:rPr>
            <w:noProof/>
            <w:webHidden/>
          </w:rPr>
          <w:instrText xml:space="preserve"> PAGEREF _Toc508719490 \h </w:instrText>
        </w:r>
        <w:r w:rsidR="00F14012">
          <w:rPr>
            <w:noProof/>
            <w:webHidden/>
          </w:rPr>
        </w:r>
        <w:r w:rsidR="00F14012">
          <w:rPr>
            <w:noProof/>
            <w:webHidden/>
          </w:rPr>
          <w:fldChar w:fldCharType="separate"/>
        </w:r>
        <w:r w:rsidR="00F14012">
          <w:rPr>
            <w:noProof/>
            <w:webHidden/>
          </w:rPr>
          <w:t>44</w:t>
        </w:r>
        <w:r w:rsidR="00F14012">
          <w:rPr>
            <w:noProof/>
            <w:webHidden/>
          </w:rPr>
          <w:fldChar w:fldCharType="end"/>
        </w:r>
      </w:hyperlink>
    </w:p>
    <w:p w14:paraId="76AB5CA1" w14:textId="77777777" w:rsidR="00F14012" w:rsidRDefault="00861520">
      <w:pPr>
        <w:pStyle w:val="TableofFigures"/>
        <w:rPr>
          <w:rFonts w:asciiTheme="minorHAnsi" w:eastAsiaTheme="minorEastAsia" w:hAnsiTheme="minorHAnsi" w:cstheme="minorBidi"/>
          <w:noProof/>
          <w:sz w:val="22"/>
          <w:szCs w:val="22"/>
        </w:rPr>
      </w:pPr>
      <w:hyperlink w:anchor="_Toc508719491" w:history="1">
        <w:r w:rsidR="00F14012" w:rsidRPr="00DB2243">
          <w:rPr>
            <w:rStyle w:val="Hyperlink"/>
            <w:noProof/>
          </w:rPr>
          <w:t>Figure 3</w:t>
        </w:r>
        <w:r w:rsidR="00F14012" w:rsidRPr="00DB2243">
          <w:rPr>
            <w:rStyle w:val="Hyperlink"/>
            <w:noProof/>
          </w:rPr>
          <w:noBreakHyphen/>
          <w:t xml:space="preserve">22: Comparison of </w:t>
        </w:r>
        <w:r w:rsidR="00F14012" w:rsidRPr="004F4F17">
          <w:rPr>
            <w:rFonts w:eastAsiaTheme="minorEastAsia" w:cstheme="minorBidi"/>
            <w:iCs/>
            <w:noProof/>
            <w:color w:val="1F497D" w:themeColor="text2"/>
            <w:position w:val="-12"/>
            <w:sz w:val="18"/>
            <w:szCs w:val="18"/>
          </w:rPr>
          <w:object w:dxaOrig="435" w:dyaOrig="435" w14:anchorId="2900177B">
            <v:shape id="_x0000_i1053" type="#_x0000_t75" style="width:21.45pt;height:21.45pt" o:ole="">
              <v:imagedata r:id="rId29" o:title=""/>
            </v:shape>
            <o:OLEObject Type="Embed" ProgID="Equation.DSMT4" ShapeID="_x0000_i1053" DrawAspect="Content" ObjectID="_1582542535" r:id="rId54"/>
          </w:object>
        </w:r>
        <w:r w:rsidR="00F14012" w:rsidRPr="00DB2243">
          <w:rPr>
            <w:rStyle w:val="Hyperlink"/>
            <w:noProof/>
          </w:rPr>
          <w:t xml:space="preserve">for Boulanger and Idriss conventional (Mean) and full-probabilistic approaches, </w:t>
        </w:r>
        <w:r w:rsidR="00F14012" w:rsidRPr="004F4F17">
          <w:rPr>
            <w:rFonts w:eastAsiaTheme="minorEastAsia" w:cstheme="minorBidi"/>
            <w:bCs/>
            <w:iCs/>
            <w:noProof/>
            <w:position w:val="-12"/>
            <w:szCs w:val="24"/>
            <w:lang w:eastAsia="zh-CN"/>
          </w:rPr>
          <w:object w:dxaOrig="285" w:dyaOrig="435" w14:anchorId="03919E22">
            <v:shape id="_x0000_i1054" type="#_x0000_t75" style="width:14.55pt;height:21.45pt" o:ole="">
              <v:imagedata r:id="rId52" o:title=""/>
            </v:shape>
            <o:OLEObject Type="Embed" ProgID="Equation.DSMT4" ShapeID="_x0000_i1054" DrawAspect="Content" ObjectID="_1582542536" r:id="rId55"/>
          </w:object>
        </w:r>
        <w:r w:rsidR="00F14012" w:rsidRPr="00DB2243">
          <w:rPr>
            <w:rStyle w:val="Hyperlink"/>
            <w:noProof/>
          </w:rPr>
          <w:t xml:space="preserve"> = 2475.</w:t>
        </w:r>
        <w:r w:rsidR="00F14012">
          <w:rPr>
            <w:noProof/>
            <w:webHidden/>
          </w:rPr>
          <w:tab/>
        </w:r>
        <w:r w:rsidR="00F14012">
          <w:rPr>
            <w:noProof/>
            <w:webHidden/>
          </w:rPr>
          <w:fldChar w:fldCharType="begin"/>
        </w:r>
        <w:r w:rsidR="00F14012">
          <w:rPr>
            <w:noProof/>
            <w:webHidden/>
          </w:rPr>
          <w:instrText xml:space="preserve"> PAGEREF _Toc508719491 \h </w:instrText>
        </w:r>
        <w:r w:rsidR="00F14012">
          <w:rPr>
            <w:noProof/>
            <w:webHidden/>
          </w:rPr>
        </w:r>
        <w:r w:rsidR="00F14012">
          <w:rPr>
            <w:noProof/>
            <w:webHidden/>
          </w:rPr>
          <w:fldChar w:fldCharType="separate"/>
        </w:r>
        <w:r w:rsidR="00F14012">
          <w:rPr>
            <w:noProof/>
            <w:webHidden/>
          </w:rPr>
          <w:t>44</w:t>
        </w:r>
        <w:r w:rsidR="00F14012">
          <w:rPr>
            <w:noProof/>
            <w:webHidden/>
          </w:rPr>
          <w:fldChar w:fldCharType="end"/>
        </w:r>
      </w:hyperlink>
    </w:p>
    <w:p w14:paraId="270D959C" w14:textId="77777777" w:rsidR="00F14012" w:rsidRDefault="00861520">
      <w:pPr>
        <w:pStyle w:val="TableofFigures"/>
        <w:rPr>
          <w:rFonts w:asciiTheme="minorHAnsi" w:eastAsiaTheme="minorEastAsia" w:hAnsiTheme="minorHAnsi" w:cstheme="minorBidi"/>
          <w:noProof/>
          <w:sz w:val="22"/>
          <w:szCs w:val="22"/>
        </w:rPr>
      </w:pPr>
      <w:hyperlink w:anchor="_Toc508719492" w:history="1">
        <w:r w:rsidR="00F14012" w:rsidRPr="00DB2243">
          <w:rPr>
            <w:rStyle w:val="Hyperlink"/>
            <w:noProof/>
          </w:rPr>
          <w:t>Figure 3</w:t>
        </w:r>
        <w:r w:rsidR="00F14012" w:rsidRPr="00DB2243">
          <w:rPr>
            <w:rStyle w:val="Hyperlink"/>
            <w:noProof/>
          </w:rPr>
          <w:noBreakHyphen/>
          <w:t xml:space="preserve">23: Comparison of </w:t>
        </w:r>
        <w:r w:rsidR="00F14012" w:rsidRPr="004F4F17">
          <w:rPr>
            <w:rFonts w:eastAsiaTheme="minorEastAsia" w:cstheme="minorBidi"/>
            <w:iCs/>
            <w:noProof/>
            <w:color w:val="1F497D" w:themeColor="text2"/>
            <w:position w:val="-12"/>
            <w:sz w:val="18"/>
            <w:szCs w:val="18"/>
          </w:rPr>
          <w:object w:dxaOrig="435" w:dyaOrig="435" w14:anchorId="046C26AB">
            <v:shape id="_x0000_i1055" type="#_x0000_t75" style="width:21.45pt;height:21.45pt" o:ole="">
              <v:imagedata r:id="rId29" o:title=""/>
            </v:shape>
            <o:OLEObject Type="Embed" ProgID="Equation.DSMT4" ShapeID="_x0000_i1055" DrawAspect="Content" ObjectID="_1582542537" r:id="rId56"/>
          </w:object>
        </w:r>
        <w:r w:rsidR="00F14012" w:rsidRPr="00DB2243">
          <w:rPr>
            <w:rStyle w:val="Hyperlink"/>
            <w:noProof/>
          </w:rPr>
          <w:t xml:space="preserve">for Boulanger and Idriss conventional (Modal) and full-probabilistic approaches, </w:t>
        </w:r>
        <w:r w:rsidR="00F14012" w:rsidRPr="004F4F17">
          <w:rPr>
            <w:rFonts w:eastAsiaTheme="minorEastAsia" w:cstheme="minorBidi"/>
            <w:bCs/>
            <w:iCs/>
            <w:noProof/>
            <w:position w:val="-12"/>
            <w:szCs w:val="24"/>
            <w:lang w:eastAsia="zh-CN"/>
          </w:rPr>
          <w:object w:dxaOrig="285" w:dyaOrig="435" w14:anchorId="441416F5">
            <v:shape id="_x0000_i1056" type="#_x0000_t75" style="width:14.55pt;height:21.45pt" o:ole="">
              <v:imagedata r:id="rId52" o:title=""/>
            </v:shape>
            <o:OLEObject Type="Embed" ProgID="Equation.DSMT4" ShapeID="_x0000_i1056" DrawAspect="Content" ObjectID="_1582542538" r:id="rId57"/>
          </w:object>
        </w:r>
        <w:r w:rsidR="00F14012" w:rsidRPr="00DB2243">
          <w:rPr>
            <w:rStyle w:val="Hyperlink"/>
            <w:noProof/>
          </w:rPr>
          <w:t xml:space="preserve"> = 2475.</w:t>
        </w:r>
        <w:r w:rsidR="00F14012">
          <w:rPr>
            <w:noProof/>
            <w:webHidden/>
          </w:rPr>
          <w:tab/>
        </w:r>
        <w:r w:rsidR="00F14012">
          <w:rPr>
            <w:noProof/>
            <w:webHidden/>
          </w:rPr>
          <w:fldChar w:fldCharType="begin"/>
        </w:r>
        <w:r w:rsidR="00F14012">
          <w:rPr>
            <w:noProof/>
            <w:webHidden/>
          </w:rPr>
          <w:instrText xml:space="preserve"> PAGEREF _Toc508719492 \h </w:instrText>
        </w:r>
        <w:r w:rsidR="00F14012">
          <w:rPr>
            <w:noProof/>
            <w:webHidden/>
          </w:rPr>
        </w:r>
        <w:r w:rsidR="00F14012">
          <w:rPr>
            <w:noProof/>
            <w:webHidden/>
          </w:rPr>
          <w:fldChar w:fldCharType="separate"/>
        </w:r>
        <w:r w:rsidR="00F14012">
          <w:rPr>
            <w:noProof/>
            <w:webHidden/>
          </w:rPr>
          <w:t>45</w:t>
        </w:r>
        <w:r w:rsidR="00F14012">
          <w:rPr>
            <w:noProof/>
            <w:webHidden/>
          </w:rPr>
          <w:fldChar w:fldCharType="end"/>
        </w:r>
      </w:hyperlink>
    </w:p>
    <w:p w14:paraId="4F3144BB" w14:textId="77777777" w:rsidR="00F14012" w:rsidRDefault="00861520">
      <w:pPr>
        <w:pStyle w:val="TableofFigures"/>
        <w:rPr>
          <w:rFonts w:asciiTheme="minorHAnsi" w:eastAsiaTheme="minorEastAsia" w:hAnsiTheme="minorHAnsi" w:cstheme="minorBidi"/>
          <w:noProof/>
          <w:sz w:val="22"/>
          <w:szCs w:val="22"/>
        </w:rPr>
      </w:pPr>
      <w:hyperlink w:anchor="_Toc508719493" w:history="1">
        <w:r w:rsidR="00F14012" w:rsidRPr="00DB2243">
          <w:rPr>
            <w:rStyle w:val="Hyperlink"/>
            <w:noProof/>
          </w:rPr>
          <w:t>Figure 3</w:t>
        </w:r>
        <w:r w:rsidR="00F14012" w:rsidRPr="00DB2243">
          <w:rPr>
            <w:rStyle w:val="Hyperlink"/>
            <w:noProof/>
          </w:rPr>
          <w:noBreakHyphen/>
          <w:t xml:space="preserve">24: Probability of liquefaction values from study (using Ku et al. equation) </w:t>
        </w:r>
        <w:r w:rsidR="00F14012" w:rsidRPr="00F5749D">
          <w:rPr>
            <w:rFonts w:eastAsiaTheme="minorEastAsia"/>
            <w:bCs/>
            <w:iCs/>
            <w:noProof/>
            <w:position w:val="-12"/>
            <w:szCs w:val="24"/>
            <w:lang w:eastAsia="zh-CN"/>
          </w:rPr>
          <w:object w:dxaOrig="285" w:dyaOrig="435" w14:anchorId="51C18E9E">
            <v:shape id="_x0000_i1057" type="#_x0000_t75" style="width:14.55pt;height:21.45pt" o:ole="">
              <v:imagedata r:id="rId45" o:title=""/>
            </v:shape>
            <o:OLEObject Type="Embed" ProgID="Equation.DSMT4" ShapeID="_x0000_i1057" DrawAspect="Content" ObjectID="_1582542539" r:id="rId58"/>
          </w:object>
        </w:r>
        <w:r w:rsidR="00F14012" w:rsidRPr="00DB2243">
          <w:rPr>
            <w:rStyle w:val="Hyperlink"/>
            <w:noProof/>
          </w:rPr>
          <w:t xml:space="preserve"> = 475.</w:t>
        </w:r>
        <w:r w:rsidR="00F14012">
          <w:rPr>
            <w:noProof/>
            <w:webHidden/>
          </w:rPr>
          <w:tab/>
        </w:r>
        <w:r w:rsidR="00F14012">
          <w:rPr>
            <w:noProof/>
            <w:webHidden/>
          </w:rPr>
          <w:fldChar w:fldCharType="begin"/>
        </w:r>
        <w:r w:rsidR="00F14012">
          <w:rPr>
            <w:noProof/>
            <w:webHidden/>
          </w:rPr>
          <w:instrText xml:space="preserve"> PAGEREF _Toc508719493 \h </w:instrText>
        </w:r>
        <w:r w:rsidR="00F14012">
          <w:rPr>
            <w:noProof/>
            <w:webHidden/>
          </w:rPr>
        </w:r>
        <w:r w:rsidR="00F14012">
          <w:rPr>
            <w:noProof/>
            <w:webHidden/>
          </w:rPr>
          <w:fldChar w:fldCharType="separate"/>
        </w:r>
        <w:r w:rsidR="00F14012">
          <w:rPr>
            <w:noProof/>
            <w:webHidden/>
          </w:rPr>
          <w:t>49</w:t>
        </w:r>
        <w:r w:rsidR="00F14012">
          <w:rPr>
            <w:noProof/>
            <w:webHidden/>
          </w:rPr>
          <w:fldChar w:fldCharType="end"/>
        </w:r>
      </w:hyperlink>
    </w:p>
    <w:p w14:paraId="3026A994" w14:textId="77777777" w:rsidR="00F14012" w:rsidRDefault="00861520">
      <w:pPr>
        <w:pStyle w:val="TableofFigures"/>
        <w:rPr>
          <w:rFonts w:asciiTheme="minorHAnsi" w:eastAsiaTheme="minorEastAsia" w:hAnsiTheme="minorHAnsi" w:cstheme="minorBidi"/>
          <w:noProof/>
          <w:sz w:val="22"/>
          <w:szCs w:val="22"/>
        </w:rPr>
      </w:pPr>
      <w:hyperlink w:anchor="_Toc508719494" w:history="1">
        <w:r w:rsidR="00F14012" w:rsidRPr="00DB2243">
          <w:rPr>
            <w:rStyle w:val="Hyperlink"/>
            <w:noProof/>
          </w:rPr>
          <w:t>Figure 3</w:t>
        </w:r>
        <w:r w:rsidR="00F14012" w:rsidRPr="00DB2243">
          <w:rPr>
            <w:rStyle w:val="Hyperlink"/>
            <w:noProof/>
          </w:rPr>
          <w:noBreakHyphen/>
          <w:t xml:space="preserve">25: Probability of liquefaction values from study (using Boulanger and Idriss equation) </w:t>
        </w:r>
        <w:r w:rsidR="00F14012" w:rsidRPr="00F5749D">
          <w:rPr>
            <w:rFonts w:eastAsiaTheme="minorEastAsia"/>
            <w:bCs/>
            <w:iCs/>
            <w:noProof/>
            <w:position w:val="-12"/>
            <w:szCs w:val="24"/>
            <w:lang w:eastAsia="zh-CN"/>
          </w:rPr>
          <w:object w:dxaOrig="285" w:dyaOrig="435" w14:anchorId="09892688">
            <v:shape id="_x0000_i1058" type="#_x0000_t75" style="width:14.55pt;height:21.45pt" o:ole="">
              <v:imagedata r:id="rId45" o:title=""/>
            </v:shape>
            <o:OLEObject Type="Embed" ProgID="Equation.DSMT4" ShapeID="_x0000_i1058" DrawAspect="Content" ObjectID="_1582542540" r:id="rId59"/>
          </w:object>
        </w:r>
        <w:r w:rsidR="00F14012" w:rsidRPr="00DB2243">
          <w:rPr>
            <w:rStyle w:val="Hyperlink"/>
            <w:noProof/>
          </w:rPr>
          <w:t xml:space="preserve"> = 475.</w:t>
        </w:r>
        <w:r w:rsidR="00F14012">
          <w:rPr>
            <w:noProof/>
            <w:webHidden/>
          </w:rPr>
          <w:tab/>
        </w:r>
        <w:r w:rsidR="00F14012">
          <w:rPr>
            <w:noProof/>
            <w:webHidden/>
          </w:rPr>
          <w:fldChar w:fldCharType="begin"/>
        </w:r>
        <w:r w:rsidR="00F14012">
          <w:rPr>
            <w:noProof/>
            <w:webHidden/>
          </w:rPr>
          <w:instrText xml:space="preserve"> PAGEREF _Toc508719494 \h </w:instrText>
        </w:r>
        <w:r w:rsidR="00F14012">
          <w:rPr>
            <w:noProof/>
            <w:webHidden/>
          </w:rPr>
        </w:r>
        <w:r w:rsidR="00F14012">
          <w:rPr>
            <w:noProof/>
            <w:webHidden/>
          </w:rPr>
          <w:fldChar w:fldCharType="separate"/>
        </w:r>
        <w:r w:rsidR="00F14012">
          <w:rPr>
            <w:noProof/>
            <w:webHidden/>
          </w:rPr>
          <w:t>50</w:t>
        </w:r>
        <w:r w:rsidR="00F14012">
          <w:rPr>
            <w:noProof/>
            <w:webHidden/>
          </w:rPr>
          <w:fldChar w:fldCharType="end"/>
        </w:r>
      </w:hyperlink>
    </w:p>
    <w:p w14:paraId="56445EF7" w14:textId="77777777" w:rsidR="00F14012" w:rsidRDefault="00861520">
      <w:pPr>
        <w:pStyle w:val="TableofFigures"/>
        <w:rPr>
          <w:rFonts w:asciiTheme="minorHAnsi" w:eastAsiaTheme="minorEastAsia" w:hAnsiTheme="minorHAnsi" w:cstheme="minorBidi"/>
          <w:noProof/>
          <w:sz w:val="22"/>
          <w:szCs w:val="22"/>
        </w:rPr>
      </w:pPr>
      <w:hyperlink r:id="rId60" w:anchor="_Toc508719495" w:history="1">
        <w:r w:rsidR="00F14012" w:rsidRPr="00DB2243">
          <w:rPr>
            <w:rStyle w:val="Hyperlink"/>
            <w:noProof/>
          </w:rPr>
          <w:t>Figure 3</w:t>
        </w:r>
        <w:r w:rsidR="00F14012" w:rsidRPr="00DB2243">
          <w:rPr>
            <w:rStyle w:val="Hyperlink"/>
            <w:noProof/>
          </w:rPr>
          <w:noBreakHyphen/>
          <w:t>26: Example settlement hazard curve.</w:t>
        </w:r>
        <w:r w:rsidR="00F14012">
          <w:rPr>
            <w:noProof/>
            <w:webHidden/>
          </w:rPr>
          <w:tab/>
        </w:r>
        <w:r w:rsidR="00F14012">
          <w:rPr>
            <w:noProof/>
            <w:webHidden/>
          </w:rPr>
          <w:fldChar w:fldCharType="begin"/>
        </w:r>
        <w:r w:rsidR="00F14012">
          <w:rPr>
            <w:noProof/>
            <w:webHidden/>
          </w:rPr>
          <w:instrText xml:space="preserve"> PAGEREF _Toc508719495 \h </w:instrText>
        </w:r>
        <w:r w:rsidR="00F14012">
          <w:rPr>
            <w:noProof/>
            <w:webHidden/>
          </w:rPr>
        </w:r>
        <w:r w:rsidR="00F14012">
          <w:rPr>
            <w:noProof/>
            <w:webHidden/>
          </w:rPr>
          <w:fldChar w:fldCharType="separate"/>
        </w:r>
        <w:r w:rsidR="00F14012">
          <w:rPr>
            <w:noProof/>
            <w:webHidden/>
          </w:rPr>
          <w:t>51</w:t>
        </w:r>
        <w:r w:rsidR="00F14012">
          <w:rPr>
            <w:noProof/>
            <w:webHidden/>
          </w:rPr>
          <w:fldChar w:fldCharType="end"/>
        </w:r>
      </w:hyperlink>
    </w:p>
    <w:p w14:paraId="17FC1F85" w14:textId="77777777" w:rsidR="00F14012" w:rsidRDefault="00861520">
      <w:pPr>
        <w:pStyle w:val="TableofFigures"/>
        <w:rPr>
          <w:rFonts w:asciiTheme="minorHAnsi" w:eastAsiaTheme="minorEastAsia" w:hAnsiTheme="minorHAnsi" w:cstheme="minorBidi"/>
          <w:noProof/>
          <w:sz w:val="22"/>
          <w:szCs w:val="22"/>
        </w:rPr>
      </w:pPr>
      <w:hyperlink w:anchor="_Toc508719496" w:history="1">
        <w:r w:rsidR="00F14012" w:rsidRPr="00DB2243">
          <w:rPr>
            <w:rStyle w:val="Hyperlink"/>
            <w:noProof/>
          </w:rPr>
          <w:t>Figure 3</w:t>
        </w:r>
        <w:r w:rsidR="00F14012" w:rsidRPr="00DB2243">
          <w:rPr>
            <w:rStyle w:val="Hyperlink"/>
            <w:noProof/>
          </w:rPr>
          <w:noBreakHyphen/>
          <w:t>27: Mean magnitude pseudo-probabilistic versus fully-probabilistic for the 475 year return period using the Robertson and Wride liquefaction triggering procedure.</w:t>
        </w:r>
        <w:r w:rsidR="00F14012">
          <w:rPr>
            <w:noProof/>
            <w:webHidden/>
          </w:rPr>
          <w:tab/>
        </w:r>
        <w:r w:rsidR="00F14012">
          <w:rPr>
            <w:noProof/>
            <w:webHidden/>
          </w:rPr>
          <w:fldChar w:fldCharType="begin"/>
        </w:r>
        <w:r w:rsidR="00F14012">
          <w:rPr>
            <w:noProof/>
            <w:webHidden/>
          </w:rPr>
          <w:instrText xml:space="preserve"> PAGEREF _Toc508719496 \h </w:instrText>
        </w:r>
        <w:r w:rsidR="00F14012">
          <w:rPr>
            <w:noProof/>
            <w:webHidden/>
          </w:rPr>
        </w:r>
        <w:r w:rsidR="00F14012">
          <w:rPr>
            <w:noProof/>
            <w:webHidden/>
          </w:rPr>
          <w:fldChar w:fldCharType="separate"/>
        </w:r>
        <w:r w:rsidR="00F14012">
          <w:rPr>
            <w:noProof/>
            <w:webHidden/>
          </w:rPr>
          <w:t>53</w:t>
        </w:r>
        <w:r w:rsidR="00F14012">
          <w:rPr>
            <w:noProof/>
            <w:webHidden/>
          </w:rPr>
          <w:fldChar w:fldCharType="end"/>
        </w:r>
      </w:hyperlink>
    </w:p>
    <w:p w14:paraId="3E51F979" w14:textId="77777777" w:rsidR="00F14012" w:rsidRDefault="00861520">
      <w:pPr>
        <w:pStyle w:val="TableofFigures"/>
        <w:rPr>
          <w:rFonts w:asciiTheme="minorHAnsi" w:eastAsiaTheme="minorEastAsia" w:hAnsiTheme="minorHAnsi" w:cstheme="minorBidi"/>
          <w:noProof/>
          <w:sz w:val="22"/>
          <w:szCs w:val="22"/>
        </w:rPr>
      </w:pPr>
      <w:hyperlink w:anchor="_Toc508719497" w:history="1">
        <w:r w:rsidR="00F14012" w:rsidRPr="00DB2243">
          <w:rPr>
            <w:rStyle w:val="Hyperlink"/>
            <w:noProof/>
          </w:rPr>
          <w:t>Figure 3</w:t>
        </w:r>
        <w:r w:rsidR="00F14012" w:rsidRPr="00DB2243">
          <w:rPr>
            <w:rStyle w:val="Hyperlink"/>
            <w:noProof/>
          </w:rPr>
          <w:noBreakHyphen/>
          <w:t>28: Mean magnitude pseudo-probabilistic versus fully-probabilistic for the 1039 year return period using the Robertson and Wride liquefaction triggering procedure.</w:t>
        </w:r>
        <w:r w:rsidR="00F14012">
          <w:rPr>
            <w:noProof/>
            <w:webHidden/>
          </w:rPr>
          <w:tab/>
        </w:r>
        <w:r w:rsidR="00F14012">
          <w:rPr>
            <w:noProof/>
            <w:webHidden/>
          </w:rPr>
          <w:fldChar w:fldCharType="begin"/>
        </w:r>
        <w:r w:rsidR="00F14012">
          <w:rPr>
            <w:noProof/>
            <w:webHidden/>
          </w:rPr>
          <w:instrText xml:space="preserve"> PAGEREF _Toc508719497 \h </w:instrText>
        </w:r>
        <w:r w:rsidR="00F14012">
          <w:rPr>
            <w:noProof/>
            <w:webHidden/>
          </w:rPr>
        </w:r>
        <w:r w:rsidR="00F14012">
          <w:rPr>
            <w:noProof/>
            <w:webHidden/>
          </w:rPr>
          <w:fldChar w:fldCharType="separate"/>
        </w:r>
        <w:r w:rsidR="00F14012">
          <w:rPr>
            <w:noProof/>
            <w:webHidden/>
          </w:rPr>
          <w:t>54</w:t>
        </w:r>
        <w:r w:rsidR="00F14012">
          <w:rPr>
            <w:noProof/>
            <w:webHidden/>
          </w:rPr>
          <w:fldChar w:fldCharType="end"/>
        </w:r>
      </w:hyperlink>
    </w:p>
    <w:p w14:paraId="69DC6DB9" w14:textId="77777777" w:rsidR="00F14012" w:rsidRDefault="00861520">
      <w:pPr>
        <w:pStyle w:val="TableofFigures"/>
        <w:rPr>
          <w:rFonts w:asciiTheme="minorHAnsi" w:eastAsiaTheme="minorEastAsia" w:hAnsiTheme="minorHAnsi" w:cstheme="minorBidi"/>
          <w:noProof/>
          <w:sz w:val="22"/>
          <w:szCs w:val="22"/>
        </w:rPr>
      </w:pPr>
      <w:hyperlink w:anchor="_Toc508719498" w:history="1">
        <w:r w:rsidR="00F14012" w:rsidRPr="00DB2243">
          <w:rPr>
            <w:rStyle w:val="Hyperlink"/>
            <w:noProof/>
          </w:rPr>
          <w:t>Figure 3</w:t>
        </w:r>
        <w:r w:rsidR="00F14012" w:rsidRPr="00DB2243">
          <w:rPr>
            <w:rStyle w:val="Hyperlink"/>
            <w:noProof/>
          </w:rPr>
          <w:noBreakHyphen/>
          <w:t>29: Mean magnitude pseudo-probabilistic versus fully-probabilistic for the 2475 year return period using the Robertson and Wride liquefaction triggering procedure.</w:t>
        </w:r>
        <w:r w:rsidR="00F14012">
          <w:rPr>
            <w:noProof/>
            <w:webHidden/>
          </w:rPr>
          <w:tab/>
        </w:r>
        <w:r w:rsidR="00F14012">
          <w:rPr>
            <w:noProof/>
            <w:webHidden/>
          </w:rPr>
          <w:fldChar w:fldCharType="begin"/>
        </w:r>
        <w:r w:rsidR="00F14012">
          <w:rPr>
            <w:noProof/>
            <w:webHidden/>
          </w:rPr>
          <w:instrText xml:space="preserve"> PAGEREF _Toc508719498 \h </w:instrText>
        </w:r>
        <w:r w:rsidR="00F14012">
          <w:rPr>
            <w:noProof/>
            <w:webHidden/>
          </w:rPr>
        </w:r>
        <w:r w:rsidR="00F14012">
          <w:rPr>
            <w:noProof/>
            <w:webHidden/>
          </w:rPr>
          <w:fldChar w:fldCharType="separate"/>
        </w:r>
        <w:r w:rsidR="00F14012">
          <w:rPr>
            <w:noProof/>
            <w:webHidden/>
          </w:rPr>
          <w:t>54</w:t>
        </w:r>
        <w:r w:rsidR="00F14012">
          <w:rPr>
            <w:noProof/>
            <w:webHidden/>
          </w:rPr>
          <w:fldChar w:fldCharType="end"/>
        </w:r>
      </w:hyperlink>
    </w:p>
    <w:p w14:paraId="486A3915" w14:textId="77777777" w:rsidR="00F14012" w:rsidRDefault="00861520">
      <w:pPr>
        <w:pStyle w:val="TableofFigures"/>
        <w:rPr>
          <w:rFonts w:asciiTheme="minorHAnsi" w:eastAsiaTheme="minorEastAsia" w:hAnsiTheme="minorHAnsi" w:cstheme="minorBidi"/>
          <w:noProof/>
          <w:sz w:val="22"/>
          <w:szCs w:val="22"/>
        </w:rPr>
      </w:pPr>
      <w:hyperlink w:anchor="_Toc508719499" w:history="1">
        <w:r w:rsidR="00F14012" w:rsidRPr="00DB2243">
          <w:rPr>
            <w:rStyle w:val="Hyperlink"/>
            <w:noProof/>
          </w:rPr>
          <w:t>Figure 3</w:t>
        </w:r>
        <w:r w:rsidR="00F14012" w:rsidRPr="00DB2243">
          <w:rPr>
            <w:rStyle w:val="Hyperlink"/>
            <w:noProof/>
          </w:rPr>
          <w:noBreakHyphen/>
          <w:t>30: Modal magnitude pseudo-probabilistic versus fully-probabilistic for the 475 year return period using the Robertson and Wride liquefaction triggering procedure.</w:t>
        </w:r>
        <w:r w:rsidR="00F14012">
          <w:rPr>
            <w:noProof/>
            <w:webHidden/>
          </w:rPr>
          <w:tab/>
        </w:r>
        <w:r w:rsidR="00F14012">
          <w:rPr>
            <w:noProof/>
            <w:webHidden/>
          </w:rPr>
          <w:fldChar w:fldCharType="begin"/>
        </w:r>
        <w:r w:rsidR="00F14012">
          <w:rPr>
            <w:noProof/>
            <w:webHidden/>
          </w:rPr>
          <w:instrText xml:space="preserve"> PAGEREF _Toc508719499 \h </w:instrText>
        </w:r>
        <w:r w:rsidR="00F14012">
          <w:rPr>
            <w:noProof/>
            <w:webHidden/>
          </w:rPr>
        </w:r>
        <w:r w:rsidR="00F14012">
          <w:rPr>
            <w:noProof/>
            <w:webHidden/>
          </w:rPr>
          <w:fldChar w:fldCharType="separate"/>
        </w:r>
        <w:r w:rsidR="00F14012">
          <w:rPr>
            <w:noProof/>
            <w:webHidden/>
          </w:rPr>
          <w:t>55</w:t>
        </w:r>
        <w:r w:rsidR="00F14012">
          <w:rPr>
            <w:noProof/>
            <w:webHidden/>
          </w:rPr>
          <w:fldChar w:fldCharType="end"/>
        </w:r>
      </w:hyperlink>
    </w:p>
    <w:p w14:paraId="2E1CC388" w14:textId="77777777" w:rsidR="00F14012" w:rsidRDefault="00861520">
      <w:pPr>
        <w:pStyle w:val="TableofFigures"/>
        <w:rPr>
          <w:rFonts w:asciiTheme="minorHAnsi" w:eastAsiaTheme="minorEastAsia" w:hAnsiTheme="minorHAnsi" w:cstheme="minorBidi"/>
          <w:noProof/>
          <w:sz w:val="22"/>
          <w:szCs w:val="22"/>
        </w:rPr>
      </w:pPr>
      <w:hyperlink w:anchor="_Toc508719500" w:history="1">
        <w:r w:rsidR="00F14012" w:rsidRPr="00DB2243">
          <w:rPr>
            <w:rStyle w:val="Hyperlink"/>
            <w:noProof/>
          </w:rPr>
          <w:t>Figure 3</w:t>
        </w:r>
        <w:r w:rsidR="00F14012" w:rsidRPr="00DB2243">
          <w:rPr>
            <w:rStyle w:val="Hyperlink"/>
            <w:noProof/>
          </w:rPr>
          <w:noBreakHyphen/>
          <w:t>31: Modal magnitude pseudo-probabilistic versus fully-probabilistic for the 1039 year return period using the Robertson and Wride liquefaction triggering procedure.</w:t>
        </w:r>
        <w:r w:rsidR="00F14012">
          <w:rPr>
            <w:noProof/>
            <w:webHidden/>
          </w:rPr>
          <w:tab/>
        </w:r>
        <w:r w:rsidR="00F14012">
          <w:rPr>
            <w:noProof/>
            <w:webHidden/>
          </w:rPr>
          <w:fldChar w:fldCharType="begin"/>
        </w:r>
        <w:r w:rsidR="00F14012">
          <w:rPr>
            <w:noProof/>
            <w:webHidden/>
          </w:rPr>
          <w:instrText xml:space="preserve"> PAGEREF _Toc508719500 \h </w:instrText>
        </w:r>
        <w:r w:rsidR="00F14012">
          <w:rPr>
            <w:noProof/>
            <w:webHidden/>
          </w:rPr>
        </w:r>
        <w:r w:rsidR="00F14012">
          <w:rPr>
            <w:noProof/>
            <w:webHidden/>
          </w:rPr>
          <w:fldChar w:fldCharType="separate"/>
        </w:r>
        <w:r w:rsidR="00F14012">
          <w:rPr>
            <w:noProof/>
            <w:webHidden/>
          </w:rPr>
          <w:t>55</w:t>
        </w:r>
        <w:r w:rsidR="00F14012">
          <w:rPr>
            <w:noProof/>
            <w:webHidden/>
          </w:rPr>
          <w:fldChar w:fldCharType="end"/>
        </w:r>
      </w:hyperlink>
    </w:p>
    <w:p w14:paraId="2085F746" w14:textId="77777777" w:rsidR="00F14012" w:rsidRDefault="00861520">
      <w:pPr>
        <w:pStyle w:val="TableofFigures"/>
        <w:rPr>
          <w:rFonts w:asciiTheme="minorHAnsi" w:eastAsiaTheme="minorEastAsia" w:hAnsiTheme="minorHAnsi" w:cstheme="minorBidi"/>
          <w:noProof/>
          <w:sz w:val="22"/>
          <w:szCs w:val="22"/>
        </w:rPr>
      </w:pPr>
      <w:hyperlink w:anchor="_Toc508719501" w:history="1">
        <w:r w:rsidR="00F14012" w:rsidRPr="00DB2243">
          <w:rPr>
            <w:rStyle w:val="Hyperlink"/>
            <w:noProof/>
          </w:rPr>
          <w:t>Figure 3</w:t>
        </w:r>
        <w:r w:rsidR="00F14012" w:rsidRPr="00DB2243">
          <w:rPr>
            <w:rStyle w:val="Hyperlink"/>
            <w:noProof/>
          </w:rPr>
          <w:noBreakHyphen/>
          <w:t>32: Modal magnitude pseudo-probabilistic versus fully-probabilistic for the 2475 year return period using the Robertson and Wride liquefaction triggering procedure.</w:t>
        </w:r>
        <w:r w:rsidR="00F14012">
          <w:rPr>
            <w:noProof/>
            <w:webHidden/>
          </w:rPr>
          <w:tab/>
        </w:r>
        <w:r w:rsidR="00F14012">
          <w:rPr>
            <w:noProof/>
            <w:webHidden/>
          </w:rPr>
          <w:fldChar w:fldCharType="begin"/>
        </w:r>
        <w:r w:rsidR="00F14012">
          <w:rPr>
            <w:noProof/>
            <w:webHidden/>
          </w:rPr>
          <w:instrText xml:space="preserve"> PAGEREF _Toc508719501 \h </w:instrText>
        </w:r>
        <w:r w:rsidR="00F14012">
          <w:rPr>
            <w:noProof/>
            <w:webHidden/>
          </w:rPr>
        </w:r>
        <w:r w:rsidR="00F14012">
          <w:rPr>
            <w:noProof/>
            <w:webHidden/>
          </w:rPr>
          <w:fldChar w:fldCharType="separate"/>
        </w:r>
        <w:r w:rsidR="00F14012">
          <w:rPr>
            <w:noProof/>
            <w:webHidden/>
          </w:rPr>
          <w:t>56</w:t>
        </w:r>
        <w:r w:rsidR="00F14012">
          <w:rPr>
            <w:noProof/>
            <w:webHidden/>
          </w:rPr>
          <w:fldChar w:fldCharType="end"/>
        </w:r>
      </w:hyperlink>
    </w:p>
    <w:p w14:paraId="4E6BFB1E" w14:textId="77777777" w:rsidR="00F14012" w:rsidRDefault="00861520">
      <w:pPr>
        <w:pStyle w:val="TableofFigures"/>
        <w:rPr>
          <w:rFonts w:asciiTheme="minorHAnsi" w:eastAsiaTheme="minorEastAsia" w:hAnsiTheme="minorHAnsi" w:cstheme="minorBidi"/>
          <w:noProof/>
          <w:sz w:val="22"/>
          <w:szCs w:val="22"/>
        </w:rPr>
      </w:pPr>
      <w:hyperlink w:anchor="_Toc508719502" w:history="1">
        <w:r w:rsidR="00F14012" w:rsidRPr="00DB2243">
          <w:rPr>
            <w:rStyle w:val="Hyperlink"/>
            <w:noProof/>
          </w:rPr>
          <w:t>Figure 3</w:t>
        </w:r>
        <w:r w:rsidR="00F14012" w:rsidRPr="00DB2243">
          <w:rPr>
            <w:rStyle w:val="Hyperlink"/>
            <w:noProof/>
          </w:rPr>
          <w:noBreakHyphen/>
          <w:t>33: Semi-probabilistic versus fully-probabilistic for the 475 year return period using the Robertson and Wride liquefaction triggering procedure.</w:t>
        </w:r>
        <w:r w:rsidR="00F14012">
          <w:rPr>
            <w:noProof/>
            <w:webHidden/>
          </w:rPr>
          <w:tab/>
        </w:r>
        <w:r w:rsidR="00F14012">
          <w:rPr>
            <w:noProof/>
            <w:webHidden/>
          </w:rPr>
          <w:fldChar w:fldCharType="begin"/>
        </w:r>
        <w:r w:rsidR="00F14012">
          <w:rPr>
            <w:noProof/>
            <w:webHidden/>
          </w:rPr>
          <w:instrText xml:space="preserve"> PAGEREF _Toc508719502 \h </w:instrText>
        </w:r>
        <w:r w:rsidR="00F14012">
          <w:rPr>
            <w:noProof/>
            <w:webHidden/>
          </w:rPr>
        </w:r>
        <w:r w:rsidR="00F14012">
          <w:rPr>
            <w:noProof/>
            <w:webHidden/>
          </w:rPr>
          <w:fldChar w:fldCharType="separate"/>
        </w:r>
        <w:r w:rsidR="00F14012">
          <w:rPr>
            <w:noProof/>
            <w:webHidden/>
          </w:rPr>
          <w:t>56</w:t>
        </w:r>
        <w:r w:rsidR="00F14012">
          <w:rPr>
            <w:noProof/>
            <w:webHidden/>
          </w:rPr>
          <w:fldChar w:fldCharType="end"/>
        </w:r>
      </w:hyperlink>
    </w:p>
    <w:p w14:paraId="1F8D7AB4" w14:textId="77777777" w:rsidR="00F14012" w:rsidRDefault="00861520">
      <w:pPr>
        <w:pStyle w:val="TableofFigures"/>
        <w:rPr>
          <w:rFonts w:asciiTheme="minorHAnsi" w:eastAsiaTheme="minorEastAsia" w:hAnsiTheme="minorHAnsi" w:cstheme="minorBidi"/>
          <w:noProof/>
          <w:sz w:val="22"/>
          <w:szCs w:val="22"/>
        </w:rPr>
      </w:pPr>
      <w:hyperlink w:anchor="_Toc508719503" w:history="1">
        <w:r w:rsidR="00F14012" w:rsidRPr="00DB2243">
          <w:rPr>
            <w:rStyle w:val="Hyperlink"/>
            <w:noProof/>
          </w:rPr>
          <w:t>Figure 3</w:t>
        </w:r>
        <w:r w:rsidR="00F14012" w:rsidRPr="00DB2243">
          <w:rPr>
            <w:rStyle w:val="Hyperlink"/>
            <w:noProof/>
          </w:rPr>
          <w:noBreakHyphen/>
          <w:t>34: Semi-probabilistic versus fully-probabilistic for the 1039 year return period using the Robertson and Wride liquefaction triggering procedure.</w:t>
        </w:r>
        <w:r w:rsidR="00F14012">
          <w:rPr>
            <w:noProof/>
            <w:webHidden/>
          </w:rPr>
          <w:tab/>
        </w:r>
        <w:r w:rsidR="00F14012">
          <w:rPr>
            <w:noProof/>
            <w:webHidden/>
          </w:rPr>
          <w:fldChar w:fldCharType="begin"/>
        </w:r>
        <w:r w:rsidR="00F14012">
          <w:rPr>
            <w:noProof/>
            <w:webHidden/>
          </w:rPr>
          <w:instrText xml:space="preserve"> PAGEREF _Toc508719503 \h </w:instrText>
        </w:r>
        <w:r w:rsidR="00F14012">
          <w:rPr>
            <w:noProof/>
            <w:webHidden/>
          </w:rPr>
        </w:r>
        <w:r w:rsidR="00F14012">
          <w:rPr>
            <w:noProof/>
            <w:webHidden/>
          </w:rPr>
          <w:fldChar w:fldCharType="separate"/>
        </w:r>
        <w:r w:rsidR="00F14012">
          <w:rPr>
            <w:noProof/>
            <w:webHidden/>
          </w:rPr>
          <w:t>57</w:t>
        </w:r>
        <w:r w:rsidR="00F14012">
          <w:rPr>
            <w:noProof/>
            <w:webHidden/>
          </w:rPr>
          <w:fldChar w:fldCharType="end"/>
        </w:r>
      </w:hyperlink>
    </w:p>
    <w:p w14:paraId="11A905D6" w14:textId="77777777" w:rsidR="00F14012" w:rsidRDefault="00861520">
      <w:pPr>
        <w:pStyle w:val="TableofFigures"/>
        <w:rPr>
          <w:rFonts w:asciiTheme="minorHAnsi" w:eastAsiaTheme="minorEastAsia" w:hAnsiTheme="minorHAnsi" w:cstheme="minorBidi"/>
          <w:noProof/>
          <w:sz w:val="22"/>
          <w:szCs w:val="22"/>
        </w:rPr>
      </w:pPr>
      <w:hyperlink w:anchor="_Toc508719504" w:history="1">
        <w:r w:rsidR="00F14012" w:rsidRPr="00DB2243">
          <w:rPr>
            <w:rStyle w:val="Hyperlink"/>
            <w:noProof/>
          </w:rPr>
          <w:t>Figure 3</w:t>
        </w:r>
        <w:r w:rsidR="00F14012" w:rsidRPr="00DB2243">
          <w:rPr>
            <w:rStyle w:val="Hyperlink"/>
            <w:noProof/>
          </w:rPr>
          <w:noBreakHyphen/>
          <w:t>35: Semi-probabilistic versus fully-probabilistic for the 2475 year return period using the Robertson and Wride liquefaction triggering procedure.</w:t>
        </w:r>
        <w:r w:rsidR="00F14012">
          <w:rPr>
            <w:noProof/>
            <w:webHidden/>
          </w:rPr>
          <w:tab/>
        </w:r>
        <w:r w:rsidR="00F14012">
          <w:rPr>
            <w:noProof/>
            <w:webHidden/>
          </w:rPr>
          <w:fldChar w:fldCharType="begin"/>
        </w:r>
        <w:r w:rsidR="00F14012">
          <w:rPr>
            <w:noProof/>
            <w:webHidden/>
          </w:rPr>
          <w:instrText xml:space="preserve"> PAGEREF _Toc508719504 \h </w:instrText>
        </w:r>
        <w:r w:rsidR="00F14012">
          <w:rPr>
            <w:noProof/>
            <w:webHidden/>
          </w:rPr>
        </w:r>
        <w:r w:rsidR="00F14012">
          <w:rPr>
            <w:noProof/>
            <w:webHidden/>
          </w:rPr>
          <w:fldChar w:fldCharType="separate"/>
        </w:r>
        <w:r w:rsidR="00F14012">
          <w:rPr>
            <w:noProof/>
            <w:webHidden/>
          </w:rPr>
          <w:t>57</w:t>
        </w:r>
        <w:r w:rsidR="00F14012">
          <w:rPr>
            <w:noProof/>
            <w:webHidden/>
          </w:rPr>
          <w:fldChar w:fldCharType="end"/>
        </w:r>
      </w:hyperlink>
    </w:p>
    <w:p w14:paraId="1C51B04C" w14:textId="77777777" w:rsidR="00F14012" w:rsidRDefault="00861520">
      <w:pPr>
        <w:pStyle w:val="TableofFigures"/>
        <w:rPr>
          <w:rFonts w:asciiTheme="minorHAnsi" w:eastAsiaTheme="minorEastAsia" w:hAnsiTheme="minorHAnsi" w:cstheme="minorBidi"/>
          <w:noProof/>
          <w:sz w:val="22"/>
          <w:szCs w:val="22"/>
        </w:rPr>
      </w:pPr>
      <w:hyperlink w:anchor="_Toc508719505" w:history="1">
        <w:r w:rsidR="00F14012" w:rsidRPr="00DB2243">
          <w:rPr>
            <w:rStyle w:val="Hyperlink"/>
            <w:noProof/>
          </w:rPr>
          <w:t>Figure 3</w:t>
        </w:r>
        <w:r w:rsidR="00F14012" w:rsidRPr="00DB2243">
          <w:rPr>
            <w:rStyle w:val="Hyperlink"/>
            <w:noProof/>
          </w:rPr>
          <w:noBreakHyphen/>
          <w:t>36: Mean magnitude pseudo-probabilistic versus fully-probabilistic for the 475 year return period using the Boulanger and Idriss liquefaction triggering procedure.</w:t>
        </w:r>
        <w:r w:rsidR="00F14012">
          <w:rPr>
            <w:noProof/>
            <w:webHidden/>
          </w:rPr>
          <w:tab/>
        </w:r>
        <w:r w:rsidR="00F14012">
          <w:rPr>
            <w:noProof/>
            <w:webHidden/>
          </w:rPr>
          <w:fldChar w:fldCharType="begin"/>
        </w:r>
        <w:r w:rsidR="00F14012">
          <w:rPr>
            <w:noProof/>
            <w:webHidden/>
          </w:rPr>
          <w:instrText xml:space="preserve"> PAGEREF _Toc508719505 \h </w:instrText>
        </w:r>
        <w:r w:rsidR="00F14012">
          <w:rPr>
            <w:noProof/>
            <w:webHidden/>
          </w:rPr>
        </w:r>
        <w:r w:rsidR="00F14012">
          <w:rPr>
            <w:noProof/>
            <w:webHidden/>
          </w:rPr>
          <w:fldChar w:fldCharType="separate"/>
        </w:r>
        <w:r w:rsidR="00F14012">
          <w:rPr>
            <w:noProof/>
            <w:webHidden/>
          </w:rPr>
          <w:t>58</w:t>
        </w:r>
        <w:r w:rsidR="00F14012">
          <w:rPr>
            <w:noProof/>
            <w:webHidden/>
          </w:rPr>
          <w:fldChar w:fldCharType="end"/>
        </w:r>
      </w:hyperlink>
    </w:p>
    <w:p w14:paraId="04E50704" w14:textId="77777777" w:rsidR="00F14012" w:rsidRDefault="00861520">
      <w:pPr>
        <w:pStyle w:val="TableofFigures"/>
        <w:rPr>
          <w:rFonts w:asciiTheme="minorHAnsi" w:eastAsiaTheme="minorEastAsia" w:hAnsiTheme="minorHAnsi" w:cstheme="minorBidi"/>
          <w:noProof/>
          <w:sz w:val="22"/>
          <w:szCs w:val="22"/>
        </w:rPr>
      </w:pPr>
      <w:hyperlink w:anchor="_Toc508719506" w:history="1">
        <w:r w:rsidR="00F14012" w:rsidRPr="00DB2243">
          <w:rPr>
            <w:rStyle w:val="Hyperlink"/>
            <w:noProof/>
          </w:rPr>
          <w:t>Figure 3</w:t>
        </w:r>
        <w:r w:rsidR="00F14012" w:rsidRPr="00DB2243">
          <w:rPr>
            <w:rStyle w:val="Hyperlink"/>
            <w:noProof/>
          </w:rPr>
          <w:noBreakHyphen/>
          <w:t>37: Mean magnitude pseudo-probabilistic versus fully-probabilistic for the 1039 year return period using the Boulanger and Idriss liquefaction triggering procedure.</w:t>
        </w:r>
        <w:r w:rsidR="00F14012">
          <w:rPr>
            <w:noProof/>
            <w:webHidden/>
          </w:rPr>
          <w:tab/>
        </w:r>
        <w:r w:rsidR="00F14012">
          <w:rPr>
            <w:noProof/>
            <w:webHidden/>
          </w:rPr>
          <w:fldChar w:fldCharType="begin"/>
        </w:r>
        <w:r w:rsidR="00F14012">
          <w:rPr>
            <w:noProof/>
            <w:webHidden/>
          </w:rPr>
          <w:instrText xml:space="preserve"> PAGEREF _Toc508719506 \h </w:instrText>
        </w:r>
        <w:r w:rsidR="00F14012">
          <w:rPr>
            <w:noProof/>
            <w:webHidden/>
          </w:rPr>
        </w:r>
        <w:r w:rsidR="00F14012">
          <w:rPr>
            <w:noProof/>
            <w:webHidden/>
          </w:rPr>
          <w:fldChar w:fldCharType="separate"/>
        </w:r>
        <w:r w:rsidR="00F14012">
          <w:rPr>
            <w:noProof/>
            <w:webHidden/>
          </w:rPr>
          <w:t>58</w:t>
        </w:r>
        <w:r w:rsidR="00F14012">
          <w:rPr>
            <w:noProof/>
            <w:webHidden/>
          </w:rPr>
          <w:fldChar w:fldCharType="end"/>
        </w:r>
      </w:hyperlink>
    </w:p>
    <w:p w14:paraId="614AC8CB" w14:textId="77777777" w:rsidR="00F14012" w:rsidRDefault="00861520">
      <w:pPr>
        <w:pStyle w:val="TableofFigures"/>
        <w:rPr>
          <w:rFonts w:asciiTheme="minorHAnsi" w:eastAsiaTheme="minorEastAsia" w:hAnsiTheme="minorHAnsi" w:cstheme="minorBidi"/>
          <w:noProof/>
          <w:sz w:val="22"/>
          <w:szCs w:val="22"/>
        </w:rPr>
      </w:pPr>
      <w:hyperlink w:anchor="_Toc508719507" w:history="1">
        <w:r w:rsidR="00F14012" w:rsidRPr="00DB2243">
          <w:rPr>
            <w:rStyle w:val="Hyperlink"/>
            <w:noProof/>
          </w:rPr>
          <w:t>Figure 3</w:t>
        </w:r>
        <w:r w:rsidR="00F14012" w:rsidRPr="00DB2243">
          <w:rPr>
            <w:rStyle w:val="Hyperlink"/>
            <w:noProof/>
          </w:rPr>
          <w:noBreakHyphen/>
          <w:t>38: Mean magnitude pseudo-probabilistic versus fully-probabilistic for the 2475 year return period using the Boulanger and Idriss liquefaction triggering procedure.</w:t>
        </w:r>
        <w:r w:rsidR="00F14012">
          <w:rPr>
            <w:noProof/>
            <w:webHidden/>
          </w:rPr>
          <w:tab/>
        </w:r>
        <w:r w:rsidR="00F14012">
          <w:rPr>
            <w:noProof/>
            <w:webHidden/>
          </w:rPr>
          <w:fldChar w:fldCharType="begin"/>
        </w:r>
        <w:r w:rsidR="00F14012">
          <w:rPr>
            <w:noProof/>
            <w:webHidden/>
          </w:rPr>
          <w:instrText xml:space="preserve"> PAGEREF _Toc508719507 \h </w:instrText>
        </w:r>
        <w:r w:rsidR="00F14012">
          <w:rPr>
            <w:noProof/>
            <w:webHidden/>
          </w:rPr>
        </w:r>
        <w:r w:rsidR="00F14012">
          <w:rPr>
            <w:noProof/>
            <w:webHidden/>
          </w:rPr>
          <w:fldChar w:fldCharType="separate"/>
        </w:r>
        <w:r w:rsidR="00F14012">
          <w:rPr>
            <w:noProof/>
            <w:webHidden/>
          </w:rPr>
          <w:t>59</w:t>
        </w:r>
        <w:r w:rsidR="00F14012">
          <w:rPr>
            <w:noProof/>
            <w:webHidden/>
          </w:rPr>
          <w:fldChar w:fldCharType="end"/>
        </w:r>
      </w:hyperlink>
    </w:p>
    <w:p w14:paraId="0D05F143" w14:textId="77777777" w:rsidR="00F14012" w:rsidRDefault="00861520">
      <w:pPr>
        <w:pStyle w:val="TableofFigures"/>
        <w:rPr>
          <w:rFonts w:asciiTheme="minorHAnsi" w:eastAsiaTheme="minorEastAsia" w:hAnsiTheme="minorHAnsi" w:cstheme="minorBidi"/>
          <w:noProof/>
          <w:sz w:val="22"/>
          <w:szCs w:val="22"/>
        </w:rPr>
      </w:pPr>
      <w:hyperlink w:anchor="_Toc508719508" w:history="1">
        <w:r w:rsidR="00F14012" w:rsidRPr="00DB2243">
          <w:rPr>
            <w:rStyle w:val="Hyperlink"/>
            <w:noProof/>
          </w:rPr>
          <w:t>Figure 3</w:t>
        </w:r>
        <w:r w:rsidR="00F14012" w:rsidRPr="00DB2243">
          <w:rPr>
            <w:rStyle w:val="Hyperlink"/>
            <w:noProof/>
          </w:rPr>
          <w:noBreakHyphen/>
          <w:t>39: Modal magnitude pseudo-probabilistic versus fully-probabilistic for the 475 year return period using the Boulanger and Idriss liquefaction triggering procedure.</w:t>
        </w:r>
        <w:r w:rsidR="00F14012">
          <w:rPr>
            <w:noProof/>
            <w:webHidden/>
          </w:rPr>
          <w:tab/>
        </w:r>
        <w:r w:rsidR="00F14012">
          <w:rPr>
            <w:noProof/>
            <w:webHidden/>
          </w:rPr>
          <w:fldChar w:fldCharType="begin"/>
        </w:r>
        <w:r w:rsidR="00F14012">
          <w:rPr>
            <w:noProof/>
            <w:webHidden/>
          </w:rPr>
          <w:instrText xml:space="preserve"> PAGEREF _Toc508719508 \h </w:instrText>
        </w:r>
        <w:r w:rsidR="00F14012">
          <w:rPr>
            <w:noProof/>
            <w:webHidden/>
          </w:rPr>
        </w:r>
        <w:r w:rsidR="00F14012">
          <w:rPr>
            <w:noProof/>
            <w:webHidden/>
          </w:rPr>
          <w:fldChar w:fldCharType="separate"/>
        </w:r>
        <w:r w:rsidR="00F14012">
          <w:rPr>
            <w:noProof/>
            <w:webHidden/>
          </w:rPr>
          <w:t>59</w:t>
        </w:r>
        <w:r w:rsidR="00F14012">
          <w:rPr>
            <w:noProof/>
            <w:webHidden/>
          </w:rPr>
          <w:fldChar w:fldCharType="end"/>
        </w:r>
      </w:hyperlink>
    </w:p>
    <w:p w14:paraId="38053ED4" w14:textId="77777777" w:rsidR="00F14012" w:rsidRDefault="00861520">
      <w:pPr>
        <w:pStyle w:val="TableofFigures"/>
        <w:rPr>
          <w:rFonts w:asciiTheme="minorHAnsi" w:eastAsiaTheme="minorEastAsia" w:hAnsiTheme="minorHAnsi" w:cstheme="minorBidi"/>
          <w:noProof/>
          <w:sz w:val="22"/>
          <w:szCs w:val="22"/>
        </w:rPr>
      </w:pPr>
      <w:hyperlink w:anchor="_Toc508719509" w:history="1">
        <w:r w:rsidR="00F14012" w:rsidRPr="00DB2243">
          <w:rPr>
            <w:rStyle w:val="Hyperlink"/>
            <w:noProof/>
          </w:rPr>
          <w:t>Figure 3</w:t>
        </w:r>
        <w:r w:rsidR="00F14012" w:rsidRPr="00DB2243">
          <w:rPr>
            <w:rStyle w:val="Hyperlink"/>
            <w:noProof/>
          </w:rPr>
          <w:noBreakHyphen/>
          <w:t>40: Modal magnitude pseudo-probabilistic versus fully-probabilistic for the 1039 year return period using the Boulanger and Idriss liquefaction triggering procedure.</w:t>
        </w:r>
        <w:r w:rsidR="00F14012">
          <w:rPr>
            <w:noProof/>
            <w:webHidden/>
          </w:rPr>
          <w:tab/>
        </w:r>
        <w:r w:rsidR="00F14012">
          <w:rPr>
            <w:noProof/>
            <w:webHidden/>
          </w:rPr>
          <w:fldChar w:fldCharType="begin"/>
        </w:r>
        <w:r w:rsidR="00F14012">
          <w:rPr>
            <w:noProof/>
            <w:webHidden/>
          </w:rPr>
          <w:instrText xml:space="preserve"> PAGEREF _Toc508719509 \h </w:instrText>
        </w:r>
        <w:r w:rsidR="00F14012">
          <w:rPr>
            <w:noProof/>
            <w:webHidden/>
          </w:rPr>
        </w:r>
        <w:r w:rsidR="00F14012">
          <w:rPr>
            <w:noProof/>
            <w:webHidden/>
          </w:rPr>
          <w:fldChar w:fldCharType="separate"/>
        </w:r>
        <w:r w:rsidR="00F14012">
          <w:rPr>
            <w:noProof/>
            <w:webHidden/>
          </w:rPr>
          <w:t>60</w:t>
        </w:r>
        <w:r w:rsidR="00F14012">
          <w:rPr>
            <w:noProof/>
            <w:webHidden/>
          </w:rPr>
          <w:fldChar w:fldCharType="end"/>
        </w:r>
      </w:hyperlink>
    </w:p>
    <w:p w14:paraId="3C481A4A" w14:textId="77777777" w:rsidR="00F14012" w:rsidRDefault="00861520">
      <w:pPr>
        <w:pStyle w:val="TableofFigures"/>
        <w:rPr>
          <w:rFonts w:asciiTheme="minorHAnsi" w:eastAsiaTheme="minorEastAsia" w:hAnsiTheme="minorHAnsi" w:cstheme="minorBidi"/>
          <w:noProof/>
          <w:sz w:val="22"/>
          <w:szCs w:val="22"/>
        </w:rPr>
      </w:pPr>
      <w:hyperlink w:anchor="_Toc508719510" w:history="1">
        <w:r w:rsidR="00F14012" w:rsidRPr="00DB2243">
          <w:rPr>
            <w:rStyle w:val="Hyperlink"/>
            <w:noProof/>
          </w:rPr>
          <w:t>Figure 3</w:t>
        </w:r>
        <w:r w:rsidR="00F14012" w:rsidRPr="00DB2243">
          <w:rPr>
            <w:rStyle w:val="Hyperlink"/>
            <w:noProof/>
          </w:rPr>
          <w:noBreakHyphen/>
          <w:t>41: Modal magnitude pseudo-probabilistic versus fully-probabilistic for the 2475 year return period using the Boulanger and Idriss liquefaction triggering procedure.</w:t>
        </w:r>
        <w:r w:rsidR="00F14012">
          <w:rPr>
            <w:noProof/>
            <w:webHidden/>
          </w:rPr>
          <w:tab/>
        </w:r>
        <w:r w:rsidR="00F14012">
          <w:rPr>
            <w:noProof/>
            <w:webHidden/>
          </w:rPr>
          <w:fldChar w:fldCharType="begin"/>
        </w:r>
        <w:r w:rsidR="00F14012">
          <w:rPr>
            <w:noProof/>
            <w:webHidden/>
          </w:rPr>
          <w:instrText xml:space="preserve"> PAGEREF _Toc508719510 \h </w:instrText>
        </w:r>
        <w:r w:rsidR="00F14012">
          <w:rPr>
            <w:noProof/>
            <w:webHidden/>
          </w:rPr>
        </w:r>
        <w:r w:rsidR="00F14012">
          <w:rPr>
            <w:noProof/>
            <w:webHidden/>
          </w:rPr>
          <w:fldChar w:fldCharType="separate"/>
        </w:r>
        <w:r w:rsidR="00F14012">
          <w:rPr>
            <w:noProof/>
            <w:webHidden/>
          </w:rPr>
          <w:t>60</w:t>
        </w:r>
        <w:r w:rsidR="00F14012">
          <w:rPr>
            <w:noProof/>
            <w:webHidden/>
          </w:rPr>
          <w:fldChar w:fldCharType="end"/>
        </w:r>
      </w:hyperlink>
    </w:p>
    <w:p w14:paraId="35256977" w14:textId="77777777" w:rsidR="00F14012" w:rsidRDefault="00861520">
      <w:pPr>
        <w:pStyle w:val="TableofFigures"/>
        <w:rPr>
          <w:rFonts w:asciiTheme="minorHAnsi" w:eastAsiaTheme="minorEastAsia" w:hAnsiTheme="minorHAnsi" w:cstheme="minorBidi"/>
          <w:noProof/>
          <w:sz w:val="22"/>
          <w:szCs w:val="22"/>
        </w:rPr>
      </w:pPr>
      <w:hyperlink w:anchor="_Toc508719511" w:history="1">
        <w:r w:rsidR="00F14012" w:rsidRPr="00DB2243">
          <w:rPr>
            <w:rStyle w:val="Hyperlink"/>
            <w:noProof/>
          </w:rPr>
          <w:t>Figure 3</w:t>
        </w:r>
        <w:r w:rsidR="00F14012" w:rsidRPr="00DB2243">
          <w:rPr>
            <w:rStyle w:val="Hyperlink"/>
            <w:noProof/>
          </w:rPr>
          <w:noBreakHyphen/>
          <w:t>42: Semi-probabilistic versus fully-probabilistic for the 475 year return period using the Boulanger and Idriss liquefaction triggering procedure.</w:t>
        </w:r>
        <w:r w:rsidR="00F14012">
          <w:rPr>
            <w:noProof/>
            <w:webHidden/>
          </w:rPr>
          <w:tab/>
        </w:r>
        <w:r w:rsidR="00F14012">
          <w:rPr>
            <w:noProof/>
            <w:webHidden/>
          </w:rPr>
          <w:fldChar w:fldCharType="begin"/>
        </w:r>
        <w:r w:rsidR="00F14012">
          <w:rPr>
            <w:noProof/>
            <w:webHidden/>
          </w:rPr>
          <w:instrText xml:space="preserve"> PAGEREF _Toc508719511 \h </w:instrText>
        </w:r>
        <w:r w:rsidR="00F14012">
          <w:rPr>
            <w:noProof/>
            <w:webHidden/>
          </w:rPr>
        </w:r>
        <w:r w:rsidR="00F14012">
          <w:rPr>
            <w:noProof/>
            <w:webHidden/>
          </w:rPr>
          <w:fldChar w:fldCharType="separate"/>
        </w:r>
        <w:r w:rsidR="00F14012">
          <w:rPr>
            <w:noProof/>
            <w:webHidden/>
          </w:rPr>
          <w:t>61</w:t>
        </w:r>
        <w:r w:rsidR="00F14012">
          <w:rPr>
            <w:noProof/>
            <w:webHidden/>
          </w:rPr>
          <w:fldChar w:fldCharType="end"/>
        </w:r>
      </w:hyperlink>
    </w:p>
    <w:p w14:paraId="774BD93D" w14:textId="77777777" w:rsidR="00F14012" w:rsidRDefault="00861520">
      <w:pPr>
        <w:pStyle w:val="TableofFigures"/>
        <w:rPr>
          <w:rFonts w:asciiTheme="minorHAnsi" w:eastAsiaTheme="minorEastAsia" w:hAnsiTheme="minorHAnsi" w:cstheme="minorBidi"/>
          <w:noProof/>
          <w:sz w:val="22"/>
          <w:szCs w:val="22"/>
        </w:rPr>
      </w:pPr>
      <w:hyperlink w:anchor="_Toc508719512" w:history="1">
        <w:r w:rsidR="00F14012" w:rsidRPr="00DB2243">
          <w:rPr>
            <w:rStyle w:val="Hyperlink"/>
            <w:noProof/>
          </w:rPr>
          <w:t>Figure 3</w:t>
        </w:r>
        <w:r w:rsidR="00F14012" w:rsidRPr="00DB2243">
          <w:rPr>
            <w:rStyle w:val="Hyperlink"/>
            <w:noProof/>
          </w:rPr>
          <w:noBreakHyphen/>
          <w:t>43: Semi-probabilistic versus fully-probabilistic for the 1039 year return period using the Boulanger and Idriss liquefaction triggering procedure.</w:t>
        </w:r>
        <w:r w:rsidR="00F14012">
          <w:rPr>
            <w:noProof/>
            <w:webHidden/>
          </w:rPr>
          <w:tab/>
        </w:r>
        <w:r w:rsidR="00F14012">
          <w:rPr>
            <w:noProof/>
            <w:webHidden/>
          </w:rPr>
          <w:fldChar w:fldCharType="begin"/>
        </w:r>
        <w:r w:rsidR="00F14012">
          <w:rPr>
            <w:noProof/>
            <w:webHidden/>
          </w:rPr>
          <w:instrText xml:space="preserve"> PAGEREF _Toc508719512 \h </w:instrText>
        </w:r>
        <w:r w:rsidR="00F14012">
          <w:rPr>
            <w:noProof/>
            <w:webHidden/>
          </w:rPr>
        </w:r>
        <w:r w:rsidR="00F14012">
          <w:rPr>
            <w:noProof/>
            <w:webHidden/>
          </w:rPr>
          <w:fldChar w:fldCharType="separate"/>
        </w:r>
        <w:r w:rsidR="00F14012">
          <w:rPr>
            <w:noProof/>
            <w:webHidden/>
          </w:rPr>
          <w:t>61</w:t>
        </w:r>
        <w:r w:rsidR="00F14012">
          <w:rPr>
            <w:noProof/>
            <w:webHidden/>
          </w:rPr>
          <w:fldChar w:fldCharType="end"/>
        </w:r>
      </w:hyperlink>
    </w:p>
    <w:p w14:paraId="33D9DF4A" w14:textId="77777777" w:rsidR="00F14012" w:rsidRDefault="00861520">
      <w:pPr>
        <w:pStyle w:val="TableofFigures"/>
        <w:rPr>
          <w:rFonts w:asciiTheme="minorHAnsi" w:eastAsiaTheme="minorEastAsia" w:hAnsiTheme="minorHAnsi" w:cstheme="minorBidi"/>
          <w:noProof/>
          <w:sz w:val="22"/>
          <w:szCs w:val="22"/>
        </w:rPr>
      </w:pPr>
      <w:hyperlink w:anchor="_Toc508719513" w:history="1">
        <w:r w:rsidR="00F14012" w:rsidRPr="00DB2243">
          <w:rPr>
            <w:rStyle w:val="Hyperlink"/>
            <w:noProof/>
          </w:rPr>
          <w:t>Figure 3</w:t>
        </w:r>
        <w:r w:rsidR="00F14012" w:rsidRPr="00DB2243">
          <w:rPr>
            <w:rStyle w:val="Hyperlink"/>
            <w:noProof/>
          </w:rPr>
          <w:noBreakHyphen/>
          <w:t>44: Semi-probabilistic versus fully-probabilistic for the 2475 year return period using the Boulanger and Idriss liquefaction triggering procedure.</w:t>
        </w:r>
        <w:r w:rsidR="00F14012">
          <w:rPr>
            <w:noProof/>
            <w:webHidden/>
          </w:rPr>
          <w:tab/>
        </w:r>
        <w:r w:rsidR="00F14012">
          <w:rPr>
            <w:noProof/>
            <w:webHidden/>
          </w:rPr>
          <w:fldChar w:fldCharType="begin"/>
        </w:r>
        <w:r w:rsidR="00F14012">
          <w:rPr>
            <w:noProof/>
            <w:webHidden/>
          </w:rPr>
          <w:instrText xml:space="preserve"> PAGEREF _Toc508719513 \h </w:instrText>
        </w:r>
        <w:r w:rsidR="00F14012">
          <w:rPr>
            <w:noProof/>
            <w:webHidden/>
          </w:rPr>
        </w:r>
        <w:r w:rsidR="00F14012">
          <w:rPr>
            <w:noProof/>
            <w:webHidden/>
          </w:rPr>
          <w:fldChar w:fldCharType="separate"/>
        </w:r>
        <w:r w:rsidR="00F14012">
          <w:rPr>
            <w:noProof/>
            <w:webHidden/>
          </w:rPr>
          <w:t>62</w:t>
        </w:r>
        <w:r w:rsidR="00F14012">
          <w:rPr>
            <w:noProof/>
            <w:webHidden/>
          </w:rPr>
          <w:fldChar w:fldCharType="end"/>
        </w:r>
      </w:hyperlink>
    </w:p>
    <w:p w14:paraId="4857E38A" w14:textId="77777777" w:rsidR="00F14012" w:rsidRDefault="00861520">
      <w:pPr>
        <w:pStyle w:val="TableofFigures"/>
        <w:rPr>
          <w:rFonts w:asciiTheme="minorHAnsi" w:eastAsiaTheme="minorEastAsia" w:hAnsiTheme="minorHAnsi" w:cstheme="minorBidi"/>
          <w:noProof/>
          <w:sz w:val="22"/>
          <w:szCs w:val="22"/>
        </w:rPr>
      </w:pPr>
      <w:hyperlink r:id="rId61" w:anchor="_Toc508719514" w:history="1">
        <w:r w:rsidR="00F14012" w:rsidRPr="00DB2243">
          <w:rPr>
            <w:rStyle w:val="Hyperlink"/>
            <w:noProof/>
          </w:rPr>
          <w:t>Figure 3</w:t>
        </w:r>
        <w:r w:rsidR="00F14012" w:rsidRPr="00DB2243">
          <w:rPr>
            <w:rStyle w:val="Hyperlink"/>
            <w:noProof/>
          </w:rPr>
          <w:noBreakHyphen/>
          <w:t>45: Box and whisker plots of actual return periods versus assumed 1039 year return period in the settlement analysis.</w:t>
        </w:r>
        <w:r w:rsidR="00F14012">
          <w:rPr>
            <w:noProof/>
            <w:webHidden/>
          </w:rPr>
          <w:tab/>
        </w:r>
        <w:r w:rsidR="00F14012">
          <w:rPr>
            <w:noProof/>
            <w:webHidden/>
          </w:rPr>
          <w:fldChar w:fldCharType="begin"/>
        </w:r>
        <w:r w:rsidR="00F14012">
          <w:rPr>
            <w:noProof/>
            <w:webHidden/>
          </w:rPr>
          <w:instrText xml:space="preserve"> PAGEREF _Toc508719514 \h </w:instrText>
        </w:r>
        <w:r w:rsidR="00F14012">
          <w:rPr>
            <w:noProof/>
            <w:webHidden/>
          </w:rPr>
        </w:r>
        <w:r w:rsidR="00F14012">
          <w:rPr>
            <w:noProof/>
            <w:webHidden/>
          </w:rPr>
          <w:fldChar w:fldCharType="separate"/>
        </w:r>
        <w:r w:rsidR="00F14012">
          <w:rPr>
            <w:noProof/>
            <w:webHidden/>
          </w:rPr>
          <w:t>63</w:t>
        </w:r>
        <w:r w:rsidR="00F14012">
          <w:rPr>
            <w:noProof/>
            <w:webHidden/>
          </w:rPr>
          <w:fldChar w:fldCharType="end"/>
        </w:r>
      </w:hyperlink>
    </w:p>
    <w:p w14:paraId="6EC0EDD0" w14:textId="77777777" w:rsidR="00F14012" w:rsidRDefault="00861520">
      <w:pPr>
        <w:pStyle w:val="TableofFigures"/>
        <w:rPr>
          <w:rFonts w:asciiTheme="minorHAnsi" w:eastAsiaTheme="minorEastAsia" w:hAnsiTheme="minorHAnsi" w:cstheme="minorBidi"/>
          <w:noProof/>
          <w:sz w:val="22"/>
          <w:szCs w:val="22"/>
        </w:rPr>
      </w:pPr>
      <w:hyperlink r:id="rId62" w:anchor="_Toc508719515" w:history="1">
        <w:r w:rsidR="00F14012" w:rsidRPr="00DB2243">
          <w:rPr>
            <w:rStyle w:val="Hyperlink"/>
            <w:noProof/>
          </w:rPr>
          <w:t>Figure 3</w:t>
        </w:r>
        <w:r w:rsidR="00F14012" w:rsidRPr="00DB2243">
          <w:rPr>
            <w:rStyle w:val="Hyperlink"/>
            <w:noProof/>
          </w:rPr>
          <w:noBreakHyphen/>
          <w:t>46: Box and whisker plots of actual return periods versus assumed 2475 year return period in the settlement analysis.</w:t>
        </w:r>
        <w:r w:rsidR="00F14012">
          <w:rPr>
            <w:noProof/>
            <w:webHidden/>
          </w:rPr>
          <w:tab/>
        </w:r>
        <w:r w:rsidR="00F14012">
          <w:rPr>
            <w:noProof/>
            <w:webHidden/>
          </w:rPr>
          <w:fldChar w:fldCharType="begin"/>
        </w:r>
        <w:r w:rsidR="00F14012">
          <w:rPr>
            <w:noProof/>
            <w:webHidden/>
          </w:rPr>
          <w:instrText xml:space="preserve"> PAGEREF _Toc508719515 \h </w:instrText>
        </w:r>
        <w:r w:rsidR="00F14012">
          <w:rPr>
            <w:noProof/>
            <w:webHidden/>
          </w:rPr>
        </w:r>
        <w:r w:rsidR="00F14012">
          <w:rPr>
            <w:noProof/>
            <w:webHidden/>
          </w:rPr>
          <w:fldChar w:fldCharType="separate"/>
        </w:r>
        <w:r w:rsidR="00F14012">
          <w:rPr>
            <w:noProof/>
            <w:webHidden/>
          </w:rPr>
          <w:t>63</w:t>
        </w:r>
        <w:r w:rsidR="00F14012">
          <w:rPr>
            <w:noProof/>
            <w:webHidden/>
          </w:rPr>
          <w:fldChar w:fldCharType="end"/>
        </w:r>
      </w:hyperlink>
    </w:p>
    <w:p w14:paraId="7A7025BE" w14:textId="77777777" w:rsidR="00F14012" w:rsidRDefault="00861520">
      <w:pPr>
        <w:pStyle w:val="TableofFigures"/>
        <w:rPr>
          <w:rFonts w:asciiTheme="minorHAnsi" w:eastAsiaTheme="minorEastAsia" w:hAnsiTheme="minorHAnsi" w:cstheme="minorBidi"/>
          <w:noProof/>
          <w:sz w:val="22"/>
          <w:szCs w:val="22"/>
        </w:rPr>
      </w:pPr>
      <w:hyperlink r:id="rId63" w:anchor="_Toc508719516" w:history="1">
        <w:r w:rsidR="00F14012" w:rsidRPr="00DB2243">
          <w:rPr>
            <w:rStyle w:val="Hyperlink"/>
            <w:noProof/>
          </w:rPr>
          <w:t>Figure 3</w:t>
        </w:r>
        <w:r w:rsidR="00F14012" w:rsidRPr="00DB2243">
          <w:rPr>
            <w:rStyle w:val="Hyperlink"/>
            <w:noProof/>
          </w:rPr>
          <w:noBreakHyphen/>
          <w:t>47: A heat map representing the number of CPT soundings, out of 20 soundings, in which the pseudo-probabilistic method under predicted settlement compared to the full-probabilistic procedure.</w:t>
        </w:r>
        <w:r w:rsidR="00F14012">
          <w:rPr>
            <w:noProof/>
            <w:webHidden/>
          </w:rPr>
          <w:tab/>
        </w:r>
        <w:r w:rsidR="00F14012">
          <w:rPr>
            <w:noProof/>
            <w:webHidden/>
          </w:rPr>
          <w:fldChar w:fldCharType="begin"/>
        </w:r>
        <w:r w:rsidR="00F14012">
          <w:rPr>
            <w:noProof/>
            <w:webHidden/>
          </w:rPr>
          <w:instrText xml:space="preserve"> PAGEREF _Toc508719516 \h </w:instrText>
        </w:r>
        <w:r w:rsidR="00F14012">
          <w:rPr>
            <w:noProof/>
            <w:webHidden/>
          </w:rPr>
        </w:r>
        <w:r w:rsidR="00F14012">
          <w:rPr>
            <w:noProof/>
            <w:webHidden/>
          </w:rPr>
          <w:fldChar w:fldCharType="separate"/>
        </w:r>
        <w:r w:rsidR="00F14012">
          <w:rPr>
            <w:noProof/>
            <w:webHidden/>
          </w:rPr>
          <w:t>64</w:t>
        </w:r>
        <w:r w:rsidR="00F14012">
          <w:rPr>
            <w:noProof/>
            <w:webHidden/>
          </w:rPr>
          <w:fldChar w:fldCharType="end"/>
        </w:r>
      </w:hyperlink>
    </w:p>
    <w:p w14:paraId="3B64DA7E" w14:textId="77777777" w:rsidR="00F14012" w:rsidRDefault="00861520">
      <w:pPr>
        <w:pStyle w:val="TableofFigures"/>
        <w:rPr>
          <w:rFonts w:asciiTheme="minorHAnsi" w:eastAsiaTheme="minorEastAsia" w:hAnsiTheme="minorHAnsi" w:cstheme="minorBidi"/>
          <w:noProof/>
          <w:sz w:val="22"/>
          <w:szCs w:val="22"/>
        </w:rPr>
      </w:pPr>
      <w:hyperlink w:anchor="_Toc508719517" w:history="1">
        <w:r w:rsidR="00F14012" w:rsidRPr="00DB2243">
          <w:rPr>
            <w:rStyle w:val="Hyperlink"/>
            <w:noProof/>
          </w:rPr>
          <w:t>Figure 3</w:t>
        </w:r>
        <w:r w:rsidR="00F14012" w:rsidRPr="00DB2243">
          <w:rPr>
            <w:rStyle w:val="Hyperlink"/>
            <w:noProof/>
          </w:rPr>
          <w:noBreakHyphen/>
          <w:t>48 Example of lateral spread hazard curve.</w:t>
        </w:r>
        <w:r w:rsidR="00F14012">
          <w:rPr>
            <w:noProof/>
            <w:webHidden/>
          </w:rPr>
          <w:tab/>
        </w:r>
        <w:r w:rsidR="00F14012">
          <w:rPr>
            <w:noProof/>
            <w:webHidden/>
          </w:rPr>
          <w:fldChar w:fldCharType="begin"/>
        </w:r>
        <w:r w:rsidR="00F14012">
          <w:rPr>
            <w:noProof/>
            <w:webHidden/>
          </w:rPr>
          <w:instrText xml:space="preserve"> PAGEREF _Toc508719517 \h </w:instrText>
        </w:r>
        <w:r w:rsidR="00F14012">
          <w:rPr>
            <w:noProof/>
            <w:webHidden/>
          </w:rPr>
        </w:r>
        <w:r w:rsidR="00F14012">
          <w:rPr>
            <w:noProof/>
            <w:webHidden/>
          </w:rPr>
          <w:fldChar w:fldCharType="separate"/>
        </w:r>
        <w:r w:rsidR="00F14012">
          <w:rPr>
            <w:noProof/>
            <w:webHidden/>
          </w:rPr>
          <w:t>67</w:t>
        </w:r>
        <w:r w:rsidR="00F14012">
          <w:rPr>
            <w:noProof/>
            <w:webHidden/>
          </w:rPr>
          <w:fldChar w:fldCharType="end"/>
        </w:r>
      </w:hyperlink>
    </w:p>
    <w:p w14:paraId="271EDFFA" w14:textId="77777777" w:rsidR="00F14012" w:rsidRDefault="00861520">
      <w:pPr>
        <w:pStyle w:val="TableofFigures"/>
        <w:rPr>
          <w:rFonts w:asciiTheme="minorHAnsi" w:eastAsiaTheme="minorEastAsia" w:hAnsiTheme="minorHAnsi" w:cstheme="minorBidi"/>
          <w:noProof/>
          <w:sz w:val="22"/>
          <w:szCs w:val="22"/>
        </w:rPr>
      </w:pPr>
      <w:hyperlink w:anchor="_Toc508719518" w:history="1">
        <w:r w:rsidR="00F14012" w:rsidRPr="00DB2243">
          <w:rPr>
            <w:rStyle w:val="Hyperlink"/>
            <w:noProof/>
          </w:rPr>
          <w:t>Figure 3</w:t>
        </w:r>
        <w:r w:rsidR="00F14012" w:rsidRPr="00DB2243">
          <w:rPr>
            <w:rStyle w:val="Hyperlink"/>
            <w:noProof/>
          </w:rPr>
          <w:noBreakHyphen/>
          <w:t>49: Mean magnitude pseudo-probabilistic versus fully-probabilistic for the 475 year return period using the Robertson and Wride liquefaction triggering procedure.</w:t>
        </w:r>
        <w:r w:rsidR="00F14012">
          <w:rPr>
            <w:noProof/>
            <w:webHidden/>
          </w:rPr>
          <w:tab/>
        </w:r>
        <w:r w:rsidR="00F14012">
          <w:rPr>
            <w:noProof/>
            <w:webHidden/>
          </w:rPr>
          <w:fldChar w:fldCharType="begin"/>
        </w:r>
        <w:r w:rsidR="00F14012">
          <w:rPr>
            <w:noProof/>
            <w:webHidden/>
          </w:rPr>
          <w:instrText xml:space="preserve"> PAGEREF _Toc508719518 \h </w:instrText>
        </w:r>
        <w:r w:rsidR="00F14012">
          <w:rPr>
            <w:noProof/>
            <w:webHidden/>
          </w:rPr>
        </w:r>
        <w:r w:rsidR="00F14012">
          <w:rPr>
            <w:noProof/>
            <w:webHidden/>
          </w:rPr>
          <w:fldChar w:fldCharType="separate"/>
        </w:r>
        <w:r w:rsidR="00F14012">
          <w:rPr>
            <w:noProof/>
            <w:webHidden/>
          </w:rPr>
          <w:t>69</w:t>
        </w:r>
        <w:r w:rsidR="00F14012">
          <w:rPr>
            <w:noProof/>
            <w:webHidden/>
          </w:rPr>
          <w:fldChar w:fldCharType="end"/>
        </w:r>
      </w:hyperlink>
    </w:p>
    <w:p w14:paraId="6683493E" w14:textId="77777777" w:rsidR="00F14012" w:rsidRDefault="00861520">
      <w:pPr>
        <w:pStyle w:val="TableofFigures"/>
        <w:rPr>
          <w:rFonts w:asciiTheme="minorHAnsi" w:eastAsiaTheme="minorEastAsia" w:hAnsiTheme="minorHAnsi" w:cstheme="minorBidi"/>
          <w:noProof/>
          <w:sz w:val="22"/>
          <w:szCs w:val="22"/>
        </w:rPr>
      </w:pPr>
      <w:hyperlink w:anchor="_Toc508719519" w:history="1">
        <w:r w:rsidR="00F14012" w:rsidRPr="00DB2243">
          <w:rPr>
            <w:rStyle w:val="Hyperlink"/>
            <w:noProof/>
          </w:rPr>
          <w:t>Figure 3</w:t>
        </w:r>
        <w:r w:rsidR="00F14012" w:rsidRPr="00DB2243">
          <w:rPr>
            <w:rStyle w:val="Hyperlink"/>
            <w:noProof/>
          </w:rPr>
          <w:noBreakHyphen/>
          <w:t>50: Mean magnitude pseudo-probabilistic versus fully-probabilistic for the 1039 year return period using the Robertson and Wride liquefaction triggering procedure.</w:t>
        </w:r>
        <w:r w:rsidR="00F14012">
          <w:rPr>
            <w:noProof/>
            <w:webHidden/>
          </w:rPr>
          <w:tab/>
        </w:r>
        <w:r w:rsidR="00F14012">
          <w:rPr>
            <w:noProof/>
            <w:webHidden/>
          </w:rPr>
          <w:fldChar w:fldCharType="begin"/>
        </w:r>
        <w:r w:rsidR="00F14012">
          <w:rPr>
            <w:noProof/>
            <w:webHidden/>
          </w:rPr>
          <w:instrText xml:space="preserve"> PAGEREF _Toc508719519 \h </w:instrText>
        </w:r>
        <w:r w:rsidR="00F14012">
          <w:rPr>
            <w:noProof/>
            <w:webHidden/>
          </w:rPr>
        </w:r>
        <w:r w:rsidR="00F14012">
          <w:rPr>
            <w:noProof/>
            <w:webHidden/>
          </w:rPr>
          <w:fldChar w:fldCharType="separate"/>
        </w:r>
        <w:r w:rsidR="00F14012">
          <w:rPr>
            <w:noProof/>
            <w:webHidden/>
          </w:rPr>
          <w:t>69</w:t>
        </w:r>
        <w:r w:rsidR="00F14012">
          <w:rPr>
            <w:noProof/>
            <w:webHidden/>
          </w:rPr>
          <w:fldChar w:fldCharType="end"/>
        </w:r>
      </w:hyperlink>
    </w:p>
    <w:p w14:paraId="559DBE0B" w14:textId="77777777" w:rsidR="00F14012" w:rsidRDefault="00861520">
      <w:pPr>
        <w:pStyle w:val="TableofFigures"/>
        <w:rPr>
          <w:rFonts w:asciiTheme="minorHAnsi" w:eastAsiaTheme="minorEastAsia" w:hAnsiTheme="minorHAnsi" w:cstheme="minorBidi"/>
          <w:noProof/>
          <w:sz w:val="22"/>
          <w:szCs w:val="22"/>
        </w:rPr>
      </w:pPr>
      <w:hyperlink w:anchor="_Toc508719520" w:history="1">
        <w:r w:rsidR="00F14012" w:rsidRPr="00DB2243">
          <w:rPr>
            <w:rStyle w:val="Hyperlink"/>
            <w:noProof/>
          </w:rPr>
          <w:t>Figure 3</w:t>
        </w:r>
        <w:r w:rsidR="00F14012" w:rsidRPr="00DB2243">
          <w:rPr>
            <w:rStyle w:val="Hyperlink"/>
            <w:noProof/>
          </w:rPr>
          <w:noBreakHyphen/>
          <w:t>51: Mean magnitude pseudo-probabilistic versus fully-probabilistic for the 2475 year return period using the Robertson and Wride liquefaction triggering procedure.</w:t>
        </w:r>
        <w:r w:rsidR="00F14012">
          <w:rPr>
            <w:noProof/>
            <w:webHidden/>
          </w:rPr>
          <w:tab/>
        </w:r>
        <w:r w:rsidR="00F14012">
          <w:rPr>
            <w:noProof/>
            <w:webHidden/>
          </w:rPr>
          <w:fldChar w:fldCharType="begin"/>
        </w:r>
        <w:r w:rsidR="00F14012">
          <w:rPr>
            <w:noProof/>
            <w:webHidden/>
          </w:rPr>
          <w:instrText xml:space="preserve"> PAGEREF _Toc508719520 \h </w:instrText>
        </w:r>
        <w:r w:rsidR="00F14012">
          <w:rPr>
            <w:noProof/>
            <w:webHidden/>
          </w:rPr>
        </w:r>
        <w:r w:rsidR="00F14012">
          <w:rPr>
            <w:noProof/>
            <w:webHidden/>
          </w:rPr>
          <w:fldChar w:fldCharType="separate"/>
        </w:r>
        <w:r w:rsidR="00F14012">
          <w:rPr>
            <w:noProof/>
            <w:webHidden/>
          </w:rPr>
          <w:t>70</w:t>
        </w:r>
        <w:r w:rsidR="00F14012">
          <w:rPr>
            <w:noProof/>
            <w:webHidden/>
          </w:rPr>
          <w:fldChar w:fldCharType="end"/>
        </w:r>
      </w:hyperlink>
    </w:p>
    <w:p w14:paraId="1F9082C4" w14:textId="77777777" w:rsidR="00F14012" w:rsidRDefault="00861520">
      <w:pPr>
        <w:pStyle w:val="TableofFigures"/>
        <w:rPr>
          <w:rFonts w:asciiTheme="minorHAnsi" w:eastAsiaTheme="minorEastAsia" w:hAnsiTheme="minorHAnsi" w:cstheme="minorBidi"/>
          <w:noProof/>
          <w:sz w:val="22"/>
          <w:szCs w:val="22"/>
        </w:rPr>
      </w:pPr>
      <w:hyperlink w:anchor="_Toc508719521" w:history="1">
        <w:r w:rsidR="00F14012" w:rsidRPr="00DB2243">
          <w:rPr>
            <w:rStyle w:val="Hyperlink"/>
            <w:noProof/>
          </w:rPr>
          <w:t>Figure 3</w:t>
        </w:r>
        <w:r w:rsidR="00F14012" w:rsidRPr="00DB2243">
          <w:rPr>
            <w:rStyle w:val="Hyperlink"/>
            <w:noProof/>
          </w:rPr>
          <w:noBreakHyphen/>
          <w:t>52: Modal magnitude pseudo-probabilistic versus fully-probabilistic for the 475 year return period using the Robertson and Wride liquefaction triggering procedure.</w:t>
        </w:r>
        <w:r w:rsidR="00F14012">
          <w:rPr>
            <w:noProof/>
            <w:webHidden/>
          </w:rPr>
          <w:tab/>
        </w:r>
        <w:r w:rsidR="00F14012">
          <w:rPr>
            <w:noProof/>
            <w:webHidden/>
          </w:rPr>
          <w:fldChar w:fldCharType="begin"/>
        </w:r>
        <w:r w:rsidR="00F14012">
          <w:rPr>
            <w:noProof/>
            <w:webHidden/>
          </w:rPr>
          <w:instrText xml:space="preserve"> PAGEREF _Toc508719521 \h </w:instrText>
        </w:r>
        <w:r w:rsidR="00F14012">
          <w:rPr>
            <w:noProof/>
            <w:webHidden/>
          </w:rPr>
        </w:r>
        <w:r w:rsidR="00F14012">
          <w:rPr>
            <w:noProof/>
            <w:webHidden/>
          </w:rPr>
          <w:fldChar w:fldCharType="separate"/>
        </w:r>
        <w:r w:rsidR="00F14012">
          <w:rPr>
            <w:noProof/>
            <w:webHidden/>
          </w:rPr>
          <w:t>70</w:t>
        </w:r>
        <w:r w:rsidR="00F14012">
          <w:rPr>
            <w:noProof/>
            <w:webHidden/>
          </w:rPr>
          <w:fldChar w:fldCharType="end"/>
        </w:r>
      </w:hyperlink>
    </w:p>
    <w:p w14:paraId="05F559B8" w14:textId="77777777" w:rsidR="00F14012" w:rsidRDefault="00861520">
      <w:pPr>
        <w:pStyle w:val="TableofFigures"/>
        <w:rPr>
          <w:rFonts w:asciiTheme="minorHAnsi" w:eastAsiaTheme="minorEastAsia" w:hAnsiTheme="minorHAnsi" w:cstheme="minorBidi"/>
          <w:noProof/>
          <w:sz w:val="22"/>
          <w:szCs w:val="22"/>
        </w:rPr>
      </w:pPr>
      <w:hyperlink w:anchor="_Toc508719522" w:history="1">
        <w:r w:rsidR="00F14012" w:rsidRPr="00DB2243">
          <w:rPr>
            <w:rStyle w:val="Hyperlink"/>
            <w:noProof/>
          </w:rPr>
          <w:t>Figure 3</w:t>
        </w:r>
        <w:r w:rsidR="00F14012" w:rsidRPr="00DB2243">
          <w:rPr>
            <w:rStyle w:val="Hyperlink"/>
            <w:noProof/>
          </w:rPr>
          <w:noBreakHyphen/>
          <w:t>53: Modal magnitude pseudo-probabilistic versus fully-probabilistic for the 1039 year return period using the Robertson and Wride liquefaction triggering procedure.</w:t>
        </w:r>
        <w:r w:rsidR="00F14012">
          <w:rPr>
            <w:noProof/>
            <w:webHidden/>
          </w:rPr>
          <w:tab/>
        </w:r>
        <w:r w:rsidR="00F14012">
          <w:rPr>
            <w:noProof/>
            <w:webHidden/>
          </w:rPr>
          <w:fldChar w:fldCharType="begin"/>
        </w:r>
        <w:r w:rsidR="00F14012">
          <w:rPr>
            <w:noProof/>
            <w:webHidden/>
          </w:rPr>
          <w:instrText xml:space="preserve"> PAGEREF _Toc508719522 \h </w:instrText>
        </w:r>
        <w:r w:rsidR="00F14012">
          <w:rPr>
            <w:noProof/>
            <w:webHidden/>
          </w:rPr>
        </w:r>
        <w:r w:rsidR="00F14012">
          <w:rPr>
            <w:noProof/>
            <w:webHidden/>
          </w:rPr>
          <w:fldChar w:fldCharType="separate"/>
        </w:r>
        <w:r w:rsidR="00F14012">
          <w:rPr>
            <w:noProof/>
            <w:webHidden/>
          </w:rPr>
          <w:t>71</w:t>
        </w:r>
        <w:r w:rsidR="00F14012">
          <w:rPr>
            <w:noProof/>
            <w:webHidden/>
          </w:rPr>
          <w:fldChar w:fldCharType="end"/>
        </w:r>
      </w:hyperlink>
    </w:p>
    <w:p w14:paraId="307FAA62" w14:textId="77777777" w:rsidR="00F14012" w:rsidRDefault="00861520">
      <w:pPr>
        <w:pStyle w:val="TableofFigures"/>
        <w:rPr>
          <w:rFonts w:asciiTheme="minorHAnsi" w:eastAsiaTheme="minorEastAsia" w:hAnsiTheme="minorHAnsi" w:cstheme="minorBidi"/>
          <w:noProof/>
          <w:sz w:val="22"/>
          <w:szCs w:val="22"/>
        </w:rPr>
      </w:pPr>
      <w:hyperlink w:anchor="_Toc508719523" w:history="1">
        <w:r w:rsidR="00F14012" w:rsidRPr="00DB2243">
          <w:rPr>
            <w:rStyle w:val="Hyperlink"/>
            <w:noProof/>
          </w:rPr>
          <w:t>Figure 3</w:t>
        </w:r>
        <w:r w:rsidR="00F14012" w:rsidRPr="00DB2243">
          <w:rPr>
            <w:rStyle w:val="Hyperlink"/>
            <w:noProof/>
          </w:rPr>
          <w:noBreakHyphen/>
          <w:t>54: Modal magnitude pseudo-probabilistic versus fully-probabilistic for the 2475 year return period using the Robertson and Wride liquefaction triggering procedure.</w:t>
        </w:r>
        <w:r w:rsidR="00F14012">
          <w:rPr>
            <w:noProof/>
            <w:webHidden/>
          </w:rPr>
          <w:tab/>
        </w:r>
        <w:r w:rsidR="00F14012">
          <w:rPr>
            <w:noProof/>
            <w:webHidden/>
          </w:rPr>
          <w:fldChar w:fldCharType="begin"/>
        </w:r>
        <w:r w:rsidR="00F14012">
          <w:rPr>
            <w:noProof/>
            <w:webHidden/>
          </w:rPr>
          <w:instrText xml:space="preserve"> PAGEREF _Toc508719523 \h </w:instrText>
        </w:r>
        <w:r w:rsidR="00F14012">
          <w:rPr>
            <w:noProof/>
            <w:webHidden/>
          </w:rPr>
        </w:r>
        <w:r w:rsidR="00F14012">
          <w:rPr>
            <w:noProof/>
            <w:webHidden/>
          </w:rPr>
          <w:fldChar w:fldCharType="separate"/>
        </w:r>
        <w:r w:rsidR="00F14012">
          <w:rPr>
            <w:noProof/>
            <w:webHidden/>
          </w:rPr>
          <w:t>71</w:t>
        </w:r>
        <w:r w:rsidR="00F14012">
          <w:rPr>
            <w:noProof/>
            <w:webHidden/>
          </w:rPr>
          <w:fldChar w:fldCharType="end"/>
        </w:r>
      </w:hyperlink>
    </w:p>
    <w:p w14:paraId="2CB83078" w14:textId="77777777" w:rsidR="00F14012" w:rsidRDefault="00861520">
      <w:pPr>
        <w:pStyle w:val="TableofFigures"/>
        <w:rPr>
          <w:rFonts w:asciiTheme="minorHAnsi" w:eastAsiaTheme="minorEastAsia" w:hAnsiTheme="minorHAnsi" w:cstheme="minorBidi"/>
          <w:noProof/>
          <w:sz w:val="22"/>
          <w:szCs w:val="22"/>
        </w:rPr>
      </w:pPr>
      <w:hyperlink w:anchor="_Toc508719524" w:history="1">
        <w:r w:rsidR="00F14012" w:rsidRPr="00DB2243">
          <w:rPr>
            <w:rStyle w:val="Hyperlink"/>
            <w:noProof/>
          </w:rPr>
          <w:t>Figure 3</w:t>
        </w:r>
        <w:r w:rsidR="00F14012" w:rsidRPr="00DB2243">
          <w:rPr>
            <w:rStyle w:val="Hyperlink"/>
            <w:noProof/>
          </w:rPr>
          <w:noBreakHyphen/>
          <w:t>55: Semi-probabilistic versus fully-probabilistic for the 475 year return period using the Robertson and Wride liquefaction triggering procedure.</w:t>
        </w:r>
        <w:r w:rsidR="00F14012">
          <w:rPr>
            <w:noProof/>
            <w:webHidden/>
          </w:rPr>
          <w:tab/>
        </w:r>
        <w:r w:rsidR="00F14012">
          <w:rPr>
            <w:noProof/>
            <w:webHidden/>
          </w:rPr>
          <w:fldChar w:fldCharType="begin"/>
        </w:r>
        <w:r w:rsidR="00F14012">
          <w:rPr>
            <w:noProof/>
            <w:webHidden/>
          </w:rPr>
          <w:instrText xml:space="preserve"> PAGEREF _Toc508719524 \h </w:instrText>
        </w:r>
        <w:r w:rsidR="00F14012">
          <w:rPr>
            <w:noProof/>
            <w:webHidden/>
          </w:rPr>
        </w:r>
        <w:r w:rsidR="00F14012">
          <w:rPr>
            <w:noProof/>
            <w:webHidden/>
          </w:rPr>
          <w:fldChar w:fldCharType="separate"/>
        </w:r>
        <w:r w:rsidR="00F14012">
          <w:rPr>
            <w:noProof/>
            <w:webHidden/>
          </w:rPr>
          <w:t>72</w:t>
        </w:r>
        <w:r w:rsidR="00F14012">
          <w:rPr>
            <w:noProof/>
            <w:webHidden/>
          </w:rPr>
          <w:fldChar w:fldCharType="end"/>
        </w:r>
      </w:hyperlink>
    </w:p>
    <w:p w14:paraId="31282E48" w14:textId="77777777" w:rsidR="00F14012" w:rsidRDefault="00861520">
      <w:pPr>
        <w:pStyle w:val="TableofFigures"/>
        <w:rPr>
          <w:rFonts w:asciiTheme="minorHAnsi" w:eastAsiaTheme="minorEastAsia" w:hAnsiTheme="minorHAnsi" w:cstheme="minorBidi"/>
          <w:noProof/>
          <w:sz w:val="22"/>
          <w:szCs w:val="22"/>
        </w:rPr>
      </w:pPr>
      <w:hyperlink w:anchor="_Toc508719525" w:history="1">
        <w:r w:rsidR="00F14012" w:rsidRPr="00DB2243">
          <w:rPr>
            <w:rStyle w:val="Hyperlink"/>
            <w:noProof/>
          </w:rPr>
          <w:t>Figure 3</w:t>
        </w:r>
        <w:r w:rsidR="00F14012" w:rsidRPr="00DB2243">
          <w:rPr>
            <w:rStyle w:val="Hyperlink"/>
            <w:noProof/>
          </w:rPr>
          <w:noBreakHyphen/>
          <w:t>56: Semi-probabilistic versus fully-probabilistic for the 1039 year return period using the Robertson and Wride liquefaction triggering procedure.</w:t>
        </w:r>
        <w:r w:rsidR="00F14012">
          <w:rPr>
            <w:noProof/>
            <w:webHidden/>
          </w:rPr>
          <w:tab/>
        </w:r>
        <w:r w:rsidR="00F14012">
          <w:rPr>
            <w:noProof/>
            <w:webHidden/>
          </w:rPr>
          <w:fldChar w:fldCharType="begin"/>
        </w:r>
        <w:r w:rsidR="00F14012">
          <w:rPr>
            <w:noProof/>
            <w:webHidden/>
          </w:rPr>
          <w:instrText xml:space="preserve"> PAGEREF _Toc508719525 \h </w:instrText>
        </w:r>
        <w:r w:rsidR="00F14012">
          <w:rPr>
            <w:noProof/>
            <w:webHidden/>
          </w:rPr>
        </w:r>
        <w:r w:rsidR="00F14012">
          <w:rPr>
            <w:noProof/>
            <w:webHidden/>
          </w:rPr>
          <w:fldChar w:fldCharType="separate"/>
        </w:r>
        <w:r w:rsidR="00F14012">
          <w:rPr>
            <w:noProof/>
            <w:webHidden/>
          </w:rPr>
          <w:t>72</w:t>
        </w:r>
        <w:r w:rsidR="00F14012">
          <w:rPr>
            <w:noProof/>
            <w:webHidden/>
          </w:rPr>
          <w:fldChar w:fldCharType="end"/>
        </w:r>
      </w:hyperlink>
    </w:p>
    <w:p w14:paraId="6D844CF5" w14:textId="77777777" w:rsidR="00F14012" w:rsidRDefault="00861520">
      <w:pPr>
        <w:pStyle w:val="TableofFigures"/>
        <w:rPr>
          <w:rFonts w:asciiTheme="minorHAnsi" w:eastAsiaTheme="minorEastAsia" w:hAnsiTheme="minorHAnsi" w:cstheme="minorBidi"/>
          <w:noProof/>
          <w:sz w:val="22"/>
          <w:szCs w:val="22"/>
        </w:rPr>
      </w:pPr>
      <w:hyperlink w:anchor="_Toc508719526" w:history="1">
        <w:r w:rsidR="00F14012" w:rsidRPr="00DB2243">
          <w:rPr>
            <w:rStyle w:val="Hyperlink"/>
            <w:noProof/>
          </w:rPr>
          <w:t>Figure 3</w:t>
        </w:r>
        <w:r w:rsidR="00F14012" w:rsidRPr="00DB2243">
          <w:rPr>
            <w:rStyle w:val="Hyperlink"/>
            <w:noProof/>
          </w:rPr>
          <w:noBreakHyphen/>
          <w:t>57: Semi-probabilistic versus fully-probabilistic for the 2475 year return period using the Robertson and Wride liquefaction triggering procedure.</w:t>
        </w:r>
        <w:r w:rsidR="00F14012">
          <w:rPr>
            <w:noProof/>
            <w:webHidden/>
          </w:rPr>
          <w:tab/>
        </w:r>
        <w:r w:rsidR="00F14012">
          <w:rPr>
            <w:noProof/>
            <w:webHidden/>
          </w:rPr>
          <w:fldChar w:fldCharType="begin"/>
        </w:r>
        <w:r w:rsidR="00F14012">
          <w:rPr>
            <w:noProof/>
            <w:webHidden/>
          </w:rPr>
          <w:instrText xml:space="preserve"> PAGEREF _Toc508719526 \h </w:instrText>
        </w:r>
        <w:r w:rsidR="00F14012">
          <w:rPr>
            <w:noProof/>
            <w:webHidden/>
          </w:rPr>
        </w:r>
        <w:r w:rsidR="00F14012">
          <w:rPr>
            <w:noProof/>
            <w:webHidden/>
          </w:rPr>
          <w:fldChar w:fldCharType="separate"/>
        </w:r>
        <w:r w:rsidR="00F14012">
          <w:rPr>
            <w:noProof/>
            <w:webHidden/>
          </w:rPr>
          <w:t>73</w:t>
        </w:r>
        <w:r w:rsidR="00F14012">
          <w:rPr>
            <w:noProof/>
            <w:webHidden/>
          </w:rPr>
          <w:fldChar w:fldCharType="end"/>
        </w:r>
      </w:hyperlink>
    </w:p>
    <w:p w14:paraId="078933D1" w14:textId="77777777" w:rsidR="00F14012" w:rsidRDefault="00861520">
      <w:pPr>
        <w:pStyle w:val="TableofFigures"/>
        <w:rPr>
          <w:rFonts w:asciiTheme="minorHAnsi" w:eastAsiaTheme="minorEastAsia" w:hAnsiTheme="minorHAnsi" w:cstheme="minorBidi"/>
          <w:noProof/>
          <w:sz w:val="22"/>
          <w:szCs w:val="22"/>
        </w:rPr>
      </w:pPr>
      <w:hyperlink w:anchor="_Toc508719527" w:history="1">
        <w:r w:rsidR="00F14012" w:rsidRPr="00DB2243">
          <w:rPr>
            <w:rStyle w:val="Hyperlink"/>
            <w:noProof/>
          </w:rPr>
          <w:t>Figure 3</w:t>
        </w:r>
        <w:r w:rsidR="00F14012" w:rsidRPr="00DB2243">
          <w:rPr>
            <w:rStyle w:val="Hyperlink"/>
            <w:noProof/>
          </w:rPr>
          <w:noBreakHyphen/>
          <w:t>58: Mean magnitude pseudo-probabilistic versus fully-probabilistic for the 475 year return period using the Boulanger and Idriss liquefaction triggering procedure.</w:t>
        </w:r>
        <w:r w:rsidR="00F14012">
          <w:rPr>
            <w:noProof/>
            <w:webHidden/>
          </w:rPr>
          <w:tab/>
        </w:r>
        <w:r w:rsidR="00F14012">
          <w:rPr>
            <w:noProof/>
            <w:webHidden/>
          </w:rPr>
          <w:fldChar w:fldCharType="begin"/>
        </w:r>
        <w:r w:rsidR="00F14012">
          <w:rPr>
            <w:noProof/>
            <w:webHidden/>
          </w:rPr>
          <w:instrText xml:space="preserve"> PAGEREF _Toc508719527 \h </w:instrText>
        </w:r>
        <w:r w:rsidR="00F14012">
          <w:rPr>
            <w:noProof/>
            <w:webHidden/>
          </w:rPr>
        </w:r>
        <w:r w:rsidR="00F14012">
          <w:rPr>
            <w:noProof/>
            <w:webHidden/>
          </w:rPr>
          <w:fldChar w:fldCharType="separate"/>
        </w:r>
        <w:r w:rsidR="00F14012">
          <w:rPr>
            <w:noProof/>
            <w:webHidden/>
          </w:rPr>
          <w:t>73</w:t>
        </w:r>
        <w:r w:rsidR="00F14012">
          <w:rPr>
            <w:noProof/>
            <w:webHidden/>
          </w:rPr>
          <w:fldChar w:fldCharType="end"/>
        </w:r>
      </w:hyperlink>
    </w:p>
    <w:p w14:paraId="3595801D" w14:textId="77777777" w:rsidR="00F14012" w:rsidRDefault="00861520">
      <w:pPr>
        <w:pStyle w:val="TableofFigures"/>
        <w:rPr>
          <w:rFonts w:asciiTheme="minorHAnsi" w:eastAsiaTheme="minorEastAsia" w:hAnsiTheme="minorHAnsi" w:cstheme="minorBidi"/>
          <w:noProof/>
          <w:sz w:val="22"/>
          <w:szCs w:val="22"/>
        </w:rPr>
      </w:pPr>
      <w:hyperlink w:anchor="_Toc508719528" w:history="1">
        <w:r w:rsidR="00F14012" w:rsidRPr="00DB2243">
          <w:rPr>
            <w:rStyle w:val="Hyperlink"/>
            <w:noProof/>
          </w:rPr>
          <w:t>Figure 3</w:t>
        </w:r>
        <w:r w:rsidR="00F14012" w:rsidRPr="00DB2243">
          <w:rPr>
            <w:rStyle w:val="Hyperlink"/>
            <w:noProof/>
          </w:rPr>
          <w:noBreakHyphen/>
          <w:t>59: Mean magnitude pseudo-probabilistic versus fully-probabilistic for the 1039 year return period using the Boulanger and Idriss liquefaction triggering procedure.</w:t>
        </w:r>
        <w:r w:rsidR="00F14012">
          <w:rPr>
            <w:noProof/>
            <w:webHidden/>
          </w:rPr>
          <w:tab/>
        </w:r>
        <w:r w:rsidR="00F14012">
          <w:rPr>
            <w:noProof/>
            <w:webHidden/>
          </w:rPr>
          <w:fldChar w:fldCharType="begin"/>
        </w:r>
        <w:r w:rsidR="00F14012">
          <w:rPr>
            <w:noProof/>
            <w:webHidden/>
          </w:rPr>
          <w:instrText xml:space="preserve"> PAGEREF _Toc508719528 \h </w:instrText>
        </w:r>
        <w:r w:rsidR="00F14012">
          <w:rPr>
            <w:noProof/>
            <w:webHidden/>
          </w:rPr>
        </w:r>
        <w:r w:rsidR="00F14012">
          <w:rPr>
            <w:noProof/>
            <w:webHidden/>
          </w:rPr>
          <w:fldChar w:fldCharType="separate"/>
        </w:r>
        <w:r w:rsidR="00F14012">
          <w:rPr>
            <w:noProof/>
            <w:webHidden/>
          </w:rPr>
          <w:t>74</w:t>
        </w:r>
        <w:r w:rsidR="00F14012">
          <w:rPr>
            <w:noProof/>
            <w:webHidden/>
          </w:rPr>
          <w:fldChar w:fldCharType="end"/>
        </w:r>
      </w:hyperlink>
    </w:p>
    <w:p w14:paraId="4360B24D" w14:textId="77777777" w:rsidR="00F14012" w:rsidRDefault="00861520">
      <w:pPr>
        <w:pStyle w:val="TableofFigures"/>
        <w:rPr>
          <w:rFonts w:asciiTheme="minorHAnsi" w:eastAsiaTheme="minorEastAsia" w:hAnsiTheme="minorHAnsi" w:cstheme="minorBidi"/>
          <w:noProof/>
          <w:sz w:val="22"/>
          <w:szCs w:val="22"/>
        </w:rPr>
      </w:pPr>
      <w:hyperlink w:anchor="_Toc508719529" w:history="1">
        <w:r w:rsidR="00F14012" w:rsidRPr="00DB2243">
          <w:rPr>
            <w:rStyle w:val="Hyperlink"/>
            <w:noProof/>
          </w:rPr>
          <w:t>Figure 3</w:t>
        </w:r>
        <w:r w:rsidR="00F14012" w:rsidRPr="00DB2243">
          <w:rPr>
            <w:rStyle w:val="Hyperlink"/>
            <w:noProof/>
          </w:rPr>
          <w:noBreakHyphen/>
          <w:t>60: Mean magnitude pseudo-probabilistic versus fully-probabilistic for the 2475 year return period using the Boulanger and Idriss liquefaction triggering procedure.</w:t>
        </w:r>
        <w:r w:rsidR="00F14012">
          <w:rPr>
            <w:noProof/>
            <w:webHidden/>
          </w:rPr>
          <w:tab/>
        </w:r>
        <w:r w:rsidR="00F14012">
          <w:rPr>
            <w:noProof/>
            <w:webHidden/>
          </w:rPr>
          <w:fldChar w:fldCharType="begin"/>
        </w:r>
        <w:r w:rsidR="00F14012">
          <w:rPr>
            <w:noProof/>
            <w:webHidden/>
          </w:rPr>
          <w:instrText xml:space="preserve"> PAGEREF _Toc508719529 \h </w:instrText>
        </w:r>
        <w:r w:rsidR="00F14012">
          <w:rPr>
            <w:noProof/>
            <w:webHidden/>
          </w:rPr>
        </w:r>
        <w:r w:rsidR="00F14012">
          <w:rPr>
            <w:noProof/>
            <w:webHidden/>
          </w:rPr>
          <w:fldChar w:fldCharType="separate"/>
        </w:r>
        <w:r w:rsidR="00F14012">
          <w:rPr>
            <w:noProof/>
            <w:webHidden/>
          </w:rPr>
          <w:t>74</w:t>
        </w:r>
        <w:r w:rsidR="00F14012">
          <w:rPr>
            <w:noProof/>
            <w:webHidden/>
          </w:rPr>
          <w:fldChar w:fldCharType="end"/>
        </w:r>
      </w:hyperlink>
    </w:p>
    <w:p w14:paraId="6FA4FEAC" w14:textId="77777777" w:rsidR="00F14012" w:rsidRDefault="00861520">
      <w:pPr>
        <w:pStyle w:val="TableofFigures"/>
        <w:rPr>
          <w:rFonts w:asciiTheme="minorHAnsi" w:eastAsiaTheme="minorEastAsia" w:hAnsiTheme="minorHAnsi" w:cstheme="minorBidi"/>
          <w:noProof/>
          <w:sz w:val="22"/>
          <w:szCs w:val="22"/>
        </w:rPr>
      </w:pPr>
      <w:hyperlink w:anchor="_Toc508719530" w:history="1">
        <w:r w:rsidR="00F14012" w:rsidRPr="00DB2243">
          <w:rPr>
            <w:rStyle w:val="Hyperlink"/>
            <w:noProof/>
          </w:rPr>
          <w:t>Figure 3</w:t>
        </w:r>
        <w:r w:rsidR="00F14012" w:rsidRPr="00DB2243">
          <w:rPr>
            <w:rStyle w:val="Hyperlink"/>
            <w:noProof/>
          </w:rPr>
          <w:noBreakHyphen/>
          <w:t>61: Modal magnitude pseudo-probabilistic versus fully-probabilistic for the 475 year return period using the Boulanger and Idriss liquefaction triggering procedure.</w:t>
        </w:r>
        <w:r w:rsidR="00F14012">
          <w:rPr>
            <w:noProof/>
            <w:webHidden/>
          </w:rPr>
          <w:tab/>
        </w:r>
        <w:r w:rsidR="00F14012">
          <w:rPr>
            <w:noProof/>
            <w:webHidden/>
          </w:rPr>
          <w:fldChar w:fldCharType="begin"/>
        </w:r>
        <w:r w:rsidR="00F14012">
          <w:rPr>
            <w:noProof/>
            <w:webHidden/>
          </w:rPr>
          <w:instrText xml:space="preserve"> PAGEREF _Toc508719530 \h </w:instrText>
        </w:r>
        <w:r w:rsidR="00F14012">
          <w:rPr>
            <w:noProof/>
            <w:webHidden/>
          </w:rPr>
        </w:r>
        <w:r w:rsidR="00F14012">
          <w:rPr>
            <w:noProof/>
            <w:webHidden/>
          </w:rPr>
          <w:fldChar w:fldCharType="separate"/>
        </w:r>
        <w:r w:rsidR="00F14012">
          <w:rPr>
            <w:noProof/>
            <w:webHidden/>
          </w:rPr>
          <w:t>75</w:t>
        </w:r>
        <w:r w:rsidR="00F14012">
          <w:rPr>
            <w:noProof/>
            <w:webHidden/>
          </w:rPr>
          <w:fldChar w:fldCharType="end"/>
        </w:r>
      </w:hyperlink>
    </w:p>
    <w:p w14:paraId="27CB105C" w14:textId="77777777" w:rsidR="00F14012" w:rsidRDefault="00861520">
      <w:pPr>
        <w:pStyle w:val="TableofFigures"/>
        <w:rPr>
          <w:rFonts w:asciiTheme="minorHAnsi" w:eastAsiaTheme="minorEastAsia" w:hAnsiTheme="minorHAnsi" w:cstheme="minorBidi"/>
          <w:noProof/>
          <w:sz w:val="22"/>
          <w:szCs w:val="22"/>
        </w:rPr>
      </w:pPr>
      <w:hyperlink w:anchor="_Toc508719531" w:history="1">
        <w:r w:rsidR="00F14012" w:rsidRPr="00DB2243">
          <w:rPr>
            <w:rStyle w:val="Hyperlink"/>
            <w:noProof/>
          </w:rPr>
          <w:t>Figure 3</w:t>
        </w:r>
        <w:r w:rsidR="00F14012" w:rsidRPr="00DB2243">
          <w:rPr>
            <w:rStyle w:val="Hyperlink"/>
            <w:noProof/>
          </w:rPr>
          <w:noBreakHyphen/>
          <w:t>62: Modal magnitude pseudo-probabilistic versus fully-probabilistic for the 1039 year return period using the Boulanger and Idriss liquefaction triggering procedure.</w:t>
        </w:r>
        <w:r w:rsidR="00F14012">
          <w:rPr>
            <w:noProof/>
            <w:webHidden/>
          </w:rPr>
          <w:tab/>
        </w:r>
        <w:r w:rsidR="00F14012">
          <w:rPr>
            <w:noProof/>
            <w:webHidden/>
          </w:rPr>
          <w:fldChar w:fldCharType="begin"/>
        </w:r>
        <w:r w:rsidR="00F14012">
          <w:rPr>
            <w:noProof/>
            <w:webHidden/>
          </w:rPr>
          <w:instrText xml:space="preserve"> PAGEREF _Toc508719531 \h </w:instrText>
        </w:r>
        <w:r w:rsidR="00F14012">
          <w:rPr>
            <w:noProof/>
            <w:webHidden/>
          </w:rPr>
        </w:r>
        <w:r w:rsidR="00F14012">
          <w:rPr>
            <w:noProof/>
            <w:webHidden/>
          </w:rPr>
          <w:fldChar w:fldCharType="separate"/>
        </w:r>
        <w:r w:rsidR="00F14012">
          <w:rPr>
            <w:noProof/>
            <w:webHidden/>
          </w:rPr>
          <w:t>75</w:t>
        </w:r>
        <w:r w:rsidR="00F14012">
          <w:rPr>
            <w:noProof/>
            <w:webHidden/>
          </w:rPr>
          <w:fldChar w:fldCharType="end"/>
        </w:r>
      </w:hyperlink>
    </w:p>
    <w:p w14:paraId="343F6746" w14:textId="77777777" w:rsidR="00F14012" w:rsidRDefault="00861520">
      <w:pPr>
        <w:pStyle w:val="TableofFigures"/>
        <w:rPr>
          <w:rFonts w:asciiTheme="minorHAnsi" w:eastAsiaTheme="minorEastAsia" w:hAnsiTheme="minorHAnsi" w:cstheme="minorBidi"/>
          <w:noProof/>
          <w:sz w:val="22"/>
          <w:szCs w:val="22"/>
        </w:rPr>
      </w:pPr>
      <w:hyperlink w:anchor="_Toc508719532" w:history="1">
        <w:r w:rsidR="00F14012" w:rsidRPr="00DB2243">
          <w:rPr>
            <w:rStyle w:val="Hyperlink"/>
            <w:noProof/>
          </w:rPr>
          <w:t>Figure 3</w:t>
        </w:r>
        <w:r w:rsidR="00F14012" w:rsidRPr="00DB2243">
          <w:rPr>
            <w:rStyle w:val="Hyperlink"/>
            <w:noProof/>
          </w:rPr>
          <w:noBreakHyphen/>
          <w:t>63: Modal magnitude pseudo-probabilistic versus fully-probabilistic for the 2475 year return period using the Boulanger and Idriss liquefaction triggering procedure.</w:t>
        </w:r>
        <w:r w:rsidR="00F14012">
          <w:rPr>
            <w:noProof/>
            <w:webHidden/>
          </w:rPr>
          <w:tab/>
        </w:r>
        <w:r w:rsidR="00F14012">
          <w:rPr>
            <w:noProof/>
            <w:webHidden/>
          </w:rPr>
          <w:fldChar w:fldCharType="begin"/>
        </w:r>
        <w:r w:rsidR="00F14012">
          <w:rPr>
            <w:noProof/>
            <w:webHidden/>
          </w:rPr>
          <w:instrText xml:space="preserve"> PAGEREF _Toc508719532 \h </w:instrText>
        </w:r>
        <w:r w:rsidR="00F14012">
          <w:rPr>
            <w:noProof/>
            <w:webHidden/>
          </w:rPr>
        </w:r>
        <w:r w:rsidR="00F14012">
          <w:rPr>
            <w:noProof/>
            <w:webHidden/>
          </w:rPr>
          <w:fldChar w:fldCharType="separate"/>
        </w:r>
        <w:r w:rsidR="00F14012">
          <w:rPr>
            <w:noProof/>
            <w:webHidden/>
          </w:rPr>
          <w:t>76</w:t>
        </w:r>
        <w:r w:rsidR="00F14012">
          <w:rPr>
            <w:noProof/>
            <w:webHidden/>
          </w:rPr>
          <w:fldChar w:fldCharType="end"/>
        </w:r>
      </w:hyperlink>
    </w:p>
    <w:p w14:paraId="7F69B7B3" w14:textId="77777777" w:rsidR="00F14012" w:rsidRDefault="00861520">
      <w:pPr>
        <w:pStyle w:val="TableofFigures"/>
        <w:rPr>
          <w:rFonts w:asciiTheme="minorHAnsi" w:eastAsiaTheme="minorEastAsia" w:hAnsiTheme="minorHAnsi" w:cstheme="minorBidi"/>
          <w:noProof/>
          <w:sz w:val="22"/>
          <w:szCs w:val="22"/>
        </w:rPr>
      </w:pPr>
      <w:hyperlink w:anchor="_Toc508719533" w:history="1">
        <w:r w:rsidR="00F14012" w:rsidRPr="00DB2243">
          <w:rPr>
            <w:rStyle w:val="Hyperlink"/>
            <w:noProof/>
          </w:rPr>
          <w:t>Figure 3</w:t>
        </w:r>
        <w:r w:rsidR="00F14012" w:rsidRPr="00DB2243">
          <w:rPr>
            <w:rStyle w:val="Hyperlink"/>
            <w:noProof/>
          </w:rPr>
          <w:noBreakHyphen/>
          <w:t>64: Semi-probabilistic versus fully-probabilistic for the 475 year return period using the Boulanger and Idriss liquefaction triggering procedure.</w:t>
        </w:r>
        <w:r w:rsidR="00F14012">
          <w:rPr>
            <w:noProof/>
            <w:webHidden/>
          </w:rPr>
          <w:tab/>
        </w:r>
        <w:r w:rsidR="00F14012">
          <w:rPr>
            <w:noProof/>
            <w:webHidden/>
          </w:rPr>
          <w:fldChar w:fldCharType="begin"/>
        </w:r>
        <w:r w:rsidR="00F14012">
          <w:rPr>
            <w:noProof/>
            <w:webHidden/>
          </w:rPr>
          <w:instrText xml:space="preserve"> PAGEREF _Toc508719533 \h </w:instrText>
        </w:r>
        <w:r w:rsidR="00F14012">
          <w:rPr>
            <w:noProof/>
            <w:webHidden/>
          </w:rPr>
        </w:r>
        <w:r w:rsidR="00F14012">
          <w:rPr>
            <w:noProof/>
            <w:webHidden/>
          </w:rPr>
          <w:fldChar w:fldCharType="separate"/>
        </w:r>
        <w:r w:rsidR="00F14012">
          <w:rPr>
            <w:noProof/>
            <w:webHidden/>
          </w:rPr>
          <w:t>76</w:t>
        </w:r>
        <w:r w:rsidR="00F14012">
          <w:rPr>
            <w:noProof/>
            <w:webHidden/>
          </w:rPr>
          <w:fldChar w:fldCharType="end"/>
        </w:r>
      </w:hyperlink>
    </w:p>
    <w:p w14:paraId="15B954FA" w14:textId="77777777" w:rsidR="00F14012" w:rsidRDefault="00861520">
      <w:pPr>
        <w:pStyle w:val="TableofFigures"/>
        <w:rPr>
          <w:rFonts w:asciiTheme="minorHAnsi" w:eastAsiaTheme="minorEastAsia" w:hAnsiTheme="minorHAnsi" w:cstheme="minorBidi"/>
          <w:noProof/>
          <w:sz w:val="22"/>
          <w:szCs w:val="22"/>
        </w:rPr>
      </w:pPr>
      <w:hyperlink w:anchor="_Toc508719534" w:history="1">
        <w:r w:rsidR="00F14012" w:rsidRPr="00DB2243">
          <w:rPr>
            <w:rStyle w:val="Hyperlink"/>
            <w:noProof/>
          </w:rPr>
          <w:t>Figure 3</w:t>
        </w:r>
        <w:r w:rsidR="00F14012" w:rsidRPr="00DB2243">
          <w:rPr>
            <w:rStyle w:val="Hyperlink"/>
            <w:noProof/>
          </w:rPr>
          <w:noBreakHyphen/>
          <w:t>65: Semi-probabilistic versus fully-probabilistic for the 1039 year return period using the Boulanger and Idriss liquefaction triggering procedure.</w:t>
        </w:r>
        <w:r w:rsidR="00F14012">
          <w:rPr>
            <w:noProof/>
            <w:webHidden/>
          </w:rPr>
          <w:tab/>
        </w:r>
        <w:r w:rsidR="00F14012">
          <w:rPr>
            <w:noProof/>
            <w:webHidden/>
          </w:rPr>
          <w:fldChar w:fldCharType="begin"/>
        </w:r>
        <w:r w:rsidR="00F14012">
          <w:rPr>
            <w:noProof/>
            <w:webHidden/>
          </w:rPr>
          <w:instrText xml:space="preserve"> PAGEREF _Toc508719534 \h </w:instrText>
        </w:r>
        <w:r w:rsidR="00F14012">
          <w:rPr>
            <w:noProof/>
            <w:webHidden/>
          </w:rPr>
        </w:r>
        <w:r w:rsidR="00F14012">
          <w:rPr>
            <w:noProof/>
            <w:webHidden/>
          </w:rPr>
          <w:fldChar w:fldCharType="separate"/>
        </w:r>
        <w:r w:rsidR="00F14012">
          <w:rPr>
            <w:noProof/>
            <w:webHidden/>
          </w:rPr>
          <w:t>77</w:t>
        </w:r>
        <w:r w:rsidR="00F14012">
          <w:rPr>
            <w:noProof/>
            <w:webHidden/>
          </w:rPr>
          <w:fldChar w:fldCharType="end"/>
        </w:r>
      </w:hyperlink>
    </w:p>
    <w:p w14:paraId="01FDB38C" w14:textId="77777777" w:rsidR="00F14012" w:rsidRDefault="00861520">
      <w:pPr>
        <w:pStyle w:val="TableofFigures"/>
        <w:rPr>
          <w:rFonts w:asciiTheme="minorHAnsi" w:eastAsiaTheme="minorEastAsia" w:hAnsiTheme="minorHAnsi" w:cstheme="minorBidi"/>
          <w:noProof/>
          <w:sz w:val="22"/>
          <w:szCs w:val="22"/>
        </w:rPr>
      </w:pPr>
      <w:hyperlink w:anchor="_Toc508719535" w:history="1">
        <w:r w:rsidR="00F14012" w:rsidRPr="00DB2243">
          <w:rPr>
            <w:rStyle w:val="Hyperlink"/>
            <w:noProof/>
          </w:rPr>
          <w:t>Figure 3</w:t>
        </w:r>
        <w:r w:rsidR="00F14012" w:rsidRPr="00DB2243">
          <w:rPr>
            <w:rStyle w:val="Hyperlink"/>
            <w:noProof/>
          </w:rPr>
          <w:noBreakHyphen/>
          <w:t>66: Semi-probabilistic versus fully-probabilistic for the 2475 year return period using the Boulanger and Idriss liquefaction triggering procedure.</w:t>
        </w:r>
        <w:r w:rsidR="00F14012">
          <w:rPr>
            <w:noProof/>
            <w:webHidden/>
          </w:rPr>
          <w:tab/>
        </w:r>
        <w:r w:rsidR="00F14012">
          <w:rPr>
            <w:noProof/>
            <w:webHidden/>
          </w:rPr>
          <w:fldChar w:fldCharType="begin"/>
        </w:r>
        <w:r w:rsidR="00F14012">
          <w:rPr>
            <w:noProof/>
            <w:webHidden/>
          </w:rPr>
          <w:instrText xml:space="preserve"> PAGEREF _Toc508719535 \h </w:instrText>
        </w:r>
        <w:r w:rsidR="00F14012">
          <w:rPr>
            <w:noProof/>
            <w:webHidden/>
          </w:rPr>
        </w:r>
        <w:r w:rsidR="00F14012">
          <w:rPr>
            <w:noProof/>
            <w:webHidden/>
          </w:rPr>
          <w:fldChar w:fldCharType="separate"/>
        </w:r>
        <w:r w:rsidR="00F14012">
          <w:rPr>
            <w:noProof/>
            <w:webHidden/>
          </w:rPr>
          <w:t>77</w:t>
        </w:r>
        <w:r w:rsidR="00F14012">
          <w:rPr>
            <w:noProof/>
            <w:webHidden/>
          </w:rPr>
          <w:fldChar w:fldCharType="end"/>
        </w:r>
      </w:hyperlink>
    </w:p>
    <w:p w14:paraId="7CDDA23A" w14:textId="77777777" w:rsidR="00F14012" w:rsidRDefault="00861520">
      <w:pPr>
        <w:pStyle w:val="TableofFigures"/>
        <w:rPr>
          <w:rFonts w:asciiTheme="minorHAnsi" w:eastAsiaTheme="minorEastAsia" w:hAnsiTheme="minorHAnsi" w:cstheme="minorBidi"/>
          <w:noProof/>
          <w:sz w:val="22"/>
          <w:szCs w:val="22"/>
        </w:rPr>
      </w:pPr>
      <w:hyperlink w:anchor="_Toc508719536" w:history="1">
        <w:r w:rsidR="00F14012" w:rsidRPr="00DB2243">
          <w:rPr>
            <w:rStyle w:val="Hyperlink"/>
            <w:noProof/>
          </w:rPr>
          <w:t>Figure 3</w:t>
        </w:r>
        <w:r w:rsidR="00F14012" w:rsidRPr="00DB2243">
          <w:rPr>
            <w:rStyle w:val="Hyperlink"/>
            <w:noProof/>
          </w:rPr>
          <w:noBreakHyphen/>
          <w:t>67: Box and whisker plots of actual return periods versus</w:t>
        </w:r>
        <w:r w:rsidR="00F14012">
          <w:rPr>
            <w:noProof/>
            <w:webHidden/>
          </w:rPr>
          <w:tab/>
        </w:r>
        <w:r w:rsidR="00F14012">
          <w:rPr>
            <w:noProof/>
            <w:webHidden/>
          </w:rPr>
          <w:fldChar w:fldCharType="begin"/>
        </w:r>
        <w:r w:rsidR="00F14012">
          <w:rPr>
            <w:noProof/>
            <w:webHidden/>
          </w:rPr>
          <w:instrText xml:space="preserve"> PAGEREF _Toc508719536 \h </w:instrText>
        </w:r>
        <w:r w:rsidR="00F14012">
          <w:rPr>
            <w:noProof/>
            <w:webHidden/>
          </w:rPr>
        </w:r>
        <w:r w:rsidR="00F14012">
          <w:rPr>
            <w:noProof/>
            <w:webHidden/>
          </w:rPr>
          <w:fldChar w:fldCharType="separate"/>
        </w:r>
        <w:r w:rsidR="00F14012">
          <w:rPr>
            <w:noProof/>
            <w:webHidden/>
          </w:rPr>
          <w:t>79</w:t>
        </w:r>
        <w:r w:rsidR="00F14012">
          <w:rPr>
            <w:noProof/>
            <w:webHidden/>
          </w:rPr>
          <w:fldChar w:fldCharType="end"/>
        </w:r>
      </w:hyperlink>
    </w:p>
    <w:p w14:paraId="5DA576E5" w14:textId="77777777" w:rsidR="00F14012" w:rsidRDefault="00861520">
      <w:pPr>
        <w:pStyle w:val="TableofFigures"/>
        <w:rPr>
          <w:rFonts w:asciiTheme="minorHAnsi" w:eastAsiaTheme="minorEastAsia" w:hAnsiTheme="minorHAnsi" w:cstheme="minorBidi"/>
          <w:noProof/>
          <w:sz w:val="22"/>
          <w:szCs w:val="22"/>
        </w:rPr>
      </w:pPr>
      <w:hyperlink w:anchor="_Toc508719537" w:history="1">
        <w:r w:rsidR="00F14012" w:rsidRPr="00DB2243">
          <w:rPr>
            <w:rStyle w:val="Hyperlink"/>
            <w:noProof/>
          </w:rPr>
          <w:t>Figure 3</w:t>
        </w:r>
        <w:r w:rsidR="00F14012" w:rsidRPr="00DB2243">
          <w:rPr>
            <w:rStyle w:val="Hyperlink"/>
            <w:noProof/>
          </w:rPr>
          <w:noBreakHyphen/>
          <w:t>68: Box and whisker plots of actual return periods versus</w:t>
        </w:r>
        <w:r w:rsidR="00F14012">
          <w:rPr>
            <w:noProof/>
            <w:webHidden/>
          </w:rPr>
          <w:tab/>
        </w:r>
        <w:r w:rsidR="00F14012">
          <w:rPr>
            <w:noProof/>
            <w:webHidden/>
          </w:rPr>
          <w:fldChar w:fldCharType="begin"/>
        </w:r>
        <w:r w:rsidR="00F14012">
          <w:rPr>
            <w:noProof/>
            <w:webHidden/>
          </w:rPr>
          <w:instrText xml:space="preserve"> PAGEREF _Toc508719537 \h </w:instrText>
        </w:r>
        <w:r w:rsidR="00F14012">
          <w:rPr>
            <w:noProof/>
            <w:webHidden/>
          </w:rPr>
        </w:r>
        <w:r w:rsidR="00F14012">
          <w:rPr>
            <w:noProof/>
            <w:webHidden/>
          </w:rPr>
          <w:fldChar w:fldCharType="separate"/>
        </w:r>
        <w:r w:rsidR="00F14012">
          <w:rPr>
            <w:noProof/>
            <w:webHidden/>
          </w:rPr>
          <w:t>79</w:t>
        </w:r>
        <w:r w:rsidR="00F14012">
          <w:rPr>
            <w:noProof/>
            <w:webHidden/>
          </w:rPr>
          <w:fldChar w:fldCharType="end"/>
        </w:r>
      </w:hyperlink>
    </w:p>
    <w:p w14:paraId="2FCF0848" w14:textId="77777777" w:rsidR="00F14012" w:rsidRDefault="00861520">
      <w:pPr>
        <w:pStyle w:val="TableofFigures"/>
        <w:rPr>
          <w:rFonts w:asciiTheme="minorHAnsi" w:eastAsiaTheme="minorEastAsia" w:hAnsiTheme="minorHAnsi" w:cstheme="minorBidi"/>
          <w:noProof/>
          <w:sz w:val="22"/>
          <w:szCs w:val="22"/>
        </w:rPr>
      </w:pPr>
      <w:hyperlink r:id="rId64" w:anchor="_Toc508719538" w:history="1">
        <w:r w:rsidR="00F14012" w:rsidRPr="00DB2243">
          <w:rPr>
            <w:rStyle w:val="Hyperlink"/>
            <w:noProof/>
          </w:rPr>
          <w:t>Figure 4</w:t>
        </w:r>
        <w:r w:rsidR="00F14012" w:rsidRPr="00DB2243">
          <w:rPr>
            <w:rStyle w:val="Hyperlink"/>
            <w:noProof/>
          </w:rPr>
          <w:noBreakHyphen/>
          <w:t>1: Tip resistance analysis for thin sand layer (deposit A) interbedded within soft clay layer (deposit B). (Ahmadi &amp; Robertson, 2005).</w:t>
        </w:r>
        <w:r w:rsidR="00F14012">
          <w:rPr>
            <w:noProof/>
            <w:webHidden/>
          </w:rPr>
          <w:tab/>
        </w:r>
        <w:r w:rsidR="00F14012">
          <w:rPr>
            <w:noProof/>
            <w:webHidden/>
          </w:rPr>
          <w:fldChar w:fldCharType="begin"/>
        </w:r>
        <w:r w:rsidR="00F14012">
          <w:rPr>
            <w:noProof/>
            <w:webHidden/>
          </w:rPr>
          <w:instrText xml:space="preserve"> PAGEREF _Toc508719538 \h </w:instrText>
        </w:r>
        <w:r w:rsidR="00F14012">
          <w:rPr>
            <w:noProof/>
            <w:webHidden/>
          </w:rPr>
        </w:r>
        <w:r w:rsidR="00F14012">
          <w:rPr>
            <w:noProof/>
            <w:webHidden/>
          </w:rPr>
          <w:fldChar w:fldCharType="separate"/>
        </w:r>
        <w:r w:rsidR="00F14012">
          <w:rPr>
            <w:noProof/>
            <w:webHidden/>
          </w:rPr>
          <w:t>83</w:t>
        </w:r>
        <w:r w:rsidR="00F14012">
          <w:rPr>
            <w:noProof/>
            <w:webHidden/>
          </w:rPr>
          <w:fldChar w:fldCharType="end"/>
        </w:r>
      </w:hyperlink>
    </w:p>
    <w:p w14:paraId="347D8ADF" w14:textId="77777777" w:rsidR="00F14012" w:rsidRDefault="00861520">
      <w:pPr>
        <w:pStyle w:val="TableofFigures"/>
        <w:rPr>
          <w:rFonts w:asciiTheme="minorHAnsi" w:eastAsiaTheme="minorEastAsia" w:hAnsiTheme="minorHAnsi" w:cstheme="minorBidi"/>
          <w:noProof/>
          <w:sz w:val="22"/>
          <w:szCs w:val="22"/>
        </w:rPr>
      </w:pPr>
      <w:hyperlink w:anchor="_Toc508719539" w:history="1">
        <w:r w:rsidR="00F14012" w:rsidRPr="00DB2243">
          <w:rPr>
            <w:rStyle w:val="Hyperlink"/>
            <w:noProof/>
          </w:rPr>
          <w:t>Figure 4</w:t>
        </w:r>
        <w:r w:rsidR="00F14012" w:rsidRPr="00DB2243">
          <w:rPr>
            <w:rStyle w:val="Hyperlink"/>
            <w:noProof/>
          </w:rPr>
          <w:noBreakHyphen/>
          <w:t>2: Box and whisker plots for R (settlement) at a return period of 475 years.</w:t>
        </w:r>
        <w:r w:rsidR="00F14012">
          <w:rPr>
            <w:noProof/>
            <w:webHidden/>
          </w:rPr>
          <w:tab/>
        </w:r>
        <w:r w:rsidR="00F14012">
          <w:rPr>
            <w:noProof/>
            <w:webHidden/>
          </w:rPr>
          <w:fldChar w:fldCharType="begin"/>
        </w:r>
        <w:r w:rsidR="00F14012">
          <w:rPr>
            <w:noProof/>
            <w:webHidden/>
          </w:rPr>
          <w:instrText xml:space="preserve"> PAGEREF _Toc508719539 \h </w:instrText>
        </w:r>
        <w:r w:rsidR="00F14012">
          <w:rPr>
            <w:noProof/>
            <w:webHidden/>
          </w:rPr>
        </w:r>
        <w:r w:rsidR="00F14012">
          <w:rPr>
            <w:noProof/>
            <w:webHidden/>
          </w:rPr>
          <w:fldChar w:fldCharType="separate"/>
        </w:r>
        <w:r w:rsidR="00F14012">
          <w:rPr>
            <w:noProof/>
            <w:webHidden/>
          </w:rPr>
          <w:t>85</w:t>
        </w:r>
        <w:r w:rsidR="00F14012">
          <w:rPr>
            <w:noProof/>
            <w:webHidden/>
          </w:rPr>
          <w:fldChar w:fldCharType="end"/>
        </w:r>
      </w:hyperlink>
    </w:p>
    <w:p w14:paraId="4F45693F" w14:textId="77777777" w:rsidR="00F14012" w:rsidRDefault="00861520">
      <w:pPr>
        <w:pStyle w:val="TableofFigures"/>
        <w:rPr>
          <w:rFonts w:asciiTheme="minorHAnsi" w:eastAsiaTheme="minorEastAsia" w:hAnsiTheme="minorHAnsi" w:cstheme="minorBidi"/>
          <w:noProof/>
          <w:sz w:val="22"/>
          <w:szCs w:val="22"/>
        </w:rPr>
      </w:pPr>
      <w:hyperlink w:anchor="_Toc508719540" w:history="1">
        <w:r w:rsidR="00F14012" w:rsidRPr="00DB2243">
          <w:rPr>
            <w:rStyle w:val="Hyperlink"/>
            <w:noProof/>
          </w:rPr>
          <w:t>Figure 4</w:t>
        </w:r>
        <w:r w:rsidR="00F14012" w:rsidRPr="00DB2243">
          <w:rPr>
            <w:rStyle w:val="Hyperlink"/>
            <w:noProof/>
          </w:rPr>
          <w:noBreakHyphen/>
          <w:t>3: Box and whisker plots for R (settlement) at a return period of 1039 years.</w:t>
        </w:r>
        <w:r w:rsidR="00F14012">
          <w:rPr>
            <w:noProof/>
            <w:webHidden/>
          </w:rPr>
          <w:tab/>
        </w:r>
        <w:r w:rsidR="00F14012">
          <w:rPr>
            <w:noProof/>
            <w:webHidden/>
          </w:rPr>
          <w:fldChar w:fldCharType="begin"/>
        </w:r>
        <w:r w:rsidR="00F14012">
          <w:rPr>
            <w:noProof/>
            <w:webHidden/>
          </w:rPr>
          <w:instrText xml:space="preserve"> PAGEREF _Toc508719540 \h </w:instrText>
        </w:r>
        <w:r w:rsidR="00F14012">
          <w:rPr>
            <w:noProof/>
            <w:webHidden/>
          </w:rPr>
        </w:r>
        <w:r w:rsidR="00F14012">
          <w:rPr>
            <w:noProof/>
            <w:webHidden/>
          </w:rPr>
          <w:fldChar w:fldCharType="separate"/>
        </w:r>
        <w:r w:rsidR="00F14012">
          <w:rPr>
            <w:noProof/>
            <w:webHidden/>
          </w:rPr>
          <w:t>86</w:t>
        </w:r>
        <w:r w:rsidR="00F14012">
          <w:rPr>
            <w:noProof/>
            <w:webHidden/>
          </w:rPr>
          <w:fldChar w:fldCharType="end"/>
        </w:r>
      </w:hyperlink>
    </w:p>
    <w:p w14:paraId="34E386BB" w14:textId="77777777" w:rsidR="00F14012" w:rsidRDefault="00861520">
      <w:pPr>
        <w:pStyle w:val="TableofFigures"/>
        <w:rPr>
          <w:rFonts w:asciiTheme="minorHAnsi" w:eastAsiaTheme="minorEastAsia" w:hAnsiTheme="minorHAnsi" w:cstheme="minorBidi"/>
          <w:noProof/>
          <w:sz w:val="22"/>
          <w:szCs w:val="22"/>
        </w:rPr>
      </w:pPr>
      <w:hyperlink w:anchor="_Toc508719541" w:history="1">
        <w:r w:rsidR="00F14012" w:rsidRPr="00DB2243">
          <w:rPr>
            <w:rStyle w:val="Hyperlink"/>
            <w:noProof/>
          </w:rPr>
          <w:t>Figure 4</w:t>
        </w:r>
        <w:r w:rsidR="00F14012" w:rsidRPr="00DB2243">
          <w:rPr>
            <w:rStyle w:val="Hyperlink"/>
            <w:noProof/>
          </w:rPr>
          <w:noBreakHyphen/>
          <w:t>4: Box and whisker plots for R (settlement) at a return period of 2475 years.</w:t>
        </w:r>
        <w:r w:rsidR="00F14012">
          <w:rPr>
            <w:noProof/>
            <w:webHidden/>
          </w:rPr>
          <w:tab/>
        </w:r>
        <w:r w:rsidR="00F14012">
          <w:rPr>
            <w:noProof/>
            <w:webHidden/>
          </w:rPr>
          <w:fldChar w:fldCharType="begin"/>
        </w:r>
        <w:r w:rsidR="00F14012">
          <w:rPr>
            <w:noProof/>
            <w:webHidden/>
          </w:rPr>
          <w:instrText xml:space="preserve"> PAGEREF _Toc508719541 \h </w:instrText>
        </w:r>
        <w:r w:rsidR="00F14012">
          <w:rPr>
            <w:noProof/>
            <w:webHidden/>
          </w:rPr>
        </w:r>
        <w:r w:rsidR="00F14012">
          <w:rPr>
            <w:noProof/>
            <w:webHidden/>
          </w:rPr>
          <w:fldChar w:fldCharType="separate"/>
        </w:r>
        <w:r w:rsidR="00F14012">
          <w:rPr>
            <w:noProof/>
            <w:webHidden/>
          </w:rPr>
          <w:t>86</w:t>
        </w:r>
        <w:r w:rsidR="00F14012">
          <w:rPr>
            <w:noProof/>
            <w:webHidden/>
          </w:rPr>
          <w:fldChar w:fldCharType="end"/>
        </w:r>
      </w:hyperlink>
    </w:p>
    <w:p w14:paraId="17B47C8B" w14:textId="77777777" w:rsidR="00F14012" w:rsidRDefault="00861520">
      <w:pPr>
        <w:pStyle w:val="TableofFigures"/>
        <w:rPr>
          <w:rFonts w:asciiTheme="minorHAnsi" w:eastAsiaTheme="minorEastAsia" w:hAnsiTheme="minorHAnsi" w:cstheme="minorBidi"/>
          <w:noProof/>
          <w:sz w:val="22"/>
          <w:szCs w:val="22"/>
        </w:rPr>
      </w:pPr>
      <w:hyperlink w:anchor="_Toc508719542" w:history="1">
        <w:r w:rsidR="00F14012" w:rsidRPr="00DB2243">
          <w:rPr>
            <w:rStyle w:val="Hyperlink"/>
            <w:noProof/>
          </w:rPr>
          <w:t>Figure 4</w:t>
        </w:r>
        <w:r w:rsidR="00F14012" w:rsidRPr="00DB2243">
          <w:rPr>
            <w:rStyle w:val="Hyperlink"/>
            <w:noProof/>
          </w:rPr>
          <w:noBreakHyphen/>
          <w:t>5: Box and whisker plots for R (lateral spread geometry 1) at a return period of 475 years.</w:t>
        </w:r>
        <w:r w:rsidR="00F14012">
          <w:rPr>
            <w:noProof/>
            <w:webHidden/>
          </w:rPr>
          <w:tab/>
        </w:r>
        <w:r w:rsidR="00F14012">
          <w:rPr>
            <w:noProof/>
            <w:webHidden/>
          </w:rPr>
          <w:fldChar w:fldCharType="begin"/>
        </w:r>
        <w:r w:rsidR="00F14012">
          <w:rPr>
            <w:noProof/>
            <w:webHidden/>
          </w:rPr>
          <w:instrText xml:space="preserve"> PAGEREF _Toc508719542 \h </w:instrText>
        </w:r>
        <w:r w:rsidR="00F14012">
          <w:rPr>
            <w:noProof/>
            <w:webHidden/>
          </w:rPr>
        </w:r>
        <w:r w:rsidR="00F14012">
          <w:rPr>
            <w:noProof/>
            <w:webHidden/>
          </w:rPr>
          <w:fldChar w:fldCharType="separate"/>
        </w:r>
        <w:r w:rsidR="00F14012">
          <w:rPr>
            <w:noProof/>
            <w:webHidden/>
          </w:rPr>
          <w:t>87</w:t>
        </w:r>
        <w:r w:rsidR="00F14012">
          <w:rPr>
            <w:noProof/>
            <w:webHidden/>
          </w:rPr>
          <w:fldChar w:fldCharType="end"/>
        </w:r>
      </w:hyperlink>
    </w:p>
    <w:p w14:paraId="021A945A" w14:textId="77777777" w:rsidR="00F14012" w:rsidRDefault="00861520">
      <w:pPr>
        <w:pStyle w:val="TableofFigures"/>
        <w:rPr>
          <w:rFonts w:asciiTheme="minorHAnsi" w:eastAsiaTheme="minorEastAsia" w:hAnsiTheme="minorHAnsi" w:cstheme="minorBidi"/>
          <w:noProof/>
          <w:sz w:val="22"/>
          <w:szCs w:val="22"/>
        </w:rPr>
      </w:pPr>
      <w:hyperlink w:anchor="_Toc508719543" w:history="1">
        <w:r w:rsidR="00F14012" w:rsidRPr="00DB2243">
          <w:rPr>
            <w:rStyle w:val="Hyperlink"/>
            <w:noProof/>
          </w:rPr>
          <w:t>Figure 4</w:t>
        </w:r>
        <w:r w:rsidR="00F14012" w:rsidRPr="00DB2243">
          <w:rPr>
            <w:rStyle w:val="Hyperlink"/>
            <w:noProof/>
          </w:rPr>
          <w:noBreakHyphen/>
          <w:t>6: Box and whisker plots for R (lateral spread geometry 1) at a return period of 1039 years.</w:t>
        </w:r>
        <w:r w:rsidR="00F14012">
          <w:rPr>
            <w:noProof/>
            <w:webHidden/>
          </w:rPr>
          <w:tab/>
        </w:r>
        <w:r w:rsidR="00F14012">
          <w:rPr>
            <w:noProof/>
            <w:webHidden/>
          </w:rPr>
          <w:fldChar w:fldCharType="begin"/>
        </w:r>
        <w:r w:rsidR="00F14012">
          <w:rPr>
            <w:noProof/>
            <w:webHidden/>
          </w:rPr>
          <w:instrText xml:space="preserve"> PAGEREF _Toc508719543 \h </w:instrText>
        </w:r>
        <w:r w:rsidR="00F14012">
          <w:rPr>
            <w:noProof/>
            <w:webHidden/>
          </w:rPr>
        </w:r>
        <w:r w:rsidR="00F14012">
          <w:rPr>
            <w:noProof/>
            <w:webHidden/>
          </w:rPr>
          <w:fldChar w:fldCharType="separate"/>
        </w:r>
        <w:r w:rsidR="00F14012">
          <w:rPr>
            <w:noProof/>
            <w:webHidden/>
          </w:rPr>
          <w:t>88</w:t>
        </w:r>
        <w:r w:rsidR="00F14012">
          <w:rPr>
            <w:noProof/>
            <w:webHidden/>
          </w:rPr>
          <w:fldChar w:fldCharType="end"/>
        </w:r>
      </w:hyperlink>
    </w:p>
    <w:p w14:paraId="50B9E87B" w14:textId="77777777" w:rsidR="00F14012" w:rsidRDefault="00861520">
      <w:pPr>
        <w:pStyle w:val="TableofFigures"/>
        <w:rPr>
          <w:rFonts w:asciiTheme="minorHAnsi" w:eastAsiaTheme="minorEastAsia" w:hAnsiTheme="minorHAnsi" w:cstheme="minorBidi"/>
          <w:noProof/>
          <w:sz w:val="22"/>
          <w:szCs w:val="22"/>
        </w:rPr>
      </w:pPr>
      <w:hyperlink w:anchor="_Toc508719544" w:history="1">
        <w:r w:rsidR="00F14012" w:rsidRPr="00DB2243">
          <w:rPr>
            <w:rStyle w:val="Hyperlink"/>
            <w:noProof/>
          </w:rPr>
          <w:t>Figure 4</w:t>
        </w:r>
        <w:r w:rsidR="00F14012" w:rsidRPr="00DB2243">
          <w:rPr>
            <w:rStyle w:val="Hyperlink"/>
            <w:noProof/>
          </w:rPr>
          <w:noBreakHyphen/>
          <w:t>7: Box and whisker plots for R (lateral spread geometry 1) at a return period of 2475 years.</w:t>
        </w:r>
        <w:r w:rsidR="00F14012">
          <w:rPr>
            <w:noProof/>
            <w:webHidden/>
          </w:rPr>
          <w:tab/>
        </w:r>
        <w:r w:rsidR="00F14012">
          <w:rPr>
            <w:noProof/>
            <w:webHidden/>
          </w:rPr>
          <w:fldChar w:fldCharType="begin"/>
        </w:r>
        <w:r w:rsidR="00F14012">
          <w:rPr>
            <w:noProof/>
            <w:webHidden/>
          </w:rPr>
          <w:instrText xml:space="preserve"> PAGEREF _Toc508719544 \h </w:instrText>
        </w:r>
        <w:r w:rsidR="00F14012">
          <w:rPr>
            <w:noProof/>
            <w:webHidden/>
          </w:rPr>
        </w:r>
        <w:r w:rsidR="00F14012">
          <w:rPr>
            <w:noProof/>
            <w:webHidden/>
          </w:rPr>
          <w:fldChar w:fldCharType="separate"/>
        </w:r>
        <w:r w:rsidR="00F14012">
          <w:rPr>
            <w:noProof/>
            <w:webHidden/>
          </w:rPr>
          <w:t>88</w:t>
        </w:r>
        <w:r w:rsidR="00F14012">
          <w:rPr>
            <w:noProof/>
            <w:webHidden/>
          </w:rPr>
          <w:fldChar w:fldCharType="end"/>
        </w:r>
      </w:hyperlink>
    </w:p>
    <w:p w14:paraId="0718A1D6" w14:textId="77777777" w:rsidR="00F14012" w:rsidRDefault="00861520">
      <w:pPr>
        <w:pStyle w:val="TableofFigures"/>
        <w:rPr>
          <w:rFonts w:asciiTheme="minorHAnsi" w:eastAsiaTheme="minorEastAsia" w:hAnsiTheme="minorHAnsi" w:cstheme="minorBidi"/>
          <w:noProof/>
          <w:sz w:val="22"/>
          <w:szCs w:val="22"/>
        </w:rPr>
      </w:pPr>
      <w:hyperlink w:anchor="_Toc508719545" w:history="1">
        <w:r w:rsidR="00F14012" w:rsidRPr="00DB2243">
          <w:rPr>
            <w:rStyle w:val="Hyperlink"/>
            <w:noProof/>
          </w:rPr>
          <w:t>Figure 4</w:t>
        </w:r>
        <w:r w:rsidR="00F14012" w:rsidRPr="00DB2243">
          <w:rPr>
            <w:rStyle w:val="Hyperlink"/>
            <w:noProof/>
          </w:rPr>
          <w:noBreakHyphen/>
          <w:t>8: Box and whisker plots for R (lateral spread geometry 3) at a return period of 475 years.</w:t>
        </w:r>
        <w:r w:rsidR="00F14012">
          <w:rPr>
            <w:noProof/>
            <w:webHidden/>
          </w:rPr>
          <w:tab/>
        </w:r>
        <w:r w:rsidR="00F14012">
          <w:rPr>
            <w:noProof/>
            <w:webHidden/>
          </w:rPr>
          <w:fldChar w:fldCharType="begin"/>
        </w:r>
        <w:r w:rsidR="00F14012">
          <w:rPr>
            <w:noProof/>
            <w:webHidden/>
          </w:rPr>
          <w:instrText xml:space="preserve"> PAGEREF _Toc508719545 \h </w:instrText>
        </w:r>
        <w:r w:rsidR="00F14012">
          <w:rPr>
            <w:noProof/>
            <w:webHidden/>
          </w:rPr>
        </w:r>
        <w:r w:rsidR="00F14012">
          <w:rPr>
            <w:noProof/>
            <w:webHidden/>
          </w:rPr>
          <w:fldChar w:fldCharType="separate"/>
        </w:r>
        <w:r w:rsidR="00F14012">
          <w:rPr>
            <w:noProof/>
            <w:webHidden/>
          </w:rPr>
          <w:t>90</w:t>
        </w:r>
        <w:r w:rsidR="00F14012">
          <w:rPr>
            <w:noProof/>
            <w:webHidden/>
          </w:rPr>
          <w:fldChar w:fldCharType="end"/>
        </w:r>
      </w:hyperlink>
    </w:p>
    <w:p w14:paraId="57054F7B" w14:textId="77777777" w:rsidR="00F14012" w:rsidRDefault="00861520">
      <w:pPr>
        <w:pStyle w:val="TableofFigures"/>
        <w:rPr>
          <w:rFonts w:asciiTheme="minorHAnsi" w:eastAsiaTheme="minorEastAsia" w:hAnsiTheme="minorHAnsi" w:cstheme="minorBidi"/>
          <w:noProof/>
          <w:sz w:val="22"/>
          <w:szCs w:val="22"/>
        </w:rPr>
      </w:pPr>
      <w:hyperlink w:anchor="_Toc508719546" w:history="1">
        <w:r w:rsidR="00F14012" w:rsidRPr="00DB2243">
          <w:rPr>
            <w:rStyle w:val="Hyperlink"/>
            <w:noProof/>
          </w:rPr>
          <w:t>Figure 4</w:t>
        </w:r>
        <w:r w:rsidR="00F14012" w:rsidRPr="00DB2243">
          <w:rPr>
            <w:rStyle w:val="Hyperlink"/>
            <w:noProof/>
          </w:rPr>
          <w:noBreakHyphen/>
          <w:t>9: Box and whisker plots for R (lateral spread geometry 3) at a return period of 1039 years.</w:t>
        </w:r>
        <w:r w:rsidR="00F14012">
          <w:rPr>
            <w:noProof/>
            <w:webHidden/>
          </w:rPr>
          <w:tab/>
        </w:r>
        <w:r w:rsidR="00F14012">
          <w:rPr>
            <w:noProof/>
            <w:webHidden/>
          </w:rPr>
          <w:fldChar w:fldCharType="begin"/>
        </w:r>
        <w:r w:rsidR="00F14012">
          <w:rPr>
            <w:noProof/>
            <w:webHidden/>
          </w:rPr>
          <w:instrText xml:space="preserve"> PAGEREF _Toc508719546 \h </w:instrText>
        </w:r>
        <w:r w:rsidR="00F14012">
          <w:rPr>
            <w:noProof/>
            <w:webHidden/>
          </w:rPr>
        </w:r>
        <w:r w:rsidR="00F14012">
          <w:rPr>
            <w:noProof/>
            <w:webHidden/>
          </w:rPr>
          <w:fldChar w:fldCharType="separate"/>
        </w:r>
        <w:r w:rsidR="00F14012">
          <w:rPr>
            <w:noProof/>
            <w:webHidden/>
          </w:rPr>
          <w:t>90</w:t>
        </w:r>
        <w:r w:rsidR="00F14012">
          <w:rPr>
            <w:noProof/>
            <w:webHidden/>
          </w:rPr>
          <w:fldChar w:fldCharType="end"/>
        </w:r>
      </w:hyperlink>
    </w:p>
    <w:p w14:paraId="01C6F921" w14:textId="77777777" w:rsidR="00F14012" w:rsidRDefault="00861520">
      <w:pPr>
        <w:pStyle w:val="TableofFigures"/>
        <w:rPr>
          <w:rFonts w:asciiTheme="minorHAnsi" w:eastAsiaTheme="minorEastAsia" w:hAnsiTheme="minorHAnsi" w:cstheme="minorBidi"/>
          <w:noProof/>
          <w:sz w:val="22"/>
          <w:szCs w:val="22"/>
        </w:rPr>
      </w:pPr>
      <w:hyperlink w:anchor="_Toc508719547" w:history="1">
        <w:r w:rsidR="00F14012" w:rsidRPr="00DB2243">
          <w:rPr>
            <w:rStyle w:val="Hyperlink"/>
            <w:noProof/>
          </w:rPr>
          <w:t>Figure 4</w:t>
        </w:r>
        <w:r w:rsidR="00F14012" w:rsidRPr="00DB2243">
          <w:rPr>
            <w:rStyle w:val="Hyperlink"/>
            <w:noProof/>
          </w:rPr>
          <w:noBreakHyphen/>
          <w:t>10: Box and whisker plots for R (lateral spread geometry 3) at a return period of 2475 years.</w:t>
        </w:r>
        <w:r w:rsidR="00F14012">
          <w:rPr>
            <w:noProof/>
            <w:webHidden/>
          </w:rPr>
          <w:tab/>
        </w:r>
        <w:r w:rsidR="00F14012">
          <w:rPr>
            <w:noProof/>
            <w:webHidden/>
          </w:rPr>
          <w:fldChar w:fldCharType="begin"/>
        </w:r>
        <w:r w:rsidR="00F14012">
          <w:rPr>
            <w:noProof/>
            <w:webHidden/>
          </w:rPr>
          <w:instrText xml:space="preserve"> PAGEREF _Toc508719547 \h </w:instrText>
        </w:r>
        <w:r w:rsidR="00F14012">
          <w:rPr>
            <w:noProof/>
            <w:webHidden/>
          </w:rPr>
        </w:r>
        <w:r w:rsidR="00F14012">
          <w:rPr>
            <w:noProof/>
            <w:webHidden/>
          </w:rPr>
          <w:fldChar w:fldCharType="separate"/>
        </w:r>
        <w:r w:rsidR="00F14012">
          <w:rPr>
            <w:noProof/>
            <w:webHidden/>
          </w:rPr>
          <w:t>91</w:t>
        </w:r>
        <w:r w:rsidR="00F14012">
          <w:rPr>
            <w:noProof/>
            <w:webHidden/>
          </w:rPr>
          <w:fldChar w:fldCharType="end"/>
        </w:r>
      </w:hyperlink>
    </w:p>
    <w:p w14:paraId="4950197D" w14:textId="77777777" w:rsidR="00F14012" w:rsidRDefault="00861520">
      <w:pPr>
        <w:pStyle w:val="TableofFigures"/>
        <w:rPr>
          <w:rFonts w:asciiTheme="minorHAnsi" w:eastAsiaTheme="minorEastAsia" w:hAnsiTheme="minorHAnsi" w:cstheme="minorBidi"/>
          <w:noProof/>
          <w:sz w:val="22"/>
          <w:szCs w:val="22"/>
        </w:rPr>
      </w:pPr>
      <w:hyperlink w:anchor="_Toc508719548" w:history="1">
        <w:r w:rsidR="00F14012" w:rsidRPr="00DB2243">
          <w:rPr>
            <w:rStyle w:val="Hyperlink"/>
            <w:noProof/>
          </w:rPr>
          <w:t>Figure 6</w:t>
        </w:r>
        <w:r w:rsidR="00F14012" w:rsidRPr="00DB2243">
          <w:rPr>
            <w:rStyle w:val="Hyperlink"/>
            <w:noProof/>
          </w:rPr>
          <w:noBreakHyphen/>
          <w:t>1: Mean magnitude pseudo-probabilistic versus fully-probabilistic for the 475 year return period using the Robertson and Wride liquefaction triggering procedure.</w:t>
        </w:r>
        <w:r w:rsidR="00F14012">
          <w:rPr>
            <w:noProof/>
            <w:webHidden/>
          </w:rPr>
          <w:tab/>
        </w:r>
        <w:r w:rsidR="00F14012">
          <w:rPr>
            <w:noProof/>
            <w:webHidden/>
          </w:rPr>
          <w:fldChar w:fldCharType="begin"/>
        </w:r>
        <w:r w:rsidR="00F14012">
          <w:rPr>
            <w:noProof/>
            <w:webHidden/>
          </w:rPr>
          <w:instrText xml:space="preserve"> PAGEREF _Toc508719548 \h </w:instrText>
        </w:r>
        <w:r w:rsidR="00F14012">
          <w:rPr>
            <w:noProof/>
            <w:webHidden/>
          </w:rPr>
        </w:r>
        <w:r w:rsidR="00F14012">
          <w:rPr>
            <w:noProof/>
            <w:webHidden/>
          </w:rPr>
          <w:fldChar w:fldCharType="separate"/>
        </w:r>
        <w:r w:rsidR="00F14012">
          <w:rPr>
            <w:noProof/>
            <w:webHidden/>
          </w:rPr>
          <w:t>96</w:t>
        </w:r>
        <w:r w:rsidR="00F14012">
          <w:rPr>
            <w:noProof/>
            <w:webHidden/>
          </w:rPr>
          <w:fldChar w:fldCharType="end"/>
        </w:r>
      </w:hyperlink>
    </w:p>
    <w:p w14:paraId="20EEBA97" w14:textId="77777777" w:rsidR="00F14012" w:rsidRDefault="00861520">
      <w:pPr>
        <w:pStyle w:val="TableofFigures"/>
        <w:rPr>
          <w:rFonts w:asciiTheme="minorHAnsi" w:eastAsiaTheme="minorEastAsia" w:hAnsiTheme="minorHAnsi" w:cstheme="minorBidi"/>
          <w:noProof/>
          <w:sz w:val="22"/>
          <w:szCs w:val="22"/>
        </w:rPr>
      </w:pPr>
      <w:hyperlink w:anchor="_Toc508719549" w:history="1">
        <w:r w:rsidR="00F14012" w:rsidRPr="00DB2243">
          <w:rPr>
            <w:rStyle w:val="Hyperlink"/>
            <w:noProof/>
          </w:rPr>
          <w:t>Figure 6</w:t>
        </w:r>
        <w:r w:rsidR="00F14012" w:rsidRPr="00DB2243">
          <w:rPr>
            <w:rStyle w:val="Hyperlink"/>
            <w:noProof/>
          </w:rPr>
          <w:noBreakHyphen/>
          <w:t>2: Mean magnitude pseudo-probabilistic versus fully-probabilistic for the 1039 year return period using the Robertson and Wride liquefaction triggering procedure.</w:t>
        </w:r>
        <w:r w:rsidR="00F14012">
          <w:rPr>
            <w:noProof/>
            <w:webHidden/>
          </w:rPr>
          <w:tab/>
        </w:r>
        <w:r w:rsidR="00F14012">
          <w:rPr>
            <w:noProof/>
            <w:webHidden/>
          </w:rPr>
          <w:fldChar w:fldCharType="begin"/>
        </w:r>
        <w:r w:rsidR="00F14012">
          <w:rPr>
            <w:noProof/>
            <w:webHidden/>
          </w:rPr>
          <w:instrText xml:space="preserve"> PAGEREF _Toc508719549 \h </w:instrText>
        </w:r>
        <w:r w:rsidR="00F14012">
          <w:rPr>
            <w:noProof/>
            <w:webHidden/>
          </w:rPr>
        </w:r>
        <w:r w:rsidR="00F14012">
          <w:rPr>
            <w:noProof/>
            <w:webHidden/>
          </w:rPr>
          <w:fldChar w:fldCharType="separate"/>
        </w:r>
        <w:r w:rsidR="00F14012">
          <w:rPr>
            <w:noProof/>
            <w:webHidden/>
          </w:rPr>
          <w:t>97</w:t>
        </w:r>
        <w:r w:rsidR="00F14012">
          <w:rPr>
            <w:noProof/>
            <w:webHidden/>
          </w:rPr>
          <w:fldChar w:fldCharType="end"/>
        </w:r>
      </w:hyperlink>
    </w:p>
    <w:p w14:paraId="0178E5BC" w14:textId="77777777" w:rsidR="00F14012" w:rsidRDefault="00861520">
      <w:pPr>
        <w:pStyle w:val="TableofFigures"/>
        <w:rPr>
          <w:rFonts w:asciiTheme="minorHAnsi" w:eastAsiaTheme="minorEastAsia" w:hAnsiTheme="minorHAnsi" w:cstheme="minorBidi"/>
          <w:noProof/>
          <w:sz w:val="22"/>
          <w:szCs w:val="22"/>
        </w:rPr>
      </w:pPr>
      <w:hyperlink w:anchor="_Toc508719550" w:history="1">
        <w:r w:rsidR="00F14012" w:rsidRPr="00DB2243">
          <w:rPr>
            <w:rStyle w:val="Hyperlink"/>
            <w:noProof/>
          </w:rPr>
          <w:t>Figure 6</w:t>
        </w:r>
        <w:r w:rsidR="00F14012" w:rsidRPr="00DB2243">
          <w:rPr>
            <w:rStyle w:val="Hyperlink"/>
            <w:noProof/>
          </w:rPr>
          <w:noBreakHyphen/>
          <w:t>3: Mean magnitude pseudo-probabilistic versus fully-probabilistic for the 2475 year return period using the Robertson and Wride liquefaction triggering procedure.</w:t>
        </w:r>
        <w:r w:rsidR="00F14012">
          <w:rPr>
            <w:noProof/>
            <w:webHidden/>
          </w:rPr>
          <w:tab/>
        </w:r>
        <w:r w:rsidR="00F14012">
          <w:rPr>
            <w:noProof/>
            <w:webHidden/>
          </w:rPr>
          <w:fldChar w:fldCharType="begin"/>
        </w:r>
        <w:r w:rsidR="00F14012">
          <w:rPr>
            <w:noProof/>
            <w:webHidden/>
          </w:rPr>
          <w:instrText xml:space="preserve"> PAGEREF _Toc508719550 \h </w:instrText>
        </w:r>
        <w:r w:rsidR="00F14012">
          <w:rPr>
            <w:noProof/>
            <w:webHidden/>
          </w:rPr>
        </w:r>
        <w:r w:rsidR="00F14012">
          <w:rPr>
            <w:noProof/>
            <w:webHidden/>
          </w:rPr>
          <w:fldChar w:fldCharType="separate"/>
        </w:r>
        <w:r w:rsidR="00F14012">
          <w:rPr>
            <w:noProof/>
            <w:webHidden/>
          </w:rPr>
          <w:t>97</w:t>
        </w:r>
        <w:r w:rsidR="00F14012">
          <w:rPr>
            <w:noProof/>
            <w:webHidden/>
          </w:rPr>
          <w:fldChar w:fldCharType="end"/>
        </w:r>
      </w:hyperlink>
    </w:p>
    <w:p w14:paraId="16121D97" w14:textId="77777777" w:rsidR="00F14012" w:rsidRDefault="00861520">
      <w:pPr>
        <w:pStyle w:val="TableofFigures"/>
        <w:rPr>
          <w:rFonts w:asciiTheme="minorHAnsi" w:eastAsiaTheme="minorEastAsia" w:hAnsiTheme="minorHAnsi" w:cstheme="minorBidi"/>
          <w:noProof/>
          <w:sz w:val="22"/>
          <w:szCs w:val="22"/>
        </w:rPr>
      </w:pPr>
      <w:hyperlink w:anchor="_Toc508719551" w:history="1">
        <w:r w:rsidR="00F14012" w:rsidRPr="00DB2243">
          <w:rPr>
            <w:rStyle w:val="Hyperlink"/>
            <w:noProof/>
          </w:rPr>
          <w:t>Figure 6</w:t>
        </w:r>
        <w:r w:rsidR="00F14012" w:rsidRPr="00DB2243">
          <w:rPr>
            <w:rStyle w:val="Hyperlink"/>
            <w:noProof/>
          </w:rPr>
          <w:noBreakHyphen/>
          <w:t>4: Modal magnitude pseudo-probabilistic versus fully-probabilistic for the 475 year return period using the Robertson and Wride liquefaction triggering procedure.</w:t>
        </w:r>
        <w:r w:rsidR="00F14012">
          <w:rPr>
            <w:noProof/>
            <w:webHidden/>
          </w:rPr>
          <w:tab/>
        </w:r>
        <w:r w:rsidR="00F14012">
          <w:rPr>
            <w:noProof/>
            <w:webHidden/>
          </w:rPr>
          <w:fldChar w:fldCharType="begin"/>
        </w:r>
        <w:r w:rsidR="00F14012">
          <w:rPr>
            <w:noProof/>
            <w:webHidden/>
          </w:rPr>
          <w:instrText xml:space="preserve"> PAGEREF _Toc508719551 \h </w:instrText>
        </w:r>
        <w:r w:rsidR="00F14012">
          <w:rPr>
            <w:noProof/>
            <w:webHidden/>
          </w:rPr>
        </w:r>
        <w:r w:rsidR="00F14012">
          <w:rPr>
            <w:noProof/>
            <w:webHidden/>
          </w:rPr>
          <w:fldChar w:fldCharType="separate"/>
        </w:r>
        <w:r w:rsidR="00F14012">
          <w:rPr>
            <w:noProof/>
            <w:webHidden/>
          </w:rPr>
          <w:t>98</w:t>
        </w:r>
        <w:r w:rsidR="00F14012">
          <w:rPr>
            <w:noProof/>
            <w:webHidden/>
          </w:rPr>
          <w:fldChar w:fldCharType="end"/>
        </w:r>
      </w:hyperlink>
    </w:p>
    <w:p w14:paraId="5005D77D" w14:textId="77777777" w:rsidR="00F14012" w:rsidRDefault="00861520">
      <w:pPr>
        <w:pStyle w:val="TableofFigures"/>
        <w:rPr>
          <w:rFonts w:asciiTheme="minorHAnsi" w:eastAsiaTheme="minorEastAsia" w:hAnsiTheme="minorHAnsi" w:cstheme="minorBidi"/>
          <w:noProof/>
          <w:sz w:val="22"/>
          <w:szCs w:val="22"/>
        </w:rPr>
      </w:pPr>
      <w:hyperlink w:anchor="_Toc508719552" w:history="1">
        <w:r w:rsidR="00F14012" w:rsidRPr="00DB2243">
          <w:rPr>
            <w:rStyle w:val="Hyperlink"/>
            <w:noProof/>
          </w:rPr>
          <w:t>Figure 6</w:t>
        </w:r>
        <w:r w:rsidR="00F14012" w:rsidRPr="00DB2243">
          <w:rPr>
            <w:rStyle w:val="Hyperlink"/>
            <w:noProof/>
          </w:rPr>
          <w:noBreakHyphen/>
          <w:t>5: Modal magnitude pseudo-probabilistic versus fully-probabilistic for the 1039 year return period using the Robertson and Wride liquefaction triggering procedure.</w:t>
        </w:r>
        <w:r w:rsidR="00F14012">
          <w:rPr>
            <w:noProof/>
            <w:webHidden/>
          </w:rPr>
          <w:tab/>
        </w:r>
        <w:r w:rsidR="00F14012">
          <w:rPr>
            <w:noProof/>
            <w:webHidden/>
          </w:rPr>
          <w:fldChar w:fldCharType="begin"/>
        </w:r>
        <w:r w:rsidR="00F14012">
          <w:rPr>
            <w:noProof/>
            <w:webHidden/>
          </w:rPr>
          <w:instrText xml:space="preserve"> PAGEREF _Toc508719552 \h </w:instrText>
        </w:r>
        <w:r w:rsidR="00F14012">
          <w:rPr>
            <w:noProof/>
            <w:webHidden/>
          </w:rPr>
        </w:r>
        <w:r w:rsidR="00F14012">
          <w:rPr>
            <w:noProof/>
            <w:webHidden/>
          </w:rPr>
          <w:fldChar w:fldCharType="separate"/>
        </w:r>
        <w:r w:rsidR="00F14012">
          <w:rPr>
            <w:noProof/>
            <w:webHidden/>
          </w:rPr>
          <w:t>98</w:t>
        </w:r>
        <w:r w:rsidR="00F14012">
          <w:rPr>
            <w:noProof/>
            <w:webHidden/>
          </w:rPr>
          <w:fldChar w:fldCharType="end"/>
        </w:r>
      </w:hyperlink>
    </w:p>
    <w:p w14:paraId="0B28AD25" w14:textId="77777777" w:rsidR="00F14012" w:rsidRDefault="00861520">
      <w:pPr>
        <w:pStyle w:val="TableofFigures"/>
        <w:rPr>
          <w:rFonts w:asciiTheme="minorHAnsi" w:eastAsiaTheme="minorEastAsia" w:hAnsiTheme="minorHAnsi" w:cstheme="minorBidi"/>
          <w:noProof/>
          <w:sz w:val="22"/>
          <w:szCs w:val="22"/>
        </w:rPr>
      </w:pPr>
      <w:hyperlink w:anchor="_Toc508719553" w:history="1">
        <w:r w:rsidR="00F14012" w:rsidRPr="00DB2243">
          <w:rPr>
            <w:rStyle w:val="Hyperlink"/>
            <w:noProof/>
          </w:rPr>
          <w:t>Figure 6</w:t>
        </w:r>
        <w:r w:rsidR="00F14012" w:rsidRPr="00DB2243">
          <w:rPr>
            <w:rStyle w:val="Hyperlink"/>
            <w:noProof/>
          </w:rPr>
          <w:noBreakHyphen/>
          <w:t>6: Modal magnitude pseudo-probabilistic versus fully-probabilistic for the 2475 year return period using the Robertson and Wride liquefaction triggering procedure.</w:t>
        </w:r>
        <w:r w:rsidR="00F14012">
          <w:rPr>
            <w:noProof/>
            <w:webHidden/>
          </w:rPr>
          <w:tab/>
        </w:r>
        <w:r w:rsidR="00F14012">
          <w:rPr>
            <w:noProof/>
            <w:webHidden/>
          </w:rPr>
          <w:fldChar w:fldCharType="begin"/>
        </w:r>
        <w:r w:rsidR="00F14012">
          <w:rPr>
            <w:noProof/>
            <w:webHidden/>
          </w:rPr>
          <w:instrText xml:space="preserve"> PAGEREF _Toc508719553 \h </w:instrText>
        </w:r>
        <w:r w:rsidR="00F14012">
          <w:rPr>
            <w:noProof/>
            <w:webHidden/>
          </w:rPr>
        </w:r>
        <w:r w:rsidR="00F14012">
          <w:rPr>
            <w:noProof/>
            <w:webHidden/>
          </w:rPr>
          <w:fldChar w:fldCharType="separate"/>
        </w:r>
        <w:r w:rsidR="00F14012">
          <w:rPr>
            <w:noProof/>
            <w:webHidden/>
          </w:rPr>
          <w:t>99</w:t>
        </w:r>
        <w:r w:rsidR="00F14012">
          <w:rPr>
            <w:noProof/>
            <w:webHidden/>
          </w:rPr>
          <w:fldChar w:fldCharType="end"/>
        </w:r>
      </w:hyperlink>
    </w:p>
    <w:p w14:paraId="32870E41" w14:textId="77777777" w:rsidR="00F14012" w:rsidRDefault="00861520">
      <w:pPr>
        <w:pStyle w:val="TableofFigures"/>
        <w:rPr>
          <w:rFonts w:asciiTheme="minorHAnsi" w:eastAsiaTheme="minorEastAsia" w:hAnsiTheme="minorHAnsi" w:cstheme="minorBidi"/>
          <w:noProof/>
          <w:sz w:val="22"/>
          <w:szCs w:val="22"/>
        </w:rPr>
      </w:pPr>
      <w:hyperlink w:anchor="_Toc508719554" w:history="1">
        <w:r w:rsidR="00F14012" w:rsidRPr="00DB2243">
          <w:rPr>
            <w:rStyle w:val="Hyperlink"/>
            <w:noProof/>
          </w:rPr>
          <w:t>Figure 6</w:t>
        </w:r>
        <w:r w:rsidR="00F14012" w:rsidRPr="00DB2243">
          <w:rPr>
            <w:rStyle w:val="Hyperlink"/>
            <w:noProof/>
          </w:rPr>
          <w:noBreakHyphen/>
          <w:t>7: Semi-probabilistic versus fully-probabilistic for the 475 year return period using the Robertson and Wride liquefaction triggering procedure.</w:t>
        </w:r>
        <w:r w:rsidR="00F14012">
          <w:rPr>
            <w:noProof/>
            <w:webHidden/>
          </w:rPr>
          <w:tab/>
        </w:r>
        <w:r w:rsidR="00F14012">
          <w:rPr>
            <w:noProof/>
            <w:webHidden/>
          </w:rPr>
          <w:fldChar w:fldCharType="begin"/>
        </w:r>
        <w:r w:rsidR="00F14012">
          <w:rPr>
            <w:noProof/>
            <w:webHidden/>
          </w:rPr>
          <w:instrText xml:space="preserve"> PAGEREF _Toc508719554 \h </w:instrText>
        </w:r>
        <w:r w:rsidR="00F14012">
          <w:rPr>
            <w:noProof/>
            <w:webHidden/>
          </w:rPr>
        </w:r>
        <w:r w:rsidR="00F14012">
          <w:rPr>
            <w:noProof/>
            <w:webHidden/>
          </w:rPr>
          <w:fldChar w:fldCharType="separate"/>
        </w:r>
        <w:r w:rsidR="00F14012">
          <w:rPr>
            <w:noProof/>
            <w:webHidden/>
          </w:rPr>
          <w:t>99</w:t>
        </w:r>
        <w:r w:rsidR="00F14012">
          <w:rPr>
            <w:noProof/>
            <w:webHidden/>
          </w:rPr>
          <w:fldChar w:fldCharType="end"/>
        </w:r>
      </w:hyperlink>
    </w:p>
    <w:p w14:paraId="023A94BB" w14:textId="77777777" w:rsidR="00F14012" w:rsidRDefault="00861520">
      <w:pPr>
        <w:pStyle w:val="TableofFigures"/>
        <w:rPr>
          <w:rFonts w:asciiTheme="minorHAnsi" w:eastAsiaTheme="minorEastAsia" w:hAnsiTheme="minorHAnsi" w:cstheme="minorBidi"/>
          <w:noProof/>
          <w:sz w:val="22"/>
          <w:szCs w:val="22"/>
        </w:rPr>
      </w:pPr>
      <w:hyperlink w:anchor="_Toc508719555" w:history="1">
        <w:r w:rsidR="00F14012" w:rsidRPr="00DB2243">
          <w:rPr>
            <w:rStyle w:val="Hyperlink"/>
            <w:noProof/>
          </w:rPr>
          <w:t>Figure 6-8: Semi-probabilistic versus fully-probabilistic for the 1039 year return period using the Robertson and Wride liquefaction triggering procedure.</w:t>
        </w:r>
        <w:r w:rsidR="00F14012">
          <w:rPr>
            <w:noProof/>
            <w:webHidden/>
          </w:rPr>
          <w:tab/>
        </w:r>
        <w:r w:rsidR="00F14012">
          <w:rPr>
            <w:noProof/>
            <w:webHidden/>
          </w:rPr>
          <w:fldChar w:fldCharType="begin"/>
        </w:r>
        <w:r w:rsidR="00F14012">
          <w:rPr>
            <w:noProof/>
            <w:webHidden/>
          </w:rPr>
          <w:instrText xml:space="preserve"> PAGEREF _Toc508719555 \h </w:instrText>
        </w:r>
        <w:r w:rsidR="00F14012">
          <w:rPr>
            <w:noProof/>
            <w:webHidden/>
          </w:rPr>
        </w:r>
        <w:r w:rsidR="00F14012">
          <w:rPr>
            <w:noProof/>
            <w:webHidden/>
          </w:rPr>
          <w:fldChar w:fldCharType="separate"/>
        </w:r>
        <w:r w:rsidR="00F14012">
          <w:rPr>
            <w:noProof/>
            <w:webHidden/>
          </w:rPr>
          <w:t>100</w:t>
        </w:r>
        <w:r w:rsidR="00F14012">
          <w:rPr>
            <w:noProof/>
            <w:webHidden/>
          </w:rPr>
          <w:fldChar w:fldCharType="end"/>
        </w:r>
      </w:hyperlink>
    </w:p>
    <w:p w14:paraId="1C68777E" w14:textId="77777777" w:rsidR="00F14012" w:rsidRDefault="00861520">
      <w:pPr>
        <w:pStyle w:val="TableofFigures"/>
        <w:rPr>
          <w:rFonts w:asciiTheme="minorHAnsi" w:eastAsiaTheme="minorEastAsia" w:hAnsiTheme="minorHAnsi" w:cstheme="minorBidi"/>
          <w:noProof/>
          <w:sz w:val="22"/>
          <w:szCs w:val="22"/>
        </w:rPr>
      </w:pPr>
      <w:hyperlink w:anchor="_Toc508719556" w:history="1">
        <w:r w:rsidR="00F14012" w:rsidRPr="00DB2243">
          <w:rPr>
            <w:rStyle w:val="Hyperlink"/>
            <w:noProof/>
          </w:rPr>
          <w:t>Figure 6</w:t>
        </w:r>
        <w:r w:rsidR="00F14012" w:rsidRPr="00DB2243">
          <w:rPr>
            <w:rStyle w:val="Hyperlink"/>
            <w:noProof/>
          </w:rPr>
          <w:noBreakHyphen/>
          <w:t>9: Semi-probabilistic versus fully-probabilistic for the 2475 year return period using the Robertson and Wride liquefaction triggering procedure.</w:t>
        </w:r>
        <w:r w:rsidR="00F14012">
          <w:rPr>
            <w:noProof/>
            <w:webHidden/>
          </w:rPr>
          <w:tab/>
        </w:r>
        <w:r w:rsidR="00F14012">
          <w:rPr>
            <w:noProof/>
            <w:webHidden/>
          </w:rPr>
          <w:fldChar w:fldCharType="begin"/>
        </w:r>
        <w:r w:rsidR="00F14012">
          <w:rPr>
            <w:noProof/>
            <w:webHidden/>
          </w:rPr>
          <w:instrText xml:space="preserve"> PAGEREF _Toc508719556 \h </w:instrText>
        </w:r>
        <w:r w:rsidR="00F14012">
          <w:rPr>
            <w:noProof/>
            <w:webHidden/>
          </w:rPr>
        </w:r>
        <w:r w:rsidR="00F14012">
          <w:rPr>
            <w:noProof/>
            <w:webHidden/>
          </w:rPr>
          <w:fldChar w:fldCharType="separate"/>
        </w:r>
        <w:r w:rsidR="00F14012">
          <w:rPr>
            <w:noProof/>
            <w:webHidden/>
          </w:rPr>
          <w:t>100</w:t>
        </w:r>
        <w:r w:rsidR="00F14012">
          <w:rPr>
            <w:noProof/>
            <w:webHidden/>
          </w:rPr>
          <w:fldChar w:fldCharType="end"/>
        </w:r>
      </w:hyperlink>
    </w:p>
    <w:p w14:paraId="6EBCE108" w14:textId="77777777" w:rsidR="00F14012" w:rsidRDefault="00861520">
      <w:pPr>
        <w:pStyle w:val="TableofFigures"/>
        <w:rPr>
          <w:rFonts w:asciiTheme="minorHAnsi" w:eastAsiaTheme="minorEastAsia" w:hAnsiTheme="minorHAnsi" w:cstheme="minorBidi"/>
          <w:noProof/>
          <w:sz w:val="22"/>
          <w:szCs w:val="22"/>
        </w:rPr>
      </w:pPr>
      <w:hyperlink w:anchor="_Toc508719557" w:history="1">
        <w:r w:rsidR="00F14012" w:rsidRPr="00DB2243">
          <w:rPr>
            <w:rStyle w:val="Hyperlink"/>
            <w:noProof/>
          </w:rPr>
          <w:t>Figure 6</w:t>
        </w:r>
        <w:r w:rsidR="00F14012" w:rsidRPr="00DB2243">
          <w:rPr>
            <w:rStyle w:val="Hyperlink"/>
            <w:noProof/>
          </w:rPr>
          <w:noBreakHyphen/>
          <w:t>10: Mean magnitude pseudo-probabilistic versus fully-probabilistic for the 475 year return period using the Boulanger and Idriss liquefaction triggering procedure.</w:t>
        </w:r>
        <w:r w:rsidR="00F14012">
          <w:rPr>
            <w:noProof/>
            <w:webHidden/>
          </w:rPr>
          <w:tab/>
        </w:r>
        <w:r w:rsidR="00F14012">
          <w:rPr>
            <w:noProof/>
            <w:webHidden/>
          </w:rPr>
          <w:fldChar w:fldCharType="begin"/>
        </w:r>
        <w:r w:rsidR="00F14012">
          <w:rPr>
            <w:noProof/>
            <w:webHidden/>
          </w:rPr>
          <w:instrText xml:space="preserve"> PAGEREF _Toc508719557 \h </w:instrText>
        </w:r>
        <w:r w:rsidR="00F14012">
          <w:rPr>
            <w:noProof/>
            <w:webHidden/>
          </w:rPr>
        </w:r>
        <w:r w:rsidR="00F14012">
          <w:rPr>
            <w:noProof/>
            <w:webHidden/>
          </w:rPr>
          <w:fldChar w:fldCharType="separate"/>
        </w:r>
        <w:r w:rsidR="00F14012">
          <w:rPr>
            <w:noProof/>
            <w:webHidden/>
          </w:rPr>
          <w:t>101</w:t>
        </w:r>
        <w:r w:rsidR="00F14012">
          <w:rPr>
            <w:noProof/>
            <w:webHidden/>
          </w:rPr>
          <w:fldChar w:fldCharType="end"/>
        </w:r>
      </w:hyperlink>
    </w:p>
    <w:p w14:paraId="5F11F2F4" w14:textId="77777777" w:rsidR="00F14012" w:rsidRDefault="00861520">
      <w:pPr>
        <w:pStyle w:val="TableofFigures"/>
        <w:rPr>
          <w:rFonts w:asciiTheme="minorHAnsi" w:eastAsiaTheme="minorEastAsia" w:hAnsiTheme="minorHAnsi" w:cstheme="minorBidi"/>
          <w:noProof/>
          <w:sz w:val="22"/>
          <w:szCs w:val="22"/>
        </w:rPr>
      </w:pPr>
      <w:hyperlink w:anchor="_Toc508719558" w:history="1">
        <w:r w:rsidR="00F14012" w:rsidRPr="00DB2243">
          <w:rPr>
            <w:rStyle w:val="Hyperlink"/>
            <w:noProof/>
          </w:rPr>
          <w:t>Figure 6</w:t>
        </w:r>
        <w:r w:rsidR="00F14012" w:rsidRPr="00DB2243">
          <w:rPr>
            <w:rStyle w:val="Hyperlink"/>
            <w:noProof/>
          </w:rPr>
          <w:noBreakHyphen/>
          <w:t>11: Mean magnitude pseudo-probabilistic versus fully-probabilistic for the 1039 year return period using the Boulanger and Idriss liquefaction triggering procedure.</w:t>
        </w:r>
        <w:r w:rsidR="00F14012">
          <w:rPr>
            <w:noProof/>
            <w:webHidden/>
          </w:rPr>
          <w:tab/>
        </w:r>
        <w:r w:rsidR="00F14012">
          <w:rPr>
            <w:noProof/>
            <w:webHidden/>
          </w:rPr>
          <w:fldChar w:fldCharType="begin"/>
        </w:r>
        <w:r w:rsidR="00F14012">
          <w:rPr>
            <w:noProof/>
            <w:webHidden/>
          </w:rPr>
          <w:instrText xml:space="preserve"> PAGEREF _Toc508719558 \h </w:instrText>
        </w:r>
        <w:r w:rsidR="00F14012">
          <w:rPr>
            <w:noProof/>
            <w:webHidden/>
          </w:rPr>
        </w:r>
        <w:r w:rsidR="00F14012">
          <w:rPr>
            <w:noProof/>
            <w:webHidden/>
          </w:rPr>
          <w:fldChar w:fldCharType="separate"/>
        </w:r>
        <w:r w:rsidR="00F14012">
          <w:rPr>
            <w:noProof/>
            <w:webHidden/>
          </w:rPr>
          <w:t>101</w:t>
        </w:r>
        <w:r w:rsidR="00F14012">
          <w:rPr>
            <w:noProof/>
            <w:webHidden/>
          </w:rPr>
          <w:fldChar w:fldCharType="end"/>
        </w:r>
      </w:hyperlink>
    </w:p>
    <w:p w14:paraId="4EA26F01" w14:textId="77777777" w:rsidR="00F14012" w:rsidRDefault="00861520">
      <w:pPr>
        <w:pStyle w:val="TableofFigures"/>
        <w:rPr>
          <w:rFonts w:asciiTheme="minorHAnsi" w:eastAsiaTheme="minorEastAsia" w:hAnsiTheme="minorHAnsi" w:cstheme="minorBidi"/>
          <w:noProof/>
          <w:sz w:val="22"/>
          <w:szCs w:val="22"/>
        </w:rPr>
      </w:pPr>
      <w:hyperlink w:anchor="_Toc508719559" w:history="1">
        <w:r w:rsidR="00F14012" w:rsidRPr="00DB2243">
          <w:rPr>
            <w:rStyle w:val="Hyperlink"/>
            <w:noProof/>
          </w:rPr>
          <w:t>Figure 6</w:t>
        </w:r>
        <w:r w:rsidR="00F14012" w:rsidRPr="00DB2243">
          <w:rPr>
            <w:rStyle w:val="Hyperlink"/>
            <w:noProof/>
          </w:rPr>
          <w:noBreakHyphen/>
          <w:t>12: Mean magnitude pseudo-probabilistic versus fully-probabilistic for the 2475 year return period using the Boulanger and Idriss liquefaction triggering procedure.</w:t>
        </w:r>
        <w:r w:rsidR="00F14012">
          <w:rPr>
            <w:noProof/>
            <w:webHidden/>
          </w:rPr>
          <w:tab/>
        </w:r>
        <w:r w:rsidR="00F14012">
          <w:rPr>
            <w:noProof/>
            <w:webHidden/>
          </w:rPr>
          <w:fldChar w:fldCharType="begin"/>
        </w:r>
        <w:r w:rsidR="00F14012">
          <w:rPr>
            <w:noProof/>
            <w:webHidden/>
          </w:rPr>
          <w:instrText xml:space="preserve"> PAGEREF _Toc508719559 \h </w:instrText>
        </w:r>
        <w:r w:rsidR="00F14012">
          <w:rPr>
            <w:noProof/>
            <w:webHidden/>
          </w:rPr>
        </w:r>
        <w:r w:rsidR="00F14012">
          <w:rPr>
            <w:noProof/>
            <w:webHidden/>
          </w:rPr>
          <w:fldChar w:fldCharType="separate"/>
        </w:r>
        <w:r w:rsidR="00F14012">
          <w:rPr>
            <w:noProof/>
            <w:webHidden/>
          </w:rPr>
          <w:t>102</w:t>
        </w:r>
        <w:r w:rsidR="00F14012">
          <w:rPr>
            <w:noProof/>
            <w:webHidden/>
          </w:rPr>
          <w:fldChar w:fldCharType="end"/>
        </w:r>
      </w:hyperlink>
    </w:p>
    <w:p w14:paraId="48895693" w14:textId="77777777" w:rsidR="00F14012" w:rsidRDefault="00861520">
      <w:pPr>
        <w:pStyle w:val="TableofFigures"/>
        <w:rPr>
          <w:rFonts w:asciiTheme="minorHAnsi" w:eastAsiaTheme="minorEastAsia" w:hAnsiTheme="minorHAnsi" w:cstheme="minorBidi"/>
          <w:noProof/>
          <w:sz w:val="22"/>
          <w:szCs w:val="22"/>
        </w:rPr>
      </w:pPr>
      <w:hyperlink w:anchor="_Toc508719560" w:history="1">
        <w:r w:rsidR="00F14012" w:rsidRPr="00DB2243">
          <w:rPr>
            <w:rStyle w:val="Hyperlink"/>
            <w:noProof/>
          </w:rPr>
          <w:t>Figure 6</w:t>
        </w:r>
        <w:r w:rsidR="00F14012" w:rsidRPr="00DB2243">
          <w:rPr>
            <w:rStyle w:val="Hyperlink"/>
            <w:noProof/>
          </w:rPr>
          <w:noBreakHyphen/>
          <w:t>13: Modal magnitude pseudo-probabilistic versus fully-probabilistic for the 475 year return period using the Boulanger and Idriss liquefaction triggering procedure.</w:t>
        </w:r>
        <w:r w:rsidR="00F14012">
          <w:rPr>
            <w:noProof/>
            <w:webHidden/>
          </w:rPr>
          <w:tab/>
        </w:r>
        <w:r w:rsidR="00F14012">
          <w:rPr>
            <w:noProof/>
            <w:webHidden/>
          </w:rPr>
          <w:fldChar w:fldCharType="begin"/>
        </w:r>
        <w:r w:rsidR="00F14012">
          <w:rPr>
            <w:noProof/>
            <w:webHidden/>
          </w:rPr>
          <w:instrText xml:space="preserve"> PAGEREF _Toc508719560 \h </w:instrText>
        </w:r>
        <w:r w:rsidR="00F14012">
          <w:rPr>
            <w:noProof/>
            <w:webHidden/>
          </w:rPr>
        </w:r>
        <w:r w:rsidR="00F14012">
          <w:rPr>
            <w:noProof/>
            <w:webHidden/>
          </w:rPr>
          <w:fldChar w:fldCharType="separate"/>
        </w:r>
        <w:r w:rsidR="00F14012">
          <w:rPr>
            <w:noProof/>
            <w:webHidden/>
          </w:rPr>
          <w:t>102</w:t>
        </w:r>
        <w:r w:rsidR="00F14012">
          <w:rPr>
            <w:noProof/>
            <w:webHidden/>
          </w:rPr>
          <w:fldChar w:fldCharType="end"/>
        </w:r>
      </w:hyperlink>
    </w:p>
    <w:p w14:paraId="57CB1DBE" w14:textId="77777777" w:rsidR="00F14012" w:rsidRDefault="00861520">
      <w:pPr>
        <w:pStyle w:val="TableofFigures"/>
        <w:rPr>
          <w:rFonts w:asciiTheme="minorHAnsi" w:eastAsiaTheme="minorEastAsia" w:hAnsiTheme="minorHAnsi" w:cstheme="minorBidi"/>
          <w:noProof/>
          <w:sz w:val="22"/>
          <w:szCs w:val="22"/>
        </w:rPr>
      </w:pPr>
      <w:hyperlink w:anchor="_Toc508719561" w:history="1">
        <w:r w:rsidR="00F14012" w:rsidRPr="00DB2243">
          <w:rPr>
            <w:rStyle w:val="Hyperlink"/>
            <w:noProof/>
          </w:rPr>
          <w:t>Figure 6</w:t>
        </w:r>
        <w:r w:rsidR="00F14012" w:rsidRPr="00DB2243">
          <w:rPr>
            <w:rStyle w:val="Hyperlink"/>
            <w:noProof/>
          </w:rPr>
          <w:noBreakHyphen/>
          <w:t>14: Modal magnitude pseudo-probabilistic versus fully-probabilistic for the 1039 year return period using the Boulanger and Idriss liquefaction triggering procedure.</w:t>
        </w:r>
        <w:r w:rsidR="00F14012">
          <w:rPr>
            <w:noProof/>
            <w:webHidden/>
          </w:rPr>
          <w:tab/>
        </w:r>
        <w:r w:rsidR="00F14012">
          <w:rPr>
            <w:noProof/>
            <w:webHidden/>
          </w:rPr>
          <w:fldChar w:fldCharType="begin"/>
        </w:r>
        <w:r w:rsidR="00F14012">
          <w:rPr>
            <w:noProof/>
            <w:webHidden/>
          </w:rPr>
          <w:instrText xml:space="preserve"> PAGEREF _Toc508719561 \h </w:instrText>
        </w:r>
        <w:r w:rsidR="00F14012">
          <w:rPr>
            <w:noProof/>
            <w:webHidden/>
          </w:rPr>
        </w:r>
        <w:r w:rsidR="00F14012">
          <w:rPr>
            <w:noProof/>
            <w:webHidden/>
          </w:rPr>
          <w:fldChar w:fldCharType="separate"/>
        </w:r>
        <w:r w:rsidR="00F14012">
          <w:rPr>
            <w:noProof/>
            <w:webHidden/>
          </w:rPr>
          <w:t>103</w:t>
        </w:r>
        <w:r w:rsidR="00F14012">
          <w:rPr>
            <w:noProof/>
            <w:webHidden/>
          </w:rPr>
          <w:fldChar w:fldCharType="end"/>
        </w:r>
      </w:hyperlink>
    </w:p>
    <w:p w14:paraId="2640E1C9" w14:textId="77777777" w:rsidR="00F14012" w:rsidRDefault="00861520">
      <w:pPr>
        <w:pStyle w:val="TableofFigures"/>
        <w:rPr>
          <w:rFonts w:asciiTheme="minorHAnsi" w:eastAsiaTheme="minorEastAsia" w:hAnsiTheme="minorHAnsi" w:cstheme="minorBidi"/>
          <w:noProof/>
          <w:sz w:val="22"/>
          <w:szCs w:val="22"/>
        </w:rPr>
      </w:pPr>
      <w:hyperlink w:anchor="_Toc508719562" w:history="1">
        <w:r w:rsidR="00F14012" w:rsidRPr="00DB2243">
          <w:rPr>
            <w:rStyle w:val="Hyperlink"/>
            <w:noProof/>
          </w:rPr>
          <w:t>Figure 6</w:t>
        </w:r>
        <w:r w:rsidR="00F14012" w:rsidRPr="00DB2243">
          <w:rPr>
            <w:rStyle w:val="Hyperlink"/>
            <w:noProof/>
          </w:rPr>
          <w:noBreakHyphen/>
          <w:t>15: Modal magnitude pseudo-probabilistic versus fully-probabilistic for the 2475 year return period using the Boulanger and Idriss liquefaction triggering procedure.</w:t>
        </w:r>
        <w:r w:rsidR="00F14012">
          <w:rPr>
            <w:noProof/>
            <w:webHidden/>
          </w:rPr>
          <w:tab/>
        </w:r>
        <w:r w:rsidR="00F14012">
          <w:rPr>
            <w:noProof/>
            <w:webHidden/>
          </w:rPr>
          <w:fldChar w:fldCharType="begin"/>
        </w:r>
        <w:r w:rsidR="00F14012">
          <w:rPr>
            <w:noProof/>
            <w:webHidden/>
          </w:rPr>
          <w:instrText xml:space="preserve"> PAGEREF _Toc508719562 \h </w:instrText>
        </w:r>
        <w:r w:rsidR="00F14012">
          <w:rPr>
            <w:noProof/>
            <w:webHidden/>
          </w:rPr>
        </w:r>
        <w:r w:rsidR="00F14012">
          <w:rPr>
            <w:noProof/>
            <w:webHidden/>
          </w:rPr>
          <w:fldChar w:fldCharType="separate"/>
        </w:r>
        <w:r w:rsidR="00F14012">
          <w:rPr>
            <w:noProof/>
            <w:webHidden/>
          </w:rPr>
          <w:t>103</w:t>
        </w:r>
        <w:r w:rsidR="00F14012">
          <w:rPr>
            <w:noProof/>
            <w:webHidden/>
          </w:rPr>
          <w:fldChar w:fldCharType="end"/>
        </w:r>
      </w:hyperlink>
    </w:p>
    <w:p w14:paraId="222294BE" w14:textId="77777777" w:rsidR="00F14012" w:rsidRDefault="00861520">
      <w:pPr>
        <w:pStyle w:val="TableofFigures"/>
        <w:rPr>
          <w:rFonts w:asciiTheme="minorHAnsi" w:eastAsiaTheme="minorEastAsia" w:hAnsiTheme="minorHAnsi" w:cstheme="minorBidi"/>
          <w:noProof/>
          <w:sz w:val="22"/>
          <w:szCs w:val="22"/>
        </w:rPr>
      </w:pPr>
      <w:hyperlink w:anchor="_Toc508719563" w:history="1">
        <w:r w:rsidR="00F14012" w:rsidRPr="00DB2243">
          <w:rPr>
            <w:rStyle w:val="Hyperlink"/>
            <w:noProof/>
          </w:rPr>
          <w:t>Figure 6</w:t>
        </w:r>
        <w:r w:rsidR="00F14012" w:rsidRPr="00DB2243">
          <w:rPr>
            <w:rStyle w:val="Hyperlink"/>
            <w:noProof/>
          </w:rPr>
          <w:noBreakHyphen/>
          <w:t>16: Semi-probabilistic versus fully-probabilistic for the 475 year return period using the Boulanger and Idriss liquefaction triggering procedure.</w:t>
        </w:r>
        <w:r w:rsidR="00F14012">
          <w:rPr>
            <w:noProof/>
            <w:webHidden/>
          </w:rPr>
          <w:tab/>
        </w:r>
        <w:r w:rsidR="00F14012">
          <w:rPr>
            <w:noProof/>
            <w:webHidden/>
          </w:rPr>
          <w:fldChar w:fldCharType="begin"/>
        </w:r>
        <w:r w:rsidR="00F14012">
          <w:rPr>
            <w:noProof/>
            <w:webHidden/>
          </w:rPr>
          <w:instrText xml:space="preserve"> PAGEREF _Toc508719563 \h </w:instrText>
        </w:r>
        <w:r w:rsidR="00F14012">
          <w:rPr>
            <w:noProof/>
            <w:webHidden/>
          </w:rPr>
        </w:r>
        <w:r w:rsidR="00F14012">
          <w:rPr>
            <w:noProof/>
            <w:webHidden/>
          </w:rPr>
          <w:fldChar w:fldCharType="separate"/>
        </w:r>
        <w:r w:rsidR="00F14012">
          <w:rPr>
            <w:noProof/>
            <w:webHidden/>
          </w:rPr>
          <w:t>104</w:t>
        </w:r>
        <w:r w:rsidR="00F14012">
          <w:rPr>
            <w:noProof/>
            <w:webHidden/>
          </w:rPr>
          <w:fldChar w:fldCharType="end"/>
        </w:r>
      </w:hyperlink>
    </w:p>
    <w:p w14:paraId="23B103C2" w14:textId="77777777" w:rsidR="00F14012" w:rsidRDefault="00861520">
      <w:pPr>
        <w:pStyle w:val="TableofFigures"/>
        <w:rPr>
          <w:rFonts w:asciiTheme="minorHAnsi" w:eastAsiaTheme="minorEastAsia" w:hAnsiTheme="minorHAnsi" w:cstheme="minorBidi"/>
          <w:noProof/>
          <w:sz w:val="22"/>
          <w:szCs w:val="22"/>
        </w:rPr>
      </w:pPr>
      <w:hyperlink w:anchor="_Toc508719564" w:history="1">
        <w:r w:rsidR="00F14012" w:rsidRPr="00DB2243">
          <w:rPr>
            <w:rStyle w:val="Hyperlink"/>
            <w:noProof/>
          </w:rPr>
          <w:t>Figure 6</w:t>
        </w:r>
        <w:r w:rsidR="00F14012" w:rsidRPr="00DB2243">
          <w:rPr>
            <w:rStyle w:val="Hyperlink"/>
            <w:noProof/>
          </w:rPr>
          <w:noBreakHyphen/>
          <w:t>17: Semi-probabilistic versus fully-probabilistic for the 1039 year return period using the Boulanger and Idriss liquefaction triggering procedure.</w:t>
        </w:r>
        <w:r w:rsidR="00F14012">
          <w:rPr>
            <w:noProof/>
            <w:webHidden/>
          </w:rPr>
          <w:tab/>
        </w:r>
        <w:r w:rsidR="00F14012">
          <w:rPr>
            <w:noProof/>
            <w:webHidden/>
          </w:rPr>
          <w:fldChar w:fldCharType="begin"/>
        </w:r>
        <w:r w:rsidR="00F14012">
          <w:rPr>
            <w:noProof/>
            <w:webHidden/>
          </w:rPr>
          <w:instrText xml:space="preserve"> PAGEREF _Toc508719564 \h </w:instrText>
        </w:r>
        <w:r w:rsidR="00F14012">
          <w:rPr>
            <w:noProof/>
            <w:webHidden/>
          </w:rPr>
        </w:r>
        <w:r w:rsidR="00F14012">
          <w:rPr>
            <w:noProof/>
            <w:webHidden/>
          </w:rPr>
          <w:fldChar w:fldCharType="separate"/>
        </w:r>
        <w:r w:rsidR="00F14012">
          <w:rPr>
            <w:noProof/>
            <w:webHidden/>
          </w:rPr>
          <w:t>104</w:t>
        </w:r>
        <w:r w:rsidR="00F14012">
          <w:rPr>
            <w:noProof/>
            <w:webHidden/>
          </w:rPr>
          <w:fldChar w:fldCharType="end"/>
        </w:r>
      </w:hyperlink>
    </w:p>
    <w:p w14:paraId="58E9EEEF" w14:textId="77777777" w:rsidR="00F14012" w:rsidRDefault="00861520">
      <w:pPr>
        <w:pStyle w:val="TableofFigures"/>
        <w:rPr>
          <w:rFonts w:asciiTheme="minorHAnsi" w:eastAsiaTheme="minorEastAsia" w:hAnsiTheme="minorHAnsi" w:cstheme="minorBidi"/>
          <w:noProof/>
          <w:sz w:val="22"/>
          <w:szCs w:val="22"/>
        </w:rPr>
      </w:pPr>
      <w:hyperlink w:anchor="_Toc508719565" w:history="1">
        <w:r w:rsidR="00F14012" w:rsidRPr="00DB2243">
          <w:rPr>
            <w:rStyle w:val="Hyperlink"/>
            <w:noProof/>
          </w:rPr>
          <w:t>Figure 6</w:t>
        </w:r>
        <w:r w:rsidR="00F14012" w:rsidRPr="00DB2243">
          <w:rPr>
            <w:rStyle w:val="Hyperlink"/>
            <w:noProof/>
          </w:rPr>
          <w:noBreakHyphen/>
          <w:t>18: Semi-probabilistic versus fully-probabilistic for the 2475 year return period using the Boulanger and Idriss liquefaction triggering procedure.</w:t>
        </w:r>
        <w:r w:rsidR="00F14012">
          <w:rPr>
            <w:noProof/>
            <w:webHidden/>
          </w:rPr>
          <w:tab/>
        </w:r>
        <w:r w:rsidR="00F14012">
          <w:rPr>
            <w:noProof/>
            <w:webHidden/>
          </w:rPr>
          <w:fldChar w:fldCharType="begin"/>
        </w:r>
        <w:r w:rsidR="00F14012">
          <w:rPr>
            <w:noProof/>
            <w:webHidden/>
          </w:rPr>
          <w:instrText xml:space="preserve"> PAGEREF _Toc508719565 \h </w:instrText>
        </w:r>
        <w:r w:rsidR="00F14012">
          <w:rPr>
            <w:noProof/>
            <w:webHidden/>
          </w:rPr>
        </w:r>
        <w:r w:rsidR="00F14012">
          <w:rPr>
            <w:noProof/>
            <w:webHidden/>
          </w:rPr>
          <w:fldChar w:fldCharType="separate"/>
        </w:r>
        <w:r w:rsidR="00F14012">
          <w:rPr>
            <w:noProof/>
            <w:webHidden/>
          </w:rPr>
          <w:t>105</w:t>
        </w:r>
        <w:r w:rsidR="00F14012">
          <w:rPr>
            <w:noProof/>
            <w:webHidden/>
          </w:rPr>
          <w:fldChar w:fldCharType="end"/>
        </w:r>
      </w:hyperlink>
    </w:p>
    <w:p w14:paraId="0234AB6F" w14:textId="5BABDE8E" w:rsidR="00A56719" w:rsidRDefault="001262F7" w:rsidP="000A385F">
      <w:pPr>
        <w:pStyle w:val="NoUnderline-UDOTTitle"/>
        <w:ind w:firstLine="0"/>
        <w:jc w:val="both"/>
      </w:pPr>
      <w:r w:rsidRPr="00260E9F">
        <w:fldChar w:fldCharType="end"/>
      </w:r>
    </w:p>
    <w:p w14:paraId="17800FA9" w14:textId="26E5748D" w:rsidR="001550C4" w:rsidRDefault="00A56719" w:rsidP="00A56719">
      <w:pPr>
        <w:spacing w:line="240" w:lineRule="auto"/>
        <w:ind w:firstLine="0"/>
        <w:jc w:val="left"/>
      </w:pPr>
      <w:r>
        <w:br w:type="page"/>
      </w:r>
    </w:p>
    <w:p w14:paraId="4BB51ADE" w14:textId="7DD481B9" w:rsidR="001550C4" w:rsidRDefault="001550C4" w:rsidP="001550C4">
      <w:pPr>
        <w:pStyle w:val="NoUnderline-UDOTTitle"/>
        <w:rPr>
          <w:u w:val="single"/>
        </w:rPr>
      </w:pPr>
      <w:r w:rsidRPr="001550C4">
        <w:rPr>
          <w:u w:val="single"/>
        </w:rPr>
        <w:lastRenderedPageBreak/>
        <w:t>LIST OF TABLES</w:t>
      </w:r>
    </w:p>
    <w:p w14:paraId="33534300" w14:textId="77777777" w:rsidR="00F14012" w:rsidRDefault="00225443">
      <w:pPr>
        <w:pStyle w:val="TableofFigures"/>
        <w:rPr>
          <w:rFonts w:asciiTheme="minorHAnsi" w:eastAsiaTheme="minorEastAsia" w:hAnsiTheme="minorHAnsi" w:cstheme="minorBidi"/>
          <w:noProof/>
          <w:sz w:val="22"/>
          <w:szCs w:val="22"/>
        </w:rPr>
      </w:pPr>
      <w:r>
        <w:rPr>
          <w:u w:val="single"/>
        </w:rPr>
        <w:fldChar w:fldCharType="begin"/>
      </w:r>
      <w:r>
        <w:rPr>
          <w:u w:val="single"/>
        </w:rPr>
        <w:instrText xml:space="preserve"> TOC \f P \h \z \t "Tables" \c </w:instrText>
      </w:r>
      <w:r>
        <w:rPr>
          <w:u w:val="single"/>
        </w:rPr>
        <w:fldChar w:fldCharType="separate"/>
      </w:r>
      <w:hyperlink r:id="rId65" w:anchor="_Toc508719452" w:history="1">
        <w:r w:rsidR="00F14012" w:rsidRPr="00556A60">
          <w:rPr>
            <w:rStyle w:val="Hyperlink"/>
            <w:noProof/>
          </w:rPr>
          <w:t>Table 3-1 Summary of Soil Profiles</w:t>
        </w:r>
        <w:r w:rsidR="00F14012">
          <w:rPr>
            <w:noProof/>
            <w:webHidden/>
          </w:rPr>
          <w:tab/>
        </w:r>
        <w:r w:rsidR="00F14012">
          <w:rPr>
            <w:noProof/>
            <w:webHidden/>
          </w:rPr>
          <w:fldChar w:fldCharType="begin"/>
        </w:r>
        <w:r w:rsidR="00F14012">
          <w:rPr>
            <w:noProof/>
            <w:webHidden/>
          </w:rPr>
          <w:instrText xml:space="preserve"> PAGEREF _Toc508719452 \h </w:instrText>
        </w:r>
        <w:r w:rsidR="00F14012">
          <w:rPr>
            <w:noProof/>
            <w:webHidden/>
          </w:rPr>
        </w:r>
        <w:r w:rsidR="00F14012">
          <w:rPr>
            <w:noProof/>
            <w:webHidden/>
          </w:rPr>
          <w:fldChar w:fldCharType="separate"/>
        </w:r>
        <w:r w:rsidR="00F14012">
          <w:rPr>
            <w:noProof/>
            <w:webHidden/>
          </w:rPr>
          <w:t>24</w:t>
        </w:r>
        <w:r w:rsidR="00F14012">
          <w:rPr>
            <w:noProof/>
            <w:webHidden/>
          </w:rPr>
          <w:fldChar w:fldCharType="end"/>
        </w:r>
      </w:hyperlink>
    </w:p>
    <w:p w14:paraId="1C3E3137" w14:textId="77777777" w:rsidR="00F14012" w:rsidRDefault="00861520">
      <w:pPr>
        <w:pStyle w:val="TableofFigures"/>
        <w:rPr>
          <w:rFonts w:asciiTheme="minorHAnsi" w:eastAsiaTheme="minorEastAsia" w:hAnsiTheme="minorHAnsi" w:cstheme="minorBidi"/>
          <w:noProof/>
          <w:sz w:val="22"/>
          <w:szCs w:val="22"/>
        </w:rPr>
      </w:pPr>
      <w:hyperlink r:id="rId66" w:anchor="_Toc508719453" w:history="1">
        <w:r w:rsidR="00F14012" w:rsidRPr="00556A60">
          <w:rPr>
            <w:rStyle w:val="Hyperlink"/>
            <w:noProof/>
          </w:rPr>
          <w:t>Table 3-2 Selected Cities Used in Study</w:t>
        </w:r>
        <w:r w:rsidR="00F14012">
          <w:rPr>
            <w:noProof/>
            <w:webHidden/>
          </w:rPr>
          <w:tab/>
        </w:r>
        <w:r w:rsidR="00F14012">
          <w:rPr>
            <w:noProof/>
            <w:webHidden/>
          </w:rPr>
          <w:fldChar w:fldCharType="begin"/>
        </w:r>
        <w:r w:rsidR="00F14012">
          <w:rPr>
            <w:noProof/>
            <w:webHidden/>
          </w:rPr>
          <w:instrText xml:space="preserve"> PAGEREF _Toc508719453 \h </w:instrText>
        </w:r>
        <w:r w:rsidR="00F14012">
          <w:rPr>
            <w:noProof/>
            <w:webHidden/>
          </w:rPr>
        </w:r>
        <w:r w:rsidR="00F14012">
          <w:rPr>
            <w:noProof/>
            <w:webHidden/>
          </w:rPr>
          <w:fldChar w:fldCharType="separate"/>
        </w:r>
        <w:r w:rsidR="00F14012">
          <w:rPr>
            <w:noProof/>
            <w:webHidden/>
          </w:rPr>
          <w:t>26</w:t>
        </w:r>
        <w:r w:rsidR="00F14012">
          <w:rPr>
            <w:noProof/>
            <w:webHidden/>
          </w:rPr>
          <w:fldChar w:fldCharType="end"/>
        </w:r>
      </w:hyperlink>
    </w:p>
    <w:p w14:paraId="18F2D922" w14:textId="77777777" w:rsidR="00F14012" w:rsidRDefault="00861520">
      <w:pPr>
        <w:pStyle w:val="TableofFigures"/>
        <w:rPr>
          <w:rFonts w:asciiTheme="minorHAnsi" w:eastAsiaTheme="minorEastAsia" w:hAnsiTheme="minorHAnsi" w:cstheme="minorBidi"/>
          <w:noProof/>
          <w:sz w:val="22"/>
          <w:szCs w:val="22"/>
        </w:rPr>
      </w:pPr>
      <w:hyperlink w:anchor="_Toc508719454" w:history="1">
        <w:r w:rsidR="00F14012" w:rsidRPr="00556A60">
          <w:rPr>
            <w:rStyle w:val="Hyperlink"/>
            <w:noProof/>
          </w:rPr>
          <w:t>Table 3</w:t>
        </w:r>
        <w:r w:rsidR="00F14012" w:rsidRPr="00556A60">
          <w:rPr>
            <w:rStyle w:val="Hyperlink"/>
            <w:noProof/>
          </w:rPr>
          <w:noBreakHyphen/>
          <w:t xml:space="preserve">3: Percentage Data in Each Quadrant: Robertson and Wride vs. Ku et al. </w:t>
        </w:r>
        <w:r w:rsidR="00F14012" w:rsidRPr="00141459">
          <w:rPr>
            <w:rFonts w:eastAsiaTheme="minorEastAsia"/>
            <w:iCs/>
            <w:noProof/>
            <w:position w:val="-12"/>
            <w:lang w:eastAsia="zh-CN"/>
          </w:rPr>
          <w:object w:dxaOrig="285" w:dyaOrig="435" w14:anchorId="3937E1B7">
            <v:shape id="_x0000_i1059" type="#_x0000_t75" style="width:14.55pt;height:21.45pt" o:ole="">
              <v:imagedata r:id="rId45" o:title=""/>
            </v:shape>
            <o:OLEObject Type="Embed" ProgID="Equation.DSMT4" ShapeID="_x0000_i1059" DrawAspect="Content" ObjectID="_1582542541" r:id="rId67"/>
          </w:object>
        </w:r>
        <w:r w:rsidR="00F14012" w:rsidRPr="00556A60">
          <w:rPr>
            <w:rStyle w:val="Hyperlink"/>
            <w:noProof/>
          </w:rPr>
          <w:t xml:space="preserve"> = 475 Years</w:t>
        </w:r>
        <w:r w:rsidR="00F14012">
          <w:rPr>
            <w:noProof/>
            <w:webHidden/>
          </w:rPr>
          <w:tab/>
        </w:r>
        <w:r w:rsidR="00F14012">
          <w:rPr>
            <w:noProof/>
            <w:webHidden/>
          </w:rPr>
          <w:fldChar w:fldCharType="begin"/>
        </w:r>
        <w:r w:rsidR="00F14012">
          <w:rPr>
            <w:noProof/>
            <w:webHidden/>
          </w:rPr>
          <w:instrText xml:space="preserve"> PAGEREF _Toc508719454 \h </w:instrText>
        </w:r>
        <w:r w:rsidR="00F14012">
          <w:rPr>
            <w:noProof/>
            <w:webHidden/>
          </w:rPr>
        </w:r>
        <w:r w:rsidR="00F14012">
          <w:rPr>
            <w:noProof/>
            <w:webHidden/>
          </w:rPr>
          <w:fldChar w:fldCharType="separate"/>
        </w:r>
        <w:r w:rsidR="00F14012">
          <w:rPr>
            <w:noProof/>
            <w:webHidden/>
          </w:rPr>
          <w:t>46</w:t>
        </w:r>
        <w:r w:rsidR="00F14012">
          <w:rPr>
            <w:noProof/>
            <w:webHidden/>
          </w:rPr>
          <w:fldChar w:fldCharType="end"/>
        </w:r>
      </w:hyperlink>
    </w:p>
    <w:p w14:paraId="3780B223" w14:textId="2DEAE8A9" w:rsidR="00F14012" w:rsidRDefault="00861520">
      <w:pPr>
        <w:pStyle w:val="TableofFigures"/>
        <w:rPr>
          <w:rFonts w:asciiTheme="minorHAnsi" w:eastAsiaTheme="minorEastAsia" w:hAnsiTheme="minorHAnsi" w:cstheme="minorBidi"/>
          <w:noProof/>
          <w:sz w:val="22"/>
          <w:szCs w:val="22"/>
        </w:rPr>
      </w:pPr>
      <w:hyperlink w:anchor="_Toc508719455" w:history="1">
        <w:r w:rsidR="00F14012" w:rsidRPr="00556A60">
          <w:rPr>
            <w:rStyle w:val="Hyperlink"/>
            <w:noProof/>
          </w:rPr>
          <w:t>Table 3</w:t>
        </w:r>
        <w:r w:rsidR="00F14012" w:rsidRPr="00556A60">
          <w:rPr>
            <w:rStyle w:val="Hyperlink"/>
            <w:noProof/>
          </w:rPr>
          <w:noBreakHyphen/>
          <w:t xml:space="preserve">4: Percentage Data in Each Quadrant: Robertson and Wride vs. Ku et al. </w:t>
        </w:r>
        <w:r w:rsidR="00F14012" w:rsidRPr="00141459">
          <w:rPr>
            <w:rFonts w:eastAsiaTheme="minorEastAsia"/>
            <w:iCs/>
            <w:noProof/>
            <w:position w:val="-12"/>
            <w:lang w:eastAsia="zh-CN"/>
          </w:rPr>
          <w:object w:dxaOrig="285" w:dyaOrig="435" w14:anchorId="2FDAFE73">
            <v:shape id="_x0000_i1060" type="#_x0000_t75" style="width:14.55pt;height:21.45pt" o:ole="">
              <v:imagedata r:id="rId45" o:title=""/>
            </v:shape>
            <o:OLEObject Type="Embed" ProgID="Equation.DSMT4" ShapeID="_x0000_i1060" DrawAspect="Content" ObjectID="_1582542542" r:id="rId68"/>
          </w:object>
        </w:r>
        <w:r w:rsidR="00F14012" w:rsidRPr="00556A60">
          <w:rPr>
            <w:rStyle w:val="Hyperlink"/>
            <w:noProof/>
          </w:rPr>
          <w:t xml:space="preserve"> = 1039 </w:t>
        </w:r>
        <w:r w:rsidR="00F14012">
          <w:rPr>
            <w:rStyle w:val="Hyperlink"/>
            <w:noProof/>
          </w:rPr>
          <w:t xml:space="preserve">    </w:t>
        </w:r>
        <w:r w:rsidR="00F14012" w:rsidRPr="00556A60">
          <w:rPr>
            <w:rStyle w:val="Hyperlink"/>
            <w:noProof/>
          </w:rPr>
          <w:t>Years</w:t>
        </w:r>
        <w:r w:rsidR="00F14012">
          <w:rPr>
            <w:noProof/>
            <w:webHidden/>
          </w:rPr>
          <w:tab/>
        </w:r>
        <w:r w:rsidR="00F14012">
          <w:rPr>
            <w:noProof/>
            <w:webHidden/>
          </w:rPr>
          <w:fldChar w:fldCharType="begin"/>
        </w:r>
        <w:r w:rsidR="00F14012">
          <w:rPr>
            <w:noProof/>
            <w:webHidden/>
          </w:rPr>
          <w:instrText xml:space="preserve"> PAGEREF _Toc508719455 \h </w:instrText>
        </w:r>
        <w:r w:rsidR="00F14012">
          <w:rPr>
            <w:noProof/>
            <w:webHidden/>
          </w:rPr>
        </w:r>
        <w:r w:rsidR="00F14012">
          <w:rPr>
            <w:noProof/>
            <w:webHidden/>
          </w:rPr>
          <w:fldChar w:fldCharType="separate"/>
        </w:r>
        <w:r w:rsidR="00F14012">
          <w:rPr>
            <w:noProof/>
            <w:webHidden/>
          </w:rPr>
          <w:t>46</w:t>
        </w:r>
        <w:r w:rsidR="00F14012">
          <w:rPr>
            <w:noProof/>
            <w:webHidden/>
          </w:rPr>
          <w:fldChar w:fldCharType="end"/>
        </w:r>
      </w:hyperlink>
    </w:p>
    <w:p w14:paraId="5F3EB8D0" w14:textId="27EC60A1" w:rsidR="00F14012" w:rsidRDefault="00861520">
      <w:pPr>
        <w:pStyle w:val="TableofFigures"/>
        <w:rPr>
          <w:rFonts w:asciiTheme="minorHAnsi" w:eastAsiaTheme="minorEastAsia" w:hAnsiTheme="minorHAnsi" w:cstheme="minorBidi"/>
          <w:noProof/>
          <w:sz w:val="22"/>
          <w:szCs w:val="22"/>
        </w:rPr>
      </w:pPr>
      <w:hyperlink w:anchor="_Toc508719456" w:history="1">
        <w:r w:rsidR="00F14012" w:rsidRPr="00556A60">
          <w:rPr>
            <w:rStyle w:val="Hyperlink"/>
            <w:noProof/>
          </w:rPr>
          <w:t xml:space="preserve">Table 3-5: Percentage Data in Each Quadrant: Robertson and Wride vs. Ku et al. </w:t>
        </w:r>
        <w:r w:rsidR="00F14012" w:rsidRPr="00141459">
          <w:rPr>
            <w:rFonts w:eastAsiaTheme="minorEastAsia"/>
            <w:bCs/>
            <w:iCs/>
            <w:noProof/>
            <w:position w:val="-12"/>
            <w:lang w:eastAsia="zh-CN"/>
          </w:rPr>
          <w:object w:dxaOrig="285" w:dyaOrig="435" w14:anchorId="7F605ADD">
            <v:shape id="_x0000_i1061" type="#_x0000_t75" style="width:14.55pt;height:21.45pt" o:ole="">
              <v:imagedata r:id="rId45" o:title=""/>
            </v:shape>
            <o:OLEObject Type="Embed" ProgID="Equation.DSMT4" ShapeID="_x0000_i1061" DrawAspect="Content" ObjectID="_1582542543" r:id="rId69"/>
          </w:object>
        </w:r>
        <w:r w:rsidR="00F14012" w:rsidRPr="00556A60">
          <w:rPr>
            <w:rStyle w:val="Hyperlink"/>
            <w:noProof/>
          </w:rPr>
          <w:t xml:space="preserve"> = 2475 </w:t>
        </w:r>
        <w:r w:rsidR="00F14012">
          <w:rPr>
            <w:rStyle w:val="Hyperlink"/>
            <w:noProof/>
          </w:rPr>
          <w:t xml:space="preserve">    </w:t>
        </w:r>
        <w:r w:rsidR="00F14012" w:rsidRPr="00556A60">
          <w:rPr>
            <w:rStyle w:val="Hyperlink"/>
            <w:noProof/>
          </w:rPr>
          <w:t>Years</w:t>
        </w:r>
        <w:r w:rsidR="00F14012">
          <w:rPr>
            <w:noProof/>
            <w:webHidden/>
          </w:rPr>
          <w:tab/>
        </w:r>
        <w:r w:rsidR="00F14012">
          <w:rPr>
            <w:noProof/>
            <w:webHidden/>
          </w:rPr>
          <w:fldChar w:fldCharType="begin"/>
        </w:r>
        <w:r w:rsidR="00F14012">
          <w:rPr>
            <w:noProof/>
            <w:webHidden/>
          </w:rPr>
          <w:instrText xml:space="preserve"> PAGEREF _Toc508719456 \h </w:instrText>
        </w:r>
        <w:r w:rsidR="00F14012">
          <w:rPr>
            <w:noProof/>
            <w:webHidden/>
          </w:rPr>
        </w:r>
        <w:r w:rsidR="00F14012">
          <w:rPr>
            <w:noProof/>
            <w:webHidden/>
          </w:rPr>
          <w:fldChar w:fldCharType="separate"/>
        </w:r>
        <w:r w:rsidR="00F14012">
          <w:rPr>
            <w:noProof/>
            <w:webHidden/>
          </w:rPr>
          <w:t>47</w:t>
        </w:r>
        <w:r w:rsidR="00F14012">
          <w:rPr>
            <w:noProof/>
            <w:webHidden/>
          </w:rPr>
          <w:fldChar w:fldCharType="end"/>
        </w:r>
      </w:hyperlink>
    </w:p>
    <w:p w14:paraId="0444E413" w14:textId="77777777" w:rsidR="00F14012" w:rsidRDefault="00861520">
      <w:pPr>
        <w:pStyle w:val="TableofFigures"/>
        <w:rPr>
          <w:rFonts w:asciiTheme="minorHAnsi" w:eastAsiaTheme="minorEastAsia" w:hAnsiTheme="minorHAnsi" w:cstheme="minorBidi"/>
          <w:noProof/>
          <w:sz w:val="22"/>
          <w:szCs w:val="22"/>
        </w:rPr>
      </w:pPr>
      <w:hyperlink w:anchor="_Toc508719457" w:history="1">
        <w:r w:rsidR="00F14012" w:rsidRPr="00556A60">
          <w:rPr>
            <w:rStyle w:val="Hyperlink"/>
            <w:noProof/>
          </w:rPr>
          <w:t xml:space="preserve">Table 3-6: P Percentage Data in Each Quadrant: Boulanger and Idriss (Conventional) vs. Boulanger and Idriss (Full-Probabilistic) </w:t>
        </w:r>
        <w:r w:rsidR="00F14012" w:rsidRPr="00141459">
          <w:rPr>
            <w:rFonts w:eastAsiaTheme="minorEastAsia"/>
            <w:bCs/>
            <w:iCs/>
            <w:noProof/>
            <w:position w:val="-12"/>
            <w:lang w:eastAsia="zh-CN"/>
          </w:rPr>
          <w:object w:dxaOrig="285" w:dyaOrig="435" w14:anchorId="2E8ACF5D">
            <v:shape id="_x0000_i1062" type="#_x0000_t75" style="width:14.55pt;height:21.45pt" o:ole="">
              <v:imagedata r:id="rId45" o:title=""/>
            </v:shape>
            <o:OLEObject Type="Embed" ProgID="Equation.DSMT4" ShapeID="_x0000_i1062" DrawAspect="Content" ObjectID="_1582542544" r:id="rId70"/>
          </w:object>
        </w:r>
        <w:r w:rsidR="00F14012" w:rsidRPr="00556A60">
          <w:rPr>
            <w:rStyle w:val="Hyperlink"/>
            <w:noProof/>
          </w:rPr>
          <w:t xml:space="preserve"> = 475 Years</w:t>
        </w:r>
        <w:r w:rsidR="00F14012">
          <w:rPr>
            <w:noProof/>
            <w:webHidden/>
          </w:rPr>
          <w:tab/>
        </w:r>
        <w:r w:rsidR="00F14012">
          <w:rPr>
            <w:noProof/>
            <w:webHidden/>
          </w:rPr>
          <w:fldChar w:fldCharType="begin"/>
        </w:r>
        <w:r w:rsidR="00F14012">
          <w:rPr>
            <w:noProof/>
            <w:webHidden/>
          </w:rPr>
          <w:instrText xml:space="preserve"> PAGEREF _Toc508719457 \h </w:instrText>
        </w:r>
        <w:r w:rsidR="00F14012">
          <w:rPr>
            <w:noProof/>
            <w:webHidden/>
          </w:rPr>
        </w:r>
        <w:r w:rsidR="00F14012">
          <w:rPr>
            <w:noProof/>
            <w:webHidden/>
          </w:rPr>
          <w:fldChar w:fldCharType="separate"/>
        </w:r>
        <w:r w:rsidR="00F14012">
          <w:rPr>
            <w:noProof/>
            <w:webHidden/>
          </w:rPr>
          <w:t>47</w:t>
        </w:r>
        <w:r w:rsidR="00F14012">
          <w:rPr>
            <w:noProof/>
            <w:webHidden/>
          </w:rPr>
          <w:fldChar w:fldCharType="end"/>
        </w:r>
      </w:hyperlink>
    </w:p>
    <w:p w14:paraId="61EE5E94" w14:textId="77777777" w:rsidR="00F14012" w:rsidRDefault="00861520">
      <w:pPr>
        <w:pStyle w:val="TableofFigures"/>
        <w:rPr>
          <w:rFonts w:asciiTheme="minorHAnsi" w:eastAsiaTheme="minorEastAsia" w:hAnsiTheme="minorHAnsi" w:cstheme="minorBidi"/>
          <w:noProof/>
          <w:sz w:val="22"/>
          <w:szCs w:val="22"/>
        </w:rPr>
      </w:pPr>
      <w:hyperlink w:anchor="_Toc508719458" w:history="1">
        <w:r w:rsidR="00F14012" w:rsidRPr="00556A60">
          <w:rPr>
            <w:rStyle w:val="Hyperlink"/>
            <w:noProof/>
          </w:rPr>
          <w:t xml:space="preserve">Table 3-7: Percentage Data in Each Quadrant: Boulanger and Idriss (Conventional) vs. Boulanger and Idriss (Full-Probabilistic) </w:t>
        </w:r>
        <w:r w:rsidR="00F14012" w:rsidRPr="00141459">
          <w:rPr>
            <w:rFonts w:eastAsiaTheme="minorEastAsia"/>
            <w:bCs/>
            <w:iCs/>
            <w:noProof/>
            <w:position w:val="-12"/>
            <w:lang w:eastAsia="zh-CN"/>
          </w:rPr>
          <w:object w:dxaOrig="285" w:dyaOrig="435" w14:anchorId="1E41FF06">
            <v:shape id="_x0000_i1063" type="#_x0000_t75" style="width:14.55pt;height:21.45pt" o:ole="">
              <v:imagedata r:id="rId45" o:title=""/>
            </v:shape>
            <o:OLEObject Type="Embed" ProgID="Equation.DSMT4" ShapeID="_x0000_i1063" DrawAspect="Content" ObjectID="_1582542545" r:id="rId71"/>
          </w:object>
        </w:r>
        <w:r w:rsidR="00F14012" w:rsidRPr="00556A60">
          <w:rPr>
            <w:rStyle w:val="Hyperlink"/>
            <w:noProof/>
          </w:rPr>
          <w:t xml:space="preserve"> = 1039 Years</w:t>
        </w:r>
        <w:r w:rsidR="00F14012">
          <w:rPr>
            <w:noProof/>
            <w:webHidden/>
          </w:rPr>
          <w:tab/>
        </w:r>
        <w:r w:rsidR="00F14012">
          <w:rPr>
            <w:noProof/>
            <w:webHidden/>
          </w:rPr>
          <w:fldChar w:fldCharType="begin"/>
        </w:r>
        <w:r w:rsidR="00F14012">
          <w:rPr>
            <w:noProof/>
            <w:webHidden/>
          </w:rPr>
          <w:instrText xml:space="preserve"> PAGEREF _Toc508719458 \h </w:instrText>
        </w:r>
        <w:r w:rsidR="00F14012">
          <w:rPr>
            <w:noProof/>
            <w:webHidden/>
          </w:rPr>
        </w:r>
        <w:r w:rsidR="00F14012">
          <w:rPr>
            <w:noProof/>
            <w:webHidden/>
          </w:rPr>
          <w:fldChar w:fldCharType="separate"/>
        </w:r>
        <w:r w:rsidR="00F14012">
          <w:rPr>
            <w:noProof/>
            <w:webHidden/>
          </w:rPr>
          <w:t>47</w:t>
        </w:r>
        <w:r w:rsidR="00F14012">
          <w:rPr>
            <w:noProof/>
            <w:webHidden/>
          </w:rPr>
          <w:fldChar w:fldCharType="end"/>
        </w:r>
      </w:hyperlink>
    </w:p>
    <w:p w14:paraId="10AF3E04" w14:textId="77777777" w:rsidR="00F14012" w:rsidRDefault="00861520">
      <w:pPr>
        <w:pStyle w:val="TableofFigures"/>
        <w:rPr>
          <w:rFonts w:asciiTheme="minorHAnsi" w:eastAsiaTheme="minorEastAsia" w:hAnsiTheme="minorHAnsi" w:cstheme="minorBidi"/>
          <w:noProof/>
          <w:sz w:val="22"/>
          <w:szCs w:val="22"/>
        </w:rPr>
      </w:pPr>
      <w:hyperlink w:anchor="_Toc508719459" w:history="1">
        <w:r w:rsidR="00F14012" w:rsidRPr="00556A60">
          <w:rPr>
            <w:rStyle w:val="Hyperlink"/>
            <w:noProof/>
          </w:rPr>
          <w:t xml:space="preserve">Table 3-8: Percentage Data in Each Quadrant: Boulanger and Idriss (Conventional) vs. Boulanger and Idriss (Full-Probabilistic) </w:t>
        </w:r>
        <w:r w:rsidR="00F14012" w:rsidRPr="00141459">
          <w:rPr>
            <w:rFonts w:eastAsiaTheme="minorEastAsia"/>
            <w:bCs/>
            <w:iCs/>
            <w:noProof/>
            <w:position w:val="-12"/>
            <w:lang w:eastAsia="zh-CN"/>
          </w:rPr>
          <w:object w:dxaOrig="285" w:dyaOrig="435" w14:anchorId="64E153A8">
            <v:shape id="_x0000_i1064" type="#_x0000_t75" style="width:14.55pt;height:21.45pt" o:ole="">
              <v:imagedata r:id="rId45" o:title=""/>
            </v:shape>
            <o:OLEObject Type="Embed" ProgID="Equation.DSMT4" ShapeID="_x0000_i1064" DrawAspect="Content" ObjectID="_1582542546" r:id="rId72"/>
          </w:object>
        </w:r>
        <w:r w:rsidR="00F14012" w:rsidRPr="00556A60">
          <w:rPr>
            <w:rStyle w:val="Hyperlink"/>
            <w:noProof/>
          </w:rPr>
          <w:t xml:space="preserve"> = 2475 Years</w:t>
        </w:r>
        <w:r w:rsidR="00F14012">
          <w:rPr>
            <w:noProof/>
            <w:webHidden/>
          </w:rPr>
          <w:tab/>
        </w:r>
        <w:r w:rsidR="00F14012">
          <w:rPr>
            <w:noProof/>
            <w:webHidden/>
          </w:rPr>
          <w:fldChar w:fldCharType="begin"/>
        </w:r>
        <w:r w:rsidR="00F14012">
          <w:rPr>
            <w:noProof/>
            <w:webHidden/>
          </w:rPr>
          <w:instrText xml:space="preserve"> PAGEREF _Toc508719459 \h </w:instrText>
        </w:r>
        <w:r w:rsidR="00F14012">
          <w:rPr>
            <w:noProof/>
            <w:webHidden/>
          </w:rPr>
        </w:r>
        <w:r w:rsidR="00F14012">
          <w:rPr>
            <w:noProof/>
            <w:webHidden/>
          </w:rPr>
          <w:fldChar w:fldCharType="separate"/>
        </w:r>
        <w:r w:rsidR="00F14012">
          <w:rPr>
            <w:noProof/>
            <w:webHidden/>
          </w:rPr>
          <w:t>48</w:t>
        </w:r>
        <w:r w:rsidR="00F14012">
          <w:rPr>
            <w:noProof/>
            <w:webHidden/>
          </w:rPr>
          <w:fldChar w:fldCharType="end"/>
        </w:r>
      </w:hyperlink>
    </w:p>
    <w:p w14:paraId="0076BEA9" w14:textId="77777777" w:rsidR="00225443" w:rsidRDefault="00225443" w:rsidP="001550C4">
      <w:pPr>
        <w:pStyle w:val="NoUnderline-UDOTTitle"/>
        <w:rPr>
          <w:u w:val="single"/>
        </w:rPr>
      </w:pPr>
      <w:r>
        <w:rPr>
          <w:u w:val="single"/>
        </w:rPr>
        <w:fldChar w:fldCharType="end"/>
      </w:r>
    </w:p>
    <w:p w14:paraId="311C68E8" w14:textId="77777777" w:rsidR="008F3FC5" w:rsidRDefault="008F3FC5" w:rsidP="001550C4">
      <w:pPr>
        <w:pStyle w:val="NoUnderline-UDOTTitle"/>
        <w:rPr>
          <w:u w:val="single"/>
        </w:rPr>
      </w:pPr>
    </w:p>
    <w:p w14:paraId="29F156D6" w14:textId="77777777" w:rsidR="008F3FC5" w:rsidRDefault="008F3FC5" w:rsidP="001550C4">
      <w:pPr>
        <w:pStyle w:val="NoUnderline-UDOTTitle"/>
        <w:rPr>
          <w:u w:val="single"/>
        </w:rPr>
      </w:pPr>
    </w:p>
    <w:p w14:paraId="2A9D1F51" w14:textId="77777777" w:rsidR="008F3FC5" w:rsidRDefault="008F3FC5" w:rsidP="001550C4">
      <w:pPr>
        <w:pStyle w:val="NoUnderline-UDOTTitle"/>
        <w:rPr>
          <w:u w:val="single"/>
        </w:rPr>
      </w:pPr>
    </w:p>
    <w:p w14:paraId="68C73C84" w14:textId="77777777" w:rsidR="008F3FC5" w:rsidRDefault="008F3FC5" w:rsidP="001550C4">
      <w:pPr>
        <w:pStyle w:val="NoUnderline-UDOTTitle"/>
        <w:rPr>
          <w:u w:val="single"/>
        </w:rPr>
      </w:pPr>
    </w:p>
    <w:p w14:paraId="3E6988D7" w14:textId="77777777" w:rsidR="008F3FC5" w:rsidRDefault="008F3FC5" w:rsidP="001550C4">
      <w:pPr>
        <w:pStyle w:val="NoUnderline-UDOTTitle"/>
        <w:rPr>
          <w:u w:val="single"/>
        </w:rPr>
      </w:pPr>
    </w:p>
    <w:p w14:paraId="71B387BB" w14:textId="77777777" w:rsidR="008F3FC5" w:rsidRDefault="008F3FC5" w:rsidP="001550C4">
      <w:pPr>
        <w:pStyle w:val="NoUnderline-UDOTTitle"/>
        <w:rPr>
          <w:u w:val="single"/>
        </w:rPr>
      </w:pPr>
    </w:p>
    <w:p w14:paraId="5C81968F" w14:textId="77777777" w:rsidR="001550C4" w:rsidRPr="001550C4" w:rsidRDefault="001550C4" w:rsidP="001550C4">
      <w:pPr>
        <w:pStyle w:val="NoUnderline-UDOTTitle"/>
        <w:rPr>
          <w:u w:val="single"/>
        </w:rPr>
      </w:pPr>
    </w:p>
    <w:p w14:paraId="39A15FD2" w14:textId="297C1058" w:rsidR="009878E3" w:rsidRPr="00E611A4" w:rsidRDefault="009878E3" w:rsidP="00CF3A3A">
      <w:pPr>
        <w:pStyle w:val="NoUnderline-UDOTTitle"/>
        <w:ind w:firstLine="0"/>
        <w:rPr>
          <w:u w:val="single"/>
        </w:rPr>
      </w:pPr>
      <w:bookmarkStart w:id="4" w:name="_Toc488417119"/>
      <w:bookmarkStart w:id="5" w:name="_Toc267550315"/>
      <w:bookmarkStart w:id="6" w:name="_Toc273506402"/>
      <w:r w:rsidRPr="00AB57E6">
        <w:rPr>
          <w:u w:val="single"/>
        </w:rPr>
        <w:lastRenderedPageBreak/>
        <w:t>UNIT CONVERSION FACTORS</w:t>
      </w:r>
      <w:bookmarkEnd w:id="4"/>
    </w:p>
    <w:p w14:paraId="5A2F1B4C" w14:textId="4DF8D8A2" w:rsidR="009878E3" w:rsidRPr="00E611A4" w:rsidRDefault="009878E3" w:rsidP="00C15867">
      <w:pPr>
        <w:spacing w:after="120"/>
        <w:rPr>
          <w:rFonts w:eastAsia="Calibri"/>
          <w:szCs w:val="24"/>
        </w:rPr>
      </w:pPr>
      <w:r w:rsidRPr="00E611A4">
        <w:rPr>
          <w:rFonts w:eastAsia="Calibri"/>
          <w:szCs w:val="24"/>
        </w:rPr>
        <w:t>Units used in this report and not conforming to the UDOT standard unit of measurement (U.S. Customary system) are given below with their U.S. Customary equivalents:</w:t>
      </w:r>
      <w:r w:rsidRPr="00E611A4">
        <w:rPr>
          <w:rFonts w:eastAsia="Calibri"/>
          <w:szCs w:val="24"/>
        </w:rPr>
        <w:tab/>
      </w:r>
    </w:p>
    <w:p w14:paraId="5C371F07" w14:textId="77777777" w:rsidR="009878E3" w:rsidRPr="00E611A4" w:rsidRDefault="00116C76" w:rsidP="009878E3">
      <w:pPr>
        <w:jc w:val="center"/>
        <w:rPr>
          <w:rFonts w:eastAsia="Calibri"/>
          <w:szCs w:val="24"/>
        </w:rPr>
      </w:pPr>
      <w:r>
        <w:rPr>
          <w:noProof/>
        </w:rPr>
        <w:drawing>
          <wp:inline distT="0" distB="0" distL="0" distR="0" wp14:anchorId="2AA2AC9D" wp14:editId="09E68162">
            <wp:extent cx="4257675" cy="5782812"/>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
                    <a:srcRect/>
                    <a:stretch>
                      <a:fillRect/>
                    </a:stretch>
                  </pic:blipFill>
                  <pic:spPr bwMode="auto">
                    <a:xfrm>
                      <a:off x="0" y="0"/>
                      <a:ext cx="4274838" cy="5806123"/>
                    </a:xfrm>
                    <a:prstGeom prst="rect">
                      <a:avLst/>
                    </a:prstGeom>
                    <a:noFill/>
                    <a:ln w="9525">
                      <a:noFill/>
                      <a:miter lim="800000"/>
                      <a:headEnd/>
                      <a:tailEnd/>
                    </a:ln>
                  </pic:spPr>
                </pic:pic>
              </a:graphicData>
            </a:graphic>
          </wp:inline>
        </w:drawing>
      </w:r>
    </w:p>
    <w:p w14:paraId="49AE4960" w14:textId="603DE68A" w:rsidR="00EB63F1" w:rsidRPr="000A4C8B" w:rsidRDefault="009878E3" w:rsidP="00616C59">
      <w:pPr>
        <w:pStyle w:val="NoUnderline-UDOTTitle"/>
        <w:ind w:firstLine="0"/>
        <w:rPr>
          <w:u w:val="single"/>
        </w:rPr>
      </w:pPr>
      <w:r w:rsidRPr="00E611A4">
        <w:rPr>
          <w:u w:val="single"/>
        </w:rPr>
        <w:br w:type="page"/>
      </w:r>
      <w:bookmarkStart w:id="7" w:name="_Toc488417120"/>
      <w:r w:rsidR="00EB63F1" w:rsidRPr="00201AB6">
        <w:rPr>
          <w:u w:val="single"/>
        </w:rPr>
        <w:lastRenderedPageBreak/>
        <w:t>LIST OF ACRONYMS</w:t>
      </w:r>
      <w:bookmarkEnd w:id="5"/>
      <w:bookmarkEnd w:id="6"/>
      <w:bookmarkEnd w:id="7"/>
    </w:p>
    <w:p w14:paraId="21CE1E69" w14:textId="77777777" w:rsidR="00201AB6" w:rsidRDefault="00201AB6" w:rsidP="00201AB6">
      <w:r w:rsidRPr="009D42FE">
        <w:t>CPT</w:t>
      </w:r>
      <w:r w:rsidRPr="009D42FE">
        <w:tab/>
      </w:r>
      <w:r w:rsidRPr="009D42FE">
        <w:tab/>
        <w:t>Cone Penetration Test</w:t>
      </w:r>
    </w:p>
    <w:p w14:paraId="14F111EB" w14:textId="4D9930B5" w:rsidR="008F3FC5" w:rsidRDefault="008F3FC5" w:rsidP="00201AB6">
      <w:r>
        <w:t>PBEE</w:t>
      </w:r>
      <w:r>
        <w:tab/>
      </w:r>
      <w:r>
        <w:tab/>
      </w:r>
      <w:r w:rsidR="00C55D8C">
        <w:t>Performance-Based Earthquake Engineering</w:t>
      </w:r>
    </w:p>
    <w:p w14:paraId="7B71553E" w14:textId="77777777" w:rsidR="00201AB6" w:rsidRDefault="00201AB6" w:rsidP="00201AB6">
      <w:r w:rsidRPr="009D42FE">
        <w:t>SPT</w:t>
      </w:r>
      <w:r w:rsidRPr="009D42FE">
        <w:tab/>
      </w:r>
      <w:r w:rsidRPr="009D42FE">
        <w:tab/>
        <w:t>Standard Penetration Test</w:t>
      </w:r>
    </w:p>
    <w:p w14:paraId="31AC5ADE" w14:textId="79961853" w:rsidR="005D6E03" w:rsidRDefault="005D6E03" w:rsidP="005D6E03">
      <w:r>
        <w:t>TAC</w:t>
      </w:r>
      <w:r>
        <w:tab/>
      </w:r>
      <w:r>
        <w:tab/>
        <w:t>Technical Advisory Committee</w:t>
      </w:r>
    </w:p>
    <w:p w14:paraId="45E02715" w14:textId="77777777" w:rsidR="00201AB6" w:rsidRDefault="00201AB6" w:rsidP="00201AB6">
      <w:r>
        <w:t>UDOT</w:t>
      </w:r>
      <w:r>
        <w:tab/>
      </w:r>
      <w:r>
        <w:tab/>
        <w:t>Utah Department of Transportation</w:t>
      </w:r>
    </w:p>
    <w:p w14:paraId="43481856" w14:textId="77777777" w:rsidR="00201AB6" w:rsidRDefault="00201AB6" w:rsidP="00201AB6">
      <w:r w:rsidRPr="009D42FE">
        <w:t>USGS</w:t>
      </w:r>
      <w:r w:rsidRPr="009D42FE">
        <w:tab/>
      </w:r>
      <w:r w:rsidRPr="009D42FE">
        <w:tab/>
        <w:t>United States Geological Survey</w:t>
      </w:r>
    </w:p>
    <w:p w14:paraId="0F6AF2CB" w14:textId="77777777" w:rsidR="008F3FC5" w:rsidRDefault="008F3FC5" w:rsidP="00201AB6"/>
    <w:p w14:paraId="1744BC4F" w14:textId="77F7FFE1" w:rsidR="00A14137" w:rsidRDefault="00A14137" w:rsidP="00F32428"/>
    <w:p w14:paraId="00204E22" w14:textId="77777777" w:rsidR="00A14137" w:rsidRDefault="00A14137">
      <w:pPr>
        <w:spacing w:line="240" w:lineRule="auto"/>
        <w:ind w:firstLine="0"/>
        <w:jc w:val="left"/>
      </w:pPr>
      <w:r>
        <w:br w:type="page"/>
      </w:r>
    </w:p>
    <w:p w14:paraId="3F4D2B9A" w14:textId="28695030" w:rsidR="00A14137" w:rsidRPr="00A14137" w:rsidRDefault="00A14137" w:rsidP="00A14137">
      <w:pPr>
        <w:spacing w:line="288" w:lineRule="auto"/>
        <w:ind w:firstLine="0"/>
        <w:jc w:val="center"/>
        <w:rPr>
          <w:b/>
        </w:rPr>
      </w:pPr>
      <w:r w:rsidRPr="00201AB6">
        <w:rPr>
          <w:b/>
          <w:u w:val="single"/>
        </w:rPr>
        <w:lastRenderedPageBreak/>
        <w:t>LIST OF TERMS</w:t>
      </w:r>
    </w:p>
    <w:p w14:paraId="0E8E824C" w14:textId="77777777" w:rsidR="00A14137" w:rsidRDefault="00A14137" w:rsidP="00A14137">
      <w:pPr>
        <w:spacing w:line="288" w:lineRule="auto"/>
        <w:ind w:firstLine="0"/>
        <w:rPr>
          <w:i/>
        </w:rPr>
      </w:pPr>
    </w:p>
    <w:p w14:paraId="19EA229B" w14:textId="77777777" w:rsidR="00201AB6" w:rsidRPr="009D42FE" w:rsidRDefault="00201AB6" w:rsidP="00572DBA">
      <w:pPr>
        <w:spacing w:line="240" w:lineRule="auto"/>
        <w:ind w:firstLine="0"/>
      </w:pPr>
      <w:r w:rsidRPr="009D42FE">
        <w:rPr>
          <w:i/>
        </w:rPr>
        <w:t>CRR</w:t>
      </w:r>
      <w:r w:rsidRPr="009D42FE">
        <w:tab/>
      </w:r>
      <w:r w:rsidRPr="009D42FE">
        <w:tab/>
        <w:t>cyclic resistance ratio</w:t>
      </w:r>
    </w:p>
    <w:p w14:paraId="463E4DC7" w14:textId="77777777" w:rsidR="00201AB6" w:rsidRDefault="00201AB6" w:rsidP="00572DBA">
      <w:pPr>
        <w:spacing w:line="240" w:lineRule="auto"/>
        <w:ind w:firstLine="0"/>
      </w:pPr>
      <w:r w:rsidRPr="009D42FE">
        <w:rPr>
          <w:i/>
        </w:rPr>
        <w:t>CSR</w:t>
      </w:r>
      <w:r w:rsidRPr="009D42FE">
        <w:tab/>
      </w:r>
      <w:r w:rsidRPr="009D42FE">
        <w:tab/>
        <w:t>cyclic stress ratio</w:t>
      </w:r>
    </w:p>
    <w:p w14:paraId="68C6E4B1" w14:textId="77777777" w:rsidR="00572DBA" w:rsidRDefault="00572DBA" w:rsidP="00572DBA">
      <w:pPr>
        <w:spacing w:line="240" w:lineRule="auto"/>
        <w:ind w:firstLine="0"/>
      </w:pPr>
      <w:r>
        <w:t>FS</w:t>
      </w:r>
      <w:r>
        <w:tab/>
      </w:r>
      <w:r>
        <w:tab/>
        <w:t>Factor of Safety</w:t>
      </w:r>
    </w:p>
    <w:p w14:paraId="4142DE1F" w14:textId="31403A23" w:rsidR="00FD1EBB" w:rsidRPr="00572DBA" w:rsidRDefault="00FD1EBB" w:rsidP="00572DBA">
      <w:pPr>
        <w:spacing w:line="240" w:lineRule="auto"/>
        <w:ind w:firstLine="0"/>
      </w:pPr>
      <w:r w:rsidRPr="009D42FE">
        <w:rPr>
          <w:color w:val="000000" w:themeColor="text1"/>
        </w:rPr>
        <w:t>DF</w:t>
      </w:r>
      <w:r w:rsidRPr="009D42FE">
        <w:rPr>
          <w:color w:val="000000" w:themeColor="text1"/>
        </w:rPr>
        <w:tab/>
      </w:r>
      <w:r w:rsidRPr="009D42FE">
        <w:rPr>
          <w:color w:val="000000" w:themeColor="text1"/>
        </w:rPr>
        <w:tab/>
        <w:t>depth weighting factor</w:t>
      </w:r>
    </w:p>
    <w:p w14:paraId="5F3AB158" w14:textId="77777777" w:rsidR="00201AB6" w:rsidRPr="009D42FE" w:rsidRDefault="00201AB6" w:rsidP="00572DBA">
      <w:pPr>
        <w:spacing w:line="240" w:lineRule="auto"/>
        <w:ind w:firstLine="0"/>
      </w:pPr>
      <w:r w:rsidRPr="009D42FE">
        <w:rPr>
          <w:i/>
        </w:rPr>
        <w:t>FS</w:t>
      </w:r>
      <w:r w:rsidRPr="009D42FE">
        <w:rPr>
          <w:i/>
          <w:vertAlign w:val="subscript"/>
        </w:rPr>
        <w:t>L</w:t>
      </w:r>
      <w:r w:rsidRPr="009D42FE">
        <w:tab/>
      </w:r>
      <w:r w:rsidRPr="009D42FE">
        <w:tab/>
        <w:t>factor of safety against liquefaction triggering</w:t>
      </w:r>
    </w:p>
    <w:p w14:paraId="69B265F1" w14:textId="77777777" w:rsidR="00201AB6" w:rsidRDefault="00201AB6" w:rsidP="00572DBA">
      <w:pPr>
        <w:spacing w:line="240" w:lineRule="auto"/>
        <w:ind w:firstLine="0"/>
        <w:rPr>
          <w:i/>
        </w:rPr>
      </w:pPr>
      <w:r w:rsidRPr="009D42FE">
        <w:rPr>
          <w:i/>
        </w:rPr>
        <w:t>H</w:t>
      </w:r>
      <w:r w:rsidRPr="009D42FE">
        <w:rPr>
          <w:i/>
        </w:rPr>
        <w:tab/>
      </w:r>
      <w:r w:rsidRPr="009D42FE">
        <w:rPr>
          <w:i/>
        </w:rPr>
        <w:tab/>
      </w:r>
      <w:r w:rsidRPr="009D42FE">
        <w:t xml:space="preserve">free face height </w:t>
      </w:r>
      <w:r w:rsidRPr="009D42FE">
        <w:rPr>
          <w:i/>
        </w:rPr>
        <w:t>H</w:t>
      </w:r>
    </w:p>
    <w:p w14:paraId="7FEBF46F" w14:textId="5274E6CA" w:rsidR="00FD1EBB" w:rsidRPr="00FD1EBB" w:rsidRDefault="00FD1EBB" w:rsidP="00572DBA">
      <w:pPr>
        <w:tabs>
          <w:tab w:val="left" w:pos="720"/>
          <w:tab w:val="left" w:pos="1440"/>
          <w:tab w:val="left" w:pos="2160"/>
          <w:tab w:val="left" w:pos="2880"/>
          <w:tab w:val="left" w:pos="3930"/>
        </w:tabs>
        <w:spacing w:line="240" w:lineRule="auto"/>
        <w:ind w:firstLine="0"/>
        <w:rPr>
          <w:color w:val="000000" w:themeColor="text1"/>
        </w:rPr>
      </w:pPr>
      <w:r>
        <w:rPr>
          <w:color w:val="000000" w:themeColor="text1"/>
        </w:rPr>
        <w:t>K</w:t>
      </w:r>
      <w:r>
        <w:rPr>
          <w:color w:val="000000" w:themeColor="text1"/>
          <w:vertAlign w:val="subscript"/>
        </w:rPr>
        <w:t>H</w:t>
      </w:r>
      <w:r>
        <w:rPr>
          <w:color w:val="000000" w:themeColor="text1"/>
        </w:rPr>
        <w:tab/>
      </w:r>
      <w:r>
        <w:rPr>
          <w:color w:val="000000" w:themeColor="text1"/>
        </w:rPr>
        <w:tab/>
        <w:t>depth correction factor</w:t>
      </w:r>
    </w:p>
    <w:p w14:paraId="7BFDBABE" w14:textId="77777777" w:rsidR="00201AB6" w:rsidRDefault="00201AB6" w:rsidP="00572DBA">
      <w:pPr>
        <w:spacing w:line="240" w:lineRule="auto"/>
        <w:ind w:firstLine="0"/>
      </w:pPr>
      <w:r w:rsidRPr="009D42FE">
        <w:rPr>
          <w:i/>
        </w:rPr>
        <w:t>L</w:t>
      </w:r>
      <w:r w:rsidRPr="009D42FE">
        <w:rPr>
          <w:i/>
        </w:rPr>
        <w:tab/>
      </w:r>
      <w:r w:rsidRPr="009D42FE">
        <w:rPr>
          <w:i/>
        </w:rPr>
        <w:tab/>
      </w:r>
      <w:r w:rsidRPr="009D42FE">
        <w:t>distance from toe of the free face</w:t>
      </w:r>
    </w:p>
    <w:p w14:paraId="08031068" w14:textId="26AF7087" w:rsidR="00572DBA" w:rsidRPr="00572DBA" w:rsidRDefault="00572DBA" w:rsidP="00572DBA">
      <w:pPr>
        <w:spacing w:line="240" w:lineRule="auto"/>
        <w:ind w:firstLine="0"/>
      </w:pPr>
      <w:r>
        <w:t>MSF</w:t>
      </w:r>
      <w:r>
        <w:tab/>
      </w:r>
      <w:r>
        <w:tab/>
        <w:t>Magnitude Scaling Factor</w:t>
      </w:r>
    </w:p>
    <w:p w14:paraId="4FF21651" w14:textId="77777777" w:rsidR="00201AB6" w:rsidRDefault="00201AB6" w:rsidP="00572DBA">
      <w:pPr>
        <w:spacing w:line="240" w:lineRule="auto"/>
        <w:ind w:firstLine="0"/>
      </w:pPr>
      <w:r w:rsidRPr="009D42FE">
        <w:rPr>
          <w:i/>
        </w:rPr>
        <w:t>P</w:t>
      </w:r>
      <w:r w:rsidRPr="009D42FE">
        <w:rPr>
          <w:i/>
          <w:vertAlign w:val="subscript"/>
        </w:rPr>
        <w:t>L</w:t>
      </w:r>
      <w:r w:rsidRPr="009D42FE">
        <w:tab/>
      </w:r>
      <w:r w:rsidRPr="009D42FE">
        <w:tab/>
        <w:t>probability of liquefaction</w:t>
      </w:r>
    </w:p>
    <w:p w14:paraId="39EBA08C" w14:textId="24B1C23A" w:rsidR="00FD1EBB" w:rsidRPr="009D42FE" w:rsidRDefault="00FD1EBB" w:rsidP="00572DBA">
      <w:pPr>
        <w:spacing w:line="240" w:lineRule="auto"/>
        <w:ind w:firstLine="0"/>
      </w:pPr>
      <w:r>
        <w:rPr>
          <w:i/>
        </w:rPr>
        <w:t>q</w:t>
      </w:r>
      <w:r>
        <w:rPr>
          <w:i/>
          <w:vertAlign w:val="subscript"/>
        </w:rPr>
        <w:t>req</w:t>
      </w:r>
      <w:r w:rsidRPr="009D42FE">
        <w:rPr>
          <w:vertAlign w:val="subscript"/>
        </w:rPr>
        <w:tab/>
      </w:r>
      <w:r w:rsidRPr="009D42FE">
        <w:rPr>
          <w:vertAlign w:val="subscript"/>
        </w:rPr>
        <w:tab/>
      </w:r>
      <w:r>
        <w:t>cone tip resistance required to resist liquefaction</w:t>
      </w:r>
    </w:p>
    <w:p w14:paraId="154EEEAE" w14:textId="77777777" w:rsidR="00201AB6" w:rsidRDefault="00201AB6" w:rsidP="00572DBA">
      <w:pPr>
        <w:spacing w:line="240" w:lineRule="auto"/>
        <w:ind w:firstLine="0"/>
      </w:pPr>
      <w:r w:rsidRPr="009D42FE">
        <w:rPr>
          <w:i/>
        </w:rPr>
        <w:t>Q</w:t>
      </w:r>
      <w:r w:rsidRPr="009D42FE">
        <w:rPr>
          <w:i/>
          <w:vertAlign w:val="subscript"/>
        </w:rPr>
        <w:t>tncs</w:t>
      </w:r>
      <w:r w:rsidRPr="009D42FE">
        <w:rPr>
          <w:vertAlign w:val="subscript"/>
        </w:rPr>
        <w:tab/>
      </w:r>
      <w:r w:rsidRPr="009D42FE">
        <w:rPr>
          <w:vertAlign w:val="subscript"/>
        </w:rPr>
        <w:tab/>
      </w:r>
      <w:r w:rsidRPr="009D42FE">
        <w:t>clean-sand equivalent normalized CPT tip resistance Robertson (2009)</w:t>
      </w:r>
    </w:p>
    <w:p w14:paraId="40C2D0DE" w14:textId="30721C3B" w:rsidR="00FD1EBB" w:rsidRPr="00FD1EBB" w:rsidRDefault="00FD1EBB" w:rsidP="00572DBA">
      <w:pPr>
        <w:tabs>
          <w:tab w:val="left" w:pos="720"/>
          <w:tab w:val="left" w:pos="1440"/>
          <w:tab w:val="left" w:pos="2160"/>
          <w:tab w:val="left" w:pos="2880"/>
          <w:tab w:val="left" w:pos="3930"/>
        </w:tabs>
        <w:spacing w:line="240" w:lineRule="auto"/>
        <w:ind w:firstLine="0"/>
        <w:rPr>
          <w:color w:val="000000" w:themeColor="text1"/>
        </w:rPr>
      </w:pPr>
      <w:r>
        <w:rPr>
          <w:color w:val="000000" w:themeColor="text1"/>
        </w:rPr>
        <w:t>R</w:t>
      </w:r>
      <w:r>
        <w:rPr>
          <w:color w:val="000000" w:themeColor="text1"/>
        </w:rPr>
        <w:tab/>
      </w:r>
      <w:r>
        <w:rPr>
          <w:color w:val="000000" w:themeColor="text1"/>
        </w:rPr>
        <w:tab/>
        <w:t>ratio of baseline value to corrected value</w:t>
      </w:r>
    </w:p>
    <w:p w14:paraId="1027471B" w14:textId="77777777" w:rsidR="00201AB6" w:rsidRPr="009D42FE" w:rsidRDefault="00201AB6" w:rsidP="00572DBA">
      <w:pPr>
        <w:spacing w:line="240" w:lineRule="auto"/>
        <w:ind w:firstLine="0"/>
      </w:pPr>
      <w:r w:rsidRPr="009D42FE">
        <w:rPr>
          <w:i/>
        </w:rPr>
        <w:t>S</w:t>
      </w:r>
      <w:r w:rsidRPr="009D42FE">
        <w:rPr>
          <w:i/>
        </w:rPr>
        <w:tab/>
      </w:r>
      <w:r w:rsidRPr="009D42FE">
        <w:rPr>
          <w:i/>
        </w:rPr>
        <w:tab/>
      </w:r>
      <w:r w:rsidRPr="009D42FE">
        <w:t>ground slope in percentage</w:t>
      </w:r>
    </w:p>
    <w:p w14:paraId="13FCA1DE" w14:textId="77777777" w:rsidR="00201AB6" w:rsidRPr="009D42FE" w:rsidRDefault="00201AB6" w:rsidP="00572DBA">
      <w:pPr>
        <w:tabs>
          <w:tab w:val="left" w:pos="720"/>
          <w:tab w:val="left" w:pos="1440"/>
          <w:tab w:val="left" w:pos="2160"/>
          <w:tab w:val="left" w:pos="2880"/>
          <w:tab w:val="left" w:pos="3930"/>
        </w:tabs>
        <w:spacing w:line="240" w:lineRule="auto"/>
        <w:ind w:firstLine="0"/>
        <w:rPr>
          <w:color w:val="000000" w:themeColor="text1"/>
        </w:rPr>
      </w:pPr>
      <w:r w:rsidRPr="009D42FE">
        <w:rPr>
          <w:color w:val="000000" w:themeColor="text1"/>
        </w:rPr>
        <w:t>T</w:t>
      </w:r>
      <w:r w:rsidRPr="009D42FE">
        <w:rPr>
          <w:color w:val="000000" w:themeColor="text1"/>
          <w:vertAlign w:val="subscript"/>
        </w:rPr>
        <w:t>R</w:t>
      </w:r>
      <w:r w:rsidRPr="009D42FE">
        <w:rPr>
          <w:color w:val="000000" w:themeColor="text1"/>
        </w:rPr>
        <w:tab/>
      </w:r>
      <w:r w:rsidRPr="009D42FE">
        <w:rPr>
          <w:color w:val="000000" w:themeColor="text1"/>
        </w:rPr>
        <w:tab/>
        <w:t>return period</w:t>
      </w:r>
    </w:p>
    <w:p w14:paraId="5DDA7738" w14:textId="61122A75" w:rsidR="00201AB6" w:rsidRPr="009D42FE" w:rsidRDefault="00201AB6" w:rsidP="00201AB6">
      <w:pPr>
        <w:tabs>
          <w:tab w:val="left" w:pos="720"/>
          <w:tab w:val="left" w:pos="1440"/>
          <w:tab w:val="left" w:pos="2160"/>
          <w:tab w:val="left" w:pos="2880"/>
          <w:tab w:val="left" w:pos="3930"/>
        </w:tabs>
        <w:spacing w:line="288" w:lineRule="auto"/>
        <w:ind w:firstLine="0"/>
        <w:rPr>
          <w:color w:val="000000" w:themeColor="text1"/>
        </w:rPr>
      </w:pPr>
    </w:p>
    <w:p w14:paraId="12810594" w14:textId="77777777" w:rsidR="009D462E" w:rsidRDefault="009D462E" w:rsidP="00A14137">
      <w:pPr>
        <w:spacing w:line="288" w:lineRule="auto"/>
        <w:ind w:firstLine="0"/>
        <w:rPr>
          <w:color w:val="000000" w:themeColor="text1"/>
        </w:rPr>
      </w:pPr>
    </w:p>
    <w:p w14:paraId="1B837D93" w14:textId="77777777" w:rsidR="00A14137" w:rsidRPr="00261923" w:rsidRDefault="00A14137" w:rsidP="00A14137">
      <w:pPr>
        <w:spacing w:line="240" w:lineRule="auto"/>
        <w:ind w:firstLine="0"/>
        <w:jc w:val="left"/>
      </w:pPr>
      <w:bookmarkStart w:id="8" w:name="_Toc267550316"/>
      <w:bookmarkStart w:id="9" w:name="_Toc273506403"/>
    </w:p>
    <w:p w14:paraId="590F529D" w14:textId="77777777" w:rsidR="00A14137" w:rsidRDefault="00A14137">
      <w:pPr>
        <w:spacing w:line="240" w:lineRule="auto"/>
        <w:ind w:firstLine="0"/>
        <w:jc w:val="left"/>
        <w:rPr>
          <w:b/>
          <w:kern w:val="28"/>
          <w:szCs w:val="32"/>
          <w:u w:val="single"/>
        </w:rPr>
      </w:pPr>
      <w:r>
        <w:br w:type="page"/>
      </w:r>
    </w:p>
    <w:p w14:paraId="264B3EE5" w14:textId="4E20BD69" w:rsidR="005A6B8D" w:rsidRPr="00AE0F28" w:rsidRDefault="00EB63F1" w:rsidP="00851DA4">
      <w:pPr>
        <w:pStyle w:val="Heading1"/>
        <w:numPr>
          <w:ilvl w:val="0"/>
          <w:numId w:val="0"/>
        </w:numPr>
        <w:spacing w:after="240"/>
      </w:pPr>
      <w:bookmarkStart w:id="10" w:name="_Toc488417121"/>
      <w:r w:rsidRPr="00AE0F28">
        <w:lastRenderedPageBreak/>
        <w:t>EXECUTIVE SUMMARY</w:t>
      </w:r>
      <w:bookmarkEnd w:id="8"/>
      <w:bookmarkEnd w:id="9"/>
      <w:bookmarkEnd w:id="10"/>
    </w:p>
    <w:p w14:paraId="6B5F8668" w14:textId="01C3DCC4" w:rsidR="00AE0F28" w:rsidRDefault="00AE0F28" w:rsidP="00AE0F28">
      <w:r>
        <w:t xml:space="preserve">The purpose of this research is to provide the benefit of the full performance-based probabilistic </w:t>
      </w:r>
      <w:r w:rsidR="00861520">
        <w:t xml:space="preserve">liquefaction </w:t>
      </w:r>
      <w:r>
        <w:t>hazard analysis</w:t>
      </w:r>
      <w:r w:rsidR="00861520">
        <w:t xml:space="preserve"> (PLHA)</w:t>
      </w:r>
      <w:r>
        <w:t>, without requiring special software, training, and experience. To do this, full</w:t>
      </w:r>
      <w:r w:rsidR="00AE089E">
        <w:t>-probabilistic</w:t>
      </w:r>
      <w:r>
        <w:t xml:space="preserve"> </w:t>
      </w:r>
      <w:r w:rsidR="00AE089E">
        <w:t>(</w:t>
      </w:r>
      <w:r>
        <w:t>performance-based</w:t>
      </w:r>
      <w:r w:rsidR="00AE089E">
        <w:t>)</w:t>
      </w:r>
      <w:r>
        <w:t xml:space="preserve"> methods have been created to calculate liquefaction triggering, liquefaction-induced settlements, and liquefaction-induced lateral spread based on cone penetration test (CPT) data. A computer tool, </w:t>
      </w:r>
      <w:r>
        <w:rPr>
          <w:i/>
        </w:rPr>
        <w:t>CPTLiquefY</w:t>
      </w:r>
      <w:r>
        <w:t xml:space="preserve">, </w:t>
      </w:r>
      <w:r w:rsidR="00C8774F">
        <w:t>has been</w:t>
      </w:r>
      <w:r>
        <w:t xml:space="preserve"> developed </w:t>
      </w:r>
      <w:r w:rsidR="00C8774F">
        <w:t xml:space="preserve">to </w:t>
      </w:r>
      <w:r>
        <w:t>perform the full-probabilistic hazard calculations. With the program completed, an analysis was done to compare the full-probabilistic approach to pseudo-probabilistic, and semi-probabilistic calculations.</w:t>
      </w:r>
      <w:r>
        <w:rPr>
          <w:color w:val="FF0000"/>
        </w:rPr>
        <w:t xml:space="preserve"> </w:t>
      </w:r>
      <w:r>
        <w:t>This report provides an update of the Quarter 3 Year 1 progress of development of the computer tool, addressing Task 4 of the TPF-5(338) research contract.</w:t>
      </w:r>
    </w:p>
    <w:p w14:paraId="415133FC" w14:textId="76086EF6" w:rsidR="00AE0F28" w:rsidRPr="00B40FAE" w:rsidRDefault="00AE0F28" w:rsidP="00B40FAE">
      <w:r>
        <w:t xml:space="preserve">The main focus of Quarter 3 has been the completion of the tool to run site-specific </w:t>
      </w:r>
      <w:r w:rsidR="00A54A84">
        <w:t>full-probabilistic</w:t>
      </w:r>
      <w:r>
        <w:t xml:space="preserve"> liquefaction analysis, </w:t>
      </w:r>
      <w:r>
        <w:rPr>
          <w:i/>
        </w:rPr>
        <w:t>CPTLiquefY</w:t>
      </w:r>
      <w:r>
        <w:t>. The other focus has been on the analysis of the comparison between different procedures previously mentioned. A few changes and adjustments were made to</w:t>
      </w:r>
      <w:r w:rsidRPr="00020C40">
        <w:rPr>
          <w:i/>
        </w:rPr>
        <w:t xml:space="preserve"> CPTLiquefY</w:t>
      </w:r>
      <w:r>
        <w:t xml:space="preserve"> as the analysis began. This was done to correct slight errors, as well to make it more user-friendly. With the completed tool and data for liquefaction triggering, settlement, and lateral spread, the results could be analyzed for 20 CPT profiles and at 10 different locations.</w:t>
      </w:r>
    </w:p>
    <w:p w14:paraId="63441181" w14:textId="32A35F2D" w:rsidR="00AE0F28" w:rsidRPr="00B40FAE" w:rsidRDefault="00B40FAE" w:rsidP="00AE0F28">
      <w:r w:rsidRPr="00B40FAE">
        <w:t>The</w:t>
      </w:r>
      <w:r>
        <w:t xml:space="preserve"> analysis of liquefaction triggering models appears to show that in general the new Boulanger and Idriss </w:t>
      </w:r>
      <w:r w:rsidR="00A54A84">
        <w:t xml:space="preserve">full-probabilistic </w:t>
      </w:r>
      <w:r>
        <w:t xml:space="preserve">procedure will give more conservative results than the Ku </w:t>
      </w:r>
      <w:r w:rsidR="00FD1EBB">
        <w:t>et</w:t>
      </w:r>
      <w:r>
        <w:t xml:space="preserve"> a</w:t>
      </w:r>
      <w:r w:rsidR="00C8774F">
        <w:t xml:space="preserve">l. </w:t>
      </w:r>
      <w:r w:rsidR="00A54A84">
        <w:t xml:space="preserve">full-probabilistic </w:t>
      </w:r>
      <w:r w:rsidR="00C8774F">
        <w:t>procedure.</w:t>
      </w:r>
      <w:r w:rsidR="00294FB1">
        <w:t xml:space="preserve"> Other factors</w:t>
      </w:r>
      <w:r w:rsidR="00240D40">
        <w:t xml:space="preserve"> such as the seismicity</w:t>
      </w:r>
      <w:r w:rsidR="00294FB1">
        <w:t xml:space="preserve"> of the location, stiffness of the </w:t>
      </w:r>
      <w:r w:rsidR="00C8774F">
        <w:t>soil profile, and return period</w:t>
      </w:r>
      <w:r w:rsidR="00294FB1">
        <w:t xml:space="preserve"> </w:t>
      </w:r>
      <w:r w:rsidR="00240D40">
        <w:t>of interest</w:t>
      </w:r>
      <w:r w:rsidR="00294FB1">
        <w:t xml:space="preserve"> </w:t>
      </w:r>
      <w:r w:rsidR="009B5F66">
        <w:t>are</w:t>
      </w:r>
      <w:r w:rsidR="00294FB1">
        <w:t xml:space="preserve"> seen to have a significant effect on t</w:t>
      </w:r>
      <w:r w:rsidR="00C8774F">
        <w:t>he results of these procedures.</w:t>
      </w:r>
      <w:r w:rsidR="00294FB1">
        <w:t xml:space="preserve"> </w:t>
      </w:r>
    </w:p>
    <w:p w14:paraId="45605C3A" w14:textId="0C560ACF" w:rsidR="00AE0F28" w:rsidRDefault="00AE0F28" w:rsidP="00AE0F28">
      <w:r w:rsidRPr="00AE0F28">
        <w:t xml:space="preserve">The results from the comparative study indicated similar trends </w:t>
      </w:r>
      <w:r w:rsidR="00C8774F">
        <w:t>between</w:t>
      </w:r>
      <w:r w:rsidRPr="00AE0F28">
        <w:t xml:space="preserve"> the liquefaction-induced settl</w:t>
      </w:r>
      <w:r>
        <w:t>e</w:t>
      </w:r>
      <w:r w:rsidRPr="00AE0F28">
        <w:t>ments and lateral spreading. The data suggests for a low return period, the pseudo-probabilistic settlement and lateral spread values correlated fairly well with full-probabilistic values. However, at medium to high return periods, this correlation deteriorated and showed pseudo-probabilistic methods under-predicting settlements and lateral spreading significantly. The semi-probabilistic method followed similar trends to the pseudo-probabilistic method. These trends mirror the trends found in the SPT study and indicate current practices are significantly under</w:t>
      </w:r>
      <w:r>
        <w:t>-</w:t>
      </w:r>
      <w:r w:rsidRPr="00AE0F28">
        <w:t>predicting seismic hazards.</w:t>
      </w:r>
    </w:p>
    <w:p w14:paraId="3718326F" w14:textId="60267FB7" w:rsidR="00AE0F28" w:rsidRDefault="00AE0F28" w:rsidP="00AE0F28">
      <w:r>
        <w:lastRenderedPageBreak/>
        <w:t>A sensitivity analysis was completed which compares the full-probabilistic results of settlement and lateral spread to those when a thin layer correction and a depth factor correction is</w:t>
      </w:r>
      <w:r w:rsidR="00EB517C">
        <w:t xml:space="preserve"> applied. It was found that</w:t>
      </w:r>
      <w:r>
        <w:t xml:space="preserve"> settlement and lateral spread displacements both decrease significantly when a depth factor is applied, and only slightly when the thin layer correction is applied. These results are consistent across multiple return periods.</w:t>
      </w:r>
    </w:p>
    <w:p w14:paraId="38DF45D3" w14:textId="3564FBC3" w:rsidR="00903B8C" w:rsidRDefault="00AE0F28" w:rsidP="00AE0F28">
      <w:r>
        <w:t>With all data collected and analyzed, Task 4 of the TPF-5(338) research contract has been completed. The next step is to begin the second phase of this research project: development of simplified procedur</w:t>
      </w:r>
      <w:bookmarkStart w:id="11" w:name="_Toc259781263"/>
      <w:bookmarkStart w:id="12" w:name="_Toc263867752"/>
      <w:bookmarkStart w:id="13" w:name="_Toc273506404"/>
      <w:r>
        <w:t>es and reference parameter maps</w:t>
      </w:r>
    </w:p>
    <w:p w14:paraId="1A89D960" w14:textId="294A0BB5" w:rsidR="00A6525C" w:rsidRPr="00AE0F28" w:rsidRDefault="00903B8C" w:rsidP="00903B8C">
      <w:pPr>
        <w:spacing w:line="240" w:lineRule="auto"/>
        <w:ind w:firstLine="0"/>
        <w:jc w:val="left"/>
      </w:pPr>
      <w:r>
        <w:br w:type="page"/>
      </w:r>
    </w:p>
    <w:p w14:paraId="29FAF995" w14:textId="398EEF21" w:rsidR="00235E75" w:rsidRPr="004853B1" w:rsidRDefault="00A6525C" w:rsidP="000D774C">
      <w:pPr>
        <w:pStyle w:val="Heading1"/>
      </w:pPr>
      <w:r>
        <w:lastRenderedPageBreak/>
        <w:t xml:space="preserve"> </w:t>
      </w:r>
      <w:bookmarkStart w:id="14" w:name="_Toc488417122"/>
      <w:r w:rsidR="00235E75" w:rsidRPr="004853B1">
        <w:t>I</w:t>
      </w:r>
      <w:bookmarkEnd w:id="11"/>
      <w:bookmarkEnd w:id="12"/>
      <w:r w:rsidR="00E675A0" w:rsidRPr="004853B1">
        <w:rPr>
          <w:rStyle w:val="Heading3Char"/>
          <w:rFonts w:cs="Times New Roman"/>
        </w:rPr>
        <w:t>NTRODUCTION</w:t>
      </w:r>
      <w:bookmarkEnd w:id="13"/>
      <w:bookmarkEnd w:id="14"/>
    </w:p>
    <w:p w14:paraId="1C458A3F" w14:textId="715EDB6E" w:rsidR="00235E75" w:rsidRPr="004853B1" w:rsidRDefault="0007762D" w:rsidP="00E1182F">
      <w:pPr>
        <w:pStyle w:val="Heading2"/>
        <w:rPr>
          <w:rFonts w:cs="Times New Roman"/>
        </w:rPr>
      </w:pPr>
      <w:bookmarkStart w:id="15" w:name="_Toc259781264"/>
      <w:bookmarkStart w:id="16" w:name="_Toc263867753"/>
      <w:r>
        <w:rPr>
          <w:rFonts w:cs="Times New Roman"/>
        </w:rPr>
        <w:t xml:space="preserve"> </w:t>
      </w:r>
      <w:bookmarkStart w:id="17" w:name="_Toc273506405"/>
      <w:bookmarkStart w:id="18" w:name="_Toc488417123"/>
      <w:r w:rsidR="00235E75" w:rsidRPr="004853B1">
        <w:rPr>
          <w:rFonts w:cs="Times New Roman"/>
        </w:rPr>
        <w:t>Problem Statement</w:t>
      </w:r>
      <w:bookmarkEnd w:id="15"/>
      <w:bookmarkEnd w:id="16"/>
      <w:bookmarkEnd w:id="17"/>
      <w:bookmarkEnd w:id="18"/>
    </w:p>
    <w:p w14:paraId="5F28EE53" w14:textId="3C6B4D33" w:rsidR="00F32428" w:rsidRDefault="00F32428" w:rsidP="00F32428">
      <w:r>
        <w:t xml:space="preserve">The purpose of </w:t>
      </w:r>
      <w:r w:rsidR="00543B52">
        <w:t>Task 4 of this project</w:t>
      </w:r>
      <w:r>
        <w:t xml:space="preserve"> is to develop software that calculates a </w:t>
      </w:r>
      <w:r w:rsidR="00A54A84">
        <w:t xml:space="preserve">full-probabilistic </w:t>
      </w:r>
      <w:r w:rsidR="00311076">
        <w:t>engineering analysis to predict</w:t>
      </w:r>
      <w:r>
        <w:t xml:space="preserve"> liquefaction triggering, lateral spread, and post-liq</w:t>
      </w:r>
      <w:r w:rsidR="00311076">
        <w:t xml:space="preserve">uefaction free-field settlement. To accomplish this purpose, </w:t>
      </w:r>
      <w:r>
        <w:t>empiri</w:t>
      </w:r>
      <w:r w:rsidR="00311076">
        <w:t>cal and/or semi-empirical models are used to estimate soil parameters</w:t>
      </w:r>
      <w:r>
        <w:t xml:space="preserve"> from a cone penetration test, CPT, as well as determine the behavior of the given soil during and after a seismic event. This is all accomplished using code written in Visual C++ to automate these procedures.</w:t>
      </w:r>
    </w:p>
    <w:p w14:paraId="3C214223" w14:textId="4368D274" w:rsidR="009744F6" w:rsidRPr="004853B1" w:rsidRDefault="0007762D" w:rsidP="00E1182F">
      <w:pPr>
        <w:pStyle w:val="Heading2"/>
        <w:rPr>
          <w:rFonts w:cs="Times New Roman"/>
        </w:rPr>
      </w:pPr>
      <w:r>
        <w:rPr>
          <w:rFonts w:cs="Times New Roman"/>
        </w:rPr>
        <w:t xml:space="preserve"> </w:t>
      </w:r>
      <w:bookmarkStart w:id="19" w:name="_Toc488417124"/>
      <w:r w:rsidR="009744F6" w:rsidRPr="004853B1">
        <w:rPr>
          <w:rFonts w:cs="Times New Roman"/>
        </w:rPr>
        <w:t>Objectives</w:t>
      </w:r>
      <w:bookmarkEnd w:id="19"/>
    </w:p>
    <w:p w14:paraId="397F0F89" w14:textId="341CEEBE" w:rsidR="00F32428" w:rsidRDefault="00F32428" w:rsidP="00F32428">
      <w:bookmarkStart w:id="20" w:name="_Toc259781265"/>
      <w:bookmarkStart w:id="21" w:name="_Toc263867754"/>
      <w:r>
        <w:t xml:space="preserve">The objective of this report is to report on </w:t>
      </w:r>
      <w:r w:rsidR="002220FC">
        <w:t>the completion</w:t>
      </w:r>
      <w:r>
        <w:t xml:space="preserve"> of the software </w:t>
      </w:r>
      <w:r>
        <w:rPr>
          <w:i/>
        </w:rPr>
        <w:t>CPTLiquefY</w:t>
      </w:r>
      <w:r w:rsidR="00112A35">
        <w:t xml:space="preserve">, </w:t>
      </w:r>
      <w:r w:rsidR="00961FA8">
        <w:t xml:space="preserve">as well as the results received, </w:t>
      </w:r>
      <w:r w:rsidR="00112A35">
        <w:t xml:space="preserve">addressing Task 4 of the </w:t>
      </w:r>
      <w:r>
        <w:t>TPF-5(338) research contract.</w:t>
      </w:r>
    </w:p>
    <w:p w14:paraId="21AB884E" w14:textId="6FE7E41F" w:rsidR="00235E75" w:rsidRPr="004853B1" w:rsidRDefault="0007762D" w:rsidP="00E1182F">
      <w:pPr>
        <w:pStyle w:val="Heading2"/>
        <w:rPr>
          <w:rFonts w:cs="Times New Roman"/>
        </w:rPr>
      </w:pPr>
      <w:r>
        <w:rPr>
          <w:rFonts w:cs="Times New Roman"/>
        </w:rPr>
        <w:t xml:space="preserve"> </w:t>
      </w:r>
      <w:bookmarkStart w:id="22" w:name="_Toc273506406"/>
      <w:bookmarkStart w:id="23" w:name="_Toc488417125"/>
      <w:r w:rsidR="00235E75" w:rsidRPr="004853B1">
        <w:rPr>
          <w:rFonts w:cs="Times New Roman"/>
        </w:rPr>
        <w:t>Scope</w:t>
      </w:r>
      <w:bookmarkEnd w:id="20"/>
      <w:bookmarkEnd w:id="21"/>
      <w:bookmarkEnd w:id="22"/>
      <w:bookmarkEnd w:id="23"/>
    </w:p>
    <w:p w14:paraId="690C4536" w14:textId="2CF5BEE5" w:rsidR="00F32428" w:rsidRDefault="00311076" w:rsidP="00F32428">
      <w:r>
        <w:t>The primary task of</w:t>
      </w:r>
      <w:r w:rsidR="00F32428">
        <w:t xml:space="preserve"> this phase of research </w:t>
      </w:r>
      <w:r w:rsidR="00961FA8">
        <w:t xml:space="preserve">is the completion </w:t>
      </w:r>
      <w:r>
        <w:t>of</w:t>
      </w:r>
      <w:r w:rsidR="00F32428">
        <w:t xml:space="preserve"> software that calculates soil characteristics from a CPT and automates the </w:t>
      </w:r>
      <w:r w:rsidR="00A54A84">
        <w:t xml:space="preserve">full-probabilistic </w:t>
      </w:r>
      <w:r w:rsidR="00F32428">
        <w:t xml:space="preserve">model for liquefaction triggering, lateral spread, </w:t>
      </w:r>
      <w:r w:rsidR="00572DBA">
        <w:t xml:space="preserve">and </w:t>
      </w:r>
      <w:r w:rsidR="00F32428">
        <w:t>post-liquefaction settlement.</w:t>
      </w:r>
    </w:p>
    <w:p w14:paraId="16C812CB" w14:textId="36F4B096" w:rsidR="00F32428" w:rsidRDefault="0075261A" w:rsidP="00F32428">
      <w:r>
        <w:t>This report is organized to include the following sections</w:t>
      </w:r>
      <w:r w:rsidR="00F32428">
        <w:t>:</w:t>
      </w:r>
    </w:p>
    <w:p w14:paraId="1485B7FC" w14:textId="77777777" w:rsidR="00F32428" w:rsidRDefault="00F32428" w:rsidP="00F32428">
      <w:pPr>
        <w:widowControl w:val="0"/>
        <w:numPr>
          <w:ilvl w:val="0"/>
          <w:numId w:val="18"/>
        </w:numPr>
        <w:spacing w:line="276" w:lineRule="auto"/>
        <w:ind w:hanging="360"/>
        <w:contextualSpacing/>
      </w:pPr>
      <w:r>
        <w:rPr>
          <w:color w:val="000000"/>
          <w:szCs w:val="24"/>
        </w:rPr>
        <w:t>Introduction</w:t>
      </w:r>
    </w:p>
    <w:p w14:paraId="68F007E6" w14:textId="0FF83A05" w:rsidR="00F32428" w:rsidRPr="00B54651" w:rsidRDefault="00961FA8" w:rsidP="00F32428">
      <w:pPr>
        <w:widowControl w:val="0"/>
        <w:numPr>
          <w:ilvl w:val="0"/>
          <w:numId w:val="18"/>
        </w:numPr>
        <w:spacing w:line="276" w:lineRule="auto"/>
        <w:ind w:hanging="360"/>
        <w:contextualSpacing/>
      </w:pPr>
      <w:r>
        <w:rPr>
          <w:color w:val="000000"/>
          <w:szCs w:val="24"/>
        </w:rPr>
        <w:t xml:space="preserve">Changes Made to </w:t>
      </w:r>
      <w:r w:rsidRPr="00961FA8">
        <w:rPr>
          <w:i/>
          <w:color w:val="000000"/>
          <w:szCs w:val="24"/>
        </w:rPr>
        <w:t>CPTLiquefY</w:t>
      </w:r>
      <w:r>
        <w:rPr>
          <w:color w:val="000000"/>
          <w:szCs w:val="24"/>
        </w:rPr>
        <w:t xml:space="preserve"> Since Last Report</w:t>
      </w:r>
      <w:r w:rsidR="00F32428">
        <w:rPr>
          <w:color w:val="000000"/>
          <w:szCs w:val="24"/>
        </w:rPr>
        <w:t xml:space="preserve"> </w:t>
      </w:r>
      <w:r>
        <w:rPr>
          <w:color w:val="000000"/>
          <w:szCs w:val="24"/>
        </w:rPr>
        <w:t>and TAC Presentation</w:t>
      </w:r>
    </w:p>
    <w:p w14:paraId="4B559E4A" w14:textId="2EA668A2" w:rsidR="00B54651" w:rsidRPr="00961FA8" w:rsidRDefault="00B54651" w:rsidP="00F32428">
      <w:pPr>
        <w:widowControl w:val="0"/>
        <w:numPr>
          <w:ilvl w:val="0"/>
          <w:numId w:val="18"/>
        </w:numPr>
        <w:spacing w:line="276" w:lineRule="auto"/>
        <w:ind w:hanging="360"/>
        <w:contextualSpacing/>
      </w:pPr>
      <w:r>
        <w:rPr>
          <w:color w:val="000000"/>
          <w:szCs w:val="24"/>
        </w:rPr>
        <w:t>Methodology for Running Analyses</w:t>
      </w:r>
    </w:p>
    <w:p w14:paraId="2E6C68AB" w14:textId="40D699BF" w:rsidR="00961FA8" w:rsidRPr="00961FA8" w:rsidRDefault="00961FA8" w:rsidP="00F32428">
      <w:pPr>
        <w:widowControl w:val="0"/>
        <w:numPr>
          <w:ilvl w:val="0"/>
          <w:numId w:val="18"/>
        </w:numPr>
        <w:spacing w:line="276" w:lineRule="auto"/>
        <w:ind w:hanging="360"/>
        <w:contextualSpacing/>
      </w:pPr>
      <w:r>
        <w:rPr>
          <w:color w:val="000000"/>
          <w:szCs w:val="24"/>
        </w:rPr>
        <w:t xml:space="preserve">Results of </w:t>
      </w:r>
      <w:r w:rsidRPr="00961FA8">
        <w:rPr>
          <w:i/>
          <w:color w:val="000000"/>
          <w:szCs w:val="24"/>
        </w:rPr>
        <w:t>CPTLiquefY</w:t>
      </w:r>
      <w:r>
        <w:rPr>
          <w:color w:val="000000"/>
          <w:szCs w:val="24"/>
        </w:rPr>
        <w:t xml:space="preserve"> for Liquefaction Triggering</w:t>
      </w:r>
    </w:p>
    <w:p w14:paraId="46DFC8E5" w14:textId="15C1D161" w:rsidR="00961FA8" w:rsidRDefault="00961FA8" w:rsidP="00961FA8">
      <w:pPr>
        <w:widowControl w:val="0"/>
        <w:numPr>
          <w:ilvl w:val="0"/>
          <w:numId w:val="18"/>
        </w:numPr>
        <w:spacing w:line="276" w:lineRule="auto"/>
        <w:ind w:hanging="360"/>
        <w:contextualSpacing/>
      </w:pPr>
      <w:r>
        <w:rPr>
          <w:color w:val="000000"/>
          <w:szCs w:val="24"/>
        </w:rPr>
        <w:t xml:space="preserve">Results of </w:t>
      </w:r>
      <w:r w:rsidRPr="00961FA8">
        <w:rPr>
          <w:i/>
          <w:color w:val="000000"/>
          <w:szCs w:val="24"/>
        </w:rPr>
        <w:t>CPTLiquefY</w:t>
      </w:r>
      <w:r>
        <w:rPr>
          <w:color w:val="000000"/>
          <w:szCs w:val="24"/>
        </w:rPr>
        <w:t xml:space="preserve"> for Settlement</w:t>
      </w:r>
    </w:p>
    <w:p w14:paraId="58E00015" w14:textId="0DAD467A" w:rsidR="00961FA8" w:rsidRPr="00482481" w:rsidRDefault="00961FA8" w:rsidP="00961FA8">
      <w:pPr>
        <w:widowControl w:val="0"/>
        <w:numPr>
          <w:ilvl w:val="0"/>
          <w:numId w:val="18"/>
        </w:numPr>
        <w:spacing w:line="276" w:lineRule="auto"/>
        <w:ind w:hanging="360"/>
        <w:contextualSpacing/>
      </w:pPr>
      <w:r>
        <w:rPr>
          <w:color w:val="000000"/>
          <w:szCs w:val="24"/>
        </w:rPr>
        <w:t xml:space="preserve">Results of </w:t>
      </w:r>
      <w:r w:rsidRPr="00961FA8">
        <w:rPr>
          <w:i/>
          <w:color w:val="000000"/>
          <w:szCs w:val="24"/>
        </w:rPr>
        <w:t>CPTLiquefY</w:t>
      </w:r>
      <w:r>
        <w:rPr>
          <w:color w:val="000000"/>
          <w:szCs w:val="24"/>
        </w:rPr>
        <w:t xml:space="preserve"> for Lateral Spread</w:t>
      </w:r>
    </w:p>
    <w:p w14:paraId="2D8D4016" w14:textId="1EE047F1" w:rsidR="00482481" w:rsidRDefault="00482481" w:rsidP="00961FA8">
      <w:pPr>
        <w:widowControl w:val="0"/>
        <w:numPr>
          <w:ilvl w:val="0"/>
          <w:numId w:val="18"/>
        </w:numPr>
        <w:spacing w:line="276" w:lineRule="auto"/>
        <w:ind w:hanging="360"/>
        <w:contextualSpacing/>
      </w:pPr>
      <w:r>
        <w:rPr>
          <w:color w:val="000000"/>
          <w:szCs w:val="24"/>
        </w:rPr>
        <w:t>Sensitivity Analysis of Thin Layer Correction and Depth Weighting Factor</w:t>
      </w:r>
    </w:p>
    <w:p w14:paraId="58B2C9A8" w14:textId="77777777" w:rsidR="00F32428" w:rsidRDefault="00F32428" w:rsidP="00961FA8">
      <w:pPr>
        <w:widowControl w:val="0"/>
        <w:numPr>
          <w:ilvl w:val="0"/>
          <w:numId w:val="18"/>
        </w:numPr>
        <w:spacing w:line="276" w:lineRule="auto"/>
        <w:ind w:hanging="360"/>
        <w:contextualSpacing/>
      </w:pPr>
      <w:r w:rsidRPr="00961FA8">
        <w:rPr>
          <w:color w:val="000000"/>
          <w:szCs w:val="24"/>
        </w:rPr>
        <w:t>Conclusions</w:t>
      </w:r>
    </w:p>
    <w:p w14:paraId="5DEF20EC" w14:textId="77777777" w:rsidR="00F32428" w:rsidRDefault="00F32428" w:rsidP="00F32428">
      <w:pPr>
        <w:widowControl w:val="0"/>
        <w:numPr>
          <w:ilvl w:val="0"/>
          <w:numId w:val="18"/>
        </w:numPr>
        <w:spacing w:after="200" w:line="276" w:lineRule="auto"/>
        <w:ind w:hanging="360"/>
        <w:contextualSpacing/>
      </w:pPr>
      <w:r>
        <w:rPr>
          <w:color w:val="000000"/>
          <w:szCs w:val="24"/>
        </w:rPr>
        <w:t>Appendices</w:t>
      </w:r>
    </w:p>
    <w:p w14:paraId="37124E13" w14:textId="7A9F5527" w:rsidR="00E3551A" w:rsidRPr="004853B1" w:rsidRDefault="00691939" w:rsidP="00261923">
      <w:pPr>
        <w:ind w:firstLine="0"/>
      </w:pPr>
      <w:r w:rsidRPr="004853B1">
        <w:br w:type="page"/>
      </w:r>
    </w:p>
    <w:p w14:paraId="3B861985" w14:textId="44A637CB" w:rsidR="00235E75" w:rsidRPr="004853B1" w:rsidRDefault="0070046B" w:rsidP="00FE1498">
      <w:pPr>
        <w:pStyle w:val="Heading1"/>
        <w:numPr>
          <w:ilvl w:val="0"/>
          <w:numId w:val="17"/>
        </w:numPr>
        <w:spacing w:after="240"/>
      </w:pPr>
      <w:r w:rsidRPr="00FE1498">
        <w:rPr>
          <w:i/>
        </w:rPr>
        <w:lastRenderedPageBreak/>
        <w:t xml:space="preserve"> </w:t>
      </w:r>
      <w:bookmarkStart w:id="24" w:name="_Toc488417126"/>
      <w:r w:rsidR="00CF62EF">
        <w:t xml:space="preserve">Changes Made and Completion of </w:t>
      </w:r>
      <w:r w:rsidR="00CF62EF">
        <w:rPr>
          <w:i/>
        </w:rPr>
        <w:t>CPTLiquefY</w:t>
      </w:r>
      <w:bookmarkEnd w:id="24"/>
    </w:p>
    <w:p w14:paraId="5332A9B6" w14:textId="38BC9AD0" w:rsidR="00C15867" w:rsidRDefault="0007762D" w:rsidP="00C15867">
      <w:pPr>
        <w:pStyle w:val="Heading2"/>
        <w:rPr>
          <w:rFonts w:cs="Times New Roman"/>
        </w:rPr>
      </w:pPr>
      <w:r>
        <w:rPr>
          <w:rFonts w:cs="Times New Roman"/>
        </w:rPr>
        <w:t xml:space="preserve"> </w:t>
      </w:r>
      <w:bookmarkStart w:id="25" w:name="_Toc488417127"/>
      <w:bookmarkStart w:id="26" w:name="_Toc259781291"/>
      <w:bookmarkStart w:id="27" w:name="_Toc263867780"/>
      <w:r w:rsidR="00CF62EF">
        <w:rPr>
          <w:rFonts w:cs="Times New Roman"/>
        </w:rPr>
        <w:t>Changes Made to</w:t>
      </w:r>
      <w:r w:rsidR="00523B81" w:rsidRPr="004853B1">
        <w:rPr>
          <w:rFonts w:cs="Times New Roman"/>
        </w:rPr>
        <w:t xml:space="preserve"> </w:t>
      </w:r>
      <w:r w:rsidR="00396994" w:rsidRPr="004853B1">
        <w:rPr>
          <w:rFonts w:cs="Times New Roman"/>
          <w:i/>
        </w:rPr>
        <w:t>CPTLiquefY</w:t>
      </w:r>
      <w:bookmarkEnd w:id="25"/>
      <w:r w:rsidR="00523B81" w:rsidRPr="004853B1">
        <w:rPr>
          <w:rFonts w:cs="Times New Roman"/>
        </w:rPr>
        <w:t xml:space="preserve"> </w:t>
      </w:r>
    </w:p>
    <w:p w14:paraId="059E2DF3" w14:textId="6EF282C2" w:rsidR="002B3E55" w:rsidRDefault="00CC1A6A" w:rsidP="003615AF">
      <w:r>
        <w:t xml:space="preserve">Since January 2017, some changes and slight adjustments have been made to </w:t>
      </w:r>
      <w:r w:rsidRPr="00CC1A6A">
        <w:rPr>
          <w:i/>
        </w:rPr>
        <w:t>CPTLiquefY</w:t>
      </w:r>
      <w:r>
        <w:t>. These changes include and adjustment of the</w:t>
      </w:r>
      <w:r w:rsidR="003615AF">
        <w:t xml:space="preserve"> liquefaction triggering calculation,</w:t>
      </w:r>
      <w:r>
        <w:t xml:space="preserve"> semi-probabilistic analysis, completion of the lateral spread analysis, adjusted display of selected return period, and full integration of the </w:t>
      </w:r>
      <w:r w:rsidR="00201AB6">
        <w:t>United States Geologic Survey (</w:t>
      </w:r>
      <w:r>
        <w:t>USGS</w:t>
      </w:r>
      <w:r w:rsidR="00201AB6">
        <w:t>)</w:t>
      </w:r>
      <w:r>
        <w:t xml:space="preserve"> Uniform Hazard Tool.</w:t>
      </w:r>
    </w:p>
    <w:p w14:paraId="2525955A" w14:textId="35EBF222" w:rsidR="002B3E55" w:rsidRDefault="002B3E55" w:rsidP="002B3E55">
      <w:pPr>
        <w:pStyle w:val="Heading3"/>
      </w:pPr>
      <w:r>
        <w:t xml:space="preserve"> </w:t>
      </w:r>
      <w:bookmarkStart w:id="28" w:name="_Toc488417128"/>
      <w:r>
        <w:t xml:space="preserve">Inclusion of a Practical Limit for the Ku et al. </w:t>
      </w:r>
      <w:r w:rsidR="00A54A84">
        <w:t xml:space="preserve">Full-Probabilistic </w:t>
      </w:r>
      <w:r>
        <w:t>Method</w:t>
      </w:r>
      <w:bookmarkEnd w:id="28"/>
    </w:p>
    <w:p w14:paraId="16DA0380" w14:textId="01C4AF09" w:rsidR="002B3E55" w:rsidRDefault="002B3E55" w:rsidP="002B3E55">
      <w:pPr>
        <w:pStyle w:val="BodyText"/>
      </w:pPr>
      <w:r>
        <w:t xml:space="preserve">In attempting to implement the Ku et al. (probabilistic version of the Robertson and Wride) method into a </w:t>
      </w:r>
      <w:r w:rsidR="001A1470">
        <w:t xml:space="preserve">full-probabilistic </w:t>
      </w:r>
      <w:r>
        <w:t>setup</w:t>
      </w:r>
      <w:r w:rsidR="003615AF">
        <w:t>,</w:t>
      </w:r>
      <w:r>
        <w:t xml:space="preserve"> certain limitations to the model were detected.</w:t>
      </w:r>
      <w:r w:rsidR="0007762D">
        <w:t xml:space="preserve"> </w:t>
      </w:r>
      <w:r>
        <w:t xml:space="preserve">Because in a </w:t>
      </w:r>
      <w:r w:rsidR="001A1470">
        <w:t xml:space="preserve">full-probabilistic </w:t>
      </w:r>
      <w:r>
        <w:t>method even extremely rare circumstances are considered</w:t>
      </w:r>
      <w:r w:rsidR="006A6CC6">
        <w:t>,</w:t>
      </w:r>
      <w:r>
        <w:t xml:space="preserve"> problems arose with the model at very high levels of seismic loading.</w:t>
      </w:r>
      <w:r w:rsidR="0007762D">
        <w:t xml:space="preserve"> </w:t>
      </w:r>
      <w:r>
        <w:t xml:space="preserve">In the cases of extremely high seismic loading (CSR=1.5 or greater) the Ku et al. method gives </w:t>
      </w:r>
      <w:r w:rsidR="006A6CC6">
        <w:t>unrealistically high</w:t>
      </w:r>
      <w:r>
        <w:t xml:space="preserve"> values for the CPT resistance required to resist liquefaction (</w:t>
      </w:r>
      <w:r w:rsidR="00C7153A" w:rsidRPr="002B3E55">
        <w:rPr>
          <w:noProof/>
          <w:position w:val="-14"/>
        </w:rPr>
        <w:object w:dxaOrig="380" w:dyaOrig="380" w14:anchorId="1F4EB12E">
          <v:shape id="_x0000_i1065" type="#_x0000_t75" style="width:18.85pt;height:18.85pt" o:ole="">
            <v:imagedata r:id="rId74" o:title=""/>
          </v:shape>
          <o:OLEObject Type="Embed" ProgID="Equation.DSMT4" ShapeID="_x0000_i1065" DrawAspect="Content" ObjectID="_1582542547" r:id="rId75"/>
        </w:object>
      </w:r>
      <w:r>
        <w:t>).</w:t>
      </w:r>
      <w:r w:rsidR="0007762D">
        <w:t xml:space="preserve"> </w:t>
      </w:r>
      <w:r w:rsidR="001B1C27">
        <w:t xml:space="preserve">This problem was found to arise from the deterministic CRR equations on which the Ku </w:t>
      </w:r>
      <w:r w:rsidR="00FD1EBB">
        <w:t>et</w:t>
      </w:r>
      <w:r w:rsidR="001B1C27">
        <w:t xml:space="preserve"> al. models is based.</w:t>
      </w:r>
      <w:r w:rsidR="0007762D">
        <w:t xml:space="preserve"> </w:t>
      </w:r>
      <w:r w:rsidR="001B1C27">
        <w:t xml:space="preserve">The limit to where these equations fit the case history data is about </w:t>
      </w:r>
      <w:r w:rsidR="006A6CC6" w:rsidRPr="009D42FE">
        <w:rPr>
          <w:i/>
        </w:rPr>
        <w:t>Q</w:t>
      </w:r>
      <w:r w:rsidR="006A6CC6" w:rsidRPr="009D42FE">
        <w:rPr>
          <w:i/>
          <w:vertAlign w:val="subscript"/>
        </w:rPr>
        <w:t>tncs</w:t>
      </w:r>
      <w:r w:rsidR="006A6CC6">
        <w:t xml:space="preserve"> </w:t>
      </w:r>
      <w:r w:rsidR="001B1C27">
        <w:t>=</w:t>
      </w:r>
      <w:r w:rsidR="00FD1EBB">
        <w:t xml:space="preserve"> </w:t>
      </w:r>
      <w:r w:rsidR="001B1C27">
        <w:t>165.</w:t>
      </w:r>
      <w:r w:rsidR="0007762D">
        <w:t xml:space="preserve"> </w:t>
      </w:r>
    </w:p>
    <w:p w14:paraId="4D2CFE53" w14:textId="5E83C0EE" w:rsidR="00D83005" w:rsidRPr="00D83005" w:rsidRDefault="001B1C27" w:rsidP="00D83005">
      <w:pPr>
        <w:pStyle w:val="BodyText"/>
      </w:pPr>
      <w:r>
        <w:t>In order to solve this problem</w:t>
      </w:r>
      <w:r w:rsidR="0062116B">
        <w:t>,</w:t>
      </w:r>
      <w:r>
        <w:t xml:space="preserve"> an equation was created to represent the cyclic resistance for values beyond </w:t>
      </w:r>
      <w:r w:rsidR="006A6CC6" w:rsidRPr="009D42FE">
        <w:rPr>
          <w:i/>
        </w:rPr>
        <w:t>Q</w:t>
      </w:r>
      <w:r w:rsidR="006A6CC6" w:rsidRPr="009D42FE">
        <w:rPr>
          <w:i/>
          <w:vertAlign w:val="subscript"/>
        </w:rPr>
        <w:t>tncs</w:t>
      </w:r>
      <w:r>
        <w:t xml:space="preserve"> =</w:t>
      </w:r>
      <w:r w:rsidR="00FD1EBB">
        <w:t xml:space="preserve"> </w:t>
      </w:r>
      <w:r>
        <w:t>165. This equation is based on the CRR equation used in the Boulanger and Idriss</w:t>
      </w:r>
      <w:r w:rsidR="0062116B">
        <w:t xml:space="preserve"> (2014)</w:t>
      </w:r>
      <w:r>
        <w:t xml:space="preserve"> method which more accurately represents the cyclic resistance of a soil at very </w:t>
      </w:r>
      <w:r w:rsidR="00FD1EBB">
        <w:t>high values of seismic loading.</w:t>
      </w:r>
      <w:r>
        <w:t xml:space="preserve"> The results of this change can be viewed in </w:t>
      </w:r>
      <w:r>
        <w:fldChar w:fldCharType="begin"/>
      </w:r>
      <w:r>
        <w:instrText xml:space="preserve"> REF _Ref481758186 \h </w:instrText>
      </w:r>
      <w:r>
        <w:fldChar w:fldCharType="separate"/>
      </w:r>
      <w:r>
        <w:t xml:space="preserve">Figure </w:t>
      </w:r>
      <w:r>
        <w:rPr>
          <w:noProof/>
        </w:rPr>
        <w:t>2</w:t>
      </w:r>
      <w:r>
        <w:noBreakHyphen/>
      </w:r>
      <w:r>
        <w:rPr>
          <w:noProof/>
        </w:rPr>
        <w:t>1</w:t>
      </w:r>
      <w:r>
        <w:fldChar w:fldCharType="end"/>
      </w:r>
      <w:r w:rsidR="0062116B">
        <w:t>;</w:t>
      </w:r>
      <w:r>
        <w:t xml:space="preserve"> where the solid line</w:t>
      </w:r>
      <w:r w:rsidR="00D83005" w:rsidRPr="00D83005">
        <w:rPr>
          <w:i/>
        </w:rPr>
        <w:t xml:space="preserve"> </w:t>
      </w:r>
      <w:r w:rsidR="00D83005" w:rsidRPr="00D83005">
        <w:t>represents the CRR curve with the practical limit</w:t>
      </w:r>
      <w:r w:rsidR="0062116B">
        <w:t>,</w:t>
      </w:r>
      <w:r w:rsidR="00D83005" w:rsidRPr="00D83005">
        <w:t xml:space="preserve"> and the dotted line shows the CRR curve using the original CRR equations beyond their original bounds (</w:t>
      </w:r>
      <w:r w:rsidR="006A6CC6" w:rsidRPr="009D42FE">
        <w:rPr>
          <w:i/>
        </w:rPr>
        <w:t>Q</w:t>
      </w:r>
      <w:r w:rsidR="006A6CC6" w:rsidRPr="009D42FE">
        <w:rPr>
          <w:i/>
          <w:vertAlign w:val="subscript"/>
        </w:rPr>
        <w:t>tncs</w:t>
      </w:r>
      <w:r w:rsidR="006A6CC6" w:rsidRPr="00D83005">
        <w:t xml:space="preserve"> </w:t>
      </w:r>
      <w:r w:rsidR="00D83005" w:rsidRPr="00D83005">
        <w:t>=</w:t>
      </w:r>
      <w:r w:rsidR="003615AF">
        <w:t xml:space="preserve"> </w:t>
      </w:r>
      <w:r w:rsidR="00D83005" w:rsidRPr="00D83005">
        <w:t>165).</w:t>
      </w:r>
      <w:r w:rsidR="0007762D">
        <w:t xml:space="preserve"> </w:t>
      </w:r>
      <w:r w:rsidR="00D83005" w:rsidRPr="00D83005">
        <w:t>These CRR curves essentially represent the boundary between cases which are expected to liquefy (to the left) and those which are not expected to liquef</w:t>
      </w:r>
      <w:r w:rsidR="00FD1EBB">
        <w:t xml:space="preserve">y (to the right of the curve). </w:t>
      </w:r>
      <w:r w:rsidR="00D83005" w:rsidRPr="00D83005">
        <w:t xml:space="preserve">The area between the two lines represents </w:t>
      </w:r>
      <w:r w:rsidR="006A6CC6">
        <w:t xml:space="preserve">the location that </w:t>
      </w:r>
      <w:r w:rsidR="00D83005" w:rsidRPr="00D83005">
        <w:t>unrealistic</w:t>
      </w:r>
      <w:r w:rsidR="006A6CC6">
        <w:t xml:space="preserve"> </w:t>
      </w:r>
      <w:r w:rsidR="00C7153A" w:rsidRPr="002B3E55">
        <w:rPr>
          <w:noProof/>
          <w:position w:val="-14"/>
        </w:rPr>
        <w:object w:dxaOrig="380" w:dyaOrig="380" w14:anchorId="2D226566">
          <v:shape id="_x0000_i1066" type="#_x0000_t75" style="width:18.85pt;height:18.85pt" o:ole="">
            <v:imagedata r:id="rId74" o:title=""/>
          </v:shape>
          <o:OLEObject Type="Embed" ProgID="Equation.DSMT4" ShapeID="_x0000_i1066" DrawAspect="Content" ObjectID="_1582542548" r:id="rId76"/>
        </w:object>
      </w:r>
      <w:r w:rsidR="006A6CC6">
        <w:t xml:space="preserve"> </w:t>
      </w:r>
      <w:r w:rsidR="00D83005" w:rsidRPr="00D83005">
        <w:t xml:space="preserve">values would </w:t>
      </w:r>
      <w:r w:rsidR="0062116B">
        <w:t xml:space="preserve">be </w:t>
      </w:r>
      <w:r w:rsidR="006A6CC6">
        <w:t>calculated</w:t>
      </w:r>
      <w:r w:rsidR="00D83005" w:rsidRPr="00D83005">
        <w:t xml:space="preserve"> in the </w:t>
      </w:r>
      <w:r w:rsidR="001A1470">
        <w:t>full-probabilistic</w:t>
      </w:r>
      <w:r w:rsidR="00D83005" w:rsidRPr="00D83005">
        <w:t xml:space="preserve"> analysis without the use of a practical limit.</w:t>
      </w:r>
    </w:p>
    <w:p w14:paraId="44D98CA7" w14:textId="4BCAA31A" w:rsidR="001B1C27" w:rsidRDefault="001B1C27" w:rsidP="002B3E55">
      <w:pPr>
        <w:pStyle w:val="BodyText"/>
      </w:pPr>
    </w:p>
    <w:p w14:paraId="66A1A9B0" w14:textId="4ACEF08B" w:rsidR="001B1C27" w:rsidRDefault="001B1C27" w:rsidP="00412B31">
      <w:pPr>
        <w:pStyle w:val="BodyText"/>
        <w:keepNext/>
        <w:ind w:firstLine="0"/>
        <w:jc w:val="center"/>
      </w:pPr>
      <w:r>
        <w:rPr>
          <w:noProof/>
        </w:rPr>
        <w:lastRenderedPageBreak/>
        <w:drawing>
          <wp:inline distT="0" distB="0" distL="0" distR="0" wp14:anchorId="3139C42B" wp14:editId="6AFE38A8">
            <wp:extent cx="5019675" cy="3409950"/>
            <wp:effectExtent l="0" t="0" r="0" b="0"/>
            <wp:docPr id="196" name="Chart 196"/>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14:paraId="315F57D6" w14:textId="6561EC7E" w:rsidR="001B1C27" w:rsidRPr="002B3E55" w:rsidRDefault="001B1C27" w:rsidP="00412B31">
      <w:pPr>
        <w:pStyle w:val="Caption"/>
        <w:ind w:firstLine="0"/>
      </w:pPr>
      <w:bookmarkStart w:id="29" w:name="_Ref481758186"/>
      <w:bookmarkStart w:id="30" w:name="_Toc508719469"/>
      <w:r>
        <w:t xml:space="preserve">Figure </w:t>
      </w:r>
      <w:fldSimple w:instr=" STYLEREF 1 \s ">
        <w:r w:rsidR="00BA6255">
          <w:rPr>
            <w:noProof/>
          </w:rPr>
          <w:t>2</w:t>
        </w:r>
      </w:fldSimple>
      <w:r w:rsidR="00BA6255">
        <w:noBreakHyphen/>
      </w:r>
      <w:fldSimple w:instr=" SEQ Figure \* ARABIC \s 1 ">
        <w:r w:rsidR="00BA6255">
          <w:rPr>
            <w:noProof/>
          </w:rPr>
          <w:t>1</w:t>
        </w:r>
      </w:fldSimple>
      <w:bookmarkEnd w:id="29"/>
      <w:r>
        <w:t xml:space="preserve"> Comparison of Ku </w:t>
      </w:r>
      <w:r w:rsidR="00FD1EBB">
        <w:t>et</w:t>
      </w:r>
      <w:r>
        <w:t xml:space="preserve"> al. CRR values with and without a practical cap.</w:t>
      </w:r>
      <w:bookmarkEnd w:id="30"/>
    </w:p>
    <w:p w14:paraId="0B74741D" w14:textId="77777777" w:rsidR="002B3E55" w:rsidRPr="002B3E55" w:rsidRDefault="002B3E55" w:rsidP="002B3E55">
      <w:pPr>
        <w:pStyle w:val="BodyText"/>
      </w:pPr>
    </w:p>
    <w:p w14:paraId="7C549344" w14:textId="7F669813" w:rsidR="003707DB" w:rsidRPr="004853B1" w:rsidRDefault="003707DB" w:rsidP="003707DB">
      <w:pPr>
        <w:pStyle w:val="Heading3"/>
        <w:rPr>
          <w:rFonts w:cs="Times New Roman"/>
        </w:rPr>
      </w:pPr>
      <w:bookmarkStart w:id="31" w:name="_Toc259781279"/>
      <w:bookmarkStart w:id="32" w:name="_Toc263867768"/>
      <w:r w:rsidRPr="004853B1">
        <w:rPr>
          <w:rFonts w:cs="Times New Roman"/>
        </w:rPr>
        <w:t xml:space="preserve"> </w:t>
      </w:r>
      <w:bookmarkStart w:id="33" w:name="_Toc488417129"/>
      <w:r w:rsidR="00CF62EF">
        <w:rPr>
          <w:rFonts w:cs="Times New Roman"/>
        </w:rPr>
        <w:t>Adjustment of Semi-Probabilistic Analysis</w:t>
      </w:r>
      <w:bookmarkEnd w:id="33"/>
    </w:p>
    <w:p w14:paraId="1CC1B7E9" w14:textId="030F3ED6" w:rsidR="00E10BE2" w:rsidRPr="005241A9" w:rsidRDefault="00CC1A6A" w:rsidP="005241A9">
      <w:r w:rsidRPr="00CC1A6A">
        <w:rPr>
          <w:i/>
        </w:rPr>
        <w:t>CPTLiquefY</w:t>
      </w:r>
      <w:r>
        <w:rPr>
          <w:i/>
        </w:rPr>
        <w:t xml:space="preserve"> </w:t>
      </w:r>
      <w:r>
        <w:t>has the ability to run deterministic, pseudo-probabilistic, full-probabilistic and semi-probabilistic analyses. The semi-probabilistic analysis takes into account the uncertainty when determining the liquefaction triggering. However, it does not account for uncertainty in the settlement or lateral spread calculations. It was discovered that this analysis was being run incorrectly</w:t>
      </w:r>
      <w:r w:rsidR="002820ED">
        <w:t xml:space="preserve"> in </w:t>
      </w:r>
      <w:r w:rsidR="002820ED" w:rsidRPr="00CC1A6A">
        <w:rPr>
          <w:i/>
        </w:rPr>
        <w:t>CPTLiquefY</w:t>
      </w:r>
      <w:r>
        <w:t>. The settlement and lateral spread calculations were not using the corresponding return period in the completed liquefaction triggering analysis. After adjusting for this slight error, the results are more in line with what was expected</w:t>
      </w:r>
      <w:r w:rsidR="00A14627">
        <w:t xml:space="preserve"> and what was observed in the SPT study</w:t>
      </w:r>
      <w:r>
        <w:t>.</w:t>
      </w:r>
      <w:r w:rsidR="00A14627">
        <w:t xml:space="preserve"> See </w:t>
      </w:r>
      <w:r w:rsidR="003615AF">
        <w:t>the following sections for the presentation of these results.</w:t>
      </w:r>
    </w:p>
    <w:p w14:paraId="136DBA87" w14:textId="73F816CD" w:rsidR="00AE01C8" w:rsidRPr="004853B1" w:rsidRDefault="00DF7AAD" w:rsidP="00A6680A">
      <w:pPr>
        <w:pStyle w:val="Heading3"/>
        <w:rPr>
          <w:rFonts w:cs="Times New Roman"/>
        </w:rPr>
      </w:pPr>
      <w:r>
        <w:rPr>
          <w:rFonts w:cs="Times New Roman"/>
        </w:rPr>
        <w:t xml:space="preserve"> </w:t>
      </w:r>
      <w:bookmarkStart w:id="34" w:name="_Toc488417130"/>
      <w:r w:rsidR="00CF62EF">
        <w:rPr>
          <w:rFonts w:cs="Times New Roman"/>
        </w:rPr>
        <w:t>Lateral Spread Analysis Complete</w:t>
      </w:r>
      <w:bookmarkEnd w:id="34"/>
    </w:p>
    <w:p w14:paraId="6E8CE4B4" w14:textId="086E7F5E" w:rsidR="005241A9" w:rsidRDefault="005241A9" w:rsidP="002A66DF">
      <w:r>
        <w:t>The lateral spread analysis was completed for all different analysis methods.</w:t>
      </w:r>
      <w:r w:rsidR="002A66DF">
        <w:t xml:space="preserve"> </w:t>
      </w:r>
      <w:r>
        <w:t xml:space="preserve">The lateral spread calculations are similar to those found in the settlement procedure, however the conversion </w:t>
      </w:r>
      <w:r>
        <w:lastRenderedPageBreak/>
        <w:t xml:space="preserve">from horizontal strain to </w:t>
      </w:r>
      <w:r w:rsidR="00DF7AAD">
        <w:t>lateral spread</w:t>
      </w:r>
      <w:r>
        <w:t xml:space="preserve"> are slightly more complex tha</w:t>
      </w:r>
      <w:r w:rsidR="002820ED">
        <w:t>n</w:t>
      </w:r>
      <w:r>
        <w:t xml:space="preserve"> the conversion from vertical strain to settlement. This calculat</w:t>
      </w:r>
      <w:r w:rsidR="00DF7AAD">
        <w:t>ion was modeled after the</w:t>
      </w:r>
      <w:r w:rsidR="000D20B9">
        <w:t xml:space="preserve"> </w:t>
      </w:r>
      <w:r w:rsidR="000D20B9" w:rsidRPr="000D20B9">
        <w:t>Zhang et al</w:t>
      </w:r>
      <w:r w:rsidR="00DF7AAD">
        <w:t xml:space="preserve"> </w:t>
      </w:r>
      <w:r w:rsidR="000D20B9">
        <w:fldChar w:fldCharType="begin"/>
      </w:r>
      <w:r w:rsidR="000D20B9">
        <w:instrText xml:space="preserve"> ADDIN EN.CITE &lt;EndNote&gt;&lt;Cite ExcludeAuth="1"&gt;&lt;Author&gt;Zhang&lt;/Author&gt;&lt;Year&gt;2004&lt;/Year&gt;&lt;RecNum&gt;22&lt;/RecNum&gt;&lt;DisplayText&gt;(2004)&lt;/DisplayText&gt;&lt;record&gt;&lt;rec-number&gt;22&lt;/rec-number&gt;&lt;foreign-keys&gt;&lt;key app="EN" db-id="sxtwfzd9l90wv6e9dzoxdxrhr5tsfsvp0r2a" timestamp="0"&gt;22&lt;/key&gt;&lt;/foreign-keys&gt;&lt;ref-type name="Journal Article"&gt;17&lt;/ref-type&gt;&lt;contributors&gt;&lt;authors&gt;&lt;author&gt;Zhang, G&lt;/author&gt;&lt;author&gt;Robertson, Peter K&lt;/author&gt;&lt;author&gt;Brachman, RWI&lt;/author&gt;&lt;/authors&gt;&lt;/contributors&gt;&lt;titles&gt;&lt;title&gt;Estimating liquefaction-induced lateral displacements using the standard penetration test or cone penetration test&lt;/title&gt;&lt;secondary-title&gt;Journal of Geotechnical and Geoenvironmental Engineering&lt;/secondary-title&gt;&lt;/titles&gt;&lt;pages&gt;861-871&lt;/pages&gt;&lt;volume&gt;130&lt;/volume&gt;&lt;number&gt;8&lt;/number&gt;&lt;dates&gt;&lt;year&gt;2004&lt;/year&gt;&lt;/dates&gt;&lt;isbn&gt;1090-0241&lt;/isbn&gt;&lt;urls&gt;&lt;/urls&gt;&lt;/record&gt;&lt;/Cite&gt;&lt;/EndNote&gt;</w:instrText>
      </w:r>
      <w:r w:rsidR="000D20B9">
        <w:fldChar w:fldCharType="separate"/>
      </w:r>
      <w:r w:rsidR="000D20B9">
        <w:rPr>
          <w:noProof/>
        </w:rPr>
        <w:t>(</w:t>
      </w:r>
      <w:hyperlink w:anchor="_ENREF_13" w:tooltip="Zhang, 2004 #22" w:history="1">
        <w:r w:rsidR="00440BD7">
          <w:rPr>
            <w:noProof/>
          </w:rPr>
          <w:t>2004</w:t>
        </w:r>
      </w:hyperlink>
      <w:r w:rsidR="000D20B9">
        <w:rPr>
          <w:noProof/>
        </w:rPr>
        <w:t>)</w:t>
      </w:r>
      <w:r w:rsidR="000D20B9">
        <w:fldChar w:fldCharType="end"/>
      </w:r>
      <w:r w:rsidR="000D20B9">
        <w:t xml:space="preserve"> </w:t>
      </w:r>
      <w:r>
        <w:t>procedure.</w:t>
      </w:r>
    </w:p>
    <w:p w14:paraId="5EE4F56E" w14:textId="25B1D047" w:rsidR="00096FFA" w:rsidRPr="004853B1" w:rsidRDefault="00C91355" w:rsidP="00096FFA">
      <w:pPr>
        <w:pStyle w:val="Heading3"/>
        <w:rPr>
          <w:rFonts w:cs="Times New Roman"/>
        </w:rPr>
      </w:pPr>
      <w:r>
        <w:rPr>
          <w:rFonts w:cs="Times New Roman"/>
        </w:rPr>
        <w:t xml:space="preserve"> </w:t>
      </w:r>
      <w:bookmarkStart w:id="35" w:name="_Toc488417131"/>
      <w:r w:rsidR="00CF62EF">
        <w:rPr>
          <w:rFonts w:cs="Times New Roman"/>
        </w:rPr>
        <w:t>Return Period is Displayed When Selected</w:t>
      </w:r>
      <w:bookmarkEnd w:id="35"/>
    </w:p>
    <w:p w14:paraId="1557D1FF" w14:textId="189BE7EC" w:rsidR="00A66FA1" w:rsidRPr="00A66FA1" w:rsidRDefault="005241A9" w:rsidP="005241A9">
      <w:r>
        <w:t>During the Technical Advisory Committee (TAC) meeting on February 22, 2017, it was suggested that an adjustment be made to the display of the selected return period for the pseudo-probabilistic analysis. At the time</w:t>
      </w:r>
      <w:r w:rsidR="002A66DF">
        <w:t>,</w:t>
      </w:r>
      <w:r>
        <w:t xml:space="preserve"> the return period wasn’t displayed until after the analysis was complete. Since then, immediately after selecting the mean annual rate of exceedance</w:t>
      </w:r>
      <w:r w:rsidR="002A66DF">
        <w:t>,</w:t>
      </w:r>
      <w:r>
        <w:t xml:space="preserve"> the return period is displayed. This allows the user to ensure that the correct return period is selected before running the analysis.</w:t>
      </w:r>
      <w:bookmarkStart w:id="36" w:name="_62jyrvbz0in9" w:colFirst="0" w:colLast="0"/>
      <w:bookmarkEnd w:id="36"/>
    </w:p>
    <w:p w14:paraId="22C1265F" w14:textId="610BC1A7" w:rsidR="008825AA" w:rsidRDefault="008825AA" w:rsidP="008825AA">
      <w:pPr>
        <w:pStyle w:val="Heading3"/>
      </w:pPr>
      <w:r>
        <w:t xml:space="preserve"> </w:t>
      </w:r>
      <w:bookmarkStart w:id="37" w:name="_Toc488417132"/>
      <w:r w:rsidR="00C91355">
        <w:t xml:space="preserve">USGS Uniform Hazard Tool Fully Integrated </w:t>
      </w:r>
      <w:r w:rsidR="000D20B9">
        <w:t>and Functional for West</w:t>
      </w:r>
      <w:r w:rsidR="00C91355">
        <w:t xml:space="preserve"> and East</w:t>
      </w:r>
      <w:bookmarkEnd w:id="37"/>
    </w:p>
    <w:p w14:paraId="68E36526" w14:textId="1B535839" w:rsidR="00C91355" w:rsidRDefault="002820ED" w:rsidP="00E11E73">
      <w:r>
        <w:t xml:space="preserve">As </w:t>
      </w:r>
      <w:r w:rsidR="00201AB6">
        <w:t>USGS</w:t>
      </w:r>
      <w:r w:rsidR="005241A9">
        <w:t xml:space="preserve"> transitioned from their online database</w:t>
      </w:r>
      <w:r>
        <w:t xml:space="preserve"> to the new Uniform Hazard Tool</w:t>
      </w:r>
      <w:r w:rsidR="005241A9">
        <w:t xml:space="preserve"> there has been some difficulty integrating it into </w:t>
      </w:r>
      <w:r w:rsidR="005241A9" w:rsidRPr="00CC1A6A">
        <w:rPr>
          <w:i/>
        </w:rPr>
        <w:t>CPTLiquefY</w:t>
      </w:r>
      <w:r w:rsidR="005241A9">
        <w:rPr>
          <w:i/>
        </w:rPr>
        <w:t xml:space="preserve">. </w:t>
      </w:r>
      <w:r w:rsidR="005241A9">
        <w:t xml:space="preserve">Previously the tool was only able to accurately retrieve data for the western states (not any central or eastern states). After working with USGS, the errors in their tool affecting the central and eastern states are </w:t>
      </w:r>
      <w:r w:rsidR="00E11E73">
        <w:t>corrected, and the deaggregation now runs seamlessly for any location.</w:t>
      </w:r>
    </w:p>
    <w:p w14:paraId="48AAF24E" w14:textId="4BBBF1AE" w:rsidR="003A04BE" w:rsidRPr="004853B1" w:rsidRDefault="00C91355" w:rsidP="008825AA">
      <w:pPr>
        <w:pStyle w:val="Heading2"/>
      </w:pPr>
      <w:r>
        <w:t xml:space="preserve"> </w:t>
      </w:r>
      <w:bookmarkStart w:id="38" w:name="_Toc488417133"/>
      <w:r>
        <w:t xml:space="preserve">Completion of </w:t>
      </w:r>
      <w:r w:rsidRPr="00C91355">
        <w:rPr>
          <w:i/>
        </w:rPr>
        <w:t>CPTLiquefY</w:t>
      </w:r>
      <w:bookmarkEnd w:id="38"/>
      <w:r w:rsidR="003A04BE" w:rsidRPr="004853B1">
        <w:t xml:space="preserve"> </w:t>
      </w:r>
    </w:p>
    <w:p w14:paraId="5A01BACA" w14:textId="52B89B83" w:rsidR="00842B20" w:rsidRPr="00E11E73" w:rsidRDefault="00E11E73" w:rsidP="00DC1F1C">
      <w:bookmarkStart w:id="39" w:name="_Toc259781294"/>
      <w:bookmarkStart w:id="40" w:name="_Toc263867783"/>
      <w:bookmarkStart w:id="41" w:name="_Toc259781295"/>
      <w:bookmarkStart w:id="42" w:name="_Toc263867784"/>
      <w:bookmarkEnd w:id="26"/>
      <w:bookmarkEnd w:id="27"/>
      <w:bookmarkEnd w:id="31"/>
      <w:bookmarkEnd w:id="32"/>
      <w:r>
        <w:t xml:space="preserve">After making adjustments and corrections (both those mentioned and other small refinements) </w:t>
      </w:r>
      <w:r w:rsidRPr="00CC1A6A">
        <w:rPr>
          <w:i/>
        </w:rPr>
        <w:t>CPTLiquefY</w:t>
      </w:r>
      <w:r>
        <w:t xml:space="preserve"> is now complete</w:t>
      </w:r>
      <w:r w:rsidR="00014521">
        <w:t>. With the ability to run multiple locations and soil profiles at once, the analysis process takes some time, but is not unreasonable (approximately 12 minutes to run a full-probabilistic analysis at one location for one soil profile). Also with the ability to export results to Microsoft Excel, plots can be made to view hazard curves or to compare the results between difference methods. The following section discusses the results obtained, as well as the methodology behind the chosen parameters.</w:t>
      </w:r>
    </w:p>
    <w:p w14:paraId="4064A215" w14:textId="77777777" w:rsidR="00D772EE" w:rsidRDefault="00D772EE">
      <w:pPr>
        <w:spacing w:line="240" w:lineRule="auto"/>
        <w:ind w:firstLine="0"/>
        <w:jc w:val="left"/>
        <w:rPr>
          <w:b/>
          <w:kern w:val="28"/>
          <w:szCs w:val="32"/>
          <w:u w:val="single"/>
        </w:rPr>
      </w:pPr>
      <w:r>
        <w:br w:type="page"/>
      </w:r>
    </w:p>
    <w:p w14:paraId="3397ACD0" w14:textId="60B881ED" w:rsidR="005C196B" w:rsidRPr="004853B1" w:rsidRDefault="00976921" w:rsidP="00EB1CB4">
      <w:pPr>
        <w:pStyle w:val="Heading1"/>
        <w:spacing w:after="240"/>
      </w:pPr>
      <w:r w:rsidRPr="004853B1">
        <w:lastRenderedPageBreak/>
        <w:t xml:space="preserve"> </w:t>
      </w:r>
      <w:bookmarkStart w:id="43" w:name="_Toc488417134"/>
      <w:bookmarkEnd w:id="39"/>
      <w:bookmarkEnd w:id="40"/>
      <w:r w:rsidR="00130E5F">
        <w:t xml:space="preserve">Methodology and </w:t>
      </w:r>
      <w:r w:rsidR="00C91355">
        <w:t>Results</w:t>
      </w:r>
      <w:bookmarkEnd w:id="43"/>
    </w:p>
    <w:p w14:paraId="13B8B7B0" w14:textId="3FE0D8F2" w:rsidR="00130E5F" w:rsidRDefault="00C25F76" w:rsidP="004D65BF">
      <w:pPr>
        <w:pStyle w:val="Heading2"/>
        <w:rPr>
          <w:rFonts w:cs="Times New Roman"/>
        </w:rPr>
      </w:pPr>
      <w:r w:rsidRPr="004853B1">
        <w:rPr>
          <w:rFonts w:cs="Times New Roman"/>
        </w:rPr>
        <w:t xml:space="preserve"> </w:t>
      </w:r>
      <w:bookmarkStart w:id="44" w:name="_Toc488417135"/>
      <w:bookmarkEnd w:id="41"/>
      <w:bookmarkEnd w:id="42"/>
      <w:r w:rsidR="00130E5F">
        <w:rPr>
          <w:rFonts w:cs="Times New Roman"/>
        </w:rPr>
        <w:t>Methodology</w:t>
      </w:r>
      <w:bookmarkEnd w:id="44"/>
    </w:p>
    <w:p w14:paraId="14344B97" w14:textId="13923799" w:rsidR="00130E5F" w:rsidRDefault="00130E5F" w:rsidP="00130E5F">
      <w:pPr>
        <w:pStyle w:val="BodyText"/>
        <w:ind w:firstLine="576"/>
      </w:pPr>
      <w:r>
        <w:t xml:space="preserve">To perform a thorough comparison of design methods, a comprehensive range of various </w:t>
      </w:r>
      <w:r w:rsidRPr="00EE6347">
        <w:rPr>
          <w:szCs w:val="24"/>
        </w:rPr>
        <w:t>soil conditions and site seismicity level</w:t>
      </w:r>
      <w:r w:rsidR="00FC33A6">
        <w:rPr>
          <w:szCs w:val="24"/>
        </w:rPr>
        <w:t>s</w:t>
      </w:r>
      <w:r w:rsidRPr="00EE6347">
        <w:rPr>
          <w:szCs w:val="24"/>
        </w:rPr>
        <w:t xml:space="preserve"> needed to be considered. The methods used to create a thorough comparative study are discussed below.</w:t>
      </w:r>
      <w:r>
        <w:rPr>
          <w:szCs w:val="24"/>
        </w:rPr>
        <w:t xml:space="preserve"> </w:t>
      </w:r>
    </w:p>
    <w:p w14:paraId="3068DE89" w14:textId="5180EBDC" w:rsidR="00130E5F" w:rsidRPr="00D772EE" w:rsidRDefault="00130E5F" w:rsidP="00130E5F">
      <w:pPr>
        <w:pStyle w:val="Heading3"/>
        <w:rPr>
          <w:rFonts w:cs="Times New Roman"/>
        </w:rPr>
      </w:pPr>
      <w:r>
        <w:rPr>
          <w:rFonts w:cs="Times New Roman"/>
        </w:rPr>
        <w:t xml:space="preserve"> </w:t>
      </w:r>
      <w:bookmarkStart w:id="45" w:name="_Toc488417136"/>
      <w:r>
        <w:rPr>
          <w:rFonts w:cs="Times New Roman"/>
        </w:rPr>
        <w:t>Soil Profiles</w:t>
      </w:r>
      <w:bookmarkEnd w:id="45"/>
    </w:p>
    <w:p w14:paraId="2A15F00A" w14:textId="77777777" w:rsidR="00631E94" w:rsidRDefault="00CE4F23" w:rsidP="00631E94">
      <w:pPr>
        <w:pStyle w:val="BodyText"/>
      </w:pPr>
      <w:r>
        <w:t>Twenty</w:t>
      </w:r>
      <w:r w:rsidRPr="00884F5A">
        <w:t xml:space="preserve"> </w:t>
      </w:r>
      <w:r w:rsidR="00884F5A" w:rsidRPr="00884F5A">
        <w:t>actual CPT soundings are selected, containing a comprehensive range of soil stiffness and type. These CPT soundings are collected from the United States Geologic Survey (</w:t>
      </w:r>
      <w:r w:rsidR="00884F5A" w:rsidRPr="00884F5A">
        <w:fldChar w:fldCharType="begin"/>
      </w:r>
      <w:r w:rsidR="00884F5A" w:rsidRPr="00884F5A">
        <w:instrText xml:space="preserve"> ADDIN EN.CITE &lt;EndNote&gt;&lt;Cite ExcludeAuth="1" ExcludeYear="1" Hidden="1"&gt;&lt;Author&gt;U.S.G.S&lt;/Author&gt;&lt;RecNum&gt;92&lt;/RecNum&gt;&lt;record&gt;&lt;rec-number&gt;92&lt;/rec-number&gt;&lt;foreign-keys&gt;&lt;key app="EN" db-id="25swpztaae9v23ewtv352adfvwtrxpae20aw" timestamp="1492467907"&gt;92&lt;/key&gt;&lt;/foreign-keys&gt;&lt;ref-type name="Web Page"&gt;12&lt;/ref-type&gt;&lt;contributors&gt;&lt;authors&gt;&lt;author&gt;U.S.G.S&lt;/author&gt;&lt;/authors&gt;&lt;/contributors&gt;&lt;titles&gt;&lt;title&gt;Earthquake Hazards Program&lt;/title&gt;&lt;secondary-title&gt;Table of CPT Data, All Regions&lt;/secondary-title&gt;&lt;/titles&gt;&lt;pages&gt;CPT profile data&lt;/pages&gt;&lt;volume&gt;2017&lt;/volume&gt;&lt;number&gt;March&lt;/number&gt;&lt;dates&gt;&lt;/dates&gt;&lt;urls&gt;&lt;related-urls&gt;&lt;url&gt;https://earthquake.usgs.gov/research/cpt/data/table/&lt;/url&gt;&lt;/related-urls&gt;&lt;/urls&gt;&lt;/record&gt;&lt;/Cite&gt;&lt;/EndNote&gt;</w:instrText>
      </w:r>
      <w:r w:rsidR="00884F5A" w:rsidRPr="00884F5A">
        <w:fldChar w:fldCharType="end"/>
      </w:r>
      <w:r w:rsidR="00884F5A" w:rsidRPr="00884F5A">
        <w:t xml:space="preserve">USGS) database of CPT data </w:t>
      </w:r>
      <w:r w:rsidR="00884F5A" w:rsidRPr="00884F5A">
        <w:fldChar w:fldCharType="begin"/>
      </w:r>
      <w:r w:rsidR="00884F5A" w:rsidRPr="00884F5A">
        <w:instrText xml:space="preserve"> ADDIN EN.CITE &lt;EndNote&gt;&lt;Cite ExcludeAuth="1" ExcludeYear="1" Hidden="1"&gt;&lt;Author&gt;U.S.G.S&lt;/Author&gt;&lt;RecNum&gt;92&lt;/RecNum&gt;&lt;record&gt;&lt;rec-number&gt;92&lt;/rec-number&gt;&lt;foreign-keys&gt;&lt;key app="EN" db-id="25swpztaae9v23ewtv352adfvwtrxpae20aw" timestamp="1492467907"&gt;92&lt;/key&gt;&lt;/foreign-keys&gt;&lt;ref-type name="Web Page"&gt;12&lt;/ref-type&gt;&lt;contributors&gt;&lt;authors&gt;&lt;author&gt;U.S.G.S&lt;/author&gt;&lt;/authors&gt;&lt;/contributors&gt;&lt;titles&gt;&lt;title&gt;Earthquake Hazards Program&lt;/title&gt;&lt;secondary-title&gt;Table of CPT Data, All Regions&lt;/secondary-title&gt;&lt;/titles&gt;&lt;pages&gt;CPT profile data&lt;/pages&gt;&lt;volume&gt;2017&lt;/volume&gt;&lt;number&gt;March&lt;/number&gt;&lt;dates&gt;&lt;/dates&gt;&lt;urls&gt;&lt;related-urls&gt;&lt;url&gt;https://earthquake.usgs.gov/research/cpt/data/table/&lt;/url&gt;&lt;/related-urls&gt;&lt;/urls&gt;&lt;/record&gt;&lt;/Cite&gt;&lt;/EndNote&gt;</w:instrText>
      </w:r>
      <w:r w:rsidR="00884F5A" w:rsidRPr="00884F5A">
        <w:fldChar w:fldCharType="end"/>
      </w:r>
      <w:r w:rsidR="00884F5A" w:rsidRPr="00884F5A">
        <w:t>(</w:t>
      </w:r>
      <w:r w:rsidR="00884F5A" w:rsidRPr="007B3741">
        <w:t>https://earthquake.usgs.gov/research/cpt/data/table/</w:t>
      </w:r>
      <w:r w:rsidR="00884F5A" w:rsidRPr="00884F5A">
        <w:t>). The CPT profiles are selected with the intention to have a thorough range of soil type and relative density/stiffness. This range in relative density/stiffness is evident by investigating the plot of corrected cone tip resistance (</w:t>
      </w:r>
      <w:r w:rsidR="00884F5A" w:rsidRPr="00884F5A">
        <w:rPr>
          <w:i/>
        </w:rPr>
        <w:t>Q</w:t>
      </w:r>
      <w:r w:rsidR="00884F5A" w:rsidRPr="00884F5A">
        <w:rPr>
          <w:i/>
          <w:vertAlign w:val="subscript"/>
        </w:rPr>
        <w:t>tncs</w:t>
      </w:r>
      <w:r w:rsidR="00884F5A" w:rsidRPr="00884F5A">
        <w:t>) shown in</w:t>
      </w:r>
      <w:r w:rsidR="00884F5A">
        <w:t xml:space="preserve"> Figure 3-1. Note the lack of holes” (i.e., white space) in Figure 3-1.</w:t>
      </w:r>
    </w:p>
    <w:p w14:paraId="0FB8DBC9" w14:textId="77777777" w:rsidR="00631E94" w:rsidRDefault="00631E94" w:rsidP="00631E94">
      <w:pPr>
        <w:pStyle w:val="BodyText"/>
      </w:pPr>
      <w:r w:rsidRPr="00BA2B02">
        <w:fldChar w:fldCharType="begin"/>
      </w:r>
      <w:r w:rsidRPr="00BA2B02">
        <w:instrText xml:space="preserve"> REF _Ref481759378 \h  \* MERGEFORMAT </w:instrText>
      </w:r>
      <w:r w:rsidRPr="00BA2B02">
        <w:fldChar w:fldCharType="separate"/>
      </w:r>
      <w:r w:rsidRPr="00BA2B02">
        <w:t xml:space="preserve">Figure </w:t>
      </w:r>
      <w:r w:rsidRPr="00BA2B02">
        <w:rPr>
          <w:noProof/>
        </w:rPr>
        <w:t>3</w:t>
      </w:r>
      <w:r w:rsidRPr="00BA2B02">
        <w:noBreakHyphen/>
      </w:r>
      <w:r w:rsidRPr="00BA2B02">
        <w:rPr>
          <w:noProof/>
        </w:rPr>
        <w:t>1</w:t>
      </w:r>
      <w:r w:rsidRPr="00BA2B02">
        <w:fldChar w:fldCharType="end"/>
      </w:r>
      <w:r>
        <w:t xml:space="preserve"> shows how the chosen profiles adequately cover all potentially impactful </w:t>
      </w:r>
      <w:r w:rsidRPr="00E93FCA">
        <w:rPr>
          <w:i/>
        </w:rPr>
        <w:t>Q</w:t>
      </w:r>
      <w:r w:rsidRPr="00E93FCA">
        <w:rPr>
          <w:i/>
          <w:vertAlign w:val="subscript"/>
        </w:rPr>
        <w:t>tncs</w:t>
      </w:r>
      <w:r>
        <w:t>, or stiffness, values across the depth.</w:t>
      </w:r>
      <w:r>
        <w:rPr>
          <w:rFonts w:eastAsiaTheme="minorEastAsia" w:cstheme="minorBidi"/>
          <w:szCs w:val="22"/>
        </w:rPr>
        <w:t xml:space="preserve"> </w:t>
      </w:r>
      <w:r w:rsidRPr="00884F5A">
        <w:t xml:space="preserve">Only a few profiles are found with a </w:t>
      </w:r>
      <w:r w:rsidRPr="00884F5A">
        <w:rPr>
          <w:i/>
        </w:rPr>
        <w:t>Q</w:t>
      </w:r>
      <w:r w:rsidRPr="00884F5A">
        <w:rPr>
          <w:i/>
          <w:vertAlign w:val="subscript"/>
        </w:rPr>
        <w:t>tncs</w:t>
      </w:r>
      <w:r w:rsidRPr="00884F5A">
        <w:t xml:space="preserve"> value less than 50kPa, because there are very few soils that exist naturally that are soft enough to have such a low value of </w:t>
      </w:r>
      <w:r w:rsidRPr="00884F5A">
        <w:rPr>
          <w:i/>
        </w:rPr>
        <w:t>Q</w:t>
      </w:r>
      <w:r w:rsidRPr="00884F5A">
        <w:rPr>
          <w:i/>
          <w:vertAlign w:val="subscript"/>
        </w:rPr>
        <w:t>tncs</w:t>
      </w:r>
      <w:r w:rsidRPr="00884F5A">
        <w:t xml:space="preserve">.  Also, any soil with a </w:t>
      </w:r>
      <w:r w:rsidRPr="00884F5A">
        <w:rPr>
          <w:i/>
        </w:rPr>
        <w:t>Q</w:t>
      </w:r>
      <w:r w:rsidRPr="00884F5A">
        <w:rPr>
          <w:i/>
          <w:vertAlign w:val="subscript"/>
        </w:rPr>
        <w:t>tncs</w:t>
      </w:r>
      <w:r w:rsidRPr="00884F5A">
        <w:t xml:space="preserve"> value greater than 250kPa is automatically considered too dense to liquefy per the liquefaction triggering databases of Boulanger and Idriss (2014) and Robertson and Wride (1998). Therefore, it is not imperative to collect comprehensive </w:t>
      </w:r>
      <w:r w:rsidRPr="00884F5A">
        <w:rPr>
          <w:i/>
        </w:rPr>
        <w:t>Q</w:t>
      </w:r>
      <w:r w:rsidRPr="00884F5A">
        <w:rPr>
          <w:i/>
          <w:vertAlign w:val="subscript"/>
        </w:rPr>
        <w:t>tncs</w:t>
      </w:r>
      <w:r w:rsidRPr="00884F5A">
        <w:t xml:space="preserve"> data greater than 250kPa. </w:t>
      </w:r>
      <w:r>
        <w:t xml:space="preserve"> All collected profiles are summarized in </w:t>
      </w:r>
      <w:r w:rsidRPr="00BA2B02">
        <w:fldChar w:fldCharType="begin"/>
      </w:r>
      <w:r w:rsidRPr="00BA2B02">
        <w:instrText xml:space="preserve"> REF _Ref481759436 \h  \* MERGEFORMAT </w:instrText>
      </w:r>
      <w:r w:rsidRPr="00BA2B02">
        <w:fldChar w:fldCharType="separate"/>
      </w:r>
      <w:r w:rsidRPr="00BA2B02">
        <w:t xml:space="preserve">Table </w:t>
      </w:r>
      <w:r w:rsidRPr="00BA2B02">
        <w:rPr>
          <w:noProof/>
        </w:rPr>
        <w:t>3</w:t>
      </w:r>
      <w:r w:rsidRPr="00BA2B02">
        <w:t>-</w:t>
      </w:r>
      <w:r w:rsidRPr="00BA2B02">
        <w:rPr>
          <w:noProof/>
        </w:rPr>
        <w:t>1</w:t>
      </w:r>
      <w:r w:rsidRPr="00BA2B02">
        <w:fldChar w:fldCharType="end"/>
      </w:r>
      <w:r w:rsidRPr="002D4EE7">
        <w:t>.</w:t>
      </w:r>
    </w:p>
    <w:p w14:paraId="232BFE1F" w14:textId="77777777" w:rsidR="00631E94" w:rsidRDefault="00631E94" w:rsidP="00631E94">
      <w:pPr>
        <w:pStyle w:val="BodyText"/>
      </w:pPr>
    </w:p>
    <w:p w14:paraId="69C0A986" w14:textId="7182B44D" w:rsidR="00631E94" w:rsidRDefault="00631E94" w:rsidP="00631E94">
      <w:pPr>
        <w:pStyle w:val="BodyText"/>
        <w:ind w:firstLine="0"/>
        <w:jc w:val="center"/>
        <w:rPr>
          <w:noProof/>
        </w:rPr>
      </w:pPr>
      <w:r>
        <w:rPr>
          <w:noProof/>
        </w:rPr>
        <w:lastRenderedPageBreak/>
        <mc:AlternateContent>
          <mc:Choice Requires="wps">
            <w:drawing>
              <wp:anchor distT="0" distB="0" distL="114300" distR="114300" simplePos="0" relativeHeight="251651584" behindDoc="0" locked="0" layoutInCell="1" allowOverlap="1" wp14:anchorId="7494F010" wp14:editId="4010793D">
                <wp:simplePos x="0" y="0"/>
                <wp:positionH relativeFrom="margin">
                  <wp:align>right</wp:align>
                </wp:positionH>
                <wp:positionV relativeFrom="paragraph">
                  <wp:posOffset>4271010</wp:posOffset>
                </wp:positionV>
                <wp:extent cx="5943600" cy="365760"/>
                <wp:effectExtent l="0" t="0" r="0" b="0"/>
                <wp:wrapTopAndBottom/>
                <wp:docPr id="7" name="Text Box 7"/>
                <wp:cNvGraphicFramePr/>
                <a:graphic xmlns:a="http://schemas.openxmlformats.org/drawingml/2006/main">
                  <a:graphicData uri="http://schemas.microsoft.com/office/word/2010/wordprocessingShape">
                    <wps:wsp>
                      <wps:cNvSpPr txBox="1"/>
                      <wps:spPr>
                        <a:xfrm>
                          <a:off x="0" y="0"/>
                          <a:ext cx="5943600" cy="365760"/>
                        </a:xfrm>
                        <a:prstGeom prst="rect">
                          <a:avLst/>
                        </a:prstGeom>
                        <a:solidFill>
                          <a:prstClr val="white"/>
                        </a:solidFill>
                        <a:ln>
                          <a:noFill/>
                        </a:ln>
                        <a:effectLst/>
                      </wps:spPr>
                      <wps:txbx>
                        <w:txbxContent>
                          <w:p w14:paraId="1E6DE7C6" w14:textId="79614981" w:rsidR="00861520" w:rsidRPr="009F4B2E" w:rsidRDefault="00861520" w:rsidP="009F4B2E">
                            <w:pPr>
                              <w:pStyle w:val="Caption"/>
                              <w:ind w:firstLine="0"/>
                              <w:rPr>
                                <w:noProof/>
                              </w:rPr>
                            </w:pPr>
                            <w:bookmarkStart w:id="46" w:name="_Ref481759378"/>
                            <w:bookmarkStart w:id="47" w:name="_Toc508719470"/>
                            <w:r>
                              <w:t xml:space="preserve">Figure </w:t>
                            </w:r>
                            <w:fldSimple w:instr=" STYLEREF 1 \s ">
                              <w:r>
                                <w:rPr>
                                  <w:noProof/>
                                </w:rPr>
                                <w:t>3</w:t>
                              </w:r>
                            </w:fldSimple>
                            <w:r>
                              <w:noBreakHyphen/>
                            </w:r>
                            <w:fldSimple w:instr=" SEQ Figure \* ARABIC \s 1 ">
                              <w:r>
                                <w:rPr>
                                  <w:noProof/>
                                </w:rPr>
                                <w:t>1</w:t>
                              </w:r>
                            </w:fldSimple>
                            <w:bookmarkEnd w:id="46"/>
                            <w:r>
                              <w:t xml:space="preserve"> </w:t>
                            </w:r>
                            <w:r>
                              <w:rPr>
                                <w:noProof/>
                              </w:rPr>
                              <w:t>Stiffness of CPT profiles plotted at depth.</w:t>
                            </w:r>
                            <w:bookmarkEnd w:id="4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494F010" id="Text Box 7" o:spid="_x0000_s1027" type="#_x0000_t202" style="position:absolute;left:0;text-align:left;margin-left:416.8pt;margin-top:336.3pt;width:468pt;height:28.8pt;z-index:251651584;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" stroked="f">
                <v:textbox style="mso-fit-shape-to-text:t" inset="0,0,0,0">
                  <w:txbxContent>
                    <w:p w14:paraId="1E6DE7C6" w14:textId="79614981" w:rsidR="00861520" w:rsidRPr="009F4B2E" w:rsidRDefault="00861520" w:rsidP="009F4B2E">
                      <w:pPr>
                        <w:pStyle w:val="Caption"/>
                        <w:ind w:firstLine="0"/>
                        <w:rPr>
                          <w:noProof/>
                        </w:rPr>
                      </w:pPr>
                      <w:bookmarkStart w:id="48" w:name="_Ref481759378"/>
                      <w:bookmarkStart w:id="49" w:name="_Toc508719470"/>
                      <w:r>
                        <w:t xml:space="preserve">Figure </w:t>
                      </w:r>
                      <w:fldSimple w:instr=" STYLEREF 1 \s ">
                        <w:r>
                          <w:rPr>
                            <w:noProof/>
                          </w:rPr>
                          <w:t>3</w:t>
                        </w:r>
                      </w:fldSimple>
                      <w:r>
                        <w:noBreakHyphen/>
                      </w:r>
                      <w:fldSimple w:instr=" SEQ Figure \* ARABIC \s 1 ">
                        <w:r>
                          <w:rPr>
                            <w:noProof/>
                          </w:rPr>
                          <w:t>1</w:t>
                        </w:r>
                      </w:fldSimple>
                      <w:bookmarkEnd w:id="48"/>
                      <w:r>
                        <w:t xml:space="preserve"> </w:t>
                      </w:r>
                      <w:r>
                        <w:rPr>
                          <w:noProof/>
                        </w:rPr>
                        <w:t>Stiffness of CPT profiles plotted at depth.</w:t>
                      </w:r>
                      <w:bookmarkEnd w:id="49"/>
                    </w:p>
                  </w:txbxContent>
                </v:textbox>
                <w10:wrap type="topAndBottom" anchorx="margin"/>
              </v:shape>
            </w:pict>
          </mc:Fallback>
        </mc:AlternateContent>
      </w:r>
      <w:r>
        <w:rPr>
          <w:noProof/>
        </w:rPr>
        <w:drawing>
          <wp:inline distT="0" distB="0" distL="0" distR="0" wp14:anchorId="3CA24FDE" wp14:editId="4ED47702">
            <wp:extent cx="4543425" cy="4229100"/>
            <wp:effectExtent l="0" t="0" r="0" b="0"/>
            <wp:docPr id="356" name="Chart 356"/>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p w14:paraId="244DCB02" w14:textId="473133F7" w:rsidR="009F4B2E" w:rsidRDefault="009F4B2E" w:rsidP="00631E94">
      <w:pPr>
        <w:pStyle w:val="BodyText"/>
        <w:ind w:firstLine="0"/>
      </w:pPr>
    </w:p>
    <w:p w14:paraId="7CBB647D" w14:textId="5307F41F" w:rsidR="00130E5F" w:rsidRDefault="00B176D5" w:rsidP="00130E5F">
      <w:pPr>
        <w:pStyle w:val="BodyText"/>
        <w:ind w:firstLine="0"/>
      </w:pPr>
      <w:r>
        <w:rPr>
          <w:noProof/>
        </w:rPr>
        <mc:AlternateContent>
          <mc:Choice Requires="wps">
            <w:drawing>
              <wp:anchor distT="0" distB="0" distL="114300" distR="114300" simplePos="0" relativeHeight="251657728" behindDoc="0" locked="0" layoutInCell="1" allowOverlap="1" wp14:anchorId="4AEB0A77" wp14:editId="50755931">
                <wp:simplePos x="0" y="0"/>
                <wp:positionH relativeFrom="margin">
                  <wp:align>center</wp:align>
                </wp:positionH>
                <wp:positionV relativeFrom="paragraph">
                  <wp:posOffset>203835</wp:posOffset>
                </wp:positionV>
                <wp:extent cx="3324225" cy="304800"/>
                <wp:effectExtent l="0" t="0" r="9525" b="0"/>
                <wp:wrapTopAndBottom/>
                <wp:docPr id="22" name="Text Box 22"/>
                <wp:cNvGraphicFramePr/>
                <a:graphic xmlns:a="http://schemas.openxmlformats.org/drawingml/2006/main">
                  <a:graphicData uri="http://schemas.microsoft.com/office/word/2010/wordprocessingShape">
                    <wps:wsp>
                      <wps:cNvSpPr txBox="1"/>
                      <wps:spPr>
                        <a:xfrm>
                          <a:off x="0" y="0"/>
                          <a:ext cx="3324225" cy="304800"/>
                        </a:xfrm>
                        <a:prstGeom prst="rect">
                          <a:avLst/>
                        </a:prstGeom>
                        <a:solidFill>
                          <a:prstClr val="white"/>
                        </a:solidFill>
                        <a:ln>
                          <a:noFill/>
                        </a:ln>
                        <a:effectLst/>
                      </wps:spPr>
                      <wps:txbx>
                        <w:txbxContent>
                          <w:p w14:paraId="55DA6583" w14:textId="5E267C68" w:rsidR="00861520" w:rsidRPr="00E220F6" w:rsidRDefault="00861520" w:rsidP="00D340E5">
                            <w:pPr>
                              <w:pStyle w:val="Tables"/>
                              <w:rPr>
                                <w:noProof/>
                              </w:rPr>
                            </w:pPr>
                            <w:bookmarkStart w:id="50" w:name="_Ref481759436"/>
                            <w:bookmarkStart w:id="51" w:name="_Toc508719452"/>
                            <w:r>
                              <w:t xml:space="preserve">Table </w:t>
                            </w:r>
                            <w:fldSimple w:instr=" STYLEREF 1 \s ">
                              <w:r>
                                <w:rPr>
                                  <w:noProof/>
                                </w:rPr>
                                <w:t>3</w:t>
                              </w:r>
                            </w:fldSimple>
                            <w:r>
                              <w:t>-</w:t>
                            </w:r>
                            <w:fldSimple w:instr=" SEQ Table \* ARABIC \s 1 ">
                              <w:r>
                                <w:rPr>
                                  <w:noProof/>
                                </w:rPr>
                                <w:t>1</w:t>
                              </w:r>
                            </w:fldSimple>
                            <w:bookmarkEnd w:id="50"/>
                            <w:r>
                              <w:t xml:space="preserve"> Summary of Soil Profiles</w:t>
                            </w:r>
                            <w:bookmarkEnd w:id="51"/>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EB0A77" id="Text Box 22" o:spid="_x0000_s1028" type="#_x0000_t202" style="position:absolute;left:0;text-align:left;margin-left:0;margin-top:16.05pt;width:261.75pt;height:24pt;z-index:25165772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" stroked="f">
                <v:textbox inset="0,0,0,0">
                  <w:txbxContent>
                    <w:p w14:paraId="55DA6583" w14:textId="5E267C68" w:rsidR="00861520" w:rsidRPr="00E220F6" w:rsidRDefault="00861520" w:rsidP="00D340E5">
                      <w:pPr>
                        <w:pStyle w:val="Tables"/>
                        <w:rPr>
                          <w:noProof/>
                        </w:rPr>
                      </w:pPr>
                      <w:bookmarkStart w:id="52" w:name="_Ref481759436"/>
                      <w:bookmarkStart w:id="53" w:name="_Toc508719452"/>
                      <w:r>
                        <w:t xml:space="preserve">Table </w:t>
                      </w:r>
                      <w:fldSimple w:instr=" STYLEREF 1 \s ">
                        <w:r>
                          <w:rPr>
                            <w:noProof/>
                          </w:rPr>
                          <w:t>3</w:t>
                        </w:r>
                      </w:fldSimple>
                      <w:r>
                        <w:t>-</w:t>
                      </w:r>
                      <w:fldSimple w:instr=" SEQ Table \* ARABIC \s 1 ">
                        <w:r>
                          <w:rPr>
                            <w:noProof/>
                          </w:rPr>
                          <w:t>1</w:t>
                        </w:r>
                      </w:fldSimple>
                      <w:bookmarkEnd w:id="52"/>
                      <w:r>
                        <w:t xml:space="preserve"> Summary of Soil Profiles</w:t>
                      </w:r>
                      <w:bookmarkEnd w:id="53"/>
                    </w:p>
                  </w:txbxContent>
                </v:textbox>
                <w10:wrap type="topAndBottom" anchorx="margin"/>
              </v:shape>
            </w:pict>
          </mc:Fallback>
        </mc:AlternateContent>
      </w:r>
      <w:r>
        <w:rPr>
          <w:noProof/>
        </w:rPr>
        <w:drawing>
          <wp:anchor distT="0" distB="0" distL="114300" distR="114300" simplePos="0" relativeHeight="251653632" behindDoc="0" locked="0" layoutInCell="1" allowOverlap="1" wp14:anchorId="6DA1EC6E" wp14:editId="6F45C06B">
            <wp:simplePos x="0" y="0"/>
            <wp:positionH relativeFrom="margin">
              <wp:align>right</wp:align>
            </wp:positionH>
            <wp:positionV relativeFrom="paragraph">
              <wp:posOffset>461010</wp:posOffset>
            </wp:positionV>
            <wp:extent cx="5943600" cy="2806065"/>
            <wp:effectExtent l="0" t="0" r="0" b="0"/>
            <wp:wrapTopAndBottom/>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extLst>
                        <a:ext uri="{28A0092B-C50C-407E-A947-70E740481C1C}">
                          <a14:useLocalDpi xmlns:a14="http://schemas.microsoft.com/office/drawing/2010/main" val="0"/>
                        </a:ext>
                      </a:extLst>
                    </a:blip>
                    <a:stretch>
                      <a:fillRect/>
                    </a:stretch>
                  </pic:blipFill>
                  <pic:spPr>
                    <a:xfrm>
                      <a:off x="0" y="0"/>
                      <a:ext cx="5943600" cy="2806065"/>
                    </a:xfrm>
                    <a:prstGeom prst="rect">
                      <a:avLst/>
                    </a:prstGeom>
                  </pic:spPr>
                </pic:pic>
              </a:graphicData>
            </a:graphic>
            <wp14:sizeRelH relativeFrom="margin">
              <wp14:pctWidth>0</wp14:pctWidth>
            </wp14:sizeRelH>
            <wp14:sizeRelV relativeFrom="margin">
              <wp14:pctHeight>0</wp14:pctHeight>
            </wp14:sizeRelV>
          </wp:anchor>
        </w:drawing>
      </w:r>
    </w:p>
    <w:p w14:paraId="4B7E3927" w14:textId="7E3DAB2D" w:rsidR="00130E5F" w:rsidRDefault="00130E5F" w:rsidP="00130E5F">
      <w:pPr>
        <w:pStyle w:val="BodyText"/>
        <w:rPr>
          <w:noProof/>
        </w:rPr>
      </w:pPr>
      <w:r>
        <w:rPr>
          <w:noProof/>
        </w:rPr>
        <w:lastRenderedPageBreak/>
        <w:t xml:space="preserve">To accurately demonstrate the differences between design methods, </w:t>
      </w:r>
      <w:r w:rsidR="001356DC">
        <w:rPr>
          <w:noProof/>
        </w:rPr>
        <w:t>variables</w:t>
      </w:r>
      <w:r>
        <w:rPr>
          <w:noProof/>
        </w:rPr>
        <w:t xml:space="preserve"> such as total depth and water table depth</w:t>
      </w:r>
      <w:r w:rsidR="00E93FCA">
        <w:rPr>
          <w:noProof/>
        </w:rPr>
        <w:t xml:space="preserve"> were standardized.</w:t>
      </w:r>
      <w:r w:rsidR="001356DC">
        <w:rPr>
          <w:noProof/>
        </w:rPr>
        <w:t xml:space="preserve"> </w:t>
      </w:r>
      <w:r>
        <w:rPr>
          <w:noProof/>
        </w:rPr>
        <w:t xml:space="preserve">For this study, all profiles were </w:t>
      </w:r>
      <w:r w:rsidR="001356DC">
        <w:rPr>
          <w:noProof/>
        </w:rPr>
        <w:t>limited</w:t>
      </w:r>
      <w:r>
        <w:rPr>
          <w:noProof/>
        </w:rPr>
        <w:t xml:space="preserve"> to 12</w:t>
      </w:r>
      <w:r w:rsidR="001356DC">
        <w:rPr>
          <w:noProof/>
        </w:rPr>
        <w:t xml:space="preserve"> </w:t>
      </w:r>
      <w:r>
        <w:rPr>
          <w:noProof/>
        </w:rPr>
        <w:t>m</w:t>
      </w:r>
      <w:r w:rsidR="001356DC">
        <w:rPr>
          <w:noProof/>
        </w:rPr>
        <w:t>eters regardless of the full profile depth available from the database</w:t>
      </w:r>
      <w:r>
        <w:rPr>
          <w:noProof/>
        </w:rPr>
        <w:t>. This depth was chosen because after about 1</w:t>
      </w:r>
      <w:r w:rsidR="00861520">
        <w:rPr>
          <w:noProof/>
        </w:rPr>
        <w:t xml:space="preserve">2 </w:t>
      </w:r>
      <w:r>
        <w:rPr>
          <w:noProof/>
        </w:rPr>
        <w:t xml:space="preserve">m soil layers will have little to no </w:t>
      </w:r>
      <w:r w:rsidR="00412EBD">
        <w:rPr>
          <w:noProof/>
        </w:rPr>
        <w:t xml:space="preserve">effect </w:t>
      </w:r>
      <w:r>
        <w:rPr>
          <w:noProof/>
        </w:rPr>
        <w:t>on ground surface settlements</w:t>
      </w:r>
      <w:r w:rsidR="00A17328">
        <w:rPr>
          <w:noProof/>
        </w:rPr>
        <w:t xml:space="preserve"> r lateral spreading,</w:t>
      </w:r>
      <w:r>
        <w:rPr>
          <w:noProof/>
        </w:rPr>
        <w:t xml:space="preserve"> and in part because 12m has been used in other performance-bas</w:t>
      </w:r>
      <w:r w:rsidR="00861520">
        <w:rPr>
          <w:noProof/>
        </w:rPr>
        <w:t xml:space="preserve">ed </w:t>
      </w:r>
      <w:r w:rsidR="001A1470">
        <w:rPr>
          <w:noProof/>
        </w:rPr>
        <w:t>(</w:t>
      </w:r>
      <w:r w:rsidR="001A1470">
        <w:t>full-probabilistic</w:t>
      </w:r>
      <w:r w:rsidR="001A1470">
        <w:rPr>
          <w:noProof/>
        </w:rPr>
        <w:t xml:space="preserve">) </w:t>
      </w:r>
      <w:r>
        <w:rPr>
          <w:noProof/>
        </w:rPr>
        <w:t>studies</w:t>
      </w:r>
      <w:r w:rsidR="00B5098D" w:rsidRPr="00B5098D">
        <w:rPr>
          <w:noProof/>
        </w:rPr>
        <w:fldChar w:fldCharType="begin"/>
      </w:r>
      <w:r w:rsidR="00B5098D" w:rsidRPr="00B5098D">
        <w:rPr>
          <w:noProof/>
        </w:rPr>
        <w:instrText xml:space="preserve"> ADDIN EN.CITE &lt;EndNote&gt;&lt;Cite ExcludeAuth="1" ExcludeYear="1" Hidden="1"&gt;&lt;Author&gt;Franke&lt;/Author&gt;&lt;Year&gt;2014&lt;/Year&gt;&lt;RecNum&gt;5&lt;/RecNum&gt;&lt;record&gt;&lt;rec-number&gt;5&lt;/rec-number&gt;&lt;foreign-keys&gt;&lt;key app="EN" db-id="sxtwfzd9l90wv6e9dzoxdxrhr5tsfsvp0r2a" timestamp="0"&gt;5&lt;/key&gt;&lt;/foreign-keys&gt;&lt;ref-type name="Conference Proceedings"&gt;10&lt;/ref-type&gt;&lt;contributors&gt;&lt;authors&gt;&lt;author&gt;Franke, Kevin W&lt;/author&gt;&lt;author&gt;Lingwall, Bret N&lt;/author&gt;&lt;author&gt;Youd, T Leslie&lt;/author&gt;&lt;/authors&gt;&lt;/contributors&gt;&lt;titles&gt;&lt;title&gt;Sensitivity of empirical liquefaction assessment to seismic loading in areas of low seismicity and its implications for sustainability&lt;/title&gt;&lt;secondary-title&gt;Geo-Congress 2014 Technical Papers: Geo-characterization and Modeling for Sustainability&lt;/secondary-title&gt;&lt;/titles&gt;&lt;pages&gt;1284-1293&lt;/pages&gt;&lt;dates&gt;&lt;year&gt;2014&lt;/year&gt;&lt;/dates&gt;&lt;publisher&gt;ASCE&lt;/publisher&gt;&lt;urls&gt;&lt;/urls&gt;&lt;/record&gt;&lt;/Cite&gt;&lt;/EndNote&gt;</w:instrText>
      </w:r>
      <w:r w:rsidR="00B5098D" w:rsidRPr="00B5098D">
        <w:rPr>
          <w:noProof/>
        </w:rPr>
        <w:fldChar w:fldCharType="end"/>
      </w:r>
      <w:r w:rsidR="00B5098D" w:rsidRPr="00B5098D">
        <w:rPr>
          <w:noProof/>
        </w:rPr>
        <w:t xml:space="preserve"> </w:t>
      </w:r>
      <w:r w:rsidRPr="00B5098D">
        <w:rPr>
          <w:noProof/>
        </w:rPr>
        <w:t>(Franke et al. 2014).</w:t>
      </w:r>
      <w:r>
        <w:rPr>
          <w:noProof/>
        </w:rPr>
        <w:t xml:space="preserve"> The depth of the water table can have a considerable impact on the a</w:t>
      </w:r>
      <w:r w:rsidR="00E93FCA">
        <w:rPr>
          <w:noProof/>
        </w:rPr>
        <w:t>m</w:t>
      </w:r>
      <w:r>
        <w:rPr>
          <w:noProof/>
        </w:rPr>
        <w:t>out of liquefiable soil layers. For liquefaction to occur soils have to be saturated, therefore any soils above the water table cannot liquefy. For this study, the water table was assumed to be at the ground surface. Finally, none of the CPT profiles from the USGS database contained a cone pore water pressure reading. For this study, the cone pore water pressure was assumed to be zero for each soil layer.</w:t>
      </w:r>
    </w:p>
    <w:p w14:paraId="4463788A" w14:textId="44559473" w:rsidR="00130E5F" w:rsidRDefault="00130E5F" w:rsidP="00130E5F">
      <w:pPr>
        <w:pStyle w:val="BodyText"/>
        <w:rPr>
          <w:noProof/>
        </w:rPr>
      </w:pPr>
      <w:r>
        <w:rPr>
          <w:noProof/>
        </w:rPr>
        <w:t xml:space="preserve">Although altering the water table depth and assuming zero for the cone pore water pressure will produce inaccurate estimations of </w:t>
      </w:r>
      <w:r w:rsidR="00D83005">
        <w:rPr>
          <w:noProof/>
        </w:rPr>
        <w:t xml:space="preserve">site-specific </w:t>
      </w:r>
      <w:r>
        <w:rPr>
          <w:noProof/>
        </w:rPr>
        <w:t>liquefaction hazard effects, the purpose of this study is to compare the calculations from different design methods. These changes would be problematic if the purpose was to accurately predict liquefac</w:t>
      </w:r>
      <w:r w:rsidR="001356DC">
        <w:rPr>
          <w:noProof/>
        </w:rPr>
        <w:t>tion effects at a specific site; but b</w:t>
      </w:r>
      <w:r>
        <w:rPr>
          <w:noProof/>
        </w:rPr>
        <w:t>ecause the purpose of this study is to compare calculation methods, these alterations do not affect the accuracy of this study’s results.</w:t>
      </w:r>
    </w:p>
    <w:p w14:paraId="67E7BC38" w14:textId="42F53BA0" w:rsidR="00FD3613" w:rsidRDefault="00FD3613" w:rsidP="00130E5F">
      <w:pPr>
        <w:pStyle w:val="BodyText"/>
        <w:rPr>
          <w:noProof/>
        </w:rPr>
      </w:pPr>
      <w:r>
        <w:rPr>
          <w:noProof/>
        </w:rPr>
        <w:t xml:space="preserve">In order to perform an analysis of lateral spread, the site geometry had to be specified. Two different geometries were used to ensure consistency of results. The first geometry was for a gently sloping ground with the ground slope, S, </w:t>
      </w:r>
      <w:r w:rsidR="00A17328">
        <w:rPr>
          <w:noProof/>
        </w:rPr>
        <w:t>of</w:t>
      </w:r>
      <w:r>
        <w:rPr>
          <w:noProof/>
        </w:rPr>
        <w:t xml:space="preserve"> 3%. The second geometry was a level ground with a free face, where the free face height, H, is 6m, and the length of the level ground, L, is 50m. These geometries were chosen as they have been used in previous studies.</w:t>
      </w:r>
    </w:p>
    <w:p w14:paraId="4E93F481" w14:textId="008B014D" w:rsidR="00C4552B" w:rsidRPr="00D772EE" w:rsidRDefault="00C4552B" w:rsidP="00C4552B">
      <w:pPr>
        <w:pStyle w:val="Heading3"/>
        <w:rPr>
          <w:rFonts w:cs="Times New Roman"/>
        </w:rPr>
      </w:pPr>
      <w:r>
        <w:rPr>
          <w:rFonts w:cs="Times New Roman"/>
        </w:rPr>
        <w:t xml:space="preserve"> </w:t>
      </w:r>
      <w:bookmarkStart w:id="54" w:name="_Toc488417137"/>
      <w:r>
        <w:rPr>
          <w:rFonts w:cs="Times New Roman"/>
        </w:rPr>
        <w:t>Site Locations</w:t>
      </w:r>
      <w:bookmarkEnd w:id="54"/>
    </w:p>
    <w:p w14:paraId="07130036" w14:textId="7A19995A" w:rsidR="00DC1F1C" w:rsidRDefault="00884F5A" w:rsidP="00C4552B">
      <w:r w:rsidRPr="00884F5A">
        <w:t xml:space="preserve">To address the potential variable levels of seismicity a site could have, ten different cities are examined in this study. Each city is chosen to represent a different level of seismicity and in part because they have been used in other PBEE studies (Kramer and Mayfield </w:t>
      </w:r>
      <w:r w:rsidRPr="00884F5A">
        <w:fldChar w:fldCharType="begin"/>
      </w:r>
      <w:r w:rsidRPr="00884F5A">
        <w:instrText xml:space="preserve"> ADDIN EN.CITE &lt;EndNote&gt;&lt;Cite ExcludeAuth="1" ExcludeYear="1" Hidden="1"&gt;&lt;Author&gt;Kramer&lt;/Author&gt;&lt;Year&gt;2007&lt;/Year&gt;&lt;RecNum&gt;8&lt;/RecNum&gt;&lt;record&gt;&lt;rec-number&gt;8&lt;/rec-number&gt;&lt;foreign-keys&gt;&lt;key app="EN" db-id="25swpztaae9v23ewtv352adfvwtrxpae20aw" timestamp="1487457254"&gt;8&lt;/key&gt;&lt;/foreign-keys&gt;&lt;ref-type name="Journal Article"&gt;17&lt;/ref-type&gt;&lt;contributors&gt;&lt;authors&gt;&lt;author&gt;Kramer, Steven L&lt;/author&gt;&lt;author&gt;Mayfield, Roy T&lt;/author&gt;&lt;/authors&gt;&lt;/contributors&gt;&lt;titles&gt;&lt;title&gt;Return period of soil liquefaction&lt;/title&gt;&lt;secondary-title&gt;Journal of Geotechnical and Geoenvironmental Engineering&lt;/secondary-title&gt;&lt;/titles&gt;&lt;periodical&gt;&lt;full-title&gt;Journal of Geotechnical and Geoenvironmental Engineering&lt;/full-title&gt;&lt;/periodical&gt;&lt;pages&gt;802-813&lt;/pages&gt;&lt;volume&gt;133&lt;/volume&gt;&lt;number&gt;7&lt;/number&gt;&lt;dates&gt;&lt;year&gt;2007&lt;/year&gt;&lt;/dates&gt;&lt;isbn&gt;1090-0241&lt;/isbn&gt;&lt;urls&gt;&lt;/urls&gt;&lt;/record&gt;&lt;/Cite&gt;&lt;/EndNote&gt;</w:instrText>
      </w:r>
      <w:r w:rsidRPr="00884F5A">
        <w:fldChar w:fldCharType="end"/>
      </w:r>
      <w:r w:rsidRPr="00884F5A">
        <w:t>2007, Franke et al. 2014)</w:t>
      </w:r>
      <w:r w:rsidRPr="00884F5A">
        <w:fldChar w:fldCharType="begin"/>
      </w:r>
      <w:r w:rsidRPr="00884F5A">
        <w:instrText xml:space="preserve"> ADDIN EN.CITE &lt;EndNote&gt;&lt;Cite ExcludeAuth="1" ExcludeYear="1" Hidden="1"&gt;&lt;Author&gt;Franke&lt;/Author&gt;&lt;Year&gt;2014&lt;/Year&gt;&lt;RecNum&gt;95&lt;/RecNum&gt;&lt;record&gt;&lt;rec-number&gt;95&lt;/rec-number&gt;&lt;foreign-keys&gt;&lt;key app="EN" db-id="25swpztaae9v23ewtv352adfvwtrxpae20aw" timestamp="1492701659"&gt;95&lt;/key&gt;&lt;/foreign-keys&gt;&lt;ref-type name="Conference Proceedings"&gt;10&lt;/ref-type&gt;&lt;contributors&gt;&lt;authors&gt;&lt;author&gt;K.W. Franke&lt;/author&gt;&lt;author&gt;A.D. Wright&lt;/author&gt;&lt;author&gt;C.K. Hatch&lt;/author&gt;&lt;/authors&gt;&lt;/contributors&gt;&lt;titles&gt;&lt;title&gt;PBLiquefY: A New Analysis tool for the performance-based evaluation of liquefaction triggering&lt;/title&gt;&lt;secondary-title&gt;10th National Conference on Earthquake Engineering&lt;/secondary-title&gt;&lt;/titles&gt;&lt;volume&gt;87&lt;/volume&gt;&lt;dates&gt;&lt;year&gt;2014&lt;/year&gt;&lt;/dates&gt;&lt;urls&gt;&lt;/urls&gt;&lt;/record&gt;&lt;/Cite&gt;&lt;/EndNote&gt;</w:instrText>
      </w:r>
      <w:r w:rsidRPr="00884F5A">
        <w:fldChar w:fldCharType="end"/>
      </w:r>
      <w:r w:rsidRPr="00884F5A">
        <w:t xml:space="preserve">.  The chosen cities are distributed as such: 4 on the west coast near the San Andreas Fault, 2 in the pacific north-west near the Cascadia Subduction zone and associated faults, 2 near the Wasatch fault and rocky mountain region, 1 near the New Madrid </w:t>
      </w:r>
      <w:r w:rsidR="00861520">
        <w:t>Seismic Zone</w:t>
      </w:r>
      <w:r w:rsidRPr="00884F5A">
        <w:t xml:space="preserve">, and 1 near the </w:t>
      </w:r>
      <w:r w:rsidRPr="00884F5A">
        <w:lastRenderedPageBreak/>
        <w:t xml:space="preserve">Charleston </w:t>
      </w:r>
      <w:r w:rsidR="00861520">
        <w:t>Seismic Zone</w:t>
      </w:r>
      <w:r w:rsidR="00412EBD">
        <w:t xml:space="preserve">.  </w:t>
      </w:r>
      <w:r w:rsidR="00130E5F">
        <w:t xml:space="preserve">A map of the cities are shown in </w:t>
      </w:r>
      <w:r w:rsidR="00CA68D7" w:rsidRPr="00BA2B02">
        <w:fldChar w:fldCharType="begin"/>
      </w:r>
      <w:r w:rsidR="00CA68D7" w:rsidRPr="00BA2B02">
        <w:instrText xml:space="preserve"> REF _Ref481759501 \h  \* MERGEFORMAT </w:instrText>
      </w:r>
      <w:r w:rsidR="00CA68D7" w:rsidRPr="00BA2B02">
        <w:fldChar w:fldCharType="separate"/>
      </w:r>
      <w:r w:rsidR="00CA68D7" w:rsidRPr="00BA2B02">
        <w:t xml:space="preserve">Figure </w:t>
      </w:r>
      <w:r w:rsidR="00CA68D7" w:rsidRPr="00BA2B02">
        <w:rPr>
          <w:noProof/>
        </w:rPr>
        <w:t>3</w:t>
      </w:r>
      <w:r w:rsidR="00CA68D7" w:rsidRPr="00BA2B02">
        <w:noBreakHyphen/>
      </w:r>
      <w:r w:rsidR="00CA68D7" w:rsidRPr="00BA2B02">
        <w:rPr>
          <w:noProof/>
        </w:rPr>
        <w:t>2</w:t>
      </w:r>
      <w:r w:rsidR="00CA68D7" w:rsidRPr="00BA2B02">
        <w:fldChar w:fldCharType="end"/>
      </w:r>
      <w:r w:rsidR="00CA68D7">
        <w:t xml:space="preserve"> </w:t>
      </w:r>
      <w:r w:rsidR="00130E5F">
        <w:t xml:space="preserve">and a list of the cities with their corresponding latitude, longitude, mean/modal magnitudes is presented in </w:t>
      </w:r>
      <w:r w:rsidR="00CA68D7" w:rsidRPr="00BA2B02">
        <w:fldChar w:fldCharType="begin"/>
      </w:r>
      <w:r w:rsidR="00CA68D7" w:rsidRPr="00BA2B02">
        <w:instrText xml:space="preserve"> REF _Ref481759525 \h  \* MERGEFORMAT </w:instrText>
      </w:r>
      <w:r w:rsidR="00CA68D7" w:rsidRPr="00BA2B02">
        <w:fldChar w:fldCharType="separate"/>
      </w:r>
      <w:r w:rsidR="00CA68D7" w:rsidRPr="00BA2B02">
        <w:t xml:space="preserve">Table </w:t>
      </w:r>
      <w:r w:rsidR="00CA68D7" w:rsidRPr="00BA2B02">
        <w:rPr>
          <w:noProof/>
        </w:rPr>
        <w:t>3</w:t>
      </w:r>
      <w:r w:rsidR="00CA68D7" w:rsidRPr="00BA2B02">
        <w:t>-</w:t>
      </w:r>
      <w:r w:rsidR="00CA68D7" w:rsidRPr="00BA2B02">
        <w:rPr>
          <w:noProof/>
        </w:rPr>
        <w:t>2</w:t>
      </w:r>
      <w:r w:rsidR="00CA68D7" w:rsidRPr="00BA2B02">
        <w:fldChar w:fldCharType="end"/>
      </w:r>
      <w:bookmarkStart w:id="55" w:name="_Toc480444589"/>
      <w:r w:rsidR="00412B31">
        <w:t>.</w:t>
      </w:r>
    </w:p>
    <w:p w14:paraId="502A0C4A" w14:textId="77777777" w:rsidR="00C4552B" w:rsidRDefault="00C4552B" w:rsidP="00C4552B"/>
    <w:p w14:paraId="27498E0E" w14:textId="24245C3B" w:rsidR="00C4552B" w:rsidRDefault="00C4552B" w:rsidP="00C4552B">
      <w:pPr>
        <w:pStyle w:val="BodyText"/>
        <w:ind w:firstLine="0"/>
        <w:jc w:val="center"/>
      </w:pPr>
      <w:r>
        <w:rPr>
          <w:noProof/>
        </w:rPr>
        <mc:AlternateContent>
          <mc:Choice Requires="wps">
            <w:drawing>
              <wp:anchor distT="0" distB="0" distL="114300" distR="114300" simplePos="0" relativeHeight="251661824" behindDoc="0" locked="0" layoutInCell="1" allowOverlap="1" wp14:anchorId="573C43F5" wp14:editId="05D3C252">
                <wp:simplePos x="0" y="0"/>
                <wp:positionH relativeFrom="margin">
                  <wp:posOffset>742950</wp:posOffset>
                </wp:positionH>
                <wp:positionV relativeFrom="paragraph">
                  <wp:posOffset>3387725</wp:posOffset>
                </wp:positionV>
                <wp:extent cx="4333875" cy="228600"/>
                <wp:effectExtent l="0" t="0" r="9525" b="0"/>
                <wp:wrapTopAndBottom/>
                <wp:docPr id="25" name="Text Box 25"/>
                <wp:cNvGraphicFramePr/>
                <a:graphic xmlns:a="http://schemas.openxmlformats.org/drawingml/2006/main">
                  <a:graphicData uri="http://schemas.microsoft.com/office/word/2010/wordprocessingShape">
                    <wps:wsp>
                      <wps:cNvSpPr txBox="1"/>
                      <wps:spPr>
                        <a:xfrm>
                          <a:off x="0" y="0"/>
                          <a:ext cx="4333875" cy="228600"/>
                        </a:xfrm>
                        <a:prstGeom prst="rect">
                          <a:avLst/>
                        </a:prstGeom>
                        <a:solidFill>
                          <a:prstClr val="white"/>
                        </a:solidFill>
                        <a:ln>
                          <a:noFill/>
                        </a:ln>
                        <a:effectLst/>
                      </wps:spPr>
                      <wps:txbx>
                        <w:txbxContent>
                          <w:p w14:paraId="1C0A67F4" w14:textId="67C626FC" w:rsidR="00861520" w:rsidRPr="002424C0" w:rsidRDefault="00861520" w:rsidP="00DC1F1C">
                            <w:pPr>
                              <w:pStyle w:val="Caption"/>
                              <w:rPr>
                                <w:noProof/>
                              </w:rPr>
                            </w:pPr>
                            <w:bookmarkStart w:id="56" w:name="_Ref481759501"/>
                            <w:bookmarkStart w:id="57" w:name="_Toc508719471"/>
                            <w:r>
                              <w:t xml:space="preserve">Figure </w:t>
                            </w:r>
                            <w:fldSimple w:instr=" STYLEREF 1 \s ">
                              <w:r>
                                <w:rPr>
                                  <w:noProof/>
                                </w:rPr>
                                <w:t>3</w:t>
                              </w:r>
                            </w:fldSimple>
                            <w:r>
                              <w:noBreakHyphen/>
                            </w:r>
                            <w:fldSimple w:instr=" SEQ Figure \* ARABIC \s 1 ">
                              <w:r>
                                <w:rPr>
                                  <w:noProof/>
                                </w:rPr>
                                <w:t>2</w:t>
                              </w:r>
                            </w:fldSimple>
                            <w:bookmarkEnd w:id="56"/>
                            <w:r>
                              <w:rPr>
                                <w:noProof/>
                              </w:rPr>
                              <w:t xml:space="preserve"> Map of all ten cities in this study.</w:t>
                            </w:r>
                            <w:bookmarkEnd w:id="57"/>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73C43F5" id="Text Box 25" o:spid="_x0000_s1029" type="#_x0000_t202" style="position:absolute;left:0;text-align:left;margin-left:58.5pt;margin-top:266.75pt;width:341.25pt;height:18pt;z-index:251661824;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" stroked="f">
                <v:textbox inset="0,0,0,0">
                  <w:txbxContent>
                    <w:p w14:paraId="1C0A67F4" w14:textId="67C626FC" w:rsidR="00861520" w:rsidRPr="002424C0" w:rsidRDefault="00861520" w:rsidP="00DC1F1C">
                      <w:pPr>
                        <w:pStyle w:val="Caption"/>
                        <w:rPr>
                          <w:noProof/>
                        </w:rPr>
                      </w:pPr>
                      <w:bookmarkStart w:id="58" w:name="_Ref481759501"/>
                      <w:bookmarkStart w:id="59" w:name="_Toc508719471"/>
                      <w:r>
                        <w:t xml:space="preserve">Figure </w:t>
                      </w:r>
                      <w:fldSimple w:instr=" STYLEREF 1 \s ">
                        <w:r>
                          <w:rPr>
                            <w:noProof/>
                          </w:rPr>
                          <w:t>3</w:t>
                        </w:r>
                      </w:fldSimple>
                      <w:r>
                        <w:noBreakHyphen/>
                      </w:r>
                      <w:fldSimple w:instr=" SEQ Figure \* ARABIC \s 1 ">
                        <w:r>
                          <w:rPr>
                            <w:noProof/>
                          </w:rPr>
                          <w:t>2</w:t>
                        </w:r>
                      </w:fldSimple>
                      <w:bookmarkEnd w:id="58"/>
                      <w:r>
                        <w:rPr>
                          <w:noProof/>
                        </w:rPr>
                        <w:t xml:space="preserve"> Map of all ten cities in this study.</w:t>
                      </w:r>
                      <w:bookmarkEnd w:id="59"/>
                    </w:p>
                  </w:txbxContent>
                </v:textbox>
                <w10:wrap type="topAndBottom" anchorx="margin"/>
              </v:shape>
            </w:pict>
          </mc:Fallback>
        </mc:AlternateContent>
      </w:r>
      <w:r>
        <w:rPr>
          <w:noProof/>
        </w:rPr>
        <w:drawing>
          <wp:inline distT="0" distB="0" distL="0" distR="0" wp14:anchorId="7D1FABFD" wp14:editId="30874335">
            <wp:extent cx="5438775" cy="3227239"/>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5445082" cy="3230981"/>
                    </a:xfrm>
                    <a:prstGeom prst="rect">
                      <a:avLst/>
                    </a:prstGeom>
                  </pic:spPr>
                </pic:pic>
              </a:graphicData>
            </a:graphic>
          </wp:inline>
        </w:drawing>
      </w:r>
    </w:p>
    <w:p w14:paraId="4DAC79EC" w14:textId="77777777" w:rsidR="00C4552B" w:rsidRDefault="00C4552B" w:rsidP="00C4552B">
      <w:pPr>
        <w:pStyle w:val="BodyText"/>
        <w:ind w:firstLine="0"/>
      </w:pPr>
    </w:p>
    <w:p w14:paraId="27D28979" w14:textId="77777777" w:rsidR="00C4552B" w:rsidRDefault="00C4552B" w:rsidP="00C4552B">
      <w:pPr>
        <w:pStyle w:val="BodyText"/>
        <w:ind w:firstLine="0"/>
      </w:pPr>
    </w:p>
    <w:p w14:paraId="7EFBD3A2" w14:textId="4D975928" w:rsidR="00DC1F1C" w:rsidRPr="00DC1F1C" w:rsidRDefault="00DC1F1C" w:rsidP="00DC1F1C">
      <w:pPr>
        <w:pStyle w:val="BodyText"/>
      </w:pPr>
      <w:r>
        <w:rPr>
          <w:noProof/>
        </w:rPr>
        <w:drawing>
          <wp:anchor distT="0" distB="0" distL="114300" distR="114300" simplePos="0" relativeHeight="251663872" behindDoc="0" locked="0" layoutInCell="1" allowOverlap="1" wp14:anchorId="3576658F" wp14:editId="15E7FE92">
            <wp:simplePos x="0" y="0"/>
            <wp:positionH relativeFrom="margin">
              <wp:align>right</wp:align>
            </wp:positionH>
            <wp:positionV relativeFrom="paragraph">
              <wp:posOffset>381000</wp:posOffset>
            </wp:positionV>
            <wp:extent cx="5943600" cy="2167890"/>
            <wp:effectExtent l="0" t="0" r="0" b="3810"/>
            <wp:wrapTopAndBottom/>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extLst>
                        <a:ext uri="{28A0092B-C50C-407E-A947-70E740481C1C}">
                          <a14:useLocalDpi xmlns:a14="http://schemas.microsoft.com/office/drawing/2010/main" val="0"/>
                        </a:ext>
                      </a:extLst>
                    </a:blip>
                    <a:stretch>
                      <a:fillRect/>
                    </a:stretch>
                  </pic:blipFill>
                  <pic:spPr>
                    <a:xfrm>
                      <a:off x="0" y="0"/>
                      <a:ext cx="5943600" cy="2167890"/>
                    </a:xfrm>
                    <a:prstGeom prst="rect">
                      <a:avLst/>
                    </a:prstGeom>
                  </pic:spPr>
                </pic:pic>
              </a:graphicData>
            </a:graphic>
          </wp:anchor>
        </w:drawing>
      </w:r>
      <w:r>
        <w:rPr>
          <w:noProof/>
        </w:rPr>
        <mc:AlternateContent>
          <mc:Choice Requires="wps">
            <w:drawing>
              <wp:anchor distT="0" distB="0" distL="114300" distR="114300" simplePos="0" relativeHeight="251665920" behindDoc="0" locked="0" layoutInCell="1" allowOverlap="1" wp14:anchorId="50756EFD" wp14:editId="001DD32D">
                <wp:simplePos x="0" y="0"/>
                <wp:positionH relativeFrom="column">
                  <wp:posOffset>0</wp:posOffset>
                </wp:positionH>
                <wp:positionV relativeFrom="paragraph">
                  <wp:posOffset>0</wp:posOffset>
                </wp:positionV>
                <wp:extent cx="5943600" cy="457200"/>
                <wp:effectExtent l="0" t="0" r="0" b="0"/>
                <wp:wrapTopAndBottom/>
                <wp:docPr id="26" name="Text Box 26"/>
                <wp:cNvGraphicFramePr/>
                <a:graphic xmlns:a="http://schemas.openxmlformats.org/drawingml/2006/main">
                  <a:graphicData uri="http://schemas.microsoft.com/office/word/2010/wordprocessingShape">
                    <wps:wsp>
                      <wps:cNvSpPr txBox="1"/>
                      <wps:spPr>
                        <a:xfrm>
                          <a:off x="0" y="0"/>
                          <a:ext cx="5943600" cy="457200"/>
                        </a:xfrm>
                        <a:prstGeom prst="rect">
                          <a:avLst/>
                        </a:prstGeom>
                        <a:solidFill>
                          <a:prstClr val="white"/>
                        </a:solidFill>
                        <a:ln>
                          <a:noFill/>
                        </a:ln>
                        <a:effectLst/>
                      </wps:spPr>
                      <wps:txbx>
                        <w:txbxContent>
                          <w:p w14:paraId="42615F04" w14:textId="0B8A5CD4" w:rsidR="00861520" w:rsidRPr="00BE25BD" w:rsidRDefault="00861520" w:rsidP="00D340E5">
                            <w:pPr>
                              <w:pStyle w:val="Tables"/>
                              <w:rPr>
                                <w:noProof/>
                              </w:rPr>
                            </w:pPr>
                            <w:bookmarkStart w:id="60" w:name="_Ref481759525"/>
                            <w:bookmarkStart w:id="61" w:name="_Toc508719453"/>
                            <w:r>
                              <w:t xml:space="preserve">Table </w:t>
                            </w:r>
                            <w:fldSimple w:instr=" STYLEREF 1 \s ">
                              <w:r>
                                <w:rPr>
                                  <w:noProof/>
                                </w:rPr>
                                <w:t>3</w:t>
                              </w:r>
                            </w:fldSimple>
                            <w:r>
                              <w:t>-</w:t>
                            </w:r>
                            <w:fldSimple w:instr=" SEQ Table \* ARABIC \s 1 ">
                              <w:r>
                                <w:rPr>
                                  <w:noProof/>
                                </w:rPr>
                                <w:t>2</w:t>
                              </w:r>
                            </w:fldSimple>
                            <w:bookmarkEnd w:id="60"/>
                            <w:r>
                              <w:rPr>
                                <w:noProof/>
                              </w:rPr>
                              <w:t xml:space="preserve"> Selected Cities Used in Study</w:t>
                            </w:r>
                            <w:bookmarkEnd w:id="61"/>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50756EFD" id="Text Box 26" o:spid="_x0000_s1030" type="#_x0000_t202" style="position:absolute;left:0;text-align:left;margin-left:0;margin-top:0;width:468pt;height:36pt;z-index:251665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" stroked="f">
                <v:textbox inset="0,0,0,0">
                  <w:txbxContent>
                    <w:p w14:paraId="42615F04" w14:textId="0B8A5CD4" w:rsidR="00861520" w:rsidRPr="00BE25BD" w:rsidRDefault="00861520" w:rsidP="00D340E5">
                      <w:pPr>
                        <w:pStyle w:val="Tables"/>
                        <w:rPr>
                          <w:noProof/>
                        </w:rPr>
                      </w:pPr>
                      <w:bookmarkStart w:id="62" w:name="_Ref481759525"/>
                      <w:bookmarkStart w:id="63" w:name="_Toc508719453"/>
                      <w:r>
                        <w:t xml:space="preserve">Table </w:t>
                      </w:r>
                      <w:fldSimple w:instr=" STYLEREF 1 \s ">
                        <w:r>
                          <w:rPr>
                            <w:noProof/>
                          </w:rPr>
                          <w:t>3</w:t>
                        </w:r>
                      </w:fldSimple>
                      <w:r>
                        <w:t>-</w:t>
                      </w:r>
                      <w:fldSimple w:instr=" SEQ Table \* ARABIC \s 1 ">
                        <w:r>
                          <w:rPr>
                            <w:noProof/>
                          </w:rPr>
                          <w:t>2</w:t>
                        </w:r>
                      </w:fldSimple>
                      <w:bookmarkEnd w:id="62"/>
                      <w:r>
                        <w:rPr>
                          <w:noProof/>
                        </w:rPr>
                        <w:t xml:space="preserve"> Selected Cities Used in Study</w:t>
                      </w:r>
                      <w:bookmarkEnd w:id="63"/>
                    </w:p>
                  </w:txbxContent>
                </v:textbox>
                <w10:wrap type="topAndBottom"/>
              </v:shape>
            </w:pict>
          </mc:Fallback>
        </mc:AlternateContent>
      </w:r>
    </w:p>
    <w:bookmarkEnd w:id="55"/>
    <w:p w14:paraId="6AEFED8B" w14:textId="63C3098A" w:rsidR="00DC1F1C" w:rsidRDefault="00DC1F1C" w:rsidP="00DC1F1C">
      <w:pPr>
        <w:pStyle w:val="Heading3"/>
        <w:rPr>
          <w:rFonts w:cs="Times New Roman"/>
        </w:rPr>
      </w:pPr>
      <w:r>
        <w:rPr>
          <w:rFonts w:cs="Times New Roman"/>
        </w:rPr>
        <w:lastRenderedPageBreak/>
        <w:t xml:space="preserve"> </w:t>
      </w:r>
      <w:bookmarkStart w:id="64" w:name="_Toc488417138"/>
      <w:r>
        <w:rPr>
          <w:rFonts w:cs="Times New Roman"/>
        </w:rPr>
        <w:t>Return Periods</w:t>
      </w:r>
      <w:bookmarkEnd w:id="64"/>
    </w:p>
    <w:p w14:paraId="4C51D1C4" w14:textId="0B1308B5" w:rsidR="00AA6DCB" w:rsidRPr="00AA6DCB" w:rsidRDefault="00AA6DCB" w:rsidP="00AA6DCB">
      <w:pPr>
        <w:pStyle w:val="BodyText"/>
      </w:pPr>
      <w:r w:rsidRPr="00AA6DCB">
        <w:t>Every structure is designed for a different level of earthquake depending on either the importance of that structure (e.g., hospitals, fire stations, etc.) or the level of negative impact resulting from structural failure (e.g., nuclear facilities, football stadiums, etc.). Less critical structures are designed for seismic events with shorter return periods, in other words</w:t>
      </w:r>
      <w:r w:rsidR="00A901A5">
        <w:t xml:space="preserve"> smaller seismic events,</w:t>
      </w:r>
      <w:r w:rsidRPr="00AA6DCB">
        <w:t xml:space="preserve"> </w:t>
      </w:r>
      <w:r w:rsidR="00A901A5">
        <w:t>w</w:t>
      </w:r>
      <w:r w:rsidRPr="00AA6DCB">
        <w:t xml:space="preserve">hile more critical structures are designed for higher return periods. This study focuses on return periods 475 years, 1039 years, and 2475 years, which correspond to probabilities of exceedance of </w:t>
      </w:r>
      <w:r w:rsidR="00861520">
        <w:t>15% in 75 years</w:t>
      </w:r>
      <w:r w:rsidRPr="00AA6DCB">
        <w:t>,</w:t>
      </w:r>
      <w:r w:rsidR="00861520">
        <w:t xml:space="preserve"> 7% in 75 years, and 3% in 75</w:t>
      </w:r>
      <w:r w:rsidRPr="00AA6DCB">
        <w:t xml:space="preserve"> years, respectively. These return periods represent relatively low, medium, and high levels of seismic loading, respectively.</w:t>
      </w:r>
    </w:p>
    <w:p w14:paraId="5CCD6FA4" w14:textId="5633916C" w:rsidR="00235E75" w:rsidRDefault="00AA6DCB" w:rsidP="004D65BF">
      <w:pPr>
        <w:pStyle w:val="Heading2"/>
        <w:rPr>
          <w:rFonts w:cs="Times New Roman"/>
        </w:rPr>
      </w:pPr>
      <w:r>
        <w:rPr>
          <w:rFonts w:cs="Times New Roman"/>
        </w:rPr>
        <w:t xml:space="preserve"> </w:t>
      </w:r>
      <w:bookmarkStart w:id="65" w:name="_Toc488417139"/>
      <w:r w:rsidR="00C91355" w:rsidRPr="00A17328">
        <w:rPr>
          <w:rFonts w:cs="Times New Roman"/>
        </w:rPr>
        <w:t>Liquefaction Triggering</w:t>
      </w:r>
      <w:r w:rsidR="00DC1F1C" w:rsidRPr="00A17328">
        <w:rPr>
          <w:rFonts w:cs="Times New Roman"/>
        </w:rPr>
        <w:t xml:space="preserve"> Results</w:t>
      </w:r>
      <w:bookmarkEnd w:id="65"/>
    </w:p>
    <w:p w14:paraId="0F4BBEAF" w14:textId="4DC57035" w:rsidR="009B5F66" w:rsidRPr="009B5F66" w:rsidRDefault="0062116B" w:rsidP="009B5F66">
      <w:pPr>
        <w:pStyle w:val="BodyText"/>
      </w:pPr>
      <w:r>
        <w:t>At the completion of the liquefaction analysis</w:t>
      </w:r>
      <w:r w:rsidR="0004052C">
        <w:t>,</w:t>
      </w:r>
      <w:r w:rsidR="0043216B">
        <w:t xml:space="preserve"> all liquefaction</w:t>
      </w:r>
      <w:r>
        <w:t xml:space="preserve"> triggering </w:t>
      </w:r>
      <w:r w:rsidR="0043216B">
        <w:t>results</w:t>
      </w:r>
      <w:r>
        <w:t xml:space="preserve"> w</w:t>
      </w:r>
      <w:r w:rsidR="0043216B">
        <w:t>ere</w:t>
      </w:r>
      <w:r>
        <w:t xml:space="preserve"> </w:t>
      </w:r>
      <w:r w:rsidR="0004052C">
        <w:t>compiled into one database</w:t>
      </w:r>
      <w:r>
        <w:t>.</w:t>
      </w:r>
      <w:r w:rsidR="0007762D">
        <w:t xml:space="preserve"> </w:t>
      </w:r>
      <w:r>
        <w:t>Comparisons were made between</w:t>
      </w:r>
      <w:r w:rsidR="0043216B">
        <w:t xml:space="preserve"> the results of</w:t>
      </w:r>
      <w:r>
        <w:t xml:space="preserve"> both of the</w:t>
      </w:r>
      <w:r w:rsidR="0004052C">
        <w:t xml:space="preserve"> new</w:t>
      </w:r>
      <w:r>
        <w:t xml:space="preserve"> </w:t>
      </w:r>
      <w:r w:rsidR="000E5BA9">
        <w:t xml:space="preserve">full-probabilistic </w:t>
      </w:r>
      <w:r>
        <w:t xml:space="preserve">models based on Ku </w:t>
      </w:r>
      <w:r w:rsidR="00FD1EBB">
        <w:t>et</w:t>
      </w:r>
      <w:r>
        <w:t xml:space="preserve"> al. (2012) and Boulanger and Idriss (2014</w:t>
      </w:r>
      <w:r w:rsidR="0007762D">
        <w:t>).</w:t>
      </w:r>
      <w:r>
        <w:t xml:space="preserve"> A comparison was also made between the </w:t>
      </w:r>
      <w:r w:rsidR="000E5BA9">
        <w:t xml:space="preserve">full-probabilistic </w:t>
      </w:r>
      <w:r>
        <w:t xml:space="preserve">results and </w:t>
      </w:r>
      <w:r w:rsidR="0004052C">
        <w:t xml:space="preserve">results from </w:t>
      </w:r>
      <w:r>
        <w:t>more conventional methods of liquefaction analysis</w:t>
      </w:r>
      <w:r w:rsidR="0043216B">
        <w:t>,</w:t>
      </w:r>
      <w:r>
        <w:t xml:space="preserve"> such as the Robertson and Wride (1998) and Boulanger and Idriss (2014) pseudo-probabilist</w:t>
      </w:r>
      <w:r w:rsidR="0007762D">
        <w:t>ic methods.</w:t>
      </w:r>
      <w:r>
        <w:t xml:space="preserve"> </w:t>
      </w:r>
      <w:r w:rsidR="0004052C">
        <w:t xml:space="preserve">General trends associated with </w:t>
      </w:r>
      <w:r w:rsidR="0043216B">
        <w:t>these comparisons are presented.</w:t>
      </w:r>
    </w:p>
    <w:p w14:paraId="121BB412" w14:textId="62764641" w:rsidR="00842B20" w:rsidRDefault="00A439C3" w:rsidP="00A439C3">
      <w:pPr>
        <w:pStyle w:val="Heading3"/>
      </w:pPr>
      <w:bookmarkStart w:id="66" w:name="_Toc259781296"/>
      <w:bookmarkStart w:id="67" w:name="_Toc263867785"/>
      <w:r>
        <w:t xml:space="preserve"> </w:t>
      </w:r>
      <w:bookmarkStart w:id="68" w:name="_Toc488417140"/>
      <w:r>
        <w:t xml:space="preserve">Example of Results from </w:t>
      </w:r>
      <w:r w:rsidRPr="006D1C69">
        <w:rPr>
          <w:i/>
        </w:rPr>
        <w:t>CPTLiquefY</w:t>
      </w:r>
      <w:bookmarkEnd w:id="68"/>
    </w:p>
    <w:p w14:paraId="6DA85AFF" w14:textId="1598898C" w:rsidR="006D1C69" w:rsidRPr="006D1C69" w:rsidRDefault="006D1C69" w:rsidP="006D1C69">
      <w:pPr>
        <w:pStyle w:val="BodyText"/>
      </w:pPr>
      <w:r>
        <w:t xml:space="preserve">After completion of </w:t>
      </w:r>
      <w:r w:rsidR="000E5BA9">
        <w:t xml:space="preserve">full-probabilistic </w:t>
      </w:r>
      <w:r>
        <w:t>calculations</w:t>
      </w:r>
      <w:r w:rsidR="0043216B">
        <w:t xml:space="preserve"> in </w:t>
      </w:r>
      <w:r w:rsidR="0043216B" w:rsidRPr="0043216B">
        <w:rPr>
          <w:i/>
        </w:rPr>
        <w:t>CPTLiquefY</w:t>
      </w:r>
      <w:r>
        <w:t>, the liquefaction triggering results can be viewed on the “Triggering Results</w:t>
      </w:r>
      <w:r w:rsidR="0007762D">
        <w:t>” tab.</w:t>
      </w:r>
      <w:r>
        <w:t xml:space="preserve"> The data provided on this tab represent</w:t>
      </w:r>
      <w:r w:rsidR="009C1793">
        <w:t>s</w:t>
      </w:r>
      <w:r>
        <w:t xml:space="preserve"> hazard curves for each </w:t>
      </w:r>
      <w:r w:rsidR="009C1793">
        <w:t xml:space="preserve">individual </w:t>
      </w:r>
      <w:r>
        <w:t>soil layer anal</w:t>
      </w:r>
      <w:r w:rsidR="0007762D">
        <w:t>yzed in the input soil profile.</w:t>
      </w:r>
      <w:r>
        <w:t xml:space="preserve"> When the results are plotted, a hazard c</w:t>
      </w:r>
      <w:r w:rsidR="0043216B">
        <w:t>urve like those</w:t>
      </w:r>
      <w:r>
        <w:t xml:space="preserve"> shown in </w:t>
      </w:r>
      <w:r w:rsidRPr="00BA2B02">
        <w:fldChar w:fldCharType="begin"/>
      </w:r>
      <w:r w:rsidRPr="00BA2B02">
        <w:instrText xml:space="preserve"> REF _Ref481756321 \h </w:instrText>
      </w:r>
      <w:r w:rsidR="007E780F" w:rsidRPr="00BA2B02">
        <w:instrText xml:space="preserve"> \* MERGEFORMAT </w:instrText>
      </w:r>
      <w:r w:rsidRPr="00BA2B02">
        <w:fldChar w:fldCharType="separate"/>
      </w:r>
      <w:r w:rsidRPr="00BA2B02">
        <w:t xml:space="preserve">Figure </w:t>
      </w:r>
      <w:r w:rsidRPr="00BA2B02">
        <w:rPr>
          <w:noProof/>
        </w:rPr>
        <w:t>3</w:t>
      </w:r>
      <w:r w:rsidRPr="00BA2B02">
        <w:noBreakHyphen/>
      </w:r>
      <w:r w:rsidRPr="00BA2B02">
        <w:rPr>
          <w:noProof/>
        </w:rPr>
        <w:t>3</w:t>
      </w:r>
      <w:r w:rsidRPr="00BA2B02">
        <w:fldChar w:fldCharType="end"/>
      </w:r>
      <w:r>
        <w:t xml:space="preserve"> is p</w:t>
      </w:r>
      <w:r w:rsidR="009C1793">
        <w:t>rod</w:t>
      </w:r>
      <w:r w:rsidR="0007762D">
        <w:t xml:space="preserve">uced. </w:t>
      </w:r>
      <w:r w:rsidR="009C1793">
        <w:t>This curve relates design values for the</w:t>
      </w:r>
      <w:r>
        <w:t xml:space="preserve"> factor of safety against liquefaction (</w:t>
      </w:r>
      <w:r w:rsidR="00C7153A" w:rsidRPr="006D1C69">
        <w:rPr>
          <w:noProof/>
          <w:position w:val="-12"/>
        </w:rPr>
        <w:object w:dxaOrig="440" w:dyaOrig="360" w14:anchorId="74795A89">
          <v:shape id="_x0000_i1067" type="#_x0000_t75" style="width:21.45pt;height:18pt" o:ole="">
            <v:imagedata r:id="rId82" o:title=""/>
          </v:shape>
          <o:OLEObject Type="Embed" ProgID="Equation.DSMT4" ShapeID="_x0000_i1067" DrawAspect="Content" ObjectID="_1582542549" r:id="rId83"/>
        </w:object>
      </w:r>
      <w:r>
        <w:t xml:space="preserve">) with </w:t>
      </w:r>
      <w:r w:rsidR="009C1793">
        <w:t>corresponding rates of exceedance (</w:t>
      </w:r>
      <w:r w:rsidR="00D54015">
        <w:t xml:space="preserve">inverse of </w:t>
      </w:r>
      <w:r w:rsidR="0007762D">
        <w:t xml:space="preserve">return period). </w:t>
      </w:r>
      <w:r w:rsidR="009C1793">
        <w:t xml:space="preserve">The curves </w:t>
      </w:r>
      <w:r w:rsidR="008C762E">
        <w:t xml:space="preserve">in </w:t>
      </w:r>
      <w:r w:rsidR="008C762E">
        <w:fldChar w:fldCharType="begin"/>
      </w:r>
      <w:r w:rsidR="008C762E">
        <w:instrText xml:space="preserve"> REF _Ref481756321 \h </w:instrText>
      </w:r>
      <w:r w:rsidR="008C762E">
        <w:fldChar w:fldCharType="separate"/>
      </w:r>
      <w:r w:rsidR="008C762E">
        <w:t xml:space="preserve">Figure </w:t>
      </w:r>
      <w:r w:rsidR="008C762E">
        <w:rPr>
          <w:noProof/>
        </w:rPr>
        <w:t>3</w:t>
      </w:r>
      <w:r w:rsidR="008C762E">
        <w:noBreakHyphen/>
      </w:r>
      <w:r w:rsidR="008C762E">
        <w:rPr>
          <w:noProof/>
        </w:rPr>
        <w:t>3</w:t>
      </w:r>
      <w:r w:rsidR="008C762E">
        <w:fldChar w:fldCharType="end"/>
      </w:r>
      <w:r w:rsidR="009C1793">
        <w:t xml:space="preserve"> show the results from both the Ku </w:t>
      </w:r>
      <w:r w:rsidR="00FD1EBB">
        <w:t>et</w:t>
      </w:r>
      <w:r w:rsidR="009C1793">
        <w:t xml:space="preserve"> al. and Boulanger and Idriss </w:t>
      </w:r>
      <w:r w:rsidR="000E5BA9">
        <w:t xml:space="preserve">full-probabilistic </w:t>
      </w:r>
      <w:r w:rsidR="009C1793">
        <w:t>methods along with a horizontal line that</w:t>
      </w:r>
      <w:r w:rsidR="00D54015">
        <w:t xml:space="preserve"> represents the mea</w:t>
      </w:r>
      <w:r w:rsidR="0056429B">
        <w:t>n annual rate of exceedance that correlates to a</w:t>
      </w:r>
      <w:r w:rsidR="009C1793">
        <w:t xml:space="preserve"> 475 year return p</w:t>
      </w:r>
      <w:r w:rsidR="009C1793" w:rsidRPr="008F55D9">
        <w:t>eriod</w:t>
      </w:r>
      <w:r w:rsidR="009C1793">
        <w:t>.</w:t>
      </w:r>
      <w:r w:rsidR="0007762D">
        <w:t xml:space="preserve"> </w:t>
      </w:r>
      <w:r w:rsidR="0043216B">
        <w:t>In order to obtain design values from this curve, values should be</w:t>
      </w:r>
      <w:r w:rsidR="00104B82">
        <w:t xml:space="preserve"> interpolated from the hazard curve</w:t>
      </w:r>
      <w:r w:rsidR="0043216B">
        <w:t xml:space="preserve"> for a return period of interest.</w:t>
      </w:r>
      <w:r w:rsidR="0007762D">
        <w:t xml:space="preserve"> </w:t>
      </w:r>
      <w:r w:rsidR="009C1793">
        <w:t xml:space="preserve">For example, the Boulanger and Idriss method has a value of about </w:t>
      </w:r>
      <w:r w:rsidR="00C7153A" w:rsidRPr="009C1793">
        <w:rPr>
          <w:noProof/>
          <w:position w:val="-12"/>
        </w:rPr>
        <w:object w:dxaOrig="1120" w:dyaOrig="360" w14:anchorId="20566928">
          <v:shape id="_x0000_i1068" type="#_x0000_t75" style="width:56.55pt;height:18pt" o:ole="">
            <v:imagedata r:id="rId84" o:title=""/>
          </v:shape>
          <o:OLEObject Type="Embed" ProgID="Equation.DSMT4" ShapeID="_x0000_i1068" DrawAspect="Content" ObjectID="_1582542550" r:id="rId85"/>
        </w:object>
      </w:r>
      <w:r w:rsidR="009C1793">
        <w:t xml:space="preserve"> at the 475 year return period, while the Ku </w:t>
      </w:r>
      <w:r w:rsidR="00FD1EBB">
        <w:t>et</w:t>
      </w:r>
      <w:r w:rsidR="009C1793">
        <w:t xml:space="preserve"> al. method gives a value of</w:t>
      </w:r>
      <w:r w:rsidR="00C7153A" w:rsidRPr="009C1793">
        <w:rPr>
          <w:noProof/>
          <w:position w:val="-12"/>
        </w:rPr>
        <w:object w:dxaOrig="999" w:dyaOrig="360" w14:anchorId="3AF0825A">
          <v:shape id="_x0000_i1069" type="#_x0000_t75" style="width:50.55pt;height:18pt" o:ole="">
            <v:imagedata r:id="rId86" o:title=""/>
          </v:shape>
          <o:OLEObject Type="Embed" ProgID="Equation.DSMT4" ShapeID="_x0000_i1069" DrawAspect="Content" ObjectID="_1582542551" r:id="rId87"/>
        </w:object>
      </w:r>
      <w:r w:rsidR="009C1793">
        <w:t>.</w:t>
      </w:r>
      <w:r w:rsidR="0007762D">
        <w:t xml:space="preserve"> </w:t>
      </w:r>
      <w:r w:rsidR="009C1793">
        <w:t xml:space="preserve">Given that these values are less </w:t>
      </w:r>
      <w:r w:rsidR="008C762E">
        <w:t>than</w:t>
      </w:r>
      <w:r w:rsidR="00C7153A" w:rsidRPr="009C1793">
        <w:rPr>
          <w:noProof/>
          <w:position w:val="-6"/>
        </w:rPr>
        <w:object w:dxaOrig="680" w:dyaOrig="279" w14:anchorId="585FABDF">
          <v:shape id="_x0000_i1070" type="#_x0000_t75" style="width:33.45pt;height:14.55pt" o:ole="">
            <v:imagedata r:id="rId88" o:title=""/>
          </v:shape>
          <o:OLEObject Type="Embed" ProgID="Equation.DSMT4" ShapeID="_x0000_i1070" DrawAspect="Content" ObjectID="_1582542552" r:id="rId89"/>
        </w:object>
      </w:r>
      <w:r w:rsidR="009C1793">
        <w:t>, both methods would in this case predict the initiation of liquefaction for the considered soil layer.</w:t>
      </w:r>
    </w:p>
    <w:p w14:paraId="181167B1" w14:textId="19D2A4AA" w:rsidR="006D1C69" w:rsidRDefault="00775D85" w:rsidP="00412B31">
      <w:pPr>
        <w:pStyle w:val="BodyText"/>
        <w:keepNext/>
        <w:ind w:firstLine="0"/>
        <w:jc w:val="center"/>
      </w:pPr>
      <w:r>
        <w:rPr>
          <w:noProof/>
        </w:rPr>
        <w:drawing>
          <wp:inline distT="0" distB="0" distL="0" distR="0" wp14:anchorId="7C8C1C99" wp14:editId="133B184D">
            <wp:extent cx="5580498" cy="3583940"/>
            <wp:effectExtent l="0" t="0" r="127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594951" cy="3593222"/>
                    </a:xfrm>
                    <a:prstGeom prst="rect">
                      <a:avLst/>
                    </a:prstGeom>
                    <a:noFill/>
                  </pic:spPr>
                </pic:pic>
              </a:graphicData>
            </a:graphic>
          </wp:inline>
        </w:drawing>
      </w:r>
    </w:p>
    <w:p w14:paraId="018EE866" w14:textId="3D7B57B3" w:rsidR="00A439C3" w:rsidRDefault="006D1C69" w:rsidP="00412B31">
      <w:pPr>
        <w:pStyle w:val="Caption"/>
        <w:ind w:firstLine="0"/>
      </w:pPr>
      <w:bookmarkStart w:id="69" w:name="_Ref481756321"/>
      <w:bookmarkStart w:id="70" w:name="_Toc508719472"/>
      <w:r>
        <w:t xml:space="preserve">Figure </w:t>
      </w:r>
      <w:fldSimple w:instr=" STYLEREF 1 \s ">
        <w:r w:rsidR="00BA6255">
          <w:rPr>
            <w:noProof/>
          </w:rPr>
          <w:t>3</w:t>
        </w:r>
      </w:fldSimple>
      <w:r w:rsidR="00BA6255">
        <w:noBreakHyphen/>
      </w:r>
      <w:fldSimple w:instr=" SEQ Figure \* ARABIC \s 1 ">
        <w:r w:rsidR="00BA6255">
          <w:rPr>
            <w:noProof/>
          </w:rPr>
          <w:t>3</w:t>
        </w:r>
      </w:fldSimple>
      <w:bookmarkEnd w:id="69"/>
      <w:r>
        <w:t>: Example</w:t>
      </w:r>
      <w:r w:rsidR="00C7153A" w:rsidRPr="006D1C69">
        <w:rPr>
          <w:noProof/>
          <w:position w:val="-12"/>
        </w:rPr>
        <w:object w:dxaOrig="440" w:dyaOrig="360" w14:anchorId="1C375000">
          <v:shape id="_x0000_i1071" type="#_x0000_t75" style="width:21.45pt;height:18pt" o:ole="">
            <v:imagedata r:id="rId15" o:title=""/>
          </v:shape>
          <o:OLEObject Type="Embed" ProgID="Equation.DSMT4" ShapeID="_x0000_i1071" DrawAspect="Content" ObjectID="_1582542553" r:id="rId91"/>
        </w:object>
      </w:r>
      <w:r>
        <w:t xml:space="preserve"> Hazard curve output from </w:t>
      </w:r>
      <w:r w:rsidRPr="007E780F">
        <w:rPr>
          <w:i/>
        </w:rPr>
        <w:t>CPTLiquefY</w:t>
      </w:r>
      <w:r>
        <w:t>.</w:t>
      </w:r>
      <w:bookmarkEnd w:id="70"/>
    </w:p>
    <w:p w14:paraId="4866D523" w14:textId="644283ED" w:rsidR="00211BB4" w:rsidRPr="00115955" w:rsidRDefault="00211BB4" w:rsidP="002C7D45">
      <w:pPr>
        <w:pStyle w:val="BodyText"/>
      </w:pPr>
      <w:r w:rsidRPr="00115955">
        <w:t xml:space="preserve">In order to consider the liquefaction triggering hazard for a full soil profile using the </w:t>
      </w:r>
      <w:r w:rsidR="000E5BA9">
        <w:t>full-probabilistic</w:t>
      </w:r>
      <w:r w:rsidR="000E5BA9" w:rsidRPr="00115955">
        <w:t xml:space="preserve"> </w:t>
      </w:r>
      <w:r w:rsidRPr="00115955">
        <w:t>results,</w:t>
      </w:r>
      <w:r w:rsidR="00C7153A" w:rsidRPr="00115955">
        <w:rPr>
          <w:noProof/>
          <w:position w:val="-12"/>
        </w:rPr>
        <w:object w:dxaOrig="440" w:dyaOrig="360" w14:anchorId="1832014D">
          <v:shape id="_x0000_i1072" type="#_x0000_t75" style="width:21.45pt;height:18pt" o:ole="">
            <v:imagedata r:id="rId92" o:title=""/>
          </v:shape>
          <o:OLEObject Type="Embed" ProgID="Equation.DSMT4" ShapeID="_x0000_i1072" DrawAspect="Content" ObjectID="_1582542554" r:id="rId93"/>
        </w:object>
      </w:r>
      <w:r w:rsidRPr="00115955">
        <w:t xml:space="preserve"> values must be chosen from each layer</w:t>
      </w:r>
      <w:r w:rsidR="00D54015">
        <w:t xml:space="preserve"> in the soil profile</w:t>
      </w:r>
      <w:r w:rsidRPr="00115955">
        <w:t xml:space="preserve"> at a selected return period.</w:t>
      </w:r>
      <w:r w:rsidR="0007762D">
        <w:t xml:space="preserve"> </w:t>
      </w:r>
      <w:r w:rsidRPr="002C7D45">
        <w:rPr>
          <w:i/>
        </w:rPr>
        <w:t>CPTLiquefY</w:t>
      </w:r>
      <w:r w:rsidRPr="00115955">
        <w:t xml:space="preserve"> has the capability to select these values and then export a clean excel file with the results from the analyzed soil profile.</w:t>
      </w:r>
      <w:r w:rsidR="00B801D9">
        <w:t xml:space="preserve"> </w:t>
      </w:r>
      <w:r w:rsidR="00D54015">
        <w:t>The results are then easi</w:t>
      </w:r>
      <w:r w:rsidR="0007762D">
        <w:t>ly plotted as a profile</w:t>
      </w:r>
      <w:r w:rsidR="00D54015">
        <w:t>.</w:t>
      </w:r>
      <w:r w:rsidRPr="00115955">
        <w:t xml:space="preserve"> </w:t>
      </w:r>
      <w:r w:rsidRPr="00BA2B02">
        <w:fldChar w:fldCharType="begin"/>
      </w:r>
      <w:r w:rsidRPr="00BA2B02">
        <w:instrText xml:space="preserve"> REF _Ref481760884 \h  \* MERGEFORMAT </w:instrText>
      </w:r>
      <w:r w:rsidRPr="00BA2B02">
        <w:fldChar w:fldCharType="separate"/>
      </w:r>
      <w:r w:rsidRPr="00BA2B02">
        <w:t xml:space="preserve">Figure </w:t>
      </w:r>
      <w:r w:rsidRPr="00BA2B02">
        <w:rPr>
          <w:noProof/>
        </w:rPr>
        <w:t>3</w:t>
      </w:r>
      <w:r w:rsidRPr="00BA2B02">
        <w:noBreakHyphen/>
      </w:r>
      <w:r w:rsidRPr="00BA2B02">
        <w:rPr>
          <w:noProof/>
        </w:rPr>
        <w:t>4</w:t>
      </w:r>
      <w:r w:rsidRPr="00BA2B02">
        <w:fldChar w:fldCharType="end"/>
      </w:r>
      <w:r w:rsidRPr="00115955">
        <w:t xml:space="preserve"> presents an example of a </w:t>
      </w:r>
      <w:r w:rsidR="00D54015">
        <w:t xml:space="preserve">completed </w:t>
      </w:r>
      <w:r w:rsidRPr="00115955">
        <w:t xml:space="preserve">soil profile comparing </w:t>
      </w:r>
      <w:r w:rsidR="00C7153A" w:rsidRPr="00115955">
        <w:rPr>
          <w:noProof/>
          <w:position w:val="-12"/>
        </w:rPr>
        <w:object w:dxaOrig="440" w:dyaOrig="360" w14:anchorId="5168A65C">
          <v:shape id="_x0000_i1073" type="#_x0000_t75" style="width:21.45pt;height:18pt" o:ole="">
            <v:imagedata r:id="rId94" o:title=""/>
          </v:shape>
          <o:OLEObject Type="Embed" ProgID="Equation.DSMT4" ShapeID="_x0000_i1073" DrawAspect="Content" ObjectID="_1582542555" r:id="rId95"/>
        </w:object>
      </w:r>
      <w:r w:rsidRPr="00115955">
        <w:t xml:space="preserve"> with depth.</w:t>
      </w:r>
      <w:r w:rsidR="0007762D">
        <w:t xml:space="preserve"> </w:t>
      </w:r>
      <w:r w:rsidR="00104B82">
        <w:t>With</w:t>
      </w:r>
      <w:r w:rsidR="00D54015">
        <w:t xml:space="preserve"> this profile it is possible to analyze the liquefaction hazard at any depth, as well as compare the results from the different methods and results from different return periods of interest.</w:t>
      </w:r>
      <w:r w:rsidR="0007762D">
        <w:t xml:space="preserve"> </w:t>
      </w:r>
    </w:p>
    <w:p w14:paraId="2C0B6D58" w14:textId="77777777" w:rsidR="00211BB4" w:rsidRDefault="00211BB4" w:rsidP="00211BB4">
      <w:pPr>
        <w:pStyle w:val="BodyText"/>
        <w:keepNext/>
        <w:ind w:firstLine="270"/>
      </w:pPr>
      <w:r>
        <w:rPr>
          <w:noProof/>
        </w:rPr>
        <w:lastRenderedPageBreak/>
        <w:drawing>
          <wp:inline distT="0" distB="0" distL="0" distR="0" wp14:anchorId="39ADD863" wp14:editId="5D20093B">
            <wp:extent cx="5943600" cy="4387215"/>
            <wp:effectExtent l="0" t="0" r="0" b="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r>
        <w:rPr>
          <w:noProof/>
        </w:rPr>
        <w:drawing>
          <wp:inline distT="0" distB="0" distL="0" distR="0" wp14:anchorId="5AAC35B0" wp14:editId="310EFAAD">
            <wp:extent cx="5943600" cy="43945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943600" cy="439453"/>
                    </a:xfrm>
                    <a:prstGeom prst="rect">
                      <a:avLst/>
                    </a:prstGeom>
                  </pic:spPr>
                </pic:pic>
              </a:graphicData>
            </a:graphic>
          </wp:inline>
        </w:drawing>
      </w:r>
    </w:p>
    <w:p w14:paraId="4D6E8356" w14:textId="532891ED" w:rsidR="00211BB4" w:rsidRDefault="00211BB4" w:rsidP="00475C13">
      <w:pPr>
        <w:pStyle w:val="Caption"/>
        <w:ind w:left="720" w:firstLine="0"/>
      </w:pPr>
      <w:bookmarkStart w:id="71" w:name="_Ref481760884"/>
      <w:bookmarkStart w:id="72" w:name="_Toc508719473"/>
      <w:r>
        <w:t xml:space="preserve">Figure </w:t>
      </w:r>
      <w:fldSimple w:instr=" STYLEREF 1 \s ">
        <w:r w:rsidR="00BA6255">
          <w:rPr>
            <w:noProof/>
          </w:rPr>
          <w:t>3</w:t>
        </w:r>
      </w:fldSimple>
      <w:r w:rsidR="00BA6255">
        <w:noBreakHyphen/>
      </w:r>
      <w:fldSimple w:instr=" SEQ Figure \* ARABIC \s 1 ">
        <w:r w:rsidR="00BA6255">
          <w:rPr>
            <w:noProof/>
          </w:rPr>
          <w:t>4</w:t>
        </w:r>
      </w:fldSimple>
      <w:bookmarkEnd w:id="71"/>
      <w:r w:rsidR="00DE5E43">
        <w:t>:</w:t>
      </w:r>
      <w:r>
        <w:t xml:space="preserve"> Comparison of results from the </w:t>
      </w:r>
      <w:r w:rsidR="000E5BA9">
        <w:t xml:space="preserve">full-probabilistic </w:t>
      </w:r>
      <w:r>
        <w:t xml:space="preserve">liquefaction analysis of profile 6 at Butte, MT relating </w:t>
      </w:r>
      <w:r w:rsidR="00C7153A" w:rsidRPr="00845C59">
        <w:rPr>
          <w:noProof/>
          <w:position w:val="-12"/>
        </w:rPr>
        <w:object w:dxaOrig="440" w:dyaOrig="360" w14:anchorId="36C30AE3">
          <v:shape id="_x0000_i1074" type="#_x0000_t75" style="width:21.45pt;height:18pt" o:ole="">
            <v:imagedata r:id="rId17" o:title=""/>
          </v:shape>
          <o:OLEObject Type="Embed" ProgID="Equation.DSMT4" ShapeID="_x0000_i1074" DrawAspect="Content" ObjectID="_1582542556" r:id="rId98"/>
        </w:object>
      </w:r>
      <w:r>
        <w:t xml:space="preserve"> to depth in meters.</w:t>
      </w:r>
      <w:bookmarkEnd w:id="72"/>
    </w:p>
    <w:p w14:paraId="2BEDC1E6" w14:textId="77777777" w:rsidR="00C5078F" w:rsidRPr="00C5078F" w:rsidRDefault="00C5078F" w:rsidP="00C5078F">
      <w:pPr>
        <w:pStyle w:val="BodyText"/>
      </w:pPr>
    </w:p>
    <w:p w14:paraId="23B16731" w14:textId="1877A181" w:rsidR="00211BB4" w:rsidRDefault="00211BB4" w:rsidP="002C7D45">
      <w:pPr>
        <w:pStyle w:val="Heading3"/>
      </w:pPr>
      <w:r>
        <w:t xml:space="preserve"> </w:t>
      </w:r>
      <w:bookmarkStart w:id="73" w:name="_Toc488417141"/>
      <w:r>
        <w:t xml:space="preserve">Comparison of Ku </w:t>
      </w:r>
      <w:r w:rsidR="00FD1EBB">
        <w:t>et</w:t>
      </w:r>
      <w:r>
        <w:t xml:space="preserve"> al. and Boulanger and Idris</w:t>
      </w:r>
      <w:r w:rsidR="00775D85">
        <w:t xml:space="preserve">s </w:t>
      </w:r>
      <w:r w:rsidR="000E5BA9">
        <w:t xml:space="preserve">Full-Probabilistic </w:t>
      </w:r>
      <w:r w:rsidR="00775D85">
        <w:t>R</w:t>
      </w:r>
      <w:r>
        <w:t>esults.</w:t>
      </w:r>
      <w:bookmarkEnd w:id="73"/>
    </w:p>
    <w:p w14:paraId="67D07A52" w14:textId="68A431D8" w:rsidR="00211BB4" w:rsidRDefault="00211BB4" w:rsidP="00211BB4">
      <w:r>
        <w:t xml:space="preserve">Using the results from the analysis conducted with 20 soil profiles and 10 locations, a dataset of </w:t>
      </w:r>
      <w:r w:rsidR="000E5BA9">
        <w:t xml:space="preserve">full-probabilistic </w:t>
      </w:r>
      <w:r>
        <w:t>results was formed for bot</w:t>
      </w:r>
      <w:r w:rsidR="0007762D">
        <w:t>h methods.</w:t>
      </w:r>
      <w:r>
        <w:t xml:space="preserve"> The comparison of these results with the Ku </w:t>
      </w:r>
      <w:r w:rsidR="00FD1EBB">
        <w:t>et</w:t>
      </w:r>
      <w:r>
        <w:t xml:space="preserve"> al. </w:t>
      </w:r>
      <w:r w:rsidR="000E5BA9">
        <w:t xml:space="preserve">full-probabilistic </w:t>
      </w:r>
      <w:r w:rsidR="00B801D9">
        <w:t xml:space="preserve">results </w:t>
      </w:r>
      <w:r>
        <w:t>on the x-axis and Boulanger and Idriss</w:t>
      </w:r>
      <w:r w:rsidR="00B801D9">
        <w:t xml:space="preserve"> </w:t>
      </w:r>
      <w:r w:rsidR="000E5BA9">
        <w:t>full-probabilistic</w:t>
      </w:r>
      <w:r w:rsidR="00B801D9">
        <w:t xml:space="preserve"> results</w:t>
      </w:r>
      <w:r>
        <w:t xml:space="preserve"> on the y-axis can be seen in </w:t>
      </w:r>
      <w:r>
        <w:fldChar w:fldCharType="begin"/>
      </w:r>
      <w:r>
        <w:instrText xml:space="preserve"> REF _Ref481761559 \h </w:instrText>
      </w:r>
      <w:r>
        <w:fldChar w:fldCharType="separate"/>
      </w:r>
      <w:r>
        <w:t xml:space="preserve">Figure </w:t>
      </w:r>
      <w:r>
        <w:rPr>
          <w:noProof/>
        </w:rPr>
        <w:t>3</w:t>
      </w:r>
      <w:r>
        <w:noBreakHyphen/>
      </w:r>
      <w:r>
        <w:rPr>
          <w:noProof/>
        </w:rPr>
        <w:t>5</w:t>
      </w:r>
      <w:r>
        <w:fldChar w:fldCharType="end"/>
      </w:r>
      <w:r w:rsidR="0007762D">
        <w:t>.</w:t>
      </w:r>
      <w:r>
        <w:t xml:space="preserve"> From the plot</w:t>
      </w:r>
      <w:r w:rsidR="00D54015">
        <w:t>,</w:t>
      </w:r>
      <w:r>
        <w:t xml:space="preserve"> the following tr</w:t>
      </w:r>
      <w:r w:rsidR="0007762D">
        <w:t xml:space="preserve">ends were noted. </w:t>
      </w:r>
      <w:r>
        <w:t xml:space="preserve">First, the Ku </w:t>
      </w:r>
      <w:r w:rsidR="00FD1EBB">
        <w:t>et</w:t>
      </w:r>
      <w:r>
        <w:t xml:space="preserve"> al. methods tend to predict higher values for </w:t>
      </w:r>
      <w:r w:rsidR="00C7153A" w:rsidRPr="005542A1">
        <w:rPr>
          <w:noProof/>
          <w:position w:val="-12"/>
        </w:rPr>
        <w:object w:dxaOrig="440" w:dyaOrig="360" w14:anchorId="73857CC8">
          <v:shape id="_x0000_i1075" type="#_x0000_t75" style="width:21.45pt;height:18pt" o:ole="">
            <v:imagedata r:id="rId99" o:title=""/>
          </v:shape>
          <o:OLEObject Type="Embed" ProgID="Equation.DSMT4" ShapeID="_x0000_i1075" DrawAspect="Content" ObjectID="_1582542557" r:id="rId100"/>
        </w:object>
      </w:r>
      <w:r>
        <w:t xml:space="preserve"> if the computed </w:t>
      </w:r>
      <w:r w:rsidR="00C7153A" w:rsidRPr="005542A1">
        <w:rPr>
          <w:noProof/>
          <w:position w:val="-12"/>
        </w:rPr>
        <w:object w:dxaOrig="440" w:dyaOrig="360" w14:anchorId="6310E816">
          <v:shape id="_x0000_i1076" type="#_x0000_t75" style="width:21.45pt;height:18pt" o:ole="">
            <v:imagedata r:id="rId99" o:title=""/>
          </v:shape>
          <o:OLEObject Type="Embed" ProgID="Equation.DSMT4" ShapeID="_x0000_i1076" DrawAspect="Content" ObjectID="_1582542558" r:id="rId101"/>
        </w:object>
      </w:r>
      <w:r w:rsidR="0007762D">
        <w:t xml:space="preserve"> is less than one.</w:t>
      </w:r>
      <w:r>
        <w:t xml:space="preserve"> For values of </w:t>
      </w:r>
      <w:r w:rsidR="00C7153A" w:rsidRPr="005542A1">
        <w:rPr>
          <w:noProof/>
          <w:position w:val="-12"/>
        </w:rPr>
        <w:object w:dxaOrig="440" w:dyaOrig="360" w14:anchorId="1AA46F55">
          <v:shape id="_x0000_i1077" type="#_x0000_t75" style="width:21.45pt;height:18pt" o:ole="">
            <v:imagedata r:id="rId99" o:title=""/>
          </v:shape>
          <o:OLEObject Type="Embed" ProgID="Equation.DSMT4" ShapeID="_x0000_i1077" DrawAspect="Content" ObjectID="_1582542559" r:id="rId102"/>
        </w:object>
      </w:r>
      <w:r>
        <w:t xml:space="preserve"> greater than one, it become</w:t>
      </w:r>
      <w:r w:rsidR="000847D5">
        <w:t>s</w:t>
      </w:r>
      <w:r>
        <w:t xml:space="preserve"> much more likely that the computed </w:t>
      </w:r>
      <w:r w:rsidR="00C7153A" w:rsidRPr="005542A1">
        <w:rPr>
          <w:noProof/>
          <w:position w:val="-12"/>
        </w:rPr>
        <w:object w:dxaOrig="440" w:dyaOrig="360" w14:anchorId="314FD377">
          <v:shape id="_x0000_i1078" type="#_x0000_t75" style="width:21.45pt;height:18pt" o:ole="">
            <v:imagedata r:id="rId99" o:title=""/>
          </v:shape>
          <o:OLEObject Type="Embed" ProgID="Equation.DSMT4" ShapeID="_x0000_i1078" DrawAspect="Content" ObjectID="_1582542560" r:id="rId103"/>
        </w:object>
      </w:r>
      <w:r>
        <w:t xml:space="preserve">from </w:t>
      </w:r>
      <w:r>
        <w:lastRenderedPageBreak/>
        <w:t xml:space="preserve">each method could be similar, or the Boulanger and Idriss could predict larger values. Second, data scatter seems to increase when the FS approaches the range of </w:t>
      </w:r>
      <w:r w:rsidR="00FD0AD2">
        <w:t>one-to-one</w:t>
      </w:r>
      <w:r>
        <w:t>.4.</w:t>
      </w:r>
      <w:r w:rsidR="0007762D">
        <w:t xml:space="preserve"> </w:t>
      </w:r>
      <w:r>
        <w:t xml:space="preserve">In this region the calculation of FS is highly varied depending on other factors than the </w:t>
      </w:r>
      <w:r w:rsidR="000E5BA9">
        <w:t xml:space="preserve">full-probabilistic </w:t>
      </w:r>
      <w:r>
        <w:t xml:space="preserve">model (profile stiffness, location). It can be noted that a large number of points can be seen on the </w:t>
      </w:r>
      <w:r w:rsidR="00C7153A" w:rsidRPr="005542A1">
        <w:rPr>
          <w:noProof/>
          <w:position w:val="-12"/>
        </w:rPr>
        <w:object w:dxaOrig="440" w:dyaOrig="360" w14:anchorId="5E704FED">
          <v:shape id="_x0000_i1079" type="#_x0000_t75" style="width:21.45pt;height:18pt" o:ole="">
            <v:imagedata r:id="rId99" o:title=""/>
          </v:shape>
          <o:OLEObject Type="Embed" ProgID="Equation.DSMT4" ShapeID="_x0000_i1079" DrawAspect="Content" ObjectID="_1582542561" r:id="rId104"/>
        </w:object>
      </w:r>
      <w:r w:rsidR="00B801D9">
        <w:t xml:space="preserve">= 2 line on each axis. </w:t>
      </w:r>
      <w:r>
        <w:t xml:space="preserve">This is because a limit was placed at a value of </w:t>
      </w:r>
      <w:r w:rsidR="00C7153A" w:rsidRPr="00FA60D0">
        <w:rPr>
          <w:noProof/>
          <w:position w:val="-12"/>
        </w:rPr>
        <w:object w:dxaOrig="660" w:dyaOrig="360" w14:anchorId="278DE343">
          <v:shape id="_x0000_i1080" type="#_x0000_t75" style="width:33.45pt;height:18pt" o:ole="">
            <v:imagedata r:id="rId105" o:title=""/>
          </v:shape>
          <o:OLEObject Type="Embed" ProgID="Equation.DSMT4" ShapeID="_x0000_i1080" DrawAspect="Content" ObjectID="_1582542562" r:id="rId106"/>
        </w:object>
      </w:r>
      <w:r w:rsidR="00FA60D0">
        <w:t xml:space="preserve"> </w:t>
      </w:r>
      <w:r w:rsidR="00B801D9">
        <w:t>2</w:t>
      </w:r>
      <w:r w:rsidR="00FA60D0">
        <w:t xml:space="preserve">, </w:t>
      </w:r>
      <w:r>
        <w:t xml:space="preserve">which is </w:t>
      </w:r>
      <w:r w:rsidR="00FA60D0">
        <w:t xml:space="preserve">a </w:t>
      </w:r>
      <w:r w:rsidR="00F23F0E">
        <w:t xml:space="preserve">design </w:t>
      </w:r>
      <w:r w:rsidR="00FA60D0">
        <w:t xml:space="preserve">value at which liquefaction will </w:t>
      </w:r>
      <w:r w:rsidR="008C762E">
        <w:t xml:space="preserve">generally </w:t>
      </w:r>
      <w:r w:rsidR="00FA60D0">
        <w:t>not be a concern</w:t>
      </w:r>
      <w:r w:rsidR="00B801D9">
        <w:t xml:space="preserve">. </w:t>
      </w:r>
      <w:r>
        <w:t>Without the application of this limit</w:t>
      </w:r>
      <w:r w:rsidR="00F23F0E">
        <w:t>,</w:t>
      </w:r>
      <w:r>
        <w:t xml:space="preserve"> the trends seen in </w:t>
      </w:r>
      <w:r w:rsidR="002C7D45" w:rsidRPr="00BA2B02">
        <w:fldChar w:fldCharType="begin"/>
      </w:r>
      <w:r w:rsidR="002C7D45" w:rsidRPr="00BA2B02">
        <w:instrText xml:space="preserve"> REF _Ref481761559 \h  \* MERGEFORMAT </w:instrText>
      </w:r>
      <w:r w:rsidR="002C7D45" w:rsidRPr="00BA2B02">
        <w:fldChar w:fldCharType="separate"/>
      </w:r>
      <w:r w:rsidR="002C7D45" w:rsidRPr="00BA2B02">
        <w:t xml:space="preserve">Figure </w:t>
      </w:r>
      <w:r w:rsidR="002C7D45" w:rsidRPr="00BA2B02">
        <w:rPr>
          <w:noProof/>
        </w:rPr>
        <w:t>3</w:t>
      </w:r>
      <w:r w:rsidR="002C7D45" w:rsidRPr="00BA2B02">
        <w:noBreakHyphen/>
      </w:r>
      <w:r w:rsidR="002C7D45" w:rsidRPr="00BA2B02">
        <w:rPr>
          <w:noProof/>
        </w:rPr>
        <w:t>5</w:t>
      </w:r>
      <w:r w:rsidR="002C7D45" w:rsidRPr="00BA2B02">
        <w:fldChar w:fldCharType="end"/>
      </w:r>
      <w:r w:rsidR="002C7D45">
        <w:t xml:space="preserve"> </w:t>
      </w:r>
      <w:r w:rsidR="00E92615">
        <w:t xml:space="preserve">simply </w:t>
      </w:r>
      <w:r>
        <w:t>continue beyond the shown values.</w:t>
      </w:r>
    </w:p>
    <w:p w14:paraId="072B2795" w14:textId="77777777" w:rsidR="00412B31" w:rsidRDefault="00412B31" w:rsidP="00211BB4"/>
    <w:p w14:paraId="43F18C7B" w14:textId="43720835" w:rsidR="00211BB4" w:rsidRDefault="00CA7E15" w:rsidP="00211BB4">
      <w:pPr>
        <w:pStyle w:val="BodyText"/>
      </w:pPr>
      <w:r>
        <w:rPr>
          <w:noProof/>
        </w:rPr>
        <mc:AlternateContent>
          <mc:Choice Requires="wpg">
            <w:drawing>
              <wp:anchor distT="0" distB="0" distL="114300" distR="114300" simplePos="0" relativeHeight="251791872" behindDoc="0" locked="0" layoutInCell="1" allowOverlap="1" wp14:anchorId="08B1A53C" wp14:editId="26B38D86">
                <wp:simplePos x="0" y="0"/>
                <wp:positionH relativeFrom="column">
                  <wp:posOffset>485775</wp:posOffset>
                </wp:positionH>
                <wp:positionV relativeFrom="paragraph">
                  <wp:posOffset>97155</wp:posOffset>
                </wp:positionV>
                <wp:extent cx="5029200" cy="3109912"/>
                <wp:effectExtent l="0" t="0" r="19050" b="0"/>
                <wp:wrapNone/>
                <wp:docPr id="13" name="Group 13"/>
                <wp:cNvGraphicFramePr/>
                <a:graphic xmlns:a="http://schemas.openxmlformats.org/drawingml/2006/main">
                  <a:graphicData uri="http://schemas.microsoft.com/office/word/2010/wordprocessingGroup">
                    <wpg:wgp>
                      <wpg:cNvGrpSpPr/>
                      <wpg:grpSpPr>
                        <a:xfrm>
                          <a:off x="0" y="0"/>
                          <a:ext cx="5029200" cy="3109912"/>
                          <a:chOff x="0" y="0"/>
                          <a:chExt cx="5029200" cy="3109912"/>
                        </a:xfrm>
                      </wpg:grpSpPr>
                      <wps:wsp>
                        <wps:cNvPr id="205" name="Straight Connector 205"/>
                        <wps:cNvCnPr/>
                        <wps:spPr>
                          <a:xfrm flipV="1">
                            <a:off x="514350" y="28575"/>
                            <a:ext cx="4514850" cy="262890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g:grpSp>
                        <wpg:cNvPr id="12" name="Group 12"/>
                        <wpg:cNvGrpSpPr/>
                        <wpg:grpSpPr>
                          <a:xfrm>
                            <a:off x="0" y="0"/>
                            <a:ext cx="3805238" cy="3109912"/>
                            <a:chOff x="0" y="0"/>
                            <a:chExt cx="3805238" cy="3109912"/>
                          </a:xfrm>
                        </wpg:grpSpPr>
                        <wps:wsp>
                          <wps:cNvPr id="217" name="Text Box 2"/>
                          <wps:cNvSpPr txBox="1">
                            <a:spLocks noChangeArrowheads="1"/>
                          </wps:cNvSpPr>
                          <wps:spPr bwMode="auto">
                            <a:xfrm>
                              <a:off x="1728788" y="2871787"/>
                              <a:ext cx="2076450" cy="238125"/>
                            </a:xfrm>
                            <a:prstGeom prst="rect">
                              <a:avLst/>
                            </a:prstGeom>
                            <a:solidFill>
                              <a:srgbClr val="FFFFFF"/>
                            </a:solidFill>
                            <a:ln w="9525">
                              <a:noFill/>
                              <a:miter lim="800000"/>
                              <a:headEnd/>
                              <a:tailEnd/>
                            </a:ln>
                          </wps:spPr>
                          <wps:txbx>
                            <w:txbxContent>
                              <w:p w14:paraId="4FD16EED" w14:textId="00A4D80B" w:rsidR="00861520" w:rsidRPr="00CA7E15" w:rsidRDefault="00861520" w:rsidP="00CA7E15">
                                <w:pPr>
                                  <w:ind w:firstLine="0"/>
                                  <w:rPr>
                                    <w:b/>
                                    <w:sz w:val="20"/>
                                  </w:rPr>
                                </w:pPr>
                                <w:r w:rsidRPr="00CA7E15">
                                  <w:rPr>
                                    <w:b/>
                                    <w:i/>
                                    <w:sz w:val="20"/>
                                  </w:rPr>
                                  <w:t>FS</w:t>
                                </w:r>
                                <w:r w:rsidRPr="00CA7E15">
                                  <w:rPr>
                                    <w:b/>
                                    <w:i/>
                                    <w:sz w:val="20"/>
                                    <w:vertAlign w:val="subscript"/>
                                  </w:rPr>
                                  <w:t>L</w:t>
                                </w:r>
                                <w:r w:rsidRPr="00CA7E15">
                                  <w:rPr>
                                    <w:b/>
                                    <w:sz w:val="20"/>
                                  </w:rPr>
                                  <w:t xml:space="preserve"> for Full-Probabilistic Ku et al.</w:t>
                                </w:r>
                              </w:p>
                            </w:txbxContent>
                          </wps:txbx>
                          <wps:bodyPr rot="0" vert="horz" wrap="square" lIns="91440" tIns="45720" rIns="91440" bIns="45720" anchor="t" anchorCtr="0">
                            <a:noAutofit/>
                          </wps:bodyPr>
                        </wps:wsp>
                        <wps:wsp>
                          <wps:cNvPr id="4" name="Text Box 2"/>
                          <wps:cNvSpPr txBox="1">
                            <a:spLocks noChangeArrowheads="1"/>
                          </wps:cNvSpPr>
                          <wps:spPr bwMode="auto">
                            <a:xfrm rot="16200000">
                              <a:off x="-1243012" y="1243012"/>
                              <a:ext cx="2724150" cy="238125"/>
                            </a:xfrm>
                            <a:prstGeom prst="rect">
                              <a:avLst/>
                            </a:prstGeom>
                            <a:solidFill>
                              <a:srgbClr val="FFFFFF"/>
                            </a:solidFill>
                            <a:ln w="9525">
                              <a:noFill/>
                              <a:miter lim="800000"/>
                              <a:headEnd/>
                              <a:tailEnd/>
                            </a:ln>
                          </wps:spPr>
                          <wps:txbx>
                            <w:txbxContent>
                              <w:p w14:paraId="215E2095" w14:textId="29810178" w:rsidR="00861520" w:rsidRPr="00CA7E15" w:rsidRDefault="00861520" w:rsidP="00CA7E15">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Boulanger and Idriss</w:t>
                                </w:r>
                              </w:p>
                            </w:txbxContent>
                          </wps:txbx>
                          <wps:bodyPr rot="0" vert="horz" wrap="square" lIns="91440" tIns="45720" rIns="91440" bIns="45720" anchor="t" anchorCtr="0">
                            <a:noAutofit/>
                          </wps:bodyPr>
                        </wps:wsp>
                      </wpg:grpSp>
                    </wpg:wgp>
                  </a:graphicData>
                </a:graphic>
              </wp:anchor>
            </w:drawing>
          </mc:Choice>
          <mc:Fallback>
            <w:pict>
              <v:group w14:anchorId="08B1A53C" id="Group 13" o:spid="_x0000_s1031" style="position:absolute;left:0;text-align:left;margin-left:38.25pt;margin-top:7.65pt;width:396pt;height:244.85pt;z-index:251791872" coordsize="50292,310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">
                <v:line id="Straight Connector 205" o:spid="_x0000_s1032" style="position:absolute;flip:y;visibility:visible;mso-wrap-style:square" from="5143,285" to="50292,26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" strokecolor="#4579b8 [3044]" strokeweight="1pt"/>
                <v:group id="Group 12" o:spid="_x0000_s1033" style="position:absolute;width:38052;height:31099" coordsize="38052,310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shape id="Text Box 2" o:spid="_x0000_s1034" type="#_x0000_t202" style="position:absolute;left:17287;top:28717;width:20765;height:2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" stroked="f">
                    <v:textbox>
                      <w:txbxContent>
                        <w:p w14:paraId="4FD16EED" w14:textId="00A4D80B" w:rsidR="00861520" w:rsidRPr="00CA7E15" w:rsidRDefault="00861520" w:rsidP="00CA7E15">
                          <w:pPr>
                            <w:ind w:firstLine="0"/>
                            <w:rPr>
                              <w:b/>
                              <w:sz w:val="20"/>
                            </w:rPr>
                          </w:pPr>
                          <w:r w:rsidRPr="00CA7E15">
                            <w:rPr>
                              <w:b/>
                              <w:i/>
                              <w:sz w:val="20"/>
                            </w:rPr>
                            <w:t>FS</w:t>
                          </w:r>
                          <w:r w:rsidRPr="00CA7E15">
                            <w:rPr>
                              <w:b/>
                              <w:i/>
                              <w:sz w:val="20"/>
                              <w:vertAlign w:val="subscript"/>
                            </w:rPr>
                            <w:t>L</w:t>
                          </w:r>
                          <w:r w:rsidRPr="00CA7E15">
                            <w:rPr>
                              <w:b/>
                              <w:sz w:val="20"/>
                            </w:rPr>
                            <w:t xml:space="preserve"> for Full-Probabilistic Ku et al.</w:t>
                          </w:r>
                        </w:p>
                      </w:txbxContent>
                    </v:textbox>
                  </v:shape>
                  <v:shape id="Text Box 2" o:spid="_x0000_s1035" type="#_x0000_t202" style="position:absolute;left:-12430;top:12430;width:27241;height:238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" stroked="f">
                    <v:textbox>
                      <w:txbxContent>
                        <w:p w14:paraId="215E2095" w14:textId="29810178" w:rsidR="00861520" w:rsidRPr="00CA7E15" w:rsidRDefault="00861520" w:rsidP="00CA7E15">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Boulanger and Idriss</w:t>
                          </w:r>
                        </w:p>
                      </w:txbxContent>
                    </v:textbox>
                  </v:shape>
                </v:group>
              </v:group>
            </w:pict>
          </mc:Fallback>
        </mc:AlternateContent>
      </w:r>
      <w:r w:rsidR="00817ACD">
        <w:rPr>
          <w:noProof/>
        </w:rPr>
        <w:drawing>
          <wp:inline distT="0" distB="0" distL="0" distR="0" wp14:anchorId="21B5D5C6" wp14:editId="51491CE1">
            <wp:extent cx="5219700" cy="3253866"/>
            <wp:effectExtent l="0" t="0" r="0" b="381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239841" cy="3266421"/>
                    </a:xfrm>
                    <a:prstGeom prst="rect">
                      <a:avLst/>
                    </a:prstGeom>
                    <a:noFill/>
                  </pic:spPr>
                </pic:pic>
              </a:graphicData>
            </a:graphic>
          </wp:inline>
        </w:drawing>
      </w:r>
    </w:p>
    <w:p w14:paraId="24A72BB8" w14:textId="03556521" w:rsidR="00211BB4" w:rsidRDefault="00211BB4" w:rsidP="00475C13">
      <w:pPr>
        <w:pStyle w:val="Caption"/>
        <w:ind w:left="720" w:firstLine="0"/>
      </w:pPr>
      <w:bookmarkStart w:id="74" w:name="_Ref481761559"/>
      <w:bookmarkStart w:id="75" w:name="_Toc508719474"/>
      <w:r>
        <w:t xml:space="preserve">Figure </w:t>
      </w:r>
      <w:fldSimple w:instr=" STYLEREF 1 \s ">
        <w:r w:rsidR="00BA6255">
          <w:rPr>
            <w:noProof/>
          </w:rPr>
          <w:t>3</w:t>
        </w:r>
      </w:fldSimple>
      <w:r w:rsidR="00BA6255">
        <w:noBreakHyphen/>
      </w:r>
      <w:fldSimple w:instr=" SEQ Figure \* ARABIC \s 1 ">
        <w:r w:rsidR="00BA6255">
          <w:rPr>
            <w:noProof/>
          </w:rPr>
          <w:t>5</w:t>
        </w:r>
      </w:fldSimple>
      <w:bookmarkEnd w:id="74"/>
      <w:r w:rsidR="00DE5E43">
        <w:t>:</w:t>
      </w:r>
      <w:r>
        <w:t xml:space="preserve"> Comparison of </w:t>
      </w:r>
      <w:r w:rsidR="00C7153A" w:rsidRPr="003B4376">
        <w:rPr>
          <w:noProof/>
          <w:position w:val="-12"/>
        </w:rPr>
        <w:object w:dxaOrig="440" w:dyaOrig="360" w14:anchorId="15B70CD2">
          <v:shape id="_x0000_i1081" type="#_x0000_t75" style="width:21.45pt;height:18pt" o:ole="">
            <v:imagedata r:id="rId19" o:title=""/>
          </v:shape>
          <o:OLEObject Type="Embed" ProgID="Equation.DSMT4" ShapeID="_x0000_i1081" DrawAspect="Content" ObjectID="_1582542563" r:id="rId108"/>
        </w:object>
      </w:r>
      <w:r>
        <w:t xml:space="preserve"> for both </w:t>
      </w:r>
      <w:r w:rsidR="000E5BA9">
        <w:t xml:space="preserve">full-probabilistic </w:t>
      </w:r>
      <w:r>
        <w:t>methods (Return Period = 1039 years).</w:t>
      </w:r>
      <w:bookmarkEnd w:id="75"/>
    </w:p>
    <w:p w14:paraId="73C2C0E2" w14:textId="392F6973" w:rsidR="002C7D45" w:rsidRPr="002C7D45" w:rsidRDefault="002C7D45" w:rsidP="002C7D45">
      <w:pPr>
        <w:pStyle w:val="BodyText"/>
      </w:pPr>
    </w:p>
    <w:p w14:paraId="7CE1DA2C" w14:textId="5CD3AC65" w:rsidR="002C7D45" w:rsidRPr="002C7D45" w:rsidRDefault="00B801D9" w:rsidP="004257F4">
      <w:pPr>
        <w:pStyle w:val="Heading3"/>
      </w:pPr>
      <w:r>
        <w:t xml:space="preserve"> </w:t>
      </w:r>
      <w:bookmarkStart w:id="76" w:name="_Toc488417142"/>
      <w:r w:rsidR="002C7D45">
        <w:t xml:space="preserve">Variation of </w:t>
      </w:r>
      <w:r w:rsidR="002C7D45" w:rsidRPr="002C7D45">
        <w:rPr>
          <w:i/>
        </w:rPr>
        <w:t>FS</w:t>
      </w:r>
      <w:r w:rsidR="002C7D45" w:rsidRPr="002C7D45">
        <w:rPr>
          <w:i/>
          <w:vertAlign w:val="subscript"/>
        </w:rPr>
        <w:t>L</w:t>
      </w:r>
      <w:r w:rsidR="00F23F0E">
        <w:t xml:space="preserve"> between S</w:t>
      </w:r>
      <w:r w:rsidR="002C7D45">
        <w:t>ites</w:t>
      </w:r>
      <w:bookmarkEnd w:id="76"/>
    </w:p>
    <w:p w14:paraId="3B68DD97" w14:textId="602D5950" w:rsidR="00211BB4" w:rsidRDefault="00211BB4" w:rsidP="00211BB4">
      <w:pPr>
        <w:pStyle w:val="BodyText"/>
        <w:ind w:firstLine="0"/>
      </w:pPr>
      <w:r>
        <w:tab/>
        <w:t xml:space="preserve">To see the effect of individual factors on the computed </w:t>
      </w:r>
      <w:r w:rsidR="00C7153A" w:rsidRPr="005542A1">
        <w:rPr>
          <w:noProof/>
          <w:position w:val="-12"/>
        </w:rPr>
        <w:object w:dxaOrig="440" w:dyaOrig="360" w14:anchorId="50C63A5B">
          <v:shape id="_x0000_i1082" type="#_x0000_t75" style="width:21.45pt;height:18pt" o:ole="">
            <v:imagedata r:id="rId99" o:title=""/>
          </v:shape>
          <o:OLEObject Type="Embed" ProgID="Equation.DSMT4" ShapeID="_x0000_i1082" DrawAspect="Content" ObjectID="_1582542564" r:id="rId109"/>
        </w:object>
      </w:r>
      <w:r>
        <w:t xml:space="preserve"> values, the results from the previous analysis were limited to one profile.</w:t>
      </w:r>
      <w:r w:rsidR="0007762D">
        <w:t xml:space="preserve"> </w:t>
      </w:r>
      <w:r>
        <w:t xml:space="preserve">To obtain a wide range of </w:t>
      </w:r>
      <w:r w:rsidR="00C7153A" w:rsidRPr="005542A1">
        <w:rPr>
          <w:noProof/>
          <w:position w:val="-12"/>
        </w:rPr>
        <w:object w:dxaOrig="440" w:dyaOrig="360" w14:anchorId="4C0488D5">
          <v:shape id="_x0000_i1083" type="#_x0000_t75" style="width:21.45pt;height:18pt" o:ole="">
            <v:imagedata r:id="rId99" o:title=""/>
          </v:shape>
          <o:OLEObject Type="Embed" ProgID="Equation.DSMT4" ShapeID="_x0000_i1083" DrawAspect="Content" ObjectID="_1582542565" r:id="rId110"/>
        </w:object>
      </w:r>
      <w:r>
        <w:t xml:space="preserve"> values</w:t>
      </w:r>
      <w:r w:rsidR="00FA60D0">
        <w:t>,</w:t>
      </w:r>
      <w:r>
        <w:t xml:space="preserve"> a moderately liquefiable soil profile (profile 14) was chosen as an example.</w:t>
      </w:r>
      <w:r w:rsidR="0007762D">
        <w:t xml:space="preserve"> </w:t>
      </w:r>
      <w:r>
        <w:t xml:space="preserve">The results shown in </w:t>
      </w:r>
      <w:r w:rsidR="00D776A9" w:rsidRPr="00BA2B02">
        <w:fldChar w:fldCharType="begin"/>
      </w:r>
      <w:r w:rsidR="00D776A9" w:rsidRPr="00BA2B02">
        <w:instrText xml:space="preserve"> REF _Ref481764991 \h </w:instrText>
      </w:r>
      <w:r w:rsidR="002C7D45" w:rsidRPr="00BA2B02">
        <w:instrText xml:space="preserve"> \* MERGEFORMAT </w:instrText>
      </w:r>
      <w:r w:rsidR="00D776A9" w:rsidRPr="00BA2B02">
        <w:fldChar w:fldCharType="separate"/>
      </w:r>
      <w:r w:rsidR="00D776A9" w:rsidRPr="00BA2B02">
        <w:t xml:space="preserve">Figure </w:t>
      </w:r>
      <w:r w:rsidR="00D776A9" w:rsidRPr="00BA2B02">
        <w:rPr>
          <w:noProof/>
        </w:rPr>
        <w:t>3</w:t>
      </w:r>
      <w:r w:rsidR="00D776A9" w:rsidRPr="00BA2B02">
        <w:noBreakHyphen/>
      </w:r>
      <w:r w:rsidR="00D776A9" w:rsidRPr="00BA2B02">
        <w:rPr>
          <w:noProof/>
        </w:rPr>
        <w:t>6</w:t>
      </w:r>
      <w:r w:rsidR="00D776A9" w:rsidRPr="00BA2B02">
        <w:fldChar w:fldCharType="end"/>
      </w:r>
      <w:r w:rsidR="00D776A9">
        <w:t xml:space="preserve"> </w:t>
      </w:r>
      <w:r>
        <w:t>illustrate the</w:t>
      </w:r>
      <w:r w:rsidR="0014246D">
        <w:t xml:space="preserve"> effect of location</w:t>
      </w:r>
      <w:r w:rsidR="00D776A9">
        <w:t xml:space="preserve"> </w:t>
      </w:r>
      <w:r w:rsidR="00E17223">
        <w:t>on</w:t>
      </w:r>
      <w:r w:rsidR="00C7153A" w:rsidRPr="005542A1">
        <w:rPr>
          <w:noProof/>
          <w:position w:val="-12"/>
        </w:rPr>
        <w:object w:dxaOrig="440" w:dyaOrig="360" w14:anchorId="68411A46">
          <v:shape id="_x0000_i1084" type="#_x0000_t75" style="width:21.45pt;height:18pt" o:ole="">
            <v:imagedata r:id="rId99" o:title=""/>
          </v:shape>
          <o:OLEObject Type="Embed" ProgID="Equation.DSMT4" ShapeID="_x0000_i1084" DrawAspect="Content" ObjectID="_1582542566" r:id="rId111"/>
        </w:object>
      </w:r>
      <w:r w:rsidR="002C7D45">
        <w:t>.</w:t>
      </w:r>
      <w:r w:rsidR="0007762D">
        <w:t xml:space="preserve"> </w:t>
      </w:r>
      <w:r w:rsidR="00076063">
        <w:t>T</w:t>
      </w:r>
      <w:r w:rsidR="00D776A9">
        <w:t>he lowest seismicity site (</w:t>
      </w:r>
      <w:r w:rsidR="0014246D">
        <w:t>Butte</w:t>
      </w:r>
      <w:r w:rsidR="00D776A9">
        <w:t>)</w:t>
      </w:r>
      <w:r w:rsidR="0014246D">
        <w:t xml:space="preserve"> has the most values above </w:t>
      </w:r>
      <w:r w:rsidR="00C7153A" w:rsidRPr="00874F7E">
        <w:rPr>
          <w:noProof/>
          <w:position w:val="-12"/>
        </w:rPr>
        <w:object w:dxaOrig="440" w:dyaOrig="360" w14:anchorId="04DBBCB1">
          <v:shape id="_x0000_i1085" type="#_x0000_t75" style="width:21.45pt;height:18pt" o:ole="">
            <v:imagedata r:id="rId112" o:title=""/>
          </v:shape>
          <o:OLEObject Type="Embed" ProgID="Equation.DSMT4" ShapeID="_x0000_i1085" DrawAspect="Content" ObjectID="_1582542567" r:id="rId113"/>
        </w:object>
      </w:r>
      <w:r w:rsidR="0014246D">
        <w:t>=</w:t>
      </w:r>
      <w:r w:rsidR="007627BF">
        <w:t xml:space="preserve"> </w:t>
      </w:r>
      <w:r w:rsidR="0014246D">
        <w:t>1 and</w:t>
      </w:r>
      <w:r w:rsidR="00D776A9">
        <w:t xml:space="preserve"> the highest seismicity site</w:t>
      </w:r>
      <w:r w:rsidR="0014246D">
        <w:t xml:space="preserve"> </w:t>
      </w:r>
      <w:r w:rsidR="00D776A9">
        <w:t>(</w:t>
      </w:r>
      <w:r w:rsidR="0014246D">
        <w:t>Eureka</w:t>
      </w:r>
      <w:r w:rsidR="00D776A9">
        <w:t>)</w:t>
      </w:r>
      <w:r w:rsidR="0014246D">
        <w:t xml:space="preserve"> has the most below </w:t>
      </w:r>
      <w:r w:rsidR="00C7153A" w:rsidRPr="00874F7E">
        <w:rPr>
          <w:noProof/>
          <w:position w:val="-12"/>
        </w:rPr>
        <w:object w:dxaOrig="440" w:dyaOrig="360" w14:anchorId="6B9CFBB2">
          <v:shape id="_x0000_i1086" type="#_x0000_t75" style="width:21.45pt;height:18pt" o:ole="">
            <v:imagedata r:id="rId112" o:title=""/>
          </v:shape>
          <o:OLEObject Type="Embed" ProgID="Equation.DSMT4" ShapeID="_x0000_i1086" DrawAspect="Content" ObjectID="_1582542568" r:id="rId114"/>
        </w:object>
      </w:r>
      <w:r w:rsidR="007627BF">
        <w:t xml:space="preserve">= </w:t>
      </w:r>
      <w:r w:rsidR="0014246D">
        <w:t>1.</w:t>
      </w:r>
      <w:r w:rsidR="0007762D">
        <w:t xml:space="preserve"> </w:t>
      </w:r>
      <w:r w:rsidR="0014246D">
        <w:t xml:space="preserve">Interestingly, the two methods on average seem to predict more </w:t>
      </w:r>
      <w:r w:rsidR="00A27F2F">
        <w:t>consistent</w:t>
      </w:r>
      <w:r w:rsidR="0014246D">
        <w:t xml:space="preserve"> values at low seismicity locations.</w:t>
      </w:r>
      <w:r w:rsidR="00C5078F">
        <w:t xml:space="preserve"> Similar behav</w:t>
      </w:r>
      <w:r w:rsidR="00ED3FDD">
        <w:t>iors are also observed at return periods of</w:t>
      </w:r>
      <w:r w:rsidR="009F4B2E">
        <w:t xml:space="preserve"> 1033 years (</w:t>
      </w:r>
      <w:r w:rsidR="009F4B2E">
        <w:fldChar w:fldCharType="begin"/>
      </w:r>
      <w:r w:rsidR="009F4B2E">
        <w:instrText xml:space="preserve"> REF _Ref481765047 \h </w:instrText>
      </w:r>
      <w:r w:rsidR="009F4B2E">
        <w:fldChar w:fldCharType="separate"/>
      </w:r>
      <w:r w:rsidR="009F4B2E">
        <w:t xml:space="preserve">Figure </w:t>
      </w:r>
      <w:r w:rsidR="009F4B2E">
        <w:rPr>
          <w:noProof/>
        </w:rPr>
        <w:t>3</w:t>
      </w:r>
      <w:r w:rsidR="009F4B2E">
        <w:noBreakHyphen/>
      </w:r>
      <w:r w:rsidR="009F4B2E">
        <w:rPr>
          <w:noProof/>
        </w:rPr>
        <w:t>7</w:t>
      </w:r>
      <w:r w:rsidR="009F4B2E">
        <w:fldChar w:fldCharType="end"/>
      </w:r>
      <w:r w:rsidR="009F4B2E">
        <w:t>) and 2</w:t>
      </w:r>
      <w:r w:rsidR="00ED3FDD">
        <w:t>475 years (</w:t>
      </w:r>
      <w:r w:rsidR="009F4B2E">
        <w:fldChar w:fldCharType="begin"/>
      </w:r>
      <w:r w:rsidR="009F4B2E">
        <w:instrText xml:space="preserve"> REF _Ref481765056 \h </w:instrText>
      </w:r>
      <w:r w:rsidR="009F4B2E">
        <w:fldChar w:fldCharType="separate"/>
      </w:r>
      <w:r w:rsidR="009F4B2E">
        <w:t xml:space="preserve">Figure </w:t>
      </w:r>
      <w:r w:rsidR="009F4B2E">
        <w:rPr>
          <w:noProof/>
        </w:rPr>
        <w:t>3</w:t>
      </w:r>
      <w:r w:rsidR="009F4B2E">
        <w:noBreakHyphen/>
      </w:r>
      <w:r w:rsidR="009F4B2E">
        <w:rPr>
          <w:noProof/>
        </w:rPr>
        <w:t>8</w:t>
      </w:r>
      <w:r w:rsidR="009F4B2E">
        <w:fldChar w:fldCharType="end"/>
      </w:r>
      <w:r w:rsidR="00ED3FDD">
        <w:t xml:space="preserve">). </w:t>
      </w:r>
      <w:r w:rsidR="0007762D">
        <w:t xml:space="preserve"> </w:t>
      </w:r>
    </w:p>
    <w:p w14:paraId="4109B5AF" w14:textId="29DD7F7E" w:rsidR="00211BB4" w:rsidRDefault="00AD05DC" w:rsidP="00B5098D">
      <w:pPr>
        <w:pStyle w:val="BodyText"/>
        <w:keepNext/>
        <w:ind w:firstLine="0"/>
        <w:jc w:val="center"/>
      </w:pPr>
      <w:r>
        <w:rPr>
          <w:noProof/>
          <w:sz w:val="16"/>
          <w:szCs w:val="16"/>
        </w:rPr>
        <mc:AlternateContent>
          <mc:Choice Requires="wpg">
            <w:drawing>
              <wp:anchor distT="0" distB="0" distL="114300" distR="114300" simplePos="0" relativeHeight="251798016" behindDoc="0" locked="0" layoutInCell="1" allowOverlap="1" wp14:anchorId="3170C331" wp14:editId="7CE5BD59">
                <wp:simplePos x="0" y="0"/>
                <wp:positionH relativeFrom="column">
                  <wp:posOffset>471487</wp:posOffset>
                </wp:positionH>
                <wp:positionV relativeFrom="paragraph">
                  <wp:posOffset>677228</wp:posOffset>
                </wp:positionV>
                <wp:extent cx="3833813" cy="3538537"/>
                <wp:effectExtent l="0" t="0" r="0" b="5080"/>
                <wp:wrapNone/>
                <wp:docPr id="104" name="Group 104"/>
                <wp:cNvGraphicFramePr/>
                <a:graphic xmlns:a="http://schemas.openxmlformats.org/drawingml/2006/main">
                  <a:graphicData uri="http://schemas.microsoft.com/office/word/2010/wordprocessingGroup">
                    <wpg:wgp>
                      <wpg:cNvGrpSpPr/>
                      <wpg:grpSpPr>
                        <a:xfrm>
                          <a:off x="0" y="0"/>
                          <a:ext cx="3833813" cy="3538537"/>
                          <a:chOff x="0" y="0"/>
                          <a:chExt cx="3833813" cy="3538537"/>
                        </a:xfrm>
                      </wpg:grpSpPr>
                      <wps:wsp>
                        <wps:cNvPr id="101" name="Text Box 2"/>
                        <wps:cNvSpPr txBox="1">
                          <a:spLocks noChangeArrowheads="1"/>
                        </wps:cNvSpPr>
                        <wps:spPr bwMode="auto">
                          <a:xfrm>
                            <a:off x="1757363" y="3300412"/>
                            <a:ext cx="2076450" cy="238125"/>
                          </a:xfrm>
                          <a:prstGeom prst="rect">
                            <a:avLst/>
                          </a:prstGeom>
                          <a:solidFill>
                            <a:srgbClr val="FFFFFF"/>
                          </a:solidFill>
                          <a:ln w="9525">
                            <a:noFill/>
                            <a:miter lim="800000"/>
                            <a:headEnd/>
                            <a:tailEnd/>
                          </a:ln>
                        </wps:spPr>
                        <wps:txbx>
                          <w:txbxContent>
                            <w:p w14:paraId="6FABA263" w14:textId="77777777" w:rsidR="00861520" w:rsidRPr="00CA7E15" w:rsidRDefault="00861520" w:rsidP="00AD05DC">
                              <w:pPr>
                                <w:ind w:firstLine="0"/>
                                <w:rPr>
                                  <w:b/>
                                  <w:sz w:val="20"/>
                                </w:rPr>
                              </w:pPr>
                              <w:r w:rsidRPr="00CA7E15">
                                <w:rPr>
                                  <w:b/>
                                  <w:i/>
                                  <w:sz w:val="20"/>
                                </w:rPr>
                                <w:t>FS</w:t>
                              </w:r>
                              <w:r w:rsidRPr="00CA7E15">
                                <w:rPr>
                                  <w:b/>
                                  <w:i/>
                                  <w:sz w:val="20"/>
                                  <w:vertAlign w:val="subscript"/>
                                </w:rPr>
                                <w:t>L</w:t>
                              </w:r>
                              <w:r w:rsidRPr="00CA7E15">
                                <w:rPr>
                                  <w:b/>
                                  <w:sz w:val="20"/>
                                </w:rPr>
                                <w:t xml:space="preserve"> for Full-Probabilistic Ku et al.</w:t>
                              </w:r>
                            </w:p>
                          </w:txbxContent>
                        </wps:txbx>
                        <wps:bodyPr rot="0" vert="horz" wrap="square" lIns="91440" tIns="45720" rIns="91440" bIns="45720" anchor="t" anchorCtr="0">
                          <a:noAutofit/>
                        </wps:bodyPr>
                      </wps:wsp>
                      <wps:wsp>
                        <wps:cNvPr id="103" name="Text Box 2"/>
                        <wps:cNvSpPr txBox="1">
                          <a:spLocks noChangeArrowheads="1"/>
                        </wps:cNvSpPr>
                        <wps:spPr bwMode="auto">
                          <a:xfrm rot="16200000">
                            <a:off x="-1243012" y="1243012"/>
                            <a:ext cx="2724150" cy="238125"/>
                          </a:xfrm>
                          <a:prstGeom prst="rect">
                            <a:avLst/>
                          </a:prstGeom>
                          <a:solidFill>
                            <a:srgbClr val="FFFFFF"/>
                          </a:solidFill>
                          <a:ln w="9525">
                            <a:noFill/>
                            <a:miter lim="800000"/>
                            <a:headEnd/>
                            <a:tailEnd/>
                          </a:ln>
                        </wps:spPr>
                        <wps:txbx>
                          <w:txbxContent>
                            <w:p w14:paraId="2681A35B" w14:textId="77777777" w:rsidR="00861520" w:rsidRPr="00CA7E15" w:rsidRDefault="00861520" w:rsidP="00AD05DC">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Boulanger and Idriss</w:t>
                              </w:r>
                            </w:p>
                          </w:txbxContent>
                        </wps:txbx>
                        <wps:bodyPr rot="0" vert="horz" wrap="square" lIns="91440" tIns="45720" rIns="91440" bIns="45720" anchor="t" anchorCtr="0">
                          <a:noAutofit/>
                        </wps:bodyPr>
                      </wps:wsp>
                    </wpg:wgp>
                  </a:graphicData>
                </a:graphic>
              </wp:anchor>
            </w:drawing>
          </mc:Choice>
          <mc:Fallback>
            <w:pict>
              <v:group w14:anchorId="3170C331" id="Group 104" o:spid="_x0000_s1036" style="position:absolute;left:0;text-align:left;margin-left:37.1pt;margin-top:53.35pt;width:301.9pt;height:278.6pt;z-index:251798016" coordsize="38338,35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">
                <v:shape id="Text Box 2" o:spid="_x0000_s1037" type="#_x0000_t202" style="position:absolute;left:17573;top:33004;width:20765;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" stroked="f">
                  <v:textbox>
                    <w:txbxContent>
                      <w:p w14:paraId="6FABA263" w14:textId="77777777" w:rsidR="00861520" w:rsidRPr="00CA7E15" w:rsidRDefault="00861520" w:rsidP="00AD05DC">
                        <w:pPr>
                          <w:ind w:firstLine="0"/>
                          <w:rPr>
                            <w:b/>
                            <w:sz w:val="20"/>
                          </w:rPr>
                        </w:pPr>
                        <w:r w:rsidRPr="00CA7E15">
                          <w:rPr>
                            <w:b/>
                            <w:i/>
                            <w:sz w:val="20"/>
                          </w:rPr>
                          <w:t>FS</w:t>
                        </w:r>
                        <w:r w:rsidRPr="00CA7E15">
                          <w:rPr>
                            <w:b/>
                            <w:i/>
                            <w:sz w:val="20"/>
                            <w:vertAlign w:val="subscript"/>
                          </w:rPr>
                          <w:t>L</w:t>
                        </w:r>
                        <w:r w:rsidRPr="00CA7E15">
                          <w:rPr>
                            <w:b/>
                            <w:sz w:val="20"/>
                          </w:rPr>
                          <w:t xml:space="preserve"> for Full-Probabilistic Ku et al.</w:t>
                        </w:r>
                      </w:p>
                    </w:txbxContent>
                  </v:textbox>
                </v:shape>
                <v:shape id="Text Box 2" o:spid="_x0000_s1038" type="#_x0000_t202" style="position:absolute;left:-12430;top:12430;width:27241;height:238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" stroked="f">
                  <v:textbox>
                    <w:txbxContent>
                      <w:p w14:paraId="2681A35B" w14:textId="77777777" w:rsidR="00861520" w:rsidRPr="00CA7E15" w:rsidRDefault="00861520" w:rsidP="00AD05DC">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Boulanger and Idriss</w:t>
                        </w:r>
                      </w:p>
                    </w:txbxContent>
                  </v:textbox>
                </v:shape>
              </v:group>
            </w:pict>
          </mc:Fallback>
        </mc:AlternateContent>
      </w:r>
      <w:r w:rsidR="00817ACD">
        <w:rPr>
          <w:noProof/>
          <w:sz w:val="16"/>
          <w:szCs w:val="16"/>
        </w:rPr>
        <mc:AlternateContent>
          <mc:Choice Requires="wps">
            <w:drawing>
              <wp:anchor distT="0" distB="0" distL="114300" distR="114300" simplePos="0" relativeHeight="251779584" behindDoc="0" locked="0" layoutInCell="1" allowOverlap="1" wp14:anchorId="2C61BB7D" wp14:editId="149E08D4">
                <wp:simplePos x="0" y="0"/>
                <wp:positionH relativeFrom="column">
                  <wp:posOffset>989965</wp:posOffset>
                </wp:positionH>
                <wp:positionV relativeFrom="paragraph">
                  <wp:posOffset>253365</wp:posOffset>
                </wp:positionV>
                <wp:extent cx="4429125" cy="3486150"/>
                <wp:effectExtent l="0" t="0" r="28575" b="19050"/>
                <wp:wrapNone/>
                <wp:docPr id="65" name="Straight Connector 65"/>
                <wp:cNvGraphicFramePr/>
                <a:graphic xmlns:a="http://schemas.openxmlformats.org/drawingml/2006/main">
                  <a:graphicData uri="http://schemas.microsoft.com/office/word/2010/wordprocessingShape">
                    <wps:wsp>
                      <wps:cNvCnPr/>
                      <wps:spPr>
                        <a:xfrm flipV="1">
                          <a:off x="0" y="0"/>
                          <a:ext cx="4429125" cy="3486150"/>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F153CBF" id="Straight Connector 65" o:spid="_x0000_s1026" style="position:absolute;flip:y;z-index:2517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7.95pt,19.95pt" to="426.7pt,29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" strokecolor="#4579b8 [3044]" strokeweight="1pt"/>
            </w:pict>
          </mc:Fallback>
        </mc:AlternateContent>
      </w:r>
      <w:r w:rsidR="00817ACD">
        <w:rPr>
          <w:noProof/>
        </w:rPr>
        <w:drawing>
          <wp:inline distT="0" distB="0" distL="0" distR="0" wp14:anchorId="129309D8" wp14:editId="0DC56C7C">
            <wp:extent cx="5295900" cy="4192742"/>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298640" cy="4194911"/>
                    </a:xfrm>
                    <a:prstGeom prst="rect">
                      <a:avLst/>
                    </a:prstGeom>
                    <a:noFill/>
                  </pic:spPr>
                </pic:pic>
              </a:graphicData>
            </a:graphic>
          </wp:inline>
        </w:drawing>
      </w:r>
    </w:p>
    <w:p w14:paraId="2C8BCD85" w14:textId="1EFD9A1F" w:rsidR="00211BB4" w:rsidRDefault="00211BB4" w:rsidP="00412B31">
      <w:pPr>
        <w:pStyle w:val="Caption"/>
        <w:ind w:firstLine="0"/>
      </w:pPr>
      <w:bookmarkStart w:id="77" w:name="_Ref481764991"/>
      <w:bookmarkStart w:id="78" w:name="_Toc508719475"/>
      <w:r>
        <w:t xml:space="preserve">Figure </w:t>
      </w:r>
      <w:fldSimple w:instr=" STYLEREF 1 \s ">
        <w:r w:rsidR="00BA6255">
          <w:rPr>
            <w:noProof/>
          </w:rPr>
          <w:t>3</w:t>
        </w:r>
      </w:fldSimple>
      <w:r w:rsidR="00BA6255">
        <w:noBreakHyphen/>
      </w:r>
      <w:fldSimple w:instr=" SEQ Figure \* ARABIC \s 1 ">
        <w:r w:rsidR="00BA6255">
          <w:rPr>
            <w:noProof/>
          </w:rPr>
          <w:t>6</w:t>
        </w:r>
      </w:fldSimple>
      <w:bookmarkEnd w:id="77"/>
      <w:r w:rsidR="00DE5E43">
        <w:t>:</w:t>
      </w:r>
      <w:r>
        <w:t xml:space="preserve"> </w:t>
      </w:r>
      <w:r w:rsidR="00C7153A" w:rsidRPr="00740836">
        <w:rPr>
          <w:noProof/>
          <w:position w:val="-12"/>
        </w:rPr>
        <w:object w:dxaOrig="440" w:dyaOrig="360" w14:anchorId="2A737FF9">
          <v:shape id="_x0000_i1087" type="#_x0000_t75" style="width:21.45pt;height:18pt" o:ole="">
            <v:imagedata r:id="rId21" o:title=""/>
          </v:shape>
          <o:OLEObject Type="Embed" ProgID="Equation.DSMT4" ShapeID="_x0000_i1087" DrawAspect="Content" ObjectID="_1582542569" r:id="rId116"/>
        </w:object>
      </w:r>
      <w:r>
        <w:t xml:space="preserve"> results for profile 14 at a return period of 475 years.</w:t>
      </w:r>
      <w:bookmarkEnd w:id="78"/>
    </w:p>
    <w:p w14:paraId="0A584415" w14:textId="26AB1AE0" w:rsidR="00211BB4" w:rsidRDefault="00AD05DC" w:rsidP="00B63F98">
      <w:pPr>
        <w:pStyle w:val="BodyText"/>
        <w:keepNext/>
        <w:ind w:firstLine="0"/>
        <w:jc w:val="center"/>
      </w:pPr>
      <w:r>
        <w:rPr>
          <w:noProof/>
          <w:sz w:val="16"/>
          <w:szCs w:val="16"/>
        </w:rPr>
        <w:lastRenderedPageBreak/>
        <mc:AlternateContent>
          <mc:Choice Requires="wpg">
            <w:drawing>
              <wp:anchor distT="0" distB="0" distL="114300" distR="114300" simplePos="0" relativeHeight="251800064" behindDoc="0" locked="0" layoutInCell="1" allowOverlap="1" wp14:anchorId="67C0F479" wp14:editId="69DF7EC0">
                <wp:simplePos x="0" y="0"/>
                <wp:positionH relativeFrom="column">
                  <wp:posOffset>762000</wp:posOffset>
                </wp:positionH>
                <wp:positionV relativeFrom="paragraph">
                  <wp:posOffset>228600</wp:posOffset>
                </wp:positionV>
                <wp:extent cx="3605213" cy="3414712"/>
                <wp:effectExtent l="0" t="0" r="0" b="0"/>
                <wp:wrapNone/>
                <wp:docPr id="105" name="Group 105"/>
                <wp:cNvGraphicFramePr/>
                <a:graphic xmlns:a="http://schemas.openxmlformats.org/drawingml/2006/main">
                  <a:graphicData uri="http://schemas.microsoft.com/office/word/2010/wordprocessingGroup">
                    <wpg:wgp>
                      <wpg:cNvGrpSpPr/>
                      <wpg:grpSpPr>
                        <a:xfrm>
                          <a:off x="0" y="0"/>
                          <a:ext cx="3605213" cy="3414712"/>
                          <a:chOff x="0" y="0"/>
                          <a:chExt cx="3605213" cy="3414712"/>
                        </a:xfrm>
                      </wpg:grpSpPr>
                      <wps:wsp>
                        <wps:cNvPr id="106" name="Text Box 2"/>
                        <wps:cNvSpPr txBox="1">
                          <a:spLocks noChangeArrowheads="1"/>
                        </wps:cNvSpPr>
                        <wps:spPr bwMode="auto">
                          <a:xfrm>
                            <a:off x="1528763" y="3176587"/>
                            <a:ext cx="2076450" cy="238125"/>
                          </a:xfrm>
                          <a:prstGeom prst="rect">
                            <a:avLst/>
                          </a:prstGeom>
                          <a:solidFill>
                            <a:srgbClr val="FFFFFF"/>
                          </a:solidFill>
                          <a:ln w="9525">
                            <a:noFill/>
                            <a:miter lim="800000"/>
                            <a:headEnd/>
                            <a:tailEnd/>
                          </a:ln>
                        </wps:spPr>
                        <wps:txbx>
                          <w:txbxContent>
                            <w:p w14:paraId="6EA44398" w14:textId="77777777" w:rsidR="00861520" w:rsidRPr="00CA7E15" w:rsidRDefault="00861520" w:rsidP="00AD05DC">
                              <w:pPr>
                                <w:ind w:firstLine="0"/>
                                <w:rPr>
                                  <w:b/>
                                  <w:sz w:val="20"/>
                                </w:rPr>
                              </w:pPr>
                              <w:r w:rsidRPr="00CA7E15">
                                <w:rPr>
                                  <w:b/>
                                  <w:i/>
                                  <w:sz w:val="20"/>
                                </w:rPr>
                                <w:t>FS</w:t>
                              </w:r>
                              <w:r w:rsidRPr="00CA7E15">
                                <w:rPr>
                                  <w:b/>
                                  <w:i/>
                                  <w:sz w:val="20"/>
                                  <w:vertAlign w:val="subscript"/>
                                </w:rPr>
                                <w:t>L</w:t>
                              </w:r>
                              <w:r w:rsidRPr="00CA7E15">
                                <w:rPr>
                                  <w:b/>
                                  <w:sz w:val="20"/>
                                </w:rPr>
                                <w:t xml:space="preserve"> for Full-Probabilistic Ku et al.</w:t>
                              </w:r>
                            </w:p>
                          </w:txbxContent>
                        </wps:txbx>
                        <wps:bodyPr rot="0" vert="horz" wrap="square" lIns="91440" tIns="45720" rIns="91440" bIns="45720" anchor="t" anchorCtr="0">
                          <a:noAutofit/>
                        </wps:bodyPr>
                      </wps:wsp>
                      <wps:wsp>
                        <wps:cNvPr id="107" name="Text Box 2"/>
                        <wps:cNvSpPr txBox="1">
                          <a:spLocks noChangeArrowheads="1"/>
                        </wps:cNvSpPr>
                        <wps:spPr bwMode="auto">
                          <a:xfrm rot="16200000">
                            <a:off x="-1243012" y="1243012"/>
                            <a:ext cx="2724150" cy="238125"/>
                          </a:xfrm>
                          <a:prstGeom prst="rect">
                            <a:avLst/>
                          </a:prstGeom>
                          <a:solidFill>
                            <a:srgbClr val="FFFFFF"/>
                          </a:solidFill>
                          <a:ln w="9525">
                            <a:noFill/>
                            <a:miter lim="800000"/>
                            <a:headEnd/>
                            <a:tailEnd/>
                          </a:ln>
                        </wps:spPr>
                        <wps:txbx>
                          <w:txbxContent>
                            <w:p w14:paraId="68E1FDDF" w14:textId="77777777" w:rsidR="00861520" w:rsidRPr="00CA7E15" w:rsidRDefault="00861520" w:rsidP="00AD05DC">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Boulanger and Idriss</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67C0F479" id="Group 105" o:spid="_x0000_s1039" style="position:absolute;left:0;text-align:left;margin-left:60pt;margin-top:18pt;width:283.9pt;height:268.85pt;z-index:251800064;mso-width-relative:margin;mso-height-relative:margin" coordsize="36052,341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">
                <v:shape id="Text Box 2" o:spid="_x0000_s1040" type="#_x0000_t202" style="position:absolute;left:15287;top:31765;width:20765;height:2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" stroked="f">
                  <v:textbox>
                    <w:txbxContent>
                      <w:p w14:paraId="6EA44398" w14:textId="77777777" w:rsidR="00861520" w:rsidRPr="00CA7E15" w:rsidRDefault="00861520" w:rsidP="00AD05DC">
                        <w:pPr>
                          <w:ind w:firstLine="0"/>
                          <w:rPr>
                            <w:b/>
                            <w:sz w:val="20"/>
                          </w:rPr>
                        </w:pPr>
                        <w:r w:rsidRPr="00CA7E15">
                          <w:rPr>
                            <w:b/>
                            <w:i/>
                            <w:sz w:val="20"/>
                          </w:rPr>
                          <w:t>FS</w:t>
                        </w:r>
                        <w:r w:rsidRPr="00CA7E15">
                          <w:rPr>
                            <w:b/>
                            <w:i/>
                            <w:sz w:val="20"/>
                            <w:vertAlign w:val="subscript"/>
                          </w:rPr>
                          <w:t>L</w:t>
                        </w:r>
                        <w:r w:rsidRPr="00CA7E15">
                          <w:rPr>
                            <w:b/>
                            <w:sz w:val="20"/>
                          </w:rPr>
                          <w:t xml:space="preserve"> for Full-Probabilistic Ku et al.</w:t>
                        </w:r>
                      </w:p>
                    </w:txbxContent>
                  </v:textbox>
                </v:shape>
                <v:shape id="Text Box 2" o:spid="_x0000_s1041" type="#_x0000_t202" style="position:absolute;left:-12430;top:12430;width:27241;height:238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" stroked="f">
                  <v:textbox>
                    <w:txbxContent>
                      <w:p w14:paraId="68E1FDDF" w14:textId="77777777" w:rsidR="00861520" w:rsidRPr="00CA7E15" w:rsidRDefault="00861520" w:rsidP="00AD05DC">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Boulanger and Idriss</w:t>
                        </w:r>
                      </w:p>
                    </w:txbxContent>
                  </v:textbox>
                </v:shape>
              </v:group>
            </w:pict>
          </mc:Fallback>
        </mc:AlternateContent>
      </w:r>
      <w:r w:rsidR="00D776A9">
        <w:rPr>
          <w:noProof/>
        </w:rPr>
        <mc:AlternateContent>
          <mc:Choice Requires="wps">
            <w:drawing>
              <wp:anchor distT="0" distB="0" distL="114300" distR="114300" simplePos="0" relativeHeight="251769344" behindDoc="0" locked="0" layoutInCell="1" allowOverlap="1" wp14:anchorId="4080E6DE" wp14:editId="3E0E844F">
                <wp:simplePos x="0" y="0"/>
                <wp:positionH relativeFrom="column">
                  <wp:posOffset>1247775</wp:posOffset>
                </wp:positionH>
                <wp:positionV relativeFrom="paragraph">
                  <wp:posOffset>123825</wp:posOffset>
                </wp:positionV>
                <wp:extent cx="3966210" cy="3043796"/>
                <wp:effectExtent l="0" t="0" r="34290" b="23495"/>
                <wp:wrapNone/>
                <wp:docPr id="15" name="Straight Connector 15"/>
                <wp:cNvGraphicFramePr/>
                <a:graphic xmlns:a="http://schemas.openxmlformats.org/drawingml/2006/main">
                  <a:graphicData uri="http://schemas.microsoft.com/office/word/2010/wordprocessingShape">
                    <wps:wsp>
                      <wps:cNvCnPr/>
                      <wps:spPr>
                        <a:xfrm flipV="1">
                          <a:off x="0" y="0"/>
                          <a:ext cx="3966210" cy="3043796"/>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0DA2DF4" id="Straight Connector 15" o:spid="_x0000_s1026" style="position:absolute;flip:y;z-index:25176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8.25pt,9.75pt" to="410.55pt,24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" strokecolor="#4579b8 [3044]" strokeweight="1pt"/>
            </w:pict>
          </mc:Fallback>
        </mc:AlternateContent>
      </w:r>
      <w:r w:rsidR="00817ACD">
        <w:rPr>
          <w:noProof/>
        </w:rPr>
        <w:drawing>
          <wp:inline distT="0" distB="0" distL="0" distR="0" wp14:anchorId="45A9E339" wp14:editId="4DF6AE81">
            <wp:extent cx="4646193" cy="3676650"/>
            <wp:effectExtent l="0" t="0" r="254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659146" cy="3686900"/>
                    </a:xfrm>
                    <a:prstGeom prst="rect">
                      <a:avLst/>
                    </a:prstGeom>
                    <a:noFill/>
                  </pic:spPr>
                </pic:pic>
              </a:graphicData>
            </a:graphic>
          </wp:inline>
        </w:drawing>
      </w:r>
    </w:p>
    <w:p w14:paraId="77388828" w14:textId="09D93C9B" w:rsidR="00211BB4" w:rsidRDefault="00211BB4" w:rsidP="00412B31">
      <w:pPr>
        <w:pStyle w:val="Caption"/>
        <w:ind w:firstLine="0"/>
      </w:pPr>
      <w:bookmarkStart w:id="79" w:name="_Ref481765047"/>
      <w:bookmarkStart w:id="80" w:name="_Ref488393109"/>
      <w:bookmarkStart w:id="81" w:name="_Toc508719476"/>
      <w:r>
        <w:t xml:space="preserve">Figure </w:t>
      </w:r>
      <w:fldSimple w:instr=" STYLEREF 1 \s ">
        <w:r w:rsidR="00BA6255">
          <w:rPr>
            <w:noProof/>
          </w:rPr>
          <w:t>3</w:t>
        </w:r>
      </w:fldSimple>
      <w:r w:rsidR="00BA6255">
        <w:noBreakHyphen/>
      </w:r>
      <w:fldSimple w:instr=" SEQ Figure \* ARABIC \s 1 ">
        <w:r w:rsidR="00BA6255">
          <w:rPr>
            <w:noProof/>
          </w:rPr>
          <w:t>7</w:t>
        </w:r>
      </w:fldSimple>
      <w:bookmarkEnd w:id="79"/>
      <w:r w:rsidR="00DE5E43">
        <w:t>:</w:t>
      </w:r>
      <w:r w:rsidR="00C7153A" w:rsidRPr="00740836">
        <w:rPr>
          <w:noProof/>
          <w:position w:val="-12"/>
        </w:rPr>
        <w:object w:dxaOrig="440" w:dyaOrig="360" w14:anchorId="2C014954">
          <v:shape id="_x0000_i1088" type="#_x0000_t75" style="width:21.45pt;height:18pt" o:ole="">
            <v:imagedata r:id="rId21" o:title=""/>
          </v:shape>
          <o:OLEObject Type="Embed" ProgID="Equation.DSMT4" ShapeID="_x0000_i1088" DrawAspect="Content" ObjectID="_1582542570" r:id="rId118"/>
        </w:object>
      </w:r>
      <w:r>
        <w:t xml:space="preserve"> results for profile 14 at a return period of 1039 years.</w:t>
      </w:r>
      <w:bookmarkEnd w:id="80"/>
      <w:bookmarkEnd w:id="81"/>
    </w:p>
    <w:p w14:paraId="14665F35" w14:textId="7713F021" w:rsidR="00E16317" w:rsidRDefault="00AD05DC" w:rsidP="00B63F98">
      <w:pPr>
        <w:pStyle w:val="BodyText"/>
        <w:keepNext/>
        <w:ind w:firstLine="0"/>
        <w:jc w:val="center"/>
      </w:pPr>
      <w:r>
        <w:rPr>
          <w:noProof/>
          <w:sz w:val="16"/>
          <w:szCs w:val="16"/>
        </w:rPr>
        <mc:AlternateContent>
          <mc:Choice Requires="wpg">
            <w:drawing>
              <wp:anchor distT="0" distB="0" distL="114300" distR="114300" simplePos="0" relativeHeight="251802112" behindDoc="0" locked="0" layoutInCell="1" allowOverlap="1" wp14:anchorId="0DB0BC6F" wp14:editId="0B91629C">
                <wp:simplePos x="0" y="0"/>
                <wp:positionH relativeFrom="column">
                  <wp:posOffset>809625</wp:posOffset>
                </wp:positionH>
                <wp:positionV relativeFrom="paragraph">
                  <wp:posOffset>83820</wp:posOffset>
                </wp:positionV>
                <wp:extent cx="3605213" cy="3414712"/>
                <wp:effectExtent l="0" t="0" r="0" b="0"/>
                <wp:wrapNone/>
                <wp:docPr id="109" name="Group 109"/>
                <wp:cNvGraphicFramePr/>
                <a:graphic xmlns:a="http://schemas.openxmlformats.org/drawingml/2006/main">
                  <a:graphicData uri="http://schemas.microsoft.com/office/word/2010/wordprocessingGroup">
                    <wpg:wgp>
                      <wpg:cNvGrpSpPr/>
                      <wpg:grpSpPr>
                        <a:xfrm>
                          <a:off x="0" y="0"/>
                          <a:ext cx="3605213" cy="3414712"/>
                          <a:chOff x="0" y="0"/>
                          <a:chExt cx="3605213" cy="3414712"/>
                        </a:xfrm>
                      </wpg:grpSpPr>
                      <wps:wsp>
                        <wps:cNvPr id="110" name="Text Box 2"/>
                        <wps:cNvSpPr txBox="1">
                          <a:spLocks noChangeArrowheads="1"/>
                        </wps:cNvSpPr>
                        <wps:spPr bwMode="auto">
                          <a:xfrm>
                            <a:off x="1528763" y="3176587"/>
                            <a:ext cx="2076450" cy="238125"/>
                          </a:xfrm>
                          <a:prstGeom prst="rect">
                            <a:avLst/>
                          </a:prstGeom>
                          <a:solidFill>
                            <a:srgbClr val="FFFFFF"/>
                          </a:solidFill>
                          <a:ln w="9525">
                            <a:noFill/>
                            <a:miter lim="800000"/>
                            <a:headEnd/>
                            <a:tailEnd/>
                          </a:ln>
                        </wps:spPr>
                        <wps:txbx>
                          <w:txbxContent>
                            <w:p w14:paraId="38C72831" w14:textId="77777777" w:rsidR="00861520" w:rsidRPr="00CA7E15" w:rsidRDefault="00861520" w:rsidP="00AD05DC">
                              <w:pPr>
                                <w:ind w:firstLine="0"/>
                                <w:rPr>
                                  <w:b/>
                                  <w:sz w:val="20"/>
                                </w:rPr>
                              </w:pPr>
                              <w:r w:rsidRPr="00CA7E15">
                                <w:rPr>
                                  <w:b/>
                                  <w:i/>
                                  <w:sz w:val="20"/>
                                </w:rPr>
                                <w:t>FS</w:t>
                              </w:r>
                              <w:r w:rsidRPr="00CA7E15">
                                <w:rPr>
                                  <w:b/>
                                  <w:i/>
                                  <w:sz w:val="20"/>
                                  <w:vertAlign w:val="subscript"/>
                                </w:rPr>
                                <w:t>L</w:t>
                              </w:r>
                              <w:r w:rsidRPr="00CA7E15">
                                <w:rPr>
                                  <w:b/>
                                  <w:sz w:val="20"/>
                                </w:rPr>
                                <w:t xml:space="preserve"> for Full-Probabilistic Ku et al.</w:t>
                              </w:r>
                            </w:p>
                          </w:txbxContent>
                        </wps:txbx>
                        <wps:bodyPr rot="0" vert="horz" wrap="square" lIns="91440" tIns="45720" rIns="91440" bIns="45720" anchor="t" anchorCtr="0">
                          <a:noAutofit/>
                        </wps:bodyPr>
                      </wps:wsp>
                      <wps:wsp>
                        <wps:cNvPr id="111" name="Text Box 2"/>
                        <wps:cNvSpPr txBox="1">
                          <a:spLocks noChangeArrowheads="1"/>
                        </wps:cNvSpPr>
                        <wps:spPr bwMode="auto">
                          <a:xfrm rot="16200000">
                            <a:off x="-1243012" y="1243012"/>
                            <a:ext cx="2724150" cy="238125"/>
                          </a:xfrm>
                          <a:prstGeom prst="rect">
                            <a:avLst/>
                          </a:prstGeom>
                          <a:solidFill>
                            <a:srgbClr val="FFFFFF"/>
                          </a:solidFill>
                          <a:ln w="9525">
                            <a:noFill/>
                            <a:miter lim="800000"/>
                            <a:headEnd/>
                            <a:tailEnd/>
                          </a:ln>
                        </wps:spPr>
                        <wps:txbx>
                          <w:txbxContent>
                            <w:p w14:paraId="639C71C9" w14:textId="77777777" w:rsidR="00861520" w:rsidRPr="00CA7E15" w:rsidRDefault="00861520" w:rsidP="00AD05DC">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Boulanger and Idriss</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0DB0BC6F" id="Group 109" o:spid="_x0000_s1042" style="position:absolute;left:0;text-align:left;margin-left:63.75pt;margin-top:6.6pt;width:283.9pt;height:268.85pt;z-index:251802112;mso-width-relative:margin;mso-height-relative:margin" coordsize="36052,341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">
                <v:shape id="Text Box 2" o:spid="_x0000_s1043" type="#_x0000_t202" style="position:absolute;left:15287;top:31765;width:20765;height:2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" stroked="f">
                  <v:textbox>
                    <w:txbxContent>
                      <w:p w14:paraId="38C72831" w14:textId="77777777" w:rsidR="00861520" w:rsidRPr="00CA7E15" w:rsidRDefault="00861520" w:rsidP="00AD05DC">
                        <w:pPr>
                          <w:ind w:firstLine="0"/>
                          <w:rPr>
                            <w:b/>
                            <w:sz w:val="20"/>
                          </w:rPr>
                        </w:pPr>
                        <w:r w:rsidRPr="00CA7E15">
                          <w:rPr>
                            <w:b/>
                            <w:i/>
                            <w:sz w:val="20"/>
                          </w:rPr>
                          <w:t>FS</w:t>
                        </w:r>
                        <w:r w:rsidRPr="00CA7E15">
                          <w:rPr>
                            <w:b/>
                            <w:i/>
                            <w:sz w:val="20"/>
                            <w:vertAlign w:val="subscript"/>
                          </w:rPr>
                          <w:t>L</w:t>
                        </w:r>
                        <w:r w:rsidRPr="00CA7E15">
                          <w:rPr>
                            <w:b/>
                            <w:sz w:val="20"/>
                          </w:rPr>
                          <w:t xml:space="preserve"> for Full-Probabilistic Ku et al.</w:t>
                        </w:r>
                      </w:p>
                    </w:txbxContent>
                  </v:textbox>
                </v:shape>
                <v:shape id="Text Box 2" o:spid="_x0000_s1044" type="#_x0000_t202" style="position:absolute;left:-12430;top:12430;width:27241;height:238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" stroked="f">
                  <v:textbox>
                    <w:txbxContent>
                      <w:p w14:paraId="639C71C9" w14:textId="77777777" w:rsidR="00861520" w:rsidRPr="00CA7E15" w:rsidRDefault="00861520" w:rsidP="00AD05DC">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Boulanger and Idriss</w:t>
                        </w:r>
                      </w:p>
                    </w:txbxContent>
                  </v:textbox>
                </v:shape>
              </v:group>
            </w:pict>
          </mc:Fallback>
        </mc:AlternateContent>
      </w:r>
      <w:r w:rsidR="00D776A9">
        <w:rPr>
          <w:noProof/>
        </w:rPr>
        <mc:AlternateContent>
          <mc:Choice Requires="wps">
            <w:drawing>
              <wp:anchor distT="0" distB="0" distL="114300" distR="114300" simplePos="0" relativeHeight="251770368" behindDoc="0" locked="0" layoutInCell="1" allowOverlap="1" wp14:anchorId="0531A453" wp14:editId="6380A2AF">
                <wp:simplePos x="0" y="0"/>
                <wp:positionH relativeFrom="column">
                  <wp:posOffset>1247775</wp:posOffset>
                </wp:positionH>
                <wp:positionV relativeFrom="paragraph">
                  <wp:posOffset>93345</wp:posOffset>
                </wp:positionV>
                <wp:extent cx="3829050" cy="2984783"/>
                <wp:effectExtent l="0" t="0" r="19050" b="25400"/>
                <wp:wrapNone/>
                <wp:docPr id="16" name="Straight Connector 16"/>
                <wp:cNvGraphicFramePr/>
                <a:graphic xmlns:a="http://schemas.openxmlformats.org/drawingml/2006/main">
                  <a:graphicData uri="http://schemas.microsoft.com/office/word/2010/wordprocessingShape">
                    <wps:wsp>
                      <wps:cNvCnPr/>
                      <wps:spPr>
                        <a:xfrm flipV="1">
                          <a:off x="0" y="0"/>
                          <a:ext cx="3829050" cy="2984783"/>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ADD20B3" id="Straight Connector 16" o:spid="_x0000_s1026" style="position:absolute;flip:y;z-index:25177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8.25pt,7.35pt" to="399.75pt,24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" strokecolor="#4579b8 [3044]" strokeweight="1pt"/>
            </w:pict>
          </mc:Fallback>
        </mc:AlternateContent>
      </w:r>
      <w:r w:rsidR="00B63F98">
        <w:rPr>
          <w:noProof/>
        </w:rPr>
        <w:drawing>
          <wp:inline distT="0" distB="0" distL="0" distR="0" wp14:anchorId="24D6014F" wp14:editId="58EDED43">
            <wp:extent cx="4490536" cy="3596640"/>
            <wp:effectExtent l="0" t="0" r="5715" b="381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564534" cy="3655908"/>
                    </a:xfrm>
                    <a:prstGeom prst="rect">
                      <a:avLst/>
                    </a:prstGeom>
                    <a:noFill/>
                  </pic:spPr>
                </pic:pic>
              </a:graphicData>
            </a:graphic>
          </wp:inline>
        </w:drawing>
      </w:r>
    </w:p>
    <w:p w14:paraId="3F44F8B3" w14:textId="3BBC36BA" w:rsidR="002C7D45" w:rsidRPr="002C7D45" w:rsidRDefault="00E16317" w:rsidP="002F6FD3">
      <w:pPr>
        <w:pStyle w:val="Caption"/>
        <w:ind w:firstLine="0"/>
      </w:pPr>
      <w:bookmarkStart w:id="82" w:name="_Ref481765056"/>
      <w:bookmarkStart w:id="83" w:name="_Toc508719477"/>
      <w:r>
        <w:t xml:space="preserve">Figure </w:t>
      </w:r>
      <w:fldSimple w:instr=" STYLEREF 1 \s ">
        <w:r w:rsidR="00BA6255">
          <w:rPr>
            <w:noProof/>
          </w:rPr>
          <w:t>3</w:t>
        </w:r>
      </w:fldSimple>
      <w:r w:rsidR="00BA6255">
        <w:noBreakHyphen/>
      </w:r>
      <w:fldSimple w:instr=" SEQ Figure \* ARABIC \s 1 ">
        <w:r w:rsidR="00BA6255">
          <w:rPr>
            <w:noProof/>
          </w:rPr>
          <w:t>8</w:t>
        </w:r>
      </w:fldSimple>
      <w:bookmarkEnd w:id="82"/>
      <w:r w:rsidR="00DE5E43">
        <w:t>:</w:t>
      </w:r>
      <w:r w:rsidR="00C7153A" w:rsidRPr="00740836">
        <w:rPr>
          <w:noProof/>
          <w:position w:val="-12"/>
        </w:rPr>
        <w:object w:dxaOrig="440" w:dyaOrig="360" w14:anchorId="5BC3E2F4">
          <v:shape id="_x0000_i1089" type="#_x0000_t75" style="width:21.45pt;height:18pt" o:ole="">
            <v:imagedata r:id="rId21" o:title=""/>
          </v:shape>
          <o:OLEObject Type="Embed" ProgID="Equation.DSMT4" ShapeID="_x0000_i1089" DrawAspect="Content" ObjectID="_1582542571" r:id="rId120"/>
        </w:object>
      </w:r>
      <w:r>
        <w:t xml:space="preserve"> results for profile 14 at a return period of 2475 years.</w:t>
      </w:r>
      <w:bookmarkEnd w:id="83"/>
    </w:p>
    <w:p w14:paraId="16E980E4" w14:textId="660822EB" w:rsidR="002C7D45" w:rsidRPr="002C7D45" w:rsidRDefault="0051560E" w:rsidP="002C7D45">
      <w:pPr>
        <w:pStyle w:val="Heading3"/>
      </w:pPr>
      <w:r>
        <w:lastRenderedPageBreak/>
        <w:t xml:space="preserve"> </w:t>
      </w:r>
      <w:bookmarkStart w:id="84" w:name="_Toc488417143"/>
      <w:r w:rsidR="002C7D45">
        <w:t xml:space="preserve">Variation of </w:t>
      </w:r>
      <w:r w:rsidR="002C7D45" w:rsidRPr="002C7D45">
        <w:rPr>
          <w:i/>
        </w:rPr>
        <w:t>FS</w:t>
      </w:r>
      <w:r w:rsidR="002C7D45" w:rsidRPr="002C7D45">
        <w:rPr>
          <w:i/>
          <w:vertAlign w:val="subscript"/>
        </w:rPr>
        <w:t>L</w:t>
      </w:r>
      <w:r w:rsidR="002C7D45">
        <w:t xml:space="preserve"> </w:t>
      </w:r>
      <w:r w:rsidR="003E7B49">
        <w:t>between</w:t>
      </w:r>
      <w:r w:rsidR="002C7D45">
        <w:t xml:space="preserve"> Return Periods</w:t>
      </w:r>
      <w:bookmarkEnd w:id="84"/>
    </w:p>
    <w:p w14:paraId="2390732E" w14:textId="7F133594" w:rsidR="00D776A9" w:rsidRDefault="00D776A9" w:rsidP="00D776A9">
      <w:pPr>
        <w:pStyle w:val="BodyText"/>
      </w:pPr>
      <w:r>
        <w:t xml:space="preserve">As suggested previously, the </w:t>
      </w:r>
      <w:r w:rsidR="00FA60D0">
        <w:t>return period of the analysis</w:t>
      </w:r>
      <w:r>
        <w:t xml:space="preserve"> appears to have a significant </w:t>
      </w:r>
      <w:r w:rsidR="000847D5">
        <w:t>effect</w:t>
      </w:r>
      <w:r>
        <w:t xml:space="preserve"> on the comparison of the two </w:t>
      </w:r>
      <w:r w:rsidR="00EF132A">
        <w:t xml:space="preserve">full-probabilistic </w:t>
      </w:r>
      <w:r>
        <w:t>methods.</w:t>
      </w:r>
      <w:r w:rsidR="0007762D">
        <w:t xml:space="preserve"> </w:t>
      </w:r>
      <w:r>
        <w:t xml:space="preserve">To more clearly show this </w:t>
      </w:r>
      <w:r w:rsidR="00472E02">
        <w:t>effect</w:t>
      </w:r>
      <w:r>
        <w:t xml:space="preserve">, a plot of one soil profile at </w:t>
      </w:r>
      <w:r w:rsidR="003E7B49">
        <w:t>one location of</w:t>
      </w:r>
      <w:r>
        <w:t xml:space="preserve"> moderate </w:t>
      </w:r>
      <w:r w:rsidR="003E7B49">
        <w:t>seismicity is shown</w:t>
      </w:r>
      <w:r>
        <w:t xml:space="preserve"> in</w:t>
      </w:r>
      <w:r w:rsidR="008C3D6D">
        <w:t xml:space="preserve"> </w:t>
      </w:r>
      <w:r w:rsidR="008C3D6D" w:rsidRPr="00BA2B02">
        <w:fldChar w:fldCharType="begin"/>
      </w:r>
      <w:r w:rsidR="008C3D6D" w:rsidRPr="00BA2B02">
        <w:instrText xml:space="preserve"> REF _Ref481765542 \h </w:instrText>
      </w:r>
      <w:r w:rsidR="0051560E" w:rsidRPr="00BA2B02">
        <w:instrText xml:space="preserve"> \* MERGEFORMAT </w:instrText>
      </w:r>
      <w:r w:rsidR="008C3D6D" w:rsidRPr="00BA2B02">
        <w:fldChar w:fldCharType="separate"/>
      </w:r>
      <w:r w:rsidR="008C3D6D" w:rsidRPr="00BA2B02">
        <w:t xml:space="preserve">Figure </w:t>
      </w:r>
      <w:r w:rsidR="008C3D6D" w:rsidRPr="00BA2B02">
        <w:rPr>
          <w:noProof/>
        </w:rPr>
        <w:t>3</w:t>
      </w:r>
      <w:r w:rsidR="008C3D6D" w:rsidRPr="00BA2B02">
        <w:noBreakHyphen/>
      </w:r>
      <w:r w:rsidR="008C3D6D" w:rsidRPr="00BA2B02">
        <w:rPr>
          <w:noProof/>
        </w:rPr>
        <w:t>9</w:t>
      </w:r>
      <w:r w:rsidR="008C3D6D" w:rsidRPr="00BA2B02">
        <w:fldChar w:fldCharType="end"/>
      </w:r>
      <w:r>
        <w:t>.</w:t>
      </w:r>
      <w:r w:rsidR="0007762D">
        <w:t xml:space="preserve"> </w:t>
      </w:r>
      <w:r w:rsidR="00FA60D0">
        <w:t>As</w:t>
      </w:r>
      <w:r w:rsidR="008C3D6D">
        <w:t xml:space="preserve"> the return period increases</w:t>
      </w:r>
      <w:r w:rsidR="00FA60D0">
        <w:t>,</w:t>
      </w:r>
      <w:r w:rsidR="003E7B49">
        <w:t xml:space="preserve"> the values d</w:t>
      </w:r>
      <w:r w:rsidR="008C3D6D">
        <w:t xml:space="preserve">rift farther from the </w:t>
      </w:r>
      <w:r w:rsidR="00FD0AD2">
        <w:t>one-to-one</w:t>
      </w:r>
      <w:r w:rsidR="008C3D6D">
        <w:t xml:space="preserve"> line which represents where the two methods would calculate identical results.</w:t>
      </w:r>
      <w:r w:rsidR="0007762D">
        <w:t xml:space="preserve"> </w:t>
      </w:r>
      <w:r w:rsidR="008C3D6D">
        <w:t>This can be explained by the tendency of the Boulanger and Idriss method to predict significantly smaller values for</w:t>
      </w:r>
      <w:r w:rsidR="00F55BA6">
        <w:t xml:space="preserve"> </w:t>
      </w:r>
      <w:r w:rsidR="00C7153A" w:rsidRPr="00874F7E">
        <w:rPr>
          <w:noProof/>
          <w:position w:val="-12"/>
        </w:rPr>
        <w:object w:dxaOrig="440" w:dyaOrig="360" w14:anchorId="6E096E97">
          <v:shape id="_x0000_i1090" type="#_x0000_t75" style="width:21.45pt;height:18pt" o:ole="">
            <v:imagedata r:id="rId112" o:title=""/>
          </v:shape>
          <o:OLEObject Type="Embed" ProgID="Equation.DSMT4" ShapeID="_x0000_i1090" DrawAspect="Content" ObjectID="_1582542572" r:id="rId121"/>
        </w:object>
      </w:r>
      <w:r w:rsidR="00F55BA6">
        <w:t xml:space="preserve"> </w:t>
      </w:r>
      <w:r w:rsidR="008C3D6D">
        <w:t xml:space="preserve">if </w:t>
      </w:r>
      <w:r w:rsidR="00C7153A" w:rsidRPr="00874F7E">
        <w:rPr>
          <w:noProof/>
          <w:position w:val="-12"/>
        </w:rPr>
        <w:object w:dxaOrig="440" w:dyaOrig="360" w14:anchorId="670069DF">
          <v:shape id="_x0000_i1091" type="#_x0000_t75" style="width:21.45pt;height:18pt" o:ole="">
            <v:imagedata r:id="rId112" o:title=""/>
          </v:shape>
          <o:OLEObject Type="Embed" ProgID="Equation.DSMT4" ShapeID="_x0000_i1091" DrawAspect="Content" ObjectID="_1582542573" r:id="rId122"/>
        </w:object>
      </w:r>
      <w:r w:rsidR="008C3D6D">
        <w:t xml:space="preserve"> is less than 1, while predicting similar or even greater values if </w:t>
      </w:r>
      <w:r w:rsidR="00C7153A" w:rsidRPr="00874F7E">
        <w:rPr>
          <w:noProof/>
          <w:position w:val="-12"/>
        </w:rPr>
        <w:object w:dxaOrig="440" w:dyaOrig="360" w14:anchorId="07AF3DEC">
          <v:shape id="_x0000_i1092" type="#_x0000_t75" style="width:21.45pt;height:18pt" o:ole="">
            <v:imagedata r:id="rId112" o:title=""/>
          </v:shape>
          <o:OLEObject Type="Embed" ProgID="Equation.DSMT4" ShapeID="_x0000_i1092" DrawAspect="Content" ObjectID="_1582542574" r:id="rId123"/>
        </w:object>
      </w:r>
      <w:r w:rsidR="008C3D6D">
        <w:t xml:space="preserve"> is greater than 1.</w:t>
      </w:r>
    </w:p>
    <w:p w14:paraId="008EB058" w14:textId="1EC9BC94" w:rsidR="00B5098D" w:rsidRDefault="00B5098D" w:rsidP="00D776A9">
      <w:pPr>
        <w:pStyle w:val="BodyText"/>
      </w:pPr>
    </w:p>
    <w:p w14:paraId="30174313" w14:textId="3C542B98" w:rsidR="008C3D6D" w:rsidRDefault="00F270D7" w:rsidP="00B5098D">
      <w:pPr>
        <w:pStyle w:val="BodyText"/>
        <w:keepNext/>
        <w:ind w:firstLine="0"/>
        <w:jc w:val="center"/>
      </w:pPr>
      <w:r>
        <w:rPr>
          <w:noProof/>
        </w:rPr>
        <mc:AlternateContent>
          <mc:Choice Requires="wps">
            <w:drawing>
              <wp:anchor distT="0" distB="0" distL="114300" distR="114300" simplePos="0" relativeHeight="251780608" behindDoc="0" locked="0" layoutInCell="1" allowOverlap="1" wp14:anchorId="6F248151" wp14:editId="3AB40D70">
                <wp:simplePos x="0" y="0"/>
                <wp:positionH relativeFrom="column">
                  <wp:posOffset>800100</wp:posOffset>
                </wp:positionH>
                <wp:positionV relativeFrom="paragraph">
                  <wp:posOffset>198119</wp:posOffset>
                </wp:positionV>
                <wp:extent cx="4741769" cy="3248025"/>
                <wp:effectExtent l="0" t="0" r="20955" b="28575"/>
                <wp:wrapNone/>
                <wp:docPr id="82" name="Straight Connector 82"/>
                <wp:cNvGraphicFramePr/>
                <a:graphic xmlns:a="http://schemas.openxmlformats.org/drawingml/2006/main">
                  <a:graphicData uri="http://schemas.microsoft.com/office/word/2010/wordprocessingShape">
                    <wps:wsp>
                      <wps:cNvCnPr/>
                      <wps:spPr>
                        <a:xfrm flipV="1">
                          <a:off x="0" y="0"/>
                          <a:ext cx="4741769" cy="3248025"/>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495CFAE" id="Straight Connector 82" o:spid="_x0000_s1026" style="position:absolute;flip:y;z-index:25178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3pt,15.6pt" to="436.35pt,27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" strokecolor="#4579b8 [3044]" strokeweight="1pt"/>
            </w:pict>
          </mc:Fallback>
        </mc:AlternateContent>
      </w:r>
      <w:r w:rsidR="00AD05DC">
        <w:rPr>
          <w:noProof/>
          <w:sz w:val="16"/>
          <w:szCs w:val="16"/>
        </w:rPr>
        <mc:AlternateContent>
          <mc:Choice Requires="wpg">
            <w:drawing>
              <wp:anchor distT="0" distB="0" distL="114300" distR="114300" simplePos="0" relativeHeight="251804160" behindDoc="0" locked="0" layoutInCell="1" allowOverlap="1" wp14:anchorId="3206CF8D" wp14:editId="28746352">
                <wp:simplePos x="0" y="0"/>
                <wp:positionH relativeFrom="column">
                  <wp:posOffset>323851</wp:posOffset>
                </wp:positionH>
                <wp:positionV relativeFrom="paragraph">
                  <wp:posOffset>474345</wp:posOffset>
                </wp:positionV>
                <wp:extent cx="3995737" cy="3462337"/>
                <wp:effectExtent l="0" t="0" r="5080" b="5080"/>
                <wp:wrapNone/>
                <wp:docPr id="112" name="Group 112"/>
                <wp:cNvGraphicFramePr/>
                <a:graphic xmlns:a="http://schemas.openxmlformats.org/drawingml/2006/main">
                  <a:graphicData uri="http://schemas.microsoft.com/office/word/2010/wordprocessingGroup">
                    <wpg:wgp>
                      <wpg:cNvGrpSpPr/>
                      <wpg:grpSpPr>
                        <a:xfrm>
                          <a:off x="0" y="0"/>
                          <a:ext cx="3995737" cy="3462337"/>
                          <a:chOff x="-390524" y="-47625"/>
                          <a:chExt cx="3995737" cy="3462337"/>
                        </a:xfrm>
                      </wpg:grpSpPr>
                      <wps:wsp>
                        <wps:cNvPr id="113" name="Text Box 2"/>
                        <wps:cNvSpPr txBox="1">
                          <a:spLocks noChangeArrowheads="1"/>
                        </wps:cNvSpPr>
                        <wps:spPr bwMode="auto">
                          <a:xfrm>
                            <a:off x="1528763" y="3176587"/>
                            <a:ext cx="2076450" cy="238125"/>
                          </a:xfrm>
                          <a:prstGeom prst="rect">
                            <a:avLst/>
                          </a:prstGeom>
                          <a:solidFill>
                            <a:srgbClr val="FFFFFF"/>
                          </a:solidFill>
                          <a:ln w="9525">
                            <a:noFill/>
                            <a:miter lim="800000"/>
                            <a:headEnd/>
                            <a:tailEnd/>
                          </a:ln>
                        </wps:spPr>
                        <wps:txbx>
                          <w:txbxContent>
                            <w:p w14:paraId="50647368" w14:textId="77777777" w:rsidR="00861520" w:rsidRPr="00CA7E15" w:rsidRDefault="00861520" w:rsidP="00AD05DC">
                              <w:pPr>
                                <w:ind w:firstLine="0"/>
                                <w:rPr>
                                  <w:b/>
                                  <w:sz w:val="20"/>
                                </w:rPr>
                              </w:pPr>
                              <w:r w:rsidRPr="00CA7E15">
                                <w:rPr>
                                  <w:b/>
                                  <w:i/>
                                  <w:sz w:val="20"/>
                                </w:rPr>
                                <w:t>FS</w:t>
                              </w:r>
                              <w:r w:rsidRPr="00CA7E15">
                                <w:rPr>
                                  <w:b/>
                                  <w:i/>
                                  <w:sz w:val="20"/>
                                  <w:vertAlign w:val="subscript"/>
                                </w:rPr>
                                <w:t>L</w:t>
                              </w:r>
                              <w:r w:rsidRPr="00CA7E15">
                                <w:rPr>
                                  <w:b/>
                                  <w:sz w:val="20"/>
                                </w:rPr>
                                <w:t xml:space="preserve"> for Full-Probabilistic Ku et al.</w:t>
                              </w:r>
                            </w:p>
                          </w:txbxContent>
                        </wps:txbx>
                        <wps:bodyPr rot="0" vert="horz" wrap="square" lIns="91440" tIns="45720" rIns="91440" bIns="45720" anchor="t" anchorCtr="0">
                          <a:noAutofit/>
                        </wps:bodyPr>
                      </wps:wsp>
                      <wps:wsp>
                        <wps:cNvPr id="114" name="Text Box 2"/>
                        <wps:cNvSpPr txBox="1">
                          <a:spLocks noChangeArrowheads="1"/>
                        </wps:cNvSpPr>
                        <wps:spPr bwMode="auto">
                          <a:xfrm rot="16200000">
                            <a:off x="-1633536" y="1195387"/>
                            <a:ext cx="2724150" cy="238125"/>
                          </a:xfrm>
                          <a:prstGeom prst="rect">
                            <a:avLst/>
                          </a:prstGeom>
                          <a:solidFill>
                            <a:srgbClr val="FFFFFF"/>
                          </a:solidFill>
                          <a:ln w="9525">
                            <a:noFill/>
                            <a:miter lim="800000"/>
                            <a:headEnd/>
                            <a:tailEnd/>
                          </a:ln>
                        </wps:spPr>
                        <wps:txbx>
                          <w:txbxContent>
                            <w:p w14:paraId="4292B99B" w14:textId="77777777" w:rsidR="00861520" w:rsidRPr="00CA7E15" w:rsidRDefault="00861520" w:rsidP="00AD05DC">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Boulanger and Idriss</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3206CF8D" id="Group 112" o:spid="_x0000_s1045" style="position:absolute;left:0;text-align:left;margin-left:25.5pt;margin-top:37.35pt;width:314.6pt;height:272.6pt;z-index:251804160;mso-width-relative:margin;mso-height-relative:margin" coordorigin="-3905,-476" coordsize="39957,346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">
                <v:shape id="Text Box 2" o:spid="_x0000_s1046" type="#_x0000_t202" style="position:absolute;left:15287;top:31765;width:20765;height:2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" stroked="f">
                  <v:textbox>
                    <w:txbxContent>
                      <w:p w14:paraId="50647368" w14:textId="77777777" w:rsidR="00861520" w:rsidRPr="00CA7E15" w:rsidRDefault="00861520" w:rsidP="00AD05DC">
                        <w:pPr>
                          <w:ind w:firstLine="0"/>
                          <w:rPr>
                            <w:b/>
                            <w:sz w:val="20"/>
                          </w:rPr>
                        </w:pPr>
                        <w:r w:rsidRPr="00CA7E15">
                          <w:rPr>
                            <w:b/>
                            <w:i/>
                            <w:sz w:val="20"/>
                          </w:rPr>
                          <w:t>FS</w:t>
                        </w:r>
                        <w:r w:rsidRPr="00CA7E15">
                          <w:rPr>
                            <w:b/>
                            <w:i/>
                            <w:sz w:val="20"/>
                            <w:vertAlign w:val="subscript"/>
                          </w:rPr>
                          <w:t>L</w:t>
                        </w:r>
                        <w:r w:rsidRPr="00CA7E15">
                          <w:rPr>
                            <w:b/>
                            <w:sz w:val="20"/>
                          </w:rPr>
                          <w:t xml:space="preserve"> for Full-Probabilistic Ku et al.</w:t>
                        </w:r>
                      </w:p>
                    </w:txbxContent>
                  </v:textbox>
                </v:shape>
                <v:shape id="Text Box 2" o:spid="_x0000_s1047" type="#_x0000_t202" style="position:absolute;left:-16335;top:11954;width:27241;height:238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" stroked="f">
                  <v:textbox>
                    <w:txbxContent>
                      <w:p w14:paraId="4292B99B" w14:textId="77777777" w:rsidR="00861520" w:rsidRPr="00CA7E15" w:rsidRDefault="00861520" w:rsidP="00AD05DC">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Boulanger and Idriss</w:t>
                        </w:r>
                      </w:p>
                    </w:txbxContent>
                  </v:textbox>
                </v:shape>
              </v:group>
            </w:pict>
          </mc:Fallback>
        </mc:AlternateContent>
      </w:r>
      <w:r w:rsidR="00B63F98">
        <w:rPr>
          <w:noProof/>
        </w:rPr>
        <w:drawing>
          <wp:inline distT="0" distB="0" distL="0" distR="0" wp14:anchorId="47860799" wp14:editId="7B49A9C2">
            <wp:extent cx="5619750" cy="3966166"/>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619750" cy="3966166"/>
                    </a:xfrm>
                    <a:prstGeom prst="rect">
                      <a:avLst/>
                    </a:prstGeom>
                    <a:noFill/>
                  </pic:spPr>
                </pic:pic>
              </a:graphicData>
            </a:graphic>
          </wp:inline>
        </w:drawing>
      </w:r>
    </w:p>
    <w:p w14:paraId="6E54CE9A" w14:textId="05B91F1E" w:rsidR="00D776A9" w:rsidRDefault="008C3D6D" w:rsidP="00412B31">
      <w:pPr>
        <w:pStyle w:val="Caption"/>
        <w:ind w:firstLine="0"/>
      </w:pPr>
      <w:bookmarkStart w:id="85" w:name="_Ref481765542"/>
      <w:bookmarkStart w:id="86" w:name="_Toc508719478"/>
      <w:r>
        <w:t xml:space="preserve">Figure </w:t>
      </w:r>
      <w:fldSimple w:instr=" STYLEREF 1 \s ">
        <w:r w:rsidR="00BA6255">
          <w:rPr>
            <w:noProof/>
          </w:rPr>
          <w:t>3</w:t>
        </w:r>
      </w:fldSimple>
      <w:r w:rsidR="00BA6255">
        <w:noBreakHyphen/>
      </w:r>
      <w:fldSimple w:instr=" SEQ Figure \* ARABIC \s 1 ">
        <w:r w:rsidR="00BA6255">
          <w:rPr>
            <w:noProof/>
          </w:rPr>
          <w:t>9</w:t>
        </w:r>
      </w:fldSimple>
      <w:bookmarkEnd w:id="85"/>
      <w:r w:rsidR="00DE5E43">
        <w:t>:</w:t>
      </w:r>
      <w:r>
        <w:t xml:space="preserve"> Comparison of </w:t>
      </w:r>
      <w:r w:rsidR="00C7153A" w:rsidRPr="008C3D6D">
        <w:rPr>
          <w:noProof/>
          <w:position w:val="-12"/>
        </w:rPr>
        <w:object w:dxaOrig="440" w:dyaOrig="360" w14:anchorId="1526351D">
          <v:shape id="_x0000_i1093" type="#_x0000_t75" style="width:21.45pt;height:18pt" o:ole="">
            <v:imagedata r:id="rId25" o:title=""/>
          </v:shape>
          <o:OLEObject Type="Embed" ProgID="Equation.DSMT4" ShapeID="_x0000_i1093" DrawAspect="Content" ObjectID="_1582542575" r:id="rId125"/>
        </w:object>
      </w:r>
      <w:r>
        <w:t xml:space="preserve"> for 3 return periods (profile 14, Salt Lake City).</w:t>
      </w:r>
      <w:bookmarkEnd w:id="86"/>
    </w:p>
    <w:p w14:paraId="30EFF4CA" w14:textId="77777777" w:rsidR="00B5098D" w:rsidRPr="00B5098D" w:rsidRDefault="00B5098D" w:rsidP="00B5098D">
      <w:pPr>
        <w:pStyle w:val="BodyText"/>
      </w:pPr>
    </w:p>
    <w:p w14:paraId="45945422" w14:textId="19C019B5" w:rsidR="003E7B49" w:rsidRPr="004257F4" w:rsidRDefault="00D9054A" w:rsidP="003E7B49">
      <w:pPr>
        <w:pStyle w:val="Heading3"/>
      </w:pPr>
      <w:r>
        <w:lastRenderedPageBreak/>
        <w:t xml:space="preserve"> </w:t>
      </w:r>
      <w:bookmarkStart w:id="87" w:name="_Toc488417144"/>
      <w:r w:rsidR="003E7B49">
        <w:t>Variation of FS with Soil Profile Stiffness</w:t>
      </w:r>
      <w:bookmarkEnd w:id="87"/>
    </w:p>
    <w:p w14:paraId="64AD9019" w14:textId="6C6D857B" w:rsidR="004257F4" w:rsidRDefault="004257F4" w:rsidP="004257F4">
      <w:pPr>
        <w:pStyle w:val="BodyText"/>
      </w:pPr>
      <w:r>
        <w:t xml:space="preserve">Before beginning the analysis, all 20 soil profiles were divided into three basic levels of stiffness; soft or very soft, moderate, and stiff. </w:t>
      </w:r>
      <w:r w:rsidRPr="00BA2B02">
        <w:fldChar w:fldCharType="begin"/>
      </w:r>
      <w:r w:rsidRPr="00BA2B02">
        <w:instrText xml:space="preserve"> REF _Ref481767307 \h </w:instrText>
      </w:r>
      <w:r w:rsidR="0051560E" w:rsidRPr="00BA2B02">
        <w:instrText xml:space="preserve"> \* MERGEFORMAT </w:instrText>
      </w:r>
      <w:r w:rsidRPr="00BA2B02">
        <w:fldChar w:fldCharType="separate"/>
      </w:r>
      <w:r w:rsidRPr="00BA2B02">
        <w:t xml:space="preserve">Figure </w:t>
      </w:r>
      <w:r w:rsidRPr="00BA2B02">
        <w:rPr>
          <w:noProof/>
        </w:rPr>
        <w:t>3</w:t>
      </w:r>
      <w:r w:rsidRPr="00BA2B02">
        <w:noBreakHyphen/>
      </w:r>
      <w:r w:rsidRPr="00BA2B02">
        <w:rPr>
          <w:noProof/>
        </w:rPr>
        <w:t>10</w:t>
      </w:r>
      <w:r w:rsidRPr="00BA2B02">
        <w:fldChar w:fldCharType="end"/>
      </w:r>
      <w:r>
        <w:t xml:space="preserve"> shows the general trends caused by the profile stiffness. Predictably, soft profiles tended to have lower values of</w:t>
      </w:r>
      <w:r w:rsidR="00C7153A" w:rsidRPr="004D656B">
        <w:rPr>
          <w:noProof/>
          <w:position w:val="-12"/>
        </w:rPr>
        <w:object w:dxaOrig="440" w:dyaOrig="360" w14:anchorId="1CB6CE10">
          <v:shape id="_x0000_i1094" type="#_x0000_t75" style="width:21.45pt;height:18pt" o:ole="">
            <v:imagedata r:id="rId126" o:title=""/>
          </v:shape>
          <o:OLEObject Type="Embed" ProgID="Equation.DSMT4" ShapeID="_x0000_i1094" DrawAspect="Content" ObjectID="_1582542576" r:id="rId127"/>
        </w:object>
      </w:r>
      <w:r>
        <w:t>, as well as the greatest discrepancy between the two methods.</w:t>
      </w:r>
      <w:r w:rsidR="0007762D">
        <w:t xml:space="preserve"> </w:t>
      </w:r>
      <w:r>
        <w:t>Stiff profiles, on the other hand generally had higher values of</w:t>
      </w:r>
      <w:r w:rsidR="00C7153A" w:rsidRPr="004D656B">
        <w:rPr>
          <w:noProof/>
          <w:position w:val="-12"/>
        </w:rPr>
        <w:object w:dxaOrig="440" w:dyaOrig="360" w14:anchorId="2C0C0877">
          <v:shape id="_x0000_i1095" type="#_x0000_t75" style="width:21.45pt;height:18pt" o:ole="">
            <v:imagedata r:id="rId128" o:title=""/>
          </v:shape>
          <o:OLEObject Type="Embed" ProgID="Equation.DSMT4" ShapeID="_x0000_i1095" DrawAspect="Content" ObjectID="_1582542577" r:id="rId129"/>
        </w:object>
      </w:r>
      <w:r>
        <w:t>, but maintained the same trends between methods at low values of</w:t>
      </w:r>
      <w:r w:rsidR="00C7153A" w:rsidRPr="004D656B">
        <w:rPr>
          <w:noProof/>
          <w:position w:val="-12"/>
        </w:rPr>
        <w:object w:dxaOrig="440" w:dyaOrig="360" w14:anchorId="6798A1AB">
          <v:shape id="_x0000_i1096" type="#_x0000_t75" style="width:21.45pt;height:18pt" o:ole="">
            <v:imagedata r:id="rId126" o:title=""/>
          </v:shape>
          <o:OLEObject Type="Embed" ProgID="Equation.DSMT4" ShapeID="_x0000_i1096" DrawAspect="Content" ObjectID="_1582542578" r:id="rId130"/>
        </w:object>
      </w:r>
      <w:r>
        <w:t xml:space="preserve">. Values above </w:t>
      </w:r>
      <w:r w:rsidR="00C7153A" w:rsidRPr="004D656B">
        <w:rPr>
          <w:noProof/>
          <w:position w:val="-12"/>
        </w:rPr>
        <w:object w:dxaOrig="440" w:dyaOrig="360" w14:anchorId="06B5089B">
          <v:shape id="_x0000_i1097" type="#_x0000_t75" style="width:21.45pt;height:18pt" o:ole="">
            <v:imagedata r:id="rId126" o:title=""/>
          </v:shape>
          <o:OLEObject Type="Embed" ProgID="Equation.DSMT4" ShapeID="_x0000_i1097" DrawAspect="Content" ObjectID="_1582542579" r:id="rId131"/>
        </w:object>
      </w:r>
      <w:r>
        <w:t xml:space="preserve"> &gt; 1 tended to give larger </w:t>
      </w:r>
      <w:r w:rsidR="00C7153A" w:rsidRPr="004D656B">
        <w:rPr>
          <w:noProof/>
          <w:position w:val="-12"/>
        </w:rPr>
        <w:object w:dxaOrig="440" w:dyaOrig="360" w14:anchorId="37056075">
          <v:shape id="_x0000_i1098" type="#_x0000_t75" style="width:21.45pt;height:18pt" o:ole="">
            <v:imagedata r:id="rId126" o:title=""/>
          </v:shape>
          <o:OLEObject Type="Embed" ProgID="Equation.DSMT4" ShapeID="_x0000_i1098" DrawAspect="Content" ObjectID="_1582542580" r:id="rId132"/>
        </w:object>
      </w:r>
      <w:r>
        <w:t xml:space="preserve"> values for the Boulanger and Idriss method.</w:t>
      </w:r>
      <w:r w:rsidR="0007762D">
        <w:t xml:space="preserve"> </w:t>
      </w:r>
      <w:r>
        <w:t>Finally, moderately stiff profiles fit well between the soft, and stiff profiles, and showed a good range of behavior seen in both the soft, and stiff profiles.</w:t>
      </w:r>
      <w:r w:rsidR="0007762D">
        <w:t xml:space="preserve"> </w:t>
      </w:r>
      <w:r w:rsidR="00560DEA">
        <w:t>This likely takes place</w:t>
      </w:r>
      <w:r>
        <w:t xml:space="preserve"> because many of the moderate profiles contain a mix of different soft and stiff layers along with layer</w:t>
      </w:r>
      <w:r w:rsidR="00560DEA">
        <w:t>s</w:t>
      </w:r>
      <w:r>
        <w:t xml:space="preserve"> with actual stiffness values that would be considered moderate</w:t>
      </w:r>
      <w:r w:rsidR="008C72CD">
        <w:t>ly stiff</w:t>
      </w:r>
      <w:r>
        <w:t>.</w:t>
      </w:r>
    </w:p>
    <w:p w14:paraId="0C575199" w14:textId="77777777" w:rsidR="00D9054A" w:rsidRDefault="00D9054A" w:rsidP="004257F4">
      <w:pPr>
        <w:pStyle w:val="BodyText"/>
      </w:pPr>
    </w:p>
    <w:p w14:paraId="1E1D2251" w14:textId="1307C1C4" w:rsidR="0051560E" w:rsidRDefault="00AD05DC" w:rsidP="0051560E">
      <w:pPr>
        <w:pStyle w:val="BodyText"/>
        <w:keepNext/>
        <w:ind w:firstLine="0"/>
        <w:jc w:val="center"/>
      </w:pPr>
      <w:r>
        <w:rPr>
          <w:noProof/>
          <w:sz w:val="16"/>
          <w:szCs w:val="16"/>
        </w:rPr>
        <w:lastRenderedPageBreak/>
        <mc:AlternateContent>
          <mc:Choice Requires="wpg">
            <w:drawing>
              <wp:anchor distT="0" distB="0" distL="114300" distR="114300" simplePos="0" relativeHeight="251814400" behindDoc="0" locked="0" layoutInCell="1" allowOverlap="1" wp14:anchorId="5C68D007" wp14:editId="0C2D1740">
                <wp:simplePos x="0" y="0"/>
                <wp:positionH relativeFrom="margin">
                  <wp:posOffset>1225899</wp:posOffset>
                </wp:positionH>
                <wp:positionV relativeFrom="paragraph">
                  <wp:posOffset>-95458</wp:posOffset>
                </wp:positionV>
                <wp:extent cx="3706930" cy="2401553"/>
                <wp:effectExtent l="0" t="0" r="8255" b="0"/>
                <wp:wrapNone/>
                <wp:docPr id="129" name="Group 129"/>
                <wp:cNvGraphicFramePr/>
                <a:graphic xmlns:a="http://schemas.openxmlformats.org/drawingml/2006/main">
                  <a:graphicData uri="http://schemas.microsoft.com/office/word/2010/wordprocessingGroup">
                    <wpg:wgp>
                      <wpg:cNvGrpSpPr/>
                      <wpg:grpSpPr>
                        <a:xfrm>
                          <a:off x="0" y="0"/>
                          <a:ext cx="3706930" cy="2401553"/>
                          <a:chOff x="1067996" y="2242788"/>
                          <a:chExt cx="3004203" cy="891033"/>
                        </a:xfrm>
                      </wpg:grpSpPr>
                      <wps:wsp>
                        <wps:cNvPr id="130" name="Text Box 2"/>
                        <wps:cNvSpPr txBox="1">
                          <a:spLocks noChangeArrowheads="1"/>
                        </wps:cNvSpPr>
                        <wps:spPr bwMode="auto">
                          <a:xfrm>
                            <a:off x="1995749" y="3014298"/>
                            <a:ext cx="2076450" cy="119523"/>
                          </a:xfrm>
                          <a:prstGeom prst="rect">
                            <a:avLst/>
                          </a:prstGeom>
                          <a:solidFill>
                            <a:srgbClr val="FFFFFF"/>
                          </a:solidFill>
                          <a:ln w="9525">
                            <a:noFill/>
                            <a:miter lim="800000"/>
                            <a:headEnd/>
                            <a:tailEnd/>
                          </a:ln>
                        </wps:spPr>
                        <wps:txbx>
                          <w:txbxContent>
                            <w:p w14:paraId="07CB08CC" w14:textId="58598280" w:rsidR="00861520" w:rsidRPr="00AD05DC" w:rsidRDefault="00861520" w:rsidP="00AD05DC">
                              <w:pPr>
                                <w:ind w:firstLine="0"/>
                                <w:rPr>
                                  <w:b/>
                                  <w:sz w:val="16"/>
                                </w:rPr>
                              </w:pPr>
                              <w:r w:rsidRPr="00AD05DC">
                                <w:rPr>
                                  <w:b/>
                                  <w:i/>
                                  <w:sz w:val="16"/>
                                </w:rPr>
                                <w:t>FS</w:t>
                              </w:r>
                              <w:r w:rsidRPr="00AD05DC">
                                <w:rPr>
                                  <w:b/>
                                  <w:i/>
                                  <w:sz w:val="16"/>
                                  <w:vertAlign w:val="subscript"/>
                                </w:rPr>
                                <w:t>L</w:t>
                              </w:r>
                              <w:r w:rsidRPr="00AD05DC">
                                <w:rPr>
                                  <w:b/>
                                  <w:sz w:val="16"/>
                                </w:rPr>
                                <w:t xml:space="preserve"> for Full-Probabilistic </w:t>
                              </w:r>
                              <w:r>
                                <w:rPr>
                                  <w:b/>
                                  <w:sz w:val="16"/>
                                </w:rPr>
                                <w:t>Ku et al.</w:t>
                              </w:r>
                            </w:p>
                          </w:txbxContent>
                        </wps:txbx>
                        <wps:bodyPr rot="0" vert="horz" wrap="square" lIns="91440" tIns="45720" rIns="91440" bIns="45720" anchor="t" anchorCtr="0">
                          <a:noAutofit/>
                        </wps:bodyPr>
                      </wps:wsp>
                      <wps:wsp>
                        <wps:cNvPr id="131" name="Text Box 2"/>
                        <wps:cNvSpPr txBox="1">
                          <a:spLocks noChangeArrowheads="1"/>
                        </wps:cNvSpPr>
                        <wps:spPr bwMode="auto">
                          <a:xfrm rot="16200000">
                            <a:off x="737164" y="2573620"/>
                            <a:ext cx="875807" cy="214143"/>
                          </a:xfrm>
                          <a:prstGeom prst="rect">
                            <a:avLst/>
                          </a:prstGeom>
                          <a:solidFill>
                            <a:srgbClr val="FFFFFF"/>
                          </a:solidFill>
                          <a:ln w="9525">
                            <a:noFill/>
                            <a:miter lim="800000"/>
                            <a:headEnd/>
                            <a:tailEnd/>
                          </a:ln>
                        </wps:spPr>
                        <wps:txbx>
                          <w:txbxContent>
                            <w:p w14:paraId="6190037B" w14:textId="48BCE538" w:rsidR="00861520" w:rsidRPr="00AD05DC" w:rsidRDefault="00861520" w:rsidP="00AD05DC">
                              <w:pPr>
                                <w:ind w:firstLine="0"/>
                                <w:rPr>
                                  <w:b/>
                                  <w:sz w:val="16"/>
                                </w:rPr>
                              </w:pPr>
                              <w:r w:rsidRPr="00AD05DC">
                                <w:rPr>
                                  <w:b/>
                                  <w:i/>
                                  <w:sz w:val="16"/>
                                </w:rPr>
                                <w:t>FS</w:t>
                              </w:r>
                              <w:r w:rsidRPr="00AD05DC">
                                <w:rPr>
                                  <w:b/>
                                  <w:i/>
                                  <w:sz w:val="16"/>
                                  <w:vertAlign w:val="subscript"/>
                                </w:rPr>
                                <w:t>L</w:t>
                              </w:r>
                              <w:r w:rsidRPr="00AD05DC">
                                <w:rPr>
                                  <w:b/>
                                  <w:sz w:val="16"/>
                                </w:rPr>
                                <w:t xml:space="preserve"> for </w:t>
                              </w:r>
                              <w:r>
                                <w:rPr>
                                  <w:b/>
                                  <w:sz w:val="16"/>
                                </w:rPr>
                                <w:t>Full</w:t>
                              </w:r>
                              <w:r w:rsidRPr="00AD05DC">
                                <w:rPr>
                                  <w:b/>
                                  <w:sz w:val="16"/>
                                </w:rPr>
                                <w:t xml:space="preserve">-Probabilistic </w:t>
                              </w:r>
                              <w:r>
                                <w:rPr>
                                  <w:b/>
                                  <w:sz w:val="16"/>
                                </w:rPr>
                                <w:t>Boulanger and Idriss</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5C68D007" id="Group 129" o:spid="_x0000_s1048" style="position:absolute;left:0;text-align:left;margin-left:96.55pt;margin-top:-7.5pt;width:291.9pt;height:189.1pt;z-index:251814400;mso-position-horizontal-relative:margin;mso-width-relative:margin;mso-height-relative:margin" coordorigin="10679,22427" coordsize="30042,8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">
                <v:shape id="Text Box 2" o:spid="_x0000_s1049" type="#_x0000_t202" style="position:absolute;left:19957;top:30142;width:20764;height:11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" stroked="f">
                  <v:textbox>
                    <w:txbxContent>
                      <w:p w14:paraId="07CB08CC" w14:textId="58598280" w:rsidR="00861520" w:rsidRPr="00AD05DC" w:rsidRDefault="00861520" w:rsidP="00AD05DC">
                        <w:pPr>
                          <w:ind w:firstLine="0"/>
                          <w:rPr>
                            <w:b/>
                            <w:sz w:val="16"/>
                          </w:rPr>
                        </w:pPr>
                        <w:r w:rsidRPr="00AD05DC">
                          <w:rPr>
                            <w:b/>
                            <w:i/>
                            <w:sz w:val="16"/>
                          </w:rPr>
                          <w:t>FS</w:t>
                        </w:r>
                        <w:r w:rsidRPr="00AD05DC">
                          <w:rPr>
                            <w:b/>
                            <w:i/>
                            <w:sz w:val="16"/>
                            <w:vertAlign w:val="subscript"/>
                          </w:rPr>
                          <w:t>L</w:t>
                        </w:r>
                        <w:r w:rsidRPr="00AD05DC">
                          <w:rPr>
                            <w:b/>
                            <w:sz w:val="16"/>
                          </w:rPr>
                          <w:t xml:space="preserve"> for Full-Probabilistic </w:t>
                        </w:r>
                        <w:r>
                          <w:rPr>
                            <w:b/>
                            <w:sz w:val="16"/>
                          </w:rPr>
                          <w:t>Ku et al.</w:t>
                        </w:r>
                      </w:p>
                    </w:txbxContent>
                  </v:textbox>
                </v:shape>
                <v:shape id="Text Box 2" o:spid="_x0000_s1050" type="#_x0000_t202" style="position:absolute;left:7371;top:25735;width:8758;height:214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" stroked="f">
                  <v:textbox>
                    <w:txbxContent>
                      <w:p w14:paraId="6190037B" w14:textId="48BCE538" w:rsidR="00861520" w:rsidRPr="00AD05DC" w:rsidRDefault="00861520" w:rsidP="00AD05DC">
                        <w:pPr>
                          <w:ind w:firstLine="0"/>
                          <w:rPr>
                            <w:b/>
                            <w:sz w:val="16"/>
                          </w:rPr>
                        </w:pPr>
                        <w:r w:rsidRPr="00AD05DC">
                          <w:rPr>
                            <w:b/>
                            <w:i/>
                            <w:sz w:val="16"/>
                          </w:rPr>
                          <w:t>FS</w:t>
                        </w:r>
                        <w:r w:rsidRPr="00AD05DC">
                          <w:rPr>
                            <w:b/>
                            <w:i/>
                            <w:sz w:val="16"/>
                            <w:vertAlign w:val="subscript"/>
                          </w:rPr>
                          <w:t>L</w:t>
                        </w:r>
                        <w:r w:rsidRPr="00AD05DC">
                          <w:rPr>
                            <w:b/>
                            <w:sz w:val="16"/>
                          </w:rPr>
                          <w:t xml:space="preserve"> for </w:t>
                        </w:r>
                        <w:r>
                          <w:rPr>
                            <w:b/>
                            <w:sz w:val="16"/>
                          </w:rPr>
                          <w:t>Full</w:t>
                        </w:r>
                        <w:r w:rsidRPr="00AD05DC">
                          <w:rPr>
                            <w:b/>
                            <w:sz w:val="16"/>
                          </w:rPr>
                          <w:t xml:space="preserve">-Probabilistic </w:t>
                        </w:r>
                        <w:r>
                          <w:rPr>
                            <w:b/>
                            <w:sz w:val="16"/>
                          </w:rPr>
                          <w:t>Boulanger and Idriss</w:t>
                        </w:r>
                      </w:p>
                    </w:txbxContent>
                  </v:textbox>
                </v:shape>
                <w10:wrap anchorx="margin"/>
              </v:group>
            </w:pict>
          </mc:Fallback>
        </mc:AlternateContent>
      </w:r>
      <w:r w:rsidR="006670A4">
        <w:rPr>
          <w:noProof/>
          <w:sz w:val="16"/>
          <w:szCs w:val="16"/>
        </w:rPr>
        <mc:AlternateContent>
          <mc:Choice Requires="wps">
            <w:drawing>
              <wp:anchor distT="0" distB="0" distL="114300" distR="114300" simplePos="0" relativeHeight="251781632" behindDoc="0" locked="0" layoutInCell="1" allowOverlap="1" wp14:anchorId="4426A0C9" wp14:editId="233A1254">
                <wp:simplePos x="0" y="0"/>
                <wp:positionH relativeFrom="column">
                  <wp:posOffset>1685925</wp:posOffset>
                </wp:positionH>
                <wp:positionV relativeFrom="paragraph">
                  <wp:posOffset>361950</wp:posOffset>
                </wp:positionV>
                <wp:extent cx="3086100" cy="1428750"/>
                <wp:effectExtent l="0" t="0" r="19050" b="19050"/>
                <wp:wrapNone/>
                <wp:docPr id="87" name="Straight Connector 87"/>
                <wp:cNvGraphicFramePr/>
                <a:graphic xmlns:a="http://schemas.openxmlformats.org/drawingml/2006/main">
                  <a:graphicData uri="http://schemas.microsoft.com/office/word/2010/wordprocessingShape">
                    <wps:wsp>
                      <wps:cNvCnPr/>
                      <wps:spPr>
                        <a:xfrm flipV="1">
                          <a:off x="0" y="0"/>
                          <a:ext cx="3086100" cy="1428750"/>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FED9A03" id="Straight Connector 87" o:spid="_x0000_s1026" style="position:absolute;flip:y;z-index:25178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75pt,28.5pt" to="375.75pt,1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" strokecolor="#4579b8 [3044]" strokeweight="1pt"/>
            </w:pict>
          </mc:Fallback>
        </mc:AlternateContent>
      </w:r>
      <w:r w:rsidR="0065608F">
        <w:rPr>
          <w:noProof/>
        </w:rPr>
        <w:drawing>
          <wp:inline distT="0" distB="0" distL="0" distR="0" wp14:anchorId="56695927" wp14:editId="05DDD74B">
            <wp:extent cx="3819525" cy="2273102"/>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862427" cy="2298634"/>
                    </a:xfrm>
                    <a:prstGeom prst="rect">
                      <a:avLst/>
                    </a:prstGeom>
                    <a:noFill/>
                  </pic:spPr>
                </pic:pic>
              </a:graphicData>
            </a:graphic>
          </wp:inline>
        </w:drawing>
      </w:r>
    </w:p>
    <w:p w14:paraId="5DA70F90" w14:textId="0D68BD2B" w:rsidR="001B1CCB" w:rsidRDefault="00AD05DC" w:rsidP="0051560E">
      <w:pPr>
        <w:pStyle w:val="BodyText"/>
        <w:keepNext/>
        <w:ind w:firstLine="0"/>
        <w:jc w:val="center"/>
      </w:pPr>
      <w:r>
        <w:rPr>
          <w:noProof/>
          <w:sz w:val="16"/>
          <w:szCs w:val="16"/>
        </w:rPr>
        <mc:AlternateContent>
          <mc:Choice Requires="wpg">
            <w:drawing>
              <wp:anchor distT="0" distB="0" distL="114300" distR="114300" simplePos="0" relativeHeight="251816448" behindDoc="0" locked="0" layoutInCell="1" allowOverlap="1" wp14:anchorId="08574D1E" wp14:editId="2A990342">
                <wp:simplePos x="0" y="0"/>
                <wp:positionH relativeFrom="margin">
                  <wp:posOffset>1187018</wp:posOffset>
                </wp:positionH>
                <wp:positionV relativeFrom="paragraph">
                  <wp:posOffset>260985</wp:posOffset>
                </wp:positionV>
                <wp:extent cx="3722003" cy="2431699"/>
                <wp:effectExtent l="0" t="0" r="0" b="6985"/>
                <wp:wrapNone/>
                <wp:docPr id="132" name="Group 132"/>
                <wp:cNvGraphicFramePr/>
                <a:graphic xmlns:a="http://schemas.openxmlformats.org/drawingml/2006/main">
                  <a:graphicData uri="http://schemas.microsoft.com/office/word/2010/wordprocessingGroup">
                    <wpg:wgp>
                      <wpg:cNvGrpSpPr/>
                      <wpg:grpSpPr>
                        <a:xfrm>
                          <a:off x="0" y="0"/>
                          <a:ext cx="3722003" cy="2431699"/>
                          <a:chOff x="1067996" y="2242788"/>
                          <a:chExt cx="3016419" cy="902218"/>
                        </a:xfrm>
                      </wpg:grpSpPr>
                      <wps:wsp>
                        <wps:cNvPr id="133" name="Text Box 2"/>
                        <wps:cNvSpPr txBox="1">
                          <a:spLocks noChangeArrowheads="1"/>
                        </wps:cNvSpPr>
                        <wps:spPr bwMode="auto">
                          <a:xfrm>
                            <a:off x="2007965" y="3025483"/>
                            <a:ext cx="2076450" cy="119523"/>
                          </a:xfrm>
                          <a:prstGeom prst="rect">
                            <a:avLst/>
                          </a:prstGeom>
                          <a:solidFill>
                            <a:srgbClr val="FFFFFF"/>
                          </a:solidFill>
                          <a:ln w="9525">
                            <a:noFill/>
                            <a:miter lim="800000"/>
                            <a:headEnd/>
                            <a:tailEnd/>
                          </a:ln>
                        </wps:spPr>
                        <wps:txbx>
                          <w:txbxContent>
                            <w:p w14:paraId="1BE11F20" w14:textId="77777777" w:rsidR="00861520" w:rsidRPr="00AD05DC" w:rsidRDefault="00861520" w:rsidP="00AD05DC">
                              <w:pPr>
                                <w:ind w:firstLine="0"/>
                                <w:rPr>
                                  <w:b/>
                                  <w:sz w:val="16"/>
                                </w:rPr>
                              </w:pPr>
                              <w:r w:rsidRPr="00AD05DC">
                                <w:rPr>
                                  <w:b/>
                                  <w:i/>
                                  <w:sz w:val="16"/>
                                </w:rPr>
                                <w:t>FS</w:t>
                              </w:r>
                              <w:r w:rsidRPr="00AD05DC">
                                <w:rPr>
                                  <w:b/>
                                  <w:i/>
                                  <w:sz w:val="16"/>
                                  <w:vertAlign w:val="subscript"/>
                                </w:rPr>
                                <w:t>L</w:t>
                              </w:r>
                              <w:r w:rsidRPr="00AD05DC">
                                <w:rPr>
                                  <w:b/>
                                  <w:sz w:val="16"/>
                                </w:rPr>
                                <w:t xml:space="preserve"> for Full-Probabilistic </w:t>
                              </w:r>
                              <w:r>
                                <w:rPr>
                                  <w:b/>
                                  <w:sz w:val="16"/>
                                </w:rPr>
                                <w:t>Ku et al.</w:t>
                              </w:r>
                            </w:p>
                          </w:txbxContent>
                        </wps:txbx>
                        <wps:bodyPr rot="0" vert="horz" wrap="square" lIns="91440" tIns="45720" rIns="91440" bIns="45720" anchor="t" anchorCtr="0">
                          <a:noAutofit/>
                        </wps:bodyPr>
                      </wps:wsp>
                      <wps:wsp>
                        <wps:cNvPr id="136" name="Text Box 2"/>
                        <wps:cNvSpPr txBox="1">
                          <a:spLocks noChangeArrowheads="1"/>
                        </wps:cNvSpPr>
                        <wps:spPr bwMode="auto">
                          <a:xfrm rot="16200000">
                            <a:off x="737164" y="2573620"/>
                            <a:ext cx="875807" cy="214143"/>
                          </a:xfrm>
                          <a:prstGeom prst="rect">
                            <a:avLst/>
                          </a:prstGeom>
                          <a:solidFill>
                            <a:srgbClr val="FFFFFF"/>
                          </a:solidFill>
                          <a:ln w="9525">
                            <a:noFill/>
                            <a:miter lim="800000"/>
                            <a:headEnd/>
                            <a:tailEnd/>
                          </a:ln>
                        </wps:spPr>
                        <wps:txbx>
                          <w:txbxContent>
                            <w:p w14:paraId="44993235" w14:textId="77777777" w:rsidR="00861520" w:rsidRPr="00AD05DC" w:rsidRDefault="00861520" w:rsidP="00AD05DC">
                              <w:pPr>
                                <w:ind w:firstLine="0"/>
                                <w:rPr>
                                  <w:b/>
                                  <w:sz w:val="16"/>
                                </w:rPr>
                              </w:pPr>
                              <w:r w:rsidRPr="00AD05DC">
                                <w:rPr>
                                  <w:b/>
                                  <w:i/>
                                  <w:sz w:val="16"/>
                                </w:rPr>
                                <w:t>FS</w:t>
                              </w:r>
                              <w:r w:rsidRPr="00AD05DC">
                                <w:rPr>
                                  <w:b/>
                                  <w:i/>
                                  <w:sz w:val="16"/>
                                  <w:vertAlign w:val="subscript"/>
                                </w:rPr>
                                <w:t>L</w:t>
                              </w:r>
                              <w:r w:rsidRPr="00AD05DC">
                                <w:rPr>
                                  <w:b/>
                                  <w:sz w:val="16"/>
                                </w:rPr>
                                <w:t xml:space="preserve"> for </w:t>
                              </w:r>
                              <w:r>
                                <w:rPr>
                                  <w:b/>
                                  <w:sz w:val="16"/>
                                </w:rPr>
                                <w:t>Full</w:t>
                              </w:r>
                              <w:r w:rsidRPr="00AD05DC">
                                <w:rPr>
                                  <w:b/>
                                  <w:sz w:val="16"/>
                                </w:rPr>
                                <w:t xml:space="preserve">-Probabilistic </w:t>
                              </w:r>
                              <w:r>
                                <w:rPr>
                                  <w:b/>
                                  <w:sz w:val="16"/>
                                </w:rPr>
                                <w:t>Boulanger and Idriss</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08574D1E" id="Group 132" o:spid="_x0000_s1051" style="position:absolute;left:0;text-align:left;margin-left:93.45pt;margin-top:20.55pt;width:293.05pt;height:191.45pt;z-index:251816448;mso-position-horizontal-relative:margin;mso-width-relative:margin;mso-height-relative:margin" coordorigin="10679,22427" coordsize="30164,90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">
                <v:shape id="Text Box 2" o:spid="_x0000_s1052" type="#_x0000_t202" style="position:absolute;left:20079;top:30254;width:20765;height:11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" stroked="f">
                  <v:textbox>
                    <w:txbxContent>
                      <w:p w14:paraId="1BE11F20" w14:textId="77777777" w:rsidR="00861520" w:rsidRPr="00AD05DC" w:rsidRDefault="00861520" w:rsidP="00AD05DC">
                        <w:pPr>
                          <w:ind w:firstLine="0"/>
                          <w:rPr>
                            <w:b/>
                            <w:sz w:val="16"/>
                          </w:rPr>
                        </w:pPr>
                        <w:r w:rsidRPr="00AD05DC">
                          <w:rPr>
                            <w:b/>
                            <w:i/>
                            <w:sz w:val="16"/>
                          </w:rPr>
                          <w:t>FS</w:t>
                        </w:r>
                        <w:r w:rsidRPr="00AD05DC">
                          <w:rPr>
                            <w:b/>
                            <w:i/>
                            <w:sz w:val="16"/>
                            <w:vertAlign w:val="subscript"/>
                          </w:rPr>
                          <w:t>L</w:t>
                        </w:r>
                        <w:r w:rsidRPr="00AD05DC">
                          <w:rPr>
                            <w:b/>
                            <w:sz w:val="16"/>
                          </w:rPr>
                          <w:t xml:space="preserve"> for Full-Probabilistic </w:t>
                        </w:r>
                        <w:r>
                          <w:rPr>
                            <w:b/>
                            <w:sz w:val="16"/>
                          </w:rPr>
                          <w:t>Ku et al.</w:t>
                        </w:r>
                      </w:p>
                    </w:txbxContent>
                  </v:textbox>
                </v:shape>
                <v:shape id="Text Box 2" o:spid="_x0000_s1053" type="#_x0000_t202" style="position:absolute;left:7371;top:25735;width:8758;height:214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" stroked="f">
                  <v:textbox>
                    <w:txbxContent>
                      <w:p w14:paraId="44993235" w14:textId="77777777" w:rsidR="00861520" w:rsidRPr="00AD05DC" w:rsidRDefault="00861520" w:rsidP="00AD05DC">
                        <w:pPr>
                          <w:ind w:firstLine="0"/>
                          <w:rPr>
                            <w:b/>
                            <w:sz w:val="16"/>
                          </w:rPr>
                        </w:pPr>
                        <w:r w:rsidRPr="00AD05DC">
                          <w:rPr>
                            <w:b/>
                            <w:i/>
                            <w:sz w:val="16"/>
                          </w:rPr>
                          <w:t>FS</w:t>
                        </w:r>
                        <w:r w:rsidRPr="00AD05DC">
                          <w:rPr>
                            <w:b/>
                            <w:i/>
                            <w:sz w:val="16"/>
                            <w:vertAlign w:val="subscript"/>
                          </w:rPr>
                          <w:t>L</w:t>
                        </w:r>
                        <w:r w:rsidRPr="00AD05DC">
                          <w:rPr>
                            <w:b/>
                            <w:sz w:val="16"/>
                          </w:rPr>
                          <w:t xml:space="preserve"> for </w:t>
                        </w:r>
                        <w:r>
                          <w:rPr>
                            <w:b/>
                            <w:sz w:val="16"/>
                          </w:rPr>
                          <w:t>Full</w:t>
                        </w:r>
                        <w:r w:rsidRPr="00AD05DC">
                          <w:rPr>
                            <w:b/>
                            <w:sz w:val="16"/>
                          </w:rPr>
                          <w:t xml:space="preserve">-Probabilistic </w:t>
                        </w:r>
                        <w:r>
                          <w:rPr>
                            <w:b/>
                            <w:sz w:val="16"/>
                          </w:rPr>
                          <w:t>Boulanger and Idriss</w:t>
                        </w:r>
                      </w:p>
                    </w:txbxContent>
                  </v:textbox>
                </v:shape>
                <w10:wrap anchorx="margin"/>
              </v:group>
            </w:pict>
          </mc:Fallback>
        </mc:AlternateContent>
      </w:r>
    </w:p>
    <w:p w14:paraId="288FA8C1" w14:textId="51EC1922" w:rsidR="0051560E" w:rsidRDefault="006670A4" w:rsidP="0051560E">
      <w:pPr>
        <w:pStyle w:val="BodyText"/>
        <w:keepNext/>
        <w:ind w:firstLine="0"/>
        <w:jc w:val="center"/>
      </w:pPr>
      <w:r>
        <w:rPr>
          <w:noProof/>
          <w:sz w:val="16"/>
          <w:szCs w:val="16"/>
        </w:rPr>
        <mc:AlternateContent>
          <mc:Choice Requires="wps">
            <w:drawing>
              <wp:anchor distT="0" distB="0" distL="114300" distR="114300" simplePos="0" relativeHeight="251783680" behindDoc="0" locked="0" layoutInCell="1" allowOverlap="1" wp14:anchorId="3DF8893C" wp14:editId="4B1EB87E">
                <wp:simplePos x="0" y="0"/>
                <wp:positionH relativeFrom="column">
                  <wp:posOffset>1685926</wp:posOffset>
                </wp:positionH>
                <wp:positionV relativeFrom="paragraph">
                  <wp:posOffset>377190</wp:posOffset>
                </wp:positionV>
                <wp:extent cx="3086100" cy="1543050"/>
                <wp:effectExtent l="0" t="0" r="19050" b="19050"/>
                <wp:wrapNone/>
                <wp:docPr id="92" name="Straight Connector 92"/>
                <wp:cNvGraphicFramePr/>
                <a:graphic xmlns:a="http://schemas.openxmlformats.org/drawingml/2006/main">
                  <a:graphicData uri="http://schemas.microsoft.com/office/word/2010/wordprocessingShape">
                    <wps:wsp>
                      <wps:cNvCnPr/>
                      <wps:spPr>
                        <a:xfrm flipV="1">
                          <a:off x="0" y="0"/>
                          <a:ext cx="3086100" cy="1543050"/>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BF0A44B" id="Straight Connector 92" o:spid="_x0000_s1026" style="position:absolute;flip:y;z-index:25178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75pt,29.7pt" to="375.75pt,15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" strokecolor="#4579b8 [3044]" strokeweight="1pt"/>
            </w:pict>
          </mc:Fallback>
        </mc:AlternateContent>
      </w:r>
      <w:r w:rsidR="0065608F">
        <w:rPr>
          <w:noProof/>
        </w:rPr>
        <w:drawing>
          <wp:inline distT="0" distB="0" distL="0" distR="0" wp14:anchorId="66E176F1" wp14:editId="7498987B">
            <wp:extent cx="3857625" cy="2410430"/>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890809" cy="2431165"/>
                    </a:xfrm>
                    <a:prstGeom prst="rect">
                      <a:avLst/>
                    </a:prstGeom>
                    <a:noFill/>
                  </pic:spPr>
                </pic:pic>
              </a:graphicData>
            </a:graphic>
          </wp:inline>
        </w:drawing>
      </w:r>
    </w:p>
    <w:p w14:paraId="1EB6C017" w14:textId="11E1304D" w:rsidR="001B1CCB" w:rsidRDefault="00F270D7" w:rsidP="0051560E">
      <w:pPr>
        <w:pStyle w:val="BodyText"/>
        <w:keepNext/>
        <w:ind w:firstLine="0"/>
        <w:jc w:val="center"/>
      </w:pPr>
      <w:r>
        <w:rPr>
          <w:noProof/>
          <w:sz w:val="16"/>
          <w:szCs w:val="16"/>
        </w:rPr>
        <mc:AlternateContent>
          <mc:Choice Requires="wpg">
            <w:drawing>
              <wp:anchor distT="0" distB="0" distL="114300" distR="114300" simplePos="0" relativeHeight="251818496" behindDoc="0" locked="0" layoutInCell="1" allowOverlap="1" wp14:anchorId="09D9507D" wp14:editId="1D1E974E">
                <wp:simplePos x="0" y="0"/>
                <wp:positionH relativeFrom="margin">
                  <wp:posOffset>1181100</wp:posOffset>
                </wp:positionH>
                <wp:positionV relativeFrom="paragraph">
                  <wp:posOffset>260350</wp:posOffset>
                </wp:positionV>
                <wp:extent cx="3721735" cy="2431415"/>
                <wp:effectExtent l="0" t="0" r="0" b="6985"/>
                <wp:wrapNone/>
                <wp:docPr id="137" name="Group 137"/>
                <wp:cNvGraphicFramePr/>
                <a:graphic xmlns:a="http://schemas.openxmlformats.org/drawingml/2006/main">
                  <a:graphicData uri="http://schemas.microsoft.com/office/word/2010/wordprocessingGroup">
                    <wpg:wgp>
                      <wpg:cNvGrpSpPr/>
                      <wpg:grpSpPr>
                        <a:xfrm>
                          <a:off x="0" y="0"/>
                          <a:ext cx="3721735" cy="2431415"/>
                          <a:chOff x="1068070" y="2242736"/>
                          <a:chExt cx="3016345" cy="902270"/>
                        </a:xfrm>
                      </wpg:grpSpPr>
                      <wps:wsp>
                        <wps:cNvPr id="138" name="Text Box 2"/>
                        <wps:cNvSpPr txBox="1">
                          <a:spLocks noChangeArrowheads="1"/>
                        </wps:cNvSpPr>
                        <wps:spPr bwMode="auto">
                          <a:xfrm>
                            <a:off x="2007965" y="3025483"/>
                            <a:ext cx="2076450" cy="119523"/>
                          </a:xfrm>
                          <a:prstGeom prst="rect">
                            <a:avLst/>
                          </a:prstGeom>
                          <a:solidFill>
                            <a:srgbClr val="FFFFFF"/>
                          </a:solidFill>
                          <a:ln w="9525">
                            <a:noFill/>
                            <a:miter lim="800000"/>
                            <a:headEnd/>
                            <a:tailEnd/>
                          </a:ln>
                        </wps:spPr>
                        <wps:txbx>
                          <w:txbxContent>
                            <w:p w14:paraId="47F9D507" w14:textId="77777777" w:rsidR="00861520" w:rsidRPr="00AD05DC" w:rsidRDefault="00861520" w:rsidP="00AD05DC">
                              <w:pPr>
                                <w:ind w:firstLine="0"/>
                                <w:rPr>
                                  <w:b/>
                                  <w:sz w:val="16"/>
                                </w:rPr>
                              </w:pPr>
                              <w:r w:rsidRPr="00AD05DC">
                                <w:rPr>
                                  <w:b/>
                                  <w:i/>
                                  <w:sz w:val="16"/>
                                </w:rPr>
                                <w:t>FS</w:t>
                              </w:r>
                              <w:r w:rsidRPr="00AD05DC">
                                <w:rPr>
                                  <w:b/>
                                  <w:i/>
                                  <w:sz w:val="16"/>
                                  <w:vertAlign w:val="subscript"/>
                                </w:rPr>
                                <w:t>L</w:t>
                              </w:r>
                              <w:r w:rsidRPr="00AD05DC">
                                <w:rPr>
                                  <w:b/>
                                  <w:sz w:val="16"/>
                                </w:rPr>
                                <w:t xml:space="preserve"> for Full-Probabilistic </w:t>
                              </w:r>
                              <w:r>
                                <w:rPr>
                                  <w:b/>
                                  <w:sz w:val="16"/>
                                </w:rPr>
                                <w:t>Ku et al.</w:t>
                              </w:r>
                            </w:p>
                          </w:txbxContent>
                        </wps:txbx>
                        <wps:bodyPr rot="0" vert="horz" wrap="square" lIns="91440" tIns="45720" rIns="91440" bIns="45720" anchor="t" anchorCtr="0">
                          <a:noAutofit/>
                        </wps:bodyPr>
                      </wps:wsp>
                      <wps:wsp>
                        <wps:cNvPr id="148" name="Text Box 2"/>
                        <wps:cNvSpPr txBox="1">
                          <a:spLocks noChangeArrowheads="1"/>
                        </wps:cNvSpPr>
                        <wps:spPr bwMode="auto">
                          <a:xfrm rot="16200000">
                            <a:off x="756524" y="2554282"/>
                            <a:ext cx="875807" cy="252715"/>
                          </a:xfrm>
                          <a:prstGeom prst="rect">
                            <a:avLst/>
                          </a:prstGeom>
                          <a:solidFill>
                            <a:srgbClr val="FFFFFF"/>
                          </a:solidFill>
                          <a:ln w="9525">
                            <a:noFill/>
                            <a:miter lim="800000"/>
                            <a:headEnd/>
                            <a:tailEnd/>
                          </a:ln>
                        </wps:spPr>
                        <wps:txbx>
                          <w:txbxContent>
                            <w:p w14:paraId="5E7BFA5E" w14:textId="77777777" w:rsidR="00861520" w:rsidRPr="00AD05DC" w:rsidRDefault="00861520" w:rsidP="00AD05DC">
                              <w:pPr>
                                <w:ind w:firstLine="0"/>
                                <w:rPr>
                                  <w:b/>
                                  <w:sz w:val="16"/>
                                </w:rPr>
                              </w:pPr>
                              <w:r w:rsidRPr="00AD05DC">
                                <w:rPr>
                                  <w:b/>
                                  <w:i/>
                                  <w:sz w:val="16"/>
                                </w:rPr>
                                <w:t>FS</w:t>
                              </w:r>
                              <w:r w:rsidRPr="00AD05DC">
                                <w:rPr>
                                  <w:b/>
                                  <w:i/>
                                  <w:sz w:val="16"/>
                                  <w:vertAlign w:val="subscript"/>
                                </w:rPr>
                                <w:t>L</w:t>
                              </w:r>
                              <w:r w:rsidRPr="00AD05DC">
                                <w:rPr>
                                  <w:b/>
                                  <w:sz w:val="16"/>
                                </w:rPr>
                                <w:t xml:space="preserve"> for </w:t>
                              </w:r>
                              <w:r>
                                <w:rPr>
                                  <w:b/>
                                  <w:sz w:val="16"/>
                                </w:rPr>
                                <w:t>Full</w:t>
                              </w:r>
                              <w:r w:rsidRPr="00AD05DC">
                                <w:rPr>
                                  <w:b/>
                                  <w:sz w:val="16"/>
                                </w:rPr>
                                <w:t xml:space="preserve">-Probabilistic </w:t>
                              </w:r>
                              <w:r>
                                <w:rPr>
                                  <w:b/>
                                  <w:sz w:val="16"/>
                                </w:rPr>
                                <w:t>Boulanger and Idriss</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09D9507D" id="Group 137" o:spid="_x0000_s1054" style="position:absolute;left:0;text-align:left;margin-left:93pt;margin-top:20.5pt;width:293.05pt;height:191.45pt;z-index:251818496;mso-position-horizontal-relative:margin;mso-width-relative:margin;mso-height-relative:margin" coordorigin="10680,22427" coordsize="30163,90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">
                <v:shape id="Text Box 2" o:spid="_x0000_s1055" type="#_x0000_t202" style="position:absolute;left:20079;top:30254;width:20765;height:11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" stroked="f">
                  <v:textbox>
                    <w:txbxContent>
                      <w:p w14:paraId="47F9D507" w14:textId="77777777" w:rsidR="00861520" w:rsidRPr="00AD05DC" w:rsidRDefault="00861520" w:rsidP="00AD05DC">
                        <w:pPr>
                          <w:ind w:firstLine="0"/>
                          <w:rPr>
                            <w:b/>
                            <w:sz w:val="16"/>
                          </w:rPr>
                        </w:pPr>
                        <w:r w:rsidRPr="00AD05DC">
                          <w:rPr>
                            <w:b/>
                            <w:i/>
                            <w:sz w:val="16"/>
                          </w:rPr>
                          <w:t>FS</w:t>
                        </w:r>
                        <w:r w:rsidRPr="00AD05DC">
                          <w:rPr>
                            <w:b/>
                            <w:i/>
                            <w:sz w:val="16"/>
                            <w:vertAlign w:val="subscript"/>
                          </w:rPr>
                          <w:t>L</w:t>
                        </w:r>
                        <w:r w:rsidRPr="00AD05DC">
                          <w:rPr>
                            <w:b/>
                            <w:sz w:val="16"/>
                          </w:rPr>
                          <w:t xml:space="preserve"> for Full-Probabilistic </w:t>
                        </w:r>
                        <w:r>
                          <w:rPr>
                            <w:b/>
                            <w:sz w:val="16"/>
                          </w:rPr>
                          <w:t>Ku et al.</w:t>
                        </w:r>
                      </w:p>
                    </w:txbxContent>
                  </v:textbox>
                </v:shape>
                <v:shape id="Text Box 2" o:spid="_x0000_s1056" type="#_x0000_t202" style="position:absolute;left:7565;top:25542;width:8758;height:252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" stroked="f">
                  <v:textbox>
                    <w:txbxContent>
                      <w:p w14:paraId="5E7BFA5E" w14:textId="77777777" w:rsidR="00861520" w:rsidRPr="00AD05DC" w:rsidRDefault="00861520" w:rsidP="00AD05DC">
                        <w:pPr>
                          <w:ind w:firstLine="0"/>
                          <w:rPr>
                            <w:b/>
                            <w:sz w:val="16"/>
                          </w:rPr>
                        </w:pPr>
                        <w:r w:rsidRPr="00AD05DC">
                          <w:rPr>
                            <w:b/>
                            <w:i/>
                            <w:sz w:val="16"/>
                          </w:rPr>
                          <w:t>FS</w:t>
                        </w:r>
                        <w:r w:rsidRPr="00AD05DC">
                          <w:rPr>
                            <w:b/>
                            <w:i/>
                            <w:sz w:val="16"/>
                            <w:vertAlign w:val="subscript"/>
                          </w:rPr>
                          <w:t>L</w:t>
                        </w:r>
                        <w:r w:rsidRPr="00AD05DC">
                          <w:rPr>
                            <w:b/>
                            <w:sz w:val="16"/>
                          </w:rPr>
                          <w:t xml:space="preserve"> for </w:t>
                        </w:r>
                        <w:r>
                          <w:rPr>
                            <w:b/>
                            <w:sz w:val="16"/>
                          </w:rPr>
                          <w:t>Full</w:t>
                        </w:r>
                        <w:r w:rsidRPr="00AD05DC">
                          <w:rPr>
                            <w:b/>
                            <w:sz w:val="16"/>
                          </w:rPr>
                          <w:t xml:space="preserve">-Probabilistic </w:t>
                        </w:r>
                        <w:r>
                          <w:rPr>
                            <w:b/>
                            <w:sz w:val="16"/>
                          </w:rPr>
                          <w:t>Boulanger and Idriss</w:t>
                        </w:r>
                      </w:p>
                    </w:txbxContent>
                  </v:textbox>
                </v:shape>
                <w10:wrap anchorx="margin"/>
              </v:group>
            </w:pict>
          </mc:Fallback>
        </mc:AlternateContent>
      </w:r>
    </w:p>
    <w:p w14:paraId="37A9035C" w14:textId="75E8F39F" w:rsidR="0051560E" w:rsidRDefault="00884B76" w:rsidP="001B1CCB">
      <w:pPr>
        <w:pStyle w:val="BodyText"/>
        <w:keepNext/>
        <w:ind w:firstLine="0"/>
        <w:jc w:val="center"/>
      </w:pPr>
      <w:r>
        <w:rPr>
          <w:noProof/>
          <w:sz w:val="16"/>
          <w:szCs w:val="16"/>
        </w:rPr>
        <mc:AlternateContent>
          <mc:Choice Requires="wps">
            <w:drawing>
              <wp:anchor distT="0" distB="0" distL="114300" distR="114300" simplePos="0" relativeHeight="251785728" behindDoc="0" locked="0" layoutInCell="1" allowOverlap="1" wp14:anchorId="38CA38FA" wp14:editId="399F3F1D">
                <wp:simplePos x="0" y="0"/>
                <wp:positionH relativeFrom="column">
                  <wp:posOffset>1762125</wp:posOffset>
                </wp:positionH>
                <wp:positionV relativeFrom="paragraph">
                  <wp:posOffset>407670</wp:posOffset>
                </wp:positionV>
                <wp:extent cx="2933700" cy="1428750"/>
                <wp:effectExtent l="0" t="0" r="19050" b="19050"/>
                <wp:wrapNone/>
                <wp:docPr id="96" name="Straight Connector 96"/>
                <wp:cNvGraphicFramePr/>
                <a:graphic xmlns:a="http://schemas.openxmlformats.org/drawingml/2006/main">
                  <a:graphicData uri="http://schemas.microsoft.com/office/word/2010/wordprocessingShape">
                    <wps:wsp>
                      <wps:cNvCnPr/>
                      <wps:spPr>
                        <a:xfrm flipV="1">
                          <a:off x="0" y="0"/>
                          <a:ext cx="2933700" cy="1428750"/>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3152190" id="Straight Connector 96" o:spid="_x0000_s1026" style="position:absolute;flip:y;z-index:25178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8.75pt,32.1pt" to="369.75pt,14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" strokecolor="#4579b8 [3044]" strokeweight="1pt"/>
            </w:pict>
          </mc:Fallback>
        </mc:AlternateContent>
      </w:r>
      <w:r w:rsidR="0065608F">
        <w:rPr>
          <w:noProof/>
        </w:rPr>
        <w:drawing>
          <wp:inline distT="0" distB="0" distL="0" distR="0" wp14:anchorId="0C9E1894" wp14:editId="2D4502B8">
            <wp:extent cx="3752850" cy="2400534"/>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765719" cy="2408766"/>
                    </a:xfrm>
                    <a:prstGeom prst="rect">
                      <a:avLst/>
                    </a:prstGeom>
                    <a:noFill/>
                  </pic:spPr>
                </pic:pic>
              </a:graphicData>
            </a:graphic>
          </wp:inline>
        </w:drawing>
      </w:r>
    </w:p>
    <w:p w14:paraId="36575532" w14:textId="2BBA83A0" w:rsidR="004257F4" w:rsidRPr="004257F4" w:rsidRDefault="004257F4" w:rsidP="00412B31">
      <w:pPr>
        <w:pStyle w:val="Caption"/>
        <w:ind w:firstLine="0"/>
      </w:pPr>
      <w:bookmarkStart w:id="88" w:name="_Ref481767307"/>
      <w:bookmarkStart w:id="89" w:name="_Toc508719479"/>
      <w:r>
        <w:t xml:space="preserve">Figure </w:t>
      </w:r>
      <w:fldSimple w:instr=" STYLEREF 1 \s ">
        <w:r w:rsidR="00BA6255">
          <w:rPr>
            <w:noProof/>
          </w:rPr>
          <w:t>3</w:t>
        </w:r>
      </w:fldSimple>
      <w:r w:rsidR="00BA6255">
        <w:noBreakHyphen/>
      </w:r>
      <w:fldSimple w:instr=" SEQ Figure \* ARABIC \s 1 ">
        <w:r w:rsidR="00BA6255">
          <w:rPr>
            <w:noProof/>
          </w:rPr>
          <w:t>10</w:t>
        </w:r>
      </w:fldSimple>
      <w:bookmarkEnd w:id="88"/>
      <w:r w:rsidR="00DE5E43">
        <w:t>:</w:t>
      </w:r>
      <w:r>
        <w:t xml:space="preserve"> Comparison</w:t>
      </w:r>
      <w:r w:rsidRPr="004257F4">
        <w:t xml:space="preserve"> </w:t>
      </w:r>
      <w:r w:rsidRPr="004257F4">
        <w:rPr>
          <w:szCs w:val="24"/>
        </w:rPr>
        <w:t xml:space="preserve">of </w:t>
      </w:r>
      <w:r w:rsidR="00C7153A" w:rsidRPr="004257F4">
        <w:rPr>
          <w:noProof/>
          <w:position w:val="-12"/>
          <w:szCs w:val="24"/>
        </w:rPr>
        <w:object w:dxaOrig="440" w:dyaOrig="360" w14:anchorId="6F9F6212">
          <v:shape id="_x0000_i1099" type="#_x0000_t75" style="width:21.45pt;height:18pt" o:ole="">
            <v:imagedata r:id="rId27" o:title=""/>
          </v:shape>
          <o:OLEObject Type="Embed" ProgID="Equation.DSMT4" ShapeID="_x0000_i1099" DrawAspect="Content" ObjectID="_1582542581" r:id="rId136"/>
        </w:object>
      </w:r>
      <w:r w:rsidRPr="004257F4">
        <w:rPr>
          <w:szCs w:val="24"/>
        </w:rPr>
        <w:t xml:space="preserve"> results from different categories of profile stiffness.</w:t>
      </w:r>
      <w:bookmarkEnd w:id="89"/>
    </w:p>
    <w:p w14:paraId="012BBD8B" w14:textId="77777777" w:rsidR="004257F4" w:rsidRPr="004257F4" w:rsidRDefault="004257F4" w:rsidP="004257F4">
      <w:pPr>
        <w:pStyle w:val="BodyText"/>
      </w:pPr>
    </w:p>
    <w:p w14:paraId="1165F94B" w14:textId="6BD2F635" w:rsidR="00211BB4" w:rsidRPr="003B4376" w:rsidRDefault="00211BB4" w:rsidP="001B1CCB">
      <w:pPr>
        <w:pStyle w:val="Heading3"/>
      </w:pPr>
      <w:r>
        <w:t xml:space="preserve"> </w:t>
      </w:r>
      <w:bookmarkStart w:id="90" w:name="_Toc488417145"/>
      <w:r w:rsidRPr="001B1CCB">
        <w:t>Comparison</w:t>
      </w:r>
      <w:r>
        <w:t xml:space="preserve"> of </w:t>
      </w:r>
      <w:r w:rsidR="00EF132A">
        <w:t xml:space="preserve">Full-Probabilistic </w:t>
      </w:r>
      <w:r>
        <w:t xml:space="preserve">Methods with </w:t>
      </w:r>
      <w:r w:rsidR="001B1CCB">
        <w:t>Pseudo-Probabilistic</w:t>
      </w:r>
      <w:r>
        <w:t xml:space="preserve"> </w:t>
      </w:r>
      <w:r w:rsidR="001B1CCB">
        <w:t>M</w:t>
      </w:r>
      <w:r>
        <w:t>ethods</w:t>
      </w:r>
      <w:bookmarkEnd w:id="90"/>
    </w:p>
    <w:p w14:paraId="5373F2DB" w14:textId="068A57CA" w:rsidR="00596FF5" w:rsidRDefault="00596FF5" w:rsidP="00596FF5">
      <w:pPr>
        <w:pStyle w:val="BodyText"/>
        <w:ind w:firstLine="360"/>
      </w:pPr>
      <w:r>
        <w:t>A comparison of the full-probabilistic results with the results from the conventional method is helpful in comparing the difference between engineering design values currently calculated by practicing engineers, and engineering design values calculated from a performance-based</w:t>
      </w:r>
      <w:r w:rsidR="000D00E5">
        <w:t xml:space="preserve"> (full-probabilistic)</w:t>
      </w:r>
      <w:r>
        <w:t xml:space="preserve"> design method.</w:t>
      </w:r>
      <w:r w:rsidR="0007762D">
        <w:t xml:space="preserve"> </w:t>
      </w:r>
      <w:r>
        <w:t xml:space="preserve">The pseudo-probabilistic results in this section were computed </w:t>
      </w:r>
      <w:r w:rsidR="00ED3FDD">
        <w:t xml:space="preserve">for each soil sublayer in the 20 soil profiles </w:t>
      </w:r>
      <w:r>
        <w:t>from a PSHA using either mean or modal values.</w:t>
      </w:r>
      <w:r w:rsidR="0007762D">
        <w:t xml:space="preserve"> </w:t>
      </w:r>
      <w:r>
        <w:t>All 20 CPT profiles and all 10 sites discussed previously were included in the body of the data to show trends that correlate to a wide range of conditions.</w:t>
      </w:r>
      <w:r w:rsidR="00ED3FDD">
        <w:t xml:space="preserve"> </w:t>
      </w:r>
    </w:p>
    <w:p w14:paraId="223892ED" w14:textId="2CB4D4B3" w:rsidR="00596FF5" w:rsidRDefault="00596FF5" w:rsidP="00596FF5">
      <w:pPr>
        <w:pStyle w:val="BodyText"/>
        <w:ind w:firstLine="576"/>
      </w:pPr>
      <w:r w:rsidRPr="000D00E5">
        <w:t xml:space="preserve">The following results are displayed in a scatter plot format with conventional values </w:t>
      </w:r>
      <w:r w:rsidR="00ED3FDD">
        <w:t xml:space="preserve">for all of the soil sublayers </w:t>
      </w:r>
      <w:r w:rsidRPr="000D00E5">
        <w:t>on the y-axis and full</w:t>
      </w:r>
      <w:r w:rsidR="00ED3FDD">
        <w:t>y</w:t>
      </w:r>
      <w:r w:rsidRPr="000D00E5">
        <w:t xml:space="preserve">-probabilistic values </w:t>
      </w:r>
      <w:r w:rsidR="00ED3FDD">
        <w:t xml:space="preserve">for all of the soil sublayers </w:t>
      </w:r>
      <w:r w:rsidRPr="000D00E5">
        <w:t>on the x-axis.</w:t>
      </w:r>
      <w:r w:rsidR="0007762D" w:rsidRPr="000D00E5">
        <w:t xml:space="preserve"> </w:t>
      </w:r>
      <w:r w:rsidRPr="000D00E5">
        <w:t>If the two methods were to compute identical values, the data points would fall directly on the 1:1 line (blue) displayed in the following figures.</w:t>
      </w:r>
      <w:r w:rsidR="0007762D" w:rsidRPr="000D00E5">
        <w:t xml:space="preserve"> </w:t>
      </w:r>
      <w:r w:rsidRPr="000D00E5">
        <w:t>Lines at the value which divide predicted</w:t>
      </w:r>
      <w:r>
        <w:t xml:space="preserve"> liquefied and non-liquefied behavior (</w:t>
      </w:r>
      <w:r w:rsidR="00C7153A">
        <w:rPr>
          <w:rFonts w:eastAsiaTheme="minorEastAsia" w:cstheme="minorBidi"/>
          <w:noProof/>
          <w:position w:val="-12"/>
          <w:szCs w:val="22"/>
        </w:rPr>
        <w:object w:dxaOrig="720" w:dyaOrig="435" w14:anchorId="6A4A01FB">
          <v:shape id="_x0000_i1100" type="#_x0000_t75" style="width:36pt;height:21.45pt" o:ole="">
            <v:imagedata r:id="rId137" o:title=""/>
          </v:shape>
          <o:OLEObject Type="Embed" ProgID="Equation.DSMT4" ShapeID="_x0000_i1100" DrawAspect="Content" ObjectID="_1582542582" r:id="rId138"/>
        </w:object>
      </w:r>
      <w:r>
        <w:t>) (red) are drawn from each axis on the plot to divide the plot into 4 quadrants (</w:t>
      </w:r>
      <w:r>
        <w:fldChar w:fldCharType="begin"/>
      </w:r>
      <w:r>
        <w:instrText xml:space="preserve"> REF _Ref483473298 \h  \* MERGEFORMAT </w:instrText>
      </w:r>
      <w:r>
        <w:fldChar w:fldCharType="separate"/>
      </w:r>
      <w:r w:rsidR="00FA28EE" w:rsidRPr="00596FF5">
        <w:rPr>
          <w:szCs w:val="24"/>
        </w:rPr>
        <w:t xml:space="preserve">Figure </w:t>
      </w:r>
      <w:r w:rsidR="00FA28EE">
        <w:rPr>
          <w:noProof/>
          <w:szCs w:val="24"/>
        </w:rPr>
        <w:t>3</w:t>
      </w:r>
      <w:r w:rsidR="00FA28EE" w:rsidRPr="00596FF5">
        <w:rPr>
          <w:noProof/>
          <w:szCs w:val="24"/>
        </w:rPr>
        <w:noBreakHyphen/>
      </w:r>
      <w:r w:rsidR="00FA28EE">
        <w:rPr>
          <w:noProof/>
          <w:szCs w:val="24"/>
        </w:rPr>
        <w:t>11</w:t>
      </w:r>
      <w:r>
        <w:fldChar w:fldCharType="end"/>
      </w:r>
      <w:r>
        <w:t>).</w:t>
      </w:r>
      <w:r w:rsidR="0007762D">
        <w:t xml:space="preserve"> </w:t>
      </w:r>
      <w:r>
        <w:t>The four quadrants are defined as:</w:t>
      </w:r>
    </w:p>
    <w:p w14:paraId="6F695FFE" w14:textId="1B2A64FE" w:rsidR="00596FF5" w:rsidRDefault="00596FF5" w:rsidP="00596FF5">
      <w:pPr>
        <w:pStyle w:val="BodyText"/>
        <w:numPr>
          <w:ilvl w:val="0"/>
          <w:numId w:val="23"/>
        </w:numPr>
        <w:spacing w:after="120" w:line="480" w:lineRule="auto"/>
        <w:contextualSpacing/>
      </w:pPr>
      <w:r>
        <w:t>Top Left- The full-probabilistic method predicts liquefaction, the pseudo-probabilistic method does not</w:t>
      </w:r>
    </w:p>
    <w:p w14:paraId="38948192" w14:textId="0E27F0EC" w:rsidR="00596FF5" w:rsidRDefault="00596FF5" w:rsidP="00596FF5">
      <w:pPr>
        <w:pStyle w:val="BodyText"/>
        <w:numPr>
          <w:ilvl w:val="0"/>
          <w:numId w:val="23"/>
        </w:numPr>
        <w:spacing w:after="120" w:line="480" w:lineRule="auto"/>
        <w:contextualSpacing/>
      </w:pPr>
      <w:r>
        <w:t>Top Right- The full-probabilistic method and pseudo-probabilistic method both predict no liquefaction.</w:t>
      </w:r>
    </w:p>
    <w:p w14:paraId="343B7FE7" w14:textId="0078B647" w:rsidR="00596FF5" w:rsidRDefault="00596FF5" w:rsidP="00596FF5">
      <w:pPr>
        <w:pStyle w:val="BodyText"/>
        <w:numPr>
          <w:ilvl w:val="0"/>
          <w:numId w:val="23"/>
        </w:numPr>
        <w:spacing w:after="120" w:line="480" w:lineRule="auto"/>
        <w:contextualSpacing/>
      </w:pPr>
      <w:r>
        <w:t>Bottom Left- The full-probabilistic method and pseudo-probabilistic method both predict liquefaction.</w:t>
      </w:r>
    </w:p>
    <w:p w14:paraId="69A68DCB" w14:textId="201D917A" w:rsidR="00596FF5" w:rsidRDefault="00596FF5" w:rsidP="00596FF5">
      <w:pPr>
        <w:pStyle w:val="BodyText"/>
        <w:numPr>
          <w:ilvl w:val="0"/>
          <w:numId w:val="23"/>
        </w:numPr>
        <w:spacing w:after="120" w:line="480" w:lineRule="auto"/>
        <w:contextualSpacing/>
      </w:pPr>
      <w:r>
        <w:t>Bottom Right- The full-probabilistic method predicts no liquefaction, while the pseudo-probabilistic method predicts liquefaction.</w:t>
      </w:r>
    </w:p>
    <w:p w14:paraId="359A8C86" w14:textId="28D28C19" w:rsidR="00596FF5" w:rsidRDefault="00122696" w:rsidP="003D68A8">
      <w:pPr>
        <w:pStyle w:val="BodyText"/>
        <w:keepNext/>
        <w:ind w:firstLine="0"/>
        <w:jc w:val="center"/>
        <w:rPr>
          <w:lang w:eastAsia="zh-CN"/>
        </w:rPr>
      </w:pPr>
      <w:r>
        <w:rPr>
          <w:noProof/>
        </w:rPr>
        <w:lastRenderedPageBreak/>
        <mc:AlternateContent>
          <mc:Choice Requires="wpg">
            <w:drawing>
              <wp:anchor distT="0" distB="0" distL="114300" distR="114300" simplePos="0" relativeHeight="251895296" behindDoc="0" locked="0" layoutInCell="1" allowOverlap="1" wp14:anchorId="2300789D" wp14:editId="195E9024">
                <wp:simplePos x="0" y="0"/>
                <wp:positionH relativeFrom="margin">
                  <wp:posOffset>-238125</wp:posOffset>
                </wp:positionH>
                <wp:positionV relativeFrom="paragraph">
                  <wp:posOffset>114300</wp:posOffset>
                </wp:positionV>
                <wp:extent cx="5419032" cy="3246148"/>
                <wp:effectExtent l="0" t="0" r="0" b="0"/>
                <wp:wrapNone/>
                <wp:docPr id="125" name="Group 125"/>
                <wp:cNvGraphicFramePr/>
                <a:graphic xmlns:a="http://schemas.openxmlformats.org/drawingml/2006/main">
                  <a:graphicData uri="http://schemas.microsoft.com/office/word/2010/wordprocessingGroup">
                    <wpg:wgp>
                      <wpg:cNvGrpSpPr/>
                      <wpg:grpSpPr>
                        <a:xfrm>
                          <a:off x="0" y="0"/>
                          <a:ext cx="5419032" cy="3246148"/>
                          <a:chOff x="-209550" y="-47625"/>
                          <a:chExt cx="5419032" cy="3246148"/>
                        </a:xfrm>
                      </wpg:grpSpPr>
                      <wps:wsp>
                        <wps:cNvPr id="126" name="Text Box 2"/>
                        <wps:cNvSpPr txBox="1">
                          <a:spLocks noChangeArrowheads="1"/>
                        </wps:cNvSpPr>
                        <wps:spPr bwMode="auto">
                          <a:xfrm>
                            <a:off x="2181225" y="2867025"/>
                            <a:ext cx="3028257" cy="331498"/>
                          </a:xfrm>
                          <a:prstGeom prst="rect">
                            <a:avLst/>
                          </a:prstGeom>
                          <a:solidFill>
                            <a:srgbClr val="FFFFFF"/>
                          </a:solidFill>
                          <a:ln w="9525">
                            <a:noFill/>
                            <a:miter lim="800000"/>
                            <a:headEnd/>
                            <a:tailEnd/>
                          </a:ln>
                        </wps:spPr>
                        <wps:txbx>
                          <w:txbxContent>
                            <w:p w14:paraId="77BEB77F" w14:textId="77777777" w:rsidR="00861520" w:rsidRPr="00CA7E15" w:rsidRDefault="00861520"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Ku et al.</w:t>
                              </w:r>
                            </w:p>
                          </w:txbxContent>
                        </wps:txbx>
                        <wps:bodyPr rot="0" vert="horz" wrap="square" lIns="91440" tIns="45720" rIns="91440" bIns="45720" anchor="t" anchorCtr="0">
                          <a:noAutofit/>
                        </wps:bodyPr>
                      </wps:wsp>
                      <wpg:grpSp>
                        <wpg:cNvPr id="127" name="Group 127"/>
                        <wpg:cNvGrpSpPr/>
                        <wpg:grpSpPr>
                          <a:xfrm>
                            <a:off x="-209550" y="-47625"/>
                            <a:ext cx="666750" cy="2619375"/>
                            <a:chOff x="-209550" y="-47625"/>
                            <a:chExt cx="666750" cy="2619375"/>
                          </a:xfrm>
                        </wpg:grpSpPr>
                        <wps:wsp>
                          <wps:cNvPr id="128" name="Text Box 2"/>
                          <wps:cNvSpPr txBox="1">
                            <a:spLocks noChangeArrowheads="1"/>
                          </wps:cNvSpPr>
                          <wps:spPr bwMode="auto">
                            <a:xfrm rot="16200000">
                              <a:off x="-876300" y="1000125"/>
                              <a:ext cx="2058636" cy="561947"/>
                            </a:xfrm>
                            <a:prstGeom prst="rect">
                              <a:avLst/>
                            </a:prstGeom>
                            <a:solidFill>
                              <a:srgbClr val="FFFFFF"/>
                            </a:solidFill>
                            <a:ln w="9525">
                              <a:noFill/>
                              <a:miter lim="800000"/>
                              <a:headEnd/>
                              <a:tailEnd/>
                            </a:ln>
                          </wps:spPr>
                          <wps:txbx>
                            <w:txbxContent>
                              <w:p w14:paraId="0F167131" w14:textId="77777777" w:rsidR="00861520" w:rsidRPr="00CA7E15" w:rsidRDefault="00861520"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Robertson and Wride (Mean)</w:t>
                                </w:r>
                              </w:p>
                            </w:txbxContent>
                          </wps:txbx>
                          <wps:bodyPr rot="0" vert="horz" wrap="square" lIns="91440" tIns="45720" rIns="91440" bIns="45720" anchor="t" anchorCtr="0">
                            <a:noAutofit/>
                          </wps:bodyPr>
                        </wps:wsp>
                        <wps:wsp>
                          <wps:cNvPr id="185" name="Rectangle 185"/>
                          <wps:cNvSpPr/>
                          <wps:spPr>
                            <a:xfrm>
                              <a:off x="-161925" y="-47625"/>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6" name="Rectangle 186"/>
                          <wps:cNvSpPr/>
                          <wps:spPr>
                            <a:xfrm>
                              <a:off x="-209550" y="2257425"/>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2300789D" id="Group 125" o:spid="_x0000_s1057" style="position:absolute;left:0;text-align:left;margin-left:-18.75pt;margin-top:9pt;width:426.7pt;height:255.6pt;z-index:251895296;mso-position-horizontal-relative:margin;mso-width-relative:margin;mso-height-relative:margin" coordorigin="-2095,-476" coordsize="54190,32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">
                <v:shape id="Text Box 2" o:spid="_x0000_s1058" type="#_x0000_t202" style="position:absolute;left:21812;top:28670;width:30282;height:3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" stroked="f">
                  <v:textbox>
                    <w:txbxContent>
                      <w:p w14:paraId="77BEB77F" w14:textId="77777777" w:rsidR="00861520" w:rsidRPr="00CA7E15" w:rsidRDefault="00861520"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Ku et al.</w:t>
                        </w:r>
                      </w:p>
                    </w:txbxContent>
                  </v:textbox>
                </v:shape>
                <v:group id="Group 127" o:spid="_x0000_s1059" style="position:absolute;left:-2095;top:-476;width:6667;height:26193" coordorigin="-2095,-476" coordsize="6667,26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">
                  <v:shape id="Text Box 2" o:spid="_x0000_s1060" type="#_x0000_t202" style="position:absolute;left:-8764;top:10002;width:20587;height:561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" stroked="f">
                    <v:textbox>
                      <w:txbxContent>
                        <w:p w14:paraId="0F167131" w14:textId="77777777" w:rsidR="00861520" w:rsidRPr="00CA7E15" w:rsidRDefault="00861520"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Robertson and Wride (Mean)</w:t>
                          </w:r>
                        </w:p>
                      </w:txbxContent>
                    </v:textbox>
                  </v:shape>
                  <v:rect id="Rectangle 185" o:spid="_x0000_s1061" style="position:absolute;left:-1619;top:-476;width:6191;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" fillcolor="white [3212]" stroked="f" strokeweight="2pt"/>
                  <v:rect id="Rectangle 186" o:spid="_x0000_s1062" style="position:absolute;left:-2095;top:22574;width:6190;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" fillcolor="white [3212]" stroked="f" strokeweight="2pt"/>
                </v:group>
                <w10:wrap anchorx="margin"/>
              </v:group>
            </w:pict>
          </mc:Fallback>
        </mc:AlternateContent>
      </w:r>
      <w:r w:rsidR="00596FF5">
        <w:rPr>
          <w:noProof/>
        </w:rPr>
        <w:drawing>
          <wp:inline distT="0" distB="0" distL="0" distR="0" wp14:anchorId="343AEBC7" wp14:editId="58A6AC1F">
            <wp:extent cx="5581650" cy="3205183"/>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606345" cy="3219363"/>
                    </a:xfrm>
                    <a:prstGeom prst="rect">
                      <a:avLst/>
                    </a:prstGeom>
                    <a:noFill/>
                    <a:ln>
                      <a:noFill/>
                    </a:ln>
                  </pic:spPr>
                </pic:pic>
              </a:graphicData>
            </a:graphic>
          </wp:inline>
        </w:drawing>
      </w:r>
    </w:p>
    <w:p w14:paraId="4C6747A0" w14:textId="239867CB" w:rsidR="003D68A8" w:rsidRDefault="003D68A8" w:rsidP="003D68A8">
      <w:pPr>
        <w:pStyle w:val="BodyText"/>
        <w:keepNext/>
        <w:ind w:firstLine="0"/>
        <w:jc w:val="center"/>
        <w:rPr>
          <w:lang w:eastAsia="zh-CN"/>
        </w:rPr>
      </w:pPr>
    </w:p>
    <w:p w14:paraId="050DBA1D" w14:textId="29B02D2F" w:rsidR="00596FF5" w:rsidRPr="00596FF5" w:rsidRDefault="00596FF5" w:rsidP="00596FF5">
      <w:pPr>
        <w:pStyle w:val="Caption"/>
        <w:rPr>
          <w:szCs w:val="24"/>
        </w:rPr>
      </w:pPr>
      <w:bookmarkStart w:id="91" w:name="_Ref483473298"/>
      <w:bookmarkStart w:id="92" w:name="_Toc483489251"/>
      <w:bookmarkStart w:id="93" w:name="_Toc483488265"/>
      <w:bookmarkStart w:id="94" w:name="_Toc508719480"/>
      <w:r w:rsidRPr="00596FF5">
        <w:rPr>
          <w:szCs w:val="24"/>
        </w:rPr>
        <w:t xml:space="preserve">Figure </w:t>
      </w:r>
      <w:r w:rsidR="00BA6255">
        <w:rPr>
          <w:szCs w:val="24"/>
        </w:rPr>
        <w:fldChar w:fldCharType="begin"/>
      </w:r>
      <w:r w:rsidR="00BA6255">
        <w:rPr>
          <w:szCs w:val="24"/>
        </w:rPr>
        <w:instrText xml:space="preserve"> STYLEREF 1 \s </w:instrText>
      </w:r>
      <w:r w:rsidR="00BA6255">
        <w:rPr>
          <w:szCs w:val="24"/>
        </w:rPr>
        <w:fldChar w:fldCharType="separate"/>
      </w:r>
      <w:r w:rsidR="00BA6255">
        <w:rPr>
          <w:noProof/>
          <w:szCs w:val="24"/>
        </w:rPr>
        <w:t>3</w:t>
      </w:r>
      <w:r w:rsidR="00BA6255">
        <w:rPr>
          <w:szCs w:val="24"/>
        </w:rPr>
        <w:fldChar w:fldCharType="end"/>
      </w:r>
      <w:r w:rsidR="00BA6255">
        <w:rPr>
          <w:szCs w:val="24"/>
        </w:rPr>
        <w:noBreakHyphen/>
      </w:r>
      <w:r w:rsidR="00BA6255">
        <w:rPr>
          <w:szCs w:val="24"/>
        </w:rPr>
        <w:fldChar w:fldCharType="begin"/>
      </w:r>
      <w:r w:rsidR="00BA6255">
        <w:rPr>
          <w:szCs w:val="24"/>
        </w:rPr>
        <w:instrText xml:space="preserve"> SEQ Figure \* ARABIC \s 1 </w:instrText>
      </w:r>
      <w:r w:rsidR="00BA6255">
        <w:rPr>
          <w:szCs w:val="24"/>
        </w:rPr>
        <w:fldChar w:fldCharType="separate"/>
      </w:r>
      <w:r w:rsidR="00BA6255">
        <w:rPr>
          <w:noProof/>
          <w:szCs w:val="24"/>
        </w:rPr>
        <w:t>11</w:t>
      </w:r>
      <w:r w:rsidR="00BA6255">
        <w:rPr>
          <w:szCs w:val="24"/>
        </w:rPr>
        <w:fldChar w:fldCharType="end"/>
      </w:r>
      <w:bookmarkEnd w:id="91"/>
      <w:r w:rsidRPr="00596FF5">
        <w:rPr>
          <w:szCs w:val="24"/>
        </w:rPr>
        <w:t xml:space="preserve">: Location of </w:t>
      </w:r>
      <w:r w:rsidR="003D68A8">
        <w:rPr>
          <w:szCs w:val="24"/>
        </w:rPr>
        <w:t>four</w:t>
      </w:r>
      <w:r w:rsidRPr="00596FF5">
        <w:rPr>
          <w:szCs w:val="24"/>
        </w:rPr>
        <w:t xml:space="preserve"> quadrants on an example plot.</w:t>
      </w:r>
      <w:bookmarkEnd w:id="92"/>
      <w:bookmarkEnd w:id="93"/>
      <w:bookmarkEnd w:id="94"/>
    </w:p>
    <w:p w14:paraId="4F0FCBD5" w14:textId="0431B288" w:rsidR="00596FF5" w:rsidRDefault="00596FF5" w:rsidP="00867E5B">
      <w:pPr>
        <w:pStyle w:val="BodyText"/>
      </w:pPr>
    </w:p>
    <w:p w14:paraId="52D7C563" w14:textId="28477087" w:rsidR="00F61683" w:rsidRPr="00867E5B" w:rsidRDefault="00867E5B" w:rsidP="00F61683">
      <w:pPr>
        <w:pStyle w:val="Heading3"/>
      </w:pPr>
      <w:r>
        <w:t xml:space="preserve"> </w:t>
      </w:r>
      <w:bookmarkStart w:id="95" w:name="_Toc488417146"/>
      <w:r>
        <w:t>Robertson and Wride</w:t>
      </w:r>
      <w:r w:rsidR="0035793D">
        <w:t xml:space="preserve"> </w:t>
      </w:r>
      <w:r w:rsidR="00F23F0E">
        <w:t>P</w:t>
      </w:r>
      <w:r w:rsidR="0035793D">
        <w:t>seudo-probabilistic</w:t>
      </w:r>
      <w:r>
        <w:t xml:space="preserve"> vs. Ku </w:t>
      </w:r>
      <w:r w:rsidR="00FD1EBB">
        <w:t>et</w:t>
      </w:r>
      <w:r>
        <w:t xml:space="preserve"> al.</w:t>
      </w:r>
      <w:r w:rsidR="0035793D">
        <w:t xml:space="preserve"> </w:t>
      </w:r>
      <w:r w:rsidR="00EF132A">
        <w:t>Full-Probabilistic M</w:t>
      </w:r>
      <w:r w:rsidR="0035793D">
        <w:t>ethod</w:t>
      </w:r>
      <w:bookmarkEnd w:id="95"/>
    </w:p>
    <w:p w14:paraId="24BBF09B" w14:textId="3E731CB1" w:rsidR="00596FF5" w:rsidRDefault="00596FF5" w:rsidP="00596FF5">
      <w:pPr>
        <w:pStyle w:val="BodyText"/>
        <w:ind w:firstLine="576"/>
      </w:pPr>
      <w:r>
        <w:t xml:space="preserve">The results of the comparison between the Robertson and Wride pseudo-probabilistic and the Ku </w:t>
      </w:r>
      <w:r w:rsidR="00FD1EBB">
        <w:t>et</w:t>
      </w:r>
      <w:r>
        <w:t xml:space="preserve"> al. full-probabilistic can be seen from </w:t>
      </w:r>
      <w:r>
        <w:fldChar w:fldCharType="begin"/>
      </w:r>
      <w:r>
        <w:instrText xml:space="preserve"> REF _Ref483335776 \h  \* MERGEFORMAT </w:instrText>
      </w:r>
      <w:r>
        <w:fldChar w:fldCharType="separate"/>
      </w:r>
      <w:r w:rsidR="00FA28EE" w:rsidRPr="00CD5D73">
        <w:rPr>
          <w:szCs w:val="24"/>
        </w:rPr>
        <w:t xml:space="preserve">Figure </w:t>
      </w:r>
      <w:r w:rsidR="00FA28EE" w:rsidRPr="00CD5D73">
        <w:rPr>
          <w:noProof/>
          <w:szCs w:val="24"/>
        </w:rPr>
        <w:t>3</w:t>
      </w:r>
      <w:r w:rsidR="00FA28EE" w:rsidRPr="00CD5D73">
        <w:rPr>
          <w:noProof/>
          <w:szCs w:val="24"/>
        </w:rPr>
        <w:noBreakHyphen/>
        <w:t>12</w:t>
      </w:r>
      <w:r>
        <w:fldChar w:fldCharType="end"/>
      </w:r>
      <w:r>
        <w:t xml:space="preserve"> to </w:t>
      </w:r>
      <w:r>
        <w:fldChar w:fldCharType="begin"/>
      </w:r>
      <w:r>
        <w:instrText xml:space="preserve"> REF _Ref483335815 \h  \* MERGEFORMAT </w:instrText>
      </w:r>
      <w:r>
        <w:fldChar w:fldCharType="separate"/>
      </w:r>
      <w:r w:rsidR="00FA28EE" w:rsidRPr="00CD5D73">
        <w:rPr>
          <w:szCs w:val="24"/>
        </w:rPr>
        <w:t xml:space="preserve">Figure </w:t>
      </w:r>
      <w:r w:rsidR="00FA28EE" w:rsidRPr="00CD5D73">
        <w:rPr>
          <w:noProof/>
          <w:szCs w:val="24"/>
        </w:rPr>
        <w:t>3</w:t>
      </w:r>
      <w:r w:rsidR="00FA28EE" w:rsidRPr="00CD5D73">
        <w:rPr>
          <w:noProof/>
          <w:szCs w:val="24"/>
        </w:rPr>
        <w:noBreakHyphen/>
        <w:t>17</w:t>
      </w:r>
      <w:r>
        <w:fldChar w:fldCharType="end"/>
      </w:r>
      <w:r>
        <w:t>.</w:t>
      </w:r>
      <w:r w:rsidR="0007762D">
        <w:t xml:space="preserve"> </w:t>
      </w:r>
      <w:r>
        <w:t xml:space="preserve">These figures illustrate that for </w:t>
      </w:r>
      <w:r w:rsidR="00C7153A">
        <w:rPr>
          <w:rFonts w:eastAsiaTheme="minorEastAsia" w:cstheme="minorBidi"/>
          <w:noProof/>
          <w:position w:val="-12"/>
          <w:szCs w:val="22"/>
        </w:rPr>
        <w:object w:dxaOrig="435" w:dyaOrig="435" w14:anchorId="5F00029A">
          <v:shape id="_x0000_i1101" type="#_x0000_t75" style="width:21.45pt;height:21.45pt" o:ole="">
            <v:imagedata r:id="rId29" o:title=""/>
          </v:shape>
          <o:OLEObject Type="Embed" ProgID="Equation.DSMT4" ShapeID="_x0000_i1101" DrawAspect="Content" ObjectID="_1582542583" r:id="rId140"/>
        </w:object>
      </w:r>
      <w:r>
        <w:t xml:space="preserve"> values less than 1, </w:t>
      </w:r>
      <w:r w:rsidR="00A901A5">
        <w:t>the conventional method generall</w:t>
      </w:r>
      <w:r>
        <w:t xml:space="preserve">y predicts smaller values of </w:t>
      </w:r>
      <w:r w:rsidR="00C7153A">
        <w:rPr>
          <w:rFonts w:eastAsiaTheme="minorEastAsia" w:cstheme="minorBidi"/>
          <w:noProof/>
          <w:position w:val="-12"/>
          <w:szCs w:val="22"/>
        </w:rPr>
        <w:object w:dxaOrig="435" w:dyaOrig="435" w14:anchorId="1E70BB7E">
          <v:shape id="_x0000_i1102" type="#_x0000_t75" style="width:21.45pt;height:21.45pt" o:ole="">
            <v:imagedata r:id="rId29" o:title=""/>
          </v:shape>
          <o:OLEObject Type="Embed" ProgID="Equation.DSMT4" ShapeID="_x0000_i1102" DrawAspect="Content" ObjectID="_1582542584" r:id="rId141"/>
        </w:object>
      </w:r>
      <w:r>
        <w:t xml:space="preserve"> when compared to the full-probabilistic method.</w:t>
      </w:r>
      <w:r w:rsidR="0007762D">
        <w:t xml:space="preserve"> </w:t>
      </w:r>
      <w:r>
        <w:t>However, it appears that most of the plotted points from the full comparison lie in quadrants 2 and 3, indicating a common prediction on whether liquefaction is expected to occur.</w:t>
      </w:r>
      <w:r w:rsidR="0007762D">
        <w:t xml:space="preserve"> </w:t>
      </w:r>
      <w:r>
        <w:t>The statistical distribution of the points will be discussed later in this chapter.</w:t>
      </w:r>
    </w:p>
    <w:p w14:paraId="590A292C" w14:textId="2BBCAAD1" w:rsidR="00596FF5" w:rsidRDefault="00596FF5" w:rsidP="00596FF5">
      <w:pPr>
        <w:pStyle w:val="BodyText"/>
        <w:ind w:firstLine="576"/>
      </w:pPr>
      <w:r>
        <w:t xml:space="preserve">These plots also appear to show that for values of </w:t>
      </w:r>
      <w:r w:rsidR="00C7153A">
        <w:rPr>
          <w:rFonts w:eastAsiaTheme="minorEastAsia" w:cstheme="minorBidi"/>
          <w:noProof/>
          <w:position w:val="-12"/>
          <w:szCs w:val="22"/>
        </w:rPr>
        <w:object w:dxaOrig="435" w:dyaOrig="435" w14:anchorId="65D599AD">
          <v:shape id="_x0000_i1103" type="#_x0000_t75" style="width:21.45pt;height:21.45pt" o:ole="">
            <v:imagedata r:id="rId142" o:title=""/>
          </v:shape>
          <o:OLEObject Type="Embed" ProgID="Equation.DSMT4" ShapeID="_x0000_i1103" DrawAspect="Content" ObjectID="_1582542585" r:id="rId143"/>
        </w:object>
      </w:r>
      <w:r>
        <w:t xml:space="preserve"> greater than 1, the conventional method will generally give higher values for </w:t>
      </w:r>
      <w:r w:rsidR="00C7153A">
        <w:rPr>
          <w:rFonts w:eastAsiaTheme="minorEastAsia" w:cstheme="minorBidi"/>
          <w:noProof/>
          <w:position w:val="-12"/>
          <w:szCs w:val="22"/>
        </w:rPr>
        <w:object w:dxaOrig="435" w:dyaOrig="435" w14:anchorId="4E7577EF">
          <v:shape id="_x0000_i1104" type="#_x0000_t75" style="width:21.45pt;height:21.45pt" o:ole="">
            <v:imagedata r:id="rId29" o:title=""/>
          </v:shape>
          <o:OLEObject Type="Embed" ProgID="Equation.DSMT4" ShapeID="_x0000_i1104" DrawAspect="Content" ObjectID="_1582542586" r:id="rId144"/>
        </w:object>
      </w:r>
      <w:r>
        <w:t xml:space="preserve"> than the full-probabilistic method.</w:t>
      </w:r>
      <w:r w:rsidR="0007762D">
        <w:t xml:space="preserve"> </w:t>
      </w:r>
      <w:r>
        <w:t xml:space="preserve">This could be significant if a different value of </w:t>
      </w:r>
      <w:r w:rsidR="00C7153A">
        <w:rPr>
          <w:rFonts w:eastAsiaTheme="minorEastAsia" w:cstheme="minorBidi"/>
          <w:noProof/>
          <w:position w:val="-12"/>
          <w:szCs w:val="22"/>
        </w:rPr>
        <w:object w:dxaOrig="435" w:dyaOrig="435" w14:anchorId="0B86EFDB">
          <v:shape id="_x0000_i1105" type="#_x0000_t75" style="width:21.45pt;height:21.45pt" o:ole="">
            <v:imagedata r:id="rId29" o:title=""/>
          </v:shape>
          <o:OLEObject Type="Embed" ProgID="Equation.DSMT4" ShapeID="_x0000_i1105" DrawAspect="Content" ObjectID="_1582542587" r:id="rId145"/>
        </w:object>
      </w:r>
      <w:r>
        <w:t xml:space="preserve">is used as the boundary between liquefied and non-liquefied behavior (ex. </w:t>
      </w:r>
      <w:r w:rsidR="00C7153A">
        <w:rPr>
          <w:rFonts w:eastAsiaTheme="minorEastAsia" w:cstheme="minorBidi"/>
          <w:noProof/>
          <w:position w:val="-12"/>
          <w:szCs w:val="22"/>
        </w:rPr>
        <w:object w:dxaOrig="435" w:dyaOrig="435" w14:anchorId="52AC6AD7">
          <v:shape id="_x0000_i1106" type="#_x0000_t75" style="width:21.45pt;height:21.45pt" o:ole="">
            <v:imagedata r:id="rId29" o:title=""/>
          </v:shape>
          <o:OLEObject Type="Embed" ProgID="Equation.DSMT4" ShapeID="_x0000_i1106" DrawAspect="Content" ObjectID="_1582542588" r:id="rId146"/>
        </w:object>
      </w:r>
      <w:r>
        <w:t>=1.2).</w:t>
      </w:r>
      <w:r w:rsidR="0007762D">
        <w:t xml:space="preserve"> </w:t>
      </w:r>
      <w:r>
        <w:t>In that case, the distribution of data in each quadrant would change.</w:t>
      </w:r>
      <w:r w:rsidR="0007762D">
        <w:t xml:space="preserve"> </w:t>
      </w:r>
      <w:r>
        <w:t xml:space="preserve"> </w:t>
      </w:r>
      <w:r>
        <w:lastRenderedPageBreak/>
        <w:t>Differences between the mean and modal methods appears to be limited to small shifts of the trends to the left or right caused by values obtained from the PSHA (low seismicity shifts left for modal, high seismicity shift right for modal.)</w:t>
      </w:r>
      <w:r w:rsidR="0007762D">
        <w:t xml:space="preserve"> </w:t>
      </w:r>
      <w:r>
        <w:t xml:space="preserve">From observation of the figures, it also </w:t>
      </w:r>
      <w:r w:rsidR="00CD5D73">
        <w:t>appears</w:t>
      </w:r>
      <w:r>
        <w:t xml:space="preserve"> that the data tends to aggregate in bands based on the seismic loading at the different locations used in the analysis. </w:t>
      </w:r>
    </w:p>
    <w:p w14:paraId="689F776B" w14:textId="67C506B6" w:rsidR="00596FF5" w:rsidRDefault="00596FF5" w:rsidP="00CD5D73">
      <w:pPr>
        <w:pStyle w:val="BodyText"/>
        <w:ind w:firstLine="0"/>
      </w:pPr>
    </w:p>
    <w:p w14:paraId="48B53EC1" w14:textId="0113F0AF" w:rsidR="00596FF5" w:rsidRDefault="00122696" w:rsidP="00CD5D73">
      <w:pPr>
        <w:pStyle w:val="BodyText"/>
        <w:keepNext/>
        <w:ind w:firstLine="0"/>
        <w:jc w:val="center"/>
        <w:rPr>
          <w:lang w:eastAsia="zh-CN"/>
        </w:rPr>
      </w:pPr>
      <w:r>
        <w:rPr>
          <w:noProof/>
        </w:rPr>
        <mc:AlternateContent>
          <mc:Choice Requires="wpg">
            <w:drawing>
              <wp:anchor distT="0" distB="0" distL="114300" distR="114300" simplePos="0" relativeHeight="251893248" behindDoc="0" locked="0" layoutInCell="1" allowOverlap="1" wp14:anchorId="75050A04" wp14:editId="46000779">
                <wp:simplePos x="0" y="0"/>
                <wp:positionH relativeFrom="column">
                  <wp:posOffset>-76200</wp:posOffset>
                </wp:positionH>
                <wp:positionV relativeFrom="paragraph">
                  <wp:posOffset>89535</wp:posOffset>
                </wp:positionV>
                <wp:extent cx="5209482" cy="3198523"/>
                <wp:effectExtent l="0" t="0" r="0" b="1905"/>
                <wp:wrapNone/>
                <wp:docPr id="124" name="Group 124"/>
                <wp:cNvGraphicFramePr/>
                <a:graphic xmlns:a="http://schemas.openxmlformats.org/drawingml/2006/main">
                  <a:graphicData uri="http://schemas.microsoft.com/office/word/2010/wordprocessingGroup">
                    <wpg:wgp>
                      <wpg:cNvGrpSpPr/>
                      <wpg:grpSpPr>
                        <a:xfrm>
                          <a:off x="0" y="0"/>
                          <a:ext cx="5209482" cy="3198523"/>
                          <a:chOff x="0" y="0"/>
                          <a:chExt cx="5209482" cy="3198523"/>
                        </a:xfrm>
                      </wpg:grpSpPr>
                      <wps:wsp>
                        <wps:cNvPr id="50" name="Text Box 2"/>
                        <wps:cNvSpPr txBox="1">
                          <a:spLocks noChangeArrowheads="1"/>
                        </wps:cNvSpPr>
                        <wps:spPr bwMode="auto">
                          <a:xfrm>
                            <a:off x="2181225" y="2867025"/>
                            <a:ext cx="3028257" cy="331498"/>
                          </a:xfrm>
                          <a:prstGeom prst="rect">
                            <a:avLst/>
                          </a:prstGeom>
                          <a:solidFill>
                            <a:srgbClr val="FFFFFF"/>
                          </a:solidFill>
                          <a:ln w="9525">
                            <a:noFill/>
                            <a:miter lim="800000"/>
                            <a:headEnd/>
                            <a:tailEnd/>
                          </a:ln>
                        </wps:spPr>
                        <wps:txbx>
                          <w:txbxContent>
                            <w:p w14:paraId="0914D8D2" w14:textId="65EED8BB" w:rsidR="00861520" w:rsidRPr="00CA7E15" w:rsidRDefault="00861520" w:rsidP="003D68A8">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Ku et al.</w:t>
                              </w:r>
                            </w:p>
                          </w:txbxContent>
                        </wps:txbx>
                        <wps:bodyPr rot="0" vert="horz" wrap="square" lIns="91440" tIns="45720" rIns="91440" bIns="45720" anchor="t" anchorCtr="0">
                          <a:noAutofit/>
                        </wps:bodyPr>
                      </wps:wsp>
                      <wpg:grpSp>
                        <wpg:cNvPr id="123" name="Group 123"/>
                        <wpg:cNvGrpSpPr/>
                        <wpg:grpSpPr>
                          <a:xfrm>
                            <a:off x="0" y="0"/>
                            <a:ext cx="662591" cy="2486025"/>
                            <a:chOff x="0" y="0"/>
                            <a:chExt cx="662591" cy="2486025"/>
                          </a:xfrm>
                        </wpg:grpSpPr>
                        <wps:wsp>
                          <wps:cNvPr id="117" name="Text Box 2"/>
                          <wps:cNvSpPr txBox="1">
                            <a:spLocks noChangeArrowheads="1"/>
                          </wps:cNvSpPr>
                          <wps:spPr bwMode="auto">
                            <a:xfrm rot="16200000">
                              <a:off x="-647700" y="981075"/>
                              <a:ext cx="2058636" cy="561947"/>
                            </a:xfrm>
                            <a:prstGeom prst="rect">
                              <a:avLst/>
                            </a:prstGeom>
                            <a:solidFill>
                              <a:srgbClr val="FFFFFF"/>
                            </a:solidFill>
                            <a:ln w="9525">
                              <a:noFill/>
                              <a:miter lim="800000"/>
                              <a:headEnd/>
                              <a:tailEnd/>
                            </a:ln>
                          </wps:spPr>
                          <wps:txbx>
                            <w:txbxContent>
                              <w:p w14:paraId="7FCEADF4" w14:textId="50399BC2" w:rsidR="00861520" w:rsidRPr="00CA7E15" w:rsidRDefault="00861520"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Robertson and Wride (Mean)</w:t>
                                </w:r>
                              </w:p>
                            </w:txbxContent>
                          </wps:txbx>
                          <wps:bodyPr rot="0" vert="horz" wrap="square" lIns="91440" tIns="45720" rIns="91440" bIns="45720" anchor="t" anchorCtr="0">
                            <a:noAutofit/>
                          </wps:bodyPr>
                        </wps:wsp>
                        <wps:wsp>
                          <wps:cNvPr id="121" name="Rectangle 121"/>
                          <wps:cNvSpPr/>
                          <wps:spPr>
                            <a:xfrm>
                              <a:off x="0" y="0"/>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2" name="Rectangle 122"/>
                          <wps:cNvSpPr/>
                          <wps:spPr>
                            <a:xfrm>
                              <a:off x="0" y="2171700"/>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75050A04" id="Group 124" o:spid="_x0000_s1063" style="position:absolute;left:0;text-align:left;margin-left:-6pt;margin-top:7.05pt;width:410.2pt;height:251.85pt;z-index:251893248" coordsize="52094,31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">
                <v:shape id="Text Box 2" o:spid="_x0000_s1064" type="#_x0000_t202" style="position:absolute;left:21812;top:28670;width:30282;height:3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" stroked="f">
                  <v:textbox>
                    <w:txbxContent>
                      <w:p w14:paraId="0914D8D2" w14:textId="65EED8BB" w:rsidR="00861520" w:rsidRPr="00CA7E15" w:rsidRDefault="00861520" w:rsidP="003D68A8">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Ku et al.</w:t>
                        </w:r>
                      </w:p>
                    </w:txbxContent>
                  </v:textbox>
                </v:shape>
                <v:group id="Group 123" o:spid="_x0000_s1065" style="position:absolute;width:6625;height:24860" coordsize="6625,24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">
                  <v:shape id="Text Box 2" o:spid="_x0000_s1066" type="#_x0000_t202" style="position:absolute;left:-6477;top:9810;width:20586;height:561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" stroked="f">
                    <v:textbox>
                      <w:txbxContent>
                        <w:p w14:paraId="7FCEADF4" w14:textId="50399BC2" w:rsidR="00861520" w:rsidRPr="00CA7E15" w:rsidRDefault="00861520"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Robertson and Wride (Mean)</w:t>
                          </w:r>
                        </w:p>
                      </w:txbxContent>
                    </v:textbox>
                  </v:shape>
                  <v:rect id="Rectangle 121" o:spid="_x0000_s1067" style="position:absolute;width:6191;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" fillcolor="white [3212]" stroked="f" strokeweight="2pt"/>
                  <v:rect id="Rectangle 122" o:spid="_x0000_s1068" style="position:absolute;top:21717;width:6191;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" fillcolor="white [3212]" stroked="f" strokeweight="2pt"/>
                </v:group>
              </v:group>
            </w:pict>
          </mc:Fallback>
        </mc:AlternateContent>
      </w:r>
      <w:r w:rsidR="00CD5D73">
        <w:rPr>
          <w:noProof/>
        </w:rPr>
        <mc:AlternateContent>
          <mc:Choice Requires="wps">
            <w:drawing>
              <wp:anchor distT="0" distB="0" distL="114300" distR="114300" simplePos="0" relativeHeight="251843072" behindDoc="0" locked="0" layoutInCell="1" allowOverlap="1" wp14:anchorId="1B2B83B2" wp14:editId="656D6A70">
                <wp:simplePos x="0" y="0"/>
                <wp:positionH relativeFrom="column">
                  <wp:posOffset>847725</wp:posOffset>
                </wp:positionH>
                <wp:positionV relativeFrom="paragraph">
                  <wp:posOffset>127635</wp:posOffset>
                </wp:positionV>
                <wp:extent cx="4619625" cy="2533650"/>
                <wp:effectExtent l="0" t="0" r="28575" b="19050"/>
                <wp:wrapNone/>
                <wp:docPr id="171" name="Straight Connector 171"/>
                <wp:cNvGraphicFramePr/>
                <a:graphic xmlns:a="http://schemas.openxmlformats.org/drawingml/2006/main">
                  <a:graphicData uri="http://schemas.microsoft.com/office/word/2010/wordprocessingShape">
                    <wps:wsp>
                      <wps:cNvCnPr/>
                      <wps:spPr>
                        <a:xfrm flipV="1">
                          <a:off x="0" y="0"/>
                          <a:ext cx="4619625" cy="25336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815DCA8" id="Straight Connector 171" o:spid="_x0000_s1026" style="position:absolute;flip:y;z-index:25184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6.75pt,10.05pt" to="430.5pt,20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" strokecolor="#4579b8 [3044]"/>
            </w:pict>
          </mc:Fallback>
        </mc:AlternateContent>
      </w:r>
      <w:r w:rsidR="00CD5D73">
        <w:rPr>
          <w:noProof/>
        </w:rPr>
        <mc:AlternateContent>
          <mc:Choice Requires="wps">
            <w:drawing>
              <wp:anchor distT="0" distB="0" distL="114300" distR="114300" simplePos="0" relativeHeight="251844096" behindDoc="0" locked="0" layoutInCell="1" allowOverlap="1" wp14:anchorId="7A229142" wp14:editId="7DCF0B0B">
                <wp:simplePos x="0" y="0"/>
                <wp:positionH relativeFrom="column">
                  <wp:posOffset>3171825</wp:posOffset>
                </wp:positionH>
                <wp:positionV relativeFrom="paragraph">
                  <wp:posOffset>137160</wp:posOffset>
                </wp:positionV>
                <wp:extent cx="0" cy="2533650"/>
                <wp:effectExtent l="0" t="0" r="38100" b="19050"/>
                <wp:wrapNone/>
                <wp:docPr id="49" name="Straight Connector 49"/>
                <wp:cNvGraphicFramePr/>
                <a:graphic xmlns:a="http://schemas.openxmlformats.org/drawingml/2006/main">
                  <a:graphicData uri="http://schemas.microsoft.com/office/word/2010/wordprocessingShape">
                    <wps:wsp>
                      <wps:cNvCnPr/>
                      <wps:spPr>
                        <a:xfrm flipV="1">
                          <a:off x="0" y="0"/>
                          <a:ext cx="0" cy="253365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F61E273" id="Straight Connector 49" o:spid="_x0000_s1026" style="position:absolute;flip:y;z-index:25184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9.75pt,10.8pt" to="249.75pt,2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" strokecolor="red"/>
            </w:pict>
          </mc:Fallback>
        </mc:AlternateContent>
      </w:r>
      <w:r w:rsidR="00CD5D73">
        <w:rPr>
          <w:noProof/>
        </w:rPr>
        <mc:AlternateContent>
          <mc:Choice Requires="wps">
            <w:drawing>
              <wp:anchor distT="0" distB="0" distL="114300" distR="114300" simplePos="0" relativeHeight="251845120" behindDoc="0" locked="0" layoutInCell="1" allowOverlap="1" wp14:anchorId="72171236" wp14:editId="0AE7A20E">
                <wp:simplePos x="0" y="0"/>
                <wp:positionH relativeFrom="column">
                  <wp:posOffset>847725</wp:posOffset>
                </wp:positionH>
                <wp:positionV relativeFrom="paragraph">
                  <wp:posOffset>1403985</wp:posOffset>
                </wp:positionV>
                <wp:extent cx="4619625" cy="0"/>
                <wp:effectExtent l="0" t="0" r="0" b="0"/>
                <wp:wrapNone/>
                <wp:docPr id="60" name="Straight Connector 60"/>
                <wp:cNvGraphicFramePr/>
                <a:graphic xmlns:a="http://schemas.openxmlformats.org/drawingml/2006/main">
                  <a:graphicData uri="http://schemas.microsoft.com/office/word/2010/wordprocessingShape">
                    <wps:wsp>
                      <wps:cNvCnPr/>
                      <wps:spPr>
                        <a:xfrm>
                          <a:off x="0" y="0"/>
                          <a:ext cx="4619625" cy="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61CA461" id="Straight Connector 60" o:spid="_x0000_s1026" style="position:absolute;z-index:25184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6.75pt,110.55pt" to="430.5pt,11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" strokecolor="red"/>
            </w:pict>
          </mc:Fallback>
        </mc:AlternateContent>
      </w:r>
      <w:r w:rsidR="00596FF5">
        <w:rPr>
          <w:noProof/>
        </w:rPr>
        <w:drawing>
          <wp:inline distT="0" distB="0" distL="0" distR="0" wp14:anchorId="3B8BA27B" wp14:editId="7340ACB4">
            <wp:extent cx="5362575" cy="320040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362575" cy="3200400"/>
                    </a:xfrm>
                    <a:prstGeom prst="rect">
                      <a:avLst/>
                    </a:prstGeom>
                    <a:noFill/>
                    <a:ln>
                      <a:noFill/>
                    </a:ln>
                  </pic:spPr>
                </pic:pic>
              </a:graphicData>
            </a:graphic>
          </wp:inline>
        </w:drawing>
      </w:r>
    </w:p>
    <w:p w14:paraId="6C3547C1" w14:textId="1944E13C" w:rsidR="00596FF5" w:rsidRPr="00CD5D73" w:rsidRDefault="00596FF5" w:rsidP="00412B31">
      <w:pPr>
        <w:pStyle w:val="Caption"/>
        <w:ind w:firstLine="0"/>
        <w:contextualSpacing/>
        <w:rPr>
          <w:szCs w:val="24"/>
        </w:rPr>
      </w:pPr>
      <w:bookmarkStart w:id="96" w:name="_Ref483335776"/>
      <w:bookmarkStart w:id="97" w:name="_Toc483489252"/>
      <w:bookmarkStart w:id="98" w:name="_Toc483488266"/>
      <w:bookmarkStart w:id="99" w:name="_Toc483382423"/>
      <w:bookmarkStart w:id="100" w:name="_Toc508719481"/>
      <w:r w:rsidRPr="00CD5D73">
        <w:rPr>
          <w:szCs w:val="24"/>
        </w:rPr>
        <w:t xml:space="preserve">Figure </w:t>
      </w:r>
      <w:r w:rsidR="00BA6255">
        <w:rPr>
          <w:szCs w:val="24"/>
        </w:rPr>
        <w:fldChar w:fldCharType="begin"/>
      </w:r>
      <w:r w:rsidR="00BA6255">
        <w:rPr>
          <w:szCs w:val="24"/>
        </w:rPr>
        <w:instrText xml:space="preserve"> STYLEREF 1 \s </w:instrText>
      </w:r>
      <w:r w:rsidR="00BA6255">
        <w:rPr>
          <w:szCs w:val="24"/>
        </w:rPr>
        <w:fldChar w:fldCharType="separate"/>
      </w:r>
      <w:r w:rsidR="00BA6255">
        <w:rPr>
          <w:noProof/>
          <w:szCs w:val="24"/>
        </w:rPr>
        <w:t>3</w:t>
      </w:r>
      <w:r w:rsidR="00BA6255">
        <w:rPr>
          <w:szCs w:val="24"/>
        </w:rPr>
        <w:fldChar w:fldCharType="end"/>
      </w:r>
      <w:r w:rsidR="00BA6255">
        <w:rPr>
          <w:szCs w:val="24"/>
        </w:rPr>
        <w:noBreakHyphen/>
      </w:r>
      <w:r w:rsidR="00BA6255">
        <w:rPr>
          <w:szCs w:val="24"/>
        </w:rPr>
        <w:fldChar w:fldCharType="begin"/>
      </w:r>
      <w:r w:rsidR="00BA6255">
        <w:rPr>
          <w:szCs w:val="24"/>
        </w:rPr>
        <w:instrText xml:space="preserve"> SEQ Figure \* ARABIC \s 1 </w:instrText>
      </w:r>
      <w:r w:rsidR="00BA6255">
        <w:rPr>
          <w:szCs w:val="24"/>
        </w:rPr>
        <w:fldChar w:fldCharType="separate"/>
      </w:r>
      <w:r w:rsidR="00BA6255">
        <w:rPr>
          <w:noProof/>
          <w:szCs w:val="24"/>
        </w:rPr>
        <w:t>12</w:t>
      </w:r>
      <w:r w:rsidR="00BA6255">
        <w:rPr>
          <w:szCs w:val="24"/>
        </w:rPr>
        <w:fldChar w:fldCharType="end"/>
      </w:r>
      <w:bookmarkEnd w:id="96"/>
      <w:r w:rsidRPr="00CD5D73">
        <w:rPr>
          <w:szCs w:val="24"/>
        </w:rPr>
        <w:t xml:space="preserve">: Comparison of </w:t>
      </w:r>
      <w:r w:rsidR="00C7153A" w:rsidRPr="00CD5D73">
        <w:rPr>
          <w:rFonts w:eastAsiaTheme="minorEastAsia" w:cstheme="minorBidi"/>
          <w:iCs/>
          <w:noProof/>
          <w:color w:val="1F497D" w:themeColor="text2"/>
          <w:position w:val="-12"/>
          <w:sz w:val="18"/>
          <w:szCs w:val="18"/>
        </w:rPr>
        <w:object w:dxaOrig="435" w:dyaOrig="435" w14:anchorId="76E5237E">
          <v:shape id="_x0000_i1107" type="#_x0000_t75" style="width:21.45pt;height:21.45pt" o:ole="">
            <v:imagedata r:id="rId29" o:title=""/>
          </v:shape>
          <o:OLEObject Type="Embed" ProgID="Equation.DSMT4" ShapeID="_x0000_i1107" DrawAspect="Content" ObjectID="_1582542589" r:id="rId148"/>
        </w:object>
      </w:r>
      <w:r w:rsidRPr="00CD5D73">
        <w:rPr>
          <w:szCs w:val="24"/>
        </w:rPr>
        <w:t xml:space="preserve"> from Robertson and Wride conventional (Mean) and Ku </w:t>
      </w:r>
      <w:r w:rsidR="00FD1EBB">
        <w:rPr>
          <w:szCs w:val="24"/>
        </w:rPr>
        <w:t>et</w:t>
      </w:r>
      <w:r w:rsidRPr="00CD5D73">
        <w:rPr>
          <w:szCs w:val="24"/>
        </w:rPr>
        <w:t xml:space="preserve"> al. </w:t>
      </w:r>
      <w:r w:rsidR="00CD5D73">
        <w:t>full-probabilistic</w:t>
      </w:r>
      <w:r w:rsidRPr="00CD5D73">
        <w:rPr>
          <w:szCs w:val="24"/>
        </w:rPr>
        <w:t xml:space="preserve"> approaches, </w:t>
      </w:r>
      <w:r w:rsidR="00C7153A" w:rsidRPr="00CD5D73">
        <w:rPr>
          <w:rFonts w:eastAsiaTheme="minorEastAsia" w:cstheme="minorBidi"/>
          <w:bCs w:val="0"/>
          <w:iCs/>
          <w:noProof/>
          <w:position w:val="-12"/>
          <w:szCs w:val="24"/>
          <w:lang w:eastAsia="zh-CN"/>
        </w:rPr>
        <w:object w:dxaOrig="285" w:dyaOrig="435" w14:anchorId="4F8F9EAB">
          <v:shape id="_x0000_i1108" type="#_x0000_t75" style="width:14.55pt;height:21.45pt" o:ole="">
            <v:imagedata r:id="rId31" o:title=""/>
          </v:shape>
          <o:OLEObject Type="Embed" ProgID="Equation.DSMT4" ShapeID="_x0000_i1108" DrawAspect="Content" ObjectID="_1582542590" r:id="rId149"/>
        </w:object>
      </w:r>
      <w:r w:rsidRPr="00CD5D73">
        <w:rPr>
          <w:szCs w:val="24"/>
        </w:rPr>
        <w:t xml:space="preserve"> = 475 years.</w:t>
      </w:r>
      <w:bookmarkEnd w:id="97"/>
      <w:bookmarkEnd w:id="98"/>
      <w:bookmarkEnd w:id="99"/>
      <w:bookmarkEnd w:id="100"/>
    </w:p>
    <w:p w14:paraId="530EA88E" w14:textId="0342E75C" w:rsidR="00596FF5" w:rsidRDefault="00122696" w:rsidP="00CD5D73">
      <w:pPr>
        <w:keepNext/>
        <w:ind w:firstLine="0"/>
        <w:jc w:val="center"/>
        <w:rPr>
          <w:szCs w:val="22"/>
        </w:rPr>
      </w:pPr>
      <w:r>
        <w:rPr>
          <w:noProof/>
        </w:rPr>
        <w:lastRenderedPageBreak/>
        <mc:AlternateContent>
          <mc:Choice Requires="wpg">
            <w:drawing>
              <wp:anchor distT="0" distB="0" distL="114300" distR="114300" simplePos="0" relativeHeight="251897344" behindDoc="0" locked="0" layoutInCell="1" allowOverlap="1" wp14:anchorId="37215793" wp14:editId="0BDBE65A">
                <wp:simplePos x="0" y="0"/>
                <wp:positionH relativeFrom="margin">
                  <wp:posOffset>-66675</wp:posOffset>
                </wp:positionH>
                <wp:positionV relativeFrom="paragraph">
                  <wp:posOffset>85725</wp:posOffset>
                </wp:positionV>
                <wp:extent cx="5199957" cy="3150898"/>
                <wp:effectExtent l="0" t="0" r="1270" b="0"/>
                <wp:wrapNone/>
                <wp:docPr id="189" name="Group 189"/>
                <wp:cNvGraphicFramePr/>
                <a:graphic xmlns:a="http://schemas.openxmlformats.org/drawingml/2006/main">
                  <a:graphicData uri="http://schemas.microsoft.com/office/word/2010/wordprocessingGroup">
                    <wpg:wgp>
                      <wpg:cNvGrpSpPr/>
                      <wpg:grpSpPr>
                        <a:xfrm>
                          <a:off x="0" y="0"/>
                          <a:ext cx="5199957" cy="3150898"/>
                          <a:chOff x="-19050" y="0"/>
                          <a:chExt cx="5199957" cy="3150898"/>
                        </a:xfrm>
                      </wpg:grpSpPr>
                      <wps:wsp>
                        <wps:cNvPr id="192" name="Text Box 2"/>
                        <wps:cNvSpPr txBox="1">
                          <a:spLocks noChangeArrowheads="1"/>
                        </wps:cNvSpPr>
                        <wps:spPr bwMode="auto">
                          <a:xfrm>
                            <a:off x="2152650" y="2819400"/>
                            <a:ext cx="3028257" cy="331498"/>
                          </a:xfrm>
                          <a:prstGeom prst="rect">
                            <a:avLst/>
                          </a:prstGeom>
                          <a:solidFill>
                            <a:srgbClr val="FFFFFF"/>
                          </a:solidFill>
                          <a:ln w="9525">
                            <a:noFill/>
                            <a:miter lim="800000"/>
                            <a:headEnd/>
                            <a:tailEnd/>
                          </a:ln>
                        </wps:spPr>
                        <wps:txbx>
                          <w:txbxContent>
                            <w:p w14:paraId="5BCC6315" w14:textId="77777777" w:rsidR="00861520" w:rsidRPr="00CA7E15" w:rsidRDefault="00861520"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Ku et al.</w:t>
                              </w:r>
                            </w:p>
                          </w:txbxContent>
                        </wps:txbx>
                        <wps:bodyPr rot="0" vert="horz" wrap="square" lIns="91440" tIns="45720" rIns="91440" bIns="45720" anchor="t" anchorCtr="0">
                          <a:noAutofit/>
                        </wps:bodyPr>
                      </wps:wsp>
                      <wpg:grpSp>
                        <wpg:cNvPr id="194" name="Group 194"/>
                        <wpg:cNvGrpSpPr/>
                        <wpg:grpSpPr>
                          <a:xfrm>
                            <a:off x="-19050" y="0"/>
                            <a:ext cx="638175" cy="2495572"/>
                            <a:chOff x="-19050" y="0"/>
                            <a:chExt cx="638175" cy="2495572"/>
                          </a:xfrm>
                        </wpg:grpSpPr>
                        <wps:wsp>
                          <wps:cNvPr id="195" name="Text Box 2"/>
                          <wps:cNvSpPr txBox="1">
                            <a:spLocks noChangeArrowheads="1"/>
                          </wps:cNvSpPr>
                          <wps:spPr bwMode="auto">
                            <a:xfrm rot="16200000">
                              <a:off x="-691203" y="890109"/>
                              <a:ext cx="2058636" cy="561947"/>
                            </a:xfrm>
                            <a:prstGeom prst="rect">
                              <a:avLst/>
                            </a:prstGeom>
                            <a:solidFill>
                              <a:srgbClr val="FFFFFF"/>
                            </a:solidFill>
                            <a:ln w="9525">
                              <a:noFill/>
                              <a:miter lim="800000"/>
                              <a:headEnd/>
                              <a:tailEnd/>
                            </a:ln>
                          </wps:spPr>
                          <wps:txbx>
                            <w:txbxContent>
                              <w:p w14:paraId="4B020AB3" w14:textId="25F881D2" w:rsidR="00861520" w:rsidRPr="00CA7E15" w:rsidRDefault="00861520"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Robertson and Wride (Modal)</w:t>
                                </w:r>
                              </w:p>
                            </w:txbxContent>
                          </wps:txbx>
                          <wps:bodyPr rot="0" vert="horz" wrap="square" lIns="91440" tIns="45720" rIns="91440" bIns="45720" anchor="t" anchorCtr="0">
                            <a:noAutofit/>
                          </wps:bodyPr>
                        </wps:wsp>
                        <wps:wsp>
                          <wps:cNvPr id="197" name="Rectangle 197"/>
                          <wps:cNvSpPr/>
                          <wps:spPr>
                            <a:xfrm>
                              <a:off x="0" y="0"/>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8" name="Rectangle 198"/>
                          <wps:cNvSpPr/>
                          <wps:spPr>
                            <a:xfrm>
                              <a:off x="-19050" y="2181247"/>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37215793" id="Group 189" o:spid="_x0000_s1069" style="position:absolute;left:0;text-align:left;margin-left:-5.25pt;margin-top:6.75pt;width:409.45pt;height:248.1pt;z-index:251897344;mso-position-horizontal-relative:margin;mso-width-relative:margin;mso-height-relative:margin" coordorigin="-190" coordsize="51999,315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">
                <v:shape id="Text Box 2" o:spid="_x0000_s1070" type="#_x0000_t202" style="position:absolute;left:21526;top:28194;width:30283;height:3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" stroked="f">
                  <v:textbox>
                    <w:txbxContent>
                      <w:p w14:paraId="5BCC6315" w14:textId="77777777" w:rsidR="00861520" w:rsidRPr="00CA7E15" w:rsidRDefault="00861520"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Ku et al.</w:t>
                        </w:r>
                      </w:p>
                    </w:txbxContent>
                  </v:textbox>
                </v:shape>
                <v:group id="Group 194" o:spid="_x0000_s1071" style="position:absolute;left:-190;width:6381;height:24955" coordorigin="-190" coordsize="6381,24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">
                  <v:shape id="Text Box 2" o:spid="_x0000_s1072" type="#_x0000_t202" style="position:absolute;left:-6913;top:8901;width:20587;height:561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" stroked="f">
                    <v:textbox>
                      <w:txbxContent>
                        <w:p w14:paraId="4B020AB3" w14:textId="25F881D2" w:rsidR="00861520" w:rsidRPr="00CA7E15" w:rsidRDefault="00861520"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Robertson and Wride (Modal)</w:t>
                          </w:r>
                        </w:p>
                      </w:txbxContent>
                    </v:textbox>
                  </v:shape>
                  <v:rect id="Rectangle 197" o:spid="_x0000_s1073" style="position:absolute;width:6191;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" fillcolor="white [3212]" stroked="f" strokeweight="2pt"/>
                  <v:rect id="Rectangle 198" o:spid="_x0000_s1074" style="position:absolute;left:-190;top:21812;width:6190;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" fillcolor="white [3212]" stroked="f" strokeweight="2pt"/>
                </v:group>
                <w10:wrap anchorx="margin"/>
              </v:group>
            </w:pict>
          </mc:Fallback>
        </mc:AlternateContent>
      </w:r>
      <w:r w:rsidR="00CD5D73">
        <w:rPr>
          <w:noProof/>
          <w:szCs w:val="22"/>
        </w:rPr>
        <mc:AlternateContent>
          <mc:Choice Requires="wps">
            <w:drawing>
              <wp:anchor distT="0" distB="0" distL="114300" distR="114300" simplePos="0" relativeHeight="251848192" behindDoc="0" locked="0" layoutInCell="1" allowOverlap="1" wp14:anchorId="54FB070A" wp14:editId="38B25A90">
                <wp:simplePos x="0" y="0"/>
                <wp:positionH relativeFrom="column">
                  <wp:posOffset>830580</wp:posOffset>
                </wp:positionH>
                <wp:positionV relativeFrom="paragraph">
                  <wp:posOffset>1390650</wp:posOffset>
                </wp:positionV>
                <wp:extent cx="4636770" cy="0"/>
                <wp:effectExtent l="0" t="0" r="0" b="0"/>
                <wp:wrapNone/>
                <wp:docPr id="178" name="Straight Connector 178"/>
                <wp:cNvGraphicFramePr/>
                <a:graphic xmlns:a="http://schemas.openxmlformats.org/drawingml/2006/main">
                  <a:graphicData uri="http://schemas.microsoft.com/office/word/2010/wordprocessingShape">
                    <wps:wsp>
                      <wps:cNvCnPr/>
                      <wps:spPr>
                        <a:xfrm>
                          <a:off x="0" y="0"/>
                          <a:ext cx="4636770" cy="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E521E4D" id="Straight Connector 178" o:spid="_x0000_s1026" style="position:absolute;z-index:25184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5.4pt,109.5pt" to="430.5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" strokecolor="red"/>
            </w:pict>
          </mc:Fallback>
        </mc:AlternateContent>
      </w:r>
      <w:r w:rsidR="00596FF5">
        <w:rPr>
          <w:noProof/>
          <w:szCs w:val="22"/>
        </w:rPr>
        <mc:AlternateContent>
          <mc:Choice Requires="wps">
            <w:drawing>
              <wp:anchor distT="0" distB="0" distL="114300" distR="114300" simplePos="0" relativeHeight="251846144" behindDoc="0" locked="0" layoutInCell="1" allowOverlap="1" wp14:anchorId="6F67FABC" wp14:editId="2FB2AD0A">
                <wp:simplePos x="0" y="0"/>
                <wp:positionH relativeFrom="column">
                  <wp:posOffset>876300</wp:posOffset>
                </wp:positionH>
                <wp:positionV relativeFrom="paragraph">
                  <wp:posOffset>132715</wp:posOffset>
                </wp:positionV>
                <wp:extent cx="4636770" cy="2505075"/>
                <wp:effectExtent l="0" t="0" r="30480" b="28575"/>
                <wp:wrapNone/>
                <wp:docPr id="175" name="Straight Connector 175"/>
                <wp:cNvGraphicFramePr/>
                <a:graphic xmlns:a="http://schemas.openxmlformats.org/drawingml/2006/main">
                  <a:graphicData uri="http://schemas.microsoft.com/office/word/2010/wordprocessingShape">
                    <wps:wsp>
                      <wps:cNvCnPr/>
                      <wps:spPr>
                        <a:xfrm flipV="1">
                          <a:off x="0" y="0"/>
                          <a:ext cx="4636770" cy="25050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6D22468" id="Straight Connector 175" o:spid="_x0000_s1026" style="position:absolute;flip:y;z-index:25184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9pt,10.45pt" to="434.1pt,20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" strokecolor="#4579b8 [3044]"/>
            </w:pict>
          </mc:Fallback>
        </mc:AlternateContent>
      </w:r>
      <w:r w:rsidR="00596FF5">
        <w:rPr>
          <w:noProof/>
          <w:szCs w:val="22"/>
        </w:rPr>
        <mc:AlternateContent>
          <mc:Choice Requires="wps">
            <w:drawing>
              <wp:anchor distT="0" distB="0" distL="114300" distR="114300" simplePos="0" relativeHeight="251847168" behindDoc="0" locked="0" layoutInCell="1" allowOverlap="1" wp14:anchorId="030AEB8C" wp14:editId="348A50C8">
                <wp:simplePos x="0" y="0"/>
                <wp:positionH relativeFrom="column">
                  <wp:posOffset>3181350</wp:posOffset>
                </wp:positionH>
                <wp:positionV relativeFrom="paragraph">
                  <wp:posOffset>104775</wp:posOffset>
                </wp:positionV>
                <wp:extent cx="0" cy="2533650"/>
                <wp:effectExtent l="0" t="0" r="38100" b="19050"/>
                <wp:wrapNone/>
                <wp:docPr id="176" name="Straight Connector 176"/>
                <wp:cNvGraphicFramePr/>
                <a:graphic xmlns:a="http://schemas.openxmlformats.org/drawingml/2006/main">
                  <a:graphicData uri="http://schemas.microsoft.com/office/word/2010/wordprocessingShape">
                    <wps:wsp>
                      <wps:cNvCnPr/>
                      <wps:spPr>
                        <a:xfrm flipV="1">
                          <a:off x="0" y="0"/>
                          <a:ext cx="0" cy="253365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29B8A30" id="Straight Connector 176" o:spid="_x0000_s1026" style="position:absolute;flip:y;z-index:25184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0.5pt,8.25pt" to="250.5pt,20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" strokecolor="red"/>
            </w:pict>
          </mc:Fallback>
        </mc:AlternateContent>
      </w:r>
      <w:r w:rsidR="00596FF5">
        <w:rPr>
          <w:noProof/>
        </w:rPr>
        <w:drawing>
          <wp:inline distT="0" distB="0" distL="0" distR="0" wp14:anchorId="53C6F6BD" wp14:editId="012F1664">
            <wp:extent cx="5324475" cy="317182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324475" cy="3171825"/>
                    </a:xfrm>
                    <a:prstGeom prst="rect">
                      <a:avLst/>
                    </a:prstGeom>
                    <a:noFill/>
                    <a:ln>
                      <a:noFill/>
                    </a:ln>
                  </pic:spPr>
                </pic:pic>
              </a:graphicData>
            </a:graphic>
          </wp:inline>
        </w:drawing>
      </w:r>
    </w:p>
    <w:p w14:paraId="746529B9" w14:textId="22A54248" w:rsidR="00596FF5" w:rsidRPr="00CD5D73" w:rsidRDefault="00596FF5" w:rsidP="00412B31">
      <w:pPr>
        <w:pStyle w:val="Caption"/>
        <w:ind w:firstLine="0"/>
        <w:rPr>
          <w:szCs w:val="24"/>
        </w:rPr>
      </w:pPr>
      <w:bookmarkStart w:id="101" w:name="_Toc483489253"/>
      <w:bookmarkStart w:id="102" w:name="_Toc483488267"/>
      <w:bookmarkStart w:id="103" w:name="_Toc483382424"/>
      <w:bookmarkStart w:id="104" w:name="_Toc508719482"/>
      <w:r w:rsidRPr="00CD5D73">
        <w:rPr>
          <w:szCs w:val="24"/>
        </w:rPr>
        <w:t xml:space="preserve">Figure </w:t>
      </w:r>
      <w:r w:rsidR="00BA6255">
        <w:rPr>
          <w:szCs w:val="24"/>
        </w:rPr>
        <w:fldChar w:fldCharType="begin"/>
      </w:r>
      <w:r w:rsidR="00BA6255">
        <w:rPr>
          <w:szCs w:val="24"/>
        </w:rPr>
        <w:instrText xml:space="preserve"> STYLEREF 1 \s </w:instrText>
      </w:r>
      <w:r w:rsidR="00BA6255">
        <w:rPr>
          <w:szCs w:val="24"/>
        </w:rPr>
        <w:fldChar w:fldCharType="separate"/>
      </w:r>
      <w:r w:rsidR="00BA6255">
        <w:rPr>
          <w:noProof/>
          <w:szCs w:val="24"/>
        </w:rPr>
        <w:t>3</w:t>
      </w:r>
      <w:r w:rsidR="00BA6255">
        <w:rPr>
          <w:szCs w:val="24"/>
        </w:rPr>
        <w:fldChar w:fldCharType="end"/>
      </w:r>
      <w:r w:rsidR="00BA6255">
        <w:rPr>
          <w:szCs w:val="24"/>
        </w:rPr>
        <w:noBreakHyphen/>
      </w:r>
      <w:r w:rsidR="00BA6255">
        <w:rPr>
          <w:szCs w:val="24"/>
        </w:rPr>
        <w:fldChar w:fldCharType="begin"/>
      </w:r>
      <w:r w:rsidR="00BA6255">
        <w:rPr>
          <w:szCs w:val="24"/>
        </w:rPr>
        <w:instrText xml:space="preserve"> SEQ Figure \* ARABIC \s 1 </w:instrText>
      </w:r>
      <w:r w:rsidR="00BA6255">
        <w:rPr>
          <w:szCs w:val="24"/>
        </w:rPr>
        <w:fldChar w:fldCharType="separate"/>
      </w:r>
      <w:r w:rsidR="00BA6255">
        <w:rPr>
          <w:noProof/>
          <w:szCs w:val="24"/>
        </w:rPr>
        <w:t>13</w:t>
      </w:r>
      <w:r w:rsidR="00BA6255">
        <w:rPr>
          <w:szCs w:val="24"/>
        </w:rPr>
        <w:fldChar w:fldCharType="end"/>
      </w:r>
      <w:r w:rsidRPr="00CD5D73">
        <w:rPr>
          <w:szCs w:val="24"/>
        </w:rPr>
        <w:t xml:space="preserve">: Comparison of </w:t>
      </w:r>
      <w:r w:rsidR="00C7153A" w:rsidRPr="00CD5D73">
        <w:rPr>
          <w:rFonts w:eastAsiaTheme="minorEastAsia" w:cstheme="minorBidi"/>
          <w:iCs/>
          <w:noProof/>
          <w:color w:val="1F497D" w:themeColor="text2"/>
          <w:position w:val="-12"/>
          <w:sz w:val="18"/>
          <w:szCs w:val="18"/>
        </w:rPr>
        <w:object w:dxaOrig="435" w:dyaOrig="435" w14:anchorId="12F48ABA">
          <v:shape id="_x0000_i1109" type="#_x0000_t75" style="width:21.45pt;height:21.45pt" o:ole="">
            <v:imagedata r:id="rId29" o:title=""/>
          </v:shape>
          <o:OLEObject Type="Embed" ProgID="Equation.DSMT4" ShapeID="_x0000_i1109" DrawAspect="Content" ObjectID="_1582542591" r:id="rId151"/>
        </w:object>
      </w:r>
      <w:r w:rsidRPr="00CD5D73">
        <w:rPr>
          <w:szCs w:val="24"/>
        </w:rPr>
        <w:t xml:space="preserve"> from Robertson and Wride conventional (Modal) and Ku </w:t>
      </w:r>
      <w:r w:rsidR="00FD1EBB">
        <w:rPr>
          <w:szCs w:val="24"/>
        </w:rPr>
        <w:t>et</w:t>
      </w:r>
      <w:r w:rsidRPr="00CD5D73">
        <w:rPr>
          <w:szCs w:val="24"/>
        </w:rPr>
        <w:t xml:space="preserve"> al. </w:t>
      </w:r>
      <w:r w:rsidR="00CD5D73">
        <w:t xml:space="preserve">full-probabilistic </w:t>
      </w:r>
      <w:r w:rsidRPr="00CD5D73">
        <w:rPr>
          <w:szCs w:val="24"/>
        </w:rPr>
        <w:t xml:space="preserve">approaches, </w:t>
      </w:r>
      <w:r w:rsidR="00C7153A" w:rsidRPr="00CD5D73">
        <w:rPr>
          <w:rFonts w:eastAsiaTheme="minorEastAsia" w:cstheme="minorBidi"/>
          <w:bCs w:val="0"/>
          <w:iCs/>
          <w:noProof/>
          <w:position w:val="-12"/>
          <w:szCs w:val="24"/>
          <w:lang w:eastAsia="zh-CN"/>
        </w:rPr>
        <w:object w:dxaOrig="285" w:dyaOrig="435" w14:anchorId="4A7AC1C9">
          <v:shape id="_x0000_i1110" type="#_x0000_t75" style="width:14.55pt;height:21.45pt" o:ole="">
            <v:imagedata r:id="rId31" o:title=""/>
          </v:shape>
          <o:OLEObject Type="Embed" ProgID="Equation.DSMT4" ShapeID="_x0000_i1110" DrawAspect="Content" ObjectID="_1582542592" r:id="rId152"/>
        </w:object>
      </w:r>
      <w:r w:rsidRPr="00CD5D73">
        <w:rPr>
          <w:szCs w:val="24"/>
        </w:rPr>
        <w:t xml:space="preserve"> = 475 years.</w:t>
      </w:r>
      <w:bookmarkEnd w:id="101"/>
      <w:bookmarkEnd w:id="102"/>
      <w:bookmarkEnd w:id="103"/>
      <w:bookmarkEnd w:id="104"/>
    </w:p>
    <w:p w14:paraId="67FE8BC0" w14:textId="436EF12C" w:rsidR="00596FF5" w:rsidRDefault="00596FF5" w:rsidP="00596FF5">
      <w:pPr>
        <w:pStyle w:val="Caption"/>
        <w:rPr>
          <w:b w:val="0"/>
          <w:i/>
          <w:szCs w:val="24"/>
        </w:rPr>
      </w:pPr>
    </w:p>
    <w:p w14:paraId="2B44342C" w14:textId="12270CD7" w:rsidR="00596FF5" w:rsidRDefault="00122696" w:rsidP="00CD5D73">
      <w:pPr>
        <w:pStyle w:val="BodyText"/>
        <w:keepNext/>
        <w:ind w:firstLine="0"/>
        <w:jc w:val="center"/>
        <w:rPr>
          <w:szCs w:val="22"/>
        </w:rPr>
      </w:pPr>
      <w:r>
        <w:rPr>
          <w:noProof/>
        </w:rPr>
        <mc:AlternateContent>
          <mc:Choice Requires="wpg">
            <w:drawing>
              <wp:anchor distT="0" distB="0" distL="114300" distR="114300" simplePos="0" relativeHeight="251899392" behindDoc="0" locked="0" layoutInCell="1" allowOverlap="1" wp14:anchorId="6AF3C5AB" wp14:editId="3CB0B7A2">
                <wp:simplePos x="0" y="0"/>
                <wp:positionH relativeFrom="margin">
                  <wp:posOffset>266698</wp:posOffset>
                </wp:positionH>
                <wp:positionV relativeFrom="paragraph">
                  <wp:posOffset>137160</wp:posOffset>
                </wp:positionV>
                <wp:extent cx="5218372" cy="2988998"/>
                <wp:effectExtent l="0" t="0" r="1905" b="1905"/>
                <wp:wrapNone/>
                <wp:docPr id="199" name="Group 199"/>
                <wp:cNvGraphicFramePr/>
                <a:graphic xmlns:a="http://schemas.openxmlformats.org/drawingml/2006/main">
                  <a:graphicData uri="http://schemas.microsoft.com/office/word/2010/wordprocessingGroup">
                    <wpg:wgp>
                      <wpg:cNvGrpSpPr/>
                      <wpg:grpSpPr>
                        <a:xfrm>
                          <a:off x="0" y="0"/>
                          <a:ext cx="5218372" cy="2988998"/>
                          <a:chOff x="-19050" y="0"/>
                          <a:chExt cx="5218372" cy="2988998"/>
                        </a:xfrm>
                      </wpg:grpSpPr>
                      <wps:wsp>
                        <wps:cNvPr id="202" name="Text Box 2"/>
                        <wps:cNvSpPr txBox="1">
                          <a:spLocks noChangeArrowheads="1"/>
                        </wps:cNvSpPr>
                        <wps:spPr bwMode="auto">
                          <a:xfrm>
                            <a:off x="2171065" y="2657500"/>
                            <a:ext cx="3028257" cy="331498"/>
                          </a:xfrm>
                          <a:prstGeom prst="rect">
                            <a:avLst/>
                          </a:prstGeom>
                          <a:solidFill>
                            <a:srgbClr val="FFFFFF"/>
                          </a:solidFill>
                          <a:ln w="9525">
                            <a:noFill/>
                            <a:miter lim="800000"/>
                            <a:headEnd/>
                            <a:tailEnd/>
                          </a:ln>
                        </wps:spPr>
                        <wps:txbx>
                          <w:txbxContent>
                            <w:p w14:paraId="3FF70F92" w14:textId="77777777" w:rsidR="00861520" w:rsidRPr="00CA7E15" w:rsidRDefault="00861520"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Ku et al.</w:t>
                              </w:r>
                            </w:p>
                          </w:txbxContent>
                        </wps:txbx>
                        <wps:bodyPr rot="0" vert="horz" wrap="square" lIns="91440" tIns="45720" rIns="91440" bIns="45720" anchor="t" anchorCtr="0">
                          <a:noAutofit/>
                        </wps:bodyPr>
                      </wps:wsp>
                      <wpg:grpSp>
                        <wpg:cNvPr id="203" name="Group 203"/>
                        <wpg:cNvGrpSpPr/>
                        <wpg:grpSpPr>
                          <a:xfrm>
                            <a:off x="-19050" y="0"/>
                            <a:ext cx="638175" cy="2495572"/>
                            <a:chOff x="-19050" y="0"/>
                            <a:chExt cx="638175" cy="2495572"/>
                          </a:xfrm>
                        </wpg:grpSpPr>
                        <wps:wsp>
                          <wps:cNvPr id="204" name="Text Box 2"/>
                          <wps:cNvSpPr txBox="1">
                            <a:spLocks noChangeArrowheads="1"/>
                          </wps:cNvSpPr>
                          <wps:spPr bwMode="auto">
                            <a:xfrm rot="16200000">
                              <a:off x="-691203" y="890109"/>
                              <a:ext cx="2058636" cy="561947"/>
                            </a:xfrm>
                            <a:prstGeom prst="rect">
                              <a:avLst/>
                            </a:prstGeom>
                            <a:solidFill>
                              <a:srgbClr val="FFFFFF"/>
                            </a:solidFill>
                            <a:ln w="9525">
                              <a:noFill/>
                              <a:miter lim="800000"/>
                              <a:headEnd/>
                              <a:tailEnd/>
                            </a:ln>
                          </wps:spPr>
                          <wps:txbx>
                            <w:txbxContent>
                              <w:p w14:paraId="041D2591" w14:textId="77777777" w:rsidR="00861520" w:rsidRPr="00CA7E15" w:rsidRDefault="00861520"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Robertson and Wride (Mean)</w:t>
                                </w:r>
                              </w:p>
                            </w:txbxContent>
                          </wps:txbx>
                          <wps:bodyPr rot="0" vert="horz" wrap="square" lIns="91440" tIns="45720" rIns="91440" bIns="45720" anchor="t" anchorCtr="0">
                            <a:noAutofit/>
                          </wps:bodyPr>
                        </wps:wsp>
                        <wps:wsp>
                          <wps:cNvPr id="206" name="Rectangle 206"/>
                          <wps:cNvSpPr/>
                          <wps:spPr>
                            <a:xfrm>
                              <a:off x="0" y="0"/>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7" name="Rectangle 207"/>
                          <wps:cNvSpPr/>
                          <wps:spPr>
                            <a:xfrm>
                              <a:off x="-19050" y="2181247"/>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6AF3C5AB" id="Group 199" o:spid="_x0000_s1075" style="position:absolute;left:0;text-align:left;margin-left:21pt;margin-top:10.8pt;width:410.9pt;height:235.35pt;z-index:251899392;mso-position-horizontal-relative:margin;mso-width-relative:margin;mso-height-relative:margin" coordorigin="-190" coordsize="52183,298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">
                <v:shape id="Text Box 2" o:spid="_x0000_s1076" type="#_x0000_t202" style="position:absolute;left:21710;top:26575;width:30283;height:3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" stroked="f">
                  <v:textbox>
                    <w:txbxContent>
                      <w:p w14:paraId="3FF70F92" w14:textId="77777777" w:rsidR="00861520" w:rsidRPr="00CA7E15" w:rsidRDefault="00861520"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Ku et al.</w:t>
                        </w:r>
                      </w:p>
                    </w:txbxContent>
                  </v:textbox>
                </v:shape>
                <v:group id="Group 203" o:spid="_x0000_s1077" style="position:absolute;left:-190;width:6381;height:24955" coordorigin="-190" coordsize="6381,24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shape id="Text Box 2" o:spid="_x0000_s1078" type="#_x0000_t202" style="position:absolute;left:-6913;top:8901;width:20587;height:561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" stroked="f">
                    <v:textbox>
                      <w:txbxContent>
                        <w:p w14:paraId="041D2591" w14:textId="77777777" w:rsidR="00861520" w:rsidRPr="00CA7E15" w:rsidRDefault="00861520"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Robertson and Wride (Mean)</w:t>
                          </w:r>
                        </w:p>
                      </w:txbxContent>
                    </v:textbox>
                  </v:shape>
                  <v:rect id="Rectangle 206" o:spid="_x0000_s1079" style="position:absolute;width:6191;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" fillcolor="white [3212]" stroked="f" strokeweight="2pt"/>
                  <v:rect id="Rectangle 207" o:spid="_x0000_s1080" style="position:absolute;left:-190;top:21812;width:6190;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" fillcolor="white [3212]" stroked="f" strokeweight="2pt"/>
                </v:group>
                <w10:wrap anchorx="margin"/>
              </v:group>
            </w:pict>
          </mc:Fallback>
        </mc:AlternateContent>
      </w:r>
      <w:r w:rsidR="00596FF5">
        <w:rPr>
          <w:noProof/>
          <w:szCs w:val="22"/>
        </w:rPr>
        <mc:AlternateContent>
          <mc:Choice Requires="wps">
            <w:drawing>
              <wp:anchor distT="0" distB="0" distL="114300" distR="114300" simplePos="0" relativeHeight="251854336" behindDoc="0" locked="0" layoutInCell="1" allowOverlap="1" wp14:anchorId="3D49F8C8" wp14:editId="067AACE9">
                <wp:simplePos x="0" y="0"/>
                <wp:positionH relativeFrom="column">
                  <wp:posOffset>1200150</wp:posOffset>
                </wp:positionH>
                <wp:positionV relativeFrom="paragraph">
                  <wp:posOffset>1364615</wp:posOffset>
                </wp:positionV>
                <wp:extent cx="4029075" cy="0"/>
                <wp:effectExtent l="0" t="0" r="0" b="0"/>
                <wp:wrapNone/>
                <wp:docPr id="218" name="Straight Connector 218"/>
                <wp:cNvGraphicFramePr/>
                <a:graphic xmlns:a="http://schemas.openxmlformats.org/drawingml/2006/main">
                  <a:graphicData uri="http://schemas.microsoft.com/office/word/2010/wordprocessingShape">
                    <wps:wsp>
                      <wps:cNvCnPr/>
                      <wps:spPr>
                        <a:xfrm>
                          <a:off x="0" y="0"/>
                          <a:ext cx="4029075" cy="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65A224A" id="Straight Connector 218" o:spid="_x0000_s1026" style="position:absolute;z-index:25185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4.5pt,107.45pt" to="411.75pt,10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" strokecolor="red"/>
            </w:pict>
          </mc:Fallback>
        </mc:AlternateContent>
      </w:r>
      <w:r w:rsidR="00596FF5">
        <w:rPr>
          <w:noProof/>
          <w:szCs w:val="22"/>
        </w:rPr>
        <mc:AlternateContent>
          <mc:Choice Requires="wps">
            <w:drawing>
              <wp:anchor distT="0" distB="0" distL="114300" distR="114300" simplePos="0" relativeHeight="251840000" behindDoc="0" locked="0" layoutInCell="1" allowOverlap="1" wp14:anchorId="59D9DB95" wp14:editId="2B480B10">
                <wp:simplePos x="0" y="0"/>
                <wp:positionH relativeFrom="column">
                  <wp:posOffset>1200150</wp:posOffset>
                </wp:positionH>
                <wp:positionV relativeFrom="paragraph">
                  <wp:posOffset>126365</wp:posOffset>
                </wp:positionV>
                <wp:extent cx="4029075" cy="2441575"/>
                <wp:effectExtent l="0" t="0" r="28575" b="34925"/>
                <wp:wrapNone/>
                <wp:docPr id="48" name="Straight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4029075" cy="24415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9372427" id="Straight Connector 48" o:spid="_x0000_s1026" style="position:absolute;flip:y;z-index:25184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4.5pt,9.95pt" to="411.75pt,20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" strokecolor="#4579b8 [3044]">
                <o:lock v:ext="edit" shapetype="f"/>
              </v:line>
            </w:pict>
          </mc:Fallback>
        </mc:AlternateContent>
      </w:r>
      <w:r w:rsidR="00596FF5">
        <w:rPr>
          <w:noProof/>
          <w:szCs w:val="22"/>
        </w:rPr>
        <mc:AlternateContent>
          <mc:Choice Requires="wps">
            <w:drawing>
              <wp:anchor distT="0" distB="0" distL="114300" distR="114300" simplePos="0" relativeHeight="251842048" behindDoc="0" locked="0" layoutInCell="1" allowOverlap="1" wp14:anchorId="15C9D58C" wp14:editId="05DD2E6E">
                <wp:simplePos x="0" y="0"/>
                <wp:positionH relativeFrom="column">
                  <wp:posOffset>3238500</wp:posOffset>
                </wp:positionH>
                <wp:positionV relativeFrom="paragraph">
                  <wp:posOffset>126365</wp:posOffset>
                </wp:positionV>
                <wp:extent cx="0" cy="2476500"/>
                <wp:effectExtent l="0" t="0" r="38100" b="19050"/>
                <wp:wrapNone/>
                <wp:docPr id="166" name="Straight Connector 166"/>
                <wp:cNvGraphicFramePr/>
                <a:graphic xmlns:a="http://schemas.openxmlformats.org/drawingml/2006/main">
                  <a:graphicData uri="http://schemas.microsoft.com/office/word/2010/wordprocessingShape">
                    <wps:wsp>
                      <wps:cNvCnPr/>
                      <wps:spPr>
                        <a:xfrm flipV="1">
                          <a:off x="0" y="0"/>
                          <a:ext cx="0" cy="247650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E16B632" id="Straight Connector 166" o:spid="_x0000_s1026" style="position:absolute;flip:y;z-index:25184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5pt,9.95pt" to="255pt,20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" strokecolor="red"/>
            </w:pict>
          </mc:Fallback>
        </mc:AlternateContent>
      </w:r>
      <w:r w:rsidR="00596FF5">
        <w:rPr>
          <w:noProof/>
        </w:rPr>
        <w:drawing>
          <wp:inline distT="0" distB="0" distL="0" distR="0" wp14:anchorId="6269090B" wp14:editId="114ADC56">
            <wp:extent cx="4800600" cy="303847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800600" cy="3038475"/>
                    </a:xfrm>
                    <a:prstGeom prst="rect">
                      <a:avLst/>
                    </a:prstGeom>
                    <a:noFill/>
                    <a:ln>
                      <a:noFill/>
                    </a:ln>
                  </pic:spPr>
                </pic:pic>
              </a:graphicData>
            </a:graphic>
          </wp:inline>
        </w:drawing>
      </w:r>
    </w:p>
    <w:p w14:paraId="72923347" w14:textId="63C18FC4" w:rsidR="00596FF5" w:rsidRPr="00CD5D73" w:rsidRDefault="00596FF5" w:rsidP="00412B31">
      <w:pPr>
        <w:pStyle w:val="Caption"/>
        <w:ind w:firstLine="0"/>
        <w:rPr>
          <w:szCs w:val="24"/>
        </w:rPr>
      </w:pPr>
      <w:bookmarkStart w:id="105" w:name="_Ref482706135"/>
      <w:bookmarkStart w:id="106" w:name="_Toc483489254"/>
      <w:bookmarkStart w:id="107" w:name="_Toc483488268"/>
      <w:bookmarkStart w:id="108" w:name="_Toc483382425"/>
      <w:bookmarkStart w:id="109" w:name="_Toc508719483"/>
      <w:r w:rsidRPr="00CD5D73">
        <w:rPr>
          <w:szCs w:val="24"/>
        </w:rPr>
        <w:t xml:space="preserve">Figure </w:t>
      </w:r>
      <w:r w:rsidR="00BA6255">
        <w:rPr>
          <w:szCs w:val="24"/>
        </w:rPr>
        <w:fldChar w:fldCharType="begin"/>
      </w:r>
      <w:r w:rsidR="00BA6255">
        <w:rPr>
          <w:szCs w:val="24"/>
        </w:rPr>
        <w:instrText xml:space="preserve"> STYLEREF 1 \s </w:instrText>
      </w:r>
      <w:r w:rsidR="00BA6255">
        <w:rPr>
          <w:szCs w:val="24"/>
        </w:rPr>
        <w:fldChar w:fldCharType="separate"/>
      </w:r>
      <w:r w:rsidR="00BA6255">
        <w:rPr>
          <w:noProof/>
          <w:szCs w:val="24"/>
        </w:rPr>
        <w:t>3</w:t>
      </w:r>
      <w:r w:rsidR="00BA6255">
        <w:rPr>
          <w:szCs w:val="24"/>
        </w:rPr>
        <w:fldChar w:fldCharType="end"/>
      </w:r>
      <w:r w:rsidR="00BA6255">
        <w:rPr>
          <w:szCs w:val="24"/>
        </w:rPr>
        <w:noBreakHyphen/>
      </w:r>
      <w:r w:rsidR="00BA6255">
        <w:rPr>
          <w:szCs w:val="24"/>
        </w:rPr>
        <w:fldChar w:fldCharType="begin"/>
      </w:r>
      <w:r w:rsidR="00BA6255">
        <w:rPr>
          <w:szCs w:val="24"/>
        </w:rPr>
        <w:instrText xml:space="preserve"> SEQ Figure \* ARABIC \s 1 </w:instrText>
      </w:r>
      <w:r w:rsidR="00BA6255">
        <w:rPr>
          <w:szCs w:val="24"/>
        </w:rPr>
        <w:fldChar w:fldCharType="separate"/>
      </w:r>
      <w:r w:rsidR="00BA6255">
        <w:rPr>
          <w:noProof/>
          <w:szCs w:val="24"/>
        </w:rPr>
        <w:t>14</w:t>
      </w:r>
      <w:r w:rsidR="00BA6255">
        <w:rPr>
          <w:szCs w:val="24"/>
        </w:rPr>
        <w:fldChar w:fldCharType="end"/>
      </w:r>
      <w:bookmarkEnd w:id="105"/>
      <w:r w:rsidRPr="00CD5D73">
        <w:rPr>
          <w:szCs w:val="24"/>
        </w:rPr>
        <w:t xml:space="preserve">: Comparison of </w:t>
      </w:r>
      <w:r w:rsidR="00C7153A" w:rsidRPr="00CD5D73">
        <w:rPr>
          <w:rFonts w:eastAsiaTheme="minorEastAsia" w:cstheme="minorBidi"/>
          <w:iCs/>
          <w:noProof/>
          <w:color w:val="1F497D" w:themeColor="text2"/>
          <w:position w:val="-12"/>
          <w:sz w:val="18"/>
          <w:szCs w:val="18"/>
        </w:rPr>
        <w:object w:dxaOrig="435" w:dyaOrig="435" w14:anchorId="728CE0B5">
          <v:shape id="_x0000_i1111" type="#_x0000_t75" style="width:21.45pt;height:21.45pt" o:ole="">
            <v:imagedata r:id="rId29" o:title=""/>
          </v:shape>
          <o:OLEObject Type="Embed" ProgID="Equation.DSMT4" ShapeID="_x0000_i1111" DrawAspect="Content" ObjectID="_1582542593" r:id="rId154"/>
        </w:object>
      </w:r>
      <w:r w:rsidRPr="00CD5D73">
        <w:rPr>
          <w:szCs w:val="24"/>
        </w:rPr>
        <w:t xml:space="preserve"> from Robertson and Wride conventional (Mean) and Ku </w:t>
      </w:r>
      <w:r w:rsidR="00FD1EBB">
        <w:rPr>
          <w:szCs w:val="24"/>
        </w:rPr>
        <w:t>et</w:t>
      </w:r>
      <w:r w:rsidRPr="00CD5D73">
        <w:rPr>
          <w:szCs w:val="24"/>
        </w:rPr>
        <w:t xml:space="preserve"> al. </w:t>
      </w:r>
      <w:r w:rsidR="00CD5D73">
        <w:t xml:space="preserve">full-probabilistic </w:t>
      </w:r>
      <w:r w:rsidRPr="00CD5D73">
        <w:rPr>
          <w:szCs w:val="24"/>
        </w:rPr>
        <w:t xml:space="preserve">approaches, </w:t>
      </w:r>
      <w:r w:rsidR="00C7153A" w:rsidRPr="00CD5D73">
        <w:rPr>
          <w:rFonts w:eastAsiaTheme="minorEastAsia" w:cstheme="minorBidi"/>
          <w:bCs w:val="0"/>
          <w:iCs/>
          <w:noProof/>
          <w:position w:val="-12"/>
          <w:szCs w:val="24"/>
          <w:lang w:eastAsia="zh-CN"/>
        </w:rPr>
        <w:object w:dxaOrig="285" w:dyaOrig="435" w14:anchorId="2195674F">
          <v:shape id="_x0000_i1112" type="#_x0000_t75" style="width:14.55pt;height:21.45pt" o:ole="">
            <v:imagedata r:id="rId31" o:title=""/>
          </v:shape>
          <o:OLEObject Type="Embed" ProgID="Equation.DSMT4" ShapeID="_x0000_i1112" DrawAspect="Content" ObjectID="_1582542594" r:id="rId155"/>
        </w:object>
      </w:r>
      <w:r w:rsidRPr="00CD5D73">
        <w:rPr>
          <w:szCs w:val="24"/>
        </w:rPr>
        <w:t xml:space="preserve"> = 1039 years.</w:t>
      </w:r>
      <w:bookmarkEnd w:id="106"/>
      <w:bookmarkEnd w:id="107"/>
      <w:bookmarkEnd w:id="108"/>
      <w:bookmarkEnd w:id="109"/>
    </w:p>
    <w:p w14:paraId="6DC62CF1" w14:textId="62F056E9" w:rsidR="00596FF5" w:rsidRDefault="00122696" w:rsidP="00CD5D73">
      <w:pPr>
        <w:keepNext/>
        <w:ind w:firstLine="0"/>
        <w:jc w:val="center"/>
        <w:rPr>
          <w:szCs w:val="22"/>
        </w:rPr>
      </w:pPr>
      <w:r>
        <w:rPr>
          <w:noProof/>
        </w:rPr>
        <w:lastRenderedPageBreak/>
        <mc:AlternateContent>
          <mc:Choice Requires="wpg">
            <w:drawing>
              <wp:anchor distT="0" distB="0" distL="114300" distR="114300" simplePos="0" relativeHeight="251901440" behindDoc="0" locked="0" layoutInCell="1" allowOverlap="1" wp14:anchorId="42FF2845" wp14:editId="7A8B6473">
                <wp:simplePos x="0" y="0"/>
                <wp:positionH relativeFrom="margin">
                  <wp:posOffset>285750</wp:posOffset>
                </wp:positionH>
                <wp:positionV relativeFrom="paragraph">
                  <wp:posOffset>219075</wp:posOffset>
                </wp:positionV>
                <wp:extent cx="5047557" cy="2998498"/>
                <wp:effectExtent l="0" t="0" r="1270" b="0"/>
                <wp:wrapNone/>
                <wp:docPr id="210" name="Group 210"/>
                <wp:cNvGraphicFramePr/>
                <a:graphic xmlns:a="http://schemas.openxmlformats.org/drawingml/2006/main">
                  <a:graphicData uri="http://schemas.microsoft.com/office/word/2010/wordprocessingGroup">
                    <wpg:wgp>
                      <wpg:cNvGrpSpPr/>
                      <wpg:grpSpPr>
                        <a:xfrm>
                          <a:off x="0" y="0"/>
                          <a:ext cx="5047557" cy="2998498"/>
                          <a:chOff x="-19050" y="-104775"/>
                          <a:chExt cx="5047557" cy="2998498"/>
                        </a:xfrm>
                      </wpg:grpSpPr>
                      <wps:wsp>
                        <wps:cNvPr id="222" name="Text Box 2"/>
                        <wps:cNvSpPr txBox="1">
                          <a:spLocks noChangeArrowheads="1"/>
                        </wps:cNvSpPr>
                        <wps:spPr bwMode="auto">
                          <a:xfrm>
                            <a:off x="2000250" y="2562225"/>
                            <a:ext cx="3028257" cy="331498"/>
                          </a:xfrm>
                          <a:prstGeom prst="rect">
                            <a:avLst/>
                          </a:prstGeom>
                          <a:solidFill>
                            <a:srgbClr val="FFFFFF"/>
                          </a:solidFill>
                          <a:ln w="9525">
                            <a:noFill/>
                            <a:miter lim="800000"/>
                            <a:headEnd/>
                            <a:tailEnd/>
                          </a:ln>
                        </wps:spPr>
                        <wps:txbx>
                          <w:txbxContent>
                            <w:p w14:paraId="62819A91" w14:textId="77777777" w:rsidR="00861520" w:rsidRPr="00CA7E15" w:rsidRDefault="00861520"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Ku et al.</w:t>
                              </w:r>
                            </w:p>
                          </w:txbxContent>
                        </wps:txbx>
                        <wps:bodyPr rot="0" vert="horz" wrap="square" lIns="91440" tIns="45720" rIns="91440" bIns="45720" anchor="t" anchorCtr="0">
                          <a:noAutofit/>
                        </wps:bodyPr>
                      </wps:wsp>
                      <wpg:grpSp>
                        <wpg:cNvPr id="223" name="Group 223"/>
                        <wpg:cNvGrpSpPr/>
                        <wpg:grpSpPr>
                          <a:xfrm>
                            <a:off x="-19050" y="-104775"/>
                            <a:ext cx="638138" cy="2600347"/>
                            <a:chOff x="-19050" y="-104775"/>
                            <a:chExt cx="638138" cy="2600347"/>
                          </a:xfrm>
                        </wpg:grpSpPr>
                        <wps:wsp>
                          <wps:cNvPr id="225" name="Text Box 2"/>
                          <wps:cNvSpPr txBox="1">
                            <a:spLocks noChangeArrowheads="1"/>
                          </wps:cNvSpPr>
                          <wps:spPr bwMode="auto">
                            <a:xfrm rot="16200000">
                              <a:off x="-691203" y="890109"/>
                              <a:ext cx="2058636" cy="561947"/>
                            </a:xfrm>
                            <a:prstGeom prst="rect">
                              <a:avLst/>
                            </a:prstGeom>
                            <a:solidFill>
                              <a:srgbClr val="FFFFFF"/>
                            </a:solidFill>
                            <a:ln w="9525">
                              <a:noFill/>
                              <a:miter lim="800000"/>
                              <a:headEnd/>
                              <a:tailEnd/>
                            </a:ln>
                          </wps:spPr>
                          <wps:txbx>
                            <w:txbxContent>
                              <w:p w14:paraId="0578437E" w14:textId="3AF003EC" w:rsidR="00861520" w:rsidRPr="00CA7E15" w:rsidRDefault="00861520"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Robertson and Wride (Modal)</w:t>
                                </w:r>
                              </w:p>
                            </w:txbxContent>
                          </wps:txbx>
                          <wps:bodyPr rot="0" vert="horz" wrap="square" lIns="91440" tIns="45720" rIns="91440" bIns="45720" anchor="t" anchorCtr="0">
                            <a:noAutofit/>
                          </wps:bodyPr>
                        </wps:wsp>
                        <wps:wsp>
                          <wps:cNvPr id="226" name="Rectangle 226"/>
                          <wps:cNvSpPr/>
                          <wps:spPr>
                            <a:xfrm>
                              <a:off x="-19048" y="-104775"/>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7" name="Rectangle 227"/>
                          <wps:cNvSpPr/>
                          <wps:spPr>
                            <a:xfrm>
                              <a:off x="-19050" y="2181247"/>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42FF2845" id="Group 210" o:spid="_x0000_s1081" style="position:absolute;left:0;text-align:left;margin-left:22.5pt;margin-top:17.25pt;width:397.45pt;height:236.1pt;z-index:251901440;mso-position-horizontal-relative:margin;mso-width-relative:margin;mso-height-relative:margin" coordorigin="-190,-1047" coordsize="50475,29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">
                <v:shape id="Text Box 2" o:spid="_x0000_s1082" type="#_x0000_t202" style="position:absolute;left:20002;top:25622;width:30283;height:3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" stroked="f">
                  <v:textbox>
                    <w:txbxContent>
                      <w:p w14:paraId="62819A91" w14:textId="77777777" w:rsidR="00861520" w:rsidRPr="00CA7E15" w:rsidRDefault="00861520"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Ku et al.</w:t>
                        </w:r>
                      </w:p>
                    </w:txbxContent>
                  </v:textbox>
                </v:shape>
                <v:group id="Group 223" o:spid="_x0000_s1083" style="position:absolute;left:-190;top:-1047;width:6380;height:26002" coordorigin="-190,-1047" coordsize="6381,26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shape id="Text Box 2" o:spid="_x0000_s1084" type="#_x0000_t202" style="position:absolute;left:-6913;top:8901;width:20587;height:561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" stroked="f">
                    <v:textbox>
                      <w:txbxContent>
                        <w:p w14:paraId="0578437E" w14:textId="3AF003EC" w:rsidR="00861520" w:rsidRPr="00CA7E15" w:rsidRDefault="00861520"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Robertson and Wride (Modal)</w:t>
                          </w:r>
                        </w:p>
                      </w:txbxContent>
                    </v:textbox>
                  </v:shape>
                  <v:rect id="Rectangle 226" o:spid="_x0000_s1085" style="position:absolute;left:-190;top:-1047;width:6190;height:31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" fillcolor="white [3212]" stroked="f" strokeweight="2pt"/>
                  <v:rect id="Rectangle 227" o:spid="_x0000_s1086" style="position:absolute;left:-190;top:21812;width:6190;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" fillcolor="white [3212]" stroked="f" strokeweight="2pt"/>
                </v:group>
                <w10:wrap anchorx="margin"/>
              </v:group>
            </w:pict>
          </mc:Fallback>
        </mc:AlternateContent>
      </w:r>
      <w:r w:rsidR="00596FF5">
        <w:rPr>
          <w:noProof/>
          <w:szCs w:val="22"/>
        </w:rPr>
        <mc:AlternateContent>
          <mc:Choice Requires="wps">
            <w:drawing>
              <wp:anchor distT="0" distB="0" distL="114300" distR="114300" simplePos="0" relativeHeight="251855360" behindDoc="0" locked="0" layoutInCell="1" allowOverlap="1" wp14:anchorId="7B121D58" wp14:editId="7FF38B12">
                <wp:simplePos x="0" y="0"/>
                <wp:positionH relativeFrom="column">
                  <wp:posOffset>3238500</wp:posOffset>
                </wp:positionH>
                <wp:positionV relativeFrom="paragraph">
                  <wp:posOffset>132715</wp:posOffset>
                </wp:positionV>
                <wp:extent cx="0" cy="2505075"/>
                <wp:effectExtent l="0" t="0" r="38100" b="9525"/>
                <wp:wrapNone/>
                <wp:docPr id="219" name="Straight Connector 219"/>
                <wp:cNvGraphicFramePr/>
                <a:graphic xmlns:a="http://schemas.openxmlformats.org/drawingml/2006/main">
                  <a:graphicData uri="http://schemas.microsoft.com/office/word/2010/wordprocessingShape">
                    <wps:wsp>
                      <wps:cNvCnPr/>
                      <wps:spPr>
                        <a:xfrm flipV="1">
                          <a:off x="0" y="0"/>
                          <a:ext cx="0" cy="250507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D58AF02" id="Straight Connector 219" o:spid="_x0000_s1026" style="position:absolute;flip:y;z-index:25185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5pt,10.45pt" to="255pt,20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" strokecolor="red"/>
            </w:pict>
          </mc:Fallback>
        </mc:AlternateContent>
      </w:r>
      <w:r w:rsidR="00596FF5">
        <w:rPr>
          <w:noProof/>
          <w:szCs w:val="22"/>
        </w:rPr>
        <mc:AlternateContent>
          <mc:Choice Requires="wps">
            <w:drawing>
              <wp:anchor distT="0" distB="0" distL="114300" distR="114300" simplePos="0" relativeHeight="251841024" behindDoc="0" locked="0" layoutInCell="1" allowOverlap="1" wp14:anchorId="00FCAFBC" wp14:editId="3D2B2019">
                <wp:simplePos x="0" y="0"/>
                <wp:positionH relativeFrom="column">
                  <wp:posOffset>1143000</wp:posOffset>
                </wp:positionH>
                <wp:positionV relativeFrom="paragraph">
                  <wp:posOffset>132715</wp:posOffset>
                </wp:positionV>
                <wp:extent cx="4162425" cy="2501265"/>
                <wp:effectExtent l="0" t="0" r="28575" b="32385"/>
                <wp:wrapNone/>
                <wp:docPr id="47" name="Straight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4162425" cy="250063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16E078F" id="Straight Connector 47" o:spid="_x0000_s1026" style="position:absolute;flip:y;z-index:25184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0pt,10.45pt" to="417.75pt,20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" strokecolor="#4579b8 [3044]">
                <o:lock v:ext="edit" shapetype="f"/>
              </v:line>
            </w:pict>
          </mc:Fallback>
        </mc:AlternateContent>
      </w:r>
      <w:r w:rsidR="00596FF5">
        <w:rPr>
          <w:noProof/>
          <w:szCs w:val="22"/>
        </w:rPr>
        <mc:AlternateContent>
          <mc:Choice Requires="wps">
            <w:drawing>
              <wp:anchor distT="0" distB="0" distL="114300" distR="114300" simplePos="0" relativeHeight="251849216" behindDoc="0" locked="0" layoutInCell="1" allowOverlap="1" wp14:anchorId="78EE6F06" wp14:editId="394308A1">
                <wp:simplePos x="0" y="0"/>
                <wp:positionH relativeFrom="column">
                  <wp:posOffset>1143000</wp:posOffset>
                </wp:positionH>
                <wp:positionV relativeFrom="paragraph">
                  <wp:posOffset>1380490</wp:posOffset>
                </wp:positionV>
                <wp:extent cx="4162425" cy="0"/>
                <wp:effectExtent l="0" t="0" r="0" b="0"/>
                <wp:wrapNone/>
                <wp:docPr id="180" name="Straight Connector 180"/>
                <wp:cNvGraphicFramePr/>
                <a:graphic xmlns:a="http://schemas.openxmlformats.org/drawingml/2006/main">
                  <a:graphicData uri="http://schemas.microsoft.com/office/word/2010/wordprocessingShape">
                    <wps:wsp>
                      <wps:cNvCnPr/>
                      <wps:spPr>
                        <a:xfrm>
                          <a:off x="0" y="0"/>
                          <a:ext cx="4162425" cy="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6B3297C" id="Straight Connector 180" o:spid="_x0000_s1026" style="position:absolute;z-index:25184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0pt,108.7pt" to="417.75pt,10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" strokecolor="red"/>
            </w:pict>
          </mc:Fallback>
        </mc:AlternateContent>
      </w:r>
      <w:r w:rsidR="00596FF5">
        <w:rPr>
          <w:noProof/>
        </w:rPr>
        <w:drawing>
          <wp:inline distT="0" distB="0" distL="0" distR="0" wp14:anchorId="7BA8F65F" wp14:editId="2174E7BD">
            <wp:extent cx="4924425" cy="311467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924425" cy="3114675"/>
                    </a:xfrm>
                    <a:prstGeom prst="rect">
                      <a:avLst/>
                    </a:prstGeom>
                    <a:noFill/>
                    <a:ln>
                      <a:noFill/>
                    </a:ln>
                  </pic:spPr>
                </pic:pic>
              </a:graphicData>
            </a:graphic>
          </wp:inline>
        </w:drawing>
      </w:r>
    </w:p>
    <w:p w14:paraId="66B70705" w14:textId="294DC097" w:rsidR="00596FF5" w:rsidRPr="00CD5D73" w:rsidRDefault="00596FF5" w:rsidP="00412B31">
      <w:pPr>
        <w:pStyle w:val="Caption"/>
        <w:ind w:firstLine="0"/>
        <w:rPr>
          <w:szCs w:val="24"/>
        </w:rPr>
      </w:pPr>
      <w:bookmarkStart w:id="110" w:name="_Ref482706161"/>
      <w:bookmarkStart w:id="111" w:name="_Toc483489255"/>
      <w:bookmarkStart w:id="112" w:name="_Toc483488269"/>
      <w:bookmarkStart w:id="113" w:name="_Toc483382426"/>
      <w:bookmarkStart w:id="114" w:name="_Toc508719484"/>
      <w:r w:rsidRPr="00CD5D73">
        <w:rPr>
          <w:szCs w:val="24"/>
        </w:rPr>
        <w:t xml:space="preserve">Figure </w:t>
      </w:r>
      <w:r w:rsidR="00BA6255">
        <w:rPr>
          <w:szCs w:val="24"/>
        </w:rPr>
        <w:fldChar w:fldCharType="begin"/>
      </w:r>
      <w:r w:rsidR="00BA6255">
        <w:rPr>
          <w:szCs w:val="24"/>
        </w:rPr>
        <w:instrText xml:space="preserve"> STYLEREF 1 \s </w:instrText>
      </w:r>
      <w:r w:rsidR="00BA6255">
        <w:rPr>
          <w:szCs w:val="24"/>
        </w:rPr>
        <w:fldChar w:fldCharType="separate"/>
      </w:r>
      <w:r w:rsidR="00BA6255">
        <w:rPr>
          <w:noProof/>
          <w:szCs w:val="24"/>
        </w:rPr>
        <w:t>3</w:t>
      </w:r>
      <w:r w:rsidR="00BA6255">
        <w:rPr>
          <w:szCs w:val="24"/>
        </w:rPr>
        <w:fldChar w:fldCharType="end"/>
      </w:r>
      <w:r w:rsidR="00BA6255">
        <w:rPr>
          <w:szCs w:val="24"/>
        </w:rPr>
        <w:noBreakHyphen/>
      </w:r>
      <w:r w:rsidR="00BA6255">
        <w:rPr>
          <w:szCs w:val="24"/>
        </w:rPr>
        <w:fldChar w:fldCharType="begin"/>
      </w:r>
      <w:r w:rsidR="00BA6255">
        <w:rPr>
          <w:szCs w:val="24"/>
        </w:rPr>
        <w:instrText xml:space="preserve"> SEQ Figure \* ARABIC \s 1 </w:instrText>
      </w:r>
      <w:r w:rsidR="00BA6255">
        <w:rPr>
          <w:szCs w:val="24"/>
        </w:rPr>
        <w:fldChar w:fldCharType="separate"/>
      </w:r>
      <w:r w:rsidR="00BA6255">
        <w:rPr>
          <w:noProof/>
          <w:szCs w:val="24"/>
        </w:rPr>
        <w:t>15</w:t>
      </w:r>
      <w:r w:rsidR="00BA6255">
        <w:rPr>
          <w:szCs w:val="24"/>
        </w:rPr>
        <w:fldChar w:fldCharType="end"/>
      </w:r>
      <w:bookmarkEnd w:id="110"/>
      <w:r w:rsidRPr="00CD5D73">
        <w:rPr>
          <w:szCs w:val="24"/>
        </w:rPr>
        <w:t xml:space="preserve">: Comparison of </w:t>
      </w:r>
      <w:r w:rsidR="00C7153A" w:rsidRPr="00CD5D73">
        <w:rPr>
          <w:rFonts w:eastAsiaTheme="minorEastAsia" w:cstheme="minorBidi"/>
          <w:iCs/>
          <w:noProof/>
          <w:color w:val="1F497D" w:themeColor="text2"/>
          <w:position w:val="-12"/>
          <w:sz w:val="18"/>
          <w:szCs w:val="18"/>
        </w:rPr>
        <w:object w:dxaOrig="435" w:dyaOrig="435" w14:anchorId="1C008EF4">
          <v:shape id="_x0000_i1113" type="#_x0000_t75" style="width:21.45pt;height:21.45pt" o:ole="">
            <v:imagedata r:id="rId29" o:title=""/>
          </v:shape>
          <o:OLEObject Type="Embed" ProgID="Equation.DSMT4" ShapeID="_x0000_i1113" DrawAspect="Content" ObjectID="_1582542595" r:id="rId157"/>
        </w:object>
      </w:r>
      <w:r w:rsidRPr="00CD5D73">
        <w:rPr>
          <w:szCs w:val="24"/>
        </w:rPr>
        <w:t xml:space="preserve"> from Robertson and Wride conventional (Modal) and Ku </w:t>
      </w:r>
      <w:r w:rsidR="00FD1EBB">
        <w:rPr>
          <w:szCs w:val="24"/>
        </w:rPr>
        <w:t>et</w:t>
      </w:r>
      <w:r w:rsidRPr="00CD5D73">
        <w:rPr>
          <w:szCs w:val="24"/>
        </w:rPr>
        <w:t xml:space="preserve"> al. </w:t>
      </w:r>
      <w:r w:rsidR="00CD5D73" w:rsidRPr="00CD5D73">
        <w:t xml:space="preserve">full-probabilistic </w:t>
      </w:r>
      <w:r w:rsidRPr="00CD5D73">
        <w:rPr>
          <w:szCs w:val="24"/>
        </w:rPr>
        <w:t xml:space="preserve">approaches, </w:t>
      </w:r>
      <w:r w:rsidR="00C7153A" w:rsidRPr="00CD5D73">
        <w:rPr>
          <w:rFonts w:eastAsiaTheme="minorEastAsia" w:cstheme="minorBidi"/>
          <w:bCs w:val="0"/>
          <w:iCs/>
          <w:noProof/>
          <w:position w:val="-12"/>
          <w:szCs w:val="24"/>
          <w:lang w:eastAsia="zh-CN"/>
        </w:rPr>
        <w:object w:dxaOrig="285" w:dyaOrig="435" w14:anchorId="5C78E49B">
          <v:shape id="_x0000_i1114" type="#_x0000_t75" style="width:14.55pt;height:21.45pt" o:ole="">
            <v:imagedata r:id="rId38" o:title=""/>
          </v:shape>
          <o:OLEObject Type="Embed" ProgID="Equation.DSMT4" ShapeID="_x0000_i1114" DrawAspect="Content" ObjectID="_1582542596" r:id="rId158"/>
        </w:object>
      </w:r>
      <w:r w:rsidRPr="00CD5D73">
        <w:rPr>
          <w:szCs w:val="24"/>
        </w:rPr>
        <w:t xml:space="preserve"> =1039 years.</w:t>
      </w:r>
      <w:bookmarkEnd w:id="111"/>
      <w:bookmarkEnd w:id="112"/>
      <w:bookmarkEnd w:id="113"/>
      <w:bookmarkEnd w:id="114"/>
    </w:p>
    <w:p w14:paraId="16953332" w14:textId="0B8118EB" w:rsidR="00596FF5" w:rsidRDefault="00596FF5" w:rsidP="00596FF5">
      <w:pPr>
        <w:rPr>
          <w:szCs w:val="22"/>
        </w:rPr>
      </w:pPr>
    </w:p>
    <w:p w14:paraId="74D9B99C" w14:textId="72A5A4CB" w:rsidR="00596FF5" w:rsidRDefault="00122696" w:rsidP="00CD5D73">
      <w:pPr>
        <w:keepNext/>
        <w:ind w:firstLine="0"/>
        <w:jc w:val="center"/>
      </w:pPr>
      <w:r>
        <w:rPr>
          <w:noProof/>
        </w:rPr>
        <mc:AlternateContent>
          <mc:Choice Requires="wpg">
            <w:drawing>
              <wp:anchor distT="0" distB="0" distL="114300" distR="114300" simplePos="0" relativeHeight="251903488" behindDoc="0" locked="0" layoutInCell="1" allowOverlap="1" wp14:anchorId="42DEC2C7" wp14:editId="4009EBB3">
                <wp:simplePos x="0" y="0"/>
                <wp:positionH relativeFrom="margin">
                  <wp:posOffset>114300</wp:posOffset>
                </wp:positionH>
                <wp:positionV relativeFrom="paragraph">
                  <wp:posOffset>173355</wp:posOffset>
                </wp:positionV>
                <wp:extent cx="5191702" cy="2867028"/>
                <wp:effectExtent l="0" t="0" r="9525" b="9525"/>
                <wp:wrapNone/>
                <wp:docPr id="228" name="Group 228"/>
                <wp:cNvGraphicFramePr/>
                <a:graphic xmlns:a="http://schemas.openxmlformats.org/drawingml/2006/main">
                  <a:graphicData uri="http://schemas.microsoft.com/office/word/2010/wordprocessingGroup">
                    <wpg:wgp>
                      <wpg:cNvGrpSpPr/>
                      <wpg:grpSpPr>
                        <a:xfrm>
                          <a:off x="0" y="0"/>
                          <a:ext cx="5191702" cy="2867028"/>
                          <a:chOff x="-19050" y="0"/>
                          <a:chExt cx="5191702" cy="2867028"/>
                        </a:xfrm>
                      </wpg:grpSpPr>
                      <wps:wsp>
                        <wps:cNvPr id="229" name="Text Box 2"/>
                        <wps:cNvSpPr txBox="1">
                          <a:spLocks noChangeArrowheads="1"/>
                        </wps:cNvSpPr>
                        <wps:spPr bwMode="auto">
                          <a:xfrm>
                            <a:off x="2144395" y="2535530"/>
                            <a:ext cx="3028257" cy="331498"/>
                          </a:xfrm>
                          <a:prstGeom prst="rect">
                            <a:avLst/>
                          </a:prstGeom>
                          <a:solidFill>
                            <a:srgbClr val="FFFFFF"/>
                          </a:solidFill>
                          <a:ln w="9525">
                            <a:noFill/>
                            <a:miter lim="800000"/>
                            <a:headEnd/>
                            <a:tailEnd/>
                          </a:ln>
                        </wps:spPr>
                        <wps:txbx>
                          <w:txbxContent>
                            <w:p w14:paraId="5099905B" w14:textId="77777777" w:rsidR="00861520" w:rsidRPr="00CA7E15" w:rsidRDefault="00861520"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Ku et al.</w:t>
                              </w:r>
                            </w:p>
                          </w:txbxContent>
                        </wps:txbx>
                        <wps:bodyPr rot="0" vert="horz" wrap="square" lIns="91440" tIns="45720" rIns="91440" bIns="45720" anchor="t" anchorCtr="0">
                          <a:noAutofit/>
                        </wps:bodyPr>
                      </wps:wsp>
                      <wpg:grpSp>
                        <wpg:cNvPr id="230" name="Group 230"/>
                        <wpg:cNvGrpSpPr/>
                        <wpg:grpSpPr>
                          <a:xfrm>
                            <a:off x="-19050" y="0"/>
                            <a:ext cx="638175" cy="2495572"/>
                            <a:chOff x="-19050" y="0"/>
                            <a:chExt cx="638175" cy="2495572"/>
                          </a:xfrm>
                        </wpg:grpSpPr>
                        <wps:wsp>
                          <wps:cNvPr id="231" name="Text Box 2"/>
                          <wps:cNvSpPr txBox="1">
                            <a:spLocks noChangeArrowheads="1"/>
                          </wps:cNvSpPr>
                          <wps:spPr bwMode="auto">
                            <a:xfrm rot="16200000">
                              <a:off x="-691203" y="890109"/>
                              <a:ext cx="2058636" cy="561947"/>
                            </a:xfrm>
                            <a:prstGeom prst="rect">
                              <a:avLst/>
                            </a:prstGeom>
                            <a:solidFill>
                              <a:srgbClr val="FFFFFF"/>
                            </a:solidFill>
                            <a:ln w="9525">
                              <a:noFill/>
                              <a:miter lim="800000"/>
                              <a:headEnd/>
                              <a:tailEnd/>
                            </a:ln>
                          </wps:spPr>
                          <wps:txbx>
                            <w:txbxContent>
                              <w:p w14:paraId="7857F966" w14:textId="77777777" w:rsidR="00861520" w:rsidRPr="00CA7E15" w:rsidRDefault="00861520"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Robertson and Wride (Mean)</w:t>
                                </w:r>
                              </w:p>
                            </w:txbxContent>
                          </wps:txbx>
                          <wps:bodyPr rot="0" vert="horz" wrap="square" lIns="91440" tIns="45720" rIns="91440" bIns="45720" anchor="t" anchorCtr="0">
                            <a:noAutofit/>
                          </wps:bodyPr>
                        </wps:wsp>
                        <wps:wsp>
                          <wps:cNvPr id="232" name="Rectangle 232"/>
                          <wps:cNvSpPr/>
                          <wps:spPr>
                            <a:xfrm>
                              <a:off x="0" y="0"/>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3" name="Rectangle 233"/>
                          <wps:cNvSpPr/>
                          <wps:spPr>
                            <a:xfrm>
                              <a:off x="-19050" y="2181247"/>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42DEC2C7" id="Group 228" o:spid="_x0000_s1087" style="position:absolute;left:0;text-align:left;margin-left:9pt;margin-top:13.65pt;width:408.8pt;height:225.75pt;z-index:251903488;mso-position-horizontal-relative:margin;mso-width-relative:margin;mso-height-relative:margin" coordorigin="-190" coordsize="51917,286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">
                <v:shape id="Text Box 2" o:spid="_x0000_s1088" type="#_x0000_t202" style="position:absolute;left:21443;top:25355;width:30283;height:3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" stroked="f">
                  <v:textbox>
                    <w:txbxContent>
                      <w:p w14:paraId="5099905B" w14:textId="77777777" w:rsidR="00861520" w:rsidRPr="00CA7E15" w:rsidRDefault="00861520"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Ku et al.</w:t>
                        </w:r>
                      </w:p>
                    </w:txbxContent>
                  </v:textbox>
                </v:shape>
                <v:group id="Group 230" o:spid="_x0000_s1089" style="position:absolute;left:-190;width:6381;height:24955" coordorigin="-190" coordsize="6381,24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">
                  <v:shape id="Text Box 2" o:spid="_x0000_s1090" type="#_x0000_t202" style="position:absolute;left:-6913;top:8901;width:20587;height:561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" stroked="f">
                    <v:textbox>
                      <w:txbxContent>
                        <w:p w14:paraId="7857F966" w14:textId="77777777" w:rsidR="00861520" w:rsidRPr="00CA7E15" w:rsidRDefault="00861520"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Robertson and Wride (Mean)</w:t>
                          </w:r>
                        </w:p>
                      </w:txbxContent>
                    </v:textbox>
                  </v:shape>
                  <v:rect id="Rectangle 232" o:spid="_x0000_s1091" style="position:absolute;width:6191;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" fillcolor="white [3212]" stroked="f" strokeweight="2pt"/>
                  <v:rect id="Rectangle 233" o:spid="_x0000_s1092" style="position:absolute;left:-190;top:21812;width:6190;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" fillcolor="white [3212]" stroked="f" strokeweight="2pt"/>
                </v:group>
                <w10:wrap anchorx="margin"/>
              </v:group>
            </w:pict>
          </mc:Fallback>
        </mc:AlternateContent>
      </w:r>
      <w:r w:rsidR="00596FF5">
        <w:rPr>
          <w:noProof/>
        </w:rPr>
        <mc:AlternateContent>
          <mc:Choice Requires="wps">
            <w:drawing>
              <wp:anchor distT="0" distB="0" distL="114300" distR="114300" simplePos="0" relativeHeight="251856384" behindDoc="0" locked="0" layoutInCell="1" allowOverlap="1" wp14:anchorId="6E262E11" wp14:editId="1CEB1182">
                <wp:simplePos x="0" y="0"/>
                <wp:positionH relativeFrom="column">
                  <wp:posOffset>1028700</wp:posOffset>
                </wp:positionH>
                <wp:positionV relativeFrom="paragraph">
                  <wp:posOffset>1290955</wp:posOffset>
                </wp:positionV>
                <wp:extent cx="4265295" cy="0"/>
                <wp:effectExtent l="0" t="0" r="0" b="0"/>
                <wp:wrapNone/>
                <wp:docPr id="220" name="Straight Connector 220"/>
                <wp:cNvGraphicFramePr/>
                <a:graphic xmlns:a="http://schemas.openxmlformats.org/drawingml/2006/main">
                  <a:graphicData uri="http://schemas.microsoft.com/office/word/2010/wordprocessingShape">
                    <wps:wsp>
                      <wps:cNvCnPr/>
                      <wps:spPr>
                        <a:xfrm>
                          <a:off x="0" y="0"/>
                          <a:ext cx="4265295" cy="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8A49D34" id="Straight Connector 220" o:spid="_x0000_s1026" style="position:absolute;z-index:25185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1pt,101.65pt" to="416.85pt,10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" strokecolor="red"/>
            </w:pict>
          </mc:Fallback>
        </mc:AlternateContent>
      </w:r>
      <w:r w:rsidR="00596FF5">
        <w:rPr>
          <w:noProof/>
        </w:rPr>
        <mc:AlternateContent>
          <mc:Choice Requires="wps">
            <w:drawing>
              <wp:anchor distT="0" distB="0" distL="114300" distR="114300" simplePos="0" relativeHeight="251850240" behindDoc="0" locked="0" layoutInCell="1" allowOverlap="1" wp14:anchorId="49C23557" wp14:editId="010B6586">
                <wp:simplePos x="0" y="0"/>
                <wp:positionH relativeFrom="column">
                  <wp:posOffset>1028700</wp:posOffset>
                </wp:positionH>
                <wp:positionV relativeFrom="paragraph">
                  <wp:posOffset>119380</wp:posOffset>
                </wp:positionV>
                <wp:extent cx="4265930" cy="2262505"/>
                <wp:effectExtent l="0" t="0" r="20320" b="23495"/>
                <wp:wrapNone/>
                <wp:docPr id="182" name="Straight Connector 182"/>
                <wp:cNvGraphicFramePr/>
                <a:graphic xmlns:a="http://schemas.openxmlformats.org/drawingml/2006/main">
                  <a:graphicData uri="http://schemas.microsoft.com/office/word/2010/wordprocessingShape">
                    <wps:wsp>
                      <wps:cNvCnPr/>
                      <wps:spPr>
                        <a:xfrm flipV="1">
                          <a:off x="0" y="0"/>
                          <a:ext cx="4265295" cy="226250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4338507" id="Straight Connector 182" o:spid="_x0000_s1026" style="position:absolute;flip:y;z-index:25185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1pt,9.4pt" to="416.9pt,18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" strokecolor="#4579b8 [3044]"/>
            </w:pict>
          </mc:Fallback>
        </mc:AlternateContent>
      </w:r>
      <w:r w:rsidR="00596FF5">
        <w:rPr>
          <w:noProof/>
        </w:rPr>
        <mc:AlternateContent>
          <mc:Choice Requires="wps">
            <w:drawing>
              <wp:anchor distT="0" distB="0" distL="114300" distR="114300" simplePos="0" relativeHeight="251851264" behindDoc="0" locked="0" layoutInCell="1" allowOverlap="1" wp14:anchorId="3A852B7D" wp14:editId="2D42691F">
                <wp:simplePos x="0" y="0"/>
                <wp:positionH relativeFrom="column">
                  <wp:posOffset>3171825</wp:posOffset>
                </wp:positionH>
                <wp:positionV relativeFrom="paragraph">
                  <wp:posOffset>119380</wp:posOffset>
                </wp:positionV>
                <wp:extent cx="0" cy="2352675"/>
                <wp:effectExtent l="0" t="0" r="38100" b="9525"/>
                <wp:wrapNone/>
                <wp:docPr id="184" name="Straight Connector 184"/>
                <wp:cNvGraphicFramePr/>
                <a:graphic xmlns:a="http://schemas.openxmlformats.org/drawingml/2006/main">
                  <a:graphicData uri="http://schemas.microsoft.com/office/word/2010/wordprocessingShape">
                    <wps:wsp>
                      <wps:cNvCnPr/>
                      <wps:spPr>
                        <a:xfrm flipV="1">
                          <a:off x="0" y="0"/>
                          <a:ext cx="0" cy="235267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AC9F2D1" id="Straight Connector 184" o:spid="_x0000_s1026" style="position:absolute;flip:y;z-index:25185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9.75pt,9.4pt" to="249.75pt,19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" strokecolor="red"/>
            </w:pict>
          </mc:Fallback>
        </mc:AlternateContent>
      </w:r>
      <w:r w:rsidR="00596FF5">
        <w:rPr>
          <w:noProof/>
        </w:rPr>
        <w:drawing>
          <wp:inline distT="0" distB="0" distL="0" distR="0" wp14:anchorId="24E6F077" wp14:editId="67C7A0E1">
            <wp:extent cx="4972050" cy="29337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4972050" cy="2933700"/>
                    </a:xfrm>
                    <a:prstGeom prst="rect">
                      <a:avLst/>
                    </a:prstGeom>
                    <a:noFill/>
                    <a:ln>
                      <a:noFill/>
                    </a:ln>
                  </pic:spPr>
                </pic:pic>
              </a:graphicData>
            </a:graphic>
          </wp:inline>
        </w:drawing>
      </w:r>
    </w:p>
    <w:p w14:paraId="5FB29B91" w14:textId="519B2155" w:rsidR="00596FF5" w:rsidRPr="00CD5D73" w:rsidRDefault="00596FF5" w:rsidP="00412B31">
      <w:pPr>
        <w:pStyle w:val="Caption"/>
        <w:ind w:firstLine="0"/>
        <w:rPr>
          <w:szCs w:val="24"/>
        </w:rPr>
      </w:pPr>
      <w:bookmarkStart w:id="115" w:name="_Toc483489256"/>
      <w:bookmarkStart w:id="116" w:name="_Toc483488270"/>
      <w:bookmarkStart w:id="117" w:name="_Toc483382427"/>
      <w:bookmarkStart w:id="118" w:name="_Toc508719485"/>
      <w:r w:rsidRPr="00CD5D73">
        <w:rPr>
          <w:szCs w:val="24"/>
        </w:rPr>
        <w:t xml:space="preserve">Figure </w:t>
      </w:r>
      <w:r w:rsidR="00BA6255">
        <w:rPr>
          <w:szCs w:val="24"/>
        </w:rPr>
        <w:fldChar w:fldCharType="begin"/>
      </w:r>
      <w:r w:rsidR="00BA6255">
        <w:rPr>
          <w:szCs w:val="24"/>
        </w:rPr>
        <w:instrText xml:space="preserve"> STYLEREF 1 \s </w:instrText>
      </w:r>
      <w:r w:rsidR="00BA6255">
        <w:rPr>
          <w:szCs w:val="24"/>
        </w:rPr>
        <w:fldChar w:fldCharType="separate"/>
      </w:r>
      <w:r w:rsidR="00BA6255">
        <w:rPr>
          <w:noProof/>
          <w:szCs w:val="24"/>
        </w:rPr>
        <w:t>3</w:t>
      </w:r>
      <w:r w:rsidR="00BA6255">
        <w:rPr>
          <w:szCs w:val="24"/>
        </w:rPr>
        <w:fldChar w:fldCharType="end"/>
      </w:r>
      <w:r w:rsidR="00BA6255">
        <w:rPr>
          <w:szCs w:val="24"/>
        </w:rPr>
        <w:noBreakHyphen/>
      </w:r>
      <w:r w:rsidR="00BA6255">
        <w:rPr>
          <w:szCs w:val="24"/>
        </w:rPr>
        <w:fldChar w:fldCharType="begin"/>
      </w:r>
      <w:r w:rsidR="00BA6255">
        <w:rPr>
          <w:szCs w:val="24"/>
        </w:rPr>
        <w:instrText xml:space="preserve"> SEQ Figure \* ARABIC \s 1 </w:instrText>
      </w:r>
      <w:r w:rsidR="00BA6255">
        <w:rPr>
          <w:szCs w:val="24"/>
        </w:rPr>
        <w:fldChar w:fldCharType="separate"/>
      </w:r>
      <w:r w:rsidR="00BA6255">
        <w:rPr>
          <w:noProof/>
          <w:szCs w:val="24"/>
        </w:rPr>
        <w:t>16</w:t>
      </w:r>
      <w:r w:rsidR="00BA6255">
        <w:rPr>
          <w:szCs w:val="24"/>
        </w:rPr>
        <w:fldChar w:fldCharType="end"/>
      </w:r>
      <w:r w:rsidRPr="00CD5D73">
        <w:rPr>
          <w:szCs w:val="24"/>
        </w:rPr>
        <w:t xml:space="preserve">: Comparison of </w:t>
      </w:r>
      <w:r w:rsidR="00C7153A" w:rsidRPr="00CD5D73">
        <w:rPr>
          <w:rFonts w:eastAsiaTheme="minorEastAsia" w:cstheme="minorBidi"/>
          <w:iCs/>
          <w:noProof/>
          <w:color w:val="1F497D" w:themeColor="text2"/>
          <w:position w:val="-12"/>
          <w:sz w:val="18"/>
          <w:szCs w:val="18"/>
        </w:rPr>
        <w:object w:dxaOrig="435" w:dyaOrig="435" w14:anchorId="4AA3DD1F">
          <v:shape id="_x0000_i1115" type="#_x0000_t75" style="width:21.45pt;height:21.45pt" o:ole="">
            <v:imagedata r:id="rId29" o:title=""/>
          </v:shape>
          <o:OLEObject Type="Embed" ProgID="Equation.DSMT4" ShapeID="_x0000_i1115" DrawAspect="Content" ObjectID="_1582542597" r:id="rId160"/>
        </w:object>
      </w:r>
      <w:r w:rsidRPr="00CD5D73">
        <w:rPr>
          <w:szCs w:val="24"/>
        </w:rPr>
        <w:t xml:space="preserve"> from Robertson and Wride conventional (Mean) and Ku </w:t>
      </w:r>
      <w:r w:rsidR="00FD1EBB">
        <w:rPr>
          <w:szCs w:val="24"/>
        </w:rPr>
        <w:t>et</w:t>
      </w:r>
      <w:r w:rsidRPr="00CD5D73">
        <w:rPr>
          <w:szCs w:val="24"/>
        </w:rPr>
        <w:t xml:space="preserve"> al. </w:t>
      </w:r>
      <w:r w:rsidR="00BE4466">
        <w:t>full-probabilistic</w:t>
      </w:r>
      <w:r w:rsidRPr="00CD5D73">
        <w:rPr>
          <w:szCs w:val="24"/>
        </w:rPr>
        <w:t xml:space="preserve"> approaches, </w:t>
      </w:r>
      <w:r w:rsidR="00C7153A" w:rsidRPr="00CD5D73">
        <w:rPr>
          <w:rFonts w:eastAsiaTheme="minorEastAsia" w:cstheme="minorBidi"/>
          <w:bCs w:val="0"/>
          <w:iCs/>
          <w:noProof/>
          <w:position w:val="-12"/>
          <w:szCs w:val="24"/>
          <w:lang w:eastAsia="zh-CN"/>
        </w:rPr>
        <w:object w:dxaOrig="285" w:dyaOrig="435" w14:anchorId="0B66CA94">
          <v:shape id="_x0000_i1116" type="#_x0000_t75" style="width:14.55pt;height:21.45pt" o:ole="">
            <v:imagedata r:id="rId31" o:title=""/>
          </v:shape>
          <o:OLEObject Type="Embed" ProgID="Equation.DSMT4" ShapeID="_x0000_i1116" DrawAspect="Content" ObjectID="_1582542598" r:id="rId161"/>
        </w:object>
      </w:r>
      <w:r w:rsidRPr="00CD5D73">
        <w:rPr>
          <w:szCs w:val="24"/>
        </w:rPr>
        <w:t xml:space="preserve"> = 2475 years.</w:t>
      </w:r>
      <w:bookmarkEnd w:id="115"/>
      <w:bookmarkEnd w:id="116"/>
      <w:bookmarkEnd w:id="117"/>
      <w:bookmarkEnd w:id="118"/>
    </w:p>
    <w:p w14:paraId="6206FA4B" w14:textId="16F80864" w:rsidR="00596FF5" w:rsidRDefault="00122696" w:rsidP="00CD5D73">
      <w:pPr>
        <w:keepNext/>
        <w:ind w:firstLine="0"/>
        <w:jc w:val="center"/>
        <w:rPr>
          <w:szCs w:val="22"/>
        </w:rPr>
      </w:pPr>
      <w:r>
        <w:rPr>
          <w:noProof/>
        </w:rPr>
        <w:lastRenderedPageBreak/>
        <mc:AlternateContent>
          <mc:Choice Requires="wpg">
            <w:drawing>
              <wp:anchor distT="0" distB="0" distL="114300" distR="114300" simplePos="0" relativeHeight="251905536" behindDoc="0" locked="0" layoutInCell="1" allowOverlap="1" wp14:anchorId="4466A7D7" wp14:editId="4A4D0ACA">
                <wp:simplePos x="0" y="0"/>
                <wp:positionH relativeFrom="margin">
                  <wp:posOffset>0</wp:posOffset>
                </wp:positionH>
                <wp:positionV relativeFrom="paragraph">
                  <wp:posOffset>190500</wp:posOffset>
                </wp:positionV>
                <wp:extent cx="5191702" cy="2895603"/>
                <wp:effectExtent l="0" t="0" r="9525" b="0"/>
                <wp:wrapNone/>
                <wp:docPr id="234" name="Group 234"/>
                <wp:cNvGraphicFramePr/>
                <a:graphic xmlns:a="http://schemas.openxmlformats.org/drawingml/2006/main">
                  <a:graphicData uri="http://schemas.microsoft.com/office/word/2010/wordprocessingGroup">
                    <wpg:wgp>
                      <wpg:cNvGrpSpPr/>
                      <wpg:grpSpPr>
                        <a:xfrm>
                          <a:off x="0" y="0"/>
                          <a:ext cx="5191702" cy="2895603"/>
                          <a:chOff x="-19050" y="-28575"/>
                          <a:chExt cx="5191702" cy="2895603"/>
                        </a:xfrm>
                      </wpg:grpSpPr>
                      <wps:wsp>
                        <wps:cNvPr id="235" name="Text Box 2"/>
                        <wps:cNvSpPr txBox="1">
                          <a:spLocks noChangeArrowheads="1"/>
                        </wps:cNvSpPr>
                        <wps:spPr bwMode="auto">
                          <a:xfrm>
                            <a:off x="2144395" y="2535530"/>
                            <a:ext cx="3028257" cy="331498"/>
                          </a:xfrm>
                          <a:prstGeom prst="rect">
                            <a:avLst/>
                          </a:prstGeom>
                          <a:solidFill>
                            <a:srgbClr val="FFFFFF"/>
                          </a:solidFill>
                          <a:ln w="9525">
                            <a:noFill/>
                            <a:miter lim="800000"/>
                            <a:headEnd/>
                            <a:tailEnd/>
                          </a:ln>
                        </wps:spPr>
                        <wps:txbx>
                          <w:txbxContent>
                            <w:p w14:paraId="640DC2FF" w14:textId="77777777" w:rsidR="00861520" w:rsidRPr="00CA7E15" w:rsidRDefault="00861520"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Ku et al.</w:t>
                              </w:r>
                            </w:p>
                          </w:txbxContent>
                        </wps:txbx>
                        <wps:bodyPr rot="0" vert="horz" wrap="square" lIns="91440" tIns="45720" rIns="91440" bIns="45720" anchor="t" anchorCtr="0">
                          <a:noAutofit/>
                        </wps:bodyPr>
                      </wps:wsp>
                      <wpg:grpSp>
                        <wpg:cNvPr id="236" name="Group 236"/>
                        <wpg:cNvGrpSpPr/>
                        <wpg:grpSpPr>
                          <a:xfrm>
                            <a:off x="-19050" y="-28575"/>
                            <a:ext cx="666750" cy="2524147"/>
                            <a:chOff x="-19050" y="-28575"/>
                            <a:chExt cx="666750" cy="2524147"/>
                          </a:xfrm>
                        </wpg:grpSpPr>
                        <wps:wsp>
                          <wps:cNvPr id="237" name="Text Box 2"/>
                          <wps:cNvSpPr txBox="1">
                            <a:spLocks noChangeArrowheads="1"/>
                          </wps:cNvSpPr>
                          <wps:spPr bwMode="auto">
                            <a:xfrm rot="16200000">
                              <a:off x="-662626" y="899634"/>
                              <a:ext cx="2058636" cy="561947"/>
                            </a:xfrm>
                            <a:prstGeom prst="rect">
                              <a:avLst/>
                            </a:prstGeom>
                            <a:solidFill>
                              <a:srgbClr val="FFFFFF"/>
                            </a:solidFill>
                            <a:ln w="9525">
                              <a:noFill/>
                              <a:miter lim="800000"/>
                              <a:headEnd/>
                              <a:tailEnd/>
                            </a:ln>
                          </wps:spPr>
                          <wps:txbx>
                            <w:txbxContent>
                              <w:p w14:paraId="076F0C59" w14:textId="427D52F2" w:rsidR="00861520" w:rsidRPr="00CA7E15" w:rsidRDefault="00861520"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Robertson and Wride (Modal)</w:t>
                                </w:r>
                              </w:p>
                            </w:txbxContent>
                          </wps:txbx>
                          <wps:bodyPr rot="0" vert="horz" wrap="square" lIns="91440" tIns="45720" rIns="91440" bIns="45720" anchor="t" anchorCtr="0">
                            <a:noAutofit/>
                          </wps:bodyPr>
                        </wps:wsp>
                        <wps:wsp>
                          <wps:cNvPr id="238" name="Rectangle 238"/>
                          <wps:cNvSpPr/>
                          <wps:spPr>
                            <a:xfrm>
                              <a:off x="28575" y="-28575"/>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9" name="Rectangle 239"/>
                          <wps:cNvSpPr/>
                          <wps:spPr>
                            <a:xfrm>
                              <a:off x="-19050" y="2181247"/>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4466A7D7" id="Group 234" o:spid="_x0000_s1093" style="position:absolute;left:0;text-align:left;margin-left:0;margin-top:15pt;width:408.8pt;height:228pt;z-index:251905536;mso-position-horizontal-relative:margin;mso-width-relative:margin;mso-height-relative:margin" coordorigin="-190,-285" coordsize="51917,289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">
                <v:shape id="Text Box 2" o:spid="_x0000_s1094" type="#_x0000_t202" style="position:absolute;left:21443;top:25355;width:30283;height:3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" stroked="f">
                  <v:textbox>
                    <w:txbxContent>
                      <w:p w14:paraId="640DC2FF" w14:textId="77777777" w:rsidR="00861520" w:rsidRPr="00CA7E15" w:rsidRDefault="00861520"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Ku et al.</w:t>
                        </w:r>
                      </w:p>
                    </w:txbxContent>
                  </v:textbox>
                </v:shape>
                <v:group id="Group 236" o:spid="_x0000_s1095" style="position:absolute;left:-190;top:-285;width:6667;height:25240" coordorigin="-190,-285" coordsize="6667,25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">
                  <v:shape id="Text Box 2" o:spid="_x0000_s1096" type="#_x0000_t202" style="position:absolute;left:-6627;top:8996;width:20587;height:561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" stroked="f">
                    <v:textbox>
                      <w:txbxContent>
                        <w:p w14:paraId="076F0C59" w14:textId="427D52F2" w:rsidR="00861520" w:rsidRPr="00CA7E15" w:rsidRDefault="00861520"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Robertson and Wride (Modal)</w:t>
                          </w:r>
                        </w:p>
                      </w:txbxContent>
                    </v:textbox>
                  </v:shape>
                  <v:rect id="Rectangle 238" o:spid="_x0000_s1097" style="position:absolute;left:285;top:-285;width:6192;height:31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" fillcolor="white [3212]" stroked="f" strokeweight="2pt"/>
                  <v:rect id="Rectangle 239" o:spid="_x0000_s1098" style="position:absolute;left:-190;top:21812;width:6190;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" fillcolor="white [3212]" stroked="f" strokeweight="2pt"/>
                </v:group>
                <w10:wrap anchorx="margin"/>
              </v:group>
            </w:pict>
          </mc:Fallback>
        </mc:AlternateContent>
      </w:r>
      <w:r w:rsidR="00596FF5">
        <w:rPr>
          <w:noProof/>
          <w:szCs w:val="22"/>
        </w:rPr>
        <mc:AlternateContent>
          <mc:Choice Requires="wps">
            <w:drawing>
              <wp:anchor distT="0" distB="0" distL="114300" distR="114300" simplePos="0" relativeHeight="251857408" behindDoc="0" locked="0" layoutInCell="1" allowOverlap="1" wp14:anchorId="21E22EEE" wp14:editId="7073BC2D">
                <wp:simplePos x="0" y="0"/>
                <wp:positionH relativeFrom="column">
                  <wp:posOffset>942975</wp:posOffset>
                </wp:positionH>
                <wp:positionV relativeFrom="paragraph">
                  <wp:posOffset>1329055</wp:posOffset>
                </wp:positionV>
                <wp:extent cx="4431030" cy="0"/>
                <wp:effectExtent l="0" t="0" r="0" b="0"/>
                <wp:wrapNone/>
                <wp:docPr id="221" name="Straight Connector 221"/>
                <wp:cNvGraphicFramePr/>
                <a:graphic xmlns:a="http://schemas.openxmlformats.org/drawingml/2006/main">
                  <a:graphicData uri="http://schemas.microsoft.com/office/word/2010/wordprocessingShape">
                    <wps:wsp>
                      <wps:cNvCnPr/>
                      <wps:spPr>
                        <a:xfrm>
                          <a:off x="0" y="0"/>
                          <a:ext cx="4431030" cy="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2EB87A7" id="Straight Connector 221" o:spid="_x0000_s1026" style="position:absolute;z-index:25185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4.25pt,104.65pt" to="423.15pt,10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" strokecolor="red"/>
            </w:pict>
          </mc:Fallback>
        </mc:AlternateContent>
      </w:r>
      <w:r w:rsidR="00596FF5">
        <w:rPr>
          <w:noProof/>
          <w:szCs w:val="22"/>
        </w:rPr>
        <mc:AlternateContent>
          <mc:Choice Requires="wps">
            <w:drawing>
              <wp:anchor distT="0" distB="0" distL="114300" distR="114300" simplePos="0" relativeHeight="251852288" behindDoc="0" locked="0" layoutInCell="1" allowOverlap="1" wp14:anchorId="7D2F361A" wp14:editId="23070A2D">
                <wp:simplePos x="0" y="0"/>
                <wp:positionH relativeFrom="column">
                  <wp:posOffset>942975</wp:posOffset>
                </wp:positionH>
                <wp:positionV relativeFrom="paragraph">
                  <wp:posOffset>119380</wp:posOffset>
                </wp:positionV>
                <wp:extent cx="4431665" cy="2390775"/>
                <wp:effectExtent l="0" t="0" r="26035" b="28575"/>
                <wp:wrapNone/>
                <wp:docPr id="187" name="Straight Connector 187"/>
                <wp:cNvGraphicFramePr/>
                <a:graphic xmlns:a="http://schemas.openxmlformats.org/drawingml/2006/main">
                  <a:graphicData uri="http://schemas.microsoft.com/office/word/2010/wordprocessingShape">
                    <wps:wsp>
                      <wps:cNvCnPr/>
                      <wps:spPr>
                        <a:xfrm flipV="1">
                          <a:off x="0" y="0"/>
                          <a:ext cx="4431030" cy="23907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3C531AB" id="Straight Connector 187" o:spid="_x0000_s1026" style="position:absolute;flip:y;z-index:25185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4.25pt,9.4pt" to="423.2pt,19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" strokecolor="#4579b8 [3044]"/>
            </w:pict>
          </mc:Fallback>
        </mc:AlternateContent>
      </w:r>
      <w:r w:rsidR="00596FF5">
        <w:rPr>
          <w:noProof/>
          <w:szCs w:val="22"/>
        </w:rPr>
        <mc:AlternateContent>
          <mc:Choice Requires="wps">
            <w:drawing>
              <wp:anchor distT="0" distB="0" distL="114300" distR="114300" simplePos="0" relativeHeight="251853312" behindDoc="0" locked="0" layoutInCell="1" allowOverlap="1" wp14:anchorId="173B74E4" wp14:editId="601E35B0">
                <wp:simplePos x="0" y="0"/>
                <wp:positionH relativeFrom="column">
                  <wp:posOffset>3171825</wp:posOffset>
                </wp:positionH>
                <wp:positionV relativeFrom="paragraph">
                  <wp:posOffset>119380</wp:posOffset>
                </wp:positionV>
                <wp:extent cx="0" cy="2409825"/>
                <wp:effectExtent l="0" t="0" r="38100" b="9525"/>
                <wp:wrapNone/>
                <wp:docPr id="190" name="Straight Connector 190"/>
                <wp:cNvGraphicFramePr/>
                <a:graphic xmlns:a="http://schemas.openxmlformats.org/drawingml/2006/main">
                  <a:graphicData uri="http://schemas.microsoft.com/office/word/2010/wordprocessingShape">
                    <wps:wsp>
                      <wps:cNvCnPr/>
                      <wps:spPr>
                        <a:xfrm flipV="1">
                          <a:off x="0" y="0"/>
                          <a:ext cx="0" cy="240982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F1549D3" id="Straight Connector 190" o:spid="_x0000_s1026" style="position:absolute;flip:y;z-index:25185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9.75pt,9.4pt" to="249.75pt,19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" strokecolor="red"/>
            </w:pict>
          </mc:Fallback>
        </mc:AlternateContent>
      </w:r>
      <w:r w:rsidR="00596FF5">
        <w:rPr>
          <w:noProof/>
        </w:rPr>
        <w:drawing>
          <wp:inline distT="0" distB="0" distL="0" distR="0" wp14:anchorId="01763ADB" wp14:editId="01FE9CDF">
            <wp:extent cx="5114925" cy="30194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5114925" cy="3019425"/>
                    </a:xfrm>
                    <a:prstGeom prst="rect">
                      <a:avLst/>
                    </a:prstGeom>
                    <a:noFill/>
                    <a:ln>
                      <a:noFill/>
                    </a:ln>
                  </pic:spPr>
                </pic:pic>
              </a:graphicData>
            </a:graphic>
          </wp:inline>
        </w:drawing>
      </w:r>
    </w:p>
    <w:p w14:paraId="40BCE94F" w14:textId="786A2E4C" w:rsidR="00596FF5" w:rsidRPr="00CD5D73" w:rsidRDefault="00596FF5" w:rsidP="00412B31">
      <w:pPr>
        <w:pStyle w:val="Caption"/>
        <w:ind w:firstLine="0"/>
        <w:rPr>
          <w:szCs w:val="24"/>
        </w:rPr>
      </w:pPr>
      <w:bookmarkStart w:id="119" w:name="_Ref483335815"/>
      <w:bookmarkStart w:id="120" w:name="_Toc483489257"/>
      <w:bookmarkStart w:id="121" w:name="_Toc483488271"/>
      <w:bookmarkStart w:id="122" w:name="_Toc483382428"/>
      <w:bookmarkStart w:id="123" w:name="_Toc508719486"/>
      <w:r w:rsidRPr="00CD5D73">
        <w:rPr>
          <w:szCs w:val="24"/>
        </w:rPr>
        <w:t xml:space="preserve">Figure </w:t>
      </w:r>
      <w:r w:rsidR="00BA6255">
        <w:rPr>
          <w:szCs w:val="24"/>
        </w:rPr>
        <w:fldChar w:fldCharType="begin"/>
      </w:r>
      <w:r w:rsidR="00BA6255">
        <w:rPr>
          <w:szCs w:val="24"/>
        </w:rPr>
        <w:instrText xml:space="preserve"> STYLEREF 1 \s </w:instrText>
      </w:r>
      <w:r w:rsidR="00BA6255">
        <w:rPr>
          <w:szCs w:val="24"/>
        </w:rPr>
        <w:fldChar w:fldCharType="separate"/>
      </w:r>
      <w:r w:rsidR="00BA6255">
        <w:rPr>
          <w:noProof/>
          <w:szCs w:val="24"/>
        </w:rPr>
        <w:t>3</w:t>
      </w:r>
      <w:r w:rsidR="00BA6255">
        <w:rPr>
          <w:szCs w:val="24"/>
        </w:rPr>
        <w:fldChar w:fldCharType="end"/>
      </w:r>
      <w:r w:rsidR="00BA6255">
        <w:rPr>
          <w:szCs w:val="24"/>
        </w:rPr>
        <w:noBreakHyphen/>
      </w:r>
      <w:r w:rsidR="00BA6255">
        <w:rPr>
          <w:szCs w:val="24"/>
        </w:rPr>
        <w:fldChar w:fldCharType="begin"/>
      </w:r>
      <w:r w:rsidR="00BA6255">
        <w:rPr>
          <w:szCs w:val="24"/>
        </w:rPr>
        <w:instrText xml:space="preserve"> SEQ Figure \* ARABIC \s 1 </w:instrText>
      </w:r>
      <w:r w:rsidR="00BA6255">
        <w:rPr>
          <w:szCs w:val="24"/>
        </w:rPr>
        <w:fldChar w:fldCharType="separate"/>
      </w:r>
      <w:r w:rsidR="00BA6255">
        <w:rPr>
          <w:noProof/>
          <w:szCs w:val="24"/>
        </w:rPr>
        <w:t>17</w:t>
      </w:r>
      <w:r w:rsidR="00BA6255">
        <w:rPr>
          <w:szCs w:val="24"/>
        </w:rPr>
        <w:fldChar w:fldCharType="end"/>
      </w:r>
      <w:bookmarkEnd w:id="119"/>
      <w:r w:rsidRPr="00CD5D73">
        <w:rPr>
          <w:szCs w:val="24"/>
        </w:rPr>
        <w:t xml:space="preserve">: Comparison of </w:t>
      </w:r>
      <w:r w:rsidR="00C7153A" w:rsidRPr="00CD5D73">
        <w:rPr>
          <w:rFonts w:eastAsiaTheme="minorEastAsia" w:cstheme="minorBidi"/>
          <w:iCs/>
          <w:noProof/>
          <w:color w:val="1F497D" w:themeColor="text2"/>
          <w:position w:val="-12"/>
          <w:sz w:val="18"/>
          <w:szCs w:val="18"/>
        </w:rPr>
        <w:object w:dxaOrig="435" w:dyaOrig="435" w14:anchorId="2FBC81AE">
          <v:shape id="_x0000_i1117" type="#_x0000_t75" style="width:21.75pt;height:21.75pt" o:ole="">
            <v:imagedata r:id="rId29" o:title=""/>
          </v:shape>
          <o:OLEObject Type="Embed" ProgID="Equation.DSMT4" ShapeID="_x0000_i1117" DrawAspect="Content" ObjectID="_1582542599" r:id="rId163"/>
        </w:object>
      </w:r>
      <w:r w:rsidRPr="00CD5D73">
        <w:rPr>
          <w:szCs w:val="24"/>
        </w:rPr>
        <w:t xml:space="preserve"> from Robertson and Wride conventional (Modal) and Ku </w:t>
      </w:r>
      <w:r w:rsidR="00FD1EBB">
        <w:rPr>
          <w:szCs w:val="24"/>
        </w:rPr>
        <w:t>et</w:t>
      </w:r>
      <w:r w:rsidRPr="00CD5D73">
        <w:rPr>
          <w:szCs w:val="24"/>
        </w:rPr>
        <w:t xml:space="preserve"> al. </w:t>
      </w:r>
      <w:r w:rsidR="00BE4466">
        <w:t>full-probabilistic</w:t>
      </w:r>
      <w:r w:rsidR="00BE4466" w:rsidRPr="00CD5D73">
        <w:rPr>
          <w:szCs w:val="24"/>
        </w:rPr>
        <w:t xml:space="preserve"> </w:t>
      </w:r>
      <w:r w:rsidRPr="00CD5D73">
        <w:rPr>
          <w:szCs w:val="24"/>
        </w:rPr>
        <w:t xml:space="preserve">approaches, </w:t>
      </w:r>
      <w:r w:rsidR="00C7153A" w:rsidRPr="00CD5D73">
        <w:rPr>
          <w:rFonts w:eastAsiaTheme="minorEastAsia" w:cstheme="minorBidi"/>
          <w:bCs w:val="0"/>
          <w:iCs/>
          <w:noProof/>
          <w:position w:val="-12"/>
          <w:szCs w:val="24"/>
          <w:lang w:eastAsia="zh-CN"/>
        </w:rPr>
        <w:object w:dxaOrig="285" w:dyaOrig="435" w14:anchorId="6DC7CACC">
          <v:shape id="_x0000_i1118" type="#_x0000_t75" style="width:14.25pt;height:21.75pt" o:ole="">
            <v:imagedata r:id="rId31" o:title=""/>
          </v:shape>
          <o:OLEObject Type="Embed" ProgID="Equation.DSMT4" ShapeID="_x0000_i1118" DrawAspect="Content" ObjectID="_1582542600" r:id="rId164"/>
        </w:object>
      </w:r>
      <w:r w:rsidRPr="00CD5D73">
        <w:rPr>
          <w:szCs w:val="24"/>
        </w:rPr>
        <w:t xml:space="preserve"> = 2475 years.</w:t>
      </w:r>
      <w:bookmarkEnd w:id="120"/>
      <w:bookmarkEnd w:id="121"/>
      <w:bookmarkEnd w:id="122"/>
      <w:bookmarkEnd w:id="123"/>
    </w:p>
    <w:p w14:paraId="2A97EDB7" w14:textId="77777777" w:rsidR="00596FF5" w:rsidRDefault="00596FF5" w:rsidP="0032796E">
      <w:pPr>
        <w:pStyle w:val="BodyText"/>
      </w:pPr>
    </w:p>
    <w:p w14:paraId="38F9A9A2" w14:textId="58DB988A" w:rsidR="00867E5B" w:rsidRDefault="00CD5D73" w:rsidP="00867E5B">
      <w:pPr>
        <w:pStyle w:val="Heading3"/>
      </w:pPr>
      <w:r>
        <w:t xml:space="preserve"> </w:t>
      </w:r>
      <w:bookmarkStart w:id="124" w:name="_Toc488417147"/>
      <w:r w:rsidR="00867E5B">
        <w:t>Boulanger and Idriss</w:t>
      </w:r>
      <w:r w:rsidR="00F23F0E">
        <w:t xml:space="preserve"> P</w:t>
      </w:r>
      <w:r w:rsidR="0035793D">
        <w:t>seudo-probabilistic</w:t>
      </w:r>
      <w:r w:rsidR="00867E5B">
        <w:t xml:space="preserve"> vs. </w:t>
      </w:r>
      <w:r w:rsidR="00EF132A">
        <w:t xml:space="preserve">Full-Probabilistic </w:t>
      </w:r>
      <w:r w:rsidR="00D9054A">
        <w:t>M</w:t>
      </w:r>
      <w:r w:rsidR="0035793D">
        <w:t>ethod</w:t>
      </w:r>
      <w:r w:rsidR="00D9054A">
        <w:t>s</w:t>
      </w:r>
      <w:bookmarkEnd w:id="124"/>
    </w:p>
    <w:p w14:paraId="19EF1CD0" w14:textId="05B74517" w:rsidR="00BE4466" w:rsidRDefault="00BE4466" w:rsidP="00BE4466">
      <w:r>
        <w:t>The trends noted in the comparison of the Boulanger and Idriss methods are somewhat different than those from the previous methods.</w:t>
      </w:r>
      <w:r w:rsidR="0007762D">
        <w:t xml:space="preserve"> </w:t>
      </w:r>
      <w:r>
        <w:t xml:space="preserve">While the previous comparisons showed a curved relationship, the results in </w:t>
      </w:r>
      <w:r>
        <w:fldChar w:fldCharType="begin"/>
      </w:r>
      <w:r>
        <w:instrText xml:space="preserve"> REF _Ref483337085 \h  \* MERGEFORMAT </w:instrText>
      </w:r>
      <w:r>
        <w:fldChar w:fldCharType="separate"/>
      </w:r>
      <w:r w:rsidR="00FA28EE" w:rsidRPr="004F4F17">
        <w:rPr>
          <w:szCs w:val="24"/>
        </w:rPr>
        <w:t xml:space="preserve">Figure </w:t>
      </w:r>
      <w:r w:rsidR="00FA28EE">
        <w:rPr>
          <w:noProof/>
          <w:szCs w:val="24"/>
        </w:rPr>
        <w:t>3</w:t>
      </w:r>
      <w:r w:rsidR="00FA28EE" w:rsidRPr="004F4F17">
        <w:rPr>
          <w:noProof/>
          <w:szCs w:val="24"/>
        </w:rPr>
        <w:noBreakHyphen/>
      </w:r>
      <w:r w:rsidR="00FA28EE">
        <w:rPr>
          <w:noProof/>
          <w:szCs w:val="24"/>
        </w:rPr>
        <w:t>18</w:t>
      </w:r>
      <w:r>
        <w:fldChar w:fldCharType="end"/>
      </w:r>
      <w:r>
        <w:t xml:space="preserve"> to </w:t>
      </w:r>
      <w:r>
        <w:fldChar w:fldCharType="begin"/>
      </w:r>
      <w:r>
        <w:instrText xml:space="preserve"> REF _Ref483337096 \h  \* MERGEFORMAT </w:instrText>
      </w:r>
      <w:r>
        <w:fldChar w:fldCharType="separate"/>
      </w:r>
      <w:r w:rsidR="00FA28EE" w:rsidRPr="004F4F17">
        <w:rPr>
          <w:szCs w:val="24"/>
        </w:rPr>
        <w:t xml:space="preserve">Figure </w:t>
      </w:r>
      <w:r w:rsidR="00FA28EE" w:rsidRPr="004F4F17">
        <w:rPr>
          <w:noProof/>
          <w:szCs w:val="24"/>
        </w:rPr>
        <w:t>3</w:t>
      </w:r>
      <w:r w:rsidR="00FA28EE" w:rsidRPr="004F4F17">
        <w:rPr>
          <w:noProof/>
          <w:szCs w:val="24"/>
        </w:rPr>
        <w:noBreakHyphen/>
        <w:t>23</w:t>
      </w:r>
      <w:r>
        <w:fldChar w:fldCharType="end"/>
      </w:r>
      <w:r>
        <w:t xml:space="preserve"> show a more linear relationship.</w:t>
      </w:r>
      <w:r w:rsidR="0007762D">
        <w:t xml:space="preserve"> </w:t>
      </w:r>
      <w:r>
        <w:t xml:space="preserve">Because of the general linearity of the relationship, the results from the conventional analysis will generally either predict higher values for </w:t>
      </w:r>
      <w:r w:rsidR="00C7153A">
        <w:rPr>
          <w:rFonts w:eastAsiaTheme="minorEastAsia" w:cstheme="minorBidi"/>
          <w:noProof/>
          <w:position w:val="-12"/>
          <w:szCs w:val="22"/>
        </w:rPr>
        <w:object w:dxaOrig="435" w:dyaOrig="435" w14:anchorId="701BF93B">
          <v:shape id="_x0000_i1119" type="#_x0000_t75" style="width:21.75pt;height:21.75pt" o:ole="">
            <v:imagedata r:id="rId29" o:title=""/>
          </v:shape>
          <o:OLEObject Type="Embed" ProgID="Equation.DSMT4" ShapeID="_x0000_i1119" DrawAspect="Content" ObjectID="_1582542601" r:id="rId165"/>
        </w:object>
      </w:r>
      <w:r>
        <w:t xml:space="preserve"> for most possible values of</w:t>
      </w:r>
      <w:r w:rsidR="00C7153A">
        <w:rPr>
          <w:rFonts w:eastAsiaTheme="minorEastAsia" w:cstheme="minorBidi"/>
          <w:noProof/>
          <w:position w:val="-12"/>
          <w:szCs w:val="22"/>
        </w:rPr>
        <w:object w:dxaOrig="435" w:dyaOrig="435" w14:anchorId="7C35363B">
          <v:shape id="_x0000_i1120" type="#_x0000_t75" style="width:21.75pt;height:21.75pt" o:ole="">
            <v:imagedata r:id="rId29" o:title=""/>
          </v:shape>
          <o:OLEObject Type="Embed" ProgID="Equation.DSMT4" ShapeID="_x0000_i1120" DrawAspect="Content" ObjectID="_1582542602" r:id="rId166"/>
        </w:object>
      </w:r>
      <w:r>
        <w:t xml:space="preserve">, or predict lower values of </w:t>
      </w:r>
      <w:r w:rsidR="00C7153A">
        <w:rPr>
          <w:rFonts w:eastAsiaTheme="minorEastAsia" w:cstheme="minorBidi"/>
          <w:noProof/>
          <w:position w:val="-12"/>
          <w:szCs w:val="22"/>
        </w:rPr>
        <w:object w:dxaOrig="435" w:dyaOrig="435" w14:anchorId="206E618F">
          <v:shape id="_x0000_i1121" type="#_x0000_t75" style="width:21.75pt;height:21.75pt" o:ole="">
            <v:imagedata r:id="rId29" o:title=""/>
          </v:shape>
          <o:OLEObject Type="Embed" ProgID="Equation.DSMT4" ShapeID="_x0000_i1121" DrawAspect="Content" ObjectID="_1582542603" r:id="rId167"/>
        </w:object>
      </w:r>
      <w:r>
        <w:t xml:space="preserve"> for all possible values of</w:t>
      </w:r>
      <w:r w:rsidR="00C7153A">
        <w:rPr>
          <w:rFonts w:eastAsiaTheme="minorEastAsia" w:cstheme="minorBidi"/>
          <w:noProof/>
          <w:position w:val="-12"/>
          <w:szCs w:val="22"/>
        </w:rPr>
        <w:object w:dxaOrig="435" w:dyaOrig="435" w14:anchorId="45A1629F">
          <v:shape id="_x0000_i1122" type="#_x0000_t75" style="width:21.75pt;height:21.75pt" o:ole="">
            <v:imagedata r:id="rId29" o:title=""/>
          </v:shape>
          <o:OLEObject Type="Embed" ProgID="Equation.DSMT4" ShapeID="_x0000_i1122" DrawAspect="Content" ObjectID="_1582542604" r:id="rId168"/>
        </w:object>
      </w:r>
      <w:r>
        <w:t>.</w:t>
      </w:r>
      <w:r w:rsidR="0007762D">
        <w:t xml:space="preserve"> </w:t>
      </w:r>
      <w:r>
        <w:t>Although few of the predictions line up with the 1:1 line, relatively few data points seem to appear in quadrants 1 or 4, which represent a disagreement on the prediction of liquefaction triggering between the methods.</w:t>
      </w:r>
      <w:r w:rsidR="0007762D">
        <w:t xml:space="preserve"> </w:t>
      </w:r>
    </w:p>
    <w:p w14:paraId="053128B7" w14:textId="612092F5" w:rsidR="00BE4466" w:rsidRDefault="0007762D" w:rsidP="00BE4466">
      <w:r>
        <w:t xml:space="preserve"> </w:t>
      </w:r>
      <w:r w:rsidR="00BE4466">
        <w:t>Similar to the previous comparison, the results are seen to be separated into bands relating to the location of each analysis.</w:t>
      </w:r>
      <w:r>
        <w:t xml:space="preserve"> </w:t>
      </w:r>
      <w:r w:rsidR="00BE4466">
        <w:t>An interesting observation from this comparison is that data scatter seems to increase when using modal values instead of mean values for the pseudo-probabilistic analysis.</w:t>
      </w:r>
      <w:r>
        <w:t xml:space="preserve"> </w:t>
      </w:r>
      <w:r w:rsidR="00BE4466">
        <w:t xml:space="preserve">Uniquely, this comparison showed divergent behavior, in that the comparison between </w:t>
      </w:r>
      <w:r w:rsidR="00BE4466">
        <w:lastRenderedPageBreak/>
        <w:t xml:space="preserve">the conventional and full-probabilistic methods are very close at very low values of </w:t>
      </w:r>
      <w:r w:rsidR="00C7153A">
        <w:rPr>
          <w:rFonts w:eastAsiaTheme="minorEastAsia" w:cstheme="minorBidi"/>
          <w:noProof/>
          <w:position w:val="-12"/>
          <w:szCs w:val="22"/>
        </w:rPr>
        <w:object w:dxaOrig="435" w:dyaOrig="435" w14:anchorId="5B514607">
          <v:shape id="_x0000_i1123" type="#_x0000_t75" style="width:21.75pt;height:21.75pt" o:ole="">
            <v:imagedata r:id="rId29" o:title=""/>
          </v:shape>
          <o:OLEObject Type="Embed" ProgID="Equation.DSMT4" ShapeID="_x0000_i1123" DrawAspect="Content" ObjectID="_1582542605" r:id="rId169"/>
        </w:object>
      </w:r>
      <w:r w:rsidR="00BE4466">
        <w:t>, but the predictions are farther apart at values of higher</w:t>
      </w:r>
      <w:r w:rsidR="00C7153A">
        <w:rPr>
          <w:rFonts w:eastAsiaTheme="minorEastAsia" w:cstheme="minorBidi"/>
          <w:noProof/>
          <w:position w:val="-12"/>
          <w:szCs w:val="22"/>
        </w:rPr>
        <w:object w:dxaOrig="435" w:dyaOrig="435" w14:anchorId="57F85355">
          <v:shape id="_x0000_i1124" type="#_x0000_t75" style="width:21.75pt;height:21.75pt" o:ole="">
            <v:imagedata r:id="rId29" o:title=""/>
          </v:shape>
          <o:OLEObject Type="Embed" ProgID="Equation.DSMT4" ShapeID="_x0000_i1124" DrawAspect="Content" ObjectID="_1582542606" r:id="rId170"/>
        </w:object>
      </w:r>
      <w:r w:rsidR="00BE4466">
        <w:t>.</w:t>
      </w:r>
      <w:r>
        <w:t xml:space="preserve"> </w:t>
      </w:r>
      <w:r w:rsidR="00BE4466">
        <w:t xml:space="preserve">Of particular interest are values close to </w:t>
      </w:r>
      <w:r w:rsidR="00C7153A">
        <w:rPr>
          <w:rFonts w:eastAsiaTheme="minorEastAsia" w:cstheme="minorBidi"/>
          <w:noProof/>
          <w:position w:val="-12"/>
          <w:szCs w:val="22"/>
        </w:rPr>
        <w:object w:dxaOrig="435" w:dyaOrig="435" w14:anchorId="6CA1C715">
          <v:shape id="_x0000_i1125" type="#_x0000_t75" style="width:21.75pt;height:21.75pt" o:ole="">
            <v:imagedata r:id="rId29" o:title=""/>
          </v:shape>
          <o:OLEObject Type="Embed" ProgID="Equation.DSMT4" ShapeID="_x0000_i1125" DrawAspect="Content" ObjectID="_1582542607" r:id="rId171"/>
        </w:object>
      </w:r>
      <w:r w:rsidR="00BE4466">
        <w:t>=1.</w:t>
      </w:r>
      <w:r>
        <w:t xml:space="preserve"> </w:t>
      </w:r>
      <w:r w:rsidR="00BE4466">
        <w:t xml:space="preserve">It is at </w:t>
      </w:r>
      <w:r w:rsidR="00C7153A">
        <w:rPr>
          <w:rFonts w:eastAsiaTheme="minorEastAsia" w:cstheme="minorBidi"/>
          <w:noProof/>
          <w:position w:val="-12"/>
          <w:szCs w:val="22"/>
        </w:rPr>
        <w:object w:dxaOrig="435" w:dyaOrig="435" w14:anchorId="155F5D5A">
          <v:shape id="_x0000_i1126" type="#_x0000_t75" style="width:21.75pt;height:21.75pt" o:ole="">
            <v:imagedata r:id="rId29" o:title=""/>
          </v:shape>
          <o:OLEObject Type="Embed" ProgID="Equation.DSMT4" ShapeID="_x0000_i1126" DrawAspect="Content" ObjectID="_1582542608" r:id="rId172"/>
        </w:object>
      </w:r>
      <w:r w:rsidR="00BE4466">
        <w:t>=1 that the conventional and full-probabilistic methods would disagree in this analysis.</w:t>
      </w:r>
      <w:r>
        <w:t xml:space="preserve"> </w:t>
      </w:r>
      <w:r w:rsidR="00BE4466">
        <w:t xml:space="preserve">It can be seen that at </w:t>
      </w:r>
      <w:r w:rsidR="00C7153A">
        <w:rPr>
          <w:rFonts w:eastAsiaTheme="minorEastAsia" w:cstheme="minorBidi"/>
          <w:noProof/>
          <w:position w:val="-12"/>
          <w:szCs w:val="22"/>
        </w:rPr>
        <w:object w:dxaOrig="435" w:dyaOrig="435" w14:anchorId="068D0EC1">
          <v:shape id="_x0000_i1127" type="#_x0000_t75" style="width:21.75pt;height:21.75pt" o:ole="">
            <v:imagedata r:id="rId29" o:title=""/>
          </v:shape>
          <o:OLEObject Type="Embed" ProgID="Equation.DSMT4" ShapeID="_x0000_i1127" DrawAspect="Content" ObjectID="_1582542609" r:id="rId173"/>
        </w:object>
      </w:r>
      <w:r w:rsidR="00BE4466">
        <w:t>=1 there is a significant difference between the methods, unlike at</w:t>
      </w:r>
      <w:r w:rsidR="004F4F17">
        <w:t xml:space="preserve"> a lower value like</w:t>
      </w:r>
      <w:r w:rsidR="00BE4466">
        <w:t xml:space="preserve"> </w:t>
      </w:r>
      <w:r w:rsidR="00C7153A">
        <w:rPr>
          <w:rFonts w:eastAsiaTheme="minorEastAsia" w:cstheme="minorBidi"/>
          <w:noProof/>
          <w:position w:val="-12"/>
          <w:szCs w:val="22"/>
        </w:rPr>
        <w:object w:dxaOrig="435" w:dyaOrig="435" w14:anchorId="6C7BB968">
          <v:shape id="_x0000_i1128" type="#_x0000_t75" style="width:21.75pt;height:21.75pt" o:ole="">
            <v:imagedata r:id="rId29" o:title=""/>
          </v:shape>
          <o:OLEObject Type="Embed" ProgID="Equation.DSMT4" ShapeID="_x0000_i1128" DrawAspect="Content" ObjectID="_1582542610" r:id="rId174"/>
        </w:object>
      </w:r>
      <w:r w:rsidR="00BE4466">
        <w:t>=.2</w:t>
      </w:r>
      <w:r w:rsidR="004F4F17">
        <w:t>,</w:t>
      </w:r>
      <w:r w:rsidR="00BE4466">
        <w:t xml:space="preserve"> where the methods are in almost total agreement.</w:t>
      </w:r>
      <w:r>
        <w:t xml:space="preserve"> </w:t>
      </w:r>
      <w:r w:rsidR="004F4F17">
        <w:t>This trend s</w:t>
      </w:r>
      <w:r w:rsidR="00BE4466">
        <w:t>ignifies that there should be some degree of disagreement between the methods on the prediction of liquefaction initiation.</w:t>
      </w:r>
    </w:p>
    <w:p w14:paraId="6F283A93" w14:textId="1DE5C4F0" w:rsidR="004F4F17" w:rsidRDefault="004F4F17" w:rsidP="00BE4466"/>
    <w:p w14:paraId="49F39D17" w14:textId="12C0F36C" w:rsidR="00BE4466" w:rsidRDefault="00122696" w:rsidP="004F4F17">
      <w:pPr>
        <w:pStyle w:val="BodyText"/>
        <w:keepNext/>
        <w:tabs>
          <w:tab w:val="center" w:pos="5040"/>
        </w:tabs>
        <w:ind w:firstLine="0"/>
        <w:jc w:val="center"/>
      </w:pPr>
      <w:r>
        <w:rPr>
          <w:noProof/>
        </w:rPr>
        <mc:AlternateContent>
          <mc:Choice Requires="wpg">
            <w:drawing>
              <wp:anchor distT="0" distB="0" distL="114300" distR="114300" simplePos="0" relativeHeight="251907584" behindDoc="0" locked="0" layoutInCell="1" allowOverlap="1" wp14:anchorId="130832A5" wp14:editId="71BA4A0C">
                <wp:simplePos x="0" y="0"/>
                <wp:positionH relativeFrom="margin">
                  <wp:posOffset>-38100</wp:posOffset>
                </wp:positionH>
                <wp:positionV relativeFrom="paragraph">
                  <wp:posOffset>188595</wp:posOffset>
                </wp:positionV>
                <wp:extent cx="4982152" cy="3019428"/>
                <wp:effectExtent l="0" t="0" r="9525" b="9525"/>
                <wp:wrapNone/>
                <wp:docPr id="240" name="Group 240"/>
                <wp:cNvGraphicFramePr/>
                <a:graphic xmlns:a="http://schemas.openxmlformats.org/drawingml/2006/main">
                  <a:graphicData uri="http://schemas.microsoft.com/office/word/2010/wordprocessingGroup">
                    <wpg:wgp>
                      <wpg:cNvGrpSpPr/>
                      <wpg:grpSpPr>
                        <a:xfrm>
                          <a:off x="0" y="0"/>
                          <a:ext cx="4982152" cy="3019428"/>
                          <a:chOff x="-76200" y="-123825"/>
                          <a:chExt cx="4982152" cy="3019428"/>
                        </a:xfrm>
                      </wpg:grpSpPr>
                      <wps:wsp>
                        <wps:cNvPr id="241" name="Text Box 2"/>
                        <wps:cNvSpPr txBox="1">
                          <a:spLocks noChangeArrowheads="1"/>
                        </wps:cNvSpPr>
                        <wps:spPr bwMode="auto">
                          <a:xfrm>
                            <a:off x="1877695" y="2564105"/>
                            <a:ext cx="3028257" cy="331498"/>
                          </a:xfrm>
                          <a:prstGeom prst="rect">
                            <a:avLst/>
                          </a:prstGeom>
                          <a:solidFill>
                            <a:srgbClr val="FFFFFF"/>
                          </a:solidFill>
                          <a:ln w="9525">
                            <a:noFill/>
                            <a:miter lim="800000"/>
                            <a:headEnd/>
                            <a:tailEnd/>
                          </a:ln>
                        </wps:spPr>
                        <wps:txbx>
                          <w:txbxContent>
                            <w:p w14:paraId="49992CA8" w14:textId="4D4FD31B" w:rsidR="00861520" w:rsidRPr="00CA7E15" w:rsidRDefault="00861520"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Boulanger and Idriss</w:t>
                              </w:r>
                            </w:p>
                          </w:txbxContent>
                        </wps:txbx>
                        <wps:bodyPr rot="0" vert="horz" wrap="square" lIns="91440" tIns="45720" rIns="91440" bIns="45720" anchor="t" anchorCtr="0">
                          <a:noAutofit/>
                        </wps:bodyPr>
                      </wps:wsp>
                      <wpg:grpSp>
                        <wpg:cNvPr id="242" name="Group 242"/>
                        <wpg:cNvGrpSpPr/>
                        <wpg:grpSpPr>
                          <a:xfrm>
                            <a:off x="-76200" y="-123825"/>
                            <a:ext cx="638223" cy="2514622"/>
                            <a:chOff x="-76200" y="-123825"/>
                            <a:chExt cx="638223" cy="2514622"/>
                          </a:xfrm>
                        </wpg:grpSpPr>
                        <wps:wsp>
                          <wps:cNvPr id="243" name="Text Box 2"/>
                          <wps:cNvSpPr txBox="1">
                            <a:spLocks noChangeArrowheads="1"/>
                          </wps:cNvSpPr>
                          <wps:spPr bwMode="auto">
                            <a:xfrm rot="16200000">
                              <a:off x="-748306" y="813909"/>
                              <a:ext cx="2058636" cy="561947"/>
                            </a:xfrm>
                            <a:prstGeom prst="rect">
                              <a:avLst/>
                            </a:prstGeom>
                            <a:solidFill>
                              <a:srgbClr val="FFFFFF"/>
                            </a:solidFill>
                            <a:ln w="9525">
                              <a:noFill/>
                              <a:miter lim="800000"/>
                              <a:headEnd/>
                              <a:tailEnd/>
                            </a:ln>
                          </wps:spPr>
                          <wps:txbx>
                            <w:txbxContent>
                              <w:p w14:paraId="4E714464" w14:textId="1A6289E2" w:rsidR="00861520" w:rsidRPr="00CA7E15" w:rsidRDefault="00861520"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Boulanger and Idriss (Mean)</w:t>
                                </w:r>
                              </w:p>
                            </w:txbxContent>
                          </wps:txbx>
                          <wps:bodyPr rot="0" vert="horz" wrap="square" lIns="91440" tIns="45720" rIns="91440" bIns="45720" anchor="t" anchorCtr="0">
                            <a:noAutofit/>
                          </wps:bodyPr>
                        </wps:wsp>
                        <wps:wsp>
                          <wps:cNvPr id="244" name="Rectangle 244"/>
                          <wps:cNvSpPr/>
                          <wps:spPr>
                            <a:xfrm>
                              <a:off x="-57102" y="-123825"/>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5" name="Rectangle 245"/>
                          <wps:cNvSpPr/>
                          <wps:spPr>
                            <a:xfrm>
                              <a:off x="-76200" y="2076472"/>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130832A5" id="Group 240" o:spid="_x0000_s1099" style="position:absolute;left:0;text-align:left;margin-left:-3pt;margin-top:14.85pt;width:392.3pt;height:237.75pt;z-index:251907584;mso-position-horizontal-relative:margin;mso-width-relative:margin;mso-height-relative:margin" coordorigin="-762,-1238" coordsize="49821,301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">
                <v:shape id="Text Box 2" o:spid="_x0000_s1100" type="#_x0000_t202" style="position:absolute;left:18776;top:25641;width:30283;height:3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" stroked="f">
                  <v:textbox>
                    <w:txbxContent>
                      <w:p w14:paraId="49992CA8" w14:textId="4D4FD31B" w:rsidR="00861520" w:rsidRPr="00CA7E15" w:rsidRDefault="00861520"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Boulanger and Idriss</w:t>
                        </w:r>
                      </w:p>
                    </w:txbxContent>
                  </v:textbox>
                </v:shape>
                <v:group id="Group 242" o:spid="_x0000_s1101" style="position:absolute;left:-762;top:-1238;width:6382;height:25145" coordorigin="-762,-1238" coordsize="6382,25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">
                  <v:shape id="Text Box 2" o:spid="_x0000_s1102" type="#_x0000_t202" style="position:absolute;left:-7484;top:8139;width:20587;height:561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" stroked="f">
                    <v:textbox>
                      <w:txbxContent>
                        <w:p w14:paraId="4E714464" w14:textId="1A6289E2" w:rsidR="00861520" w:rsidRPr="00CA7E15" w:rsidRDefault="00861520"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Boulanger and Idriss (Mean)</w:t>
                          </w:r>
                        </w:p>
                      </w:txbxContent>
                    </v:textbox>
                  </v:shape>
                  <v:rect id="Rectangle 244" o:spid="_x0000_s1103" style="position:absolute;left:-571;top:-1238;width:6191;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" fillcolor="white [3212]" stroked="f" strokeweight="2pt"/>
                  <v:rect id="Rectangle 245" o:spid="_x0000_s1104" style="position:absolute;left:-762;top:20764;width:6191;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" fillcolor="white [3212]" stroked="f" strokeweight="2pt"/>
                </v:group>
                <w10:wrap anchorx="margin"/>
              </v:group>
            </w:pict>
          </mc:Fallback>
        </mc:AlternateContent>
      </w:r>
      <w:r w:rsidR="00BE4466">
        <w:rPr>
          <w:noProof/>
        </w:rPr>
        <mc:AlternateContent>
          <mc:Choice Requires="wps">
            <w:drawing>
              <wp:anchor distT="0" distB="0" distL="114300" distR="114300" simplePos="0" relativeHeight="251863552" behindDoc="0" locked="0" layoutInCell="1" allowOverlap="1" wp14:anchorId="44FD5807" wp14:editId="1FD4DB20">
                <wp:simplePos x="0" y="0"/>
                <wp:positionH relativeFrom="column">
                  <wp:posOffset>885825</wp:posOffset>
                </wp:positionH>
                <wp:positionV relativeFrom="paragraph">
                  <wp:posOffset>1371600</wp:posOffset>
                </wp:positionV>
                <wp:extent cx="4562475" cy="0"/>
                <wp:effectExtent l="0" t="0" r="0" b="0"/>
                <wp:wrapNone/>
                <wp:docPr id="174" name="Straight Connector 174"/>
                <wp:cNvGraphicFramePr/>
                <a:graphic xmlns:a="http://schemas.openxmlformats.org/drawingml/2006/main">
                  <a:graphicData uri="http://schemas.microsoft.com/office/word/2010/wordprocessingShape">
                    <wps:wsp>
                      <wps:cNvCnPr/>
                      <wps:spPr>
                        <a:xfrm>
                          <a:off x="0" y="0"/>
                          <a:ext cx="4562475" cy="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6B45FA6" id="Straight Connector 174" o:spid="_x0000_s1026" style="position:absolute;z-index:25186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9.75pt,108pt" to="429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" strokecolor="red"/>
            </w:pict>
          </mc:Fallback>
        </mc:AlternateContent>
      </w:r>
      <w:r w:rsidR="00BE4466">
        <w:rPr>
          <w:noProof/>
        </w:rPr>
        <mc:AlternateContent>
          <mc:Choice Requires="wps">
            <w:drawing>
              <wp:anchor distT="0" distB="0" distL="114300" distR="114300" simplePos="0" relativeHeight="251862528" behindDoc="0" locked="0" layoutInCell="1" allowOverlap="1" wp14:anchorId="4626E86C" wp14:editId="43E71260">
                <wp:simplePos x="0" y="0"/>
                <wp:positionH relativeFrom="column">
                  <wp:posOffset>3182620</wp:posOffset>
                </wp:positionH>
                <wp:positionV relativeFrom="paragraph">
                  <wp:posOffset>133350</wp:posOffset>
                </wp:positionV>
                <wp:extent cx="0" cy="2457450"/>
                <wp:effectExtent l="0" t="0" r="38100" b="19050"/>
                <wp:wrapNone/>
                <wp:docPr id="169" name="Straight Connector 169"/>
                <wp:cNvGraphicFramePr/>
                <a:graphic xmlns:a="http://schemas.openxmlformats.org/drawingml/2006/main">
                  <a:graphicData uri="http://schemas.microsoft.com/office/word/2010/wordprocessingShape">
                    <wps:wsp>
                      <wps:cNvCnPr/>
                      <wps:spPr>
                        <a:xfrm flipH="1" flipV="1">
                          <a:off x="0" y="0"/>
                          <a:ext cx="0" cy="245745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220829A" id="Straight Connector 169" o:spid="_x0000_s1026" style="position:absolute;flip:x y;z-index:25186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0.6pt,10.5pt" to="250.6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" strokecolor="red"/>
            </w:pict>
          </mc:Fallback>
        </mc:AlternateContent>
      </w:r>
      <w:r w:rsidR="00BE4466">
        <w:rPr>
          <w:noProof/>
        </w:rPr>
        <mc:AlternateContent>
          <mc:Choice Requires="wps">
            <w:drawing>
              <wp:anchor distT="0" distB="0" distL="114300" distR="114300" simplePos="0" relativeHeight="251861504" behindDoc="0" locked="0" layoutInCell="1" allowOverlap="1" wp14:anchorId="5DAF55F1" wp14:editId="7B8CACE3">
                <wp:simplePos x="0" y="0"/>
                <wp:positionH relativeFrom="column">
                  <wp:posOffset>885825</wp:posOffset>
                </wp:positionH>
                <wp:positionV relativeFrom="paragraph">
                  <wp:posOffset>133350</wp:posOffset>
                </wp:positionV>
                <wp:extent cx="4562475" cy="2457450"/>
                <wp:effectExtent l="0" t="0" r="28575" b="19050"/>
                <wp:wrapNone/>
                <wp:docPr id="168" name="Straight Connector 168"/>
                <wp:cNvGraphicFramePr/>
                <a:graphic xmlns:a="http://schemas.openxmlformats.org/drawingml/2006/main">
                  <a:graphicData uri="http://schemas.microsoft.com/office/word/2010/wordprocessingShape">
                    <wps:wsp>
                      <wps:cNvCnPr/>
                      <wps:spPr>
                        <a:xfrm flipV="1">
                          <a:off x="0" y="0"/>
                          <a:ext cx="4562475" cy="245681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8637227" id="Straight Connector 168" o:spid="_x0000_s1026" style="position:absolute;flip:y;z-index:25186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9.75pt,10.5pt" to="429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" strokecolor="#4579b8 [3044]"/>
            </w:pict>
          </mc:Fallback>
        </mc:AlternateContent>
      </w:r>
      <w:r w:rsidR="00BE4466">
        <w:rPr>
          <w:noProof/>
        </w:rPr>
        <w:drawing>
          <wp:inline distT="0" distB="0" distL="0" distR="0" wp14:anchorId="6184CCEE" wp14:editId="542DDD5A">
            <wp:extent cx="5257800" cy="3133725"/>
            <wp:effectExtent l="0" t="0" r="0"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257800" cy="3133725"/>
                    </a:xfrm>
                    <a:prstGeom prst="rect">
                      <a:avLst/>
                    </a:prstGeom>
                    <a:noFill/>
                    <a:ln>
                      <a:noFill/>
                    </a:ln>
                  </pic:spPr>
                </pic:pic>
              </a:graphicData>
            </a:graphic>
          </wp:inline>
        </w:drawing>
      </w:r>
    </w:p>
    <w:p w14:paraId="21DE666E" w14:textId="65667DD7" w:rsidR="00BE4466" w:rsidRPr="004F4F17" w:rsidRDefault="00BE4466" w:rsidP="00412B31">
      <w:pPr>
        <w:pStyle w:val="Caption"/>
        <w:ind w:firstLine="0"/>
        <w:rPr>
          <w:szCs w:val="24"/>
        </w:rPr>
      </w:pPr>
      <w:bookmarkStart w:id="125" w:name="_Ref483337085"/>
      <w:bookmarkStart w:id="126" w:name="_Toc483489258"/>
      <w:bookmarkStart w:id="127" w:name="_Toc483488272"/>
      <w:bookmarkStart w:id="128" w:name="_Toc483382429"/>
      <w:bookmarkStart w:id="129" w:name="_Toc508719487"/>
      <w:r w:rsidRPr="004F4F17">
        <w:rPr>
          <w:szCs w:val="24"/>
        </w:rPr>
        <w:t xml:space="preserve">Figure </w:t>
      </w:r>
      <w:r w:rsidR="00BA6255">
        <w:rPr>
          <w:szCs w:val="24"/>
        </w:rPr>
        <w:fldChar w:fldCharType="begin"/>
      </w:r>
      <w:r w:rsidR="00BA6255">
        <w:rPr>
          <w:szCs w:val="24"/>
        </w:rPr>
        <w:instrText xml:space="preserve"> STYLEREF 1 \s </w:instrText>
      </w:r>
      <w:r w:rsidR="00BA6255">
        <w:rPr>
          <w:szCs w:val="24"/>
        </w:rPr>
        <w:fldChar w:fldCharType="separate"/>
      </w:r>
      <w:r w:rsidR="00BA6255">
        <w:rPr>
          <w:noProof/>
          <w:szCs w:val="24"/>
        </w:rPr>
        <w:t>3</w:t>
      </w:r>
      <w:r w:rsidR="00BA6255">
        <w:rPr>
          <w:szCs w:val="24"/>
        </w:rPr>
        <w:fldChar w:fldCharType="end"/>
      </w:r>
      <w:r w:rsidR="00BA6255">
        <w:rPr>
          <w:szCs w:val="24"/>
        </w:rPr>
        <w:noBreakHyphen/>
      </w:r>
      <w:r w:rsidR="00BA6255">
        <w:rPr>
          <w:szCs w:val="24"/>
        </w:rPr>
        <w:fldChar w:fldCharType="begin"/>
      </w:r>
      <w:r w:rsidR="00BA6255">
        <w:rPr>
          <w:szCs w:val="24"/>
        </w:rPr>
        <w:instrText xml:space="preserve"> SEQ Figure \* ARABIC \s 1 </w:instrText>
      </w:r>
      <w:r w:rsidR="00BA6255">
        <w:rPr>
          <w:szCs w:val="24"/>
        </w:rPr>
        <w:fldChar w:fldCharType="separate"/>
      </w:r>
      <w:r w:rsidR="00BA6255">
        <w:rPr>
          <w:noProof/>
          <w:szCs w:val="24"/>
        </w:rPr>
        <w:t>18</w:t>
      </w:r>
      <w:r w:rsidR="00BA6255">
        <w:rPr>
          <w:szCs w:val="24"/>
        </w:rPr>
        <w:fldChar w:fldCharType="end"/>
      </w:r>
      <w:bookmarkEnd w:id="125"/>
      <w:r w:rsidRPr="004F4F17">
        <w:rPr>
          <w:szCs w:val="24"/>
        </w:rPr>
        <w:t xml:space="preserve">: Comparison of </w:t>
      </w:r>
      <w:r w:rsidR="00C7153A" w:rsidRPr="004F4F17">
        <w:rPr>
          <w:rFonts w:eastAsiaTheme="minorEastAsia" w:cstheme="minorBidi"/>
          <w:iCs/>
          <w:noProof/>
          <w:color w:val="1F497D" w:themeColor="text2"/>
          <w:position w:val="-12"/>
          <w:sz w:val="18"/>
          <w:szCs w:val="18"/>
        </w:rPr>
        <w:object w:dxaOrig="435" w:dyaOrig="435" w14:anchorId="3EB6B3EE">
          <v:shape id="_x0000_i1129" type="#_x0000_t75" style="width:21.75pt;height:21.75pt" o:ole="">
            <v:imagedata r:id="rId29" o:title=""/>
          </v:shape>
          <o:OLEObject Type="Embed" ProgID="Equation.DSMT4" ShapeID="_x0000_i1129" DrawAspect="Content" ObjectID="_1582542611" r:id="rId176"/>
        </w:object>
      </w:r>
      <w:r w:rsidRPr="004F4F17">
        <w:rPr>
          <w:szCs w:val="24"/>
        </w:rPr>
        <w:t xml:space="preserve"> for Boulanger and Idriss conventional (Mean) and </w:t>
      </w:r>
      <w:r w:rsidR="00C24EBB">
        <w:t>full-probabilistic</w:t>
      </w:r>
      <w:r w:rsidRPr="004F4F17">
        <w:rPr>
          <w:szCs w:val="24"/>
        </w:rPr>
        <w:t xml:space="preserve"> approaches, </w:t>
      </w:r>
      <w:r w:rsidR="00C7153A" w:rsidRPr="004F4F17">
        <w:rPr>
          <w:rFonts w:eastAsiaTheme="minorEastAsia" w:cstheme="minorBidi"/>
          <w:bCs w:val="0"/>
          <w:iCs/>
          <w:noProof/>
          <w:position w:val="-12"/>
          <w:szCs w:val="24"/>
          <w:lang w:eastAsia="zh-CN"/>
        </w:rPr>
        <w:object w:dxaOrig="285" w:dyaOrig="435" w14:anchorId="022199C4">
          <v:shape id="_x0000_i1130" type="#_x0000_t75" style="width:14.25pt;height:21.75pt" o:ole="">
            <v:imagedata r:id="rId45" o:title=""/>
          </v:shape>
          <o:OLEObject Type="Embed" ProgID="Equation.DSMT4" ShapeID="_x0000_i1130" DrawAspect="Content" ObjectID="_1582542612" r:id="rId177"/>
        </w:object>
      </w:r>
      <w:r w:rsidRPr="004F4F17">
        <w:rPr>
          <w:szCs w:val="24"/>
        </w:rPr>
        <w:t xml:space="preserve"> = 475 years.</w:t>
      </w:r>
      <w:bookmarkEnd w:id="126"/>
      <w:bookmarkEnd w:id="127"/>
      <w:bookmarkEnd w:id="128"/>
      <w:bookmarkEnd w:id="129"/>
    </w:p>
    <w:p w14:paraId="6C0C5317" w14:textId="6FA67574" w:rsidR="00BE4466" w:rsidRDefault="00122696" w:rsidP="004F4F17">
      <w:pPr>
        <w:pStyle w:val="Caption"/>
        <w:keepNext/>
        <w:ind w:firstLine="0"/>
        <w:rPr>
          <w:b w:val="0"/>
          <w:i/>
          <w:color w:val="1F497D" w:themeColor="text2"/>
          <w:sz w:val="18"/>
          <w:szCs w:val="18"/>
          <w:lang w:eastAsia="zh-CN"/>
        </w:rPr>
      </w:pPr>
      <w:r>
        <w:rPr>
          <w:noProof/>
        </w:rPr>
        <w:lastRenderedPageBreak/>
        <mc:AlternateContent>
          <mc:Choice Requires="wpg">
            <w:drawing>
              <wp:anchor distT="0" distB="0" distL="114300" distR="114300" simplePos="0" relativeHeight="251909632" behindDoc="0" locked="0" layoutInCell="1" allowOverlap="1" wp14:anchorId="5FF4CE36" wp14:editId="73D6B20D">
                <wp:simplePos x="0" y="0"/>
                <wp:positionH relativeFrom="margin">
                  <wp:posOffset>-85725</wp:posOffset>
                </wp:positionH>
                <wp:positionV relativeFrom="paragraph">
                  <wp:posOffset>209550</wp:posOffset>
                </wp:positionV>
                <wp:extent cx="5086875" cy="3048003"/>
                <wp:effectExtent l="0" t="0" r="0" b="0"/>
                <wp:wrapNone/>
                <wp:docPr id="246" name="Group 246"/>
                <wp:cNvGraphicFramePr/>
                <a:graphic xmlns:a="http://schemas.openxmlformats.org/drawingml/2006/main">
                  <a:graphicData uri="http://schemas.microsoft.com/office/word/2010/wordprocessingGroup">
                    <wpg:wgp>
                      <wpg:cNvGrpSpPr/>
                      <wpg:grpSpPr>
                        <a:xfrm>
                          <a:off x="0" y="0"/>
                          <a:ext cx="5086875" cy="3048003"/>
                          <a:chOff x="-161873" y="-104775"/>
                          <a:chExt cx="5086875" cy="3048003"/>
                        </a:xfrm>
                      </wpg:grpSpPr>
                      <wps:wsp>
                        <wps:cNvPr id="247" name="Text Box 2"/>
                        <wps:cNvSpPr txBox="1">
                          <a:spLocks noChangeArrowheads="1"/>
                        </wps:cNvSpPr>
                        <wps:spPr bwMode="auto">
                          <a:xfrm>
                            <a:off x="1896745" y="2611730"/>
                            <a:ext cx="3028257" cy="331498"/>
                          </a:xfrm>
                          <a:prstGeom prst="rect">
                            <a:avLst/>
                          </a:prstGeom>
                          <a:solidFill>
                            <a:srgbClr val="FFFFFF"/>
                          </a:solidFill>
                          <a:ln w="9525">
                            <a:noFill/>
                            <a:miter lim="800000"/>
                            <a:headEnd/>
                            <a:tailEnd/>
                          </a:ln>
                        </wps:spPr>
                        <wps:txbx>
                          <w:txbxContent>
                            <w:p w14:paraId="4691AC40" w14:textId="77777777" w:rsidR="00861520" w:rsidRPr="00CA7E15" w:rsidRDefault="00861520"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Boulanger and Idriss</w:t>
                              </w:r>
                            </w:p>
                          </w:txbxContent>
                        </wps:txbx>
                        <wps:bodyPr rot="0" vert="horz" wrap="square" lIns="91440" tIns="45720" rIns="91440" bIns="45720" anchor="t" anchorCtr="0">
                          <a:noAutofit/>
                        </wps:bodyPr>
                      </wps:wsp>
                      <wpg:grpSp>
                        <wpg:cNvPr id="248" name="Group 248"/>
                        <wpg:cNvGrpSpPr/>
                        <wpg:grpSpPr>
                          <a:xfrm>
                            <a:off x="-161873" y="-104775"/>
                            <a:ext cx="619134" cy="2419372"/>
                            <a:chOff x="-161873" y="-104775"/>
                            <a:chExt cx="619134" cy="2419372"/>
                          </a:xfrm>
                        </wpg:grpSpPr>
                        <wps:wsp>
                          <wps:cNvPr id="249" name="Text Box 2"/>
                          <wps:cNvSpPr txBox="1">
                            <a:spLocks noChangeArrowheads="1"/>
                          </wps:cNvSpPr>
                          <wps:spPr bwMode="auto">
                            <a:xfrm rot="16200000">
                              <a:off x="-853081" y="794859"/>
                              <a:ext cx="2058636" cy="561947"/>
                            </a:xfrm>
                            <a:prstGeom prst="rect">
                              <a:avLst/>
                            </a:prstGeom>
                            <a:solidFill>
                              <a:srgbClr val="FFFFFF"/>
                            </a:solidFill>
                            <a:ln w="9525">
                              <a:noFill/>
                              <a:miter lim="800000"/>
                              <a:headEnd/>
                              <a:tailEnd/>
                            </a:ln>
                          </wps:spPr>
                          <wps:txbx>
                            <w:txbxContent>
                              <w:p w14:paraId="0F5F1CC6" w14:textId="2B171A98" w:rsidR="00861520" w:rsidRPr="00CA7E15" w:rsidRDefault="00861520"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Boulanger and Idriss (Modal)</w:t>
                                </w:r>
                              </w:p>
                            </w:txbxContent>
                          </wps:txbx>
                          <wps:bodyPr rot="0" vert="horz" wrap="square" lIns="91440" tIns="45720" rIns="91440" bIns="45720" anchor="t" anchorCtr="0">
                            <a:noAutofit/>
                          </wps:bodyPr>
                        </wps:wsp>
                        <wps:wsp>
                          <wps:cNvPr id="250" name="Rectangle 250"/>
                          <wps:cNvSpPr/>
                          <wps:spPr>
                            <a:xfrm>
                              <a:off x="-161873" y="-104775"/>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1" name="Rectangle 251"/>
                          <wps:cNvSpPr/>
                          <wps:spPr>
                            <a:xfrm>
                              <a:off x="-161864" y="2000272"/>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5FF4CE36" id="Group 246" o:spid="_x0000_s1105" style="position:absolute;left:0;text-align:left;margin-left:-6.75pt;margin-top:16.5pt;width:400.55pt;height:240pt;z-index:251909632;mso-position-horizontal-relative:margin;mso-width-relative:margin;mso-height-relative:margin" coordorigin="-1618,-1047" coordsize="50868,30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">
                <v:shape id="Text Box 2" o:spid="_x0000_s1106" type="#_x0000_t202" style="position:absolute;left:18967;top:26117;width:30283;height:3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" stroked="f">
                  <v:textbox>
                    <w:txbxContent>
                      <w:p w14:paraId="4691AC40" w14:textId="77777777" w:rsidR="00861520" w:rsidRPr="00CA7E15" w:rsidRDefault="00861520"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Boulanger and Idriss</w:t>
                        </w:r>
                      </w:p>
                    </w:txbxContent>
                  </v:textbox>
                </v:shape>
                <v:group id="Group 248" o:spid="_x0000_s1107" style="position:absolute;left:-1618;top:-1047;width:6190;height:24192" coordorigin="-1618,-1047" coordsize="6191,24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shape id="Text Box 2" o:spid="_x0000_s1108" type="#_x0000_t202" style="position:absolute;left:-8530;top:7948;width:20586;height:561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" stroked="f">
                    <v:textbox>
                      <w:txbxContent>
                        <w:p w14:paraId="0F5F1CC6" w14:textId="2B171A98" w:rsidR="00861520" w:rsidRPr="00CA7E15" w:rsidRDefault="00861520"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Boulanger and Idriss (Modal)</w:t>
                          </w:r>
                        </w:p>
                      </w:txbxContent>
                    </v:textbox>
                  </v:shape>
                  <v:rect id="Rectangle 250" o:spid="_x0000_s1109" style="position:absolute;left:-1618;top:-1047;width:6190;height:31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" fillcolor="white [3212]" stroked="f" strokeweight="2pt"/>
                  <v:rect id="Rectangle 251" o:spid="_x0000_s1110" style="position:absolute;left:-1618;top:20002;width:6190;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" fillcolor="white [3212]" stroked="f" strokeweight="2pt"/>
                </v:group>
                <w10:wrap anchorx="margin"/>
              </v:group>
            </w:pict>
          </mc:Fallback>
        </mc:AlternateContent>
      </w:r>
      <w:r w:rsidR="00BE4466">
        <w:rPr>
          <w:b w:val="0"/>
          <w:i/>
          <w:noProof/>
          <w:color w:val="1F497D" w:themeColor="text2"/>
          <w:sz w:val="18"/>
          <w:szCs w:val="18"/>
        </w:rPr>
        <mc:AlternateContent>
          <mc:Choice Requires="wps">
            <w:drawing>
              <wp:anchor distT="0" distB="0" distL="114300" distR="114300" simplePos="0" relativeHeight="251866624" behindDoc="0" locked="0" layoutInCell="1" allowOverlap="1" wp14:anchorId="2A80EF2B" wp14:editId="7E91AA19">
                <wp:simplePos x="0" y="0"/>
                <wp:positionH relativeFrom="column">
                  <wp:posOffset>828675</wp:posOffset>
                </wp:positionH>
                <wp:positionV relativeFrom="paragraph">
                  <wp:posOffset>1397000</wp:posOffset>
                </wp:positionV>
                <wp:extent cx="4686300" cy="0"/>
                <wp:effectExtent l="0" t="0" r="0" b="0"/>
                <wp:wrapNone/>
                <wp:docPr id="191" name="Straight Connector 191"/>
                <wp:cNvGraphicFramePr/>
                <a:graphic xmlns:a="http://schemas.openxmlformats.org/drawingml/2006/main">
                  <a:graphicData uri="http://schemas.microsoft.com/office/word/2010/wordprocessingShape">
                    <wps:wsp>
                      <wps:cNvCnPr/>
                      <wps:spPr>
                        <a:xfrm>
                          <a:off x="0" y="0"/>
                          <a:ext cx="4686300" cy="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F8C1EFD" id="Straight Connector 191" o:spid="_x0000_s1026" style="position:absolute;z-index:25186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5.25pt,110pt" to="434.25pt,1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" strokecolor="red"/>
            </w:pict>
          </mc:Fallback>
        </mc:AlternateContent>
      </w:r>
      <w:bookmarkStart w:id="130" w:name="_Toc483489259"/>
      <w:bookmarkStart w:id="131" w:name="_Toc483488273"/>
      <w:bookmarkStart w:id="132" w:name="_Toc483382808"/>
      <w:bookmarkStart w:id="133" w:name="_Toc483382430"/>
      <w:r w:rsidR="00BE4466">
        <w:rPr>
          <w:b w:val="0"/>
          <w:i/>
          <w:noProof/>
          <w:color w:val="1F497D" w:themeColor="text2"/>
          <w:sz w:val="18"/>
          <w:szCs w:val="18"/>
        </w:rPr>
        <mc:AlternateContent>
          <mc:Choice Requires="wps">
            <w:drawing>
              <wp:anchor distT="0" distB="0" distL="114300" distR="114300" simplePos="0" relativeHeight="251865600" behindDoc="0" locked="0" layoutInCell="1" allowOverlap="1" wp14:anchorId="2F641EB0" wp14:editId="35376A35">
                <wp:simplePos x="0" y="0"/>
                <wp:positionH relativeFrom="column">
                  <wp:posOffset>3181350</wp:posOffset>
                </wp:positionH>
                <wp:positionV relativeFrom="paragraph">
                  <wp:posOffset>130175</wp:posOffset>
                </wp:positionV>
                <wp:extent cx="0" cy="2533650"/>
                <wp:effectExtent l="0" t="0" r="38100" b="19050"/>
                <wp:wrapNone/>
                <wp:docPr id="188" name="Straight Connector 188"/>
                <wp:cNvGraphicFramePr/>
                <a:graphic xmlns:a="http://schemas.openxmlformats.org/drawingml/2006/main">
                  <a:graphicData uri="http://schemas.microsoft.com/office/word/2010/wordprocessingShape">
                    <wps:wsp>
                      <wps:cNvCnPr/>
                      <wps:spPr>
                        <a:xfrm flipV="1">
                          <a:off x="0" y="0"/>
                          <a:ext cx="0" cy="253365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F7D91AE" id="Straight Connector 188" o:spid="_x0000_s1026" style="position:absolute;flip:y;z-index:25186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0.5pt,10.25pt" to="250.5pt,20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" strokecolor="red"/>
            </w:pict>
          </mc:Fallback>
        </mc:AlternateContent>
      </w:r>
      <w:r w:rsidR="00BE4466">
        <w:rPr>
          <w:b w:val="0"/>
          <w:i/>
          <w:noProof/>
          <w:color w:val="1F497D" w:themeColor="text2"/>
          <w:sz w:val="18"/>
          <w:szCs w:val="18"/>
        </w:rPr>
        <mc:AlternateContent>
          <mc:Choice Requires="wps">
            <w:drawing>
              <wp:anchor distT="0" distB="0" distL="114300" distR="114300" simplePos="0" relativeHeight="251864576" behindDoc="0" locked="0" layoutInCell="1" allowOverlap="1" wp14:anchorId="2EFA0627" wp14:editId="29F2471A">
                <wp:simplePos x="0" y="0"/>
                <wp:positionH relativeFrom="column">
                  <wp:posOffset>828675</wp:posOffset>
                </wp:positionH>
                <wp:positionV relativeFrom="paragraph">
                  <wp:posOffset>130175</wp:posOffset>
                </wp:positionV>
                <wp:extent cx="4686300" cy="2533650"/>
                <wp:effectExtent l="0" t="0" r="19050" b="19050"/>
                <wp:wrapNone/>
                <wp:docPr id="177" name="Straight Connector 177"/>
                <wp:cNvGraphicFramePr/>
                <a:graphic xmlns:a="http://schemas.openxmlformats.org/drawingml/2006/main">
                  <a:graphicData uri="http://schemas.microsoft.com/office/word/2010/wordprocessingShape">
                    <wps:wsp>
                      <wps:cNvCnPr/>
                      <wps:spPr>
                        <a:xfrm flipV="1">
                          <a:off x="0" y="0"/>
                          <a:ext cx="4686300" cy="25336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DBA764F" id="Straight Connector 177" o:spid="_x0000_s1026" style="position:absolute;flip:y;z-index:25186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5.25pt,10.25pt" to="434.25pt,20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" strokecolor="#4579b8 [3044]"/>
            </w:pict>
          </mc:Fallback>
        </mc:AlternateContent>
      </w:r>
      <w:r w:rsidR="00BE4466">
        <w:rPr>
          <w:noProof/>
          <w:szCs w:val="24"/>
        </w:rPr>
        <w:drawing>
          <wp:inline distT="0" distB="0" distL="0" distR="0" wp14:anchorId="5E14A1AF" wp14:editId="4E9E6DBC">
            <wp:extent cx="5391150" cy="3209925"/>
            <wp:effectExtent l="0" t="0" r="0"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391150" cy="3209925"/>
                    </a:xfrm>
                    <a:prstGeom prst="rect">
                      <a:avLst/>
                    </a:prstGeom>
                    <a:noFill/>
                    <a:ln>
                      <a:noFill/>
                    </a:ln>
                  </pic:spPr>
                </pic:pic>
              </a:graphicData>
            </a:graphic>
          </wp:inline>
        </w:drawing>
      </w:r>
      <w:bookmarkEnd w:id="130"/>
      <w:bookmarkEnd w:id="131"/>
      <w:bookmarkEnd w:id="132"/>
      <w:bookmarkEnd w:id="133"/>
    </w:p>
    <w:p w14:paraId="2FDC7DFC" w14:textId="08EE5C28" w:rsidR="00BE4466" w:rsidRPr="004F4F17" w:rsidRDefault="00BE4466" w:rsidP="00412B31">
      <w:pPr>
        <w:pStyle w:val="Caption"/>
        <w:ind w:firstLine="0"/>
        <w:rPr>
          <w:szCs w:val="24"/>
        </w:rPr>
      </w:pPr>
      <w:bookmarkStart w:id="134" w:name="_Toc483489260"/>
      <w:bookmarkStart w:id="135" w:name="_Toc483488274"/>
      <w:bookmarkStart w:id="136" w:name="_Toc483382431"/>
      <w:bookmarkStart w:id="137" w:name="_Toc508719488"/>
      <w:r w:rsidRPr="004F4F17">
        <w:rPr>
          <w:szCs w:val="24"/>
        </w:rPr>
        <w:t xml:space="preserve">Figure </w:t>
      </w:r>
      <w:r w:rsidR="00BA6255">
        <w:rPr>
          <w:szCs w:val="24"/>
        </w:rPr>
        <w:fldChar w:fldCharType="begin"/>
      </w:r>
      <w:r w:rsidR="00BA6255">
        <w:rPr>
          <w:szCs w:val="24"/>
        </w:rPr>
        <w:instrText xml:space="preserve"> STYLEREF 1 \s </w:instrText>
      </w:r>
      <w:r w:rsidR="00BA6255">
        <w:rPr>
          <w:szCs w:val="24"/>
        </w:rPr>
        <w:fldChar w:fldCharType="separate"/>
      </w:r>
      <w:r w:rsidR="00BA6255">
        <w:rPr>
          <w:noProof/>
          <w:szCs w:val="24"/>
        </w:rPr>
        <w:t>3</w:t>
      </w:r>
      <w:r w:rsidR="00BA6255">
        <w:rPr>
          <w:szCs w:val="24"/>
        </w:rPr>
        <w:fldChar w:fldCharType="end"/>
      </w:r>
      <w:r w:rsidR="00BA6255">
        <w:rPr>
          <w:szCs w:val="24"/>
        </w:rPr>
        <w:noBreakHyphen/>
      </w:r>
      <w:r w:rsidR="00BA6255">
        <w:rPr>
          <w:szCs w:val="24"/>
        </w:rPr>
        <w:fldChar w:fldCharType="begin"/>
      </w:r>
      <w:r w:rsidR="00BA6255">
        <w:rPr>
          <w:szCs w:val="24"/>
        </w:rPr>
        <w:instrText xml:space="preserve"> SEQ Figure \* ARABIC \s 1 </w:instrText>
      </w:r>
      <w:r w:rsidR="00BA6255">
        <w:rPr>
          <w:szCs w:val="24"/>
        </w:rPr>
        <w:fldChar w:fldCharType="separate"/>
      </w:r>
      <w:r w:rsidR="00BA6255">
        <w:rPr>
          <w:noProof/>
          <w:szCs w:val="24"/>
        </w:rPr>
        <w:t>19</w:t>
      </w:r>
      <w:r w:rsidR="00BA6255">
        <w:rPr>
          <w:szCs w:val="24"/>
        </w:rPr>
        <w:fldChar w:fldCharType="end"/>
      </w:r>
      <w:r w:rsidRPr="004F4F17">
        <w:rPr>
          <w:szCs w:val="24"/>
        </w:rPr>
        <w:t xml:space="preserve">: Comparison of </w:t>
      </w:r>
      <w:r w:rsidR="00C7153A" w:rsidRPr="004F4F17">
        <w:rPr>
          <w:rFonts w:eastAsiaTheme="minorEastAsia" w:cstheme="minorBidi"/>
          <w:iCs/>
          <w:noProof/>
          <w:color w:val="1F497D" w:themeColor="text2"/>
          <w:position w:val="-12"/>
          <w:sz w:val="18"/>
          <w:szCs w:val="18"/>
        </w:rPr>
        <w:object w:dxaOrig="435" w:dyaOrig="435" w14:anchorId="588B9A3B">
          <v:shape id="_x0000_i1131" type="#_x0000_t75" style="width:21.75pt;height:21.75pt" o:ole="">
            <v:imagedata r:id="rId29" o:title=""/>
          </v:shape>
          <o:OLEObject Type="Embed" ProgID="Equation.DSMT4" ShapeID="_x0000_i1131" DrawAspect="Content" ObjectID="_1582542613" r:id="rId179"/>
        </w:object>
      </w:r>
      <w:r w:rsidRPr="004F4F17">
        <w:rPr>
          <w:szCs w:val="24"/>
        </w:rPr>
        <w:t xml:space="preserve"> for Boulanger and Idriss conventional (Modal) and </w:t>
      </w:r>
      <w:r w:rsidR="00C24EBB">
        <w:t>full-probabilistic</w:t>
      </w:r>
      <w:r w:rsidRPr="004F4F17">
        <w:rPr>
          <w:szCs w:val="24"/>
        </w:rPr>
        <w:t xml:space="preserve"> approaches, </w:t>
      </w:r>
      <w:r w:rsidR="00C7153A" w:rsidRPr="004F4F17">
        <w:rPr>
          <w:rFonts w:eastAsiaTheme="minorEastAsia" w:cstheme="minorBidi"/>
          <w:bCs w:val="0"/>
          <w:iCs/>
          <w:noProof/>
          <w:position w:val="-12"/>
          <w:szCs w:val="24"/>
          <w:lang w:eastAsia="zh-CN"/>
        </w:rPr>
        <w:object w:dxaOrig="285" w:dyaOrig="435" w14:anchorId="7EA8AA3D">
          <v:shape id="_x0000_i1132" type="#_x0000_t75" style="width:14.25pt;height:21.75pt" o:ole="">
            <v:imagedata r:id="rId45" o:title=""/>
          </v:shape>
          <o:OLEObject Type="Embed" ProgID="Equation.DSMT4" ShapeID="_x0000_i1132" DrawAspect="Content" ObjectID="_1582542614" r:id="rId180"/>
        </w:object>
      </w:r>
      <w:r w:rsidRPr="004F4F17">
        <w:rPr>
          <w:szCs w:val="24"/>
        </w:rPr>
        <w:t xml:space="preserve"> = 475 years.</w:t>
      </w:r>
      <w:bookmarkEnd w:id="134"/>
      <w:bookmarkEnd w:id="135"/>
      <w:bookmarkEnd w:id="136"/>
      <w:bookmarkEnd w:id="137"/>
    </w:p>
    <w:p w14:paraId="38DA044A" w14:textId="10154793" w:rsidR="00BE4466" w:rsidRDefault="00122696" w:rsidP="004F4F17">
      <w:pPr>
        <w:pStyle w:val="BodyText"/>
        <w:keepNext/>
        <w:ind w:firstLine="0"/>
        <w:jc w:val="center"/>
        <w:rPr>
          <w:szCs w:val="22"/>
        </w:rPr>
      </w:pPr>
      <w:r>
        <w:rPr>
          <w:noProof/>
        </w:rPr>
        <mc:AlternateContent>
          <mc:Choice Requires="wpg">
            <w:drawing>
              <wp:anchor distT="0" distB="0" distL="114300" distR="114300" simplePos="0" relativeHeight="251911680" behindDoc="0" locked="0" layoutInCell="1" allowOverlap="1" wp14:anchorId="1B67982A" wp14:editId="10CB5572">
                <wp:simplePos x="0" y="0"/>
                <wp:positionH relativeFrom="margin">
                  <wp:posOffset>133350</wp:posOffset>
                </wp:positionH>
                <wp:positionV relativeFrom="paragraph">
                  <wp:posOffset>275590</wp:posOffset>
                </wp:positionV>
                <wp:extent cx="5067825" cy="3000378"/>
                <wp:effectExtent l="0" t="0" r="0" b="9525"/>
                <wp:wrapNone/>
                <wp:docPr id="252" name="Group 252"/>
                <wp:cNvGraphicFramePr/>
                <a:graphic xmlns:a="http://schemas.openxmlformats.org/drawingml/2006/main">
                  <a:graphicData uri="http://schemas.microsoft.com/office/word/2010/wordprocessingGroup">
                    <wpg:wgp>
                      <wpg:cNvGrpSpPr/>
                      <wpg:grpSpPr>
                        <a:xfrm>
                          <a:off x="0" y="0"/>
                          <a:ext cx="5067825" cy="3000378"/>
                          <a:chOff x="-161873" y="-104775"/>
                          <a:chExt cx="5067825" cy="3000378"/>
                        </a:xfrm>
                      </wpg:grpSpPr>
                      <wps:wsp>
                        <wps:cNvPr id="253" name="Text Box 2"/>
                        <wps:cNvSpPr txBox="1">
                          <a:spLocks noChangeArrowheads="1"/>
                        </wps:cNvSpPr>
                        <wps:spPr bwMode="auto">
                          <a:xfrm>
                            <a:off x="1877695" y="2564105"/>
                            <a:ext cx="3028257" cy="331498"/>
                          </a:xfrm>
                          <a:prstGeom prst="rect">
                            <a:avLst/>
                          </a:prstGeom>
                          <a:solidFill>
                            <a:srgbClr val="FFFFFF"/>
                          </a:solidFill>
                          <a:ln w="9525">
                            <a:noFill/>
                            <a:miter lim="800000"/>
                            <a:headEnd/>
                            <a:tailEnd/>
                          </a:ln>
                        </wps:spPr>
                        <wps:txbx>
                          <w:txbxContent>
                            <w:p w14:paraId="0FA47937" w14:textId="77777777" w:rsidR="00861520" w:rsidRPr="00CA7E15" w:rsidRDefault="00861520"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Boulanger and Idriss</w:t>
                              </w:r>
                            </w:p>
                          </w:txbxContent>
                        </wps:txbx>
                        <wps:bodyPr rot="0" vert="horz" wrap="square" lIns="91440" tIns="45720" rIns="91440" bIns="45720" anchor="t" anchorCtr="0">
                          <a:noAutofit/>
                        </wps:bodyPr>
                      </wps:wsp>
                      <wpg:grpSp>
                        <wpg:cNvPr id="254" name="Group 254"/>
                        <wpg:cNvGrpSpPr/>
                        <wpg:grpSpPr>
                          <a:xfrm>
                            <a:off x="-161873" y="-104775"/>
                            <a:ext cx="619134" cy="2419372"/>
                            <a:chOff x="-161873" y="-104775"/>
                            <a:chExt cx="619134" cy="2419372"/>
                          </a:xfrm>
                        </wpg:grpSpPr>
                        <wps:wsp>
                          <wps:cNvPr id="255" name="Text Box 2"/>
                          <wps:cNvSpPr txBox="1">
                            <a:spLocks noChangeArrowheads="1"/>
                          </wps:cNvSpPr>
                          <wps:spPr bwMode="auto">
                            <a:xfrm rot="16200000">
                              <a:off x="-853081" y="794859"/>
                              <a:ext cx="2058636" cy="561947"/>
                            </a:xfrm>
                            <a:prstGeom prst="rect">
                              <a:avLst/>
                            </a:prstGeom>
                            <a:solidFill>
                              <a:srgbClr val="FFFFFF"/>
                            </a:solidFill>
                            <a:ln w="9525">
                              <a:noFill/>
                              <a:miter lim="800000"/>
                              <a:headEnd/>
                              <a:tailEnd/>
                            </a:ln>
                          </wps:spPr>
                          <wps:txbx>
                            <w:txbxContent>
                              <w:p w14:paraId="0BF1D16B" w14:textId="77777777" w:rsidR="00861520" w:rsidRPr="00CA7E15" w:rsidRDefault="00861520"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Boulanger and Idriss (Mean)</w:t>
                                </w:r>
                              </w:p>
                            </w:txbxContent>
                          </wps:txbx>
                          <wps:bodyPr rot="0" vert="horz" wrap="square" lIns="91440" tIns="45720" rIns="91440" bIns="45720" anchor="t" anchorCtr="0">
                            <a:noAutofit/>
                          </wps:bodyPr>
                        </wps:wsp>
                        <wps:wsp>
                          <wps:cNvPr id="256" name="Rectangle 256"/>
                          <wps:cNvSpPr/>
                          <wps:spPr>
                            <a:xfrm>
                              <a:off x="-161873" y="-104775"/>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7" name="Rectangle 257"/>
                          <wps:cNvSpPr/>
                          <wps:spPr>
                            <a:xfrm>
                              <a:off x="-161864" y="2000272"/>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1B67982A" id="Group 252" o:spid="_x0000_s1111" style="position:absolute;left:0;text-align:left;margin-left:10.5pt;margin-top:21.7pt;width:399.05pt;height:236.25pt;z-index:251911680;mso-position-horizontal-relative:margin;mso-width-relative:margin;mso-height-relative:margin" coordorigin="-1618,-1047" coordsize="50678,30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">
                <v:shape id="Text Box 2" o:spid="_x0000_s1112" type="#_x0000_t202" style="position:absolute;left:18776;top:25641;width:30283;height:3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" stroked="f">
                  <v:textbox>
                    <w:txbxContent>
                      <w:p w14:paraId="0FA47937" w14:textId="77777777" w:rsidR="00861520" w:rsidRPr="00CA7E15" w:rsidRDefault="00861520"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Boulanger and Idriss</w:t>
                        </w:r>
                      </w:p>
                    </w:txbxContent>
                  </v:textbox>
                </v:shape>
                <v:group id="Group 254" o:spid="_x0000_s1113" style="position:absolute;left:-1618;top:-1047;width:6190;height:24192" coordorigin="-1618,-1047" coordsize="6191,24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dI+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kL/B7JhwBuf4BAAD//wMAUEsBAi0AFAAGAAgAAAAhANvh9svuAAAAhQEAABMAAAAAAAAA&#10;AAAAAAAAAAAAAFtDb250ZW50X1R5cGVzXS54bWxQSwECLQAUAAYACAAAACEAWvQsW78AAAAVAQAA&#10;CwAAAAAAAAAAAAAAAAAfAQAAX3JlbHMvLnJlbHNQSwECLQAUAAYACAAAACEA/GnSPsYAAADcAAAA&#10;DwAAAAAAAAAAAAAAAAAHAgAAZHJzL2Rvd25yZXYueG1sUEsFBgAAAAADAAMAtwAAAPoCAAAAAA==&#10;">
                  <v:shape id="Text Box 2" o:spid="_x0000_s1114" type="#_x0000_t202" style="position:absolute;left:-8530;top:7948;width:20586;height:561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" stroked="f">
                    <v:textbox>
                      <w:txbxContent>
                        <w:p w14:paraId="0BF1D16B" w14:textId="77777777" w:rsidR="00861520" w:rsidRPr="00CA7E15" w:rsidRDefault="00861520"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Boulanger and Idriss (Mean)</w:t>
                          </w:r>
                        </w:p>
                      </w:txbxContent>
                    </v:textbox>
                  </v:shape>
                  <v:rect id="Rectangle 256" o:spid="_x0000_s1115" style="position:absolute;left:-1618;top:-1047;width:6190;height:31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" fillcolor="white [3212]" stroked="f" strokeweight="2pt"/>
                  <v:rect id="Rectangle 257" o:spid="_x0000_s1116" style="position:absolute;left:-1618;top:20002;width:6190;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" fillcolor="white [3212]" stroked="f" strokeweight="2pt"/>
                </v:group>
                <w10:wrap anchorx="margin"/>
              </v:group>
            </w:pict>
          </mc:Fallback>
        </mc:AlternateContent>
      </w:r>
      <w:r w:rsidR="00BE4466">
        <w:rPr>
          <w:noProof/>
          <w:szCs w:val="22"/>
        </w:rPr>
        <mc:AlternateContent>
          <mc:Choice Requires="wps">
            <w:drawing>
              <wp:anchor distT="0" distB="0" distL="114300" distR="114300" simplePos="0" relativeHeight="251868672" behindDoc="0" locked="0" layoutInCell="1" allowOverlap="1" wp14:anchorId="48CAD332" wp14:editId="2EE4B577">
                <wp:simplePos x="0" y="0"/>
                <wp:positionH relativeFrom="column">
                  <wp:posOffset>1085850</wp:posOffset>
                </wp:positionH>
                <wp:positionV relativeFrom="paragraph">
                  <wp:posOffset>1438275</wp:posOffset>
                </wp:positionV>
                <wp:extent cx="4305300" cy="0"/>
                <wp:effectExtent l="0" t="0" r="0" b="0"/>
                <wp:wrapNone/>
                <wp:docPr id="201" name="Straight Connector 201"/>
                <wp:cNvGraphicFramePr/>
                <a:graphic xmlns:a="http://schemas.openxmlformats.org/drawingml/2006/main">
                  <a:graphicData uri="http://schemas.microsoft.com/office/word/2010/wordprocessingShape">
                    <wps:wsp>
                      <wps:cNvCnPr/>
                      <wps:spPr>
                        <a:xfrm>
                          <a:off x="0" y="0"/>
                          <a:ext cx="4305300" cy="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C5D1760" id="Straight Connector 201" o:spid="_x0000_s1026" style="position:absolute;z-index:25186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5.5pt,113.25pt" to="424.5pt,1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" strokecolor="red"/>
            </w:pict>
          </mc:Fallback>
        </mc:AlternateContent>
      </w:r>
      <w:r w:rsidR="00BE4466">
        <w:rPr>
          <w:noProof/>
          <w:szCs w:val="22"/>
        </w:rPr>
        <mc:AlternateContent>
          <mc:Choice Requires="wps">
            <w:drawing>
              <wp:anchor distT="0" distB="0" distL="114300" distR="114300" simplePos="0" relativeHeight="251867648" behindDoc="0" locked="0" layoutInCell="1" allowOverlap="1" wp14:anchorId="2814F484" wp14:editId="17126CDA">
                <wp:simplePos x="0" y="0"/>
                <wp:positionH relativeFrom="column">
                  <wp:posOffset>3228975</wp:posOffset>
                </wp:positionH>
                <wp:positionV relativeFrom="paragraph">
                  <wp:posOffset>133350</wp:posOffset>
                </wp:positionV>
                <wp:extent cx="9525" cy="2600325"/>
                <wp:effectExtent l="0" t="0" r="28575" b="28575"/>
                <wp:wrapNone/>
                <wp:docPr id="200" name="Straight Connector 200"/>
                <wp:cNvGraphicFramePr/>
                <a:graphic xmlns:a="http://schemas.openxmlformats.org/drawingml/2006/main">
                  <a:graphicData uri="http://schemas.microsoft.com/office/word/2010/wordprocessingShape">
                    <wps:wsp>
                      <wps:cNvCnPr/>
                      <wps:spPr>
                        <a:xfrm flipH="1" flipV="1">
                          <a:off x="0" y="0"/>
                          <a:ext cx="9525" cy="260032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B51EFD4" id="Straight Connector 200" o:spid="_x0000_s1026" style="position:absolute;flip:x y;z-index:25186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4.25pt,10.5pt" to="255pt,2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" strokecolor="red"/>
            </w:pict>
          </mc:Fallback>
        </mc:AlternateContent>
      </w:r>
      <w:r w:rsidR="00BE4466">
        <w:rPr>
          <w:noProof/>
          <w:szCs w:val="22"/>
        </w:rPr>
        <mc:AlternateContent>
          <mc:Choice Requires="wps">
            <w:drawing>
              <wp:anchor distT="0" distB="0" distL="114300" distR="114300" simplePos="0" relativeHeight="251860480" behindDoc="0" locked="0" layoutInCell="1" allowOverlap="1" wp14:anchorId="46F52D24" wp14:editId="38E699C6">
                <wp:simplePos x="0" y="0"/>
                <wp:positionH relativeFrom="column">
                  <wp:posOffset>1085850</wp:posOffset>
                </wp:positionH>
                <wp:positionV relativeFrom="paragraph">
                  <wp:posOffset>133350</wp:posOffset>
                </wp:positionV>
                <wp:extent cx="4324350" cy="2600325"/>
                <wp:effectExtent l="0" t="0" r="19050" b="28575"/>
                <wp:wrapNone/>
                <wp:docPr id="167" name="Straight Connector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4324350" cy="2600325"/>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E2770A5" id="Straight Connector 167" o:spid="_x0000_s1026" style="position:absolute;flip:y;z-index:25186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5.5pt,10.5pt" to="426pt,2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" strokecolor="#4579b8 [3044]" strokeweight="1pt">
                <o:lock v:ext="edit" shapetype="f"/>
              </v:line>
            </w:pict>
          </mc:Fallback>
        </mc:AlternateContent>
      </w:r>
      <w:r w:rsidR="00BE4466">
        <w:rPr>
          <w:noProof/>
        </w:rPr>
        <w:drawing>
          <wp:inline distT="0" distB="0" distL="0" distR="0" wp14:anchorId="2797DA13" wp14:editId="01A60BB6">
            <wp:extent cx="5124450" cy="3248025"/>
            <wp:effectExtent l="0" t="0" r="0"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124450" cy="3248025"/>
                    </a:xfrm>
                    <a:prstGeom prst="rect">
                      <a:avLst/>
                    </a:prstGeom>
                    <a:noFill/>
                    <a:ln>
                      <a:noFill/>
                    </a:ln>
                  </pic:spPr>
                </pic:pic>
              </a:graphicData>
            </a:graphic>
          </wp:inline>
        </w:drawing>
      </w:r>
    </w:p>
    <w:p w14:paraId="1EE35943" w14:textId="53FA345E" w:rsidR="00BE4466" w:rsidRPr="004F4F17" w:rsidRDefault="00BE4466" w:rsidP="00412B31">
      <w:pPr>
        <w:pStyle w:val="Caption"/>
        <w:ind w:firstLine="0"/>
        <w:rPr>
          <w:szCs w:val="24"/>
        </w:rPr>
      </w:pPr>
      <w:bookmarkStart w:id="138" w:name="_Ref482707167"/>
      <w:bookmarkStart w:id="139" w:name="_Toc483489261"/>
      <w:bookmarkStart w:id="140" w:name="_Toc483488275"/>
      <w:bookmarkStart w:id="141" w:name="_Toc483382432"/>
      <w:bookmarkStart w:id="142" w:name="_Toc508719489"/>
      <w:r w:rsidRPr="004F4F17">
        <w:rPr>
          <w:szCs w:val="24"/>
        </w:rPr>
        <w:t xml:space="preserve">Figure </w:t>
      </w:r>
      <w:r w:rsidR="00BA6255">
        <w:rPr>
          <w:szCs w:val="24"/>
        </w:rPr>
        <w:fldChar w:fldCharType="begin"/>
      </w:r>
      <w:r w:rsidR="00BA6255">
        <w:rPr>
          <w:szCs w:val="24"/>
        </w:rPr>
        <w:instrText xml:space="preserve"> STYLEREF 1 \s </w:instrText>
      </w:r>
      <w:r w:rsidR="00BA6255">
        <w:rPr>
          <w:szCs w:val="24"/>
        </w:rPr>
        <w:fldChar w:fldCharType="separate"/>
      </w:r>
      <w:r w:rsidR="00BA6255">
        <w:rPr>
          <w:noProof/>
          <w:szCs w:val="24"/>
        </w:rPr>
        <w:t>3</w:t>
      </w:r>
      <w:r w:rsidR="00BA6255">
        <w:rPr>
          <w:szCs w:val="24"/>
        </w:rPr>
        <w:fldChar w:fldCharType="end"/>
      </w:r>
      <w:r w:rsidR="00BA6255">
        <w:rPr>
          <w:szCs w:val="24"/>
        </w:rPr>
        <w:noBreakHyphen/>
      </w:r>
      <w:r w:rsidR="00BA6255">
        <w:rPr>
          <w:szCs w:val="24"/>
        </w:rPr>
        <w:fldChar w:fldCharType="begin"/>
      </w:r>
      <w:r w:rsidR="00BA6255">
        <w:rPr>
          <w:szCs w:val="24"/>
        </w:rPr>
        <w:instrText xml:space="preserve"> SEQ Figure \* ARABIC \s 1 </w:instrText>
      </w:r>
      <w:r w:rsidR="00BA6255">
        <w:rPr>
          <w:szCs w:val="24"/>
        </w:rPr>
        <w:fldChar w:fldCharType="separate"/>
      </w:r>
      <w:r w:rsidR="00BA6255">
        <w:rPr>
          <w:noProof/>
          <w:szCs w:val="24"/>
        </w:rPr>
        <w:t>20</w:t>
      </w:r>
      <w:r w:rsidR="00BA6255">
        <w:rPr>
          <w:szCs w:val="24"/>
        </w:rPr>
        <w:fldChar w:fldCharType="end"/>
      </w:r>
      <w:bookmarkEnd w:id="138"/>
      <w:r w:rsidRPr="004F4F17">
        <w:rPr>
          <w:szCs w:val="24"/>
        </w:rPr>
        <w:t xml:space="preserve">: Comparison of </w:t>
      </w:r>
      <w:r w:rsidR="00C7153A" w:rsidRPr="004F4F17">
        <w:rPr>
          <w:rFonts w:eastAsiaTheme="minorEastAsia" w:cstheme="minorBidi"/>
          <w:iCs/>
          <w:noProof/>
          <w:color w:val="1F497D" w:themeColor="text2"/>
          <w:position w:val="-12"/>
          <w:sz w:val="18"/>
          <w:szCs w:val="18"/>
        </w:rPr>
        <w:object w:dxaOrig="435" w:dyaOrig="435" w14:anchorId="0795E4BF">
          <v:shape id="_x0000_i1133" type="#_x0000_t75" style="width:21.75pt;height:21.75pt" o:ole="">
            <v:imagedata r:id="rId29" o:title=""/>
          </v:shape>
          <o:OLEObject Type="Embed" ProgID="Equation.DSMT4" ShapeID="_x0000_i1133" DrawAspect="Content" ObjectID="_1582542615" r:id="rId182"/>
        </w:object>
      </w:r>
      <w:r w:rsidRPr="004F4F17">
        <w:rPr>
          <w:szCs w:val="24"/>
        </w:rPr>
        <w:t xml:space="preserve"> for Boulanger and Idriss conventional (Mean) and </w:t>
      </w:r>
      <w:r w:rsidR="00C24EBB">
        <w:t>full-probabilistic</w:t>
      </w:r>
      <w:r w:rsidRPr="004F4F17">
        <w:rPr>
          <w:szCs w:val="24"/>
        </w:rPr>
        <w:t xml:space="preserve"> approaches, </w:t>
      </w:r>
      <w:r w:rsidR="00C7153A" w:rsidRPr="004F4F17">
        <w:rPr>
          <w:rFonts w:eastAsiaTheme="minorEastAsia" w:cstheme="minorBidi"/>
          <w:bCs w:val="0"/>
          <w:iCs/>
          <w:noProof/>
          <w:position w:val="-12"/>
          <w:szCs w:val="24"/>
          <w:lang w:eastAsia="zh-CN"/>
        </w:rPr>
        <w:object w:dxaOrig="285" w:dyaOrig="435" w14:anchorId="1C751EB3">
          <v:shape id="_x0000_i1134" type="#_x0000_t75" style="width:14.25pt;height:21.75pt" o:ole="">
            <v:imagedata r:id="rId45" o:title=""/>
          </v:shape>
          <o:OLEObject Type="Embed" ProgID="Equation.DSMT4" ShapeID="_x0000_i1134" DrawAspect="Content" ObjectID="_1582542616" r:id="rId183"/>
        </w:object>
      </w:r>
      <w:r w:rsidRPr="004F4F17">
        <w:rPr>
          <w:szCs w:val="24"/>
        </w:rPr>
        <w:t xml:space="preserve"> = 1039 years.</w:t>
      </w:r>
      <w:bookmarkEnd w:id="139"/>
      <w:bookmarkEnd w:id="140"/>
      <w:bookmarkEnd w:id="141"/>
      <w:bookmarkEnd w:id="142"/>
    </w:p>
    <w:p w14:paraId="12E412AB" w14:textId="12A40C30" w:rsidR="00BE4466" w:rsidRDefault="00122696" w:rsidP="004F4F17">
      <w:pPr>
        <w:pStyle w:val="BodyText"/>
        <w:keepNext/>
        <w:ind w:firstLine="0"/>
        <w:jc w:val="center"/>
        <w:rPr>
          <w:szCs w:val="22"/>
          <w:lang w:eastAsia="zh-CN"/>
        </w:rPr>
      </w:pPr>
      <w:r>
        <w:rPr>
          <w:noProof/>
        </w:rPr>
        <w:lastRenderedPageBreak/>
        <mc:AlternateContent>
          <mc:Choice Requires="wpg">
            <w:drawing>
              <wp:anchor distT="0" distB="0" distL="114300" distR="114300" simplePos="0" relativeHeight="251913728" behindDoc="0" locked="0" layoutInCell="1" allowOverlap="1" wp14:anchorId="3A74537F" wp14:editId="1FB9EAF8">
                <wp:simplePos x="0" y="0"/>
                <wp:positionH relativeFrom="margin">
                  <wp:posOffset>47625</wp:posOffset>
                </wp:positionH>
                <wp:positionV relativeFrom="paragraph">
                  <wp:posOffset>76200</wp:posOffset>
                </wp:positionV>
                <wp:extent cx="5067825" cy="3000378"/>
                <wp:effectExtent l="0" t="0" r="0" b="9525"/>
                <wp:wrapNone/>
                <wp:docPr id="258" name="Group 258"/>
                <wp:cNvGraphicFramePr/>
                <a:graphic xmlns:a="http://schemas.openxmlformats.org/drawingml/2006/main">
                  <a:graphicData uri="http://schemas.microsoft.com/office/word/2010/wordprocessingGroup">
                    <wpg:wgp>
                      <wpg:cNvGrpSpPr/>
                      <wpg:grpSpPr>
                        <a:xfrm>
                          <a:off x="0" y="0"/>
                          <a:ext cx="5067825" cy="3000378"/>
                          <a:chOff x="-161873" y="-104775"/>
                          <a:chExt cx="5067825" cy="3000378"/>
                        </a:xfrm>
                      </wpg:grpSpPr>
                      <wps:wsp>
                        <wps:cNvPr id="259" name="Text Box 2"/>
                        <wps:cNvSpPr txBox="1">
                          <a:spLocks noChangeArrowheads="1"/>
                        </wps:cNvSpPr>
                        <wps:spPr bwMode="auto">
                          <a:xfrm>
                            <a:off x="1877695" y="2564105"/>
                            <a:ext cx="3028257" cy="331498"/>
                          </a:xfrm>
                          <a:prstGeom prst="rect">
                            <a:avLst/>
                          </a:prstGeom>
                          <a:solidFill>
                            <a:srgbClr val="FFFFFF"/>
                          </a:solidFill>
                          <a:ln w="9525">
                            <a:noFill/>
                            <a:miter lim="800000"/>
                            <a:headEnd/>
                            <a:tailEnd/>
                          </a:ln>
                        </wps:spPr>
                        <wps:txbx>
                          <w:txbxContent>
                            <w:p w14:paraId="5606CEE5" w14:textId="77777777" w:rsidR="00861520" w:rsidRPr="00CA7E15" w:rsidRDefault="00861520"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Boulanger and Idriss</w:t>
                              </w:r>
                            </w:p>
                          </w:txbxContent>
                        </wps:txbx>
                        <wps:bodyPr rot="0" vert="horz" wrap="square" lIns="91440" tIns="45720" rIns="91440" bIns="45720" anchor="t" anchorCtr="0">
                          <a:noAutofit/>
                        </wps:bodyPr>
                      </wps:wsp>
                      <wpg:grpSp>
                        <wpg:cNvPr id="260" name="Group 260"/>
                        <wpg:cNvGrpSpPr/>
                        <wpg:grpSpPr>
                          <a:xfrm>
                            <a:off x="-161873" y="-104775"/>
                            <a:ext cx="619134" cy="2419372"/>
                            <a:chOff x="-161873" y="-104775"/>
                            <a:chExt cx="619134" cy="2419372"/>
                          </a:xfrm>
                        </wpg:grpSpPr>
                        <wps:wsp>
                          <wps:cNvPr id="261" name="Text Box 2"/>
                          <wps:cNvSpPr txBox="1">
                            <a:spLocks noChangeArrowheads="1"/>
                          </wps:cNvSpPr>
                          <wps:spPr bwMode="auto">
                            <a:xfrm rot="16200000">
                              <a:off x="-853081" y="794859"/>
                              <a:ext cx="2058636" cy="561947"/>
                            </a:xfrm>
                            <a:prstGeom prst="rect">
                              <a:avLst/>
                            </a:prstGeom>
                            <a:solidFill>
                              <a:srgbClr val="FFFFFF"/>
                            </a:solidFill>
                            <a:ln w="9525">
                              <a:noFill/>
                              <a:miter lim="800000"/>
                              <a:headEnd/>
                              <a:tailEnd/>
                            </a:ln>
                          </wps:spPr>
                          <wps:txbx>
                            <w:txbxContent>
                              <w:p w14:paraId="432DB178" w14:textId="69D2A4A6" w:rsidR="00861520" w:rsidRPr="00CA7E15" w:rsidRDefault="00861520"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Boulanger and Idriss (Modal)</w:t>
                                </w:r>
                              </w:p>
                            </w:txbxContent>
                          </wps:txbx>
                          <wps:bodyPr rot="0" vert="horz" wrap="square" lIns="91440" tIns="45720" rIns="91440" bIns="45720" anchor="t" anchorCtr="0">
                            <a:noAutofit/>
                          </wps:bodyPr>
                        </wps:wsp>
                        <wps:wsp>
                          <wps:cNvPr id="262" name="Rectangle 262"/>
                          <wps:cNvSpPr/>
                          <wps:spPr>
                            <a:xfrm>
                              <a:off x="-161873" y="-104775"/>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3" name="Rectangle 263"/>
                          <wps:cNvSpPr/>
                          <wps:spPr>
                            <a:xfrm>
                              <a:off x="-161864" y="2000272"/>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3A74537F" id="Group 258" o:spid="_x0000_s1117" style="position:absolute;left:0;text-align:left;margin-left:3.75pt;margin-top:6pt;width:399.05pt;height:236.25pt;z-index:251913728;mso-position-horizontal-relative:margin;mso-width-relative:margin;mso-height-relative:margin" coordorigin="-1618,-1047" coordsize="50678,30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">
                <v:shape id="Text Box 2" o:spid="_x0000_s1118" type="#_x0000_t202" style="position:absolute;left:18776;top:25641;width:30283;height:3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" stroked="f">
                  <v:textbox>
                    <w:txbxContent>
                      <w:p w14:paraId="5606CEE5" w14:textId="77777777" w:rsidR="00861520" w:rsidRPr="00CA7E15" w:rsidRDefault="00861520"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Boulanger and Idriss</w:t>
                        </w:r>
                      </w:p>
                    </w:txbxContent>
                  </v:textbox>
                </v:shape>
                <v:group id="Group 260" o:spid="_x0000_s1119" style="position:absolute;left:-1618;top:-1047;width:6190;height:24192" coordorigin="-1618,-1047" coordsize="6191,24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shape id="Text Box 2" o:spid="_x0000_s1120" type="#_x0000_t202" style="position:absolute;left:-8530;top:7948;width:20586;height:561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" stroked="f">
                    <v:textbox>
                      <w:txbxContent>
                        <w:p w14:paraId="432DB178" w14:textId="69D2A4A6" w:rsidR="00861520" w:rsidRPr="00CA7E15" w:rsidRDefault="00861520"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Boulanger and Idriss (Modal)</w:t>
                          </w:r>
                        </w:p>
                      </w:txbxContent>
                    </v:textbox>
                  </v:shape>
                  <v:rect id="Rectangle 262" o:spid="_x0000_s1121" style="position:absolute;left:-1618;top:-1047;width:6190;height:31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" fillcolor="white [3212]" stroked="f" strokeweight="2pt"/>
                  <v:rect id="Rectangle 263" o:spid="_x0000_s1122" style="position:absolute;left:-1618;top:20002;width:6190;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" fillcolor="white [3212]" stroked="f" strokeweight="2pt"/>
                </v:group>
                <w10:wrap anchorx="margin"/>
              </v:group>
            </w:pict>
          </mc:Fallback>
        </mc:AlternateContent>
      </w:r>
      <w:r w:rsidR="00BE4466">
        <w:rPr>
          <w:noProof/>
          <w:szCs w:val="22"/>
        </w:rPr>
        <mc:AlternateContent>
          <mc:Choice Requires="wps">
            <w:drawing>
              <wp:anchor distT="0" distB="0" distL="114300" distR="114300" simplePos="0" relativeHeight="251870720" behindDoc="0" locked="0" layoutInCell="1" allowOverlap="1" wp14:anchorId="46D198F7" wp14:editId="5A1C033B">
                <wp:simplePos x="0" y="0"/>
                <wp:positionH relativeFrom="column">
                  <wp:posOffset>962025</wp:posOffset>
                </wp:positionH>
                <wp:positionV relativeFrom="paragraph">
                  <wp:posOffset>1323975</wp:posOffset>
                </wp:positionV>
                <wp:extent cx="4429125" cy="0"/>
                <wp:effectExtent l="0" t="0" r="0" b="0"/>
                <wp:wrapNone/>
                <wp:docPr id="209" name="Straight Connector 209"/>
                <wp:cNvGraphicFramePr/>
                <a:graphic xmlns:a="http://schemas.openxmlformats.org/drawingml/2006/main">
                  <a:graphicData uri="http://schemas.microsoft.com/office/word/2010/wordprocessingShape">
                    <wps:wsp>
                      <wps:cNvCnPr/>
                      <wps:spPr>
                        <a:xfrm>
                          <a:off x="0" y="0"/>
                          <a:ext cx="4429125" cy="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E1FF4C5" id="Straight Connector 209" o:spid="_x0000_s1026" style="position:absolute;z-index:25187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5.75pt,104.25pt" to="424.5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" strokecolor="red"/>
            </w:pict>
          </mc:Fallback>
        </mc:AlternateContent>
      </w:r>
      <w:r w:rsidR="00BE4466">
        <w:rPr>
          <w:noProof/>
          <w:szCs w:val="22"/>
        </w:rPr>
        <mc:AlternateContent>
          <mc:Choice Requires="wps">
            <w:drawing>
              <wp:anchor distT="0" distB="0" distL="114300" distR="114300" simplePos="0" relativeHeight="251869696" behindDoc="0" locked="0" layoutInCell="1" allowOverlap="1" wp14:anchorId="71E6223B" wp14:editId="7FB4DE86">
                <wp:simplePos x="0" y="0"/>
                <wp:positionH relativeFrom="column">
                  <wp:posOffset>3181350</wp:posOffset>
                </wp:positionH>
                <wp:positionV relativeFrom="paragraph">
                  <wp:posOffset>133350</wp:posOffset>
                </wp:positionV>
                <wp:extent cx="0" cy="2381250"/>
                <wp:effectExtent l="0" t="0" r="38100" b="19050"/>
                <wp:wrapNone/>
                <wp:docPr id="208" name="Straight Connector 208"/>
                <wp:cNvGraphicFramePr/>
                <a:graphic xmlns:a="http://schemas.openxmlformats.org/drawingml/2006/main">
                  <a:graphicData uri="http://schemas.microsoft.com/office/word/2010/wordprocessingShape">
                    <wps:wsp>
                      <wps:cNvCnPr/>
                      <wps:spPr>
                        <a:xfrm flipV="1">
                          <a:off x="0" y="0"/>
                          <a:ext cx="0" cy="238125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8235103" id="Straight Connector 208" o:spid="_x0000_s1026" style="position:absolute;flip:y;z-index:25186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0.5pt,10.5pt" to="250.5pt,1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" strokecolor="red"/>
            </w:pict>
          </mc:Fallback>
        </mc:AlternateContent>
      </w:r>
      <w:r w:rsidR="00BE4466">
        <w:rPr>
          <w:noProof/>
          <w:szCs w:val="22"/>
        </w:rPr>
        <mc:AlternateContent>
          <mc:Choice Requires="wps">
            <w:drawing>
              <wp:anchor distT="0" distB="0" distL="114300" distR="114300" simplePos="0" relativeHeight="251859456" behindDoc="0" locked="0" layoutInCell="1" allowOverlap="1" wp14:anchorId="24BC1DDB" wp14:editId="58C9BC28">
                <wp:simplePos x="0" y="0"/>
                <wp:positionH relativeFrom="column">
                  <wp:posOffset>962025</wp:posOffset>
                </wp:positionH>
                <wp:positionV relativeFrom="paragraph">
                  <wp:posOffset>133350</wp:posOffset>
                </wp:positionV>
                <wp:extent cx="4410075" cy="2381250"/>
                <wp:effectExtent l="0" t="0" r="28575" b="19050"/>
                <wp:wrapNone/>
                <wp:docPr id="165" name="Straight Connector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4410075" cy="2381250"/>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20B7AFA" id="Straight Connector 165" o:spid="_x0000_s1026" style="position:absolute;flip:y;z-index:25185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5.75pt,10.5pt" to="423pt,1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" strokecolor="#4579b8 [3044]" strokeweight="1pt">
                <o:lock v:ext="edit" shapetype="f"/>
              </v:line>
            </w:pict>
          </mc:Fallback>
        </mc:AlternateContent>
      </w:r>
      <w:r w:rsidR="00BE4466">
        <w:rPr>
          <w:noProof/>
        </w:rPr>
        <w:drawing>
          <wp:inline distT="0" distB="0" distL="0" distR="0" wp14:anchorId="54276C0D" wp14:editId="4E441F93">
            <wp:extent cx="5095875" cy="3000375"/>
            <wp:effectExtent l="0" t="0" r="9525"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095875" cy="3000375"/>
                    </a:xfrm>
                    <a:prstGeom prst="rect">
                      <a:avLst/>
                    </a:prstGeom>
                    <a:noFill/>
                    <a:ln>
                      <a:noFill/>
                    </a:ln>
                  </pic:spPr>
                </pic:pic>
              </a:graphicData>
            </a:graphic>
          </wp:inline>
        </w:drawing>
      </w:r>
    </w:p>
    <w:p w14:paraId="52ACEDDB" w14:textId="3EB485C5" w:rsidR="00BE4466" w:rsidRDefault="00BE4466" w:rsidP="00412B31">
      <w:pPr>
        <w:pStyle w:val="Caption"/>
        <w:ind w:firstLine="0"/>
        <w:rPr>
          <w:szCs w:val="24"/>
        </w:rPr>
      </w:pPr>
      <w:bookmarkStart w:id="143" w:name="_Ref482707178"/>
      <w:bookmarkStart w:id="144" w:name="_Toc483489262"/>
      <w:bookmarkStart w:id="145" w:name="_Toc483488276"/>
      <w:bookmarkStart w:id="146" w:name="_Toc483382433"/>
      <w:bookmarkStart w:id="147" w:name="_Toc508719490"/>
      <w:r w:rsidRPr="004F4F17">
        <w:rPr>
          <w:szCs w:val="24"/>
        </w:rPr>
        <w:t xml:space="preserve">Figure </w:t>
      </w:r>
      <w:r w:rsidR="00BA6255">
        <w:rPr>
          <w:szCs w:val="24"/>
        </w:rPr>
        <w:fldChar w:fldCharType="begin"/>
      </w:r>
      <w:r w:rsidR="00BA6255">
        <w:rPr>
          <w:szCs w:val="24"/>
        </w:rPr>
        <w:instrText xml:space="preserve"> STYLEREF 1 \s </w:instrText>
      </w:r>
      <w:r w:rsidR="00BA6255">
        <w:rPr>
          <w:szCs w:val="24"/>
        </w:rPr>
        <w:fldChar w:fldCharType="separate"/>
      </w:r>
      <w:r w:rsidR="00BA6255">
        <w:rPr>
          <w:noProof/>
          <w:szCs w:val="24"/>
        </w:rPr>
        <w:t>3</w:t>
      </w:r>
      <w:r w:rsidR="00BA6255">
        <w:rPr>
          <w:szCs w:val="24"/>
        </w:rPr>
        <w:fldChar w:fldCharType="end"/>
      </w:r>
      <w:r w:rsidR="00BA6255">
        <w:rPr>
          <w:szCs w:val="24"/>
        </w:rPr>
        <w:noBreakHyphen/>
      </w:r>
      <w:r w:rsidR="00BA6255">
        <w:rPr>
          <w:szCs w:val="24"/>
        </w:rPr>
        <w:fldChar w:fldCharType="begin"/>
      </w:r>
      <w:r w:rsidR="00BA6255">
        <w:rPr>
          <w:szCs w:val="24"/>
        </w:rPr>
        <w:instrText xml:space="preserve"> SEQ Figure \* ARABIC \s 1 </w:instrText>
      </w:r>
      <w:r w:rsidR="00BA6255">
        <w:rPr>
          <w:szCs w:val="24"/>
        </w:rPr>
        <w:fldChar w:fldCharType="separate"/>
      </w:r>
      <w:r w:rsidR="00BA6255">
        <w:rPr>
          <w:noProof/>
          <w:szCs w:val="24"/>
        </w:rPr>
        <w:t>21</w:t>
      </w:r>
      <w:r w:rsidR="00BA6255">
        <w:rPr>
          <w:szCs w:val="24"/>
        </w:rPr>
        <w:fldChar w:fldCharType="end"/>
      </w:r>
      <w:bookmarkEnd w:id="143"/>
      <w:r w:rsidRPr="004F4F17">
        <w:rPr>
          <w:szCs w:val="24"/>
        </w:rPr>
        <w:t xml:space="preserve">: Comparison of </w:t>
      </w:r>
      <w:r w:rsidR="00C7153A" w:rsidRPr="004F4F17">
        <w:rPr>
          <w:rFonts w:eastAsiaTheme="minorEastAsia" w:cstheme="minorBidi"/>
          <w:iCs/>
          <w:noProof/>
          <w:color w:val="1F497D" w:themeColor="text2"/>
          <w:position w:val="-12"/>
          <w:sz w:val="18"/>
          <w:szCs w:val="18"/>
        </w:rPr>
        <w:object w:dxaOrig="435" w:dyaOrig="435" w14:anchorId="07692351">
          <v:shape id="_x0000_i1135" type="#_x0000_t75" style="width:21.75pt;height:21.75pt" o:ole="">
            <v:imagedata r:id="rId29" o:title=""/>
          </v:shape>
          <o:OLEObject Type="Embed" ProgID="Equation.DSMT4" ShapeID="_x0000_i1135" DrawAspect="Content" ObjectID="_1582542617" r:id="rId185"/>
        </w:object>
      </w:r>
      <w:r w:rsidRPr="004F4F17">
        <w:rPr>
          <w:szCs w:val="24"/>
        </w:rPr>
        <w:t xml:space="preserve">for Boulanger and Idriss conventional (Modal) and </w:t>
      </w:r>
      <w:r w:rsidR="00C24EBB">
        <w:t>full-probabilistic</w:t>
      </w:r>
      <w:r w:rsidRPr="004F4F17">
        <w:rPr>
          <w:szCs w:val="24"/>
        </w:rPr>
        <w:t xml:space="preserve"> approaches, </w:t>
      </w:r>
      <w:r w:rsidR="00C7153A" w:rsidRPr="004F4F17">
        <w:rPr>
          <w:rFonts w:eastAsiaTheme="minorEastAsia" w:cstheme="minorBidi"/>
          <w:bCs w:val="0"/>
          <w:iCs/>
          <w:noProof/>
          <w:position w:val="-12"/>
          <w:szCs w:val="24"/>
          <w:lang w:eastAsia="zh-CN"/>
        </w:rPr>
        <w:object w:dxaOrig="285" w:dyaOrig="435" w14:anchorId="677C7FD0">
          <v:shape id="_x0000_i1136" type="#_x0000_t75" style="width:14.25pt;height:21.75pt" o:ole="">
            <v:imagedata r:id="rId52" o:title=""/>
          </v:shape>
          <o:OLEObject Type="Embed" ProgID="Equation.DSMT4" ShapeID="_x0000_i1136" DrawAspect="Content" ObjectID="_1582542618" r:id="rId186"/>
        </w:object>
      </w:r>
      <w:r w:rsidRPr="004F4F17">
        <w:rPr>
          <w:szCs w:val="24"/>
        </w:rPr>
        <w:t xml:space="preserve"> = 1039.</w:t>
      </w:r>
      <w:bookmarkEnd w:id="144"/>
      <w:bookmarkEnd w:id="145"/>
      <w:bookmarkEnd w:id="146"/>
      <w:bookmarkEnd w:id="147"/>
    </w:p>
    <w:p w14:paraId="308DDAEE" w14:textId="0DEF853C" w:rsidR="004F4F17" w:rsidRPr="004F4F17" w:rsidRDefault="004F4F17" w:rsidP="004F4F17">
      <w:pPr>
        <w:pStyle w:val="BodyText"/>
      </w:pPr>
    </w:p>
    <w:p w14:paraId="4F2DCC31" w14:textId="38D700C6" w:rsidR="00BE4466" w:rsidRDefault="00122696" w:rsidP="004F4F17">
      <w:pPr>
        <w:keepNext/>
        <w:ind w:firstLine="0"/>
        <w:jc w:val="center"/>
        <w:rPr>
          <w:szCs w:val="22"/>
        </w:rPr>
      </w:pPr>
      <w:r>
        <w:rPr>
          <w:noProof/>
        </w:rPr>
        <mc:AlternateContent>
          <mc:Choice Requires="wpg">
            <w:drawing>
              <wp:anchor distT="0" distB="0" distL="114300" distR="114300" simplePos="0" relativeHeight="251915776" behindDoc="0" locked="0" layoutInCell="1" allowOverlap="1" wp14:anchorId="23957AB3" wp14:editId="7FC6EB31">
                <wp:simplePos x="0" y="0"/>
                <wp:positionH relativeFrom="margin">
                  <wp:align>left</wp:align>
                </wp:positionH>
                <wp:positionV relativeFrom="paragraph">
                  <wp:posOffset>153299</wp:posOffset>
                </wp:positionV>
                <wp:extent cx="5067825" cy="3000378"/>
                <wp:effectExtent l="0" t="0" r="0" b="9525"/>
                <wp:wrapNone/>
                <wp:docPr id="264" name="Group 264"/>
                <wp:cNvGraphicFramePr/>
                <a:graphic xmlns:a="http://schemas.openxmlformats.org/drawingml/2006/main">
                  <a:graphicData uri="http://schemas.microsoft.com/office/word/2010/wordprocessingGroup">
                    <wpg:wgp>
                      <wpg:cNvGrpSpPr/>
                      <wpg:grpSpPr>
                        <a:xfrm>
                          <a:off x="0" y="0"/>
                          <a:ext cx="5067825" cy="3000378"/>
                          <a:chOff x="-161873" y="-104775"/>
                          <a:chExt cx="5067825" cy="3000378"/>
                        </a:xfrm>
                      </wpg:grpSpPr>
                      <wps:wsp>
                        <wps:cNvPr id="265" name="Text Box 2"/>
                        <wps:cNvSpPr txBox="1">
                          <a:spLocks noChangeArrowheads="1"/>
                        </wps:cNvSpPr>
                        <wps:spPr bwMode="auto">
                          <a:xfrm>
                            <a:off x="1877695" y="2564105"/>
                            <a:ext cx="3028257" cy="331498"/>
                          </a:xfrm>
                          <a:prstGeom prst="rect">
                            <a:avLst/>
                          </a:prstGeom>
                          <a:solidFill>
                            <a:srgbClr val="FFFFFF"/>
                          </a:solidFill>
                          <a:ln w="9525">
                            <a:noFill/>
                            <a:miter lim="800000"/>
                            <a:headEnd/>
                            <a:tailEnd/>
                          </a:ln>
                        </wps:spPr>
                        <wps:txbx>
                          <w:txbxContent>
                            <w:p w14:paraId="3A77F72C" w14:textId="77777777" w:rsidR="00861520" w:rsidRPr="00CA7E15" w:rsidRDefault="00861520"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Boulanger and Idriss</w:t>
                              </w:r>
                            </w:p>
                          </w:txbxContent>
                        </wps:txbx>
                        <wps:bodyPr rot="0" vert="horz" wrap="square" lIns="91440" tIns="45720" rIns="91440" bIns="45720" anchor="t" anchorCtr="0">
                          <a:noAutofit/>
                        </wps:bodyPr>
                      </wps:wsp>
                      <wpg:grpSp>
                        <wpg:cNvPr id="266" name="Group 266"/>
                        <wpg:cNvGrpSpPr/>
                        <wpg:grpSpPr>
                          <a:xfrm>
                            <a:off x="-161873" y="-104775"/>
                            <a:ext cx="619134" cy="2419372"/>
                            <a:chOff x="-161873" y="-104775"/>
                            <a:chExt cx="619134" cy="2419372"/>
                          </a:xfrm>
                        </wpg:grpSpPr>
                        <wps:wsp>
                          <wps:cNvPr id="267" name="Text Box 2"/>
                          <wps:cNvSpPr txBox="1">
                            <a:spLocks noChangeArrowheads="1"/>
                          </wps:cNvSpPr>
                          <wps:spPr bwMode="auto">
                            <a:xfrm rot="16200000">
                              <a:off x="-853081" y="794859"/>
                              <a:ext cx="2058636" cy="561947"/>
                            </a:xfrm>
                            <a:prstGeom prst="rect">
                              <a:avLst/>
                            </a:prstGeom>
                            <a:solidFill>
                              <a:srgbClr val="FFFFFF"/>
                            </a:solidFill>
                            <a:ln w="9525">
                              <a:noFill/>
                              <a:miter lim="800000"/>
                              <a:headEnd/>
                              <a:tailEnd/>
                            </a:ln>
                          </wps:spPr>
                          <wps:txbx>
                            <w:txbxContent>
                              <w:p w14:paraId="16942C12" w14:textId="77777777" w:rsidR="00861520" w:rsidRPr="00CA7E15" w:rsidRDefault="00861520"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Boulanger and Idriss (Mean)</w:t>
                                </w:r>
                              </w:p>
                            </w:txbxContent>
                          </wps:txbx>
                          <wps:bodyPr rot="0" vert="horz" wrap="square" lIns="91440" tIns="45720" rIns="91440" bIns="45720" anchor="t" anchorCtr="0">
                            <a:noAutofit/>
                          </wps:bodyPr>
                        </wps:wsp>
                        <wps:wsp>
                          <wps:cNvPr id="268" name="Rectangle 268"/>
                          <wps:cNvSpPr/>
                          <wps:spPr>
                            <a:xfrm>
                              <a:off x="-161873" y="-104775"/>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9" name="Rectangle 269"/>
                          <wps:cNvSpPr/>
                          <wps:spPr>
                            <a:xfrm>
                              <a:off x="-161864" y="2000272"/>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23957AB3" id="Group 264" o:spid="_x0000_s1123" style="position:absolute;left:0;text-align:left;margin-left:0;margin-top:12.05pt;width:399.05pt;height:236.25pt;z-index:251915776;mso-position-horizontal:left;mso-position-horizontal-relative:margin;mso-width-relative:margin;mso-height-relative:margin" coordorigin="-1618,-1047" coordsize="50678,30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">
                <v:shape id="Text Box 2" o:spid="_x0000_s1124" type="#_x0000_t202" style="position:absolute;left:18776;top:25641;width:30283;height:3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" stroked="f">
                  <v:textbox>
                    <w:txbxContent>
                      <w:p w14:paraId="3A77F72C" w14:textId="77777777" w:rsidR="00861520" w:rsidRPr="00CA7E15" w:rsidRDefault="00861520"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Boulanger and Idriss</w:t>
                        </w:r>
                      </w:p>
                    </w:txbxContent>
                  </v:textbox>
                </v:shape>
                <v:group id="Group 266" o:spid="_x0000_s1125" style="position:absolute;left:-1618;top:-1047;width:6190;height:24192" coordorigin="-1618,-1047" coordsize="6191,24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">
                  <v:shape id="Text Box 2" o:spid="_x0000_s1126" type="#_x0000_t202" style="position:absolute;left:-8530;top:7948;width:20586;height:561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" stroked="f">
                    <v:textbox>
                      <w:txbxContent>
                        <w:p w14:paraId="16942C12" w14:textId="77777777" w:rsidR="00861520" w:rsidRPr="00CA7E15" w:rsidRDefault="00861520"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Boulanger and Idriss (Mean)</w:t>
                          </w:r>
                        </w:p>
                      </w:txbxContent>
                    </v:textbox>
                  </v:shape>
                  <v:rect id="Rectangle 268" o:spid="_x0000_s1127" style="position:absolute;left:-1618;top:-1047;width:6190;height:31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" fillcolor="white [3212]" stroked="f" strokeweight="2pt"/>
                  <v:rect id="Rectangle 269" o:spid="_x0000_s1128" style="position:absolute;left:-1618;top:20002;width:6190;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" fillcolor="white [3212]" stroked="f" strokeweight="2pt"/>
                </v:group>
                <w10:wrap anchorx="margin"/>
              </v:group>
            </w:pict>
          </mc:Fallback>
        </mc:AlternateContent>
      </w:r>
      <w:r w:rsidR="00BE4466">
        <w:rPr>
          <w:noProof/>
          <w:szCs w:val="22"/>
        </w:rPr>
        <mc:AlternateContent>
          <mc:Choice Requires="wps">
            <w:drawing>
              <wp:anchor distT="0" distB="0" distL="114300" distR="114300" simplePos="0" relativeHeight="251873792" behindDoc="0" locked="0" layoutInCell="1" allowOverlap="1" wp14:anchorId="5FD22E1A" wp14:editId="267C2A76">
                <wp:simplePos x="0" y="0"/>
                <wp:positionH relativeFrom="column">
                  <wp:posOffset>3181350</wp:posOffset>
                </wp:positionH>
                <wp:positionV relativeFrom="paragraph">
                  <wp:posOffset>123825</wp:posOffset>
                </wp:positionV>
                <wp:extent cx="0" cy="2476500"/>
                <wp:effectExtent l="0" t="0" r="38100" b="19050"/>
                <wp:wrapNone/>
                <wp:docPr id="214" name="Straight Connector 214"/>
                <wp:cNvGraphicFramePr/>
                <a:graphic xmlns:a="http://schemas.openxmlformats.org/drawingml/2006/main">
                  <a:graphicData uri="http://schemas.microsoft.com/office/word/2010/wordprocessingShape">
                    <wps:wsp>
                      <wps:cNvCnPr/>
                      <wps:spPr>
                        <a:xfrm flipV="1">
                          <a:off x="0" y="0"/>
                          <a:ext cx="0" cy="247650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BA86938" id="Straight Connector 214" o:spid="_x0000_s1026" style="position:absolute;flip:y;z-index:25187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0.5pt,9.75pt" to="250.5pt,20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" strokecolor="red"/>
            </w:pict>
          </mc:Fallback>
        </mc:AlternateContent>
      </w:r>
      <w:r w:rsidR="00BE4466">
        <w:rPr>
          <w:noProof/>
          <w:szCs w:val="22"/>
        </w:rPr>
        <mc:AlternateContent>
          <mc:Choice Requires="wps">
            <w:drawing>
              <wp:anchor distT="0" distB="0" distL="114300" distR="114300" simplePos="0" relativeHeight="251872768" behindDoc="0" locked="0" layoutInCell="1" allowOverlap="1" wp14:anchorId="1D3F8998" wp14:editId="0475C577">
                <wp:simplePos x="0" y="0"/>
                <wp:positionH relativeFrom="column">
                  <wp:posOffset>885825</wp:posOffset>
                </wp:positionH>
                <wp:positionV relativeFrom="paragraph">
                  <wp:posOffset>1352550</wp:posOffset>
                </wp:positionV>
                <wp:extent cx="4581525" cy="0"/>
                <wp:effectExtent l="0" t="0" r="0" b="0"/>
                <wp:wrapNone/>
                <wp:docPr id="213" name="Straight Connector 213"/>
                <wp:cNvGraphicFramePr/>
                <a:graphic xmlns:a="http://schemas.openxmlformats.org/drawingml/2006/main">
                  <a:graphicData uri="http://schemas.microsoft.com/office/word/2010/wordprocessingShape">
                    <wps:wsp>
                      <wps:cNvCnPr/>
                      <wps:spPr>
                        <a:xfrm>
                          <a:off x="0" y="0"/>
                          <a:ext cx="4581525" cy="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DEE90DF" id="Straight Connector 213" o:spid="_x0000_s1026" style="position:absolute;z-index:25187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9.75pt,106.5pt" to="430.5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" strokecolor="red"/>
            </w:pict>
          </mc:Fallback>
        </mc:AlternateContent>
      </w:r>
      <w:r w:rsidR="00BE4466">
        <w:rPr>
          <w:noProof/>
          <w:szCs w:val="22"/>
        </w:rPr>
        <mc:AlternateContent>
          <mc:Choice Requires="wps">
            <w:drawing>
              <wp:anchor distT="0" distB="0" distL="114300" distR="114300" simplePos="0" relativeHeight="251871744" behindDoc="0" locked="0" layoutInCell="1" allowOverlap="1" wp14:anchorId="298E4025" wp14:editId="331DC943">
                <wp:simplePos x="0" y="0"/>
                <wp:positionH relativeFrom="column">
                  <wp:posOffset>885825</wp:posOffset>
                </wp:positionH>
                <wp:positionV relativeFrom="paragraph">
                  <wp:posOffset>123825</wp:posOffset>
                </wp:positionV>
                <wp:extent cx="4581525" cy="2476500"/>
                <wp:effectExtent l="0" t="0" r="28575" b="19050"/>
                <wp:wrapNone/>
                <wp:docPr id="212" name="Straight Connector 212"/>
                <wp:cNvGraphicFramePr/>
                <a:graphic xmlns:a="http://schemas.openxmlformats.org/drawingml/2006/main">
                  <a:graphicData uri="http://schemas.microsoft.com/office/word/2010/wordprocessingShape">
                    <wps:wsp>
                      <wps:cNvCnPr/>
                      <wps:spPr>
                        <a:xfrm flipV="1">
                          <a:off x="0" y="0"/>
                          <a:ext cx="4581525" cy="24765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052E40F" id="Straight Connector 212" o:spid="_x0000_s1026" style="position:absolute;flip:y;z-index:25187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9.75pt,9.75pt" to="430.5pt,20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" strokecolor="#4579b8 [3044]"/>
            </w:pict>
          </mc:Fallback>
        </mc:AlternateContent>
      </w:r>
      <w:r w:rsidR="00BE4466">
        <w:rPr>
          <w:noProof/>
        </w:rPr>
        <w:drawing>
          <wp:inline distT="0" distB="0" distL="0" distR="0" wp14:anchorId="2E4040E8" wp14:editId="6BC261A3">
            <wp:extent cx="5286375" cy="3114675"/>
            <wp:effectExtent l="0" t="0" r="9525"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286375" cy="3114675"/>
                    </a:xfrm>
                    <a:prstGeom prst="rect">
                      <a:avLst/>
                    </a:prstGeom>
                    <a:noFill/>
                    <a:ln>
                      <a:noFill/>
                    </a:ln>
                  </pic:spPr>
                </pic:pic>
              </a:graphicData>
            </a:graphic>
          </wp:inline>
        </w:drawing>
      </w:r>
    </w:p>
    <w:p w14:paraId="2AFF4147" w14:textId="0A5C749D" w:rsidR="00BE4466" w:rsidRPr="004F4F17" w:rsidRDefault="00BE4466" w:rsidP="00412B31">
      <w:pPr>
        <w:pStyle w:val="Caption"/>
        <w:ind w:firstLine="0"/>
        <w:rPr>
          <w:szCs w:val="24"/>
        </w:rPr>
      </w:pPr>
      <w:bookmarkStart w:id="148" w:name="_Toc483489263"/>
      <w:bookmarkStart w:id="149" w:name="_Toc483488277"/>
      <w:bookmarkStart w:id="150" w:name="_Toc483382434"/>
      <w:bookmarkStart w:id="151" w:name="_Toc508719491"/>
      <w:r w:rsidRPr="004F4F17">
        <w:rPr>
          <w:szCs w:val="24"/>
        </w:rPr>
        <w:t xml:space="preserve">Figure </w:t>
      </w:r>
      <w:r w:rsidR="00BA6255">
        <w:rPr>
          <w:szCs w:val="24"/>
        </w:rPr>
        <w:fldChar w:fldCharType="begin"/>
      </w:r>
      <w:r w:rsidR="00BA6255">
        <w:rPr>
          <w:szCs w:val="24"/>
        </w:rPr>
        <w:instrText xml:space="preserve"> STYLEREF 1 \s </w:instrText>
      </w:r>
      <w:r w:rsidR="00BA6255">
        <w:rPr>
          <w:szCs w:val="24"/>
        </w:rPr>
        <w:fldChar w:fldCharType="separate"/>
      </w:r>
      <w:r w:rsidR="00BA6255">
        <w:rPr>
          <w:noProof/>
          <w:szCs w:val="24"/>
        </w:rPr>
        <w:t>3</w:t>
      </w:r>
      <w:r w:rsidR="00BA6255">
        <w:rPr>
          <w:szCs w:val="24"/>
        </w:rPr>
        <w:fldChar w:fldCharType="end"/>
      </w:r>
      <w:r w:rsidR="00BA6255">
        <w:rPr>
          <w:szCs w:val="24"/>
        </w:rPr>
        <w:noBreakHyphen/>
      </w:r>
      <w:r w:rsidR="00BA6255">
        <w:rPr>
          <w:szCs w:val="24"/>
        </w:rPr>
        <w:fldChar w:fldCharType="begin"/>
      </w:r>
      <w:r w:rsidR="00BA6255">
        <w:rPr>
          <w:szCs w:val="24"/>
        </w:rPr>
        <w:instrText xml:space="preserve"> SEQ Figure \* ARABIC \s 1 </w:instrText>
      </w:r>
      <w:r w:rsidR="00BA6255">
        <w:rPr>
          <w:szCs w:val="24"/>
        </w:rPr>
        <w:fldChar w:fldCharType="separate"/>
      </w:r>
      <w:r w:rsidR="00BA6255">
        <w:rPr>
          <w:noProof/>
          <w:szCs w:val="24"/>
        </w:rPr>
        <w:t>22</w:t>
      </w:r>
      <w:r w:rsidR="00BA6255">
        <w:rPr>
          <w:szCs w:val="24"/>
        </w:rPr>
        <w:fldChar w:fldCharType="end"/>
      </w:r>
      <w:r w:rsidRPr="004F4F17">
        <w:rPr>
          <w:szCs w:val="24"/>
        </w:rPr>
        <w:t xml:space="preserve">: Comparison of </w:t>
      </w:r>
      <w:r w:rsidR="00C7153A" w:rsidRPr="004F4F17">
        <w:rPr>
          <w:rFonts w:eastAsiaTheme="minorEastAsia" w:cstheme="minorBidi"/>
          <w:iCs/>
          <w:noProof/>
          <w:color w:val="1F497D" w:themeColor="text2"/>
          <w:position w:val="-12"/>
          <w:sz w:val="18"/>
          <w:szCs w:val="18"/>
        </w:rPr>
        <w:object w:dxaOrig="435" w:dyaOrig="435" w14:anchorId="7206BECC">
          <v:shape id="_x0000_i1137" type="#_x0000_t75" style="width:21.75pt;height:21.75pt" o:ole="">
            <v:imagedata r:id="rId29" o:title=""/>
          </v:shape>
          <o:OLEObject Type="Embed" ProgID="Equation.DSMT4" ShapeID="_x0000_i1137" DrawAspect="Content" ObjectID="_1582542619" r:id="rId188"/>
        </w:object>
      </w:r>
      <w:r w:rsidRPr="004F4F17">
        <w:rPr>
          <w:szCs w:val="24"/>
        </w:rPr>
        <w:t xml:space="preserve">for Boulanger and Idriss conventional (Mean) and </w:t>
      </w:r>
      <w:r w:rsidR="00C24EBB">
        <w:t>full-probabilistic</w:t>
      </w:r>
      <w:r w:rsidRPr="004F4F17">
        <w:rPr>
          <w:szCs w:val="24"/>
        </w:rPr>
        <w:t xml:space="preserve"> approaches, </w:t>
      </w:r>
      <w:r w:rsidR="00C7153A" w:rsidRPr="004F4F17">
        <w:rPr>
          <w:rFonts w:eastAsiaTheme="minorEastAsia" w:cstheme="minorBidi"/>
          <w:bCs w:val="0"/>
          <w:iCs/>
          <w:noProof/>
          <w:position w:val="-12"/>
          <w:szCs w:val="24"/>
          <w:lang w:eastAsia="zh-CN"/>
        </w:rPr>
        <w:object w:dxaOrig="285" w:dyaOrig="435" w14:anchorId="07D292FF">
          <v:shape id="_x0000_i1138" type="#_x0000_t75" style="width:14.25pt;height:21.75pt" o:ole="">
            <v:imagedata r:id="rId52" o:title=""/>
          </v:shape>
          <o:OLEObject Type="Embed" ProgID="Equation.DSMT4" ShapeID="_x0000_i1138" DrawAspect="Content" ObjectID="_1582542620" r:id="rId189"/>
        </w:object>
      </w:r>
      <w:r w:rsidRPr="004F4F17">
        <w:rPr>
          <w:szCs w:val="24"/>
        </w:rPr>
        <w:t xml:space="preserve"> = 2475.</w:t>
      </w:r>
      <w:bookmarkEnd w:id="148"/>
      <w:bookmarkEnd w:id="149"/>
      <w:bookmarkEnd w:id="150"/>
      <w:bookmarkEnd w:id="151"/>
    </w:p>
    <w:p w14:paraId="1D781397" w14:textId="65CB27C2" w:rsidR="00BE4466" w:rsidRDefault="00141459" w:rsidP="004F4F17">
      <w:pPr>
        <w:keepNext/>
        <w:ind w:firstLine="0"/>
        <w:jc w:val="center"/>
        <w:rPr>
          <w:szCs w:val="22"/>
        </w:rPr>
      </w:pPr>
      <w:r>
        <w:rPr>
          <w:noProof/>
        </w:rPr>
        <w:lastRenderedPageBreak/>
        <mc:AlternateContent>
          <mc:Choice Requires="wpg">
            <w:drawing>
              <wp:anchor distT="0" distB="0" distL="114300" distR="114300" simplePos="0" relativeHeight="251917824" behindDoc="0" locked="0" layoutInCell="1" allowOverlap="1" wp14:anchorId="504810D1" wp14:editId="08F170FB">
                <wp:simplePos x="0" y="0"/>
                <wp:positionH relativeFrom="margin">
                  <wp:posOffset>-95250</wp:posOffset>
                </wp:positionH>
                <wp:positionV relativeFrom="paragraph">
                  <wp:posOffset>266700</wp:posOffset>
                </wp:positionV>
                <wp:extent cx="5067300" cy="3000375"/>
                <wp:effectExtent l="0" t="0" r="0" b="9525"/>
                <wp:wrapNone/>
                <wp:docPr id="270" name="Group 270"/>
                <wp:cNvGraphicFramePr/>
                <a:graphic xmlns:a="http://schemas.openxmlformats.org/drawingml/2006/main">
                  <a:graphicData uri="http://schemas.microsoft.com/office/word/2010/wordprocessingGroup">
                    <wpg:wgp>
                      <wpg:cNvGrpSpPr/>
                      <wpg:grpSpPr>
                        <a:xfrm>
                          <a:off x="0" y="0"/>
                          <a:ext cx="5067300" cy="3000375"/>
                          <a:chOff x="-161873" y="-104775"/>
                          <a:chExt cx="5067825" cy="3000378"/>
                        </a:xfrm>
                      </wpg:grpSpPr>
                      <wps:wsp>
                        <wps:cNvPr id="271" name="Text Box 2"/>
                        <wps:cNvSpPr txBox="1">
                          <a:spLocks noChangeArrowheads="1"/>
                        </wps:cNvSpPr>
                        <wps:spPr bwMode="auto">
                          <a:xfrm>
                            <a:off x="1877695" y="2564105"/>
                            <a:ext cx="3028257" cy="331498"/>
                          </a:xfrm>
                          <a:prstGeom prst="rect">
                            <a:avLst/>
                          </a:prstGeom>
                          <a:solidFill>
                            <a:srgbClr val="FFFFFF"/>
                          </a:solidFill>
                          <a:ln w="9525">
                            <a:noFill/>
                            <a:miter lim="800000"/>
                            <a:headEnd/>
                            <a:tailEnd/>
                          </a:ln>
                        </wps:spPr>
                        <wps:txbx>
                          <w:txbxContent>
                            <w:p w14:paraId="0D39B31C" w14:textId="77777777" w:rsidR="00861520" w:rsidRPr="00CA7E15" w:rsidRDefault="00861520"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Boulanger and Idriss</w:t>
                              </w:r>
                            </w:p>
                          </w:txbxContent>
                        </wps:txbx>
                        <wps:bodyPr rot="0" vert="horz" wrap="square" lIns="91440" tIns="45720" rIns="91440" bIns="45720" anchor="t" anchorCtr="0">
                          <a:noAutofit/>
                        </wps:bodyPr>
                      </wps:wsp>
                      <wpg:grpSp>
                        <wpg:cNvPr id="272" name="Group 272"/>
                        <wpg:cNvGrpSpPr/>
                        <wpg:grpSpPr>
                          <a:xfrm>
                            <a:off x="-161873" y="-104775"/>
                            <a:ext cx="619134" cy="2419372"/>
                            <a:chOff x="-161873" y="-104775"/>
                            <a:chExt cx="619134" cy="2419372"/>
                          </a:xfrm>
                        </wpg:grpSpPr>
                        <wps:wsp>
                          <wps:cNvPr id="273" name="Text Box 2"/>
                          <wps:cNvSpPr txBox="1">
                            <a:spLocks noChangeArrowheads="1"/>
                          </wps:cNvSpPr>
                          <wps:spPr bwMode="auto">
                            <a:xfrm rot="16200000">
                              <a:off x="-853081" y="794859"/>
                              <a:ext cx="2058636" cy="561947"/>
                            </a:xfrm>
                            <a:prstGeom prst="rect">
                              <a:avLst/>
                            </a:prstGeom>
                            <a:solidFill>
                              <a:srgbClr val="FFFFFF"/>
                            </a:solidFill>
                            <a:ln w="9525">
                              <a:noFill/>
                              <a:miter lim="800000"/>
                              <a:headEnd/>
                              <a:tailEnd/>
                            </a:ln>
                          </wps:spPr>
                          <wps:txbx>
                            <w:txbxContent>
                              <w:p w14:paraId="7CB55736" w14:textId="36911C38" w:rsidR="00861520" w:rsidRPr="00CA7E15" w:rsidRDefault="00861520"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Boulanger and Idriss (Modal)</w:t>
                                </w:r>
                              </w:p>
                            </w:txbxContent>
                          </wps:txbx>
                          <wps:bodyPr rot="0" vert="horz" wrap="square" lIns="91440" tIns="45720" rIns="91440" bIns="45720" anchor="t" anchorCtr="0">
                            <a:noAutofit/>
                          </wps:bodyPr>
                        </wps:wsp>
                        <wps:wsp>
                          <wps:cNvPr id="274" name="Rectangle 274"/>
                          <wps:cNvSpPr/>
                          <wps:spPr>
                            <a:xfrm>
                              <a:off x="-161873" y="-104775"/>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5" name="Rectangle 275"/>
                          <wps:cNvSpPr/>
                          <wps:spPr>
                            <a:xfrm>
                              <a:off x="-161864" y="2000272"/>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504810D1" id="Group 270" o:spid="_x0000_s1129" style="position:absolute;left:0;text-align:left;margin-left:-7.5pt;margin-top:21pt;width:399pt;height:236.25pt;z-index:251917824;mso-position-horizontal-relative:margin;mso-width-relative:margin;mso-height-relative:margin" coordorigin="-1618,-1047" coordsize="50678,30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">
                <v:shape id="Text Box 2" o:spid="_x0000_s1130" type="#_x0000_t202" style="position:absolute;left:18776;top:25641;width:30283;height:3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" stroked="f">
                  <v:textbox>
                    <w:txbxContent>
                      <w:p w14:paraId="0D39B31C" w14:textId="77777777" w:rsidR="00861520" w:rsidRPr="00CA7E15" w:rsidRDefault="00861520" w:rsidP="00122696">
                        <w:pPr>
                          <w:ind w:firstLine="0"/>
                          <w:rPr>
                            <w:b/>
                            <w:sz w:val="20"/>
                          </w:rPr>
                        </w:pPr>
                        <w:r w:rsidRPr="00CA7E15">
                          <w:rPr>
                            <w:b/>
                            <w:i/>
                            <w:sz w:val="20"/>
                          </w:rPr>
                          <w:t>FS</w:t>
                        </w:r>
                        <w:r w:rsidRPr="00CA7E15">
                          <w:rPr>
                            <w:b/>
                            <w:i/>
                            <w:sz w:val="20"/>
                            <w:vertAlign w:val="subscript"/>
                          </w:rPr>
                          <w:t>L</w:t>
                        </w:r>
                        <w:r w:rsidRPr="00CA7E15">
                          <w:rPr>
                            <w:b/>
                            <w:sz w:val="20"/>
                          </w:rPr>
                          <w:t xml:space="preserve"> for Full-Probabilistic </w:t>
                        </w:r>
                        <w:r>
                          <w:rPr>
                            <w:b/>
                            <w:sz w:val="20"/>
                          </w:rPr>
                          <w:t>Boulanger and Idriss</w:t>
                        </w:r>
                      </w:p>
                    </w:txbxContent>
                  </v:textbox>
                </v:shape>
                <v:group id="Group 272" o:spid="_x0000_s1131" style="position:absolute;left:-1618;top:-1047;width:6190;height:24192" coordorigin="-1618,-1047" coordsize="6191,24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">
                  <v:shape id="Text Box 2" o:spid="_x0000_s1132" type="#_x0000_t202" style="position:absolute;left:-8530;top:7948;width:20586;height:561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" stroked="f">
                    <v:textbox>
                      <w:txbxContent>
                        <w:p w14:paraId="7CB55736" w14:textId="36911C38" w:rsidR="00861520" w:rsidRPr="00CA7E15" w:rsidRDefault="00861520" w:rsidP="00122696">
                          <w:pPr>
                            <w:ind w:firstLine="0"/>
                            <w:jc w:val="center"/>
                            <w:rPr>
                              <w:b/>
                              <w:sz w:val="20"/>
                            </w:rPr>
                          </w:pPr>
                          <w:r w:rsidRPr="00CA7E15">
                            <w:rPr>
                              <w:b/>
                              <w:i/>
                              <w:sz w:val="20"/>
                            </w:rPr>
                            <w:t>FS</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Boulanger and Idriss (Modal)</w:t>
                          </w:r>
                        </w:p>
                      </w:txbxContent>
                    </v:textbox>
                  </v:shape>
                  <v:rect id="Rectangle 274" o:spid="_x0000_s1133" style="position:absolute;left:-1618;top:-1047;width:6190;height:31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" fillcolor="white [3212]" stroked="f" strokeweight="2pt"/>
                  <v:rect id="Rectangle 275" o:spid="_x0000_s1134" style="position:absolute;left:-1618;top:20002;width:6190;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" fillcolor="white [3212]" stroked="f" strokeweight="2pt"/>
                </v:group>
                <w10:wrap anchorx="margin"/>
              </v:group>
            </w:pict>
          </mc:Fallback>
        </mc:AlternateContent>
      </w:r>
      <w:r>
        <w:rPr>
          <w:noProof/>
          <w:szCs w:val="22"/>
        </w:rPr>
        <mc:AlternateContent>
          <mc:Choice Requires="wps">
            <w:drawing>
              <wp:anchor distT="0" distB="0" distL="114300" distR="114300" simplePos="0" relativeHeight="251919872" behindDoc="0" locked="0" layoutInCell="1" allowOverlap="1" wp14:anchorId="1A87B9CF" wp14:editId="3DC13237">
                <wp:simplePos x="0" y="0"/>
                <wp:positionH relativeFrom="column">
                  <wp:posOffset>3171825</wp:posOffset>
                </wp:positionH>
                <wp:positionV relativeFrom="paragraph">
                  <wp:posOffset>133350</wp:posOffset>
                </wp:positionV>
                <wp:extent cx="0" cy="2524125"/>
                <wp:effectExtent l="0" t="0" r="19050" b="9525"/>
                <wp:wrapNone/>
                <wp:docPr id="276" name="Straight Connector 276"/>
                <wp:cNvGraphicFramePr/>
                <a:graphic xmlns:a="http://schemas.openxmlformats.org/drawingml/2006/main">
                  <a:graphicData uri="http://schemas.microsoft.com/office/word/2010/wordprocessingShape">
                    <wps:wsp>
                      <wps:cNvCnPr/>
                      <wps:spPr>
                        <a:xfrm flipV="1">
                          <a:off x="0" y="0"/>
                          <a:ext cx="0" cy="252412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6D52FBB" id="Straight Connector 276" o:spid="_x0000_s1026" style="position:absolute;flip:y;z-index:25191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9.75pt,10.5pt" to="249.75pt,20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" strokecolor="red"/>
            </w:pict>
          </mc:Fallback>
        </mc:AlternateContent>
      </w:r>
      <w:r w:rsidR="00BE4466">
        <w:rPr>
          <w:noProof/>
          <w:szCs w:val="22"/>
        </w:rPr>
        <mc:AlternateContent>
          <mc:Choice Requires="wps">
            <w:drawing>
              <wp:anchor distT="0" distB="0" distL="114300" distR="114300" simplePos="0" relativeHeight="251876864" behindDoc="0" locked="0" layoutInCell="1" allowOverlap="1" wp14:anchorId="513FA08F" wp14:editId="3C333F3A">
                <wp:simplePos x="0" y="0"/>
                <wp:positionH relativeFrom="column">
                  <wp:posOffset>819150</wp:posOffset>
                </wp:positionH>
                <wp:positionV relativeFrom="paragraph">
                  <wp:posOffset>1400175</wp:posOffset>
                </wp:positionV>
                <wp:extent cx="4705350" cy="0"/>
                <wp:effectExtent l="0" t="0" r="0" b="0"/>
                <wp:wrapNone/>
                <wp:docPr id="150" name="Straight Connector 150"/>
                <wp:cNvGraphicFramePr/>
                <a:graphic xmlns:a="http://schemas.openxmlformats.org/drawingml/2006/main">
                  <a:graphicData uri="http://schemas.microsoft.com/office/word/2010/wordprocessingShape">
                    <wps:wsp>
                      <wps:cNvCnPr/>
                      <wps:spPr>
                        <a:xfrm>
                          <a:off x="0" y="0"/>
                          <a:ext cx="4705350" cy="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9E2F44C" id="Straight Connector 150" o:spid="_x0000_s1026" style="position:absolute;z-index:25187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4.5pt,110.25pt" to="435pt,1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" strokecolor="red"/>
            </w:pict>
          </mc:Fallback>
        </mc:AlternateContent>
      </w:r>
      <w:r w:rsidR="00BE4466">
        <w:rPr>
          <w:noProof/>
          <w:szCs w:val="22"/>
        </w:rPr>
        <mc:AlternateContent>
          <mc:Choice Requires="wps">
            <w:drawing>
              <wp:anchor distT="0" distB="0" distL="114300" distR="114300" simplePos="0" relativeHeight="251874816" behindDoc="0" locked="0" layoutInCell="1" allowOverlap="1" wp14:anchorId="33376B4B" wp14:editId="68205D5B">
                <wp:simplePos x="0" y="0"/>
                <wp:positionH relativeFrom="column">
                  <wp:posOffset>819150</wp:posOffset>
                </wp:positionH>
                <wp:positionV relativeFrom="paragraph">
                  <wp:posOffset>142875</wp:posOffset>
                </wp:positionV>
                <wp:extent cx="4705350" cy="2533650"/>
                <wp:effectExtent l="0" t="0" r="19050" b="19050"/>
                <wp:wrapNone/>
                <wp:docPr id="215" name="Straight Connector 215"/>
                <wp:cNvGraphicFramePr/>
                <a:graphic xmlns:a="http://schemas.openxmlformats.org/drawingml/2006/main">
                  <a:graphicData uri="http://schemas.microsoft.com/office/word/2010/wordprocessingShape">
                    <wps:wsp>
                      <wps:cNvCnPr/>
                      <wps:spPr>
                        <a:xfrm flipV="1">
                          <a:off x="0" y="0"/>
                          <a:ext cx="4705350" cy="25336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4D1CBC5" id="Straight Connector 215" o:spid="_x0000_s1026" style="position:absolute;flip:y;z-index:25187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4.5pt,11.25pt" to="435pt,2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" strokecolor="#4579b8 [3044]"/>
            </w:pict>
          </mc:Fallback>
        </mc:AlternateContent>
      </w:r>
      <w:r w:rsidR="00BE4466">
        <w:rPr>
          <w:noProof/>
        </w:rPr>
        <w:drawing>
          <wp:inline distT="0" distB="0" distL="0" distR="0" wp14:anchorId="345DEFEB" wp14:editId="10F02CE5">
            <wp:extent cx="5448300" cy="3209925"/>
            <wp:effectExtent l="0" t="0" r="0"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448300" cy="3209925"/>
                    </a:xfrm>
                    <a:prstGeom prst="rect">
                      <a:avLst/>
                    </a:prstGeom>
                    <a:noFill/>
                    <a:ln>
                      <a:noFill/>
                    </a:ln>
                  </pic:spPr>
                </pic:pic>
              </a:graphicData>
            </a:graphic>
          </wp:inline>
        </w:drawing>
      </w:r>
    </w:p>
    <w:p w14:paraId="229456AF" w14:textId="1235E95B" w:rsidR="00BE4466" w:rsidRDefault="00BE4466" w:rsidP="00412B31">
      <w:pPr>
        <w:pStyle w:val="Caption"/>
        <w:ind w:firstLine="0"/>
        <w:rPr>
          <w:szCs w:val="24"/>
        </w:rPr>
      </w:pPr>
      <w:bookmarkStart w:id="152" w:name="_Ref483337096"/>
      <w:bookmarkStart w:id="153" w:name="_Toc483489264"/>
      <w:bookmarkStart w:id="154" w:name="_Toc483488278"/>
      <w:bookmarkStart w:id="155" w:name="_Toc483382435"/>
      <w:bookmarkStart w:id="156" w:name="_Toc508719492"/>
      <w:r w:rsidRPr="004F4F17">
        <w:rPr>
          <w:szCs w:val="24"/>
        </w:rPr>
        <w:t xml:space="preserve">Figure </w:t>
      </w:r>
      <w:r w:rsidR="00BA6255">
        <w:rPr>
          <w:szCs w:val="24"/>
        </w:rPr>
        <w:fldChar w:fldCharType="begin"/>
      </w:r>
      <w:r w:rsidR="00BA6255">
        <w:rPr>
          <w:szCs w:val="24"/>
        </w:rPr>
        <w:instrText xml:space="preserve"> STYLEREF 1 \s </w:instrText>
      </w:r>
      <w:r w:rsidR="00BA6255">
        <w:rPr>
          <w:szCs w:val="24"/>
        </w:rPr>
        <w:fldChar w:fldCharType="separate"/>
      </w:r>
      <w:r w:rsidR="00BA6255">
        <w:rPr>
          <w:noProof/>
          <w:szCs w:val="24"/>
        </w:rPr>
        <w:t>3</w:t>
      </w:r>
      <w:r w:rsidR="00BA6255">
        <w:rPr>
          <w:szCs w:val="24"/>
        </w:rPr>
        <w:fldChar w:fldCharType="end"/>
      </w:r>
      <w:r w:rsidR="00BA6255">
        <w:rPr>
          <w:szCs w:val="24"/>
        </w:rPr>
        <w:noBreakHyphen/>
      </w:r>
      <w:r w:rsidR="00BA6255">
        <w:rPr>
          <w:szCs w:val="24"/>
        </w:rPr>
        <w:fldChar w:fldCharType="begin"/>
      </w:r>
      <w:r w:rsidR="00BA6255">
        <w:rPr>
          <w:szCs w:val="24"/>
        </w:rPr>
        <w:instrText xml:space="preserve"> SEQ Figure \* ARABIC \s 1 </w:instrText>
      </w:r>
      <w:r w:rsidR="00BA6255">
        <w:rPr>
          <w:szCs w:val="24"/>
        </w:rPr>
        <w:fldChar w:fldCharType="separate"/>
      </w:r>
      <w:r w:rsidR="00BA6255">
        <w:rPr>
          <w:noProof/>
          <w:szCs w:val="24"/>
        </w:rPr>
        <w:t>23</w:t>
      </w:r>
      <w:r w:rsidR="00BA6255">
        <w:rPr>
          <w:szCs w:val="24"/>
        </w:rPr>
        <w:fldChar w:fldCharType="end"/>
      </w:r>
      <w:bookmarkEnd w:id="152"/>
      <w:r w:rsidRPr="004F4F17">
        <w:rPr>
          <w:szCs w:val="24"/>
        </w:rPr>
        <w:t xml:space="preserve">: Comparison of </w:t>
      </w:r>
      <w:r w:rsidR="00C7153A" w:rsidRPr="004F4F17">
        <w:rPr>
          <w:rFonts w:eastAsiaTheme="minorEastAsia" w:cstheme="minorBidi"/>
          <w:iCs/>
          <w:noProof/>
          <w:color w:val="1F497D" w:themeColor="text2"/>
          <w:position w:val="-12"/>
          <w:sz w:val="18"/>
          <w:szCs w:val="18"/>
        </w:rPr>
        <w:object w:dxaOrig="435" w:dyaOrig="435" w14:anchorId="12C9D574">
          <v:shape id="_x0000_i1139" type="#_x0000_t75" style="width:21.75pt;height:21.75pt" o:ole="">
            <v:imagedata r:id="rId29" o:title=""/>
          </v:shape>
          <o:OLEObject Type="Embed" ProgID="Equation.DSMT4" ShapeID="_x0000_i1139" DrawAspect="Content" ObjectID="_1582542621" r:id="rId191"/>
        </w:object>
      </w:r>
      <w:r w:rsidRPr="004F4F17">
        <w:rPr>
          <w:szCs w:val="24"/>
        </w:rPr>
        <w:t xml:space="preserve">for Boulanger and Idriss conventional (Modal) and </w:t>
      </w:r>
      <w:r w:rsidR="00C24EBB">
        <w:t>full-probabilistic</w:t>
      </w:r>
      <w:r w:rsidRPr="004F4F17">
        <w:rPr>
          <w:szCs w:val="24"/>
        </w:rPr>
        <w:t xml:space="preserve"> approaches, </w:t>
      </w:r>
      <w:r w:rsidR="00C7153A" w:rsidRPr="004F4F17">
        <w:rPr>
          <w:rFonts w:eastAsiaTheme="minorEastAsia" w:cstheme="minorBidi"/>
          <w:bCs w:val="0"/>
          <w:iCs/>
          <w:noProof/>
          <w:position w:val="-12"/>
          <w:szCs w:val="24"/>
          <w:lang w:eastAsia="zh-CN"/>
        </w:rPr>
        <w:object w:dxaOrig="285" w:dyaOrig="435" w14:anchorId="640E76C4">
          <v:shape id="_x0000_i1140" type="#_x0000_t75" style="width:14.25pt;height:21.75pt" o:ole="">
            <v:imagedata r:id="rId52" o:title=""/>
          </v:shape>
          <o:OLEObject Type="Embed" ProgID="Equation.DSMT4" ShapeID="_x0000_i1140" DrawAspect="Content" ObjectID="_1582542622" r:id="rId192"/>
        </w:object>
      </w:r>
      <w:r w:rsidRPr="004F4F17">
        <w:rPr>
          <w:szCs w:val="24"/>
        </w:rPr>
        <w:t xml:space="preserve"> = 2475.</w:t>
      </w:r>
      <w:bookmarkEnd w:id="153"/>
      <w:bookmarkEnd w:id="154"/>
      <w:bookmarkEnd w:id="155"/>
      <w:bookmarkEnd w:id="156"/>
    </w:p>
    <w:p w14:paraId="5E8FA136" w14:textId="3AFB0C4B" w:rsidR="004F4F17" w:rsidRDefault="004F4F17" w:rsidP="00957F4F">
      <w:pPr>
        <w:pStyle w:val="BodyText"/>
        <w:ind w:firstLine="0"/>
      </w:pPr>
    </w:p>
    <w:p w14:paraId="4C137C9A" w14:textId="09D66A16" w:rsidR="00957F4F" w:rsidRDefault="00957F4F" w:rsidP="00957F4F">
      <w:pPr>
        <w:pStyle w:val="Heading3"/>
      </w:pPr>
      <w:r>
        <w:t xml:space="preserve"> </w:t>
      </w:r>
      <w:bookmarkStart w:id="157" w:name="_Toc488417148"/>
      <w:r>
        <w:t>Summary of Comparisons</w:t>
      </w:r>
      <w:bookmarkEnd w:id="157"/>
    </w:p>
    <w:p w14:paraId="43AF6D4A" w14:textId="22EC784C" w:rsidR="00957F4F" w:rsidRDefault="00957F4F" w:rsidP="00957F4F">
      <w:pPr>
        <w:pStyle w:val="BodyText"/>
        <w:ind w:firstLine="576"/>
      </w:pPr>
      <w:r>
        <w:t>A brief statistical analysis of the distribution of the liquefaction triggering data in each of the four defined quadrants was conducted.</w:t>
      </w:r>
      <w:r w:rsidR="0007762D">
        <w:t xml:space="preserve"> </w:t>
      </w:r>
      <w:r>
        <w:t>A total of 45,590 different liquefaction triggering predictions were analyzed from each of the plots in the previous sections.</w:t>
      </w:r>
      <w:r w:rsidR="0007762D">
        <w:t xml:space="preserve"> </w:t>
      </w:r>
      <w:r>
        <w:t xml:space="preserve">The results of this analysis can be </w:t>
      </w:r>
      <w:r w:rsidR="00412B31">
        <w:t>viewed in T</w:t>
      </w:r>
      <w:r w:rsidR="0085542F">
        <w:t>able</w:t>
      </w:r>
      <w:r w:rsidR="00F5749D">
        <w:t xml:space="preserve"> 3-3 through</w:t>
      </w:r>
      <w:r w:rsidR="0085542F">
        <w:t xml:space="preserve"> Table</w:t>
      </w:r>
      <w:r w:rsidR="00F5749D">
        <w:t xml:space="preserve"> 3-8</w:t>
      </w:r>
      <w:r>
        <w:t>.</w:t>
      </w:r>
      <w:r w:rsidR="0007762D">
        <w:t xml:space="preserve"> </w:t>
      </w:r>
    </w:p>
    <w:p w14:paraId="3C0078F0" w14:textId="444D9731" w:rsidR="00957F4F" w:rsidRDefault="00957F4F" w:rsidP="00957F4F">
      <w:pPr>
        <w:pStyle w:val="BodyText"/>
        <w:ind w:firstLine="576"/>
      </w:pPr>
      <w:r>
        <w:t xml:space="preserve">These results suggest that the </w:t>
      </w:r>
      <w:r w:rsidR="00F5749D">
        <w:t>full-probabilistic</w:t>
      </w:r>
      <w:r>
        <w:t xml:space="preserve"> and conventional liquefaction triggering analysis methods agree on the prediction of liquefaction triggering around 95% to 99% of the time.</w:t>
      </w:r>
      <w:r w:rsidR="0007762D">
        <w:t xml:space="preserve"> </w:t>
      </w:r>
      <w:r>
        <w:t xml:space="preserve">The comparison of the Robertson and Wride pseudo-probabilistic vs. the Ku </w:t>
      </w:r>
      <w:r w:rsidR="00FD1EBB">
        <w:t>et</w:t>
      </w:r>
      <w:r>
        <w:t xml:space="preserve"> al. </w:t>
      </w:r>
      <w:r w:rsidR="00F5749D">
        <w:t>full-probabilistic</w:t>
      </w:r>
      <w:r>
        <w:t xml:space="preserve"> method showed that about 2 to 4 % of the time the performance-based method predicted the non-occurrence of liquefaction, while the pseudo-probabilistic predicted liquefaction to occur.</w:t>
      </w:r>
      <w:r w:rsidR="0007762D">
        <w:t xml:space="preserve"> </w:t>
      </w:r>
      <w:r>
        <w:t xml:space="preserve">Conversely, generally less than 1% of the cases represented predictions of non-liquefaction by the pseudo-probabilistic method and liquefaction by the </w:t>
      </w:r>
      <w:r w:rsidR="00F5749D">
        <w:t>full-probabilistic</w:t>
      </w:r>
      <w:r>
        <w:t xml:space="preserve"> method.</w:t>
      </w:r>
      <w:r w:rsidR="0007762D">
        <w:t xml:space="preserve"> </w:t>
      </w:r>
      <w:r>
        <w:t xml:space="preserve">These values were </w:t>
      </w:r>
      <w:r>
        <w:lastRenderedPageBreak/>
        <w:t>fairly constant across the different return periods analyzed as well as when mean or modal values were used in the pseudo-probabilistic analysis.</w:t>
      </w:r>
      <w:r w:rsidR="0007762D">
        <w:t xml:space="preserve"> </w:t>
      </w:r>
    </w:p>
    <w:p w14:paraId="792C6CD8" w14:textId="3EA1EE8D" w:rsidR="00957F4F" w:rsidRDefault="00957F4F" w:rsidP="00957F4F">
      <w:pPr>
        <w:pStyle w:val="BodyText"/>
      </w:pPr>
      <w:r>
        <w:t>The Boulanger and Idriss comparison values had a smaller percentage of points in quadrants 1 and 4 (different liquefaction triggering predictions).</w:t>
      </w:r>
      <w:r w:rsidR="0007762D">
        <w:t xml:space="preserve"> </w:t>
      </w:r>
      <w:r>
        <w:t xml:space="preserve">At low return periods, the </w:t>
      </w:r>
      <w:r w:rsidR="00F5749D">
        <w:t>full-probabilistic</w:t>
      </w:r>
      <w:r>
        <w:t xml:space="preserve"> method predicted non-liquefaction while the conventional method predicted liquefaction about 1.5 percent of the time.</w:t>
      </w:r>
      <w:r w:rsidR="0007762D">
        <w:t xml:space="preserve"> </w:t>
      </w:r>
      <w:r>
        <w:t>This value drops to well below 1 percent for higher return periods.</w:t>
      </w:r>
      <w:r w:rsidR="0007762D">
        <w:t xml:space="preserve"> </w:t>
      </w:r>
      <w:r>
        <w:t xml:space="preserve">Trends for the opposite prediction (pseudo-probabilistic predicts non-liquefaction and </w:t>
      </w:r>
      <w:r w:rsidR="00F5749D">
        <w:t>full-probabilistic</w:t>
      </w:r>
      <w:r>
        <w:t xml:space="preserve"> predicting liquefaction), followed a similar trend but in the opposite direction (percentage increase from low to high return periods).</w:t>
      </w:r>
    </w:p>
    <w:p w14:paraId="53F09E60" w14:textId="77777777" w:rsidR="00957F4F" w:rsidRDefault="00957F4F" w:rsidP="00957F4F">
      <w:pPr>
        <w:pStyle w:val="BodyText"/>
      </w:pPr>
    </w:p>
    <w:p w14:paraId="38589C9F" w14:textId="1A77DBDA" w:rsidR="00957F4F" w:rsidRPr="00141459" w:rsidRDefault="00957F4F" w:rsidP="00D340E5">
      <w:pPr>
        <w:pStyle w:val="Tables"/>
        <w:rPr>
          <w:lang w:eastAsia="zh-CN"/>
        </w:rPr>
      </w:pPr>
      <w:bookmarkStart w:id="158" w:name="_Toc483489265"/>
      <w:bookmarkStart w:id="159" w:name="_Toc483488279"/>
      <w:bookmarkStart w:id="160" w:name="_Toc483382814"/>
      <w:bookmarkStart w:id="161" w:name="_Toc508719454"/>
      <w:r w:rsidRPr="00141459">
        <w:t xml:space="preserve">Table </w:t>
      </w:r>
      <w:fldSimple w:instr=" STYLEREF 1 \s ">
        <w:r w:rsidRPr="00141459">
          <w:rPr>
            <w:noProof/>
          </w:rPr>
          <w:t>3</w:t>
        </w:r>
      </w:fldSimple>
      <w:r w:rsidRPr="00141459">
        <w:noBreakHyphen/>
      </w:r>
      <w:fldSimple w:instr=" SEQ Table \* ARABIC \s 1 ">
        <w:r w:rsidRPr="00141459">
          <w:rPr>
            <w:noProof/>
          </w:rPr>
          <w:t>3</w:t>
        </w:r>
      </w:fldSimple>
      <w:r w:rsidRPr="00141459">
        <w:t xml:space="preserve">: Percentage </w:t>
      </w:r>
      <w:r w:rsidR="00141459">
        <w:t>D</w:t>
      </w:r>
      <w:r w:rsidRPr="00141459">
        <w:t xml:space="preserve">ata in </w:t>
      </w:r>
      <w:r w:rsidR="00141459">
        <w:t>E</w:t>
      </w:r>
      <w:r w:rsidRPr="00141459">
        <w:t xml:space="preserve">ach </w:t>
      </w:r>
      <w:r w:rsidR="00141459">
        <w:t>Q</w:t>
      </w:r>
      <w:r w:rsidRPr="00141459">
        <w:t>uadrant</w:t>
      </w:r>
      <w:r w:rsidR="00141459">
        <w:t>:</w:t>
      </w:r>
      <w:r w:rsidRPr="00141459">
        <w:rPr>
          <w:color w:val="000000"/>
        </w:rPr>
        <w:t xml:space="preserve"> Robertson and Wride vs. Ku </w:t>
      </w:r>
      <w:r w:rsidR="00FD1EBB">
        <w:rPr>
          <w:color w:val="000000"/>
        </w:rPr>
        <w:t>et</w:t>
      </w:r>
      <w:r w:rsidRPr="00141459">
        <w:rPr>
          <w:color w:val="000000"/>
        </w:rPr>
        <w:t xml:space="preserve"> al.</w:t>
      </w:r>
      <w:r w:rsidRPr="00141459">
        <w:t xml:space="preserve"> </w:t>
      </w:r>
      <w:r w:rsidR="00C7153A" w:rsidRPr="00141459">
        <w:rPr>
          <w:rFonts w:eastAsiaTheme="minorEastAsia"/>
          <w:iCs/>
          <w:noProof/>
          <w:position w:val="-12"/>
          <w:lang w:eastAsia="zh-CN"/>
        </w:rPr>
        <w:object w:dxaOrig="285" w:dyaOrig="435" w14:anchorId="4E94E3A8">
          <v:shape id="_x0000_i1141" type="#_x0000_t75" style="width:14.25pt;height:21.75pt" o:ole="">
            <v:imagedata r:id="rId45" o:title=""/>
          </v:shape>
          <o:OLEObject Type="Embed" ProgID="Equation.DSMT4" ShapeID="_x0000_i1141" DrawAspect="Content" ObjectID="_1582542623" r:id="rId193"/>
        </w:object>
      </w:r>
      <w:r w:rsidRPr="00141459">
        <w:t xml:space="preserve"> = 475 </w:t>
      </w:r>
      <w:r w:rsidR="00412B31">
        <w:t>Y</w:t>
      </w:r>
      <w:r w:rsidRPr="00141459">
        <w:t>ears</w:t>
      </w:r>
      <w:bookmarkEnd w:id="158"/>
      <w:bookmarkEnd w:id="159"/>
      <w:bookmarkEnd w:id="160"/>
      <w:bookmarkEnd w:id="161"/>
    </w:p>
    <w:tbl>
      <w:tblPr>
        <w:tblW w:w="3840" w:type="dxa"/>
        <w:jc w:val="center"/>
        <w:tblLook w:val="04A0" w:firstRow="1" w:lastRow="0" w:firstColumn="1" w:lastColumn="0" w:noHBand="0" w:noVBand="1"/>
      </w:tblPr>
      <w:tblGrid>
        <w:gridCol w:w="960"/>
        <w:gridCol w:w="960"/>
        <w:gridCol w:w="960"/>
        <w:gridCol w:w="960"/>
      </w:tblGrid>
      <w:tr w:rsidR="00957F4F" w:rsidRPr="00141459" w14:paraId="73149AF2" w14:textId="77777777" w:rsidTr="00141459">
        <w:trPr>
          <w:trHeight w:val="412"/>
          <w:jc w:val="center"/>
        </w:trPr>
        <w:tc>
          <w:tcPr>
            <w:tcW w:w="3840" w:type="dxa"/>
            <w:gridSpan w:val="4"/>
            <w:tcBorders>
              <w:top w:val="single" w:sz="8" w:space="0" w:color="auto"/>
              <w:left w:val="single" w:sz="8" w:space="0" w:color="auto"/>
              <w:bottom w:val="single" w:sz="4" w:space="0" w:color="auto"/>
              <w:right w:val="single" w:sz="8" w:space="0" w:color="000000"/>
            </w:tcBorders>
            <w:noWrap/>
            <w:hideMark/>
          </w:tcPr>
          <w:p w14:paraId="3A7D46DF" w14:textId="40C7E48E" w:rsidR="00141459" w:rsidRPr="00141459" w:rsidRDefault="00957F4F" w:rsidP="00141459">
            <w:pPr>
              <w:spacing w:line="240" w:lineRule="auto"/>
              <w:ind w:firstLine="0"/>
              <w:jc w:val="center"/>
              <w:rPr>
                <w:color w:val="000000"/>
                <w:szCs w:val="24"/>
              </w:rPr>
            </w:pPr>
            <w:r w:rsidRPr="00141459">
              <w:rPr>
                <w:color w:val="000000"/>
                <w:szCs w:val="24"/>
              </w:rPr>
              <w:t xml:space="preserve">Robertson and Wride vs. Ku </w:t>
            </w:r>
            <w:r w:rsidR="00FD1EBB">
              <w:rPr>
                <w:color w:val="000000"/>
                <w:szCs w:val="24"/>
              </w:rPr>
              <w:t>et</w:t>
            </w:r>
            <w:r w:rsidRPr="00141459">
              <w:rPr>
                <w:color w:val="000000"/>
                <w:szCs w:val="24"/>
              </w:rPr>
              <w:t xml:space="preserve"> al.</w:t>
            </w:r>
          </w:p>
        </w:tc>
      </w:tr>
      <w:tr w:rsidR="00957F4F" w:rsidRPr="00141459" w14:paraId="4207F8FE" w14:textId="77777777" w:rsidTr="00957F4F">
        <w:trPr>
          <w:trHeight w:val="300"/>
          <w:jc w:val="center"/>
        </w:trPr>
        <w:tc>
          <w:tcPr>
            <w:tcW w:w="3840" w:type="dxa"/>
            <w:gridSpan w:val="4"/>
            <w:tcBorders>
              <w:top w:val="single" w:sz="4" w:space="0" w:color="auto"/>
              <w:left w:val="single" w:sz="8" w:space="0" w:color="auto"/>
              <w:bottom w:val="single" w:sz="4" w:space="0" w:color="auto"/>
              <w:right w:val="single" w:sz="8" w:space="0" w:color="000000"/>
            </w:tcBorders>
            <w:noWrap/>
            <w:vAlign w:val="bottom"/>
            <w:hideMark/>
          </w:tcPr>
          <w:p w14:paraId="7889301E" w14:textId="77777777" w:rsidR="00957F4F" w:rsidRPr="00141459" w:rsidRDefault="00957F4F" w:rsidP="00141459">
            <w:pPr>
              <w:spacing w:line="240" w:lineRule="auto"/>
              <w:ind w:firstLine="0"/>
              <w:jc w:val="center"/>
              <w:rPr>
                <w:color w:val="000000"/>
                <w:szCs w:val="24"/>
              </w:rPr>
            </w:pPr>
            <w:r w:rsidRPr="00141459">
              <w:rPr>
                <w:color w:val="000000"/>
                <w:szCs w:val="24"/>
              </w:rPr>
              <w:t>475</w:t>
            </w:r>
          </w:p>
        </w:tc>
      </w:tr>
      <w:tr w:rsidR="00957F4F" w:rsidRPr="00141459" w14:paraId="3F2EFBC4" w14:textId="77777777" w:rsidTr="00957F4F">
        <w:trPr>
          <w:trHeight w:val="300"/>
          <w:jc w:val="center"/>
        </w:trPr>
        <w:tc>
          <w:tcPr>
            <w:tcW w:w="1920" w:type="dxa"/>
            <w:gridSpan w:val="2"/>
            <w:tcBorders>
              <w:top w:val="single" w:sz="4" w:space="0" w:color="auto"/>
              <w:left w:val="single" w:sz="8" w:space="0" w:color="auto"/>
              <w:bottom w:val="single" w:sz="4" w:space="0" w:color="auto"/>
              <w:right w:val="single" w:sz="4" w:space="0" w:color="000000"/>
            </w:tcBorders>
            <w:noWrap/>
            <w:vAlign w:val="bottom"/>
            <w:hideMark/>
          </w:tcPr>
          <w:p w14:paraId="46E7F91F" w14:textId="77777777" w:rsidR="00957F4F" w:rsidRPr="00141459" w:rsidRDefault="00957F4F" w:rsidP="00141459">
            <w:pPr>
              <w:spacing w:line="240" w:lineRule="auto"/>
              <w:ind w:firstLine="0"/>
              <w:jc w:val="center"/>
              <w:rPr>
                <w:color w:val="000000"/>
                <w:szCs w:val="24"/>
              </w:rPr>
            </w:pPr>
            <w:r w:rsidRPr="00141459">
              <w:rPr>
                <w:color w:val="000000"/>
                <w:szCs w:val="24"/>
              </w:rPr>
              <w:t>Mean</w:t>
            </w:r>
          </w:p>
        </w:tc>
        <w:tc>
          <w:tcPr>
            <w:tcW w:w="1920" w:type="dxa"/>
            <w:gridSpan w:val="2"/>
            <w:tcBorders>
              <w:top w:val="single" w:sz="4" w:space="0" w:color="auto"/>
              <w:left w:val="nil"/>
              <w:bottom w:val="single" w:sz="4" w:space="0" w:color="auto"/>
              <w:right w:val="single" w:sz="8" w:space="0" w:color="000000"/>
            </w:tcBorders>
            <w:noWrap/>
            <w:vAlign w:val="bottom"/>
            <w:hideMark/>
          </w:tcPr>
          <w:p w14:paraId="4C4CF3BA" w14:textId="77777777" w:rsidR="00957F4F" w:rsidRPr="00141459" w:rsidRDefault="00957F4F" w:rsidP="00141459">
            <w:pPr>
              <w:spacing w:line="240" w:lineRule="auto"/>
              <w:ind w:firstLine="0"/>
              <w:jc w:val="center"/>
              <w:rPr>
                <w:color w:val="000000"/>
                <w:szCs w:val="24"/>
              </w:rPr>
            </w:pPr>
            <w:r w:rsidRPr="00141459">
              <w:rPr>
                <w:color w:val="000000"/>
                <w:szCs w:val="24"/>
              </w:rPr>
              <w:t>Modal</w:t>
            </w:r>
          </w:p>
        </w:tc>
      </w:tr>
      <w:tr w:rsidR="00957F4F" w:rsidRPr="00141459" w14:paraId="47C63E03" w14:textId="77777777" w:rsidTr="00635F0D">
        <w:trPr>
          <w:trHeight w:val="300"/>
          <w:jc w:val="center"/>
        </w:trPr>
        <w:tc>
          <w:tcPr>
            <w:tcW w:w="960" w:type="dxa"/>
            <w:tcBorders>
              <w:top w:val="nil"/>
              <w:left w:val="single" w:sz="8" w:space="0" w:color="auto"/>
              <w:bottom w:val="single" w:sz="4" w:space="0" w:color="auto"/>
              <w:right w:val="single" w:sz="4" w:space="0" w:color="auto"/>
            </w:tcBorders>
            <w:noWrap/>
            <w:vAlign w:val="center"/>
            <w:hideMark/>
          </w:tcPr>
          <w:p w14:paraId="087D55D7" w14:textId="7D0AAAE9" w:rsidR="00957F4F" w:rsidRPr="00141459" w:rsidRDefault="00635F0D" w:rsidP="00D37D1E">
            <w:pPr>
              <w:spacing w:line="240" w:lineRule="auto"/>
              <w:ind w:firstLine="0"/>
              <w:rPr>
                <w:color w:val="000000"/>
                <w:szCs w:val="24"/>
              </w:rPr>
            </w:pPr>
            <w:r>
              <w:rPr>
                <w:color w:val="000000"/>
                <w:szCs w:val="24"/>
              </w:rPr>
              <w:t>0</w:t>
            </w:r>
            <w:r w:rsidR="00957F4F" w:rsidRPr="00141459">
              <w:rPr>
                <w:color w:val="000000"/>
                <w:szCs w:val="24"/>
              </w:rPr>
              <w:t>.54%</w:t>
            </w:r>
          </w:p>
        </w:tc>
        <w:tc>
          <w:tcPr>
            <w:tcW w:w="960" w:type="dxa"/>
            <w:tcBorders>
              <w:top w:val="nil"/>
              <w:left w:val="nil"/>
              <w:bottom w:val="single" w:sz="4" w:space="0" w:color="auto"/>
              <w:right w:val="single" w:sz="4" w:space="0" w:color="auto"/>
            </w:tcBorders>
            <w:noWrap/>
            <w:vAlign w:val="center"/>
            <w:hideMark/>
          </w:tcPr>
          <w:p w14:paraId="4B52BF18" w14:textId="703C60AA" w:rsidR="00957F4F" w:rsidRPr="00141459" w:rsidRDefault="00615C7C" w:rsidP="00D37D1E">
            <w:pPr>
              <w:spacing w:line="240" w:lineRule="auto"/>
              <w:ind w:firstLine="0"/>
              <w:rPr>
                <w:color w:val="000000"/>
                <w:szCs w:val="24"/>
              </w:rPr>
            </w:pPr>
            <w:r>
              <w:rPr>
                <w:color w:val="000000"/>
                <w:szCs w:val="24"/>
              </w:rPr>
              <w:t>7</w:t>
            </w:r>
            <w:r w:rsidR="00957F4F" w:rsidRPr="00141459">
              <w:rPr>
                <w:color w:val="000000"/>
                <w:szCs w:val="24"/>
              </w:rPr>
              <w:t>1.08%</w:t>
            </w:r>
          </w:p>
        </w:tc>
        <w:tc>
          <w:tcPr>
            <w:tcW w:w="960" w:type="dxa"/>
            <w:tcBorders>
              <w:top w:val="nil"/>
              <w:left w:val="nil"/>
              <w:bottom w:val="single" w:sz="4" w:space="0" w:color="auto"/>
              <w:right w:val="single" w:sz="4" w:space="0" w:color="auto"/>
            </w:tcBorders>
            <w:noWrap/>
            <w:vAlign w:val="center"/>
            <w:hideMark/>
          </w:tcPr>
          <w:p w14:paraId="4079D914" w14:textId="0DEA4A98" w:rsidR="00957F4F" w:rsidRPr="00141459" w:rsidRDefault="00615C7C" w:rsidP="00D37D1E">
            <w:pPr>
              <w:spacing w:line="240" w:lineRule="auto"/>
              <w:ind w:firstLine="0"/>
              <w:rPr>
                <w:color w:val="000000"/>
                <w:szCs w:val="24"/>
              </w:rPr>
            </w:pPr>
            <w:r>
              <w:rPr>
                <w:color w:val="000000"/>
                <w:szCs w:val="24"/>
              </w:rPr>
              <w:t>1</w:t>
            </w:r>
            <w:r w:rsidR="00957F4F" w:rsidRPr="00141459">
              <w:rPr>
                <w:color w:val="000000"/>
                <w:szCs w:val="24"/>
              </w:rPr>
              <w:t>.02%</w:t>
            </w:r>
          </w:p>
        </w:tc>
        <w:tc>
          <w:tcPr>
            <w:tcW w:w="960" w:type="dxa"/>
            <w:tcBorders>
              <w:top w:val="nil"/>
              <w:left w:val="nil"/>
              <w:bottom w:val="single" w:sz="4" w:space="0" w:color="auto"/>
              <w:right w:val="single" w:sz="8" w:space="0" w:color="auto"/>
            </w:tcBorders>
            <w:noWrap/>
            <w:vAlign w:val="center"/>
            <w:hideMark/>
          </w:tcPr>
          <w:p w14:paraId="1D89BA8C" w14:textId="307C1A0A" w:rsidR="00957F4F" w:rsidRPr="00141459" w:rsidRDefault="00615C7C" w:rsidP="00D37D1E">
            <w:pPr>
              <w:spacing w:line="240" w:lineRule="auto"/>
              <w:ind w:firstLine="0"/>
              <w:rPr>
                <w:color w:val="000000"/>
                <w:szCs w:val="24"/>
              </w:rPr>
            </w:pPr>
            <w:r>
              <w:rPr>
                <w:color w:val="000000"/>
                <w:szCs w:val="24"/>
              </w:rPr>
              <w:t>6</w:t>
            </w:r>
            <w:r w:rsidR="00957F4F" w:rsidRPr="00141459">
              <w:rPr>
                <w:color w:val="000000"/>
                <w:szCs w:val="24"/>
              </w:rPr>
              <w:t>9.52%</w:t>
            </w:r>
          </w:p>
        </w:tc>
      </w:tr>
      <w:tr w:rsidR="00957F4F" w:rsidRPr="00141459" w14:paraId="33369286" w14:textId="77777777" w:rsidTr="00635F0D">
        <w:trPr>
          <w:trHeight w:val="315"/>
          <w:jc w:val="center"/>
        </w:trPr>
        <w:tc>
          <w:tcPr>
            <w:tcW w:w="960" w:type="dxa"/>
            <w:tcBorders>
              <w:top w:val="nil"/>
              <w:left w:val="single" w:sz="8" w:space="0" w:color="auto"/>
              <w:bottom w:val="single" w:sz="8" w:space="0" w:color="auto"/>
              <w:right w:val="single" w:sz="4" w:space="0" w:color="auto"/>
            </w:tcBorders>
            <w:noWrap/>
            <w:vAlign w:val="center"/>
            <w:hideMark/>
          </w:tcPr>
          <w:p w14:paraId="1B45D8ED" w14:textId="1D4B95B2" w:rsidR="00957F4F" w:rsidRPr="00141459" w:rsidRDefault="00615C7C" w:rsidP="00D37D1E">
            <w:pPr>
              <w:spacing w:line="240" w:lineRule="auto"/>
              <w:ind w:firstLine="0"/>
              <w:rPr>
                <w:color w:val="000000"/>
                <w:szCs w:val="24"/>
              </w:rPr>
            </w:pPr>
            <w:r>
              <w:rPr>
                <w:color w:val="000000"/>
                <w:szCs w:val="24"/>
              </w:rPr>
              <w:t>2</w:t>
            </w:r>
            <w:r w:rsidR="00957F4F" w:rsidRPr="00141459">
              <w:rPr>
                <w:color w:val="000000"/>
                <w:szCs w:val="24"/>
              </w:rPr>
              <w:t>6.02%</w:t>
            </w:r>
          </w:p>
        </w:tc>
        <w:tc>
          <w:tcPr>
            <w:tcW w:w="960" w:type="dxa"/>
            <w:tcBorders>
              <w:top w:val="nil"/>
              <w:left w:val="nil"/>
              <w:bottom w:val="single" w:sz="8" w:space="0" w:color="auto"/>
              <w:right w:val="single" w:sz="4" w:space="0" w:color="auto"/>
            </w:tcBorders>
            <w:noWrap/>
            <w:vAlign w:val="center"/>
            <w:hideMark/>
          </w:tcPr>
          <w:p w14:paraId="619FBBC9" w14:textId="5755437B" w:rsidR="00957F4F" w:rsidRPr="00141459" w:rsidRDefault="00615C7C" w:rsidP="00D37D1E">
            <w:pPr>
              <w:spacing w:line="240" w:lineRule="auto"/>
              <w:ind w:firstLine="0"/>
              <w:rPr>
                <w:color w:val="000000"/>
                <w:szCs w:val="24"/>
              </w:rPr>
            </w:pPr>
            <w:r>
              <w:rPr>
                <w:color w:val="000000"/>
                <w:szCs w:val="24"/>
              </w:rPr>
              <w:t>2</w:t>
            </w:r>
            <w:r w:rsidR="00957F4F" w:rsidRPr="00141459">
              <w:rPr>
                <w:color w:val="000000"/>
                <w:szCs w:val="24"/>
              </w:rPr>
              <w:t>.36%</w:t>
            </w:r>
          </w:p>
        </w:tc>
        <w:tc>
          <w:tcPr>
            <w:tcW w:w="960" w:type="dxa"/>
            <w:tcBorders>
              <w:top w:val="nil"/>
              <w:left w:val="nil"/>
              <w:bottom w:val="single" w:sz="8" w:space="0" w:color="auto"/>
              <w:right w:val="single" w:sz="4" w:space="0" w:color="auto"/>
            </w:tcBorders>
            <w:noWrap/>
            <w:vAlign w:val="center"/>
            <w:hideMark/>
          </w:tcPr>
          <w:p w14:paraId="47F3F6FE" w14:textId="318D1EFB" w:rsidR="00957F4F" w:rsidRPr="00141459" w:rsidRDefault="00615C7C" w:rsidP="00D37D1E">
            <w:pPr>
              <w:spacing w:line="240" w:lineRule="auto"/>
              <w:ind w:firstLine="0"/>
              <w:rPr>
                <w:color w:val="000000"/>
                <w:szCs w:val="24"/>
              </w:rPr>
            </w:pPr>
            <w:r>
              <w:rPr>
                <w:color w:val="000000"/>
                <w:szCs w:val="24"/>
              </w:rPr>
              <w:t>2</w:t>
            </w:r>
            <w:r w:rsidR="00957F4F" w:rsidRPr="00141459">
              <w:rPr>
                <w:color w:val="000000"/>
                <w:szCs w:val="24"/>
              </w:rPr>
              <w:t>5.54%</w:t>
            </w:r>
          </w:p>
        </w:tc>
        <w:tc>
          <w:tcPr>
            <w:tcW w:w="960" w:type="dxa"/>
            <w:tcBorders>
              <w:top w:val="nil"/>
              <w:left w:val="nil"/>
              <w:bottom w:val="single" w:sz="8" w:space="0" w:color="auto"/>
              <w:right w:val="single" w:sz="8" w:space="0" w:color="auto"/>
            </w:tcBorders>
            <w:noWrap/>
            <w:vAlign w:val="center"/>
            <w:hideMark/>
          </w:tcPr>
          <w:p w14:paraId="75575A78" w14:textId="63A44F8F" w:rsidR="00957F4F" w:rsidRPr="00141459" w:rsidRDefault="00615C7C" w:rsidP="00D37D1E">
            <w:pPr>
              <w:spacing w:line="240" w:lineRule="auto"/>
              <w:ind w:firstLine="0"/>
              <w:rPr>
                <w:color w:val="000000"/>
                <w:szCs w:val="24"/>
              </w:rPr>
            </w:pPr>
            <w:r>
              <w:rPr>
                <w:color w:val="000000"/>
                <w:szCs w:val="24"/>
              </w:rPr>
              <w:t>3</w:t>
            </w:r>
            <w:r w:rsidR="00957F4F" w:rsidRPr="00141459">
              <w:rPr>
                <w:color w:val="000000"/>
                <w:szCs w:val="24"/>
              </w:rPr>
              <w:t>.92%</w:t>
            </w:r>
          </w:p>
        </w:tc>
      </w:tr>
    </w:tbl>
    <w:p w14:paraId="4F9FEBEE" w14:textId="77777777" w:rsidR="00957F4F" w:rsidRPr="00141459" w:rsidRDefault="00957F4F" w:rsidP="00957F4F">
      <w:pPr>
        <w:pStyle w:val="BodyText"/>
        <w:rPr>
          <w:rFonts w:eastAsiaTheme="minorEastAsia"/>
          <w:szCs w:val="24"/>
        </w:rPr>
      </w:pPr>
    </w:p>
    <w:p w14:paraId="1AEE60AC" w14:textId="156A2640" w:rsidR="00957F4F" w:rsidRPr="00141459" w:rsidRDefault="00957F4F" w:rsidP="00957F4F">
      <w:pPr>
        <w:pStyle w:val="BodyText"/>
        <w:rPr>
          <w:szCs w:val="24"/>
          <w:lang w:eastAsia="zh-CN"/>
        </w:rPr>
      </w:pPr>
      <w:bookmarkStart w:id="162" w:name="_Toc483489266"/>
      <w:bookmarkEnd w:id="162"/>
    </w:p>
    <w:p w14:paraId="707E6049" w14:textId="26DF3FB9" w:rsidR="00957F4F" w:rsidRDefault="00957F4F" w:rsidP="00225443">
      <w:pPr>
        <w:pStyle w:val="Tables"/>
        <w:ind w:firstLine="0"/>
      </w:pPr>
      <w:bookmarkStart w:id="163" w:name="_Toc508719455"/>
      <w:r w:rsidRPr="00141459">
        <w:t>Table 3</w:t>
      </w:r>
      <w:r w:rsidRPr="00141459">
        <w:noBreakHyphen/>
        <w:t xml:space="preserve">4: </w:t>
      </w:r>
      <w:r w:rsidR="00141459" w:rsidRPr="00141459">
        <w:t xml:space="preserve">Percentage </w:t>
      </w:r>
      <w:r w:rsidR="00141459">
        <w:t>D</w:t>
      </w:r>
      <w:r w:rsidR="00141459" w:rsidRPr="00141459">
        <w:t xml:space="preserve">ata in </w:t>
      </w:r>
      <w:r w:rsidR="00141459">
        <w:t>E</w:t>
      </w:r>
      <w:r w:rsidR="00141459" w:rsidRPr="00141459">
        <w:t xml:space="preserve">ach </w:t>
      </w:r>
      <w:r w:rsidR="00141459">
        <w:t>Q</w:t>
      </w:r>
      <w:r w:rsidR="00141459" w:rsidRPr="00141459">
        <w:t>uadrant</w:t>
      </w:r>
      <w:r w:rsidR="00141459">
        <w:t>:</w:t>
      </w:r>
      <w:r w:rsidRPr="00141459">
        <w:rPr>
          <w:color w:val="000000"/>
        </w:rPr>
        <w:t xml:space="preserve"> Robertson and Wride vs. Ku </w:t>
      </w:r>
      <w:r w:rsidR="00FD1EBB">
        <w:rPr>
          <w:color w:val="000000"/>
        </w:rPr>
        <w:t>et</w:t>
      </w:r>
      <w:r w:rsidRPr="00141459">
        <w:rPr>
          <w:color w:val="000000"/>
        </w:rPr>
        <w:t xml:space="preserve"> al.</w:t>
      </w:r>
      <w:r w:rsidRPr="00141459">
        <w:t xml:space="preserve"> </w:t>
      </w:r>
      <w:r w:rsidR="00C7153A" w:rsidRPr="00141459">
        <w:rPr>
          <w:rFonts w:eastAsiaTheme="minorEastAsia"/>
          <w:iCs/>
          <w:noProof/>
          <w:position w:val="-12"/>
          <w:lang w:eastAsia="zh-CN"/>
        </w:rPr>
        <w:object w:dxaOrig="285" w:dyaOrig="435" w14:anchorId="40EE7E65">
          <v:shape id="_x0000_i1142" type="#_x0000_t75" style="width:14.25pt;height:21.75pt" o:ole="">
            <v:imagedata r:id="rId45" o:title=""/>
          </v:shape>
          <o:OLEObject Type="Embed" ProgID="Equation.DSMT4" ShapeID="_x0000_i1142" DrawAspect="Content" ObjectID="_1582542624" r:id="rId194"/>
        </w:object>
      </w:r>
      <w:r w:rsidRPr="00141459">
        <w:t xml:space="preserve"> = 1039 </w:t>
      </w:r>
      <w:r w:rsidR="00412B31">
        <w:t>Y</w:t>
      </w:r>
      <w:r w:rsidR="00412B31" w:rsidRPr="00141459">
        <w:t>ears</w:t>
      </w:r>
      <w:bookmarkEnd w:id="163"/>
    </w:p>
    <w:tbl>
      <w:tblPr>
        <w:tblW w:w="3840" w:type="dxa"/>
        <w:jc w:val="center"/>
        <w:tblLook w:val="04A0" w:firstRow="1" w:lastRow="0" w:firstColumn="1" w:lastColumn="0" w:noHBand="0" w:noVBand="1"/>
      </w:tblPr>
      <w:tblGrid>
        <w:gridCol w:w="960"/>
        <w:gridCol w:w="960"/>
        <w:gridCol w:w="960"/>
        <w:gridCol w:w="960"/>
      </w:tblGrid>
      <w:tr w:rsidR="00D37D1E" w:rsidRPr="00141459" w14:paraId="7C616CE8" w14:textId="77777777" w:rsidTr="00C5078F">
        <w:trPr>
          <w:trHeight w:val="412"/>
          <w:jc w:val="center"/>
        </w:trPr>
        <w:tc>
          <w:tcPr>
            <w:tcW w:w="3840" w:type="dxa"/>
            <w:gridSpan w:val="4"/>
            <w:tcBorders>
              <w:top w:val="single" w:sz="8" w:space="0" w:color="auto"/>
              <w:left w:val="single" w:sz="8" w:space="0" w:color="auto"/>
              <w:bottom w:val="single" w:sz="4" w:space="0" w:color="auto"/>
              <w:right w:val="single" w:sz="8" w:space="0" w:color="000000"/>
            </w:tcBorders>
            <w:noWrap/>
            <w:hideMark/>
          </w:tcPr>
          <w:p w14:paraId="160FEF71" w14:textId="77777777" w:rsidR="00D37D1E" w:rsidRPr="00141459" w:rsidRDefault="00D37D1E" w:rsidP="00C5078F">
            <w:pPr>
              <w:spacing w:line="240" w:lineRule="auto"/>
              <w:ind w:firstLine="0"/>
              <w:jc w:val="center"/>
              <w:rPr>
                <w:color w:val="000000"/>
                <w:szCs w:val="24"/>
              </w:rPr>
            </w:pPr>
            <w:r w:rsidRPr="00141459">
              <w:rPr>
                <w:color w:val="000000"/>
                <w:szCs w:val="24"/>
              </w:rPr>
              <w:t xml:space="preserve">Robertson and Wride vs. Ku </w:t>
            </w:r>
            <w:r>
              <w:rPr>
                <w:color w:val="000000"/>
                <w:szCs w:val="24"/>
              </w:rPr>
              <w:t>et</w:t>
            </w:r>
            <w:r w:rsidRPr="00141459">
              <w:rPr>
                <w:color w:val="000000"/>
                <w:szCs w:val="24"/>
              </w:rPr>
              <w:t xml:space="preserve"> al.</w:t>
            </w:r>
          </w:p>
        </w:tc>
      </w:tr>
      <w:tr w:rsidR="00D37D1E" w:rsidRPr="00141459" w14:paraId="3B35ED85" w14:textId="77777777" w:rsidTr="00C5078F">
        <w:trPr>
          <w:trHeight w:val="300"/>
          <w:jc w:val="center"/>
        </w:trPr>
        <w:tc>
          <w:tcPr>
            <w:tcW w:w="3840" w:type="dxa"/>
            <w:gridSpan w:val="4"/>
            <w:tcBorders>
              <w:top w:val="single" w:sz="4" w:space="0" w:color="auto"/>
              <w:left w:val="single" w:sz="8" w:space="0" w:color="auto"/>
              <w:bottom w:val="single" w:sz="4" w:space="0" w:color="auto"/>
              <w:right w:val="single" w:sz="8" w:space="0" w:color="000000"/>
            </w:tcBorders>
            <w:noWrap/>
            <w:vAlign w:val="bottom"/>
            <w:hideMark/>
          </w:tcPr>
          <w:p w14:paraId="409BFC96" w14:textId="67DAFAD8" w:rsidR="00D37D1E" w:rsidRPr="00141459" w:rsidRDefault="00D37D1E" w:rsidP="00C5078F">
            <w:pPr>
              <w:spacing w:line="240" w:lineRule="auto"/>
              <w:ind w:firstLine="0"/>
              <w:jc w:val="center"/>
              <w:rPr>
                <w:color w:val="000000"/>
                <w:szCs w:val="24"/>
              </w:rPr>
            </w:pPr>
            <w:r>
              <w:rPr>
                <w:color w:val="000000"/>
                <w:szCs w:val="24"/>
              </w:rPr>
              <w:t>1039</w:t>
            </w:r>
          </w:p>
        </w:tc>
      </w:tr>
      <w:tr w:rsidR="00D37D1E" w:rsidRPr="00141459" w14:paraId="3C0328F3" w14:textId="77777777" w:rsidTr="00C5078F">
        <w:trPr>
          <w:trHeight w:val="300"/>
          <w:jc w:val="center"/>
        </w:trPr>
        <w:tc>
          <w:tcPr>
            <w:tcW w:w="1920" w:type="dxa"/>
            <w:gridSpan w:val="2"/>
            <w:tcBorders>
              <w:top w:val="single" w:sz="4" w:space="0" w:color="auto"/>
              <w:left w:val="single" w:sz="8" w:space="0" w:color="auto"/>
              <w:bottom w:val="single" w:sz="4" w:space="0" w:color="auto"/>
              <w:right w:val="single" w:sz="4" w:space="0" w:color="000000"/>
            </w:tcBorders>
            <w:noWrap/>
            <w:vAlign w:val="bottom"/>
            <w:hideMark/>
          </w:tcPr>
          <w:p w14:paraId="1EE5D7CB" w14:textId="77777777" w:rsidR="00D37D1E" w:rsidRPr="00141459" w:rsidRDefault="00D37D1E" w:rsidP="00C5078F">
            <w:pPr>
              <w:spacing w:line="240" w:lineRule="auto"/>
              <w:ind w:firstLine="0"/>
              <w:jc w:val="center"/>
              <w:rPr>
                <w:color w:val="000000"/>
                <w:szCs w:val="24"/>
              </w:rPr>
            </w:pPr>
            <w:r w:rsidRPr="00141459">
              <w:rPr>
                <w:color w:val="000000"/>
                <w:szCs w:val="24"/>
              </w:rPr>
              <w:t>Mean</w:t>
            </w:r>
          </w:p>
        </w:tc>
        <w:tc>
          <w:tcPr>
            <w:tcW w:w="1920" w:type="dxa"/>
            <w:gridSpan w:val="2"/>
            <w:tcBorders>
              <w:top w:val="single" w:sz="4" w:space="0" w:color="auto"/>
              <w:left w:val="nil"/>
              <w:bottom w:val="single" w:sz="4" w:space="0" w:color="auto"/>
              <w:right w:val="single" w:sz="8" w:space="0" w:color="000000"/>
            </w:tcBorders>
            <w:noWrap/>
            <w:vAlign w:val="bottom"/>
            <w:hideMark/>
          </w:tcPr>
          <w:p w14:paraId="72943D5E" w14:textId="77777777" w:rsidR="00D37D1E" w:rsidRPr="00141459" w:rsidRDefault="00D37D1E" w:rsidP="00C5078F">
            <w:pPr>
              <w:spacing w:line="240" w:lineRule="auto"/>
              <w:ind w:firstLine="0"/>
              <w:jc w:val="center"/>
              <w:rPr>
                <w:color w:val="000000"/>
                <w:szCs w:val="24"/>
              </w:rPr>
            </w:pPr>
            <w:r w:rsidRPr="00141459">
              <w:rPr>
                <w:color w:val="000000"/>
                <w:szCs w:val="24"/>
              </w:rPr>
              <w:t>Modal</w:t>
            </w:r>
          </w:p>
        </w:tc>
      </w:tr>
      <w:tr w:rsidR="00D37D1E" w:rsidRPr="00141459" w14:paraId="289F8E4D" w14:textId="77777777" w:rsidTr="00C5078F">
        <w:trPr>
          <w:trHeight w:val="300"/>
          <w:jc w:val="center"/>
        </w:trPr>
        <w:tc>
          <w:tcPr>
            <w:tcW w:w="960" w:type="dxa"/>
            <w:tcBorders>
              <w:top w:val="nil"/>
              <w:left w:val="single" w:sz="8" w:space="0" w:color="auto"/>
              <w:bottom w:val="single" w:sz="4" w:space="0" w:color="auto"/>
              <w:right w:val="single" w:sz="4" w:space="0" w:color="auto"/>
            </w:tcBorders>
            <w:noWrap/>
            <w:vAlign w:val="center"/>
            <w:hideMark/>
          </w:tcPr>
          <w:p w14:paraId="6046B809" w14:textId="07B56ED2" w:rsidR="00D37D1E" w:rsidRPr="00141459" w:rsidRDefault="00D37D1E" w:rsidP="00D37D1E">
            <w:pPr>
              <w:spacing w:line="240" w:lineRule="auto"/>
              <w:ind w:firstLine="0"/>
              <w:rPr>
                <w:color w:val="000000"/>
                <w:szCs w:val="24"/>
              </w:rPr>
            </w:pPr>
            <w:r>
              <w:rPr>
                <w:color w:val="000000"/>
                <w:szCs w:val="24"/>
              </w:rPr>
              <w:t xml:space="preserve"> 0.92</w:t>
            </w:r>
            <w:r w:rsidRPr="00141459">
              <w:rPr>
                <w:color w:val="000000"/>
                <w:szCs w:val="24"/>
              </w:rPr>
              <w:t>%</w:t>
            </w:r>
          </w:p>
        </w:tc>
        <w:tc>
          <w:tcPr>
            <w:tcW w:w="960" w:type="dxa"/>
            <w:tcBorders>
              <w:top w:val="nil"/>
              <w:left w:val="nil"/>
              <w:bottom w:val="single" w:sz="4" w:space="0" w:color="auto"/>
              <w:right w:val="single" w:sz="4" w:space="0" w:color="auto"/>
            </w:tcBorders>
            <w:noWrap/>
            <w:vAlign w:val="center"/>
            <w:hideMark/>
          </w:tcPr>
          <w:p w14:paraId="140F0F3C" w14:textId="77BA9A9D" w:rsidR="00D37D1E" w:rsidRPr="00141459" w:rsidRDefault="00D37D1E" w:rsidP="00D37D1E">
            <w:pPr>
              <w:spacing w:line="240" w:lineRule="auto"/>
              <w:ind w:firstLine="0"/>
              <w:rPr>
                <w:color w:val="000000"/>
                <w:szCs w:val="24"/>
              </w:rPr>
            </w:pPr>
            <w:r>
              <w:rPr>
                <w:color w:val="000000"/>
                <w:szCs w:val="24"/>
              </w:rPr>
              <w:t>63.88</w:t>
            </w:r>
            <w:r w:rsidRPr="00141459">
              <w:rPr>
                <w:color w:val="000000"/>
                <w:szCs w:val="24"/>
              </w:rPr>
              <w:t>%</w:t>
            </w:r>
          </w:p>
        </w:tc>
        <w:tc>
          <w:tcPr>
            <w:tcW w:w="960" w:type="dxa"/>
            <w:tcBorders>
              <w:top w:val="nil"/>
              <w:left w:val="nil"/>
              <w:bottom w:val="single" w:sz="4" w:space="0" w:color="auto"/>
              <w:right w:val="single" w:sz="4" w:space="0" w:color="auto"/>
            </w:tcBorders>
            <w:noWrap/>
            <w:vAlign w:val="center"/>
            <w:hideMark/>
          </w:tcPr>
          <w:p w14:paraId="20C81BBC" w14:textId="63C225FC" w:rsidR="00D37D1E" w:rsidRPr="00141459" w:rsidRDefault="00D37D1E" w:rsidP="00D37D1E">
            <w:pPr>
              <w:spacing w:line="240" w:lineRule="auto"/>
              <w:ind w:firstLine="0"/>
              <w:rPr>
                <w:color w:val="000000"/>
                <w:szCs w:val="24"/>
              </w:rPr>
            </w:pPr>
            <w:r>
              <w:rPr>
                <w:color w:val="000000"/>
                <w:szCs w:val="24"/>
              </w:rPr>
              <w:t>1.21</w:t>
            </w:r>
            <w:r w:rsidRPr="00141459">
              <w:rPr>
                <w:color w:val="000000"/>
                <w:szCs w:val="24"/>
              </w:rPr>
              <w:t>%</w:t>
            </w:r>
          </w:p>
        </w:tc>
        <w:tc>
          <w:tcPr>
            <w:tcW w:w="960" w:type="dxa"/>
            <w:tcBorders>
              <w:top w:val="nil"/>
              <w:left w:val="nil"/>
              <w:bottom w:val="single" w:sz="4" w:space="0" w:color="auto"/>
              <w:right w:val="single" w:sz="8" w:space="0" w:color="auto"/>
            </w:tcBorders>
            <w:noWrap/>
            <w:vAlign w:val="center"/>
            <w:hideMark/>
          </w:tcPr>
          <w:p w14:paraId="37DCB1D8" w14:textId="2A381654" w:rsidR="00D37D1E" w:rsidRPr="00141459" w:rsidRDefault="00D37D1E" w:rsidP="00D37D1E">
            <w:pPr>
              <w:spacing w:line="240" w:lineRule="auto"/>
              <w:ind w:firstLine="0"/>
              <w:rPr>
                <w:color w:val="000000"/>
                <w:szCs w:val="24"/>
              </w:rPr>
            </w:pPr>
            <w:r>
              <w:rPr>
                <w:color w:val="000000"/>
                <w:szCs w:val="24"/>
              </w:rPr>
              <w:t>63.25</w:t>
            </w:r>
            <w:r w:rsidRPr="00141459">
              <w:rPr>
                <w:color w:val="000000"/>
                <w:szCs w:val="24"/>
              </w:rPr>
              <w:t>%</w:t>
            </w:r>
          </w:p>
        </w:tc>
      </w:tr>
      <w:tr w:rsidR="00D37D1E" w:rsidRPr="00141459" w14:paraId="3991BFEA" w14:textId="77777777" w:rsidTr="00C5078F">
        <w:trPr>
          <w:trHeight w:val="315"/>
          <w:jc w:val="center"/>
        </w:trPr>
        <w:tc>
          <w:tcPr>
            <w:tcW w:w="960" w:type="dxa"/>
            <w:tcBorders>
              <w:top w:val="nil"/>
              <w:left w:val="single" w:sz="8" w:space="0" w:color="auto"/>
              <w:bottom w:val="single" w:sz="8" w:space="0" w:color="auto"/>
              <w:right w:val="single" w:sz="4" w:space="0" w:color="auto"/>
            </w:tcBorders>
            <w:noWrap/>
            <w:vAlign w:val="center"/>
            <w:hideMark/>
          </w:tcPr>
          <w:p w14:paraId="0C22E9DB" w14:textId="0BFC291E" w:rsidR="00D37D1E" w:rsidRPr="00141459" w:rsidRDefault="00D37D1E" w:rsidP="00D37D1E">
            <w:pPr>
              <w:spacing w:line="240" w:lineRule="auto"/>
              <w:ind w:firstLine="0"/>
              <w:rPr>
                <w:color w:val="000000"/>
                <w:szCs w:val="24"/>
              </w:rPr>
            </w:pPr>
            <w:r>
              <w:rPr>
                <w:color w:val="000000"/>
                <w:szCs w:val="24"/>
              </w:rPr>
              <w:t>33.17</w:t>
            </w:r>
            <w:r w:rsidRPr="00141459">
              <w:rPr>
                <w:color w:val="000000"/>
                <w:szCs w:val="24"/>
              </w:rPr>
              <w:t>%</w:t>
            </w:r>
          </w:p>
        </w:tc>
        <w:tc>
          <w:tcPr>
            <w:tcW w:w="960" w:type="dxa"/>
            <w:tcBorders>
              <w:top w:val="nil"/>
              <w:left w:val="nil"/>
              <w:bottom w:val="single" w:sz="8" w:space="0" w:color="auto"/>
              <w:right w:val="single" w:sz="4" w:space="0" w:color="auto"/>
            </w:tcBorders>
            <w:noWrap/>
            <w:vAlign w:val="center"/>
            <w:hideMark/>
          </w:tcPr>
          <w:p w14:paraId="32722DC8" w14:textId="4CCA67C7" w:rsidR="00D37D1E" w:rsidRPr="00141459" w:rsidRDefault="00D37D1E" w:rsidP="00D37D1E">
            <w:pPr>
              <w:spacing w:line="240" w:lineRule="auto"/>
              <w:ind w:firstLine="0"/>
              <w:rPr>
                <w:color w:val="000000"/>
                <w:szCs w:val="24"/>
              </w:rPr>
            </w:pPr>
            <w:r>
              <w:rPr>
                <w:color w:val="000000"/>
                <w:szCs w:val="24"/>
              </w:rPr>
              <w:t>2.03</w:t>
            </w:r>
            <w:r w:rsidRPr="00141459">
              <w:rPr>
                <w:color w:val="000000"/>
                <w:szCs w:val="24"/>
              </w:rPr>
              <w:t>%</w:t>
            </w:r>
          </w:p>
        </w:tc>
        <w:tc>
          <w:tcPr>
            <w:tcW w:w="960" w:type="dxa"/>
            <w:tcBorders>
              <w:top w:val="nil"/>
              <w:left w:val="nil"/>
              <w:bottom w:val="single" w:sz="8" w:space="0" w:color="auto"/>
              <w:right w:val="single" w:sz="4" w:space="0" w:color="auto"/>
            </w:tcBorders>
            <w:noWrap/>
            <w:vAlign w:val="center"/>
            <w:hideMark/>
          </w:tcPr>
          <w:p w14:paraId="61532679" w14:textId="327BC804" w:rsidR="00D37D1E" w:rsidRPr="00141459" w:rsidRDefault="00D37D1E" w:rsidP="00D37D1E">
            <w:pPr>
              <w:spacing w:line="240" w:lineRule="auto"/>
              <w:ind w:firstLine="0"/>
              <w:rPr>
                <w:color w:val="000000"/>
                <w:szCs w:val="24"/>
              </w:rPr>
            </w:pPr>
            <w:r>
              <w:rPr>
                <w:color w:val="000000"/>
                <w:szCs w:val="24"/>
              </w:rPr>
              <w:t>32.88</w:t>
            </w:r>
            <w:r w:rsidRPr="00141459">
              <w:rPr>
                <w:color w:val="000000"/>
                <w:szCs w:val="24"/>
              </w:rPr>
              <w:t>%</w:t>
            </w:r>
          </w:p>
        </w:tc>
        <w:tc>
          <w:tcPr>
            <w:tcW w:w="960" w:type="dxa"/>
            <w:tcBorders>
              <w:top w:val="nil"/>
              <w:left w:val="nil"/>
              <w:bottom w:val="single" w:sz="8" w:space="0" w:color="auto"/>
              <w:right w:val="single" w:sz="8" w:space="0" w:color="auto"/>
            </w:tcBorders>
            <w:noWrap/>
            <w:vAlign w:val="center"/>
            <w:hideMark/>
          </w:tcPr>
          <w:p w14:paraId="4DF7E179" w14:textId="44BD6FEE" w:rsidR="00D37D1E" w:rsidRPr="00141459" w:rsidRDefault="00D37D1E" w:rsidP="00D37D1E">
            <w:pPr>
              <w:spacing w:line="240" w:lineRule="auto"/>
              <w:ind w:firstLine="0"/>
              <w:rPr>
                <w:color w:val="000000"/>
                <w:szCs w:val="24"/>
              </w:rPr>
            </w:pPr>
            <w:r>
              <w:rPr>
                <w:color w:val="000000"/>
                <w:szCs w:val="24"/>
              </w:rPr>
              <w:t>2.65</w:t>
            </w:r>
            <w:r w:rsidRPr="00141459">
              <w:rPr>
                <w:color w:val="000000"/>
                <w:szCs w:val="24"/>
              </w:rPr>
              <w:t>%</w:t>
            </w:r>
          </w:p>
        </w:tc>
      </w:tr>
    </w:tbl>
    <w:p w14:paraId="215561C5" w14:textId="77777777" w:rsidR="00957F4F" w:rsidRPr="00141459" w:rsidRDefault="00957F4F" w:rsidP="00D37D1E">
      <w:pPr>
        <w:pStyle w:val="BodyText"/>
        <w:ind w:firstLine="0"/>
        <w:rPr>
          <w:szCs w:val="24"/>
        </w:rPr>
      </w:pPr>
    </w:p>
    <w:p w14:paraId="3D8B0555" w14:textId="3DB34470" w:rsidR="00957F4F" w:rsidRDefault="00957F4F" w:rsidP="00957F4F">
      <w:pPr>
        <w:pStyle w:val="BodyText"/>
        <w:rPr>
          <w:rFonts w:eastAsiaTheme="minorEastAsia"/>
          <w:szCs w:val="24"/>
        </w:rPr>
      </w:pPr>
      <w:bookmarkStart w:id="164" w:name="_Toc483489267"/>
      <w:bookmarkEnd w:id="164"/>
    </w:p>
    <w:p w14:paraId="51B51107" w14:textId="77777777" w:rsidR="00D37D1E" w:rsidRPr="00141459" w:rsidRDefault="00D37D1E" w:rsidP="00957F4F">
      <w:pPr>
        <w:pStyle w:val="BodyText"/>
        <w:rPr>
          <w:rFonts w:eastAsiaTheme="minorEastAsia"/>
          <w:szCs w:val="24"/>
        </w:rPr>
      </w:pPr>
    </w:p>
    <w:p w14:paraId="347E0B6B" w14:textId="77777777" w:rsidR="00225443" w:rsidRDefault="00225443" w:rsidP="00225443">
      <w:pPr>
        <w:pStyle w:val="Tables"/>
      </w:pPr>
    </w:p>
    <w:p w14:paraId="195854EA" w14:textId="7AE1DF49" w:rsidR="00957F4F" w:rsidRPr="00141459" w:rsidRDefault="00957F4F" w:rsidP="00225443">
      <w:pPr>
        <w:pStyle w:val="Tables"/>
        <w:rPr>
          <w:lang w:eastAsia="zh-CN"/>
        </w:rPr>
      </w:pPr>
      <w:bookmarkStart w:id="165" w:name="_Toc508719456"/>
      <w:r w:rsidRPr="00141459">
        <w:lastRenderedPageBreak/>
        <w:t>Table</w:t>
      </w:r>
      <w:r w:rsidR="00F5749D" w:rsidRPr="00141459">
        <w:t xml:space="preserve"> 3-5</w:t>
      </w:r>
      <w:r w:rsidRPr="00141459">
        <w:t xml:space="preserve">: </w:t>
      </w:r>
      <w:r w:rsidR="00141459" w:rsidRPr="00141459">
        <w:t xml:space="preserve">Percentage </w:t>
      </w:r>
      <w:r w:rsidR="00141459">
        <w:t>D</w:t>
      </w:r>
      <w:r w:rsidR="00141459" w:rsidRPr="00141459">
        <w:t xml:space="preserve">ata in </w:t>
      </w:r>
      <w:r w:rsidR="00141459">
        <w:t>E</w:t>
      </w:r>
      <w:r w:rsidR="00141459" w:rsidRPr="00141459">
        <w:t xml:space="preserve">ach </w:t>
      </w:r>
      <w:r w:rsidR="00141459">
        <w:t>Q</w:t>
      </w:r>
      <w:r w:rsidR="00141459" w:rsidRPr="00141459">
        <w:t>uadrant</w:t>
      </w:r>
      <w:r w:rsidR="00141459">
        <w:t>:</w:t>
      </w:r>
      <w:r w:rsidRPr="00141459">
        <w:rPr>
          <w:color w:val="000000"/>
        </w:rPr>
        <w:t xml:space="preserve"> Robertson and Wride vs. Ku </w:t>
      </w:r>
      <w:r w:rsidR="00FD1EBB">
        <w:rPr>
          <w:color w:val="000000"/>
        </w:rPr>
        <w:t>et</w:t>
      </w:r>
      <w:r w:rsidRPr="00141459">
        <w:rPr>
          <w:color w:val="000000"/>
        </w:rPr>
        <w:t xml:space="preserve"> al.</w:t>
      </w:r>
      <w:r w:rsidRPr="00141459">
        <w:t xml:space="preserve"> </w:t>
      </w:r>
      <w:r w:rsidR="00C7153A" w:rsidRPr="00141459">
        <w:rPr>
          <w:rFonts w:eastAsiaTheme="minorEastAsia"/>
          <w:iCs/>
          <w:noProof/>
          <w:position w:val="-12"/>
          <w:lang w:eastAsia="zh-CN"/>
        </w:rPr>
        <w:object w:dxaOrig="285" w:dyaOrig="435" w14:anchorId="1873C4C8">
          <v:shape id="_x0000_i1143" type="#_x0000_t75" style="width:14.25pt;height:21.75pt" o:ole="">
            <v:imagedata r:id="rId45" o:title=""/>
          </v:shape>
          <o:OLEObject Type="Embed" ProgID="Equation.DSMT4" ShapeID="_x0000_i1143" DrawAspect="Content" ObjectID="_1582542625" r:id="rId195"/>
        </w:object>
      </w:r>
      <w:r w:rsidRPr="00141459">
        <w:t xml:space="preserve"> = 2475 </w:t>
      </w:r>
      <w:r w:rsidR="00412B31">
        <w:t>Y</w:t>
      </w:r>
      <w:r w:rsidR="00412B31" w:rsidRPr="00141459">
        <w:t>ears</w:t>
      </w:r>
      <w:bookmarkEnd w:id="165"/>
    </w:p>
    <w:tbl>
      <w:tblPr>
        <w:tblW w:w="3840" w:type="dxa"/>
        <w:jc w:val="center"/>
        <w:tblLook w:val="04A0" w:firstRow="1" w:lastRow="0" w:firstColumn="1" w:lastColumn="0" w:noHBand="0" w:noVBand="1"/>
      </w:tblPr>
      <w:tblGrid>
        <w:gridCol w:w="960"/>
        <w:gridCol w:w="960"/>
        <w:gridCol w:w="960"/>
        <w:gridCol w:w="960"/>
      </w:tblGrid>
      <w:tr w:rsidR="00D37D1E" w:rsidRPr="00141459" w14:paraId="0EB9205F" w14:textId="77777777" w:rsidTr="00C5078F">
        <w:trPr>
          <w:trHeight w:val="412"/>
          <w:jc w:val="center"/>
        </w:trPr>
        <w:tc>
          <w:tcPr>
            <w:tcW w:w="3840" w:type="dxa"/>
            <w:gridSpan w:val="4"/>
            <w:tcBorders>
              <w:top w:val="single" w:sz="8" w:space="0" w:color="auto"/>
              <w:left w:val="single" w:sz="8" w:space="0" w:color="auto"/>
              <w:bottom w:val="single" w:sz="4" w:space="0" w:color="auto"/>
              <w:right w:val="single" w:sz="8" w:space="0" w:color="000000"/>
            </w:tcBorders>
            <w:noWrap/>
            <w:hideMark/>
          </w:tcPr>
          <w:p w14:paraId="165D274B" w14:textId="77777777" w:rsidR="00D37D1E" w:rsidRPr="00141459" w:rsidRDefault="00D37D1E" w:rsidP="00C5078F">
            <w:pPr>
              <w:spacing w:line="240" w:lineRule="auto"/>
              <w:ind w:firstLine="0"/>
              <w:jc w:val="center"/>
              <w:rPr>
                <w:color w:val="000000"/>
                <w:szCs w:val="24"/>
              </w:rPr>
            </w:pPr>
            <w:r w:rsidRPr="00141459">
              <w:rPr>
                <w:color w:val="000000"/>
                <w:szCs w:val="24"/>
              </w:rPr>
              <w:t xml:space="preserve">Robertson and Wride vs. Ku </w:t>
            </w:r>
            <w:r>
              <w:rPr>
                <w:color w:val="000000"/>
                <w:szCs w:val="24"/>
              </w:rPr>
              <w:t>et</w:t>
            </w:r>
            <w:r w:rsidRPr="00141459">
              <w:rPr>
                <w:color w:val="000000"/>
                <w:szCs w:val="24"/>
              </w:rPr>
              <w:t xml:space="preserve"> al.</w:t>
            </w:r>
          </w:p>
        </w:tc>
      </w:tr>
      <w:tr w:rsidR="00D37D1E" w:rsidRPr="00141459" w14:paraId="0FB78B5A" w14:textId="77777777" w:rsidTr="00C5078F">
        <w:trPr>
          <w:trHeight w:val="300"/>
          <w:jc w:val="center"/>
        </w:trPr>
        <w:tc>
          <w:tcPr>
            <w:tcW w:w="3840" w:type="dxa"/>
            <w:gridSpan w:val="4"/>
            <w:tcBorders>
              <w:top w:val="single" w:sz="4" w:space="0" w:color="auto"/>
              <w:left w:val="single" w:sz="8" w:space="0" w:color="auto"/>
              <w:bottom w:val="single" w:sz="4" w:space="0" w:color="auto"/>
              <w:right w:val="single" w:sz="8" w:space="0" w:color="000000"/>
            </w:tcBorders>
            <w:noWrap/>
            <w:vAlign w:val="bottom"/>
            <w:hideMark/>
          </w:tcPr>
          <w:p w14:paraId="6F1B91DC" w14:textId="306A1940" w:rsidR="00D37D1E" w:rsidRPr="00141459" w:rsidRDefault="00D37D1E" w:rsidP="00C5078F">
            <w:pPr>
              <w:spacing w:line="240" w:lineRule="auto"/>
              <w:ind w:firstLine="0"/>
              <w:jc w:val="center"/>
              <w:rPr>
                <w:color w:val="000000"/>
                <w:szCs w:val="24"/>
              </w:rPr>
            </w:pPr>
            <w:r>
              <w:rPr>
                <w:color w:val="000000"/>
                <w:szCs w:val="24"/>
              </w:rPr>
              <w:t>2475</w:t>
            </w:r>
          </w:p>
        </w:tc>
      </w:tr>
      <w:tr w:rsidR="00D37D1E" w:rsidRPr="00141459" w14:paraId="36DF195D" w14:textId="77777777" w:rsidTr="00C5078F">
        <w:trPr>
          <w:trHeight w:val="300"/>
          <w:jc w:val="center"/>
        </w:trPr>
        <w:tc>
          <w:tcPr>
            <w:tcW w:w="1920" w:type="dxa"/>
            <w:gridSpan w:val="2"/>
            <w:tcBorders>
              <w:top w:val="single" w:sz="4" w:space="0" w:color="auto"/>
              <w:left w:val="single" w:sz="8" w:space="0" w:color="auto"/>
              <w:bottom w:val="single" w:sz="4" w:space="0" w:color="auto"/>
              <w:right w:val="single" w:sz="4" w:space="0" w:color="000000"/>
            </w:tcBorders>
            <w:noWrap/>
            <w:vAlign w:val="bottom"/>
            <w:hideMark/>
          </w:tcPr>
          <w:p w14:paraId="0F69BADD" w14:textId="77777777" w:rsidR="00D37D1E" w:rsidRPr="00141459" w:rsidRDefault="00D37D1E" w:rsidP="00C5078F">
            <w:pPr>
              <w:spacing w:line="240" w:lineRule="auto"/>
              <w:ind w:firstLine="0"/>
              <w:jc w:val="center"/>
              <w:rPr>
                <w:color w:val="000000"/>
                <w:szCs w:val="24"/>
              </w:rPr>
            </w:pPr>
            <w:r w:rsidRPr="00141459">
              <w:rPr>
                <w:color w:val="000000"/>
                <w:szCs w:val="24"/>
              </w:rPr>
              <w:t>Mean</w:t>
            </w:r>
          </w:p>
        </w:tc>
        <w:tc>
          <w:tcPr>
            <w:tcW w:w="1920" w:type="dxa"/>
            <w:gridSpan w:val="2"/>
            <w:tcBorders>
              <w:top w:val="single" w:sz="4" w:space="0" w:color="auto"/>
              <w:left w:val="nil"/>
              <w:bottom w:val="single" w:sz="4" w:space="0" w:color="auto"/>
              <w:right w:val="single" w:sz="8" w:space="0" w:color="000000"/>
            </w:tcBorders>
            <w:noWrap/>
            <w:vAlign w:val="bottom"/>
            <w:hideMark/>
          </w:tcPr>
          <w:p w14:paraId="6632687B" w14:textId="77777777" w:rsidR="00D37D1E" w:rsidRPr="00141459" w:rsidRDefault="00D37D1E" w:rsidP="00C5078F">
            <w:pPr>
              <w:spacing w:line="240" w:lineRule="auto"/>
              <w:ind w:firstLine="0"/>
              <w:jc w:val="center"/>
              <w:rPr>
                <w:color w:val="000000"/>
                <w:szCs w:val="24"/>
              </w:rPr>
            </w:pPr>
            <w:r w:rsidRPr="00141459">
              <w:rPr>
                <w:color w:val="000000"/>
                <w:szCs w:val="24"/>
              </w:rPr>
              <w:t>Modal</w:t>
            </w:r>
          </w:p>
        </w:tc>
      </w:tr>
      <w:tr w:rsidR="00D37D1E" w:rsidRPr="00141459" w14:paraId="1A378006" w14:textId="77777777" w:rsidTr="00D37D1E">
        <w:trPr>
          <w:trHeight w:val="332"/>
          <w:jc w:val="center"/>
        </w:trPr>
        <w:tc>
          <w:tcPr>
            <w:tcW w:w="960" w:type="dxa"/>
            <w:tcBorders>
              <w:top w:val="nil"/>
              <w:left w:val="single" w:sz="8" w:space="0" w:color="auto"/>
              <w:bottom w:val="single" w:sz="4" w:space="0" w:color="auto"/>
              <w:right w:val="single" w:sz="4" w:space="0" w:color="auto"/>
            </w:tcBorders>
            <w:noWrap/>
            <w:vAlign w:val="center"/>
            <w:hideMark/>
          </w:tcPr>
          <w:p w14:paraId="27DCE718" w14:textId="2A5B0FA3" w:rsidR="00D37D1E" w:rsidRPr="00141459" w:rsidRDefault="00D37D1E" w:rsidP="00D37D1E">
            <w:pPr>
              <w:spacing w:line="240" w:lineRule="auto"/>
              <w:ind w:firstLine="0"/>
              <w:rPr>
                <w:color w:val="000000"/>
                <w:szCs w:val="24"/>
              </w:rPr>
            </w:pPr>
            <w:r>
              <w:rPr>
                <w:color w:val="000000"/>
                <w:szCs w:val="24"/>
              </w:rPr>
              <w:t>0.79</w:t>
            </w:r>
            <w:r w:rsidRPr="00141459">
              <w:rPr>
                <w:color w:val="000000"/>
                <w:szCs w:val="24"/>
              </w:rPr>
              <w:t>%</w:t>
            </w:r>
          </w:p>
        </w:tc>
        <w:tc>
          <w:tcPr>
            <w:tcW w:w="960" w:type="dxa"/>
            <w:tcBorders>
              <w:top w:val="nil"/>
              <w:left w:val="nil"/>
              <w:bottom w:val="single" w:sz="4" w:space="0" w:color="auto"/>
              <w:right w:val="single" w:sz="4" w:space="0" w:color="auto"/>
            </w:tcBorders>
            <w:noWrap/>
            <w:vAlign w:val="center"/>
            <w:hideMark/>
          </w:tcPr>
          <w:p w14:paraId="609A432E" w14:textId="0273AEBE" w:rsidR="00D37D1E" w:rsidRPr="00141459" w:rsidRDefault="00D37D1E" w:rsidP="00D37D1E">
            <w:pPr>
              <w:spacing w:line="240" w:lineRule="auto"/>
              <w:ind w:firstLine="0"/>
              <w:rPr>
                <w:color w:val="000000"/>
                <w:szCs w:val="24"/>
              </w:rPr>
            </w:pPr>
            <w:r>
              <w:rPr>
                <w:color w:val="000000"/>
                <w:szCs w:val="24"/>
              </w:rPr>
              <w:t>59.17</w:t>
            </w:r>
            <w:r w:rsidRPr="00141459">
              <w:rPr>
                <w:color w:val="000000"/>
                <w:szCs w:val="24"/>
              </w:rPr>
              <w:t>%</w:t>
            </w:r>
          </w:p>
        </w:tc>
        <w:tc>
          <w:tcPr>
            <w:tcW w:w="960" w:type="dxa"/>
            <w:tcBorders>
              <w:top w:val="nil"/>
              <w:left w:val="nil"/>
              <w:bottom w:val="single" w:sz="4" w:space="0" w:color="auto"/>
              <w:right w:val="single" w:sz="4" w:space="0" w:color="auto"/>
            </w:tcBorders>
            <w:noWrap/>
            <w:vAlign w:val="center"/>
            <w:hideMark/>
          </w:tcPr>
          <w:p w14:paraId="19103625" w14:textId="2B03704A" w:rsidR="00D37D1E" w:rsidRPr="00141459" w:rsidRDefault="00D37D1E" w:rsidP="00D37D1E">
            <w:pPr>
              <w:spacing w:line="240" w:lineRule="auto"/>
              <w:ind w:firstLine="0"/>
              <w:rPr>
                <w:color w:val="000000"/>
                <w:szCs w:val="24"/>
              </w:rPr>
            </w:pPr>
            <w:r>
              <w:rPr>
                <w:color w:val="000000"/>
                <w:szCs w:val="24"/>
              </w:rPr>
              <w:t>1.33</w:t>
            </w:r>
            <w:r w:rsidRPr="00141459">
              <w:rPr>
                <w:color w:val="000000"/>
                <w:szCs w:val="24"/>
              </w:rPr>
              <w:t>%</w:t>
            </w:r>
          </w:p>
        </w:tc>
        <w:tc>
          <w:tcPr>
            <w:tcW w:w="960" w:type="dxa"/>
            <w:tcBorders>
              <w:top w:val="nil"/>
              <w:left w:val="nil"/>
              <w:bottom w:val="single" w:sz="4" w:space="0" w:color="auto"/>
              <w:right w:val="single" w:sz="8" w:space="0" w:color="auto"/>
            </w:tcBorders>
            <w:noWrap/>
            <w:vAlign w:val="center"/>
            <w:hideMark/>
          </w:tcPr>
          <w:p w14:paraId="1DF9FBA4" w14:textId="3DF78261" w:rsidR="00D37D1E" w:rsidRPr="00141459" w:rsidRDefault="00D37D1E" w:rsidP="00D37D1E">
            <w:pPr>
              <w:spacing w:line="240" w:lineRule="auto"/>
              <w:ind w:firstLine="0"/>
              <w:rPr>
                <w:color w:val="000000"/>
                <w:szCs w:val="24"/>
              </w:rPr>
            </w:pPr>
            <w:r>
              <w:rPr>
                <w:color w:val="000000"/>
                <w:szCs w:val="24"/>
              </w:rPr>
              <w:t>58.61</w:t>
            </w:r>
            <w:r w:rsidRPr="00141459">
              <w:rPr>
                <w:color w:val="000000"/>
                <w:szCs w:val="24"/>
              </w:rPr>
              <w:t>%</w:t>
            </w:r>
          </w:p>
        </w:tc>
      </w:tr>
      <w:tr w:rsidR="00D37D1E" w:rsidRPr="00141459" w14:paraId="460B6186" w14:textId="77777777" w:rsidTr="00C5078F">
        <w:trPr>
          <w:trHeight w:val="315"/>
          <w:jc w:val="center"/>
        </w:trPr>
        <w:tc>
          <w:tcPr>
            <w:tcW w:w="960" w:type="dxa"/>
            <w:tcBorders>
              <w:top w:val="nil"/>
              <w:left w:val="single" w:sz="8" w:space="0" w:color="auto"/>
              <w:bottom w:val="single" w:sz="8" w:space="0" w:color="auto"/>
              <w:right w:val="single" w:sz="4" w:space="0" w:color="auto"/>
            </w:tcBorders>
            <w:noWrap/>
            <w:vAlign w:val="center"/>
            <w:hideMark/>
          </w:tcPr>
          <w:p w14:paraId="5E37178E" w14:textId="1CD86A8B" w:rsidR="00D37D1E" w:rsidRPr="00141459" w:rsidRDefault="00D37D1E" w:rsidP="00D37D1E">
            <w:pPr>
              <w:spacing w:line="240" w:lineRule="auto"/>
              <w:ind w:firstLine="0"/>
              <w:rPr>
                <w:color w:val="000000"/>
                <w:szCs w:val="24"/>
              </w:rPr>
            </w:pPr>
            <w:r>
              <w:rPr>
                <w:color w:val="000000"/>
                <w:szCs w:val="24"/>
              </w:rPr>
              <w:t>36.67</w:t>
            </w:r>
            <w:r w:rsidRPr="00141459">
              <w:rPr>
                <w:color w:val="000000"/>
                <w:szCs w:val="24"/>
              </w:rPr>
              <w:t>%</w:t>
            </w:r>
          </w:p>
        </w:tc>
        <w:tc>
          <w:tcPr>
            <w:tcW w:w="960" w:type="dxa"/>
            <w:tcBorders>
              <w:top w:val="nil"/>
              <w:left w:val="nil"/>
              <w:bottom w:val="single" w:sz="8" w:space="0" w:color="auto"/>
              <w:right w:val="single" w:sz="4" w:space="0" w:color="auto"/>
            </w:tcBorders>
            <w:noWrap/>
            <w:vAlign w:val="center"/>
            <w:hideMark/>
          </w:tcPr>
          <w:p w14:paraId="028F9754" w14:textId="2CC50187" w:rsidR="00D37D1E" w:rsidRPr="00141459" w:rsidRDefault="00D37D1E" w:rsidP="00D37D1E">
            <w:pPr>
              <w:spacing w:line="240" w:lineRule="auto"/>
              <w:ind w:firstLine="0"/>
              <w:rPr>
                <w:color w:val="000000"/>
                <w:szCs w:val="24"/>
              </w:rPr>
            </w:pPr>
            <w:r>
              <w:rPr>
                <w:color w:val="000000"/>
                <w:szCs w:val="24"/>
              </w:rPr>
              <w:t>3.37</w:t>
            </w:r>
            <w:r w:rsidRPr="00141459">
              <w:rPr>
                <w:color w:val="000000"/>
                <w:szCs w:val="24"/>
              </w:rPr>
              <w:t>%</w:t>
            </w:r>
          </w:p>
        </w:tc>
        <w:tc>
          <w:tcPr>
            <w:tcW w:w="960" w:type="dxa"/>
            <w:tcBorders>
              <w:top w:val="nil"/>
              <w:left w:val="nil"/>
              <w:bottom w:val="single" w:sz="8" w:space="0" w:color="auto"/>
              <w:right w:val="single" w:sz="4" w:space="0" w:color="auto"/>
            </w:tcBorders>
            <w:noWrap/>
            <w:vAlign w:val="center"/>
            <w:hideMark/>
          </w:tcPr>
          <w:p w14:paraId="59AD24D7" w14:textId="63FE45B4" w:rsidR="00D37D1E" w:rsidRPr="00141459" w:rsidRDefault="00D37D1E" w:rsidP="00D37D1E">
            <w:pPr>
              <w:spacing w:line="240" w:lineRule="auto"/>
              <w:ind w:firstLine="0"/>
              <w:rPr>
                <w:color w:val="000000"/>
                <w:szCs w:val="24"/>
              </w:rPr>
            </w:pPr>
            <w:r>
              <w:rPr>
                <w:color w:val="000000"/>
                <w:szCs w:val="24"/>
              </w:rPr>
              <w:t>36.13</w:t>
            </w:r>
            <w:r w:rsidRPr="00141459">
              <w:rPr>
                <w:color w:val="000000"/>
                <w:szCs w:val="24"/>
              </w:rPr>
              <w:t>%</w:t>
            </w:r>
          </w:p>
        </w:tc>
        <w:tc>
          <w:tcPr>
            <w:tcW w:w="960" w:type="dxa"/>
            <w:tcBorders>
              <w:top w:val="nil"/>
              <w:left w:val="nil"/>
              <w:bottom w:val="single" w:sz="8" w:space="0" w:color="auto"/>
              <w:right w:val="single" w:sz="8" w:space="0" w:color="auto"/>
            </w:tcBorders>
            <w:noWrap/>
            <w:vAlign w:val="center"/>
            <w:hideMark/>
          </w:tcPr>
          <w:p w14:paraId="626B3634" w14:textId="5B519642" w:rsidR="00D37D1E" w:rsidRPr="00141459" w:rsidRDefault="00D37D1E" w:rsidP="00D37D1E">
            <w:pPr>
              <w:spacing w:line="240" w:lineRule="auto"/>
              <w:ind w:firstLine="0"/>
              <w:rPr>
                <w:color w:val="000000"/>
                <w:szCs w:val="24"/>
              </w:rPr>
            </w:pPr>
            <w:r>
              <w:rPr>
                <w:color w:val="000000"/>
                <w:szCs w:val="24"/>
              </w:rPr>
              <w:t>3.93</w:t>
            </w:r>
            <w:r w:rsidRPr="00141459">
              <w:rPr>
                <w:color w:val="000000"/>
                <w:szCs w:val="24"/>
              </w:rPr>
              <w:t>%</w:t>
            </w:r>
          </w:p>
        </w:tc>
      </w:tr>
    </w:tbl>
    <w:p w14:paraId="43662BEF" w14:textId="77777777" w:rsidR="00957F4F" w:rsidRDefault="00957F4F" w:rsidP="00D37D1E">
      <w:pPr>
        <w:pStyle w:val="BodyText"/>
        <w:ind w:firstLine="0"/>
        <w:rPr>
          <w:bCs/>
          <w:i/>
          <w:szCs w:val="24"/>
        </w:rPr>
      </w:pPr>
      <w:bookmarkStart w:id="166" w:name="_Toc483489268"/>
      <w:bookmarkEnd w:id="166"/>
    </w:p>
    <w:p w14:paraId="11B188C6" w14:textId="77777777" w:rsidR="00D37D1E" w:rsidRPr="00141459" w:rsidRDefault="00D37D1E" w:rsidP="00D37D1E">
      <w:pPr>
        <w:pStyle w:val="BodyText"/>
        <w:ind w:firstLine="0"/>
        <w:rPr>
          <w:szCs w:val="24"/>
        </w:rPr>
      </w:pPr>
    </w:p>
    <w:p w14:paraId="24E6DAD6" w14:textId="62D8D2A5" w:rsidR="00957F4F" w:rsidRPr="00D37D1E" w:rsidRDefault="00957F4F" w:rsidP="00225443">
      <w:pPr>
        <w:pStyle w:val="Tables"/>
      </w:pPr>
      <w:bookmarkStart w:id="167" w:name="_Toc508719457"/>
      <w:r w:rsidRPr="00141459">
        <w:t xml:space="preserve">Table </w:t>
      </w:r>
      <w:r w:rsidR="00F5749D" w:rsidRPr="00141459">
        <w:t>3-6</w:t>
      </w:r>
      <w:r w:rsidRPr="00141459">
        <w:t>: P</w:t>
      </w:r>
      <w:r w:rsidR="00141459" w:rsidRPr="00141459">
        <w:t xml:space="preserve"> Percentage </w:t>
      </w:r>
      <w:r w:rsidR="00141459">
        <w:t>D</w:t>
      </w:r>
      <w:r w:rsidR="00141459" w:rsidRPr="00141459">
        <w:t xml:space="preserve">ata in </w:t>
      </w:r>
      <w:r w:rsidR="00141459">
        <w:t>E</w:t>
      </w:r>
      <w:r w:rsidR="00141459" w:rsidRPr="00141459">
        <w:t xml:space="preserve">ach </w:t>
      </w:r>
      <w:r w:rsidR="00141459">
        <w:t>Q</w:t>
      </w:r>
      <w:r w:rsidR="00141459" w:rsidRPr="00141459">
        <w:t>uadrant</w:t>
      </w:r>
      <w:r w:rsidR="00141459">
        <w:t>:</w:t>
      </w:r>
      <w:r w:rsidRPr="00141459">
        <w:rPr>
          <w:color w:val="000000"/>
        </w:rPr>
        <w:t xml:space="preserve"> Boulanger and Idriss </w:t>
      </w:r>
      <w:r w:rsidR="00412B31" w:rsidRPr="00141459">
        <w:rPr>
          <w:color w:val="000000"/>
        </w:rPr>
        <w:t>(</w:t>
      </w:r>
      <w:r w:rsidR="00412B31">
        <w:rPr>
          <w:color w:val="000000"/>
        </w:rPr>
        <w:t>C</w:t>
      </w:r>
      <w:r w:rsidR="00412B31" w:rsidRPr="00141459">
        <w:rPr>
          <w:color w:val="000000"/>
        </w:rPr>
        <w:t>onventional) vs. Boulanger and Idriss (</w:t>
      </w:r>
      <w:r w:rsidR="00412B31">
        <w:rPr>
          <w:color w:val="000000"/>
        </w:rPr>
        <w:t>Full-Probabilistic</w:t>
      </w:r>
      <w:r w:rsidR="00412B31" w:rsidRPr="00141459">
        <w:rPr>
          <w:color w:val="000000"/>
        </w:rPr>
        <w:t>)</w:t>
      </w:r>
      <w:r w:rsidRPr="00141459">
        <w:t xml:space="preserve"> </w:t>
      </w:r>
      <w:r w:rsidR="00C7153A" w:rsidRPr="00141459">
        <w:rPr>
          <w:rFonts w:eastAsiaTheme="minorEastAsia"/>
          <w:iCs/>
          <w:noProof/>
          <w:position w:val="-12"/>
          <w:lang w:eastAsia="zh-CN"/>
        </w:rPr>
        <w:object w:dxaOrig="285" w:dyaOrig="435" w14:anchorId="2C50E933">
          <v:shape id="_x0000_i1144" type="#_x0000_t75" style="width:14.25pt;height:21.75pt" o:ole="">
            <v:imagedata r:id="rId45" o:title=""/>
          </v:shape>
          <o:OLEObject Type="Embed" ProgID="Equation.DSMT4" ShapeID="_x0000_i1144" DrawAspect="Content" ObjectID="_1582542626" r:id="rId196"/>
        </w:object>
      </w:r>
      <w:r w:rsidRPr="00141459">
        <w:t xml:space="preserve"> = 475 </w:t>
      </w:r>
      <w:r w:rsidR="00412B31">
        <w:t>Y</w:t>
      </w:r>
      <w:r w:rsidR="00412B31" w:rsidRPr="00141459">
        <w:t>ears</w:t>
      </w:r>
      <w:bookmarkEnd w:id="167"/>
    </w:p>
    <w:tbl>
      <w:tblPr>
        <w:tblW w:w="5221" w:type="dxa"/>
        <w:jc w:val="center"/>
        <w:tblLook w:val="04A0" w:firstRow="1" w:lastRow="0" w:firstColumn="1" w:lastColumn="0" w:noHBand="0" w:noVBand="1"/>
      </w:tblPr>
      <w:tblGrid>
        <w:gridCol w:w="1435"/>
        <w:gridCol w:w="1218"/>
        <w:gridCol w:w="1277"/>
        <w:gridCol w:w="1291"/>
      </w:tblGrid>
      <w:tr w:rsidR="00957F4F" w:rsidRPr="00141459" w14:paraId="2E11CDC9" w14:textId="77777777" w:rsidTr="00D37D1E">
        <w:trPr>
          <w:trHeight w:val="304"/>
          <w:jc w:val="center"/>
        </w:trPr>
        <w:tc>
          <w:tcPr>
            <w:tcW w:w="5221" w:type="dxa"/>
            <w:gridSpan w:val="4"/>
            <w:tcBorders>
              <w:top w:val="single" w:sz="4" w:space="0" w:color="auto"/>
              <w:left w:val="single" w:sz="4" w:space="0" w:color="auto"/>
              <w:bottom w:val="single" w:sz="4" w:space="0" w:color="auto"/>
              <w:right w:val="single" w:sz="4" w:space="0" w:color="auto"/>
            </w:tcBorders>
            <w:noWrap/>
            <w:vAlign w:val="bottom"/>
            <w:hideMark/>
          </w:tcPr>
          <w:p w14:paraId="4765F917" w14:textId="7F73EC10" w:rsidR="00957F4F" w:rsidRPr="00141459" w:rsidRDefault="00141459" w:rsidP="00141459">
            <w:pPr>
              <w:ind w:firstLine="0"/>
              <w:jc w:val="center"/>
              <w:rPr>
                <w:color w:val="000000"/>
                <w:szCs w:val="24"/>
              </w:rPr>
            </w:pPr>
            <w:r w:rsidRPr="00141459">
              <w:rPr>
                <w:color w:val="000000"/>
                <w:szCs w:val="24"/>
              </w:rPr>
              <w:t xml:space="preserve">B&amp;I </w:t>
            </w:r>
            <w:r>
              <w:rPr>
                <w:color w:val="000000"/>
                <w:szCs w:val="24"/>
              </w:rPr>
              <w:t>pseudo-probabilistic</w:t>
            </w:r>
            <w:r w:rsidRPr="00141459">
              <w:rPr>
                <w:color w:val="000000"/>
                <w:szCs w:val="24"/>
              </w:rPr>
              <w:t xml:space="preserve"> vs. B&amp;I </w:t>
            </w:r>
            <w:r>
              <w:rPr>
                <w:color w:val="000000"/>
                <w:szCs w:val="24"/>
              </w:rPr>
              <w:t>full-probabilistic</w:t>
            </w:r>
          </w:p>
        </w:tc>
      </w:tr>
      <w:tr w:rsidR="00957F4F" w:rsidRPr="00141459" w14:paraId="19EAA4C4" w14:textId="77777777" w:rsidTr="00D37D1E">
        <w:trPr>
          <w:trHeight w:val="304"/>
          <w:jc w:val="center"/>
        </w:trPr>
        <w:tc>
          <w:tcPr>
            <w:tcW w:w="5221" w:type="dxa"/>
            <w:gridSpan w:val="4"/>
            <w:tcBorders>
              <w:top w:val="single" w:sz="4" w:space="0" w:color="auto"/>
              <w:left w:val="single" w:sz="4" w:space="0" w:color="auto"/>
              <w:bottom w:val="single" w:sz="4" w:space="0" w:color="auto"/>
              <w:right w:val="single" w:sz="4" w:space="0" w:color="auto"/>
            </w:tcBorders>
            <w:noWrap/>
            <w:vAlign w:val="bottom"/>
            <w:hideMark/>
          </w:tcPr>
          <w:p w14:paraId="7C10571B" w14:textId="77777777" w:rsidR="00957F4F" w:rsidRPr="00141459" w:rsidRDefault="00957F4F" w:rsidP="00141459">
            <w:pPr>
              <w:spacing w:line="240" w:lineRule="auto"/>
              <w:ind w:firstLine="0"/>
              <w:jc w:val="center"/>
              <w:rPr>
                <w:color w:val="000000"/>
                <w:szCs w:val="24"/>
              </w:rPr>
            </w:pPr>
            <w:r w:rsidRPr="00141459">
              <w:rPr>
                <w:color w:val="000000"/>
                <w:szCs w:val="24"/>
              </w:rPr>
              <w:t>475</w:t>
            </w:r>
          </w:p>
        </w:tc>
      </w:tr>
      <w:tr w:rsidR="00A83CCF" w:rsidRPr="00141459" w14:paraId="010ADA78" w14:textId="77777777" w:rsidTr="00D37D1E">
        <w:trPr>
          <w:trHeight w:val="304"/>
          <w:jc w:val="center"/>
        </w:trPr>
        <w:tc>
          <w:tcPr>
            <w:tcW w:w="2653" w:type="dxa"/>
            <w:gridSpan w:val="2"/>
            <w:tcBorders>
              <w:top w:val="single" w:sz="4" w:space="0" w:color="auto"/>
              <w:left w:val="single" w:sz="4" w:space="0" w:color="auto"/>
              <w:bottom w:val="single" w:sz="4" w:space="0" w:color="auto"/>
              <w:right w:val="single" w:sz="4" w:space="0" w:color="000000"/>
            </w:tcBorders>
            <w:noWrap/>
            <w:vAlign w:val="bottom"/>
            <w:hideMark/>
          </w:tcPr>
          <w:p w14:paraId="59BFB3B7" w14:textId="77777777" w:rsidR="00957F4F" w:rsidRPr="00141459" w:rsidRDefault="00957F4F" w:rsidP="00141459">
            <w:pPr>
              <w:spacing w:line="240" w:lineRule="auto"/>
              <w:ind w:firstLine="0"/>
              <w:jc w:val="center"/>
              <w:rPr>
                <w:color w:val="000000"/>
                <w:szCs w:val="24"/>
              </w:rPr>
            </w:pPr>
            <w:r w:rsidRPr="00141459">
              <w:rPr>
                <w:color w:val="000000"/>
                <w:szCs w:val="24"/>
              </w:rPr>
              <w:t>Mean</w:t>
            </w:r>
          </w:p>
        </w:tc>
        <w:tc>
          <w:tcPr>
            <w:tcW w:w="2568" w:type="dxa"/>
            <w:gridSpan w:val="2"/>
            <w:tcBorders>
              <w:top w:val="single" w:sz="4" w:space="0" w:color="auto"/>
              <w:left w:val="nil"/>
              <w:bottom w:val="single" w:sz="4" w:space="0" w:color="auto"/>
              <w:right w:val="single" w:sz="4" w:space="0" w:color="000000"/>
            </w:tcBorders>
            <w:noWrap/>
            <w:vAlign w:val="bottom"/>
            <w:hideMark/>
          </w:tcPr>
          <w:p w14:paraId="2A5E5C62" w14:textId="77777777" w:rsidR="00957F4F" w:rsidRPr="00141459" w:rsidRDefault="00957F4F" w:rsidP="00141459">
            <w:pPr>
              <w:spacing w:line="240" w:lineRule="auto"/>
              <w:ind w:firstLine="0"/>
              <w:jc w:val="center"/>
              <w:rPr>
                <w:color w:val="000000"/>
                <w:szCs w:val="24"/>
              </w:rPr>
            </w:pPr>
            <w:r w:rsidRPr="00141459">
              <w:rPr>
                <w:color w:val="000000"/>
                <w:szCs w:val="24"/>
              </w:rPr>
              <w:t>Modal</w:t>
            </w:r>
          </w:p>
        </w:tc>
      </w:tr>
      <w:tr w:rsidR="00A83CCF" w:rsidRPr="00141459" w14:paraId="33FA0274" w14:textId="77777777" w:rsidTr="00D37D1E">
        <w:trPr>
          <w:trHeight w:val="304"/>
          <w:jc w:val="center"/>
        </w:trPr>
        <w:tc>
          <w:tcPr>
            <w:tcW w:w="1435" w:type="dxa"/>
            <w:tcBorders>
              <w:top w:val="nil"/>
              <w:left w:val="single" w:sz="4" w:space="0" w:color="auto"/>
              <w:bottom w:val="single" w:sz="4" w:space="0" w:color="auto"/>
              <w:right w:val="single" w:sz="4" w:space="0" w:color="auto"/>
            </w:tcBorders>
            <w:noWrap/>
            <w:vAlign w:val="center"/>
            <w:hideMark/>
          </w:tcPr>
          <w:p w14:paraId="186BF048" w14:textId="77777777" w:rsidR="00957F4F" w:rsidRPr="00141459" w:rsidRDefault="00957F4F" w:rsidP="00D37D1E">
            <w:pPr>
              <w:spacing w:line="240" w:lineRule="auto"/>
              <w:ind w:firstLine="0"/>
              <w:jc w:val="center"/>
              <w:rPr>
                <w:color w:val="000000"/>
                <w:szCs w:val="24"/>
              </w:rPr>
            </w:pPr>
            <w:r w:rsidRPr="00141459">
              <w:rPr>
                <w:color w:val="000000"/>
                <w:szCs w:val="24"/>
              </w:rPr>
              <w:t>0.35%</w:t>
            </w:r>
          </w:p>
        </w:tc>
        <w:tc>
          <w:tcPr>
            <w:tcW w:w="1218" w:type="dxa"/>
            <w:tcBorders>
              <w:top w:val="nil"/>
              <w:left w:val="nil"/>
              <w:bottom w:val="single" w:sz="4" w:space="0" w:color="auto"/>
              <w:right w:val="single" w:sz="4" w:space="0" w:color="auto"/>
            </w:tcBorders>
            <w:noWrap/>
            <w:vAlign w:val="center"/>
            <w:hideMark/>
          </w:tcPr>
          <w:p w14:paraId="7FEDC6F5" w14:textId="77777777" w:rsidR="00957F4F" w:rsidRPr="00141459" w:rsidRDefault="00957F4F" w:rsidP="00D37D1E">
            <w:pPr>
              <w:spacing w:line="240" w:lineRule="auto"/>
              <w:ind w:firstLine="0"/>
              <w:jc w:val="center"/>
              <w:rPr>
                <w:color w:val="000000"/>
                <w:szCs w:val="24"/>
              </w:rPr>
            </w:pPr>
            <w:r w:rsidRPr="00141459">
              <w:rPr>
                <w:color w:val="000000"/>
                <w:szCs w:val="24"/>
              </w:rPr>
              <w:t>63.16%</w:t>
            </w:r>
          </w:p>
        </w:tc>
        <w:tc>
          <w:tcPr>
            <w:tcW w:w="1277" w:type="dxa"/>
            <w:tcBorders>
              <w:top w:val="nil"/>
              <w:left w:val="nil"/>
              <w:bottom w:val="single" w:sz="4" w:space="0" w:color="auto"/>
              <w:right w:val="single" w:sz="4" w:space="0" w:color="auto"/>
            </w:tcBorders>
            <w:noWrap/>
            <w:vAlign w:val="center"/>
            <w:hideMark/>
          </w:tcPr>
          <w:p w14:paraId="5FF69150" w14:textId="77777777" w:rsidR="00957F4F" w:rsidRPr="00141459" w:rsidRDefault="00957F4F" w:rsidP="00D37D1E">
            <w:pPr>
              <w:spacing w:line="240" w:lineRule="auto"/>
              <w:ind w:firstLine="0"/>
              <w:jc w:val="center"/>
              <w:rPr>
                <w:color w:val="000000"/>
                <w:szCs w:val="24"/>
              </w:rPr>
            </w:pPr>
            <w:r w:rsidRPr="00141459">
              <w:rPr>
                <w:color w:val="000000"/>
                <w:szCs w:val="24"/>
              </w:rPr>
              <w:t>0.79%</w:t>
            </w:r>
          </w:p>
        </w:tc>
        <w:tc>
          <w:tcPr>
            <w:tcW w:w="1291" w:type="dxa"/>
            <w:tcBorders>
              <w:top w:val="nil"/>
              <w:left w:val="nil"/>
              <w:bottom w:val="single" w:sz="4" w:space="0" w:color="auto"/>
              <w:right w:val="single" w:sz="4" w:space="0" w:color="auto"/>
            </w:tcBorders>
            <w:noWrap/>
            <w:vAlign w:val="center"/>
            <w:hideMark/>
          </w:tcPr>
          <w:p w14:paraId="1131864D" w14:textId="77777777" w:rsidR="00957F4F" w:rsidRPr="00141459" w:rsidRDefault="00957F4F" w:rsidP="00D37D1E">
            <w:pPr>
              <w:spacing w:line="240" w:lineRule="auto"/>
              <w:ind w:firstLine="0"/>
              <w:jc w:val="center"/>
              <w:rPr>
                <w:color w:val="000000"/>
                <w:szCs w:val="24"/>
              </w:rPr>
            </w:pPr>
            <w:r w:rsidRPr="00141459">
              <w:rPr>
                <w:color w:val="000000"/>
                <w:szCs w:val="24"/>
              </w:rPr>
              <w:t>62.99%</w:t>
            </w:r>
          </w:p>
        </w:tc>
      </w:tr>
      <w:tr w:rsidR="00A83CCF" w:rsidRPr="00141459" w14:paraId="126F9EC1" w14:textId="77777777" w:rsidTr="00D37D1E">
        <w:trPr>
          <w:trHeight w:val="304"/>
          <w:jc w:val="center"/>
        </w:trPr>
        <w:tc>
          <w:tcPr>
            <w:tcW w:w="1435" w:type="dxa"/>
            <w:tcBorders>
              <w:top w:val="nil"/>
              <w:left w:val="single" w:sz="4" w:space="0" w:color="auto"/>
              <w:bottom w:val="single" w:sz="4" w:space="0" w:color="auto"/>
              <w:right w:val="single" w:sz="4" w:space="0" w:color="auto"/>
            </w:tcBorders>
            <w:noWrap/>
            <w:vAlign w:val="center"/>
            <w:hideMark/>
          </w:tcPr>
          <w:p w14:paraId="193CE4C0" w14:textId="77777777" w:rsidR="00957F4F" w:rsidRPr="00141459" w:rsidRDefault="00957F4F" w:rsidP="00D37D1E">
            <w:pPr>
              <w:spacing w:line="240" w:lineRule="auto"/>
              <w:ind w:firstLine="0"/>
              <w:jc w:val="center"/>
              <w:rPr>
                <w:color w:val="000000"/>
                <w:szCs w:val="24"/>
              </w:rPr>
            </w:pPr>
            <w:r w:rsidRPr="00141459">
              <w:rPr>
                <w:color w:val="000000"/>
                <w:szCs w:val="24"/>
              </w:rPr>
              <w:t>35.12%</w:t>
            </w:r>
          </w:p>
        </w:tc>
        <w:tc>
          <w:tcPr>
            <w:tcW w:w="1218" w:type="dxa"/>
            <w:tcBorders>
              <w:top w:val="nil"/>
              <w:left w:val="nil"/>
              <w:bottom w:val="single" w:sz="4" w:space="0" w:color="auto"/>
              <w:right w:val="single" w:sz="4" w:space="0" w:color="auto"/>
            </w:tcBorders>
            <w:noWrap/>
            <w:vAlign w:val="center"/>
            <w:hideMark/>
          </w:tcPr>
          <w:p w14:paraId="50204D9A" w14:textId="77777777" w:rsidR="00957F4F" w:rsidRPr="00141459" w:rsidRDefault="00957F4F" w:rsidP="00D37D1E">
            <w:pPr>
              <w:spacing w:line="240" w:lineRule="auto"/>
              <w:ind w:firstLine="0"/>
              <w:jc w:val="center"/>
              <w:rPr>
                <w:color w:val="000000"/>
                <w:szCs w:val="24"/>
              </w:rPr>
            </w:pPr>
            <w:r w:rsidRPr="00141459">
              <w:rPr>
                <w:color w:val="000000"/>
                <w:szCs w:val="24"/>
              </w:rPr>
              <w:t>1.38%</w:t>
            </w:r>
          </w:p>
        </w:tc>
        <w:tc>
          <w:tcPr>
            <w:tcW w:w="1277" w:type="dxa"/>
            <w:tcBorders>
              <w:top w:val="nil"/>
              <w:left w:val="nil"/>
              <w:bottom w:val="single" w:sz="4" w:space="0" w:color="auto"/>
              <w:right w:val="single" w:sz="4" w:space="0" w:color="auto"/>
            </w:tcBorders>
            <w:noWrap/>
            <w:vAlign w:val="center"/>
            <w:hideMark/>
          </w:tcPr>
          <w:p w14:paraId="024DDB1A" w14:textId="77777777" w:rsidR="00957F4F" w:rsidRPr="00141459" w:rsidRDefault="00957F4F" w:rsidP="00D37D1E">
            <w:pPr>
              <w:spacing w:line="240" w:lineRule="auto"/>
              <w:ind w:firstLine="0"/>
              <w:jc w:val="center"/>
              <w:rPr>
                <w:color w:val="000000"/>
                <w:szCs w:val="24"/>
              </w:rPr>
            </w:pPr>
            <w:r w:rsidRPr="00141459">
              <w:rPr>
                <w:color w:val="000000"/>
                <w:szCs w:val="24"/>
              </w:rPr>
              <w:t>34.68%</w:t>
            </w:r>
          </w:p>
        </w:tc>
        <w:tc>
          <w:tcPr>
            <w:tcW w:w="1291" w:type="dxa"/>
            <w:tcBorders>
              <w:top w:val="nil"/>
              <w:left w:val="nil"/>
              <w:bottom w:val="single" w:sz="4" w:space="0" w:color="auto"/>
              <w:right w:val="single" w:sz="4" w:space="0" w:color="auto"/>
            </w:tcBorders>
            <w:noWrap/>
            <w:vAlign w:val="center"/>
            <w:hideMark/>
          </w:tcPr>
          <w:p w14:paraId="7FDB12DD" w14:textId="77777777" w:rsidR="00957F4F" w:rsidRPr="00141459" w:rsidRDefault="00957F4F" w:rsidP="00D37D1E">
            <w:pPr>
              <w:spacing w:line="240" w:lineRule="auto"/>
              <w:ind w:firstLine="0"/>
              <w:jc w:val="center"/>
              <w:rPr>
                <w:color w:val="000000"/>
                <w:szCs w:val="24"/>
              </w:rPr>
            </w:pPr>
            <w:r w:rsidRPr="00141459">
              <w:rPr>
                <w:color w:val="000000"/>
                <w:szCs w:val="24"/>
              </w:rPr>
              <w:t>1.55%</w:t>
            </w:r>
          </w:p>
        </w:tc>
      </w:tr>
    </w:tbl>
    <w:p w14:paraId="5F29FCE5" w14:textId="77777777" w:rsidR="00957F4F" w:rsidRDefault="00957F4F" w:rsidP="00957F4F">
      <w:pPr>
        <w:pStyle w:val="BodyText"/>
        <w:rPr>
          <w:rFonts w:eastAsiaTheme="minorEastAsia"/>
          <w:szCs w:val="24"/>
        </w:rPr>
      </w:pPr>
      <w:bookmarkStart w:id="168" w:name="_Toc483489269"/>
      <w:bookmarkEnd w:id="168"/>
    </w:p>
    <w:p w14:paraId="66D111A8" w14:textId="77777777" w:rsidR="00D37D1E" w:rsidRPr="00141459" w:rsidRDefault="00D37D1E" w:rsidP="00957F4F">
      <w:pPr>
        <w:pStyle w:val="BodyText"/>
        <w:rPr>
          <w:rFonts w:eastAsiaTheme="minorEastAsia"/>
          <w:szCs w:val="24"/>
        </w:rPr>
      </w:pPr>
    </w:p>
    <w:p w14:paraId="3AB4701E" w14:textId="4637D41C" w:rsidR="00957F4F" w:rsidRPr="00D37D1E" w:rsidRDefault="00957F4F" w:rsidP="00225443">
      <w:pPr>
        <w:pStyle w:val="Tables"/>
        <w:rPr>
          <w:lang w:eastAsia="zh-CN"/>
        </w:rPr>
      </w:pPr>
      <w:bookmarkStart w:id="169" w:name="_Toc508719458"/>
      <w:r w:rsidRPr="00141459">
        <w:t xml:space="preserve">Table </w:t>
      </w:r>
      <w:r w:rsidR="00F5749D" w:rsidRPr="00141459">
        <w:t>3-7</w:t>
      </w:r>
      <w:r w:rsidRPr="00141459">
        <w:t xml:space="preserve">: </w:t>
      </w:r>
      <w:r w:rsidR="00141459" w:rsidRPr="00141459">
        <w:t xml:space="preserve">Percentage </w:t>
      </w:r>
      <w:r w:rsidR="00141459">
        <w:t>D</w:t>
      </w:r>
      <w:r w:rsidR="00141459" w:rsidRPr="00141459">
        <w:t xml:space="preserve">ata in </w:t>
      </w:r>
      <w:r w:rsidR="00141459">
        <w:t>E</w:t>
      </w:r>
      <w:r w:rsidR="00141459" w:rsidRPr="00141459">
        <w:t xml:space="preserve">ach </w:t>
      </w:r>
      <w:r w:rsidR="00141459">
        <w:t>Q</w:t>
      </w:r>
      <w:r w:rsidR="00141459" w:rsidRPr="00141459">
        <w:t>uadrant</w:t>
      </w:r>
      <w:r w:rsidR="00141459">
        <w:t>:</w:t>
      </w:r>
      <w:r w:rsidRPr="00141459">
        <w:rPr>
          <w:color w:val="000000"/>
        </w:rPr>
        <w:t xml:space="preserve"> Boulanger and Idriss </w:t>
      </w:r>
      <w:r w:rsidR="00412B31" w:rsidRPr="00141459">
        <w:rPr>
          <w:color w:val="000000"/>
        </w:rPr>
        <w:t>(</w:t>
      </w:r>
      <w:r w:rsidR="00412B31">
        <w:rPr>
          <w:color w:val="000000"/>
        </w:rPr>
        <w:t>C</w:t>
      </w:r>
      <w:r w:rsidR="00412B31" w:rsidRPr="00141459">
        <w:rPr>
          <w:color w:val="000000"/>
        </w:rPr>
        <w:t>onventi</w:t>
      </w:r>
      <w:r w:rsidR="00D37D1E">
        <w:rPr>
          <w:color w:val="000000"/>
        </w:rPr>
        <w:t>onal) vs. Boulanger and Idriss (</w:t>
      </w:r>
      <w:r w:rsidR="00412B31">
        <w:rPr>
          <w:color w:val="000000"/>
        </w:rPr>
        <w:t>Full-Probabilistic</w:t>
      </w:r>
      <w:r w:rsidR="00412B31" w:rsidRPr="00141459">
        <w:rPr>
          <w:color w:val="000000"/>
        </w:rPr>
        <w:t>)</w:t>
      </w:r>
      <w:r w:rsidRPr="00141459">
        <w:t xml:space="preserve"> </w:t>
      </w:r>
      <w:r w:rsidR="00C7153A" w:rsidRPr="00141459">
        <w:rPr>
          <w:rFonts w:eastAsiaTheme="minorEastAsia"/>
          <w:iCs/>
          <w:noProof/>
          <w:position w:val="-12"/>
          <w:lang w:eastAsia="zh-CN"/>
        </w:rPr>
        <w:object w:dxaOrig="285" w:dyaOrig="435" w14:anchorId="370F1A60">
          <v:shape id="_x0000_i1145" type="#_x0000_t75" style="width:14.25pt;height:21.75pt" o:ole="">
            <v:imagedata r:id="rId45" o:title=""/>
          </v:shape>
          <o:OLEObject Type="Embed" ProgID="Equation.DSMT4" ShapeID="_x0000_i1145" DrawAspect="Content" ObjectID="_1582542627" r:id="rId197"/>
        </w:object>
      </w:r>
      <w:r w:rsidRPr="00141459">
        <w:t xml:space="preserve"> = 1039 </w:t>
      </w:r>
      <w:r w:rsidR="00412B31">
        <w:t>Y</w:t>
      </w:r>
      <w:r w:rsidR="00412B31" w:rsidRPr="00141459">
        <w:t>ears</w:t>
      </w:r>
      <w:bookmarkEnd w:id="169"/>
    </w:p>
    <w:tbl>
      <w:tblPr>
        <w:tblW w:w="5461" w:type="dxa"/>
        <w:jc w:val="center"/>
        <w:tblLook w:val="04A0" w:firstRow="1" w:lastRow="0" w:firstColumn="1" w:lastColumn="0" w:noHBand="0" w:noVBand="1"/>
      </w:tblPr>
      <w:tblGrid>
        <w:gridCol w:w="1381"/>
        <w:gridCol w:w="1404"/>
        <w:gridCol w:w="1260"/>
        <w:gridCol w:w="1416"/>
      </w:tblGrid>
      <w:tr w:rsidR="009A0FFC" w:rsidRPr="00141459" w14:paraId="5F61092C" w14:textId="77777777" w:rsidTr="00615C7C">
        <w:trPr>
          <w:trHeight w:val="300"/>
          <w:jc w:val="center"/>
        </w:trPr>
        <w:tc>
          <w:tcPr>
            <w:tcW w:w="5461" w:type="dxa"/>
            <w:gridSpan w:val="4"/>
            <w:tcBorders>
              <w:top w:val="single" w:sz="4" w:space="0" w:color="auto"/>
              <w:left w:val="single" w:sz="4" w:space="0" w:color="auto"/>
              <w:bottom w:val="single" w:sz="4" w:space="0" w:color="auto"/>
              <w:right w:val="single" w:sz="4" w:space="0" w:color="000000"/>
            </w:tcBorders>
            <w:noWrap/>
            <w:vAlign w:val="bottom"/>
            <w:hideMark/>
          </w:tcPr>
          <w:p w14:paraId="373DF808" w14:textId="29C7DF56" w:rsidR="00957F4F" w:rsidRPr="00141459" w:rsidRDefault="00141459" w:rsidP="00141459">
            <w:pPr>
              <w:ind w:firstLine="0"/>
              <w:jc w:val="center"/>
              <w:rPr>
                <w:color w:val="000000"/>
                <w:szCs w:val="24"/>
              </w:rPr>
            </w:pPr>
            <w:r w:rsidRPr="00141459">
              <w:rPr>
                <w:color w:val="000000"/>
                <w:szCs w:val="24"/>
              </w:rPr>
              <w:t xml:space="preserve">B&amp;I </w:t>
            </w:r>
            <w:r>
              <w:rPr>
                <w:color w:val="000000"/>
                <w:szCs w:val="24"/>
              </w:rPr>
              <w:t>pseudo-probabilistic</w:t>
            </w:r>
            <w:r w:rsidRPr="00141459">
              <w:rPr>
                <w:color w:val="000000"/>
                <w:szCs w:val="24"/>
              </w:rPr>
              <w:t xml:space="preserve"> vs. B&amp;I </w:t>
            </w:r>
            <w:r>
              <w:rPr>
                <w:color w:val="000000"/>
                <w:szCs w:val="24"/>
              </w:rPr>
              <w:t>full-probabilistic</w:t>
            </w:r>
          </w:p>
        </w:tc>
      </w:tr>
      <w:tr w:rsidR="009A0FFC" w:rsidRPr="00141459" w14:paraId="11843214" w14:textId="77777777" w:rsidTr="00615C7C">
        <w:trPr>
          <w:trHeight w:val="300"/>
          <w:jc w:val="center"/>
        </w:trPr>
        <w:tc>
          <w:tcPr>
            <w:tcW w:w="5461" w:type="dxa"/>
            <w:gridSpan w:val="4"/>
            <w:tcBorders>
              <w:top w:val="single" w:sz="4" w:space="0" w:color="auto"/>
              <w:left w:val="single" w:sz="4" w:space="0" w:color="auto"/>
              <w:bottom w:val="single" w:sz="4" w:space="0" w:color="auto"/>
              <w:right w:val="single" w:sz="4" w:space="0" w:color="000000"/>
            </w:tcBorders>
            <w:noWrap/>
            <w:vAlign w:val="bottom"/>
            <w:hideMark/>
          </w:tcPr>
          <w:p w14:paraId="28A9B4A7" w14:textId="77777777" w:rsidR="00957F4F" w:rsidRPr="00141459" w:rsidRDefault="00957F4F" w:rsidP="00141459">
            <w:pPr>
              <w:spacing w:line="240" w:lineRule="auto"/>
              <w:ind w:firstLine="0"/>
              <w:jc w:val="center"/>
              <w:rPr>
                <w:color w:val="000000"/>
                <w:szCs w:val="24"/>
              </w:rPr>
            </w:pPr>
            <w:r w:rsidRPr="00141459">
              <w:rPr>
                <w:color w:val="000000"/>
                <w:szCs w:val="24"/>
              </w:rPr>
              <w:t>1039</w:t>
            </w:r>
          </w:p>
        </w:tc>
      </w:tr>
      <w:tr w:rsidR="009A0FFC" w:rsidRPr="00141459" w14:paraId="67191042" w14:textId="77777777" w:rsidTr="00D37D1E">
        <w:trPr>
          <w:trHeight w:val="300"/>
          <w:jc w:val="center"/>
        </w:trPr>
        <w:tc>
          <w:tcPr>
            <w:tcW w:w="2785" w:type="dxa"/>
            <w:gridSpan w:val="2"/>
            <w:tcBorders>
              <w:top w:val="single" w:sz="4" w:space="0" w:color="auto"/>
              <w:left w:val="single" w:sz="4" w:space="0" w:color="auto"/>
              <w:bottom w:val="single" w:sz="4" w:space="0" w:color="auto"/>
              <w:right w:val="single" w:sz="4" w:space="0" w:color="000000"/>
            </w:tcBorders>
            <w:noWrap/>
            <w:vAlign w:val="bottom"/>
            <w:hideMark/>
          </w:tcPr>
          <w:p w14:paraId="1781E0B7" w14:textId="77777777" w:rsidR="00957F4F" w:rsidRPr="00141459" w:rsidRDefault="00957F4F" w:rsidP="00141459">
            <w:pPr>
              <w:spacing w:line="240" w:lineRule="auto"/>
              <w:ind w:firstLine="0"/>
              <w:jc w:val="center"/>
              <w:rPr>
                <w:color w:val="000000"/>
                <w:szCs w:val="24"/>
              </w:rPr>
            </w:pPr>
            <w:r w:rsidRPr="00141459">
              <w:rPr>
                <w:color w:val="000000"/>
                <w:szCs w:val="24"/>
              </w:rPr>
              <w:t>Mean</w:t>
            </w:r>
          </w:p>
        </w:tc>
        <w:tc>
          <w:tcPr>
            <w:tcW w:w="2676" w:type="dxa"/>
            <w:gridSpan w:val="2"/>
            <w:tcBorders>
              <w:top w:val="single" w:sz="4" w:space="0" w:color="auto"/>
              <w:left w:val="nil"/>
              <w:bottom w:val="single" w:sz="4" w:space="0" w:color="auto"/>
              <w:right w:val="single" w:sz="4" w:space="0" w:color="000000"/>
            </w:tcBorders>
            <w:noWrap/>
            <w:vAlign w:val="bottom"/>
            <w:hideMark/>
          </w:tcPr>
          <w:p w14:paraId="6C968FD7" w14:textId="77777777" w:rsidR="00957F4F" w:rsidRPr="00141459" w:rsidRDefault="00957F4F" w:rsidP="00141459">
            <w:pPr>
              <w:spacing w:line="240" w:lineRule="auto"/>
              <w:ind w:firstLine="0"/>
              <w:jc w:val="center"/>
              <w:rPr>
                <w:color w:val="000000"/>
                <w:szCs w:val="24"/>
              </w:rPr>
            </w:pPr>
            <w:r w:rsidRPr="00141459">
              <w:rPr>
                <w:color w:val="000000"/>
                <w:szCs w:val="24"/>
              </w:rPr>
              <w:t>Modal</w:t>
            </w:r>
          </w:p>
        </w:tc>
      </w:tr>
      <w:tr w:rsidR="009A0FFC" w:rsidRPr="00141459" w14:paraId="3F3666A8" w14:textId="77777777" w:rsidTr="00D37D1E">
        <w:trPr>
          <w:trHeight w:val="300"/>
          <w:jc w:val="center"/>
        </w:trPr>
        <w:tc>
          <w:tcPr>
            <w:tcW w:w="1381" w:type="dxa"/>
            <w:tcBorders>
              <w:top w:val="nil"/>
              <w:left w:val="single" w:sz="4" w:space="0" w:color="auto"/>
              <w:bottom w:val="single" w:sz="4" w:space="0" w:color="auto"/>
              <w:right w:val="single" w:sz="4" w:space="0" w:color="auto"/>
            </w:tcBorders>
            <w:noWrap/>
            <w:vAlign w:val="center"/>
            <w:hideMark/>
          </w:tcPr>
          <w:p w14:paraId="47919635" w14:textId="77777777" w:rsidR="00957F4F" w:rsidRPr="00141459" w:rsidRDefault="00957F4F" w:rsidP="009A0FFC">
            <w:pPr>
              <w:spacing w:line="240" w:lineRule="auto"/>
              <w:ind w:firstLine="103"/>
              <w:jc w:val="center"/>
              <w:rPr>
                <w:color w:val="000000"/>
                <w:szCs w:val="24"/>
              </w:rPr>
            </w:pPr>
            <w:r w:rsidRPr="00141459">
              <w:rPr>
                <w:color w:val="000000"/>
                <w:szCs w:val="24"/>
              </w:rPr>
              <w:t>0.83%</w:t>
            </w:r>
          </w:p>
        </w:tc>
        <w:tc>
          <w:tcPr>
            <w:tcW w:w="1404" w:type="dxa"/>
            <w:tcBorders>
              <w:top w:val="nil"/>
              <w:left w:val="nil"/>
              <w:bottom w:val="single" w:sz="4" w:space="0" w:color="auto"/>
              <w:right w:val="single" w:sz="4" w:space="0" w:color="auto"/>
            </w:tcBorders>
            <w:noWrap/>
            <w:vAlign w:val="center"/>
            <w:hideMark/>
          </w:tcPr>
          <w:p w14:paraId="373C4E1D" w14:textId="77777777" w:rsidR="00957F4F" w:rsidRPr="00141459" w:rsidRDefault="00957F4F" w:rsidP="00615C7C">
            <w:pPr>
              <w:spacing w:line="240" w:lineRule="auto"/>
              <w:ind w:firstLine="103"/>
              <w:jc w:val="center"/>
              <w:rPr>
                <w:color w:val="000000"/>
                <w:szCs w:val="24"/>
              </w:rPr>
            </w:pPr>
            <w:r w:rsidRPr="00141459">
              <w:rPr>
                <w:color w:val="000000"/>
                <w:szCs w:val="24"/>
              </w:rPr>
              <w:t>59.57%</w:t>
            </w:r>
          </w:p>
        </w:tc>
        <w:tc>
          <w:tcPr>
            <w:tcW w:w="1260" w:type="dxa"/>
            <w:tcBorders>
              <w:top w:val="nil"/>
              <w:left w:val="nil"/>
              <w:bottom w:val="single" w:sz="4" w:space="0" w:color="auto"/>
              <w:right w:val="single" w:sz="4" w:space="0" w:color="auto"/>
            </w:tcBorders>
            <w:noWrap/>
            <w:vAlign w:val="center"/>
            <w:hideMark/>
          </w:tcPr>
          <w:p w14:paraId="1F8D86BA" w14:textId="77777777" w:rsidR="00957F4F" w:rsidRPr="00141459" w:rsidRDefault="00957F4F" w:rsidP="00615C7C">
            <w:pPr>
              <w:spacing w:line="240" w:lineRule="auto"/>
              <w:ind w:firstLine="103"/>
              <w:jc w:val="center"/>
              <w:rPr>
                <w:color w:val="000000"/>
                <w:szCs w:val="24"/>
              </w:rPr>
            </w:pPr>
            <w:r w:rsidRPr="00141459">
              <w:rPr>
                <w:color w:val="000000"/>
                <w:szCs w:val="24"/>
              </w:rPr>
              <w:t>1.04%</w:t>
            </w:r>
          </w:p>
        </w:tc>
        <w:tc>
          <w:tcPr>
            <w:tcW w:w="1416" w:type="dxa"/>
            <w:tcBorders>
              <w:top w:val="nil"/>
              <w:left w:val="nil"/>
              <w:bottom w:val="single" w:sz="4" w:space="0" w:color="auto"/>
              <w:right w:val="single" w:sz="4" w:space="0" w:color="auto"/>
            </w:tcBorders>
            <w:noWrap/>
            <w:vAlign w:val="center"/>
            <w:hideMark/>
          </w:tcPr>
          <w:p w14:paraId="13765F65" w14:textId="77777777" w:rsidR="00957F4F" w:rsidRPr="00141459" w:rsidRDefault="00957F4F" w:rsidP="00615C7C">
            <w:pPr>
              <w:spacing w:line="240" w:lineRule="auto"/>
              <w:ind w:firstLine="103"/>
              <w:jc w:val="center"/>
              <w:rPr>
                <w:color w:val="000000"/>
                <w:szCs w:val="24"/>
              </w:rPr>
            </w:pPr>
            <w:r w:rsidRPr="00141459">
              <w:rPr>
                <w:color w:val="000000"/>
                <w:szCs w:val="24"/>
              </w:rPr>
              <w:t>59.37%</w:t>
            </w:r>
          </w:p>
        </w:tc>
      </w:tr>
      <w:tr w:rsidR="009A0FFC" w:rsidRPr="00141459" w14:paraId="3A4920F9" w14:textId="77777777" w:rsidTr="00D37D1E">
        <w:trPr>
          <w:trHeight w:val="300"/>
          <w:jc w:val="center"/>
        </w:trPr>
        <w:tc>
          <w:tcPr>
            <w:tcW w:w="1381" w:type="dxa"/>
            <w:tcBorders>
              <w:top w:val="nil"/>
              <w:left w:val="single" w:sz="4" w:space="0" w:color="auto"/>
              <w:bottom w:val="single" w:sz="4" w:space="0" w:color="auto"/>
              <w:right w:val="single" w:sz="4" w:space="0" w:color="auto"/>
            </w:tcBorders>
            <w:noWrap/>
            <w:vAlign w:val="center"/>
            <w:hideMark/>
          </w:tcPr>
          <w:p w14:paraId="250D0104" w14:textId="77777777" w:rsidR="00957F4F" w:rsidRPr="00141459" w:rsidRDefault="00957F4F" w:rsidP="00615C7C">
            <w:pPr>
              <w:spacing w:line="240" w:lineRule="auto"/>
              <w:ind w:firstLine="103"/>
              <w:jc w:val="center"/>
              <w:rPr>
                <w:color w:val="000000"/>
                <w:szCs w:val="24"/>
              </w:rPr>
            </w:pPr>
            <w:r w:rsidRPr="00141459">
              <w:rPr>
                <w:color w:val="000000"/>
                <w:szCs w:val="24"/>
              </w:rPr>
              <w:t>39.42%</w:t>
            </w:r>
          </w:p>
        </w:tc>
        <w:tc>
          <w:tcPr>
            <w:tcW w:w="1404" w:type="dxa"/>
            <w:tcBorders>
              <w:top w:val="nil"/>
              <w:left w:val="nil"/>
              <w:bottom w:val="single" w:sz="4" w:space="0" w:color="auto"/>
              <w:right w:val="single" w:sz="4" w:space="0" w:color="auto"/>
            </w:tcBorders>
            <w:noWrap/>
            <w:vAlign w:val="center"/>
            <w:hideMark/>
          </w:tcPr>
          <w:p w14:paraId="7EECC2F4" w14:textId="77777777" w:rsidR="00957F4F" w:rsidRPr="00141459" w:rsidRDefault="00957F4F" w:rsidP="00615C7C">
            <w:pPr>
              <w:spacing w:line="240" w:lineRule="auto"/>
              <w:ind w:firstLine="103"/>
              <w:jc w:val="center"/>
              <w:rPr>
                <w:color w:val="000000"/>
                <w:szCs w:val="24"/>
              </w:rPr>
            </w:pPr>
            <w:r w:rsidRPr="00141459">
              <w:rPr>
                <w:color w:val="000000"/>
                <w:szCs w:val="24"/>
              </w:rPr>
              <w:t>0.18%</w:t>
            </w:r>
          </w:p>
        </w:tc>
        <w:tc>
          <w:tcPr>
            <w:tcW w:w="1260" w:type="dxa"/>
            <w:tcBorders>
              <w:top w:val="nil"/>
              <w:left w:val="nil"/>
              <w:bottom w:val="single" w:sz="4" w:space="0" w:color="auto"/>
              <w:right w:val="single" w:sz="4" w:space="0" w:color="auto"/>
            </w:tcBorders>
            <w:noWrap/>
            <w:vAlign w:val="center"/>
            <w:hideMark/>
          </w:tcPr>
          <w:p w14:paraId="5BFFF5F0" w14:textId="77777777" w:rsidR="00957F4F" w:rsidRPr="00141459" w:rsidRDefault="00957F4F" w:rsidP="00615C7C">
            <w:pPr>
              <w:spacing w:line="240" w:lineRule="auto"/>
              <w:ind w:firstLine="103"/>
              <w:jc w:val="center"/>
              <w:rPr>
                <w:color w:val="000000"/>
                <w:szCs w:val="24"/>
              </w:rPr>
            </w:pPr>
            <w:r w:rsidRPr="00141459">
              <w:rPr>
                <w:color w:val="000000"/>
                <w:szCs w:val="24"/>
              </w:rPr>
              <w:t>39.21%</w:t>
            </w:r>
          </w:p>
        </w:tc>
        <w:tc>
          <w:tcPr>
            <w:tcW w:w="1416" w:type="dxa"/>
            <w:tcBorders>
              <w:top w:val="nil"/>
              <w:left w:val="nil"/>
              <w:bottom w:val="single" w:sz="4" w:space="0" w:color="auto"/>
              <w:right w:val="single" w:sz="4" w:space="0" w:color="auto"/>
            </w:tcBorders>
            <w:noWrap/>
            <w:vAlign w:val="center"/>
            <w:hideMark/>
          </w:tcPr>
          <w:p w14:paraId="058AD63A" w14:textId="77777777" w:rsidR="00957F4F" w:rsidRPr="00141459" w:rsidRDefault="00957F4F" w:rsidP="00615C7C">
            <w:pPr>
              <w:spacing w:line="240" w:lineRule="auto"/>
              <w:ind w:firstLine="103"/>
              <w:jc w:val="center"/>
              <w:rPr>
                <w:color w:val="000000"/>
                <w:szCs w:val="24"/>
              </w:rPr>
            </w:pPr>
            <w:r w:rsidRPr="00141459">
              <w:rPr>
                <w:color w:val="000000"/>
                <w:szCs w:val="24"/>
              </w:rPr>
              <w:t>0.38%</w:t>
            </w:r>
          </w:p>
        </w:tc>
      </w:tr>
    </w:tbl>
    <w:p w14:paraId="2282C940" w14:textId="77777777" w:rsidR="00957F4F" w:rsidRPr="00141459" w:rsidRDefault="00957F4F" w:rsidP="00957F4F">
      <w:pPr>
        <w:pStyle w:val="BodyText"/>
        <w:rPr>
          <w:rFonts w:eastAsiaTheme="minorEastAsia"/>
          <w:szCs w:val="24"/>
        </w:rPr>
      </w:pPr>
    </w:p>
    <w:p w14:paraId="0E6F5918" w14:textId="77777777" w:rsidR="00957F4F" w:rsidRDefault="00957F4F" w:rsidP="00957F4F">
      <w:pPr>
        <w:pStyle w:val="BodyText"/>
        <w:rPr>
          <w:szCs w:val="24"/>
          <w:lang w:eastAsia="zh-CN"/>
        </w:rPr>
      </w:pPr>
      <w:bookmarkStart w:id="170" w:name="_Toc483489270"/>
      <w:bookmarkEnd w:id="170"/>
    </w:p>
    <w:p w14:paraId="7D9F51EA" w14:textId="77777777" w:rsidR="00D37D1E" w:rsidRDefault="00D37D1E" w:rsidP="00957F4F">
      <w:pPr>
        <w:pStyle w:val="BodyText"/>
        <w:rPr>
          <w:szCs w:val="24"/>
          <w:lang w:eastAsia="zh-CN"/>
        </w:rPr>
      </w:pPr>
    </w:p>
    <w:p w14:paraId="64166FD2" w14:textId="77777777" w:rsidR="00D37D1E" w:rsidRDefault="00D37D1E" w:rsidP="00957F4F">
      <w:pPr>
        <w:pStyle w:val="BodyText"/>
        <w:rPr>
          <w:szCs w:val="24"/>
          <w:lang w:eastAsia="zh-CN"/>
        </w:rPr>
      </w:pPr>
    </w:p>
    <w:p w14:paraId="6288E66E" w14:textId="77777777" w:rsidR="00225443" w:rsidRDefault="00225443" w:rsidP="00957F4F">
      <w:pPr>
        <w:pStyle w:val="BodyText"/>
        <w:rPr>
          <w:szCs w:val="24"/>
          <w:lang w:eastAsia="zh-CN"/>
        </w:rPr>
      </w:pPr>
    </w:p>
    <w:p w14:paraId="4BCCC832" w14:textId="77777777" w:rsidR="00D37D1E" w:rsidRPr="00141459" w:rsidRDefault="00D37D1E" w:rsidP="00957F4F">
      <w:pPr>
        <w:pStyle w:val="BodyText"/>
        <w:rPr>
          <w:szCs w:val="24"/>
          <w:lang w:eastAsia="zh-CN"/>
        </w:rPr>
      </w:pPr>
    </w:p>
    <w:p w14:paraId="4F3E2C3F" w14:textId="706EB0E2" w:rsidR="00957F4F" w:rsidRPr="00D37D1E" w:rsidRDefault="00957F4F" w:rsidP="00225443">
      <w:pPr>
        <w:pStyle w:val="Tables"/>
      </w:pPr>
      <w:bookmarkStart w:id="171" w:name="_Toc508719459"/>
      <w:r w:rsidRPr="00141459">
        <w:lastRenderedPageBreak/>
        <w:t xml:space="preserve">Table </w:t>
      </w:r>
      <w:r w:rsidR="00F5749D" w:rsidRPr="00141459">
        <w:t>3-8</w:t>
      </w:r>
      <w:r w:rsidRPr="00141459">
        <w:t xml:space="preserve">: </w:t>
      </w:r>
      <w:r w:rsidR="00141459" w:rsidRPr="00141459">
        <w:t xml:space="preserve">Percentage </w:t>
      </w:r>
      <w:r w:rsidR="00141459">
        <w:t>D</w:t>
      </w:r>
      <w:r w:rsidR="00141459" w:rsidRPr="00141459">
        <w:t xml:space="preserve">ata in </w:t>
      </w:r>
      <w:r w:rsidR="00141459">
        <w:t>E</w:t>
      </w:r>
      <w:r w:rsidR="00141459" w:rsidRPr="00141459">
        <w:t xml:space="preserve">ach </w:t>
      </w:r>
      <w:r w:rsidR="00141459">
        <w:t>Q</w:t>
      </w:r>
      <w:r w:rsidR="00141459" w:rsidRPr="00141459">
        <w:t>uadrant</w:t>
      </w:r>
      <w:r w:rsidR="00141459">
        <w:t>:</w:t>
      </w:r>
      <w:r w:rsidRPr="00141459">
        <w:rPr>
          <w:color w:val="000000"/>
        </w:rPr>
        <w:t xml:space="preserve"> Boulanger and Idriss (</w:t>
      </w:r>
      <w:r w:rsidR="00412B31">
        <w:rPr>
          <w:color w:val="000000"/>
        </w:rPr>
        <w:t>C</w:t>
      </w:r>
      <w:r w:rsidRPr="00141459">
        <w:rPr>
          <w:color w:val="000000"/>
        </w:rPr>
        <w:t>onventional) vs. Boulanger and Idriss (</w:t>
      </w:r>
      <w:r w:rsidR="00412B31">
        <w:rPr>
          <w:color w:val="000000"/>
        </w:rPr>
        <w:t>F</w:t>
      </w:r>
      <w:r w:rsidR="00141459">
        <w:rPr>
          <w:color w:val="000000"/>
        </w:rPr>
        <w:t>ull-</w:t>
      </w:r>
      <w:r w:rsidR="00412B31">
        <w:rPr>
          <w:color w:val="000000"/>
        </w:rPr>
        <w:t>P</w:t>
      </w:r>
      <w:r w:rsidR="00141459">
        <w:rPr>
          <w:color w:val="000000"/>
        </w:rPr>
        <w:t>robabilistic</w:t>
      </w:r>
      <w:r w:rsidRPr="00141459">
        <w:rPr>
          <w:color w:val="000000"/>
        </w:rPr>
        <w:t>)</w:t>
      </w:r>
      <w:r w:rsidRPr="00141459">
        <w:t xml:space="preserve"> </w:t>
      </w:r>
      <w:r w:rsidR="00C7153A" w:rsidRPr="00141459">
        <w:rPr>
          <w:rFonts w:eastAsiaTheme="minorEastAsia"/>
          <w:iCs/>
          <w:noProof/>
          <w:position w:val="-12"/>
          <w:lang w:eastAsia="zh-CN"/>
        </w:rPr>
        <w:object w:dxaOrig="285" w:dyaOrig="435" w14:anchorId="5973AE57">
          <v:shape id="_x0000_i1146" type="#_x0000_t75" style="width:14.25pt;height:21.75pt" o:ole="">
            <v:imagedata r:id="rId45" o:title=""/>
          </v:shape>
          <o:OLEObject Type="Embed" ProgID="Equation.DSMT4" ShapeID="_x0000_i1146" DrawAspect="Content" ObjectID="_1582542628" r:id="rId198"/>
        </w:object>
      </w:r>
      <w:r w:rsidRPr="00141459">
        <w:t xml:space="preserve"> = 2475 </w:t>
      </w:r>
      <w:r w:rsidR="00412B31">
        <w:t>Y</w:t>
      </w:r>
      <w:r w:rsidR="00412B31" w:rsidRPr="00141459">
        <w:t>ears</w:t>
      </w:r>
      <w:bookmarkEnd w:id="171"/>
    </w:p>
    <w:tbl>
      <w:tblPr>
        <w:tblW w:w="5283" w:type="dxa"/>
        <w:jc w:val="center"/>
        <w:tblLook w:val="04A0" w:firstRow="1" w:lastRow="0" w:firstColumn="1" w:lastColumn="0" w:noHBand="0" w:noVBand="1"/>
      </w:tblPr>
      <w:tblGrid>
        <w:gridCol w:w="1345"/>
        <w:gridCol w:w="1347"/>
        <w:gridCol w:w="1300"/>
        <w:gridCol w:w="1291"/>
      </w:tblGrid>
      <w:tr w:rsidR="00A83CCF" w:rsidRPr="00141459" w14:paraId="331164AD" w14:textId="77777777" w:rsidTr="00615C7C">
        <w:trPr>
          <w:trHeight w:val="300"/>
          <w:jc w:val="center"/>
        </w:trPr>
        <w:tc>
          <w:tcPr>
            <w:tcW w:w="5283" w:type="dxa"/>
            <w:gridSpan w:val="4"/>
            <w:tcBorders>
              <w:top w:val="single" w:sz="4" w:space="0" w:color="auto"/>
              <w:left w:val="single" w:sz="4" w:space="0" w:color="auto"/>
              <w:bottom w:val="single" w:sz="4" w:space="0" w:color="auto"/>
              <w:right w:val="single" w:sz="4" w:space="0" w:color="000000"/>
            </w:tcBorders>
            <w:noWrap/>
            <w:vAlign w:val="bottom"/>
            <w:hideMark/>
          </w:tcPr>
          <w:p w14:paraId="1F344395" w14:textId="2C48E0D5" w:rsidR="00957F4F" w:rsidRPr="00141459" w:rsidRDefault="00957F4F" w:rsidP="00141459">
            <w:pPr>
              <w:ind w:firstLine="0"/>
              <w:jc w:val="center"/>
              <w:rPr>
                <w:color w:val="000000"/>
                <w:szCs w:val="24"/>
              </w:rPr>
            </w:pPr>
            <w:r w:rsidRPr="00141459">
              <w:rPr>
                <w:color w:val="000000"/>
                <w:szCs w:val="24"/>
              </w:rPr>
              <w:t xml:space="preserve">B&amp;I </w:t>
            </w:r>
            <w:r w:rsidR="00141459">
              <w:rPr>
                <w:color w:val="000000"/>
                <w:szCs w:val="24"/>
              </w:rPr>
              <w:t>pseudo-probabilistic</w:t>
            </w:r>
            <w:r w:rsidRPr="00141459">
              <w:rPr>
                <w:color w:val="000000"/>
                <w:szCs w:val="24"/>
              </w:rPr>
              <w:t xml:space="preserve"> vs. B&amp;I </w:t>
            </w:r>
            <w:r w:rsidR="00141459">
              <w:rPr>
                <w:color w:val="000000"/>
                <w:szCs w:val="24"/>
              </w:rPr>
              <w:t>full-probabilistic</w:t>
            </w:r>
          </w:p>
        </w:tc>
      </w:tr>
      <w:tr w:rsidR="00A83CCF" w:rsidRPr="00141459" w14:paraId="423CC4B8" w14:textId="77777777" w:rsidTr="00615C7C">
        <w:trPr>
          <w:trHeight w:val="300"/>
          <w:jc w:val="center"/>
        </w:trPr>
        <w:tc>
          <w:tcPr>
            <w:tcW w:w="5283" w:type="dxa"/>
            <w:gridSpan w:val="4"/>
            <w:tcBorders>
              <w:top w:val="single" w:sz="4" w:space="0" w:color="auto"/>
              <w:left w:val="single" w:sz="4" w:space="0" w:color="auto"/>
              <w:bottom w:val="single" w:sz="4" w:space="0" w:color="auto"/>
              <w:right w:val="single" w:sz="4" w:space="0" w:color="000000"/>
            </w:tcBorders>
            <w:noWrap/>
            <w:vAlign w:val="bottom"/>
            <w:hideMark/>
          </w:tcPr>
          <w:p w14:paraId="3D500781" w14:textId="77777777" w:rsidR="00957F4F" w:rsidRPr="00141459" w:rsidRDefault="00957F4F" w:rsidP="00141459">
            <w:pPr>
              <w:spacing w:line="240" w:lineRule="auto"/>
              <w:ind w:firstLine="0"/>
              <w:jc w:val="center"/>
              <w:rPr>
                <w:color w:val="000000"/>
                <w:szCs w:val="24"/>
              </w:rPr>
            </w:pPr>
            <w:r w:rsidRPr="00141459">
              <w:rPr>
                <w:color w:val="000000"/>
                <w:szCs w:val="24"/>
              </w:rPr>
              <w:t>2475</w:t>
            </w:r>
          </w:p>
        </w:tc>
      </w:tr>
      <w:tr w:rsidR="00A83CCF" w:rsidRPr="00141459" w14:paraId="769F89EB" w14:textId="77777777" w:rsidTr="00615C7C">
        <w:trPr>
          <w:trHeight w:val="300"/>
          <w:jc w:val="center"/>
        </w:trPr>
        <w:tc>
          <w:tcPr>
            <w:tcW w:w="2692" w:type="dxa"/>
            <w:gridSpan w:val="2"/>
            <w:tcBorders>
              <w:top w:val="single" w:sz="4" w:space="0" w:color="auto"/>
              <w:left w:val="single" w:sz="4" w:space="0" w:color="auto"/>
              <w:bottom w:val="single" w:sz="4" w:space="0" w:color="auto"/>
              <w:right w:val="single" w:sz="4" w:space="0" w:color="000000"/>
            </w:tcBorders>
            <w:noWrap/>
            <w:vAlign w:val="bottom"/>
            <w:hideMark/>
          </w:tcPr>
          <w:p w14:paraId="30538D0E" w14:textId="77777777" w:rsidR="00957F4F" w:rsidRPr="00141459" w:rsidRDefault="00957F4F" w:rsidP="00141459">
            <w:pPr>
              <w:spacing w:line="240" w:lineRule="auto"/>
              <w:ind w:firstLine="0"/>
              <w:jc w:val="center"/>
              <w:rPr>
                <w:color w:val="000000"/>
                <w:szCs w:val="24"/>
              </w:rPr>
            </w:pPr>
            <w:r w:rsidRPr="00141459">
              <w:rPr>
                <w:color w:val="000000"/>
                <w:szCs w:val="24"/>
              </w:rPr>
              <w:t>Mean</w:t>
            </w:r>
          </w:p>
        </w:tc>
        <w:tc>
          <w:tcPr>
            <w:tcW w:w="2591" w:type="dxa"/>
            <w:gridSpan w:val="2"/>
            <w:tcBorders>
              <w:top w:val="single" w:sz="4" w:space="0" w:color="auto"/>
              <w:left w:val="nil"/>
              <w:bottom w:val="single" w:sz="4" w:space="0" w:color="auto"/>
              <w:right w:val="single" w:sz="4" w:space="0" w:color="000000"/>
            </w:tcBorders>
            <w:noWrap/>
            <w:vAlign w:val="bottom"/>
            <w:hideMark/>
          </w:tcPr>
          <w:p w14:paraId="10570D22" w14:textId="77777777" w:rsidR="00957F4F" w:rsidRPr="00141459" w:rsidRDefault="00957F4F" w:rsidP="00141459">
            <w:pPr>
              <w:spacing w:line="240" w:lineRule="auto"/>
              <w:ind w:firstLine="0"/>
              <w:jc w:val="center"/>
              <w:rPr>
                <w:color w:val="000000"/>
                <w:szCs w:val="24"/>
              </w:rPr>
            </w:pPr>
            <w:r w:rsidRPr="00141459">
              <w:rPr>
                <w:color w:val="000000"/>
                <w:szCs w:val="24"/>
              </w:rPr>
              <w:t>Modal</w:t>
            </w:r>
          </w:p>
        </w:tc>
      </w:tr>
      <w:tr w:rsidR="00A83CCF" w:rsidRPr="00141459" w14:paraId="32700351" w14:textId="77777777" w:rsidTr="00D37D1E">
        <w:trPr>
          <w:trHeight w:val="300"/>
          <w:jc w:val="center"/>
        </w:trPr>
        <w:tc>
          <w:tcPr>
            <w:tcW w:w="1345" w:type="dxa"/>
            <w:tcBorders>
              <w:top w:val="nil"/>
              <w:left w:val="single" w:sz="4" w:space="0" w:color="auto"/>
              <w:bottom w:val="single" w:sz="4" w:space="0" w:color="auto"/>
              <w:right w:val="single" w:sz="4" w:space="0" w:color="auto"/>
            </w:tcBorders>
            <w:noWrap/>
            <w:vAlign w:val="center"/>
            <w:hideMark/>
          </w:tcPr>
          <w:p w14:paraId="617B01E4" w14:textId="6DEB1073" w:rsidR="00957F4F" w:rsidRPr="00141459" w:rsidRDefault="00957F4F" w:rsidP="00D37D1E">
            <w:pPr>
              <w:spacing w:line="240" w:lineRule="auto"/>
              <w:ind w:right="248" w:firstLine="0"/>
              <w:jc w:val="center"/>
              <w:rPr>
                <w:color w:val="000000"/>
                <w:szCs w:val="24"/>
              </w:rPr>
            </w:pPr>
            <w:r w:rsidRPr="00141459">
              <w:rPr>
                <w:color w:val="000000"/>
                <w:szCs w:val="24"/>
              </w:rPr>
              <w:t>1.03%</w:t>
            </w:r>
          </w:p>
        </w:tc>
        <w:tc>
          <w:tcPr>
            <w:tcW w:w="1347" w:type="dxa"/>
            <w:tcBorders>
              <w:top w:val="nil"/>
              <w:left w:val="nil"/>
              <w:bottom w:val="single" w:sz="4" w:space="0" w:color="auto"/>
              <w:right w:val="single" w:sz="4" w:space="0" w:color="auto"/>
            </w:tcBorders>
            <w:noWrap/>
            <w:vAlign w:val="center"/>
            <w:hideMark/>
          </w:tcPr>
          <w:p w14:paraId="47047C0B" w14:textId="77777777" w:rsidR="00957F4F" w:rsidRPr="00141459" w:rsidRDefault="00957F4F" w:rsidP="00D37D1E">
            <w:pPr>
              <w:spacing w:line="240" w:lineRule="auto"/>
              <w:ind w:right="248" w:firstLine="0"/>
              <w:jc w:val="center"/>
              <w:rPr>
                <w:color w:val="000000"/>
                <w:szCs w:val="24"/>
              </w:rPr>
            </w:pPr>
            <w:r w:rsidRPr="00141459">
              <w:rPr>
                <w:color w:val="000000"/>
                <w:szCs w:val="24"/>
              </w:rPr>
              <w:t>57.39%</w:t>
            </w:r>
          </w:p>
        </w:tc>
        <w:tc>
          <w:tcPr>
            <w:tcW w:w="1300" w:type="dxa"/>
            <w:tcBorders>
              <w:top w:val="nil"/>
              <w:left w:val="nil"/>
              <w:bottom w:val="single" w:sz="4" w:space="0" w:color="auto"/>
              <w:right w:val="single" w:sz="4" w:space="0" w:color="auto"/>
            </w:tcBorders>
            <w:noWrap/>
            <w:vAlign w:val="center"/>
            <w:hideMark/>
          </w:tcPr>
          <w:p w14:paraId="12178146" w14:textId="77777777" w:rsidR="00957F4F" w:rsidRPr="00141459" w:rsidRDefault="00957F4F" w:rsidP="00D37D1E">
            <w:pPr>
              <w:spacing w:line="240" w:lineRule="auto"/>
              <w:ind w:right="248" w:firstLine="0"/>
              <w:jc w:val="center"/>
              <w:rPr>
                <w:color w:val="000000"/>
                <w:szCs w:val="24"/>
              </w:rPr>
            </w:pPr>
            <w:r w:rsidRPr="00141459">
              <w:rPr>
                <w:color w:val="000000"/>
                <w:szCs w:val="24"/>
              </w:rPr>
              <w:t>1.28%</w:t>
            </w:r>
          </w:p>
        </w:tc>
        <w:tc>
          <w:tcPr>
            <w:tcW w:w="1291" w:type="dxa"/>
            <w:tcBorders>
              <w:top w:val="nil"/>
              <w:left w:val="nil"/>
              <w:bottom w:val="single" w:sz="4" w:space="0" w:color="auto"/>
              <w:right w:val="single" w:sz="4" w:space="0" w:color="auto"/>
            </w:tcBorders>
            <w:noWrap/>
            <w:vAlign w:val="center"/>
            <w:hideMark/>
          </w:tcPr>
          <w:p w14:paraId="2AC714A7" w14:textId="5A830BF6" w:rsidR="00957F4F" w:rsidRPr="00141459" w:rsidRDefault="00D37D1E" w:rsidP="00D37D1E">
            <w:pPr>
              <w:spacing w:line="240" w:lineRule="auto"/>
              <w:ind w:right="248" w:firstLine="0"/>
              <w:jc w:val="center"/>
              <w:rPr>
                <w:color w:val="000000"/>
                <w:szCs w:val="24"/>
              </w:rPr>
            </w:pPr>
            <w:r>
              <w:rPr>
                <w:color w:val="000000"/>
                <w:szCs w:val="24"/>
              </w:rPr>
              <w:t>5</w:t>
            </w:r>
            <w:r w:rsidR="00957F4F" w:rsidRPr="00141459">
              <w:rPr>
                <w:color w:val="000000"/>
                <w:szCs w:val="24"/>
              </w:rPr>
              <w:t>7.22%</w:t>
            </w:r>
          </w:p>
        </w:tc>
      </w:tr>
      <w:tr w:rsidR="00A83CCF" w:rsidRPr="00141459" w14:paraId="736371CD" w14:textId="77777777" w:rsidTr="00D37D1E">
        <w:trPr>
          <w:trHeight w:val="300"/>
          <w:jc w:val="center"/>
        </w:trPr>
        <w:tc>
          <w:tcPr>
            <w:tcW w:w="1345" w:type="dxa"/>
            <w:tcBorders>
              <w:top w:val="nil"/>
              <w:left w:val="single" w:sz="4" w:space="0" w:color="auto"/>
              <w:bottom w:val="single" w:sz="4" w:space="0" w:color="auto"/>
              <w:right w:val="single" w:sz="4" w:space="0" w:color="auto"/>
            </w:tcBorders>
            <w:noWrap/>
            <w:vAlign w:val="center"/>
            <w:hideMark/>
          </w:tcPr>
          <w:p w14:paraId="0E3BFA31" w14:textId="77777777" w:rsidR="00957F4F" w:rsidRPr="00141459" w:rsidRDefault="00957F4F" w:rsidP="00D37D1E">
            <w:pPr>
              <w:spacing w:line="240" w:lineRule="auto"/>
              <w:ind w:right="248" w:firstLine="0"/>
              <w:jc w:val="center"/>
              <w:rPr>
                <w:color w:val="000000"/>
                <w:szCs w:val="24"/>
              </w:rPr>
            </w:pPr>
            <w:r w:rsidRPr="00141459">
              <w:rPr>
                <w:color w:val="000000"/>
                <w:szCs w:val="24"/>
              </w:rPr>
              <w:t>41.52%</w:t>
            </w:r>
          </w:p>
        </w:tc>
        <w:tc>
          <w:tcPr>
            <w:tcW w:w="1347" w:type="dxa"/>
            <w:tcBorders>
              <w:top w:val="nil"/>
              <w:left w:val="nil"/>
              <w:bottom w:val="single" w:sz="4" w:space="0" w:color="auto"/>
              <w:right w:val="single" w:sz="4" w:space="0" w:color="auto"/>
            </w:tcBorders>
            <w:noWrap/>
            <w:vAlign w:val="center"/>
            <w:hideMark/>
          </w:tcPr>
          <w:p w14:paraId="2DF9F362" w14:textId="77777777" w:rsidR="00957F4F" w:rsidRPr="00141459" w:rsidRDefault="00957F4F" w:rsidP="00D37D1E">
            <w:pPr>
              <w:spacing w:line="240" w:lineRule="auto"/>
              <w:ind w:right="248" w:firstLine="0"/>
              <w:jc w:val="center"/>
              <w:rPr>
                <w:color w:val="000000"/>
                <w:szCs w:val="24"/>
              </w:rPr>
            </w:pPr>
            <w:r w:rsidRPr="00141459">
              <w:rPr>
                <w:color w:val="000000"/>
                <w:szCs w:val="24"/>
              </w:rPr>
              <w:t>0.05%</w:t>
            </w:r>
          </w:p>
        </w:tc>
        <w:tc>
          <w:tcPr>
            <w:tcW w:w="1300" w:type="dxa"/>
            <w:tcBorders>
              <w:top w:val="nil"/>
              <w:left w:val="nil"/>
              <w:bottom w:val="single" w:sz="4" w:space="0" w:color="auto"/>
              <w:right w:val="single" w:sz="4" w:space="0" w:color="auto"/>
            </w:tcBorders>
            <w:noWrap/>
            <w:vAlign w:val="center"/>
            <w:hideMark/>
          </w:tcPr>
          <w:p w14:paraId="68FAB850" w14:textId="77777777" w:rsidR="00957F4F" w:rsidRPr="00141459" w:rsidRDefault="00957F4F" w:rsidP="00D37D1E">
            <w:pPr>
              <w:spacing w:line="240" w:lineRule="auto"/>
              <w:ind w:right="248" w:firstLine="0"/>
              <w:jc w:val="center"/>
              <w:rPr>
                <w:color w:val="000000"/>
                <w:szCs w:val="24"/>
              </w:rPr>
            </w:pPr>
            <w:r w:rsidRPr="00141459">
              <w:rPr>
                <w:color w:val="000000"/>
                <w:szCs w:val="24"/>
              </w:rPr>
              <w:t>41.28%</w:t>
            </w:r>
          </w:p>
        </w:tc>
        <w:tc>
          <w:tcPr>
            <w:tcW w:w="1291" w:type="dxa"/>
            <w:tcBorders>
              <w:top w:val="nil"/>
              <w:left w:val="nil"/>
              <w:bottom w:val="single" w:sz="4" w:space="0" w:color="auto"/>
              <w:right w:val="single" w:sz="4" w:space="0" w:color="auto"/>
            </w:tcBorders>
            <w:noWrap/>
            <w:vAlign w:val="center"/>
            <w:hideMark/>
          </w:tcPr>
          <w:p w14:paraId="757DBA5D" w14:textId="77777777" w:rsidR="00957F4F" w:rsidRPr="00141459" w:rsidRDefault="00957F4F" w:rsidP="00D37D1E">
            <w:pPr>
              <w:spacing w:line="240" w:lineRule="auto"/>
              <w:ind w:right="248" w:firstLine="0"/>
              <w:jc w:val="center"/>
              <w:rPr>
                <w:color w:val="000000"/>
                <w:szCs w:val="24"/>
              </w:rPr>
            </w:pPr>
            <w:r w:rsidRPr="00141459">
              <w:rPr>
                <w:color w:val="000000"/>
                <w:szCs w:val="24"/>
              </w:rPr>
              <w:t>0.22%</w:t>
            </w:r>
          </w:p>
        </w:tc>
      </w:tr>
    </w:tbl>
    <w:p w14:paraId="4911B497" w14:textId="77777777" w:rsidR="00957F4F" w:rsidRDefault="00957F4F" w:rsidP="00957F4F">
      <w:pPr>
        <w:pStyle w:val="BodyText"/>
        <w:rPr>
          <w:rFonts w:eastAsiaTheme="minorEastAsia" w:cstheme="minorBidi"/>
          <w:szCs w:val="22"/>
        </w:rPr>
      </w:pPr>
    </w:p>
    <w:p w14:paraId="0A28F824" w14:textId="77777777" w:rsidR="00D37D1E" w:rsidRDefault="00D37D1E" w:rsidP="00957F4F">
      <w:pPr>
        <w:pStyle w:val="BodyText"/>
        <w:rPr>
          <w:rFonts w:eastAsiaTheme="minorEastAsia" w:cstheme="minorBidi"/>
          <w:szCs w:val="22"/>
        </w:rPr>
      </w:pPr>
    </w:p>
    <w:p w14:paraId="4749ED15" w14:textId="2D5BFEC9" w:rsidR="00957F4F" w:rsidRDefault="00957F4F" w:rsidP="00957F4F">
      <w:pPr>
        <w:pStyle w:val="BodyText"/>
        <w:ind w:firstLine="576"/>
      </w:pPr>
      <w:r>
        <w:t>The significance of these results is that potentially, in 1 to 4 percent of cases, the conventional liquefaction triggering methods are clearly over predicting the initiation of liquefaction.</w:t>
      </w:r>
      <w:r w:rsidR="0007762D">
        <w:t xml:space="preserve"> </w:t>
      </w:r>
      <w:r>
        <w:t xml:space="preserve">Although this would make it appear that in </w:t>
      </w:r>
      <w:r w:rsidR="0085542F">
        <w:t>95%</w:t>
      </w:r>
      <w:r>
        <w:t xml:space="preserve"> or greater of cases that the prediction of liquefaction hazard would be the same with both the pseudo-probabilistic and performance-based methods, this is not necessarily the case.</w:t>
      </w:r>
      <w:r w:rsidR="0007762D">
        <w:t xml:space="preserve"> </w:t>
      </w:r>
      <w:r>
        <w:t xml:space="preserve">Because of the trends noted in the figures above, on average, it appears that the performance-based method will still give lower values of </w:t>
      </w:r>
      <w:r w:rsidR="00C7153A">
        <w:rPr>
          <w:rFonts w:eastAsiaTheme="minorEastAsia" w:cstheme="minorBidi"/>
          <w:noProof/>
          <w:position w:val="-12"/>
          <w:szCs w:val="22"/>
        </w:rPr>
        <w:object w:dxaOrig="435" w:dyaOrig="360" w14:anchorId="45F414CD">
          <v:shape id="_x0000_i1147" type="#_x0000_t75" style="width:21.75pt;height:18pt" o:ole="">
            <v:imagedata r:id="rId199" o:title=""/>
          </v:shape>
          <o:OLEObject Type="Embed" ProgID="Equation.DSMT4" ShapeID="_x0000_i1147" DrawAspect="Content" ObjectID="_1582542629" r:id="rId200"/>
        </w:object>
      </w:r>
      <w:r>
        <w:t xml:space="preserve"> than the pseudo-probabilistic method.</w:t>
      </w:r>
      <w:r w:rsidR="0007762D">
        <w:t xml:space="preserve"> </w:t>
      </w:r>
      <w:r>
        <w:t>To explain how the methods do not necessarily compute equivalent values for liquefaction hazard, an example is provided.</w:t>
      </w:r>
    </w:p>
    <w:p w14:paraId="7A190B81" w14:textId="0190D7C5" w:rsidR="00957F4F" w:rsidRDefault="00957F4F" w:rsidP="00957F4F">
      <w:pPr>
        <w:pStyle w:val="BodyText"/>
        <w:ind w:firstLine="576"/>
      </w:pPr>
      <w:r>
        <w:t xml:space="preserve">Consider the hypothetical case of a prediction of </w:t>
      </w:r>
      <w:r w:rsidR="00C7153A">
        <w:rPr>
          <w:rFonts w:eastAsiaTheme="minorEastAsia" w:cstheme="minorBidi"/>
          <w:noProof/>
          <w:position w:val="-12"/>
          <w:szCs w:val="22"/>
        </w:rPr>
        <w:object w:dxaOrig="435" w:dyaOrig="360" w14:anchorId="3FCEC41B">
          <v:shape id="_x0000_i1148" type="#_x0000_t75" style="width:21.75pt;height:18pt" o:ole="">
            <v:imagedata r:id="rId199" o:title=""/>
          </v:shape>
          <o:OLEObject Type="Embed" ProgID="Equation.DSMT4" ShapeID="_x0000_i1148" DrawAspect="Content" ObjectID="_1582542630" r:id="rId201"/>
        </w:object>
      </w:r>
      <w:r>
        <w:t>=</w:t>
      </w:r>
      <w:r w:rsidR="0085542F">
        <w:t xml:space="preserve"> 0</w:t>
      </w:r>
      <w:r>
        <w:t xml:space="preserve">.9 from the </w:t>
      </w:r>
      <w:r w:rsidR="0085542F">
        <w:t xml:space="preserve">full-probabilistic </w:t>
      </w:r>
      <w:r>
        <w:t xml:space="preserve">method, and a prediction of </w:t>
      </w:r>
      <w:r w:rsidR="00C7153A">
        <w:rPr>
          <w:rFonts w:eastAsiaTheme="minorEastAsia" w:cstheme="minorBidi"/>
          <w:noProof/>
          <w:position w:val="-12"/>
          <w:szCs w:val="22"/>
        </w:rPr>
        <w:object w:dxaOrig="435" w:dyaOrig="360" w14:anchorId="7A460C28">
          <v:shape id="_x0000_i1149" type="#_x0000_t75" style="width:21.75pt;height:18pt" o:ole="">
            <v:imagedata r:id="rId199" o:title=""/>
          </v:shape>
          <o:OLEObject Type="Embed" ProgID="Equation.DSMT4" ShapeID="_x0000_i1149" DrawAspect="Content" ObjectID="_1582542631" r:id="rId202"/>
        </w:object>
      </w:r>
      <w:r>
        <w:t>=</w:t>
      </w:r>
      <w:r w:rsidR="0085542F">
        <w:t xml:space="preserve"> 0</w:t>
      </w:r>
      <w:r>
        <w:t>.3 from the pseudo-probabilistic method.</w:t>
      </w:r>
      <w:r w:rsidR="0007762D">
        <w:t xml:space="preserve"> </w:t>
      </w:r>
      <w:r>
        <w:t>In this case, both predictions would indicate liquefaction, and would thus plot in quadrant 4.</w:t>
      </w:r>
      <w:r w:rsidR="0007762D">
        <w:t xml:space="preserve"> </w:t>
      </w:r>
      <w:r>
        <w:t xml:space="preserve">Although these values both represent the same liquefaction initiation prediction, they do </w:t>
      </w:r>
      <w:r w:rsidRPr="0085542F">
        <w:t>not</w:t>
      </w:r>
      <w:r>
        <w:t xml:space="preserve"> represent the same liquefaction initiation hazard.</w:t>
      </w:r>
      <w:r w:rsidR="0007762D">
        <w:t xml:space="preserve"> </w:t>
      </w:r>
      <w:r>
        <w:t>In terms of</w:t>
      </w:r>
      <w:r w:rsidR="00C7153A">
        <w:rPr>
          <w:rFonts w:eastAsiaTheme="minorEastAsia" w:cstheme="minorBidi"/>
          <w:noProof/>
          <w:position w:val="-12"/>
          <w:szCs w:val="22"/>
        </w:rPr>
        <w:object w:dxaOrig="435" w:dyaOrig="360" w14:anchorId="6C4D5E41">
          <v:shape id="_x0000_i1150" type="#_x0000_t75" style="width:21.75pt;height:18pt" o:ole="">
            <v:imagedata r:id="rId199" o:title=""/>
          </v:shape>
          <o:OLEObject Type="Embed" ProgID="Equation.DSMT4" ShapeID="_x0000_i1150" DrawAspect="Content" ObjectID="_1582542632" r:id="rId203"/>
        </w:object>
      </w:r>
      <w:r>
        <w:t>, it is somewhat difficult to compare the actual liquefaction initiation hazard of these predictions.</w:t>
      </w:r>
      <w:r w:rsidR="0007762D">
        <w:t xml:space="preserve"> </w:t>
      </w:r>
      <w:r>
        <w:t xml:space="preserve">In order to compare the liquefaction triggering hazard in a more </w:t>
      </w:r>
      <w:r w:rsidR="00861520">
        <w:t xml:space="preserve">objective manner, </w:t>
      </w:r>
      <w:r w:rsidR="00861520" w:rsidRPr="00861520">
        <w:rPr>
          <w:position w:val="-12"/>
        </w:rPr>
        <w:object w:dxaOrig="279" w:dyaOrig="360" w14:anchorId="5FFFCC93">
          <v:shape id="_x0000_i1172" type="#_x0000_t75" style="width:13.95pt;height:18pt" o:ole="">
            <v:imagedata r:id="rId204" o:title=""/>
          </v:shape>
          <o:OLEObject Type="Embed" ProgID="Equation.DSMT4" ShapeID="_x0000_i1172" DrawAspect="Content" ObjectID="_1582542633" r:id="rId205"/>
        </w:object>
      </w:r>
      <w:r w:rsidR="00861520">
        <w:t xml:space="preserve"> can be used instead of </w:t>
      </w:r>
      <w:r w:rsidR="00861520" w:rsidRPr="00861520">
        <w:rPr>
          <w:position w:val="-12"/>
        </w:rPr>
        <w:object w:dxaOrig="440" w:dyaOrig="360" w14:anchorId="7D5F6A2C">
          <v:shape id="_x0000_i1175" type="#_x0000_t75" style="width:22pt;height:18pt" o:ole="">
            <v:imagedata r:id="rId206" o:title=""/>
          </v:shape>
          <o:OLEObject Type="Embed" ProgID="Equation.DSMT4" ShapeID="_x0000_i1175" DrawAspect="Content" ObjectID="_1582542634" r:id="rId207"/>
        </w:object>
      </w:r>
      <w:r>
        <w:t>.</w:t>
      </w:r>
      <w:r w:rsidR="0007762D">
        <w:t xml:space="preserve"> </w:t>
      </w:r>
      <w:r w:rsidR="00861520">
        <w:t xml:space="preserve">If doing so, a </w:t>
      </w:r>
      <w:r w:rsidR="00861520" w:rsidRPr="00861520">
        <w:rPr>
          <w:position w:val="-12"/>
        </w:rPr>
        <w:object w:dxaOrig="440" w:dyaOrig="360" w14:anchorId="247C22D8">
          <v:shape id="_x0000_i1178" type="#_x0000_t75" style="width:22pt;height:18pt" o:ole="">
            <v:imagedata r:id="rId208" o:title=""/>
          </v:shape>
          <o:OLEObject Type="Embed" ProgID="Equation.DSMT4" ShapeID="_x0000_i1178" DrawAspect="Content" ObjectID="_1582542635" r:id="rId209"/>
        </w:object>
      </w:r>
      <w:r w:rsidR="00861520">
        <w:t xml:space="preserve"> </w:t>
      </w:r>
      <w:r w:rsidR="005242D8">
        <w:t>value of 0.9 results in</w:t>
      </w:r>
      <w:r>
        <w:t xml:space="preserve"> </w:t>
      </w:r>
      <w:r w:rsidR="00C7153A">
        <w:rPr>
          <w:rFonts w:eastAsiaTheme="minorEastAsia" w:cstheme="minorBidi"/>
          <w:noProof/>
          <w:position w:val="-12"/>
          <w:szCs w:val="22"/>
        </w:rPr>
        <w:object w:dxaOrig="285" w:dyaOrig="360" w14:anchorId="73194E87">
          <v:shape id="_x0000_i1153" type="#_x0000_t75" style="width:14.25pt;height:18pt" o:ole="">
            <v:imagedata r:id="rId210" o:title=""/>
          </v:shape>
          <o:OLEObject Type="Embed" ProgID="Equation.DSMT4" ShapeID="_x0000_i1153" DrawAspect="Content" ObjectID="_1582542636" r:id="rId211"/>
        </w:object>
      </w:r>
      <w:r>
        <w:t>=</w:t>
      </w:r>
      <w:r w:rsidR="0085542F">
        <w:t xml:space="preserve"> </w:t>
      </w:r>
      <w:r>
        <w:t xml:space="preserve">50.4% and </w:t>
      </w:r>
      <w:r w:rsidR="00C7153A">
        <w:rPr>
          <w:rFonts w:eastAsiaTheme="minorEastAsia" w:cstheme="minorBidi"/>
          <w:noProof/>
          <w:position w:val="-12"/>
          <w:szCs w:val="22"/>
        </w:rPr>
        <w:object w:dxaOrig="285" w:dyaOrig="360" w14:anchorId="2CE67AB2">
          <v:shape id="_x0000_i1154" type="#_x0000_t75" style="width:14.25pt;height:18pt" o:ole="">
            <v:imagedata r:id="rId210" o:title=""/>
          </v:shape>
          <o:OLEObject Type="Embed" ProgID="Equation.DSMT4" ShapeID="_x0000_i1154" DrawAspect="Content" ObjectID="_1582542637" r:id="rId212"/>
        </w:object>
      </w:r>
      <w:r>
        <w:t>= 58.2%</w:t>
      </w:r>
      <w:r w:rsidR="005242D8">
        <w:t xml:space="preserve"> for the Ku et al. and Boulanger and Idriss relationships, respectively. Similarly, a </w:t>
      </w:r>
      <w:r w:rsidR="005242D8" w:rsidRPr="005242D8">
        <w:rPr>
          <w:position w:val="-12"/>
        </w:rPr>
        <w:object w:dxaOrig="440" w:dyaOrig="360" w14:anchorId="6E70B9D8">
          <v:shape id="_x0000_i1182" type="#_x0000_t75" style="width:22pt;height:18pt" o:ole="">
            <v:imagedata r:id="rId213" o:title=""/>
          </v:shape>
          <o:OLEObject Type="Embed" ProgID="Equation.DSMT4" ShapeID="_x0000_i1182" DrawAspect="Content" ObjectID="_1582542638" r:id="rId214"/>
        </w:object>
      </w:r>
      <w:r w:rsidR="005242D8">
        <w:t xml:space="preserve"> value of 0.3 results in</w:t>
      </w:r>
      <w:r>
        <w:t xml:space="preserve"> </w:t>
      </w:r>
      <w:r w:rsidR="00C7153A">
        <w:rPr>
          <w:rFonts w:eastAsiaTheme="minorEastAsia" w:cstheme="minorBidi"/>
          <w:noProof/>
          <w:position w:val="-12"/>
          <w:szCs w:val="22"/>
        </w:rPr>
        <w:object w:dxaOrig="285" w:dyaOrig="360" w14:anchorId="405458FE">
          <v:shape id="_x0000_i1156" type="#_x0000_t75" style="width:14.25pt;height:18pt" o:ole="">
            <v:imagedata r:id="rId210" o:title=""/>
          </v:shape>
          <o:OLEObject Type="Embed" ProgID="Equation.DSMT4" ShapeID="_x0000_i1156" DrawAspect="Content" ObjectID="_1582542639" r:id="rId215"/>
        </w:object>
      </w:r>
      <w:r>
        <w:t>=</w:t>
      </w:r>
      <w:r w:rsidR="0085542F">
        <w:t xml:space="preserve"> </w:t>
      </w:r>
      <w:r>
        <w:t xml:space="preserve">99.9% and </w:t>
      </w:r>
      <w:r w:rsidR="00C7153A">
        <w:rPr>
          <w:rFonts w:eastAsiaTheme="minorEastAsia" w:cstheme="minorBidi"/>
          <w:noProof/>
          <w:position w:val="-12"/>
          <w:szCs w:val="22"/>
        </w:rPr>
        <w:object w:dxaOrig="285" w:dyaOrig="360" w14:anchorId="7EE6D093">
          <v:shape id="_x0000_i1157" type="#_x0000_t75" style="width:14.25pt;height:18pt" o:ole="">
            <v:imagedata r:id="rId210" o:title=""/>
          </v:shape>
          <o:OLEObject Type="Embed" ProgID="Equation.DSMT4" ShapeID="_x0000_i1157" DrawAspect="Content" ObjectID="_1582542640" r:id="rId216"/>
        </w:object>
      </w:r>
      <w:r>
        <w:t>=</w:t>
      </w:r>
      <w:r w:rsidR="0085542F">
        <w:t xml:space="preserve"> </w:t>
      </w:r>
      <w:r>
        <w:t>99.1%</w:t>
      </w:r>
      <w:r w:rsidR="005242D8">
        <w:t xml:space="preserve"> for the Ku et al. and Boulanger and Idriss relationships, respectively</w:t>
      </w:r>
      <w:r>
        <w:t>.</w:t>
      </w:r>
      <w:r w:rsidR="0007762D">
        <w:t xml:space="preserve"> </w:t>
      </w:r>
      <w:r>
        <w:t xml:space="preserve">From these </w:t>
      </w:r>
      <w:r w:rsidR="00C7153A">
        <w:rPr>
          <w:rFonts w:eastAsiaTheme="minorEastAsia" w:cstheme="minorBidi"/>
          <w:noProof/>
          <w:position w:val="-12"/>
          <w:szCs w:val="22"/>
        </w:rPr>
        <w:object w:dxaOrig="285" w:dyaOrig="360" w14:anchorId="77DCA277">
          <v:shape id="_x0000_i1158" type="#_x0000_t75" style="width:14.25pt;height:18pt" o:ole="">
            <v:imagedata r:id="rId210" o:title=""/>
          </v:shape>
          <o:OLEObject Type="Embed" ProgID="Equation.DSMT4" ShapeID="_x0000_i1158" DrawAspect="Content" ObjectID="_1582542641" r:id="rId217"/>
        </w:object>
      </w:r>
      <w:r>
        <w:t xml:space="preserve"> values, the actual liquefaction initiation hazard can more accurately be analyzed, as the </w:t>
      </w:r>
      <w:r w:rsidR="00C7153A">
        <w:rPr>
          <w:rFonts w:eastAsiaTheme="minorEastAsia" w:cstheme="minorBidi"/>
          <w:noProof/>
          <w:position w:val="-12"/>
          <w:szCs w:val="22"/>
        </w:rPr>
        <w:object w:dxaOrig="435" w:dyaOrig="360" w14:anchorId="6651B43A">
          <v:shape id="_x0000_i1159" type="#_x0000_t75" style="width:21.75pt;height:18pt" o:ole="">
            <v:imagedata r:id="rId218" o:title=""/>
          </v:shape>
          <o:OLEObject Type="Embed" ProgID="Equation.DSMT4" ShapeID="_x0000_i1159" DrawAspect="Content" ObjectID="_1582542642" r:id="rId219"/>
        </w:object>
      </w:r>
      <w:r>
        <w:t>=</w:t>
      </w:r>
      <w:r w:rsidR="0085542F">
        <w:t xml:space="preserve"> </w:t>
      </w:r>
      <w:r>
        <w:t xml:space="preserve">0.9 prediction indicated that the soil will be about as likely to liquefy as to not liquefy, while the </w:t>
      </w:r>
      <w:r w:rsidR="00C7153A">
        <w:rPr>
          <w:rFonts w:eastAsiaTheme="minorEastAsia" w:cstheme="minorBidi"/>
          <w:noProof/>
          <w:position w:val="-12"/>
          <w:szCs w:val="22"/>
        </w:rPr>
        <w:object w:dxaOrig="435" w:dyaOrig="360" w14:anchorId="677BFECB">
          <v:shape id="_x0000_i1160" type="#_x0000_t75" style="width:21.75pt;height:18pt" o:ole="">
            <v:imagedata r:id="rId218" o:title=""/>
          </v:shape>
          <o:OLEObject Type="Embed" ProgID="Equation.DSMT4" ShapeID="_x0000_i1160" DrawAspect="Content" ObjectID="_1582542643" r:id="rId220"/>
        </w:object>
      </w:r>
      <w:r>
        <w:t>=</w:t>
      </w:r>
      <w:r w:rsidR="0085542F">
        <w:t xml:space="preserve"> 0</w:t>
      </w:r>
      <w:r>
        <w:t>.3 prediction indicates that liquefaction is almost guaranteed.</w:t>
      </w:r>
      <w:r w:rsidR="0007762D">
        <w:t xml:space="preserve"> </w:t>
      </w:r>
      <w:r>
        <w:t xml:space="preserve">These results represent how the actual liquefaction hazard can </w:t>
      </w:r>
      <w:r>
        <w:lastRenderedPageBreak/>
        <w:t>vary significantly even though predictions of liquefaction initiation using different</w:t>
      </w:r>
      <w:r w:rsidR="00C7153A">
        <w:rPr>
          <w:rFonts w:eastAsiaTheme="minorEastAsia" w:cstheme="minorBidi"/>
          <w:noProof/>
          <w:position w:val="-12"/>
          <w:szCs w:val="22"/>
        </w:rPr>
        <w:object w:dxaOrig="435" w:dyaOrig="360" w14:anchorId="1AEA96E7">
          <v:shape id="_x0000_i1161" type="#_x0000_t75" style="width:21.75pt;height:18pt" o:ole="">
            <v:imagedata r:id="rId218" o:title=""/>
          </v:shape>
          <o:OLEObject Type="Embed" ProgID="Equation.DSMT4" ShapeID="_x0000_i1161" DrawAspect="Content" ObjectID="_1582542644" r:id="rId221"/>
        </w:object>
      </w:r>
      <w:r>
        <w:t xml:space="preserve">methods appear to agree. </w:t>
      </w:r>
    </w:p>
    <w:p w14:paraId="2DDB3BA4" w14:textId="792140C2" w:rsidR="00957F4F" w:rsidRDefault="00957F4F" w:rsidP="00957F4F">
      <w:pPr>
        <w:pStyle w:val="BodyText"/>
      </w:pPr>
      <w:r>
        <w:t>To see the full effect of the conversion to the realm of</w:t>
      </w:r>
      <w:r w:rsidR="00C7153A">
        <w:rPr>
          <w:rFonts w:eastAsiaTheme="minorEastAsia" w:cstheme="minorBidi"/>
          <w:noProof/>
          <w:position w:val="-12"/>
          <w:szCs w:val="22"/>
        </w:rPr>
        <w:object w:dxaOrig="285" w:dyaOrig="360" w14:anchorId="34ABD7A3">
          <v:shape id="_x0000_i1162" type="#_x0000_t75" style="width:14.25pt;height:18pt" o:ole="">
            <v:imagedata r:id="rId210" o:title=""/>
          </v:shape>
          <o:OLEObject Type="Embed" ProgID="Equation.DSMT4" ShapeID="_x0000_i1162" DrawAspect="Content" ObjectID="_1582542645" r:id="rId222"/>
        </w:object>
      </w:r>
      <w:r>
        <w:t xml:space="preserve">, </w:t>
      </w:r>
      <w:r>
        <w:fldChar w:fldCharType="begin"/>
      </w:r>
      <w:r>
        <w:instrText xml:space="preserve"> REF _Ref483470356 \h  \* MERGEFORMAT </w:instrText>
      </w:r>
      <w:r>
        <w:fldChar w:fldCharType="separate"/>
      </w:r>
      <w:r w:rsidR="00F5749D" w:rsidRPr="00F5749D">
        <w:rPr>
          <w:szCs w:val="24"/>
        </w:rPr>
        <w:t xml:space="preserve">Figure </w:t>
      </w:r>
      <w:r w:rsidR="00F5749D" w:rsidRPr="00F5749D">
        <w:rPr>
          <w:noProof/>
          <w:szCs w:val="24"/>
        </w:rPr>
        <w:t>3</w:t>
      </w:r>
      <w:r w:rsidR="00F5749D" w:rsidRPr="00F5749D">
        <w:rPr>
          <w:noProof/>
          <w:szCs w:val="24"/>
        </w:rPr>
        <w:noBreakHyphen/>
        <w:t>24</w:t>
      </w:r>
      <w:r>
        <w:fldChar w:fldCharType="end"/>
      </w:r>
      <w:r>
        <w:t xml:space="preserve"> and </w:t>
      </w:r>
      <w:r>
        <w:fldChar w:fldCharType="begin"/>
      </w:r>
      <w:r>
        <w:instrText xml:space="preserve"> REF _Ref483479406 \h  \* MERGEFORMAT </w:instrText>
      </w:r>
      <w:r>
        <w:fldChar w:fldCharType="separate"/>
      </w:r>
      <w:r w:rsidR="00F5749D" w:rsidRPr="00F5749D">
        <w:rPr>
          <w:szCs w:val="24"/>
        </w:rPr>
        <w:t xml:space="preserve">Figure </w:t>
      </w:r>
      <w:r w:rsidR="00F5749D" w:rsidRPr="00F5749D">
        <w:rPr>
          <w:noProof/>
          <w:szCs w:val="24"/>
        </w:rPr>
        <w:t>3</w:t>
      </w:r>
      <w:r w:rsidR="00F5749D" w:rsidRPr="00F5749D">
        <w:rPr>
          <w:noProof/>
          <w:szCs w:val="24"/>
        </w:rPr>
        <w:noBreakHyphen/>
        <w:t>25</w:t>
      </w:r>
      <w:r>
        <w:fldChar w:fldCharType="end"/>
      </w:r>
      <w:r>
        <w:t xml:space="preserve"> show examples of the comparison of </w:t>
      </w:r>
      <w:r w:rsidR="00C7153A">
        <w:rPr>
          <w:rFonts w:eastAsiaTheme="minorEastAsia" w:cstheme="minorBidi"/>
          <w:noProof/>
          <w:position w:val="-12"/>
          <w:szCs w:val="22"/>
        </w:rPr>
        <w:object w:dxaOrig="285" w:dyaOrig="360" w14:anchorId="3F7C5923">
          <v:shape id="_x0000_i1163" type="#_x0000_t75" style="width:14.25pt;height:18pt" o:ole="">
            <v:imagedata r:id="rId210" o:title=""/>
          </v:shape>
          <o:OLEObject Type="Embed" ProgID="Equation.DSMT4" ShapeID="_x0000_i1163" DrawAspect="Content" ObjectID="_1582542646" r:id="rId223"/>
        </w:object>
      </w:r>
      <w:r>
        <w:t xml:space="preserve"> at a return period of 475 years.</w:t>
      </w:r>
      <w:r w:rsidR="0007762D">
        <w:t xml:space="preserve"> </w:t>
      </w:r>
      <w:r>
        <w:t xml:space="preserve">In the Ku </w:t>
      </w:r>
      <w:r w:rsidR="00FD1EBB">
        <w:t>et</w:t>
      </w:r>
      <w:r>
        <w:t xml:space="preserve"> al. comparison, out of the 45,590 predictions, 42 percent of the performance-based values predicted a lower liquefaction hazard compared to the conventional method, while 26% percent predicted a lower hazard for the conventional method.</w:t>
      </w:r>
      <w:r w:rsidR="0007762D">
        <w:t xml:space="preserve"> </w:t>
      </w:r>
      <w:r>
        <w:t>The remainder of the values computed an equivalent hazard with both methods.</w:t>
      </w:r>
      <w:r w:rsidR="0007762D">
        <w:t xml:space="preserve"> </w:t>
      </w:r>
      <w:r>
        <w:t xml:space="preserve">For the Boulanger and Idriss methods, the performance-based method predicted a lower liquefaction hazard </w:t>
      </w:r>
      <w:r w:rsidR="0085542F">
        <w:t>23%</w:t>
      </w:r>
      <w:r>
        <w:t xml:space="preserve"> of the time compared to the conventional method which predicted a lower liquefaction hazard </w:t>
      </w:r>
      <w:r w:rsidR="0085542F">
        <w:t>18%</w:t>
      </w:r>
      <w:r>
        <w:t xml:space="preserve"> of the time.</w:t>
      </w:r>
      <w:r w:rsidR="0007762D">
        <w:t xml:space="preserve"> </w:t>
      </w:r>
      <w:r>
        <w:t>The remainder of predictions gave equivalent values for the predicted liquefaction hazard regardless of the method used.</w:t>
      </w:r>
      <w:r w:rsidR="0007762D">
        <w:t xml:space="preserve"> </w:t>
      </w:r>
      <w:r>
        <w:t xml:space="preserve">This paints </w:t>
      </w:r>
      <w:r w:rsidR="005242D8">
        <w:t xml:space="preserve"> </w:t>
      </w:r>
      <w:r>
        <w:t xml:space="preserve"> significantly different picture than the </w:t>
      </w:r>
      <w:r w:rsidR="00C7153A">
        <w:rPr>
          <w:rFonts w:eastAsiaTheme="minorEastAsia" w:cstheme="minorBidi"/>
          <w:noProof/>
          <w:position w:val="-12"/>
          <w:szCs w:val="22"/>
        </w:rPr>
        <w:object w:dxaOrig="435" w:dyaOrig="360" w14:anchorId="20747426">
          <v:shape id="_x0000_i1164" type="#_x0000_t75" style="width:21.75pt;height:18pt" o:ole="">
            <v:imagedata r:id="rId218" o:title=""/>
          </v:shape>
          <o:OLEObject Type="Embed" ProgID="Equation.DSMT4" ShapeID="_x0000_i1164" DrawAspect="Content" ObjectID="_1582542647" r:id="rId224"/>
        </w:object>
      </w:r>
      <w:r>
        <w:t xml:space="preserve"> comparisons, as a much larger percentage of the analysis could potentially calculate a reduced liquefaction hazard with use of the performance-based method.</w:t>
      </w:r>
      <w:r w:rsidR="00412B31" w:rsidRPr="00412B31">
        <w:rPr>
          <w:noProof/>
        </w:rPr>
        <w:t xml:space="preserve"> </w:t>
      </w:r>
    </w:p>
    <w:p w14:paraId="53C3A4D0" w14:textId="78CBC081" w:rsidR="00957F4F" w:rsidRDefault="00957F4F" w:rsidP="00957F4F">
      <w:pPr>
        <w:pStyle w:val="BodyText"/>
      </w:pPr>
    </w:p>
    <w:p w14:paraId="4E8BCC15" w14:textId="3BA51631" w:rsidR="00957F4F" w:rsidRDefault="008E447D" w:rsidP="00F5749D">
      <w:pPr>
        <w:pStyle w:val="BodyText"/>
        <w:keepNext/>
        <w:ind w:firstLine="0"/>
        <w:jc w:val="center"/>
        <w:rPr>
          <w:lang w:eastAsia="zh-CN"/>
        </w:rPr>
      </w:pPr>
      <w:r>
        <w:rPr>
          <w:noProof/>
        </w:rPr>
        <mc:AlternateContent>
          <mc:Choice Requires="wpg">
            <w:drawing>
              <wp:anchor distT="0" distB="0" distL="114300" distR="114300" simplePos="0" relativeHeight="251921920" behindDoc="0" locked="0" layoutInCell="1" allowOverlap="1" wp14:anchorId="473F84C5" wp14:editId="192B3BCE">
                <wp:simplePos x="0" y="0"/>
                <wp:positionH relativeFrom="margin">
                  <wp:posOffset>180975</wp:posOffset>
                </wp:positionH>
                <wp:positionV relativeFrom="paragraph">
                  <wp:posOffset>89535</wp:posOffset>
                </wp:positionV>
                <wp:extent cx="5010150" cy="2895600"/>
                <wp:effectExtent l="0" t="0" r="0" b="0"/>
                <wp:wrapNone/>
                <wp:docPr id="277" name="Group 277"/>
                <wp:cNvGraphicFramePr/>
                <a:graphic xmlns:a="http://schemas.openxmlformats.org/drawingml/2006/main">
                  <a:graphicData uri="http://schemas.microsoft.com/office/word/2010/wordprocessingGroup">
                    <wpg:wgp>
                      <wpg:cNvGrpSpPr/>
                      <wpg:grpSpPr>
                        <a:xfrm>
                          <a:off x="0" y="0"/>
                          <a:ext cx="5010150" cy="2895600"/>
                          <a:chOff x="-161873" y="-104775"/>
                          <a:chExt cx="5010669" cy="2895603"/>
                        </a:xfrm>
                      </wpg:grpSpPr>
                      <wps:wsp>
                        <wps:cNvPr id="278" name="Text Box 2"/>
                        <wps:cNvSpPr txBox="1">
                          <a:spLocks noChangeArrowheads="1"/>
                        </wps:cNvSpPr>
                        <wps:spPr bwMode="auto">
                          <a:xfrm>
                            <a:off x="1820539" y="2459330"/>
                            <a:ext cx="3028257" cy="331498"/>
                          </a:xfrm>
                          <a:prstGeom prst="rect">
                            <a:avLst/>
                          </a:prstGeom>
                          <a:solidFill>
                            <a:srgbClr val="FFFFFF"/>
                          </a:solidFill>
                          <a:ln w="9525">
                            <a:noFill/>
                            <a:miter lim="800000"/>
                            <a:headEnd/>
                            <a:tailEnd/>
                          </a:ln>
                        </wps:spPr>
                        <wps:txbx>
                          <w:txbxContent>
                            <w:p w14:paraId="436FD795" w14:textId="1E10E118" w:rsidR="00861520" w:rsidRPr="00CA7E15" w:rsidRDefault="00861520" w:rsidP="00412B31">
                              <w:pPr>
                                <w:ind w:firstLine="0"/>
                                <w:rPr>
                                  <w:b/>
                                  <w:sz w:val="20"/>
                                </w:rPr>
                              </w:pPr>
                              <w:r>
                                <w:rPr>
                                  <w:b/>
                                  <w:i/>
                                  <w:sz w:val="20"/>
                                </w:rPr>
                                <w:t>P</w:t>
                              </w:r>
                              <w:r w:rsidRPr="00CA7E15">
                                <w:rPr>
                                  <w:b/>
                                  <w:i/>
                                  <w:sz w:val="20"/>
                                  <w:vertAlign w:val="subscript"/>
                                </w:rPr>
                                <w:t>L</w:t>
                              </w:r>
                              <w:r w:rsidRPr="00CA7E15">
                                <w:rPr>
                                  <w:b/>
                                  <w:sz w:val="20"/>
                                </w:rPr>
                                <w:t xml:space="preserve"> for Full-Probabilistic </w:t>
                              </w:r>
                              <w:r>
                                <w:rPr>
                                  <w:b/>
                                  <w:sz w:val="20"/>
                                </w:rPr>
                                <w:t>Ku et al.</w:t>
                              </w:r>
                            </w:p>
                          </w:txbxContent>
                        </wps:txbx>
                        <wps:bodyPr rot="0" vert="horz" wrap="square" lIns="91440" tIns="45720" rIns="91440" bIns="45720" anchor="t" anchorCtr="0">
                          <a:noAutofit/>
                        </wps:bodyPr>
                      </wps:wsp>
                      <wpg:grpSp>
                        <wpg:cNvPr id="279" name="Group 279"/>
                        <wpg:cNvGrpSpPr/>
                        <wpg:grpSpPr>
                          <a:xfrm>
                            <a:off x="-161873" y="-104775"/>
                            <a:ext cx="619134" cy="2419372"/>
                            <a:chOff x="-161873" y="-104775"/>
                            <a:chExt cx="619134" cy="2419372"/>
                          </a:xfrm>
                        </wpg:grpSpPr>
                        <wps:wsp>
                          <wps:cNvPr id="280" name="Text Box 2"/>
                          <wps:cNvSpPr txBox="1">
                            <a:spLocks noChangeArrowheads="1"/>
                          </wps:cNvSpPr>
                          <wps:spPr bwMode="auto">
                            <a:xfrm rot="16200000">
                              <a:off x="-853081" y="794859"/>
                              <a:ext cx="2058636" cy="561947"/>
                            </a:xfrm>
                            <a:prstGeom prst="rect">
                              <a:avLst/>
                            </a:prstGeom>
                            <a:solidFill>
                              <a:srgbClr val="FFFFFF"/>
                            </a:solidFill>
                            <a:ln w="9525">
                              <a:noFill/>
                              <a:miter lim="800000"/>
                              <a:headEnd/>
                              <a:tailEnd/>
                            </a:ln>
                          </wps:spPr>
                          <wps:txbx>
                            <w:txbxContent>
                              <w:p w14:paraId="1DB37DF3" w14:textId="5B254C9F" w:rsidR="00861520" w:rsidRPr="00CA7E15" w:rsidRDefault="00861520" w:rsidP="00412B31">
                                <w:pPr>
                                  <w:ind w:firstLine="0"/>
                                  <w:jc w:val="center"/>
                                  <w:rPr>
                                    <w:b/>
                                    <w:sz w:val="20"/>
                                  </w:rPr>
                                </w:pPr>
                                <w:r>
                                  <w:rPr>
                                    <w:b/>
                                    <w:i/>
                                    <w:sz w:val="20"/>
                                  </w:rPr>
                                  <w:t>P</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Robertson and Wride (Mean)</w:t>
                                </w:r>
                              </w:p>
                            </w:txbxContent>
                          </wps:txbx>
                          <wps:bodyPr rot="0" vert="horz" wrap="square" lIns="91440" tIns="45720" rIns="91440" bIns="45720" anchor="t" anchorCtr="0">
                            <a:noAutofit/>
                          </wps:bodyPr>
                        </wps:wsp>
                        <wps:wsp>
                          <wps:cNvPr id="281" name="Rectangle 281"/>
                          <wps:cNvSpPr/>
                          <wps:spPr>
                            <a:xfrm>
                              <a:off x="-161873" y="-104775"/>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2" name="Rectangle 282"/>
                          <wps:cNvSpPr/>
                          <wps:spPr>
                            <a:xfrm>
                              <a:off x="-161864" y="2000272"/>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473F84C5" id="Group 277" o:spid="_x0000_s1135" style="position:absolute;left:0;text-align:left;margin-left:14.25pt;margin-top:7.05pt;width:394.5pt;height:228pt;z-index:251921920;mso-position-horizontal-relative:margin;mso-width-relative:margin;mso-height-relative:margin" coordorigin="-1618,-1047" coordsize="50106,289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">
                <v:shape id="Text Box 2" o:spid="_x0000_s1136" type="#_x0000_t202" style="position:absolute;left:18205;top:24593;width:30282;height:3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" stroked="f">
                  <v:textbox>
                    <w:txbxContent>
                      <w:p w14:paraId="436FD795" w14:textId="1E10E118" w:rsidR="00861520" w:rsidRPr="00CA7E15" w:rsidRDefault="00861520" w:rsidP="00412B31">
                        <w:pPr>
                          <w:ind w:firstLine="0"/>
                          <w:rPr>
                            <w:b/>
                            <w:sz w:val="20"/>
                          </w:rPr>
                        </w:pPr>
                        <w:r>
                          <w:rPr>
                            <w:b/>
                            <w:i/>
                            <w:sz w:val="20"/>
                          </w:rPr>
                          <w:t>P</w:t>
                        </w:r>
                        <w:r w:rsidRPr="00CA7E15">
                          <w:rPr>
                            <w:b/>
                            <w:i/>
                            <w:sz w:val="20"/>
                            <w:vertAlign w:val="subscript"/>
                          </w:rPr>
                          <w:t>L</w:t>
                        </w:r>
                        <w:r w:rsidRPr="00CA7E15">
                          <w:rPr>
                            <w:b/>
                            <w:sz w:val="20"/>
                          </w:rPr>
                          <w:t xml:space="preserve"> for Full-Probabilistic </w:t>
                        </w:r>
                        <w:r>
                          <w:rPr>
                            <w:b/>
                            <w:sz w:val="20"/>
                          </w:rPr>
                          <w:t>Ku et al.</w:t>
                        </w:r>
                      </w:p>
                    </w:txbxContent>
                  </v:textbox>
                </v:shape>
                <v:group id="Group 279" o:spid="_x0000_s1137" style="position:absolute;left:-1618;top:-1047;width:6190;height:24192" coordorigin="-1618,-1047" coordsize="6191,24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">
                  <v:shape id="Text Box 2" o:spid="_x0000_s1138" type="#_x0000_t202" style="position:absolute;left:-8530;top:7948;width:20586;height:561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" stroked="f">
                    <v:textbox>
                      <w:txbxContent>
                        <w:p w14:paraId="1DB37DF3" w14:textId="5B254C9F" w:rsidR="00861520" w:rsidRPr="00CA7E15" w:rsidRDefault="00861520" w:rsidP="00412B31">
                          <w:pPr>
                            <w:ind w:firstLine="0"/>
                            <w:jc w:val="center"/>
                            <w:rPr>
                              <w:b/>
                              <w:sz w:val="20"/>
                            </w:rPr>
                          </w:pPr>
                          <w:r>
                            <w:rPr>
                              <w:b/>
                              <w:i/>
                              <w:sz w:val="20"/>
                            </w:rPr>
                            <w:t>P</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Robertson and Wride (Mean)</w:t>
                          </w:r>
                        </w:p>
                      </w:txbxContent>
                    </v:textbox>
                  </v:shape>
                  <v:rect id="Rectangle 281" o:spid="_x0000_s1139" style="position:absolute;left:-1618;top:-1047;width:6190;height:31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" fillcolor="white [3212]" stroked="f" strokeweight="2pt"/>
                  <v:rect id="Rectangle 282" o:spid="_x0000_s1140" style="position:absolute;left:-1618;top:20002;width:6190;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" fillcolor="white [3212]" stroked="f" strokeweight="2pt"/>
                </v:group>
                <w10:wrap anchorx="margin"/>
              </v:group>
            </w:pict>
          </mc:Fallback>
        </mc:AlternateContent>
      </w:r>
      <w:r w:rsidR="00957F4F">
        <w:rPr>
          <w:noProof/>
        </w:rPr>
        <mc:AlternateContent>
          <mc:Choice Requires="wps">
            <w:drawing>
              <wp:anchor distT="0" distB="0" distL="114300" distR="114300" simplePos="0" relativeHeight="251878912" behindDoc="0" locked="0" layoutInCell="1" allowOverlap="1" wp14:anchorId="770EF86A" wp14:editId="56034033">
                <wp:simplePos x="0" y="0"/>
                <wp:positionH relativeFrom="column">
                  <wp:posOffset>1019175</wp:posOffset>
                </wp:positionH>
                <wp:positionV relativeFrom="paragraph">
                  <wp:posOffset>129540</wp:posOffset>
                </wp:positionV>
                <wp:extent cx="4191000" cy="2276475"/>
                <wp:effectExtent l="0" t="0" r="19050" b="28575"/>
                <wp:wrapNone/>
                <wp:docPr id="183" name="Straight Connector 183"/>
                <wp:cNvGraphicFramePr/>
                <a:graphic xmlns:a="http://schemas.openxmlformats.org/drawingml/2006/main">
                  <a:graphicData uri="http://schemas.microsoft.com/office/word/2010/wordprocessingShape">
                    <wps:wsp>
                      <wps:cNvCnPr/>
                      <wps:spPr>
                        <a:xfrm flipV="1">
                          <a:off x="0" y="0"/>
                          <a:ext cx="4191000" cy="22764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36594C4" id="Straight Connector 183" o:spid="_x0000_s1026" style="position:absolute;flip:y;z-index:25187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0.25pt,10.2pt" to="410.25pt,18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" strokecolor="#4579b8 [3044]"/>
            </w:pict>
          </mc:Fallback>
        </mc:AlternateContent>
      </w:r>
      <w:r w:rsidR="00957F4F">
        <w:rPr>
          <w:noProof/>
        </w:rPr>
        <w:drawing>
          <wp:inline distT="0" distB="0" distL="0" distR="0" wp14:anchorId="2E98A6E1" wp14:editId="6A624971">
            <wp:extent cx="4848225" cy="2895600"/>
            <wp:effectExtent l="0" t="0" r="9525"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4848225" cy="2895600"/>
                    </a:xfrm>
                    <a:prstGeom prst="rect">
                      <a:avLst/>
                    </a:prstGeom>
                    <a:noFill/>
                    <a:ln>
                      <a:noFill/>
                    </a:ln>
                  </pic:spPr>
                </pic:pic>
              </a:graphicData>
            </a:graphic>
          </wp:inline>
        </w:drawing>
      </w:r>
    </w:p>
    <w:p w14:paraId="642122BC" w14:textId="60F6E1D1" w:rsidR="00957F4F" w:rsidRPr="00F5749D" w:rsidRDefault="00957F4F" w:rsidP="008E447D">
      <w:pPr>
        <w:pStyle w:val="Caption"/>
        <w:ind w:firstLine="0"/>
        <w:rPr>
          <w:szCs w:val="24"/>
        </w:rPr>
      </w:pPr>
      <w:bookmarkStart w:id="172" w:name="_Ref483470356"/>
      <w:bookmarkStart w:id="173" w:name="_Toc483489271"/>
      <w:bookmarkStart w:id="174" w:name="_Toc483488280"/>
      <w:bookmarkStart w:id="175" w:name="_Toc508719493"/>
      <w:r w:rsidRPr="00F5749D">
        <w:rPr>
          <w:szCs w:val="24"/>
        </w:rPr>
        <w:t xml:space="preserve">Figure </w:t>
      </w:r>
      <w:r w:rsidR="00BA6255">
        <w:rPr>
          <w:szCs w:val="24"/>
        </w:rPr>
        <w:fldChar w:fldCharType="begin"/>
      </w:r>
      <w:r w:rsidR="00BA6255">
        <w:rPr>
          <w:szCs w:val="24"/>
        </w:rPr>
        <w:instrText xml:space="preserve"> STYLEREF 1 \s </w:instrText>
      </w:r>
      <w:r w:rsidR="00BA6255">
        <w:rPr>
          <w:szCs w:val="24"/>
        </w:rPr>
        <w:fldChar w:fldCharType="separate"/>
      </w:r>
      <w:r w:rsidR="00BA6255">
        <w:rPr>
          <w:noProof/>
          <w:szCs w:val="24"/>
        </w:rPr>
        <w:t>3</w:t>
      </w:r>
      <w:r w:rsidR="00BA6255">
        <w:rPr>
          <w:szCs w:val="24"/>
        </w:rPr>
        <w:fldChar w:fldCharType="end"/>
      </w:r>
      <w:r w:rsidR="00BA6255">
        <w:rPr>
          <w:szCs w:val="24"/>
        </w:rPr>
        <w:noBreakHyphen/>
      </w:r>
      <w:r w:rsidR="00BA6255">
        <w:rPr>
          <w:szCs w:val="24"/>
        </w:rPr>
        <w:fldChar w:fldCharType="begin"/>
      </w:r>
      <w:r w:rsidR="00BA6255">
        <w:rPr>
          <w:szCs w:val="24"/>
        </w:rPr>
        <w:instrText xml:space="preserve"> SEQ Figure \* ARABIC \s 1 </w:instrText>
      </w:r>
      <w:r w:rsidR="00BA6255">
        <w:rPr>
          <w:szCs w:val="24"/>
        </w:rPr>
        <w:fldChar w:fldCharType="separate"/>
      </w:r>
      <w:r w:rsidR="00BA6255">
        <w:rPr>
          <w:noProof/>
          <w:szCs w:val="24"/>
        </w:rPr>
        <w:t>24</w:t>
      </w:r>
      <w:r w:rsidR="00BA6255">
        <w:rPr>
          <w:szCs w:val="24"/>
        </w:rPr>
        <w:fldChar w:fldCharType="end"/>
      </w:r>
      <w:bookmarkEnd w:id="172"/>
      <w:r w:rsidRPr="00F5749D">
        <w:rPr>
          <w:szCs w:val="24"/>
        </w:rPr>
        <w:t xml:space="preserve">: Probability of liquefaction values from study (using Ku </w:t>
      </w:r>
      <w:r w:rsidR="00FD1EBB">
        <w:rPr>
          <w:szCs w:val="24"/>
        </w:rPr>
        <w:t>et</w:t>
      </w:r>
      <w:r w:rsidRPr="00F5749D">
        <w:rPr>
          <w:szCs w:val="24"/>
        </w:rPr>
        <w:t xml:space="preserve"> al. equation) </w:t>
      </w:r>
      <w:r w:rsidR="00C7153A" w:rsidRPr="00F5749D">
        <w:rPr>
          <w:rFonts w:eastAsiaTheme="minorEastAsia"/>
          <w:bCs w:val="0"/>
          <w:iCs/>
          <w:noProof/>
          <w:position w:val="-12"/>
          <w:szCs w:val="24"/>
          <w:lang w:eastAsia="zh-CN"/>
        </w:rPr>
        <w:object w:dxaOrig="285" w:dyaOrig="435" w14:anchorId="3146CDBF">
          <v:shape id="_x0000_i1165" type="#_x0000_t75" style="width:14.25pt;height:21.75pt" o:ole="">
            <v:imagedata r:id="rId45" o:title=""/>
          </v:shape>
          <o:OLEObject Type="Embed" ProgID="Equation.DSMT4" ShapeID="_x0000_i1165" DrawAspect="Content" ObjectID="_1582542648" r:id="rId226"/>
        </w:object>
      </w:r>
      <w:r w:rsidRPr="00F5749D">
        <w:rPr>
          <w:szCs w:val="24"/>
        </w:rPr>
        <w:t xml:space="preserve"> = 475.</w:t>
      </w:r>
      <w:bookmarkEnd w:id="173"/>
      <w:bookmarkEnd w:id="174"/>
      <w:bookmarkEnd w:id="175"/>
    </w:p>
    <w:p w14:paraId="663E6FB8" w14:textId="77777777" w:rsidR="00957F4F" w:rsidRDefault="00957F4F" w:rsidP="00957F4F">
      <w:pPr>
        <w:rPr>
          <w:szCs w:val="22"/>
        </w:rPr>
      </w:pPr>
    </w:p>
    <w:p w14:paraId="0450D57E" w14:textId="21B6CCA3" w:rsidR="00957F4F" w:rsidRDefault="008E447D" w:rsidP="00F5749D">
      <w:pPr>
        <w:keepNext/>
        <w:ind w:firstLine="0"/>
        <w:jc w:val="center"/>
      </w:pPr>
      <w:r>
        <w:rPr>
          <w:noProof/>
        </w:rPr>
        <w:lastRenderedPageBreak/>
        <mc:AlternateContent>
          <mc:Choice Requires="wpg">
            <w:drawing>
              <wp:anchor distT="0" distB="0" distL="114300" distR="114300" simplePos="0" relativeHeight="251923968" behindDoc="0" locked="0" layoutInCell="1" allowOverlap="1" wp14:anchorId="245AF67A" wp14:editId="1DB749F0">
                <wp:simplePos x="0" y="0"/>
                <wp:positionH relativeFrom="margin">
                  <wp:posOffset>28575</wp:posOffset>
                </wp:positionH>
                <wp:positionV relativeFrom="paragraph">
                  <wp:posOffset>232410</wp:posOffset>
                </wp:positionV>
                <wp:extent cx="5114925" cy="2943225"/>
                <wp:effectExtent l="0" t="0" r="9525" b="9525"/>
                <wp:wrapNone/>
                <wp:docPr id="283" name="Group 283"/>
                <wp:cNvGraphicFramePr/>
                <a:graphic xmlns:a="http://schemas.openxmlformats.org/drawingml/2006/main">
                  <a:graphicData uri="http://schemas.microsoft.com/office/word/2010/wordprocessingGroup">
                    <wpg:wgp>
                      <wpg:cNvGrpSpPr/>
                      <wpg:grpSpPr>
                        <a:xfrm>
                          <a:off x="0" y="0"/>
                          <a:ext cx="5114925" cy="2943225"/>
                          <a:chOff x="-266659" y="-152400"/>
                          <a:chExt cx="5115455" cy="2943228"/>
                        </a:xfrm>
                      </wpg:grpSpPr>
                      <wps:wsp>
                        <wps:cNvPr id="284" name="Text Box 2"/>
                        <wps:cNvSpPr txBox="1">
                          <a:spLocks noChangeArrowheads="1"/>
                        </wps:cNvSpPr>
                        <wps:spPr bwMode="auto">
                          <a:xfrm>
                            <a:off x="1820539" y="2459330"/>
                            <a:ext cx="3028257" cy="331498"/>
                          </a:xfrm>
                          <a:prstGeom prst="rect">
                            <a:avLst/>
                          </a:prstGeom>
                          <a:solidFill>
                            <a:srgbClr val="FFFFFF"/>
                          </a:solidFill>
                          <a:ln w="9525">
                            <a:noFill/>
                            <a:miter lim="800000"/>
                            <a:headEnd/>
                            <a:tailEnd/>
                          </a:ln>
                        </wps:spPr>
                        <wps:txbx>
                          <w:txbxContent>
                            <w:p w14:paraId="783CF79A" w14:textId="21D16131" w:rsidR="00861520" w:rsidRPr="00CA7E15" w:rsidRDefault="00861520" w:rsidP="008E447D">
                              <w:pPr>
                                <w:ind w:firstLine="0"/>
                                <w:rPr>
                                  <w:b/>
                                  <w:sz w:val="20"/>
                                </w:rPr>
                              </w:pPr>
                              <w:r>
                                <w:rPr>
                                  <w:b/>
                                  <w:i/>
                                  <w:sz w:val="20"/>
                                </w:rPr>
                                <w:t>P</w:t>
                              </w:r>
                              <w:r w:rsidRPr="00CA7E15">
                                <w:rPr>
                                  <w:b/>
                                  <w:i/>
                                  <w:sz w:val="20"/>
                                  <w:vertAlign w:val="subscript"/>
                                </w:rPr>
                                <w:t>L</w:t>
                              </w:r>
                              <w:r w:rsidRPr="00CA7E15">
                                <w:rPr>
                                  <w:b/>
                                  <w:sz w:val="20"/>
                                </w:rPr>
                                <w:t xml:space="preserve"> for Full-Probabilistic </w:t>
                              </w:r>
                              <w:r>
                                <w:rPr>
                                  <w:b/>
                                  <w:sz w:val="20"/>
                                </w:rPr>
                                <w:t>Boulanger and Idriss</w:t>
                              </w:r>
                            </w:p>
                          </w:txbxContent>
                        </wps:txbx>
                        <wps:bodyPr rot="0" vert="horz" wrap="square" lIns="91440" tIns="45720" rIns="91440" bIns="45720" anchor="t" anchorCtr="0">
                          <a:noAutofit/>
                        </wps:bodyPr>
                      </wps:wsp>
                      <wpg:grpSp>
                        <wpg:cNvPr id="285" name="Group 285"/>
                        <wpg:cNvGrpSpPr/>
                        <wpg:grpSpPr>
                          <a:xfrm>
                            <a:off x="-266659" y="-152400"/>
                            <a:ext cx="723920" cy="2466997"/>
                            <a:chOff x="-266659" y="-152400"/>
                            <a:chExt cx="723920" cy="2466997"/>
                          </a:xfrm>
                        </wpg:grpSpPr>
                        <wps:wsp>
                          <wps:cNvPr id="286" name="Text Box 2"/>
                          <wps:cNvSpPr txBox="1">
                            <a:spLocks noChangeArrowheads="1"/>
                          </wps:cNvSpPr>
                          <wps:spPr bwMode="auto">
                            <a:xfrm rot="16200000">
                              <a:off x="-967393" y="785334"/>
                              <a:ext cx="2058636" cy="561947"/>
                            </a:xfrm>
                            <a:prstGeom prst="rect">
                              <a:avLst/>
                            </a:prstGeom>
                            <a:solidFill>
                              <a:srgbClr val="FFFFFF"/>
                            </a:solidFill>
                            <a:ln w="9525">
                              <a:noFill/>
                              <a:miter lim="800000"/>
                              <a:headEnd/>
                              <a:tailEnd/>
                            </a:ln>
                          </wps:spPr>
                          <wps:txbx>
                            <w:txbxContent>
                              <w:p w14:paraId="04CEFD06" w14:textId="480A3A16" w:rsidR="00861520" w:rsidRPr="00CA7E15" w:rsidRDefault="00861520" w:rsidP="008E447D">
                                <w:pPr>
                                  <w:ind w:firstLine="0"/>
                                  <w:jc w:val="center"/>
                                  <w:rPr>
                                    <w:b/>
                                    <w:sz w:val="20"/>
                                  </w:rPr>
                                </w:pPr>
                                <w:r>
                                  <w:rPr>
                                    <w:b/>
                                    <w:i/>
                                    <w:sz w:val="20"/>
                                  </w:rPr>
                                  <w:t>P</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Boulanger and Idriss (Mean)</w:t>
                                </w:r>
                              </w:p>
                            </w:txbxContent>
                          </wps:txbx>
                          <wps:bodyPr rot="0" vert="horz" wrap="square" lIns="91440" tIns="45720" rIns="91440" bIns="45720" anchor="t" anchorCtr="0">
                            <a:noAutofit/>
                          </wps:bodyPr>
                        </wps:wsp>
                        <wps:wsp>
                          <wps:cNvPr id="287" name="Rectangle 287"/>
                          <wps:cNvSpPr/>
                          <wps:spPr>
                            <a:xfrm>
                              <a:off x="-266659" y="-152400"/>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8" name="Rectangle 288"/>
                          <wps:cNvSpPr/>
                          <wps:spPr>
                            <a:xfrm>
                              <a:off x="-161864" y="2000272"/>
                              <a:ext cx="619125" cy="3143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245AF67A" id="Group 283" o:spid="_x0000_s1141" style="position:absolute;left:0;text-align:left;margin-left:2.25pt;margin-top:18.3pt;width:402.75pt;height:231.75pt;z-index:251923968;mso-position-horizontal-relative:margin;mso-width-relative:margin;mso-height-relative:margin" coordorigin="-2666,-1524" coordsize="51154,29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">
                <v:shape id="Text Box 2" o:spid="_x0000_s1142" type="#_x0000_t202" style="position:absolute;left:18205;top:24593;width:30282;height:3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" stroked="f">
                  <v:textbox>
                    <w:txbxContent>
                      <w:p w14:paraId="783CF79A" w14:textId="21D16131" w:rsidR="00861520" w:rsidRPr="00CA7E15" w:rsidRDefault="00861520" w:rsidP="008E447D">
                        <w:pPr>
                          <w:ind w:firstLine="0"/>
                          <w:rPr>
                            <w:b/>
                            <w:sz w:val="20"/>
                          </w:rPr>
                        </w:pPr>
                        <w:r>
                          <w:rPr>
                            <w:b/>
                            <w:i/>
                            <w:sz w:val="20"/>
                          </w:rPr>
                          <w:t>P</w:t>
                        </w:r>
                        <w:r w:rsidRPr="00CA7E15">
                          <w:rPr>
                            <w:b/>
                            <w:i/>
                            <w:sz w:val="20"/>
                            <w:vertAlign w:val="subscript"/>
                          </w:rPr>
                          <w:t>L</w:t>
                        </w:r>
                        <w:r w:rsidRPr="00CA7E15">
                          <w:rPr>
                            <w:b/>
                            <w:sz w:val="20"/>
                          </w:rPr>
                          <w:t xml:space="preserve"> for Full-Probabilistic </w:t>
                        </w:r>
                        <w:r>
                          <w:rPr>
                            <w:b/>
                            <w:sz w:val="20"/>
                          </w:rPr>
                          <w:t>Boulanger and Idriss</w:t>
                        </w:r>
                      </w:p>
                    </w:txbxContent>
                  </v:textbox>
                </v:shape>
                <v:group id="Group 285" o:spid="_x0000_s1143" style="position:absolute;left:-2666;top:-1524;width:7238;height:24669" coordorigin="-2666,-1524" coordsize="7239,24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">
                  <v:shape id="Text Box 2" o:spid="_x0000_s1144" type="#_x0000_t202" style="position:absolute;left:-9675;top:7854;width:20587;height:561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" stroked="f">
                    <v:textbox>
                      <w:txbxContent>
                        <w:p w14:paraId="04CEFD06" w14:textId="480A3A16" w:rsidR="00861520" w:rsidRPr="00CA7E15" w:rsidRDefault="00861520" w:rsidP="008E447D">
                          <w:pPr>
                            <w:ind w:firstLine="0"/>
                            <w:jc w:val="center"/>
                            <w:rPr>
                              <w:b/>
                              <w:sz w:val="20"/>
                            </w:rPr>
                          </w:pPr>
                          <w:r>
                            <w:rPr>
                              <w:b/>
                              <w:i/>
                              <w:sz w:val="20"/>
                            </w:rPr>
                            <w:t>P</w:t>
                          </w:r>
                          <w:r w:rsidRPr="00CA7E15">
                            <w:rPr>
                              <w:b/>
                              <w:i/>
                              <w:sz w:val="20"/>
                              <w:vertAlign w:val="subscript"/>
                            </w:rPr>
                            <w:t>L</w:t>
                          </w:r>
                          <w:r w:rsidRPr="00CA7E15">
                            <w:rPr>
                              <w:b/>
                              <w:sz w:val="20"/>
                            </w:rPr>
                            <w:t xml:space="preserve"> for </w:t>
                          </w:r>
                          <w:r>
                            <w:rPr>
                              <w:b/>
                              <w:sz w:val="20"/>
                            </w:rPr>
                            <w:t>Pseudo</w:t>
                          </w:r>
                          <w:r w:rsidRPr="00CA7E15">
                            <w:rPr>
                              <w:b/>
                              <w:sz w:val="20"/>
                            </w:rPr>
                            <w:t xml:space="preserve">-Probabilistic </w:t>
                          </w:r>
                          <w:r>
                            <w:rPr>
                              <w:b/>
                              <w:sz w:val="20"/>
                            </w:rPr>
                            <w:t>Boulanger and Idriss (Mean)</w:t>
                          </w:r>
                        </w:p>
                      </w:txbxContent>
                    </v:textbox>
                  </v:shape>
                  <v:rect id="Rectangle 287" o:spid="_x0000_s1145" style="position:absolute;left:-2666;top:-1524;width:6190;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" fillcolor="white [3212]" stroked="f" strokeweight="2pt"/>
                  <v:rect id="Rectangle 288" o:spid="_x0000_s1146" style="position:absolute;left:-1618;top:20002;width:6190;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" fillcolor="white [3212]" stroked="f" strokeweight="2pt"/>
                </v:group>
                <w10:wrap anchorx="margin"/>
              </v:group>
            </w:pict>
          </mc:Fallback>
        </mc:AlternateContent>
      </w:r>
      <w:r w:rsidR="00957F4F">
        <w:rPr>
          <w:noProof/>
        </w:rPr>
        <mc:AlternateContent>
          <mc:Choice Requires="wps">
            <w:drawing>
              <wp:anchor distT="0" distB="0" distL="114300" distR="114300" simplePos="0" relativeHeight="251879936" behindDoc="0" locked="0" layoutInCell="1" allowOverlap="1" wp14:anchorId="145CFE4F" wp14:editId="7CD545AE">
                <wp:simplePos x="0" y="0"/>
                <wp:positionH relativeFrom="column">
                  <wp:posOffset>933450</wp:posOffset>
                </wp:positionH>
                <wp:positionV relativeFrom="paragraph">
                  <wp:posOffset>104775</wp:posOffset>
                </wp:positionV>
                <wp:extent cx="4486275" cy="2476500"/>
                <wp:effectExtent l="0" t="0" r="28575" b="19050"/>
                <wp:wrapNone/>
                <wp:docPr id="224" name="Straight Connector 224"/>
                <wp:cNvGraphicFramePr/>
                <a:graphic xmlns:a="http://schemas.openxmlformats.org/drawingml/2006/main">
                  <a:graphicData uri="http://schemas.microsoft.com/office/word/2010/wordprocessingShape">
                    <wps:wsp>
                      <wps:cNvCnPr/>
                      <wps:spPr>
                        <a:xfrm flipV="1">
                          <a:off x="0" y="0"/>
                          <a:ext cx="4486275" cy="24765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3BC287A" id="Straight Connector 224" o:spid="_x0000_s1026" style="position:absolute;flip:y;z-index:25187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3.5pt,8.25pt" to="426.75pt,20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" strokecolor="#4579b8 [3044]"/>
            </w:pict>
          </mc:Fallback>
        </mc:AlternateContent>
      </w:r>
      <w:r w:rsidR="00957F4F">
        <w:rPr>
          <w:noProof/>
        </w:rPr>
        <w:drawing>
          <wp:inline distT="0" distB="0" distL="0" distR="0" wp14:anchorId="044FE139" wp14:editId="71789633">
            <wp:extent cx="5191125" cy="3095625"/>
            <wp:effectExtent l="0" t="0" r="9525" b="952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5191125" cy="3095625"/>
                    </a:xfrm>
                    <a:prstGeom prst="rect">
                      <a:avLst/>
                    </a:prstGeom>
                    <a:noFill/>
                    <a:ln>
                      <a:noFill/>
                    </a:ln>
                  </pic:spPr>
                </pic:pic>
              </a:graphicData>
            </a:graphic>
          </wp:inline>
        </w:drawing>
      </w:r>
    </w:p>
    <w:p w14:paraId="2C1AE89D" w14:textId="3025BFC1" w:rsidR="00957F4F" w:rsidRPr="00F5749D" w:rsidRDefault="00957F4F" w:rsidP="008E447D">
      <w:pPr>
        <w:pStyle w:val="Caption"/>
        <w:ind w:firstLine="0"/>
        <w:rPr>
          <w:szCs w:val="24"/>
        </w:rPr>
      </w:pPr>
      <w:bookmarkStart w:id="176" w:name="_Ref483479406"/>
      <w:bookmarkStart w:id="177" w:name="_Toc483489272"/>
      <w:bookmarkStart w:id="178" w:name="_Toc483488281"/>
      <w:bookmarkStart w:id="179" w:name="_Toc508719494"/>
      <w:r w:rsidRPr="00F5749D">
        <w:rPr>
          <w:szCs w:val="24"/>
        </w:rPr>
        <w:t xml:space="preserve">Figure </w:t>
      </w:r>
      <w:r w:rsidR="00BA6255">
        <w:rPr>
          <w:szCs w:val="24"/>
        </w:rPr>
        <w:fldChar w:fldCharType="begin"/>
      </w:r>
      <w:r w:rsidR="00BA6255">
        <w:rPr>
          <w:szCs w:val="24"/>
        </w:rPr>
        <w:instrText xml:space="preserve"> STYLEREF 1 \s </w:instrText>
      </w:r>
      <w:r w:rsidR="00BA6255">
        <w:rPr>
          <w:szCs w:val="24"/>
        </w:rPr>
        <w:fldChar w:fldCharType="separate"/>
      </w:r>
      <w:r w:rsidR="00BA6255">
        <w:rPr>
          <w:noProof/>
          <w:szCs w:val="24"/>
        </w:rPr>
        <w:t>3</w:t>
      </w:r>
      <w:r w:rsidR="00BA6255">
        <w:rPr>
          <w:szCs w:val="24"/>
        </w:rPr>
        <w:fldChar w:fldCharType="end"/>
      </w:r>
      <w:r w:rsidR="00BA6255">
        <w:rPr>
          <w:szCs w:val="24"/>
        </w:rPr>
        <w:noBreakHyphen/>
      </w:r>
      <w:r w:rsidR="00BA6255">
        <w:rPr>
          <w:szCs w:val="24"/>
        </w:rPr>
        <w:fldChar w:fldCharType="begin"/>
      </w:r>
      <w:r w:rsidR="00BA6255">
        <w:rPr>
          <w:szCs w:val="24"/>
        </w:rPr>
        <w:instrText xml:space="preserve"> SEQ Figure \* ARABIC \s 1 </w:instrText>
      </w:r>
      <w:r w:rsidR="00BA6255">
        <w:rPr>
          <w:szCs w:val="24"/>
        </w:rPr>
        <w:fldChar w:fldCharType="separate"/>
      </w:r>
      <w:r w:rsidR="00EC6DFF">
        <w:rPr>
          <w:noProof/>
          <w:szCs w:val="24"/>
        </w:rPr>
        <w:t>25</w:t>
      </w:r>
      <w:r w:rsidR="00BA6255">
        <w:rPr>
          <w:szCs w:val="24"/>
        </w:rPr>
        <w:fldChar w:fldCharType="end"/>
      </w:r>
      <w:bookmarkEnd w:id="176"/>
      <w:r w:rsidRPr="00F5749D">
        <w:rPr>
          <w:szCs w:val="24"/>
        </w:rPr>
        <w:t xml:space="preserve">: Probability of liquefaction values from study (using Boulanger and Idriss equation) </w:t>
      </w:r>
      <w:r w:rsidR="00C7153A" w:rsidRPr="00F5749D">
        <w:rPr>
          <w:rFonts w:eastAsiaTheme="minorEastAsia"/>
          <w:bCs w:val="0"/>
          <w:iCs/>
          <w:noProof/>
          <w:position w:val="-12"/>
          <w:szCs w:val="24"/>
          <w:lang w:eastAsia="zh-CN"/>
        </w:rPr>
        <w:object w:dxaOrig="285" w:dyaOrig="435" w14:anchorId="077FEA1A">
          <v:shape id="_x0000_i1166" type="#_x0000_t75" style="width:14.25pt;height:21.75pt" o:ole="">
            <v:imagedata r:id="rId45" o:title=""/>
          </v:shape>
          <o:OLEObject Type="Embed" ProgID="Equation.DSMT4" ShapeID="_x0000_i1166" DrawAspect="Content" ObjectID="_1582542649" r:id="rId228"/>
        </w:object>
      </w:r>
      <w:r w:rsidRPr="00F5749D">
        <w:rPr>
          <w:szCs w:val="24"/>
        </w:rPr>
        <w:t xml:space="preserve"> = 475.</w:t>
      </w:r>
      <w:bookmarkEnd w:id="177"/>
      <w:bookmarkEnd w:id="178"/>
      <w:bookmarkEnd w:id="179"/>
    </w:p>
    <w:p w14:paraId="1F5A9E76" w14:textId="77777777" w:rsidR="00957F4F" w:rsidRDefault="00957F4F" w:rsidP="00957F4F">
      <w:pPr>
        <w:pStyle w:val="Caption"/>
        <w:rPr>
          <w:b w:val="0"/>
          <w:i/>
          <w:szCs w:val="24"/>
        </w:rPr>
      </w:pPr>
    </w:p>
    <w:p w14:paraId="0C61C0CB" w14:textId="67405C36" w:rsidR="00D37D1E" w:rsidRDefault="0007762D" w:rsidP="0085542F">
      <w:pPr>
        <w:pStyle w:val="BodyText"/>
        <w:ind w:firstLine="576"/>
      </w:pPr>
      <w:r>
        <w:t xml:space="preserve"> </w:t>
      </w:r>
      <w:r w:rsidR="00957F4F">
        <w:t xml:space="preserve">Even though only a relatively small percentage of cases disagree in the prediction </w:t>
      </w:r>
      <w:r w:rsidR="00F5749D">
        <w:t xml:space="preserve">of liquefaction when </w:t>
      </w:r>
      <w:r w:rsidR="0085542F">
        <w:t>considering</w:t>
      </w:r>
      <w:r w:rsidR="00C7153A">
        <w:rPr>
          <w:rFonts w:eastAsiaTheme="minorEastAsia" w:cstheme="minorBidi"/>
          <w:noProof/>
          <w:position w:val="-12"/>
          <w:szCs w:val="22"/>
        </w:rPr>
        <w:object w:dxaOrig="435" w:dyaOrig="360" w14:anchorId="5144A93B">
          <v:shape id="_x0000_i1167" type="#_x0000_t75" style="width:21.75pt;height:18pt" o:ole="">
            <v:imagedata r:id="rId218" o:title=""/>
          </v:shape>
          <o:OLEObject Type="Embed" ProgID="Equation.DSMT4" ShapeID="_x0000_i1167" DrawAspect="Content" ObjectID="_1582542650" r:id="rId229"/>
        </w:object>
      </w:r>
      <w:r w:rsidR="00957F4F">
        <w:t xml:space="preserve">, by looking at </w:t>
      </w:r>
      <w:r w:rsidR="0085542F">
        <w:t>the</w:t>
      </w:r>
      <w:r w:rsidR="00C7153A">
        <w:rPr>
          <w:rFonts w:eastAsiaTheme="minorEastAsia" w:cstheme="minorBidi"/>
          <w:noProof/>
          <w:position w:val="-12"/>
          <w:szCs w:val="22"/>
        </w:rPr>
        <w:object w:dxaOrig="285" w:dyaOrig="360" w14:anchorId="521D28B4">
          <v:shape id="_x0000_i1168" type="#_x0000_t75" style="width:14.25pt;height:18pt" o:ole="">
            <v:imagedata r:id="rId210" o:title=""/>
          </v:shape>
          <o:OLEObject Type="Embed" ProgID="Equation.DSMT4" ShapeID="_x0000_i1168" DrawAspect="Content" ObjectID="_1582542651" r:id="rId230"/>
        </w:object>
      </w:r>
      <w:r w:rsidR="00957F4F">
        <w:t xml:space="preserve">, </w:t>
      </w:r>
      <w:r w:rsidR="00F5749D">
        <w:t>which is</w:t>
      </w:r>
      <w:r w:rsidR="00957F4F">
        <w:t xml:space="preserve"> facilitated by a probabilistic framework, the conventional analysis on average will predict a slightly greater liquefaction hazard.</w:t>
      </w:r>
      <w:r>
        <w:t xml:space="preserve"> </w:t>
      </w:r>
      <w:r w:rsidR="00957F4F">
        <w:t>This means that in many cases the conventional analysis would require a larger amount of ground improvement to bring the soil to a satisfactory state to resist liquefaction and related hazards.</w:t>
      </w:r>
      <w:r>
        <w:t xml:space="preserve"> </w:t>
      </w:r>
      <w:r w:rsidR="00957F4F">
        <w:t>This also signifies the possibility that the use of a performance-based method could provide cost savings in a potential design.</w:t>
      </w:r>
      <w:r>
        <w:t xml:space="preserve"> </w:t>
      </w:r>
    </w:p>
    <w:p w14:paraId="2B1E7D27" w14:textId="77777777" w:rsidR="00D37D1E" w:rsidRDefault="00D37D1E">
      <w:pPr>
        <w:spacing w:line="240" w:lineRule="auto"/>
        <w:ind w:firstLine="0"/>
        <w:jc w:val="left"/>
      </w:pPr>
      <w:r>
        <w:br w:type="page"/>
      </w:r>
    </w:p>
    <w:p w14:paraId="5A7F788B" w14:textId="77777777" w:rsidR="00957F4F" w:rsidRPr="0085542F" w:rsidRDefault="00957F4F" w:rsidP="0085542F">
      <w:pPr>
        <w:pStyle w:val="BodyText"/>
        <w:ind w:firstLine="576"/>
        <w:rPr>
          <w:szCs w:val="22"/>
        </w:rPr>
      </w:pPr>
    </w:p>
    <w:p w14:paraId="2187FA8F" w14:textId="28554782" w:rsidR="00235E75" w:rsidRPr="007F0A6F" w:rsidRDefault="0007762D" w:rsidP="004D65BF">
      <w:pPr>
        <w:pStyle w:val="Heading2"/>
      </w:pPr>
      <w:r>
        <w:t xml:space="preserve"> </w:t>
      </w:r>
      <w:bookmarkStart w:id="180" w:name="_Toc488417149"/>
      <w:bookmarkEnd w:id="66"/>
      <w:bookmarkEnd w:id="67"/>
      <w:r w:rsidR="00C91355" w:rsidRPr="007F0A6F">
        <w:t>Settlement</w:t>
      </w:r>
      <w:r w:rsidR="00DC1F1C" w:rsidRPr="007F0A6F">
        <w:t xml:space="preserve"> Results</w:t>
      </w:r>
      <w:bookmarkEnd w:id="180"/>
    </w:p>
    <w:p w14:paraId="50F0C39F" w14:textId="3E8710C2" w:rsidR="00DB5E79" w:rsidRPr="00903B8C" w:rsidRDefault="00DB5E79" w:rsidP="00DB5E79">
      <w:pPr>
        <w:pStyle w:val="BodyText"/>
      </w:pPr>
      <w:r w:rsidRPr="00903B8C">
        <w:t xml:space="preserve">This section presents all results from the study for calculated liquefaction-induced settlement estimates. Discussion of all settlement results </w:t>
      </w:r>
      <w:r w:rsidR="00495437">
        <w:t>is</w:t>
      </w:r>
      <w:r w:rsidRPr="00903B8C">
        <w:t xml:space="preserve"> also included. </w:t>
      </w:r>
    </w:p>
    <w:p w14:paraId="326E63CB" w14:textId="351F923A" w:rsidR="00D772EE" w:rsidRPr="00D772EE" w:rsidRDefault="009525F7" w:rsidP="00D772EE">
      <w:pPr>
        <w:pStyle w:val="Heading3"/>
        <w:rPr>
          <w:rFonts w:cs="Times New Roman"/>
        </w:rPr>
      </w:pPr>
      <w:r>
        <w:rPr>
          <w:rFonts w:cs="Times New Roman"/>
        </w:rPr>
        <w:t xml:space="preserve"> </w:t>
      </w:r>
      <w:bookmarkStart w:id="181" w:name="_Toc488417150"/>
      <w:r w:rsidR="00D772EE">
        <w:rPr>
          <w:rFonts w:cs="Times New Roman"/>
        </w:rPr>
        <w:t xml:space="preserve">Example of Results Calculated by </w:t>
      </w:r>
      <w:r w:rsidR="00D772EE">
        <w:rPr>
          <w:rFonts w:cs="Times New Roman"/>
          <w:i/>
        </w:rPr>
        <w:t>CPTLiquefY</w:t>
      </w:r>
      <w:bookmarkEnd w:id="181"/>
    </w:p>
    <w:p w14:paraId="0861C442" w14:textId="55736AE4" w:rsidR="00C91355" w:rsidRDefault="00A14627" w:rsidP="00C91355">
      <w:r>
        <w:t xml:space="preserve">After </w:t>
      </w:r>
      <w:r>
        <w:rPr>
          <w:i/>
        </w:rPr>
        <w:t>CPTLiquefY</w:t>
      </w:r>
      <w:r w:rsidR="00437B23">
        <w:t xml:space="preserve"> has completed a full</w:t>
      </w:r>
      <w:r>
        <w:t>-probabilistic analysis, the settlement results can be viewed. Under the “Settlement Results” tab, the data for the total ground surface settlement hazard curve is shown. This hazard curve represents the expected settlement values, at that site, for return periods ranging from the 475 year to the 10,000 year return period. This data is easily cop</w:t>
      </w:r>
      <w:r w:rsidR="00495437">
        <w:t>ied</w:t>
      </w:r>
      <w:r>
        <w:t xml:space="preserve"> and pasted into </w:t>
      </w:r>
      <w:r w:rsidR="00495437">
        <w:t>E</w:t>
      </w:r>
      <w:r>
        <w:t>xcel for plotting. An example</w:t>
      </w:r>
      <w:r w:rsidR="00495437">
        <w:t xml:space="preserve"> of a</w:t>
      </w:r>
      <w:r w:rsidR="00437B23">
        <w:t xml:space="preserve"> full</w:t>
      </w:r>
      <w:r w:rsidR="00495437">
        <w:t>-probabilistic</w:t>
      </w:r>
      <w:r>
        <w:t xml:space="preserve"> settlement hazard curve is shown in </w:t>
      </w:r>
      <w:r w:rsidR="007E780F" w:rsidRPr="00BA2B02">
        <w:fldChar w:fldCharType="begin"/>
      </w:r>
      <w:r w:rsidR="007E780F" w:rsidRPr="00BA2B02">
        <w:instrText xml:space="preserve"> REF _Ref481759607 \h  \* MERGEFORMAT </w:instrText>
      </w:r>
      <w:r w:rsidR="007E780F" w:rsidRPr="00BA2B02">
        <w:fldChar w:fldCharType="separate"/>
      </w:r>
      <w:r w:rsidR="009A25B8" w:rsidRPr="007E780F">
        <w:rPr>
          <w:szCs w:val="24"/>
        </w:rPr>
        <w:t xml:space="preserve">Figure </w:t>
      </w:r>
      <w:r w:rsidR="009A25B8">
        <w:rPr>
          <w:noProof/>
          <w:szCs w:val="24"/>
        </w:rPr>
        <w:t>3</w:t>
      </w:r>
      <w:r w:rsidR="009A25B8">
        <w:rPr>
          <w:noProof/>
          <w:szCs w:val="24"/>
        </w:rPr>
        <w:noBreakHyphen/>
        <w:t>26</w:t>
      </w:r>
      <w:r w:rsidR="007E780F" w:rsidRPr="00BA2B02">
        <w:fldChar w:fldCharType="end"/>
      </w:r>
      <w:r>
        <w:t xml:space="preserve">. </w:t>
      </w:r>
    </w:p>
    <w:p w14:paraId="5285214F" w14:textId="77777777" w:rsidR="00E2439A" w:rsidRDefault="00E2439A" w:rsidP="00C91355"/>
    <w:p w14:paraId="7B97933C" w14:textId="47D89E58" w:rsidR="00CD388D" w:rsidRDefault="00E2439A" w:rsidP="00C91355">
      <w:r>
        <w:rPr>
          <w:noProof/>
        </w:rPr>
        <mc:AlternateContent>
          <mc:Choice Requires="wps">
            <w:drawing>
              <wp:anchor distT="0" distB="0" distL="114300" distR="114300" simplePos="0" relativeHeight="251700736" behindDoc="0" locked="0" layoutInCell="1" allowOverlap="1" wp14:anchorId="09257354" wp14:editId="48745202">
                <wp:simplePos x="0" y="0"/>
                <wp:positionH relativeFrom="margin">
                  <wp:align>center</wp:align>
                </wp:positionH>
                <wp:positionV relativeFrom="paragraph">
                  <wp:posOffset>3457575</wp:posOffset>
                </wp:positionV>
                <wp:extent cx="3486150" cy="365760"/>
                <wp:effectExtent l="0" t="0" r="0" b="0"/>
                <wp:wrapTopAndBottom/>
                <wp:docPr id="3" name="Text Box 3"/>
                <wp:cNvGraphicFramePr/>
                <a:graphic xmlns:a="http://schemas.openxmlformats.org/drawingml/2006/main">
                  <a:graphicData uri="http://schemas.microsoft.com/office/word/2010/wordprocessingShape">
                    <wps:wsp>
                      <wps:cNvSpPr txBox="1"/>
                      <wps:spPr>
                        <a:xfrm>
                          <a:off x="0" y="0"/>
                          <a:ext cx="3486150" cy="365760"/>
                        </a:xfrm>
                        <a:prstGeom prst="rect">
                          <a:avLst/>
                        </a:prstGeom>
                        <a:solidFill>
                          <a:prstClr val="white"/>
                        </a:solidFill>
                        <a:ln>
                          <a:noFill/>
                        </a:ln>
                      </wps:spPr>
                      <wps:txbx>
                        <w:txbxContent>
                          <w:p w14:paraId="46EE87CD" w14:textId="6878006C" w:rsidR="00861520" w:rsidRPr="007E780F" w:rsidRDefault="00861520" w:rsidP="007E780F">
                            <w:pPr>
                              <w:pStyle w:val="Caption"/>
                              <w:ind w:firstLine="0"/>
                              <w:rPr>
                                <w:noProof/>
                                <w:szCs w:val="24"/>
                              </w:rPr>
                            </w:pPr>
                            <w:bookmarkStart w:id="182" w:name="_Ref481759607"/>
                            <w:bookmarkStart w:id="183" w:name="_Toc508719495"/>
                            <w:r w:rsidRPr="007E780F">
                              <w:rPr>
                                <w:szCs w:val="24"/>
                              </w:rPr>
                              <w:t xml:space="preserve">Figure </w:t>
                            </w:r>
                            <w:r>
                              <w:rPr>
                                <w:szCs w:val="24"/>
                              </w:rPr>
                              <w:fldChar w:fldCharType="begin"/>
                            </w:r>
                            <w:r>
                              <w:rPr>
                                <w:szCs w:val="24"/>
                              </w:rPr>
                              <w:instrText xml:space="preserve"> STYLEREF 1 \s </w:instrText>
                            </w:r>
                            <w:r>
                              <w:rPr>
                                <w:szCs w:val="24"/>
                              </w:rPr>
                              <w:fldChar w:fldCharType="separate"/>
                            </w:r>
                            <w:r>
                              <w:rPr>
                                <w:noProof/>
                                <w:szCs w:val="24"/>
                              </w:rPr>
                              <w:t>3</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26</w:t>
                            </w:r>
                            <w:r>
                              <w:rPr>
                                <w:szCs w:val="24"/>
                              </w:rPr>
                              <w:fldChar w:fldCharType="end"/>
                            </w:r>
                            <w:bookmarkEnd w:id="182"/>
                            <w:r w:rsidRPr="007E780F">
                              <w:rPr>
                                <w:szCs w:val="24"/>
                              </w:rPr>
                              <w:t>: Example settlement hazard curve.</w:t>
                            </w:r>
                            <w:bookmarkEnd w:id="18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9257354" id="Text Box 3" o:spid="_x0000_s1147" type="#_x0000_t202" style="position:absolute;left:0;text-align:left;margin-left:0;margin-top:272.25pt;width:274.5pt;height:28.8pt;z-index:251700736;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" stroked="f">
                <v:textbox style="mso-fit-shape-to-text:t" inset="0,0,0,0">
                  <w:txbxContent>
                    <w:p w14:paraId="46EE87CD" w14:textId="6878006C" w:rsidR="00861520" w:rsidRPr="007E780F" w:rsidRDefault="00861520" w:rsidP="007E780F">
                      <w:pPr>
                        <w:pStyle w:val="Caption"/>
                        <w:ind w:firstLine="0"/>
                        <w:rPr>
                          <w:noProof/>
                          <w:szCs w:val="24"/>
                        </w:rPr>
                      </w:pPr>
                      <w:bookmarkStart w:id="184" w:name="_Ref481759607"/>
                      <w:bookmarkStart w:id="185" w:name="_Toc508719495"/>
                      <w:r w:rsidRPr="007E780F">
                        <w:rPr>
                          <w:szCs w:val="24"/>
                        </w:rPr>
                        <w:t xml:space="preserve">Figure </w:t>
                      </w:r>
                      <w:r>
                        <w:rPr>
                          <w:szCs w:val="24"/>
                        </w:rPr>
                        <w:fldChar w:fldCharType="begin"/>
                      </w:r>
                      <w:r>
                        <w:rPr>
                          <w:szCs w:val="24"/>
                        </w:rPr>
                        <w:instrText xml:space="preserve"> STYLEREF 1 \s </w:instrText>
                      </w:r>
                      <w:r>
                        <w:rPr>
                          <w:szCs w:val="24"/>
                        </w:rPr>
                        <w:fldChar w:fldCharType="separate"/>
                      </w:r>
                      <w:r>
                        <w:rPr>
                          <w:noProof/>
                          <w:szCs w:val="24"/>
                        </w:rPr>
                        <w:t>3</w:t>
                      </w:r>
                      <w:r>
                        <w:rPr>
                          <w:szCs w:val="24"/>
                        </w:rPr>
                        <w:fldChar w:fldCharType="end"/>
                      </w:r>
                      <w:r>
                        <w:rPr>
                          <w:szCs w:val="24"/>
                        </w:rPr>
                        <w:noBreakHyphen/>
                      </w:r>
                      <w:r>
                        <w:rPr>
                          <w:szCs w:val="24"/>
                        </w:rPr>
                        <w:fldChar w:fldCharType="begin"/>
                      </w:r>
                      <w:r>
                        <w:rPr>
                          <w:szCs w:val="24"/>
                        </w:rPr>
                        <w:instrText xml:space="preserve"> SEQ Figure \* ARABIC \s 1 </w:instrText>
                      </w:r>
                      <w:r>
                        <w:rPr>
                          <w:szCs w:val="24"/>
                        </w:rPr>
                        <w:fldChar w:fldCharType="separate"/>
                      </w:r>
                      <w:r>
                        <w:rPr>
                          <w:noProof/>
                          <w:szCs w:val="24"/>
                        </w:rPr>
                        <w:t>26</w:t>
                      </w:r>
                      <w:r>
                        <w:rPr>
                          <w:szCs w:val="24"/>
                        </w:rPr>
                        <w:fldChar w:fldCharType="end"/>
                      </w:r>
                      <w:bookmarkEnd w:id="184"/>
                      <w:r w:rsidRPr="007E780F">
                        <w:rPr>
                          <w:szCs w:val="24"/>
                        </w:rPr>
                        <w:t>: Example settlement hazard curve.</w:t>
                      </w:r>
                      <w:bookmarkEnd w:id="185"/>
                    </w:p>
                  </w:txbxContent>
                </v:textbox>
                <w10:wrap type="topAndBottom" anchorx="margin"/>
              </v:shape>
            </w:pict>
          </mc:Fallback>
        </mc:AlternateContent>
      </w:r>
      <w:r>
        <w:rPr>
          <w:noProof/>
        </w:rPr>
        <w:drawing>
          <wp:inline distT="0" distB="0" distL="0" distR="0" wp14:anchorId="280EBAA0" wp14:editId="60977B43">
            <wp:extent cx="4933950" cy="3333750"/>
            <wp:effectExtent l="0" t="0" r="0" b="0"/>
            <wp:docPr id="315" name="Chart 315"/>
            <wp:cNvGraphicFramePr/>
            <a:graphic xmlns:a="http://schemas.openxmlformats.org/drawingml/2006/main">
              <a:graphicData uri="http://schemas.openxmlformats.org/drawingml/2006/chart">
                <c:chart xmlns:c="http://schemas.openxmlformats.org/drawingml/2006/chart" xmlns:r="http://schemas.openxmlformats.org/officeDocument/2006/relationships" r:id="rId231"/>
              </a:graphicData>
            </a:graphic>
          </wp:inline>
        </w:drawing>
      </w:r>
    </w:p>
    <w:p w14:paraId="585BA79E" w14:textId="77777777" w:rsidR="00E2439A" w:rsidRPr="00A14627" w:rsidRDefault="00E2439A" w:rsidP="00C91355"/>
    <w:p w14:paraId="14047096" w14:textId="7D11B9EC" w:rsidR="00D772EE" w:rsidRPr="00D772EE" w:rsidRDefault="00D772EE" w:rsidP="00D772EE">
      <w:pPr>
        <w:pStyle w:val="Heading3"/>
        <w:rPr>
          <w:rFonts w:cs="Times New Roman"/>
        </w:rPr>
      </w:pPr>
      <w:r>
        <w:rPr>
          <w:rFonts w:cs="Times New Roman"/>
        </w:rPr>
        <w:lastRenderedPageBreak/>
        <w:t xml:space="preserve"> </w:t>
      </w:r>
      <w:bookmarkStart w:id="186" w:name="_Toc488417151"/>
      <w:r w:rsidR="00437B23">
        <w:rPr>
          <w:rFonts w:cs="Times New Roman"/>
        </w:rPr>
        <w:t>Comparison of Full</w:t>
      </w:r>
      <w:r>
        <w:rPr>
          <w:rFonts w:cs="Times New Roman"/>
        </w:rPr>
        <w:t>-Probabilistic, Pseudo-Probabilistic, and Semi-Probabilistic</w:t>
      </w:r>
      <w:bookmarkEnd w:id="186"/>
    </w:p>
    <w:p w14:paraId="26C26E70" w14:textId="26E37F78" w:rsidR="00CD388D" w:rsidRPr="00192ED6" w:rsidRDefault="002067B5" w:rsidP="00CD388D">
      <w:pPr>
        <w:pStyle w:val="BodyText"/>
        <w:rPr>
          <w:szCs w:val="24"/>
        </w:rPr>
      </w:pPr>
      <w:r w:rsidRPr="00192ED6">
        <w:rPr>
          <w:szCs w:val="24"/>
        </w:rPr>
        <w:t xml:space="preserve">First, in areas of low seismicity the pseudo-probabilistic methods </w:t>
      </w:r>
      <w:r w:rsidRPr="00773D1D">
        <w:rPr>
          <w:szCs w:val="24"/>
        </w:rPr>
        <w:t>calculated</w:t>
      </w:r>
      <w:r>
        <w:rPr>
          <w:szCs w:val="24"/>
        </w:rPr>
        <w:t xml:space="preserve"> about 10</w:t>
      </w:r>
      <w:r w:rsidRPr="00773D1D">
        <w:rPr>
          <w:szCs w:val="24"/>
        </w:rPr>
        <w:t xml:space="preserve">-50% higher settlement values than the </w:t>
      </w:r>
      <w:r>
        <w:rPr>
          <w:szCs w:val="24"/>
        </w:rPr>
        <w:t>PBEE</w:t>
      </w:r>
      <w:r w:rsidRPr="00773D1D">
        <w:rPr>
          <w:szCs w:val="24"/>
        </w:rPr>
        <w:t xml:space="preserve"> method.</w:t>
      </w:r>
      <w:r w:rsidRPr="00192ED6">
        <w:rPr>
          <w:szCs w:val="24"/>
        </w:rPr>
        <w:t xml:space="preserve"> This relationship is logical because the pseudo-probabilistic method does not take into account the low probability of large earthquakes occurring. </w:t>
      </w:r>
      <w:r>
        <w:rPr>
          <w:szCs w:val="24"/>
        </w:rPr>
        <w:t>However, with higher return periods, the PBEE method predicted about 5-50% more settlement than pseudo-probabilistic procedures</w:t>
      </w:r>
      <w:r w:rsidRPr="00192ED6">
        <w:rPr>
          <w:szCs w:val="24"/>
        </w:rPr>
        <w:t xml:space="preserve">. Second, in areas of medium to high seismicity the pseudo-probabilistic method predicts similar settlement values to the full-probabilistic method for lower return periods, but </w:t>
      </w:r>
      <w:r>
        <w:rPr>
          <w:szCs w:val="24"/>
        </w:rPr>
        <w:t>about 30-100% less</w:t>
      </w:r>
      <w:r w:rsidRPr="00192ED6">
        <w:rPr>
          <w:szCs w:val="24"/>
        </w:rPr>
        <w:t xml:space="preserve"> settlement values at higher return periods. The higher</w:t>
      </w:r>
      <w:r>
        <w:rPr>
          <w:szCs w:val="24"/>
        </w:rPr>
        <w:t xml:space="preserve"> the return period and</w:t>
      </w:r>
      <w:r w:rsidRPr="00192ED6">
        <w:rPr>
          <w:szCs w:val="24"/>
        </w:rPr>
        <w:t xml:space="preserve"> the seismicity of a city, the more the pseudo-probabilistic method </w:t>
      </w:r>
      <w:r>
        <w:rPr>
          <w:szCs w:val="24"/>
        </w:rPr>
        <w:t>under-predicts</w:t>
      </w:r>
      <w:r w:rsidRPr="00192ED6">
        <w:rPr>
          <w:szCs w:val="24"/>
        </w:rPr>
        <w:t xml:space="preserve"> settlements.</w:t>
      </w:r>
      <w:r>
        <w:rPr>
          <w:szCs w:val="24"/>
        </w:rPr>
        <w:t xml:space="preserve"> </w:t>
      </w:r>
      <w:r w:rsidR="00CD388D">
        <w:rPr>
          <w:szCs w:val="24"/>
        </w:rPr>
        <w:t xml:space="preserve">These trends reflect </w:t>
      </w:r>
      <w:r w:rsidR="00495437">
        <w:rPr>
          <w:szCs w:val="24"/>
        </w:rPr>
        <w:t>those found in the</w:t>
      </w:r>
      <w:r w:rsidR="00691B91">
        <w:rPr>
          <w:szCs w:val="24"/>
        </w:rPr>
        <w:t xml:space="preserve"> SPT study.</w:t>
      </w:r>
      <w:r>
        <w:rPr>
          <w:szCs w:val="24"/>
        </w:rPr>
        <w:t xml:space="preserve"> </w:t>
      </w:r>
      <w:r w:rsidRPr="00192ED6">
        <w:rPr>
          <w:szCs w:val="24"/>
        </w:rPr>
        <w:t xml:space="preserve">Finally, by comparing the liquefaction triggering methods, both methods </w:t>
      </w:r>
      <w:r>
        <w:rPr>
          <w:szCs w:val="24"/>
        </w:rPr>
        <w:t>generally calculate</w:t>
      </w:r>
      <w:r w:rsidRPr="00192ED6">
        <w:rPr>
          <w:szCs w:val="24"/>
        </w:rPr>
        <w:t xml:space="preserve"> similar </w:t>
      </w:r>
      <w:r>
        <w:rPr>
          <w:szCs w:val="24"/>
        </w:rPr>
        <w:t xml:space="preserve">settlement </w:t>
      </w:r>
      <w:r w:rsidRPr="00192ED6">
        <w:rPr>
          <w:szCs w:val="24"/>
        </w:rPr>
        <w:t>values, but the Bo</w:t>
      </w:r>
      <w:r>
        <w:rPr>
          <w:szCs w:val="24"/>
        </w:rPr>
        <w:t>ulanger and Idriss method proves</w:t>
      </w:r>
      <w:r w:rsidRPr="00192ED6">
        <w:rPr>
          <w:szCs w:val="24"/>
        </w:rPr>
        <w:t xml:space="preserve"> to be more conservative than the Robertson and Wride method.</w:t>
      </w:r>
    </w:p>
    <w:p w14:paraId="1B53FB5C" w14:textId="77777777" w:rsidR="002067B5" w:rsidRDefault="002067B5" w:rsidP="002067B5">
      <w:pPr>
        <w:pStyle w:val="BodyText"/>
      </w:pPr>
      <w:r>
        <w:t xml:space="preserve">A comparative study is also performed for the semi-probabilistic settlement approach and the PBEE settlement approach. Similar trends observed from the pseudo-probabilistic comparative study are observed from the semi-probabilistic approach. However, at the higher return periods, the semi-probabilistic approach tends to under-predict settlements marginally more than the pseudo-probabilistic approach. Also, across all return periods, the data scatter for the semi-probabilistic approach is tighter than the pseudo-probabilistic results. This trend indicates a slightly higher level of consistency and efficiency as compared to the pseudo-probabilistic approach. </w:t>
      </w:r>
    </w:p>
    <w:p w14:paraId="6411E445" w14:textId="2223EB68" w:rsidR="00CD388D" w:rsidRDefault="00CD388D" w:rsidP="00FD0AD2">
      <w:pPr>
        <w:pStyle w:val="BodyText"/>
      </w:pPr>
      <w:r>
        <w:t xml:space="preserve"> To see these trends visually, comparison plots were created to compare the pseudo-probabilistic and semi-probabilistic results to the f</w:t>
      </w:r>
      <w:r w:rsidR="00FD0AD2">
        <w:t xml:space="preserve">ull-probabilistic results. </w:t>
      </w:r>
      <w:r>
        <w:t xml:space="preserve">These plots are presented in </w:t>
      </w:r>
      <w:r w:rsidR="00652389" w:rsidRPr="00854641">
        <w:fldChar w:fldCharType="begin"/>
      </w:r>
      <w:r w:rsidR="00652389" w:rsidRPr="00854641">
        <w:instrText xml:space="preserve"> REF _Ref481760414 \h  \* MERGEFORMAT </w:instrText>
      </w:r>
      <w:r w:rsidR="00652389" w:rsidRPr="00854641">
        <w:fldChar w:fldCharType="separate"/>
      </w:r>
      <w:r w:rsidR="009A25B8" w:rsidRPr="007E780F">
        <w:rPr>
          <w:szCs w:val="24"/>
        </w:rPr>
        <w:t xml:space="preserve">Figure </w:t>
      </w:r>
      <w:r w:rsidR="009A25B8">
        <w:rPr>
          <w:noProof/>
          <w:szCs w:val="24"/>
        </w:rPr>
        <w:t>3</w:t>
      </w:r>
      <w:r w:rsidR="009A25B8">
        <w:rPr>
          <w:noProof/>
          <w:szCs w:val="24"/>
        </w:rPr>
        <w:noBreakHyphen/>
        <w:t>27</w:t>
      </w:r>
      <w:r w:rsidR="00652389" w:rsidRPr="00854641">
        <w:fldChar w:fldCharType="end"/>
      </w:r>
      <w:r w:rsidR="00652389">
        <w:t xml:space="preserve"> </w:t>
      </w:r>
      <w:r w:rsidRPr="00652389">
        <w:t xml:space="preserve">through </w:t>
      </w:r>
      <w:r w:rsidR="00EC6DFF">
        <w:fldChar w:fldCharType="begin"/>
      </w:r>
      <w:r w:rsidR="00EC6DFF">
        <w:instrText xml:space="preserve"> REF _Ref488413612 \h </w:instrText>
      </w:r>
      <w:r w:rsidR="00EC6DFF">
        <w:fldChar w:fldCharType="separate"/>
      </w:r>
      <w:r w:rsidR="00EC6DFF">
        <w:t xml:space="preserve">Figure </w:t>
      </w:r>
      <w:r w:rsidR="00EC6DFF">
        <w:rPr>
          <w:noProof/>
        </w:rPr>
        <w:t>3</w:t>
      </w:r>
      <w:r w:rsidR="00EC6DFF">
        <w:noBreakHyphen/>
      </w:r>
      <w:r w:rsidR="00EC6DFF">
        <w:rPr>
          <w:noProof/>
        </w:rPr>
        <w:t>44</w:t>
      </w:r>
      <w:r w:rsidR="00EC6DFF">
        <w:fldChar w:fldCharType="end"/>
      </w:r>
      <w:r w:rsidR="00691B91">
        <w:t xml:space="preserve">. </w:t>
      </w:r>
      <w:r w:rsidR="00FD0AD2">
        <w:fldChar w:fldCharType="begin"/>
      </w:r>
      <w:r w:rsidR="00FD0AD2">
        <w:instrText xml:space="preserve"> REF _Ref488414758 \h </w:instrText>
      </w:r>
      <w:r w:rsidR="00FD0AD2">
        <w:fldChar w:fldCharType="separate"/>
      </w:r>
      <w:r w:rsidR="00FD0AD2">
        <w:t xml:space="preserve">Figure </w:t>
      </w:r>
      <w:r w:rsidR="00FD0AD2">
        <w:rPr>
          <w:noProof/>
        </w:rPr>
        <w:t>3</w:t>
      </w:r>
      <w:r w:rsidR="00FD0AD2">
        <w:noBreakHyphen/>
      </w:r>
      <w:r w:rsidR="00FD0AD2">
        <w:rPr>
          <w:noProof/>
        </w:rPr>
        <w:t>27</w:t>
      </w:r>
      <w:r w:rsidR="00FD0AD2">
        <w:fldChar w:fldCharType="end"/>
      </w:r>
      <w:r w:rsidR="00FD0AD2">
        <w:t xml:space="preserve"> through </w:t>
      </w:r>
      <w:r w:rsidR="00FD0AD2">
        <w:fldChar w:fldCharType="begin"/>
      </w:r>
      <w:r w:rsidR="00FD0AD2">
        <w:instrText xml:space="preserve"> REF _Ref488413572 \h </w:instrText>
      </w:r>
      <w:r w:rsidR="00FD0AD2">
        <w:fldChar w:fldCharType="separate"/>
      </w:r>
      <w:r w:rsidR="00FD0AD2">
        <w:t xml:space="preserve">Figure </w:t>
      </w:r>
      <w:r w:rsidR="00FD0AD2">
        <w:rPr>
          <w:noProof/>
        </w:rPr>
        <w:t>3</w:t>
      </w:r>
      <w:r w:rsidR="00FD0AD2">
        <w:noBreakHyphen/>
      </w:r>
      <w:r w:rsidR="00FD0AD2">
        <w:rPr>
          <w:noProof/>
        </w:rPr>
        <w:t>35</w:t>
      </w:r>
      <w:r w:rsidR="00FD0AD2">
        <w:fldChar w:fldCharType="end"/>
      </w:r>
      <w:r>
        <w:t xml:space="preserve"> </w:t>
      </w:r>
      <w:r w:rsidR="00FD0AD2">
        <w:t xml:space="preserve">represent all cities and profiles using the </w:t>
      </w:r>
      <w:r w:rsidR="00FD0AD2" w:rsidRPr="00B5098D">
        <w:t xml:space="preserve">Robertson and Wride </w:t>
      </w:r>
      <w:r w:rsidR="00FD0AD2" w:rsidRPr="00B5098D">
        <w:fldChar w:fldCharType="begin">
          <w:fldData xml:space="preserve">PEVuZE5vdGU+PENpdGUgRXhjbHVkZUF1dGg9IjEiPjxBdXRob3I+Um9iZXJ0c29uPC9BdXRob3I+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</w:fldData>
        </w:fldChar>
      </w:r>
      <w:r w:rsidR="00FD0AD2">
        <w:instrText xml:space="preserve"> ADDIN EN.CITE </w:instrText>
      </w:r>
      <w:r w:rsidR="00FD0AD2">
        <w:fldChar w:fldCharType="begin">
          <w:fldData xml:space="preserve">PEVuZE5vdGU+PENpdGUgRXhjbHVkZUF1dGg9IjEiPjxBdXRob3I+Um9iZXJ0c29uPC9BdXRob3I+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</w:fldData>
        </w:fldChar>
      </w:r>
      <w:r w:rsidR="00FD0AD2">
        <w:instrText xml:space="preserve"> ADDIN EN.CITE.DATA </w:instrText>
      </w:r>
      <w:r w:rsidR="00FD0AD2">
        <w:fldChar w:fldCharType="end"/>
      </w:r>
      <w:r w:rsidR="00FD0AD2" w:rsidRPr="00B5098D">
        <w:fldChar w:fldCharType="separate"/>
      </w:r>
      <w:r w:rsidR="00FD0AD2">
        <w:rPr>
          <w:noProof/>
        </w:rPr>
        <w:t>(</w:t>
      </w:r>
      <w:hyperlink w:anchor="_ENREF_8" w:tooltip="Robertson, 2009 #12" w:history="1">
        <w:r w:rsidR="00FD0AD2">
          <w:rPr>
            <w:noProof/>
          </w:rPr>
          <w:t>2009</w:t>
        </w:r>
      </w:hyperlink>
      <w:r w:rsidR="00FD0AD2">
        <w:rPr>
          <w:noProof/>
        </w:rPr>
        <w:t>)</w:t>
      </w:r>
      <w:r w:rsidR="00FD0AD2" w:rsidRPr="00B5098D">
        <w:fldChar w:fldCharType="end"/>
      </w:r>
      <w:r w:rsidR="00FD0AD2" w:rsidRPr="00B5098D">
        <w:t xml:space="preserve"> </w:t>
      </w:r>
      <w:r>
        <w:t>method,</w:t>
      </w:r>
      <w:r w:rsidR="00FD0AD2">
        <w:t xml:space="preserve"> with the best fit line shown in blue.</w:t>
      </w:r>
      <w:r w:rsidR="00FD0AD2" w:rsidRPr="00FD0AD2">
        <w:t xml:space="preserve"> </w:t>
      </w:r>
      <w:r w:rsidR="00FD0AD2">
        <w:fldChar w:fldCharType="begin"/>
      </w:r>
      <w:r w:rsidR="00FD0AD2">
        <w:instrText xml:space="preserve"> REF _Ref488414964 \h </w:instrText>
      </w:r>
      <w:r w:rsidR="00FD0AD2">
        <w:fldChar w:fldCharType="separate"/>
      </w:r>
      <w:r w:rsidR="00FD0AD2">
        <w:t xml:space="preserve">Figure </w:t>
      </w:r>
      <w:r w:rsidR="00FD0AD2">
        <w:rPr>
          <w:noProof/>
        </w:rPr>
        <w:t>3</w:t>
      </w:r>
      <w:r w:rsidR="00FD0AD2">
        <w:noBreakHyphen/>
      </w:r>
      <w:r w:rsidR="00FD0AD2">
        <w:rPr>
          <w:noProof/>
        </w:rPr>
        <w:t>36</w:t>
      </w:r>
      <w:r w:rsidR="00FD0AD2">
        <w:fldChar w:fldCharType="end"/>
      </w:r>
      <w:r w:rsidR="00FD0AD2">
        <w:t xml:space="preserve"> through </w:t>
      </w:r>
      <w:r w:rsidR="00FD0AD2">
        <w:fldChar w:fldCharType="begin"/>
      </w:r>
      <w:r w:rsidR="00FD0AD2">
        <w:instrText xml:space="preserve"> REF _Ref488413612 \h </w:instrText>
      </w:r>
      <w:r w:rsidR="00FD0AD2">
        <w:fldChar w:fldCharType="separate"/>
      </w:r>
      <w:r w:rsidR="00FD0AD2">
        <w:t xml:space="preserve">Figure </w:t>
      </w:r>
      <w:r w:rsidR="00FD0AD2">
        <w:rPr>
          <w:noProof/>
        </w:rPr>
        <w:t>3</w:t>
      </w:r>
      <w:r w:rsidR="00FD0AD2">
        <w:noBreakHyphen/>
      </w:r>
      <w:r w:rsidR="00FD0AD2">
        <w:rPr>
          <w:noProof/>
        </w:rPr>
        <w:t>44</w:t>
      </w:r>
      <w:r w:rsidR="00FD0AD2">
        <w:fldChar w:fldCharType="end"/>
      </w:r>
      <w:r w:rsidR="00FD0AD2">
        <w:t xml:space="preserve"> represent all cities and profiles using the </w:t>
      </w:r>
      <w:r w:rsidR="00FD0AD2" w:rsidRPr="00B5098D">
        <w:t>Boulanger</w:t>
      </w:r>
      <w:r w:rsidR="00FD0AD2">
        <w:t xml:space="preserve"> and Idriss</w:t>
      </w:r>
      <w:r w:rsidR="00FD0AD2" w:rsidRPr="00B5098D">
        <w:t xml:space="preserve"> </w:t>
      </w:r>
      <w:r w:rsidR="00FD0AD2" w:rsidRPr="00B5098D">
        <w:fldChar w:fldCharType="begin"/>
      </w:r>
      <w:r w:rsidR="00FD0AD2" w:rsidRPr="00B5098D">
        <w:instrText xml:space="preserve"> ADDIN EN.CITE &lt;EndNote&gt;&lt;Cite ExcludeAuth="1"&gt;&lt;Author&gt;Boulanger&lt;/Author&gt;&lt;Year&gt;2014&lt;/Year&gt;&lt;RecNum&gt;2&lt;/RecNum&gt;&lt;DisplayText&gt;(2014)&lt;/DisplayText&gt;&lt;record&gt;&lt;rec-number&gt;2&lt;/rec-number&gt;&lt;foreign-keys&gt;&lt;key app="EN" db-id="sxtwfzd9l90wv6e9dzoxdxrhr5tsfsvp0r2a" timestamp="0"&gt;2&lt;/key&gt;&lt;/foreign-keys&gt;&lt;ref-type name="Journal Article"&gt;17&lt;/ref-type&gt;&lt;contributors&gt;&lt;authors&gt;&lt;author&gt;Boulanger, RW&lt;/author&gt;&lt;author&gt;Idriss, IM&lt;/author&gt;&lt;/authors&gt;&lt;/contributors&gt;&lt;titles&gt;&lt;title&gt;CPT and SPT based liquefaction triggering procedures&lt;/title&gt;&lt;secondary-title&gt;Center for Geotechnical Modeling, Department of Civil and Environmental Engineering, University of California, Davis, CA. Report No. UCD/CGM-14/01&lt;/secondary-title&gt;&lt;/titles&gt;&lt;dates&gt;&lt;year&gt;2014&lt;/year&gt;&lt;/dates&gt;&lt;urls&gt;&lt;/urls&gt;&lt;/record&gt;&lt;/Cite&gt;&lt;/EndNote&gt;</w:instrText>
      </w:r>
      <w:r w:rsidR="00FD0AD2" w:rsidRPr="00B5098D">
        <w:fldChar w:fldCharType="separate"/>
      </w:r>
      <w:r w:rsidR="00FD0AD2" w:rsidRPr="00B5098D">
        <w:rPr>
          <w:noProof/>
        </w:rPr>
        <w:t>(</w:t>
      </w:r>
      <w:hyperlink w:anchor="_ENREF_2" w:tooltip="Boulanger, 2014 #2" w:history="1">
        <w:r w:rsidR="00FD0AD2" w:rsidRPr="00B5098D">
          <w:rPr>
            <w:noProof/>
          </w:rPr>
          <w:t>2014</w:t>
        </w:r>
      </w:hyperlink>
      <w:r w:rsidR="00FD0AD2" w:rsidRPr="00B5098D">
        <w:rPr>
          <w:noProof/>
        </w:rPr>
        <w:t>)</w:t>
      </w:r>
      <w:r w:rsidR="00FD0AD2" w:rsidRPr="00B5098D">
        <w:fldChar w:fldCharType="end"/>
      </w:r>
      <w:r w:rsidR="00FD0AD2" w:rsidRPr="00B5098D">
        <w:t xml:space="preserve"> </w:t>
      </w:r>
      <w:r w:rsidR="00FD0AD2">
        <w:t>method, with the best fit line shown in red. Also included on each comparison plot is a one-to-one line, shown in black.</w:t>
      </w:r>
      <w:r>
        <w:t xml:space="preserve"> If the pseudo-probabilistic or semi-probabilistic methods cor</w:t>
      </w:r>
      <w:r w:rsidR="00437B23">
        <w:t>related perfectly with the full</w:t>
      </w:r>
      <w:r>
        <w:t xml:space="preserve">-probabilistic methods the data would fall directly on the </w:t>
      </w:r>
      <w:r w:rsidR="00FD0AD2">
        <w:t>one-to-one</w:t>
      </w:r>
      <w:r>
        <w:t xml:space="preserve"> line. However, a data trend line that falls above the </w:t>
      </w:r>
      <w:r w:rsidR="00FD0AD2">
        <w:t>one-to-one</w:t>
      </w:r>
      <w:r>
        <w:t xml:space="preserve"> line indicates an over-prediction of settlement by the pseudo-probabilistic and semi-probabilistic methods and, conversely, when the </w:t>
      </w:r>
      <w:r>
        <w:lastRenderedPageBreak/>
        <w:t xml:space="preserve">data trend line plots below the </w:t>
      </w:r>
      <w:r w:rsidR="00FD0AD2">
        <w:t>one-to-one</w:t>
      </w:r>
      <w:r>
        <w:t xml:space="preserve"> line pseudo-probabilistic and semi-probabilistic methods are under predicting settlement. </w:t>
      </w:r>
    </w:p>
    <w:p w14:paraId="4DA91055" w14:textId="77777777" w:rsidR="00983B3A" w:rsidRDefault="00983B3A" w:rsidP="00CD388D">
      <w:pPr>
        <w:pStyle w:val="BodyText"/>
      </w:pPr>
    </w:p>
    <w:p w14:paraId="25578FD4" w14:textId="77777777" w:rsidR="00983B3A" w:rsidRDefault="00983B3A" w:rsidP="008044FD">
      <w:pPr>
        <w:pStyle w:val="BodyText"/>
      </w:pPr>
    </w:p>
    <w:p w14:paraId="1A2CE7C8" w14:textId="77777777" w:rsidR="00983B3A" w:rsidRDefault="00983B3A" w:rsidP="00983B3A">
      <w:pPr>
        <w:pStyle w:val="BodyText"/>
        <w:rPr>
          <w:szCs w:val="24"/>
        </w:rPr>
      </w:pPr>
    </w:p>
    <w:p w14:paraId="47C4A6DE" w14:textId="1D352D94" w:rsidR="00983B3A" w:rsidRDefault="00983B3A" w:rsidP="00983B3A">
      <w:pPr>
        <w:pStyle w:val="NoSpacing"/>
        <w:keepNext/>
        <w:jc w:val="center"/>
      </w:pPr>
      <w:r>
        <w:rPr>
          <w:noProof/>
        </w:rPr>
        <w:drawing>
          <wp:inline distT="0" distB="0" distL="0" distR="0" wp14:anchorId="1C22446F" wp14:editId="08D2217C">
            <wp:extent cx="5303520" cy="3474720"/>
            <wp:effectExtent l="0" t="0" r="0" b="0"/>
            <wp:docPr id="335" name="Chart 335"/>
            <wp:cNvGraphicFramePr/>
            <a:graphic xmlns:a="http://schemas.openxmlformats.org/drawingml/2006/main">
              <a:graphicData uri="http://schemas.openxmlformats.org/drawingml/2006/chart">
                <c:chart xmlns:c="http://schemas.openxmlformats.org/drawingml/2006/chart" xmlns:r="http://schemas.openxmlformats.org/officeDocument/2006/relationships" r:id="rId232"/>
              </a:graphicData>
            </a:graphic>
          </wp:inline>
        </w:drawing>
      </w:r>
    </w:p>
    <w:p w14:paraId="5E4269DD" w14:textId="1FC895F8" w:rsidR="00983B3A" w:rsidRPr="004B532C" w:rsidRDefault="00983B3A" w:rsidP="00983B3A">
      <w:pPr>
        <w:pStyle w:val="Caption"/>
        <w:ind w:firstLine="0"/>
      </w:pPr>
      <w:bookmarkStart w:id="187" w:name="_Ref488414758"/>
      <w:bookmarkStart w:id="188" w:name="_Toc508719496"/>
      <w:r>
        <w:t xml:space="preserve">Figure </w:t>
      </w:r>
      <w:fldSimple w:instr=" STYLEREF 1 \s ">
        <w:r w:rsidR="00A87651">
          <w:rPr>
            <w:noProof/>
          </w:rPr>
          <w:t>3</w:t>
        </w:r>
      </w:fldSimple>
      <w:r>
        <w:noBreakHyphen/>
      </w:r>
      <w:fldSimple w:instr=" SEQ Figure \* ARABIC \s 1 ">
        <w:r w:rsidR="00A87651">
          <w:rPr>
            <w:noProof/>
          </w:rPr>
          <w:t>27</w:t>
        </w:r>
      </w:fldSimple>
      <w:bookmarkEnd w:id="187"/>
      <w:r>
        <w:t>: Mean magnitude pseudo-probabilistic versus fully-probabilistic for the 475 year return period using the Robertson and Wride liquefaction triggering procedure.</w:t>
      </w:r>
      <w:bookmarkEnd w:id="188"/>
    </w:p>
    <w:p w14:paraId="34E42D9C" w14:textId="3E7FF1E5" w:rsidR="00983B3A" w:rsidRDefault="00DC14D3" w:rsidP="00983B3A">
      <w:pPr>
        <w:pStyle w:val="NoSpacing"/>
        <w:keepNext/>
        <w:jc w:val="center"/>
      </w:pPr>
      <w:r>
        <w:rPr>
          <w:noProof/>
        </w:rPr>
        <w:lastRenderedPageBreak/>
        <w:drawing>
          <wp:inline distT="0" distB="0" distL="0" distR="0" wp14:anchorId="4D6FC1C5" wp14:editId="376BC001">
            <wp:extent cx="5303520" cy="3474720"/>
            <wp:effectExtent l="0" t="0" r="0" b="0"/>
            <wp:docPr id="336" name="Chart 336"/>
            <wp:cNvGraphicFramePr/>
            <a:graphic xmlns:a="http://schemas.openxmlformats.org/drawingml/2006/main">
              <a:graphicData uri="http://schemas.openxmlformats.org/drawingml/2006/chart">
                <c:chart xmlns:c="http://schemas.openxmlformats.org/drawingml/2006/chart" xmlns:r="http://schemas.openxmlformats.org/officeDocument/2006/relationships" r:id="rId233"/>
              </a:graphicData>
            </a:graphic>
          </wp:inline>
        </w:drawing>
      </w:r>
    </w:p>
    <w:p w14:paraId="30B689D9" w14:textId="6B723695" w:rsidR="00983B3A" w:rsidRPr="007000DF" w:rsidRDefault="00983B3A" w:rsidP="00983B3A">
      <w:pPr>
        <w:pStyle w:val="Caption"/>
        <w:ind w:firstLine="0"/>
      </w:pPr>
      <w:bookmarkStart w:id="189" w:name="_Toc508719497"/>
      <w:r>
        <w:t xml:space="preserve">Figure </w:t>
      </w:r>
      <w:fldSimple w:instr=" STYLEREF 1 \s ">
        <w:r>
          <w:rPr>
            <w:noProof/>
          </w:rPr>
          <w:t>3</w:t>
        </w:r>
      </w:fldSimple>
      <w:r>
        <w:noBreakHyphen/>
      </w:r>
      <w:fldSimple w:instr=" SEQ Figure \* ARABIC \s 1 ">
        <w:r w:rsidR="00A87651">
          <w:rPr>
            <w:noProof/>
          </w:rPr>
          <w:t>28</w:t>
        </w:r>
      </w:fldSimple>
      <w:r w:rsidRPr="00D83641">
        <w:t xml:space="preserve">: Mean magnitude pseudo-probabilistic versus fully-probabilistic for the </w:t>
      </w:r>
      <w:r>
        <w:t xml:space="preserve">1039 </w:t>
      </w:r>
      <w:r w:rsidRPr="00D83641">
        <w:t xml:space="preserve">year return period </w:t>
      </w:r>
      <w:r>
        <w:t>using the Robertson and Wride liquefaction triggering procedure.</w:t>
      </w:r>
      <w:bookmarkEnd w:id="189"/>
    </w:p>
    <w:p w14:paraId="65D30AF1" w14:textId="0A55DA24" w:rsidR="00983B3A" w:rsidRDefault="00DC14D3" w:rsidP="00983B3A">
      <w:pPr>
        <w:pStyle w:val="NoSpacing"/>
        <w:jc w:val="center"/>
      </w:pPr>
      <w:r>
        <w:rPr>
          <w:noProof/>
        </w:rPr>
        <w:drawing>
          <wp:inline distT="0" distB="0" distL="0" distR="0" wp14:anchorId="1A9E46F6" wp14:editId="1C99F2C8">
            <wp:extent cx="5303520" cy="3474720"/>
            <wp:effectExtent l="0" t="0" r="0" b="0"/>
            <wp:docPr id="337" name="Chart 337"/>
            <wp:cNvGraphicFramePr/>
            <a:graphic xmlns:a="http://schemas.openxmlformats.org/drawingml/2006/main">
              <a:graphicData uri="http://schemas.openxmlformats.org/drawingml/2006/chart">
                <c:chart xmlns:c="http://schemas.openxmlformats.org/drawingml/2006/chart" xmlns:r="http://schemas.openxmlformats.org/officeDocument/2006/relationships" r:id="rId234"/>
              </a:graphicData>
            </a:graphic>
          </wp:inline>
        </w:drawing>
      </w:r>
    </w:p>
    <w:p w14:paraId="6C57B9D5" w14:textId="1611B235" w:rsidR="00983B3A" w:rsidRPr="007A4A1E" w:rsidRDefault="00983B3A" w:rsidP="00983B3A">
      <w:pPr>
        <w:pStyle w:val="Caption"/>
        <w:ind w:firstLine="0"/>
      </w:pPr>
      <w:bookmarkStart w:id="190" w:name="_Toc508719498"/>
      <w:r>
        <w:t xml:space="preserve">Figure </w:t>
      </w:r>
      <w:fldSimple w:instr=" STYLEREF 1 \s ">
        <w:r>
          <w:rPr>
            <w:noProof/>
          </w:rPr>
          <w:t>3</w:t>
        </w:r>
      </w:fldSimple>
      <w:r>
        <w:noBreakHyphen/>
      </w:r>
      <w:fldSimple w:instr=" SEQ Figure \* ARABIC \s 1 ">
        <w:r w:rsidR="00A87651">
          <w:rPr>
            <w:noProof/>
          </w:rPr>
          <w:t>29</w:t>
        </w:r>
      </w:fldSimple>
      <w:r w:rsidRPr="00243533">
        <w:t xml:space="preserve">: Mean magnitude pseudo-probabilistic versus fully-probabilistic for the </w:t>
      </w:r>
      <w:r>
        <w:t xml:space="preserve">2475 </w:t>
      </w:r>
      <w:r w:rsidRPr="00243533">
        <w:t xml:space="preserve">year return period </w:t>
      </w:r>
      <w:r>
        <w:t>using the Robertson and Wride liquefaction triggering procedure.</w:t>
      </w:r>
      <w:bookmarkEnd w:id="190"/>
    </w:p>
    <w:p w14:paraId="7C810B00" w14:textId="7C94EF93" w:rsidR="00983B3A" w:rsidRDefault="00DC14D3" w:rsidP="00DC14D3">
      <w:pPr>
        <w:pStyle w:val="NoSpacing"/>
        <w:jc w:val="center"/>
      </w:pPr>
      <w:r>
        <w:rPr>
          <w:noProof/>
        </w:rPr>
        <w:lastRenderedPageBreak/>
        <w:drawing>
          <wp:inline distT="0" distB="0" distL="0" distR="0" wp14:anchorId="78B7C685" wp14:editId="49D16134">
            <wp:extent cx="5303520" cy="3474720"/>
            <wp:effectExtent l="0" t="0" r="0" b="0"/>
            <wp:docPr id="338" name="Chart 338"/>
            <wp:cNvGraphicFramePr/>
            <a:graphic xmlns:a="http://schemas.openxmlformats.org/drawingml/2006/main">
              <a:graphicData uri="http://schemas.openxmlformats.org/drawingml/2006/chart">
                <c:chart xmlns:c="http://schemas.openxmlformats.org/drawingml/2006/chart" xmlns:r="http://schemas.openxmlformats.org/officeDocument/2006/relationships" r:id="rId235"/>
              </a:graphicData>
            </a:graphic>
          </wp:inline>
        </w:drawing>
      </w:r>
    </w:p>
    <w:p w14:paraId="7D8FEB1E" w14:textId="748574F5" w:rsidR="00983B3A" w:rsidRPr="007000DF" w:rsidRDefault="00983B3A" w:rsidP="00983B3A">
      <w:pPr>
        <w:pStyle w:val="Caption"/>
        <w:ind w:firstLine="0"/>
      </w:pPr>
      <w:bookmarkStart w:id="191" w:name="_Toc508719499"/>
      <w:r>
        <w:t xml:space="preserve">Figure </w:t>
      </w:r>
      <w:fldSimple w:instr=" STYLEREF 1 \s ">
        <w:r>
          <w:rPr>
            <w:noProof/>
          </w:rPr>
          <w:t>3</w:t>
        </w:r>
      </w:fldSimple>
      <w:r>
        <w:noBreakHyphen/>
      </w:r>
      <w:fldSimple w:instr=" SEQ Figure \* ARABIC \s 1 ">
        <w:r w:rsidR="00A87651">
          <w:rPr>
            <w:noProof/>
          </w:rPr>
          <w:t>30</w:t>
        </w:r>
      </w:fldSimple>
      <w:r w:rsidRPr="00FE7F46">
        <w:t xml:space="preserve">: </w:t>
      </w:r>
      <w:r>
        <w:t>Modal</w:t>
      </w:r>
      <w:r w:rsidRPr="00FE7F46">
        <w:t xml:space="preserve"> magnitude pseudo-probabilistic vers</w:t>
      </w:r>
      <w:r>
        <w:t xml:space="preserve">us fully-probabilistic for the </w:t>
      </w:r>
      <w:r w:rsidRPr="00FE7F46">
        <w:t xml:space="preserve">475 year return period </w:t>
      </w:r>
      <w:r>
        <w:t>using the Robertson and Wride liquefaction triggering procedure.</w:t>
      </w:r>
      <w:bookmarkEnd w:id="191"/>
    </w:p>
    <w:p w14:paraId="153BE24D" w14:textId="0AA581CF" w:rsidR="00983B3A" w:rsidRDefault="00DC14D3" w:rsidP="00983B3A">
      <w:pPr>
        <w:pStyle w:val="NoSpacing"/>
        <w:keepNext/>
        <w:jc w:val="center"/>
      </w:pPr>
      <w:r>
        <w:rPr>
          <w:noProof/>
        </w:rPr>
        <w:drawing>
          <wp:inline distT="0" distB="0" distL="0" distR="0" wp14:anchorId="0A718FD6" wp14:editId="2A3BF380">
            <wp:extent cx="5303520" cy="3474720"/>
            <wp:effectExtent l="0" t="0" r="0" b="0"/>
            <wp:docPr id="339" name="Chart 339"/>
            <wp:cNvGraphicFramePr/>
            <a:graphic xmlns:a="http://schemas.openxmlformats.org/drawingml/2006/main">
              <a:graphicData uri="http://schemas.openxmlformats.org/drawingml/2006/chart">
                <c:chart xmlns:c="http://schemas.openxmlformats.org/drawingml/2006/chart" xmlns:r="http://schemas.openxmlformats.org/officeDocument/2006/relationships" r:id="rId236"/>
              </a:graphicData>
            </a:graphic>
          </wp:inline>
        </w:drawing>
      </w:r>
    </w:p>
    <w:p w14:paraId="356555F3" w14:textId="44EEF327" w:rsidR="00983B3A" w:rsidRPr="007A4A1E" w:rsidRDefault="00983B3A" w:rsidP="00983B3A">
      <w:pPr>
        <w:pStyle w:val="Caption"/>
        <w:ind w:firstLine="0"/>
      </w:pPr>
      <w:bookmarkStart w:id="192" w:name="_Toc508719500"/>
      <w:r>
        <w:t xml:space="preserve">Figure </w:t>
      </w:r>
      <w:fldSimple w:instr=" STYLEREF 1 \s ">
        <w:r>
          <w:rPr>
            <w:noProof/>
          </w:rPr>
          <w:t>3</w:t>
        </w:r>
      </w:fldSimple>
      <w:r>
        <w:noBreakHyphen/>
      </w:r>
      <w:fldSimple w:instr=" SEQ Figure \* ARABIC \s 1 ">
        <w:r w:rsidR="00A87651">
          <w:rPr>
            <w:noProof/>
          </w:rPr>
          <w:t>31</w:t>
        </w:r>
      </w:fldSimple>
      <w:r w:rsidRPr="0041546A">
        <w:t xml:space="preserve">: Modal magnitude pseudo-probabilistic versus fully-probabilistic for the </w:t>
      </w:r>
      <w:r>
        <w:t>1039</w:t>
      </w:r>
      <w:r w:rsidRPr="0041546A">
        <w:t xml:space="preserve"> year return period </w:t>
      </w:r>
      <w:r>
        <w:t>using the Robertson and Wride liquefaction triggering procedure.</w:t>
      </w:r>
      <w:bookmarkEnd w:id="192"/>
    </w:p>
    <w:p w14:paraId="0B9F2B0A" w14:textId="156C4FDD" w:rsidR="00983B3A" w:rsidRDefault="00DC14D3" w:rsidP="00983B3A">
      <w:pPr>
        <w:pStyle w:val="NoSpacing"/>
        <w:jc w:val="center"/>
      </w:pPr>
      <w:r>
        <w:rPr>
          <w:noProof/>
        </w:rPr>
        <w:lastRenderedPageBreak/>
        <w:drawing>
          <wp:inline distT="0" distB="0" distL="0" distR="0" wp14:anchorId="77408C8D" wp14:editId="483C6E78">
            <wp:extent cx="5303520" cy="3474720"/>
            <wp:effectExtent l="0" t="0" r="0" b="0"/>
            <wp:docPr id="340" name="Chart 340"/>
            <wp:cNvGraphicFramePr/>
            <a:graphic xmlns:a="http://schemas.openxmlformats.org/drawingml/2006/main">
              <a:graphicData uri="http://schemas.openxmlformats.org/drawingml/2006/chart">
                <c:chart xmlns:c="http://schemas.openxmlformats.org/drawingml/2006/chart" xmlns:r="http://schemas.openxmlformats.org/officeDocument/2006/relationships" r:id="rId237"/>
              </a:graphicData>
            </a:graphic>
          </wp:inline>
        </w:drawing>
      </w:r>
    </w:p>
    <w:p w14:paraId="7442D75A" w14:textId="0397FA06" w:rsidR="00983B3A" w:rsidRPr="007000DF" w:rsidRDefault="00983B3A" w:rsidP="00983B3A">
      <w:pPr>
        <w:pStyle w:val="Caption"/>
        <w:ind w:firstLine="0"/>
      </w:pPr>
      <w:bookmarkStart w:id="193" w:name="_Toc508719501"/>
      <w:r>
        <w:t xml:space="preserve">Figure </w:t>
      </w:r>
      <w:fldSimple w:instr=" STYLEREF 1 \s ">
        <w:r>
          <w:rPr>
            <w:noProof/>
          </w:rPr>
          <w:t>3</w:t>
        </w:r>
      </w:fldSimple>
      <w:r>
        <w:noBreakHyphen/>
      </w:r>
      <w:fldSimple w:instr=" SEQ Figure \* ARABIC \s 1 ">
        <w:r w:rsidR="00A87651">
          <w:rPr>
            <w:noProof/>
          </w:rPr>
          <w:t>32</w:t>
        </w:r>
      </w:fldSimple>
      <w:r w:rsidRPr="00A63940">
        <w:t xml:space="preserve">: Modal magnitude pseudo-probabilistic versus fully-probabilistic for the </w:t>
      </w:r>
      <w:r>
        <w:t>2475</w:t>
      </w:r>
      <w:r w:rsidRPr="00A63940">
        <w:t xml:space="preserve"> year return period </w:t>
      </w:r>
      <w:r>
        <w:t>using the Robertson and Wride liquefaction triggering procedure.</w:t>
      </w:r>
      <w:bookmarkEnd w:id="193"/>
    </w:p>
    <w:p w14:paraId="434C84CB" w14:textId="370EA609" w:rsidR="00983B3A" w:rsidRDefault="00DC14D3" w:rsidP="00983B3A">
      <w:pPr>
        <w:pStyle w:val="Caption"/>
        <w:ind w:firstLine="0"/>
      </w:pPr>
      <w:r>
        <w:rPr>
          <w:noProof/>
        </w:rPr>
        <w:drawing>
          <wp:inline distT="0" distB="0" distL="0" distR="0" wp14:anchorId="48047C8A" wp14:editId="5921C52B">
            <wp:extent cx="5303520" cy="3474720"/>
            <wp:effectExtent l="0" t="0" r="0" b="0"/>
            <wp:docPr id="342" name="Chart 342"/>
            <wp:cNvGraphicFramePr/>
            <a:graphic xmlns:a="http://schemas.openxmlformats.org/drawingml/2006/main">
              <a:graphicData uri="http://schemas.openxmlformats.org/drawingml/2006/chart">
                <c:chart xmlns:c="http://schemas.openxmlformats.org/drawingml/2006/chart" xmlns:r="http://schemas.openxmlformats.org/officeDocument/2006/relationships" r:id="rId238"/>
              </a:graphicData>
            </a:graphic>
          </wp:inline>
        </w:drawing>
      </w:r>
    </w:p>
    <w:p w14:paraId="698F2534" w14:textId="684315B0" w:rsidR="00983B3A" w:rsidRPr="007A4A1E" w:rsidRDefault="00983B3A" w:rsidP="00983B3A">
      <w:pPr>
        <w:pStyle w:val="Caption"/>
        <w:ind w:firstLine="0"/>
      </w:pPr>
      <w:bookmarkStart w:id="194" w:name="_Toc508719502"/>
      <w:r>
        <w:t xml:space="preserve">Figure </w:t>
      </w:r>
      <w:fldSimple w:instr=" STYLEREF 1 \s ">
        <w:r>
          <w:rPr>
            <w:noProof/>
          </w:rPr>
          <w:t>3</w:t>
        </w:r>
      </w:fldSimple>
      <w:r>
        <w:noBreakHyphen/>
      </w:r>
      <w:fldSimple w:instr=" SEQ Figure \* ARABIC \s 1 ">
        <w:r w:rsidR="00A87651">
          <w:rPr>
            <w:noProof/>
          </w:rPr>
          <w:t>33</w:t>
        </w:r>
      </w:fldSimple>
      <w:r w:rsidRPr="00C4485E">
        <w:t xml:space="preserve">: </w:t>
      </w:r>
      <w:r>
        <w:t>Semi-probabilistic</w:t>
      </w:r>
      <w:r w:rsidRPr="00C4485E">
        <w:t xml:space="preserve"> versus fully-pro</w:t>
      </w:r>
      <w:r>
        <w:t xml:space="preserve">babilistic for the </w:t>
      </w:r>
      <w:r w:rsidRPr="00C4485E">
        <w:t xml:space="preserve">475 year return period </w:t>
      </w:r>
      <w:r>
        <w:t>using the Robertson and Wride liquefaction triggering procedure.</w:t>
      </w:r>
      <w:bookmarkEnd w:id="194"/>
    </w:p>
    <w:p w14:paraId="33932457" w14:textId="1222EA8A" w:rsidR="00983B3A" w:rsidRDefault="00DC14D3" w:rsidP="00DC14D3">
      <w:pPr>
        <w:pStyle w:val="NoSpacing"/>
        <w:jc w:val="center"/>
      </w:pPr>
      <w:r>
        <w:rPr>
          <w:noProof/>
        </w:rPr>
        <w:lastRenderedPageBreak/>
        <w:drawing>
          <wp:inline distT="0" distB="0" distL="0" distR="0" wp14:anchorId="608C7870" wp14:editId="4CF5CD6C">
            <wp:extent cx="5303520" cy="3474720"/>
            <wp:effectExtent l="0" t="0" r="0" b="0"/>
            <wp:docPr id="343" name="Chart 343"/>
            <wp:cNvGraphicFramePr/>
            <a:graphic xmlns:a="http://schemas.openxmlformats.org/drawingml/2006/main">
              <a:graphicData uri="http://schemas.openxmlformats.org/drawingml/2006/chart">
                <c:chart xmlns:c="http://schemas.openxmlformats.org/drawingml/2006/chart" xmlns:r="http://schemas.openxmlformats.org/officeDocument/2006/relationships" r:id="rId239"/>
              </a:graphicData>
            </a:graphic>
          </wp:inline>
        </w:drawing>
      </w:r>
    </w:p>
    <w:p w14:paraId="2EE5FF63" w14:textId="2F34117E" w:rsidR="00983B3A" w:rsidRPr="007000DF" w:rsidRDefault="00983B3A" w:rsidP="00983B3A">
      <w:pPr>
        <w:pStyle w:val="Caption"/>
        <w:ind w:firstLine="0"/>
      </w:pPr>
      <w:bookmarkStart w:id="195" w:name="_Toc508719503"/>
      <w:r>
        <w:t xml:space="preserve">Figure </w:t>
      </w:r>
      <w:fldSimple w:instr=" STYLEREF 1 \s ">
        <w:r>
          <w:rPr>
            <w:noProof/>
          </w:rPr>
          <w:t>3</w:t>
        </w:r>
      </w:fldSimple>
      <w:r>
        <w:noBreakHyphen/>
      </w:r>
      <w:fldSimple w:instr=" SEQ Figure \* ARABIC \s 1 ">
        <w:r w:rsidR="00A87651">
          <w:rPr>
            <w:noProof/>
          </w:rPr>
          <w:t>34</w:t>
        </w:r>
      </w:fldSimple>
      <w:r w:rsidRPr="008F55F6">
        <w:t xml:space="preserve">: Semi-probabilistic versus fully-probabilistic for the </w:t>
      </w:r>
      <w:r>
        <w:t>1039</w:t>
      </w:r>
      <w:r w:rsidRPr="008F55F6">
        <w:t xml:space="preserve"> year return period </w:t>
      </w:r>
      <w:r>
        <w:t>using the Robertson and Wride liquefaction triggering procedure.</w:t>
      </w:r>
      <w:bookmarkEnd w:id="195"/>
    </w:p>
    <w:p w14:paraId="48835461" w14:textId="388B81CC" w:rsidR="00983B3A" w:rsidRDefault="00DC14D3" w:rsidP="00DC14D3">
      <w:pPr>
        <w:pStyle w:val="NoSpacing"/>
        <w:keepNext/>
        <w:jc w:val="center"/>
      </w:pPr>
      <w:r>
        <w:rPr>
          <w:noProof/>
        </w:rPr>
        <w:drawing>
          <wp:inline distT="0" distB="0" distL="0" distR="0" wp14:anchorId="5AFF36F7" wp14:editId="2894A395">
            <wp:extent cx="5303520" cy="3474720"/>
            <wp:effectExtent l="0" t="0" r="0" b="0"/>
            <wp:docPr id="344" name="Chart 344"/>
            <wp:cNvGraphicFramePr/>
            <a:graphic xmlns:a="http://schemas.openxmlformats.org/drawingml/2006/main">
              <a:graphicData uri="http://schemas.openxmlformats.org/drawingml/2006/chart">
                <c:chart xmlns:c="http://schemas.openxmlformats.org/drawingml/2006/chart" xmlns:r="http://schemas.openxmlformats.org/officeDocument/2006/relationships" r:id="rId240"/>
              </a:graphicData>
            </a:graphic>
          </wp:inline>
        </w:drawing>
      </w:r>
    </w:p>
    <w:p w14:paraId="7148D7CA" w14:textId="123EE195" w:rsidR="00983B3A" w:rsidRDefault="00983B3A" w:rsidP="00983B3A">
      <w:pPr>
        <w:pStyle w:val="Caption"/>
        <w:ind w:firstLine="0"/>
      </w:pPr>
      <w:bookmarkStart w:id="196" w:name="_Ref488413572"/>
      <w:bookmarkStart w:id="197" w:name="_Toc508719504"/>
      <w:r>
        <w:t xml:space="preserve">Figure </w:t>
      </w:r>
      <w:fldSimple w:instr=" STYLEREF 1 \s ">
        <w:r>
          <w:rPr>
            <w:noProof/>
          </w:rPr>
          <w:t>3</w:t>
        </w:r>
      </w:fldSimple>
      <w:r>
        <w:noBreakHyphen/>
      </w:r>
      <w:fldSimple w:instr=" SEQ Figure \* ARABIC \s 1 ">
        <w:r w:rsidR="00A87651">
          <w:rPr>
            <w:noProof/>
          </w:rPr>
          <w:t>35</w:t>
        </w:r>
      </w:fldSimple>
      <w:bookmarkEnd w:id="196"/>
      <w:r w:rsidRPr="00CD4DCC">
        <w:t xml:space="preserve">: Semi-probabilistic versus fully-probabilistic for the </w:t>
      </w:r>
      <w:r>
        <w:t>2475</w:t>
      </w:r>
      <w:r w:rsidRPr="00CD4DCC">
        <w:t xml:space="preserve"> year return period </w:t>
      </w:r>
      <w:r>
        <w:t>using the Robertson and Wride liquefaction triggering procedure.</w:t>
      </w:r>
      <w:bookmarkEnd w:id="197"/>
    </w:p>
    <w:p w14:paraId="128B5653" w14:textId="68562BC2" w:rsidR="00983B3A" w:rsidRDefault="006E2515" w:rsidP="00983B3A">
      <w:pPr>
        <w:pStyle w:val="NoSpacing"/>
        <w:jc w:val="center"/>
      </w:pPr>
      <w:r>
        <w:rPr>
          <w:noProof/>
        </w:rPr>
        <w:lastRenderedPageBreak/>
        <w:drawing>
          <wp:inline distT="0" distB="0" distL="0" distR="0" wp14:anchorId="4CD9A863" wp14:editId="43681276">
            <wp:extent cx="5303520" cy="3474720"/>
            <wp:effectExtent l="0" t="0" r="0" b="0"/>
            <wp:docPr id="345" name="Chart 345"/>
            <wp:cNvGraphicFramePr/>
            <a:graphic xmlns:a="http://schemas.openxmlformats.org/drawingml/2006/main">
              <a:graphicData uri="http://schemas.openxmlformats.org/drawingml/2006/chart">
                <c:chart xmlns:c="http://schemas.openxmlformats.org/drawingml/2006/chart" xmlns:r="http://schemas.openxmlformats.org/officeDocument/2006/relationships" r:id="rId241"/>
              </a:graphicData>
            </a:graphic>
          </wp:inline>
        </w:drawing>
      </w:r>
    </w:p>
    <w:p w14:paraId="067B5E09" w14:textId="798DBB69" w:rsidR="00983B3A" w:rsidRDefault="00983B3A" w:rsidP="00983B3A">
      <w:pPr>
        <w:pStyle w:val="Caption"/>
        <w:ind w:firstLine="0"/>
      </w:pPr>
      <w:bookmarkStart w:id="198" w:name="_Ref488414964"/>
      <w:bookmarkStart w:id="199" w:name="_Toc508719505"/>
      <w:r>
        <w:t xml:space="preserve">Figure </w:t>
      </w:r>
      <w:fldSimple w:instr=" STYLEREF 1 \s ">
        <w:r>
          <w:rPr>
            <w:noProof/>
          </w:rPr>
          <w:t>3</w:t>
        </w:r>
      </w:fldSimple>
      <w:r>
        <w:noBreakHyphen/>
      </w:r>
      <w:fldSimple w:instr=" SEQ Figure \* ARABIC \s 1 ">
        <w:r w:rsidR="00A87651">
          <w:rPr>
            <w:noProof/>
          </w:rPr>
          <w:t>36</w:t>
        </w:r>
      </w:fldSimple>
      <w:bookmarkEnd w:id="198"/>
      <w:r w:rsidRPr="00204931">
        <w:t xml:space="preserve">: Mean magnitude pseudo-probabilistic versus fully-probabilistic for the 475 year return period </w:t>
      </w:r>
      <w:r>
        <w:t>using the Boulanger and Idriss liquefaction triggering procedure.</w:t>
      </w:r>
      <w:bookmarkEnd w:id="199"/>
    </w:p>
    <w:p w14:paraId="45D3355E" w14:textId="349C8AE4" w:rsidR="00983B3A" w:rsidRDefault="006E2515" w:rsidP="00983B3A">
      <w:pPr>
        <w:pStyle w:val="NoSpacing"/>
        <w:keepNext/>
        <w:jc w:val="center"/>
      </w:pPr>
      <w:r>
        <w:rPr>
          <w:noProof/>
        </w:rPr>
        <w:drawing>
          <wp:inline distT="0" distB="0" distL="0" distR="0" wp14:anchorId="74890A6B" wp14:editId="2FD73D06">
            <wp:extent cx="5303520" cy="3474720"/>
            <wp:effectExtent l="0" t="0" r="0" b="0"/>
            <wp:docPr id="346" name="Chart 346"/>
            <wp:cNvGraphicFramePr/>
            <a:graphic xmlns:a="http://schemas.openxmlformats.org/drawingml/2006/main">
              <a:graphicData uri="http://schemas.openxmlformats.org/drawingml/2006/chart">
                <c:chart xmlns:c="http://schemas.openxmlformats.org/drawingml/2006/chart" xmlns:r="http://schemas.openxmlformats.org/officeDocument/2006/relationships" r:id="rId242"/>
              </a:graphicData>
            </a:graphic>
          </wp:inline>
        </w:drawing>
      </w:r>
    </w:p>
    <w:p w14:paraId="52B33688" w14:textId="11BE7036" w:rsidR="00983B3A" w:rsidRPr="00564F5A" w:rsidRDefault="00983B3A" w:rsidP="00983B3A">
      <w:pPr>
        <w:pStyle w:val="Caption"/>
        <w:ind w:firstLine="0"/>
      </w:pPr>
      <w:bookmarkStart w:id="200" w:name="_Toc508719506"/>
      <w:r>
        <w:t xml:space="preserve">Figure </w:t>
      </w:r>
      <w:fldSimple w:instr=" STYLEREF 1 \s ">
        <w:r>
          <w:rPr>
            <w:noProof/>
          </w:rPr>
          <w:t>3</w:t>
        </w:r>
      </w:fldSimple>
      <w:r>
        <w:noBreakHyphen/>
      </w:r>
      <w:fldSimple w:instr=" SEQ Figure \* ARABIC \s 1 ">
        <w:r w:rsidR="00A87651">
          <w:rPr>
            <w:noProof/>
          </w:rPr>
          <w:t>37</w:t>
        </w:r>
      </w:fldSimple>
      <w:r w:rsidRPr="00D83641">
        <w:t xml:space="preserve">: Mean magnitude pseudo-probabilistic versus fully-probabilistic for the </w:t>
      </w:r>
      <w:r>
        <w:t xml:space="preserve">1039 </w:t>
      </w:r>
      <w:r w:rsidRPr="00D83641">
        <w:t xml:space="preserve">year return period </w:t>
      </w:r>
      <w:r>
        <w:t>using the Boulanger and Idriss liquefaction triggering procedure.</w:t>
      </w:r>
      <w:bookmarkEnd w:id="200"/>
    </w:p>
    <w:p w14:paraId="403FE203" w14:textId="3E48E8CB" w:rsidR="00983B3A" w:rsidRDefault="006E2515" w:rsidP="00983B3A">
      <w:pPr>
        <w:pStyle w:val="NoSpacing"/>
        <w:jc w:val="center"/>
      </w:pPr>
      <w:r>
        <w:rPr>
          <w:noProof/>
        </w:rPr>
        <w:lastRenderedPageBreak/>
        <w:drawing>
          <wp:inline distT="0" distB="0" distL="0" distR="0" wp14:anchorId="0E1785A5" wp14:editId="5AE5C01D">
            <wp:extent cx="5303520" cy="3474720"/>
            <wp:effectExtent l="0" t="0" r="0" b="0"/>
            <wp:docPr id="347" name="Chart 347"/>
            <wp:cNvGraphicFramePr/>
            <a:graphic xmlns:a="http://schemas.openxmlformats.org/drawingml/2006/main">
              <a:graphicData uri="http://schemas.openxmlformats.org/drawingml/2006/chart">
                <c:chart xmlns:c="http://schemas.openxmlformats.org/drawingml/2006/chart" xmlns:r="http://schemas.openxmlformats.org/officeDocument/2006/relationships" r:id="rId243"/>
              </a:graphicData>
            </a:graphic>
          </wp:inline>
        </w:drawing>
      </w:r>
    </w:p>
    <w:p w14:paraId="6DCE686D" w14:textId="4714720A" w:rsidR="00983B3A" w:rsidRPr="002A4A61" w:rsidRDefault="00983B3A" w:rsidP="00983B3A">
      <w:pPr>
        <w:pStyle w:val="Caption"/>
        <w:ind w:firstLine="0"/>
      </w:pPr>
      <w:bookmarkStart w:id="201" w:name="_Toc508719507"/>
      <w:r>
        <w:t xml:space="preserve">Figure </w:t>
      </w:r>
      <w:fldSimple w:instr=" STYLEREF 1 \s ">
        <w:r>
          <w:rPr>
            <w:noProof/>
          </w:rPr>
          <w:t>3</w:t>
        </w:r>
      </w:fldSimple>
      <w:r>
        <w:noBreakHyphen/>
      </w:r>
      <w:fldSimple w:instr=" SEQ Figure \* ARABIC \s 1 ">
        <w:r w:rsidR="00A87651">
          <w:rPr>
            <w:noProof/>
          </w:rPr>
          <w:t>38</w:t>
        </w:r>
      </w:fldSimple>
      <w:r w:rsidRPr="00243533">
        <w:t xml:space="preserve">: Mean magnitude pseudo-probabilistic versus fully-probabilistic for the </w:t>
      </w:r>
      <w:r>
        <w:t xml:space="preserve">2475 </w:t>
      </w:r>
      <w:r w:rsidRPr="00243533">
        <w:t xml:space="preserve">year return period </w:t>
      </w:r>
      <w:r>
        <w:t>using the Boulanger and Idriss liquefaction triggering procedure.</w:t>
      </w:r>
      <w:bookmarkEnd w:id="201"/>
    </w:p>
    <w:p w14:paraId="2289078C" w14:textId="71D1034F" w:rsidR="00983B3A" w:rsidRDefault="006E2515" w:rsidP="00983B3A">
      <w:pPr>
        <w:pStyle w:val="NoSpacing"/>
        <w:jc w:val="center"/>
      </w:pPr>
      <w:r>
        <w:rPr>
          <w:noProof/>
        </w:rPr>
        <w:drawing>
          <wp:inline distT="0" distB="0" distL="0" distR="0" wp14:anchorId="7A78D3FA" wp14:editId="2AD23675">
            <wp:extent cx="5303520" cy="3474720"/>
            <wp:effectExtent l="0" t="0" r="0" b="0"/>
            <wp:docPr id="348" name="Chart 348"/>
            <wp:cNvGraphicFramePr/>
            <a:graphic xmlns:a="http://schemas.openxmlformats.org/drawingml/2006/main">
              <a:graphicData uri="http://schemas.openxmlformats.org/drawingml/2006/chart">
                <c:chart xmlns:c="http://schemas.openxmlformats.org/drawingml/2006/chart" xmlns:r="http://schemas.openxmlformats.org/officeDocument/2006/relationships" r:id="rId244"/>
              </a:graphicData>
            </a:graphic>
          </wp:inline>
        </w:drawing>
      </w:r>
    </w:p>
    <w:p w14:paraId="7DF359B3" w14:textId="70382AF5" w:rsidR="00983B3A" w:rsidRPr="00564F5A" w:rsidRDefault="00983B3A" w:rsidP="00983B3A">
      <w:pPr>
        <w:pStyle w:val="Caption"/>
        <w:ind w:firstLine="0"/>
      </w:pPr>
      <w:bookmarkStart w:id="202" w:name="_Toc508719508"/>
      <w:r>
        <w:t xml:space="preserve">Figure </w:t>
      </w:r>
      <w:fldSimple w:instr=" STYLEREF 1 \s ">
        <w:r>
          <w:rPr>
            <w:noProof/>
          </w:rPr>
          <w:t>3</w:t>
        </w:r>
      </w:fldSimple>
      <w:r>
        <w:noBreakHyphen/>
      </w:r>
      <w:fldSimple w:instr=" SEQ Figure \* ARABIC \s 1 ">
        <w:r w:rsidR="00A87651">
          <w:rPr>
            <w:noProof/>
          </w:rPr>
          <w:t>39</w:t>
        </w:r>
      </w:fldSimple>
      <w:r w:rsidRPr="00FE7F46">
        <w:t xml:space="preserve">: </w:t>
      </w:r>
      <w:r>
        <w:t>Modal</w:t>
      </w:r>
      <w:r w:rsidRPr="00FE7F46">
        <w:t xml:space="preserve"> magnitude pseudo-probabilistic vers</w:t>
      </w:r>
      <w:r>
        <w:t xml:space="preserve">us fully-probabilistic for the </w:t>
      </w:r>
      <w:r w:rsidRPr="00FE7F46">
        <w:t xml:space="preserve">475 year return period </w:t>
      </w:r>
      <w:r>
        <w:t>using the Boulanger and Idriss liquefaction triggering procedure.</w:t>
      </w:r>
      <w:bookmarkEnd w:id="202"/>
    </w:p>
    <w:p w14:paraId="7BC5320B" w14:textId="145B3B8B" w:rsidR="00983B3A" w:rsidRDefault="006E2515" w:rsidP="00983B3A">
      <w:pPr>
        <w:pStyle w:val="NoSpacing"/>
        <w:keepNext/>
        <w:jc w:val="center"/>
      </w:pPr>
      <w:r>
        <w:rPr>
          <w:noProof/>
        </w:rPr>
        <w:lastRenderedPageBreak/>
        <w:drawing>
          <wp:inline distT="0" distB="0" distL="0" distR="0" wp14:anchorId="0B07F58D" wp14:editId="1FEBBE3D">
            <wp:extent cx="5303520" cy="3474720"/>
            <wp:effectExtent l="0" t="0" r="0" b="0"/>
            <wp:docPr id="349" name="Chart 349"/>
            <wp:cNvGraphicFramePr/>
            <a:graphic xmlns:a="http://schemas.openxmlformats.org/drawingml/2006/main">
              <a:graphicData uri="http://schemas.openxmlformats.org/drawingml/2006/chart">
                <c:chart xmlns:c="http://schemas.openxmlformats.org/drawingml/2006/chart" xmlns:r="http://schemas.openxmlformats.org/officeDocument/2006/relationships" r:id="rId245"/>
              </a:graphicData>
            </a:graphic>
          </wp:inline>
        </w:drawing>
      </w:r>
    </w:p>
    <w:p w14:paraId="571DC050" w14:textId="59DFA909" w:rsidR="00983B3A" w:rsidRPr="00B86842" w:rsidRDefault="00983B3A" w:rsidP="00983B3A">
      <w:pPr>
        <w:pStyle w:val="Caption"/>
        <w:ind w:firstLine="0"/>
      </w:pPr>
      <w:bookmarkStart w:id="203" w:name="_Toc508719509"/>
      <w:r>
        <w:t xml:space="preserve">Figure </w:t>
      </w:r>
      <w:fldSimple w:instr=" STYLEREF 1 \s ">
        <w:r>
          <w:rPr>
            <w:noProof/>
          </w:rPr>
          <w:t>3</w:t>
        </w:r>
      </w:fldSimple>
      <w:r>
        <w:noBreakHyphen/>
      </w:r>
      <w:fldSimple w:instr=" SEQ Figure \* ARABIC \s 1 ">
        <w:r w:rsidR="00A87651">
          <w:rPr>
            <w:noProof/>
          </w:rPr>
          <w:t>40</w:t>
        </w:r>
      </w:fldSimple>
      <w:r w:rsidRPr="0041546A">
        <w:t xml:space="preserve">: Modal magnitude pseudo-probabilistic versus fully-probabilistic for the </w:t>
      </w:r>
      <w:r>
        <w:t>1039</w:t>
      </w:r>
      <w:r w:rsidRPr="0041546A">
        <w:t xml:space="preserve"> year return period </w:t>
      </w:r>
      <w:r>
        <w:t>using the Boulanger and Idriss liquefaction triggering procedure.</w:t>
      </w:r>
      <w:bookmarkEnd w:id="203"/>
    </w:p>
    <w:p w14:paraId="2B67A1B1" w14:textId="4CDA5F55" w:rsidR="00983B3A" w:rsidRDefault="006E2515" w:rsidP="00983B3A">
      <w:pPr>
        <w:pStyle w:val="NoSpacing"/>
        <w:jc w:val="center"/>
      </w:pPr>
      <w:r>
        <w:rPr>
          <w:noProof/>
        </w:rPr>
        <w:drawing>
          <wp:inline distT="0" distB="0" distL="0" distR="0" wp14:anchorId="7088257B" wp14:editId="6436CD9E">
            <wp:extent cx="5303520" cy="3474720"/>
            <wp:effectExtent l="0" t="0" r="0" b="0"/>
            <wp:docPr id="350" name="Chart 350"/>
            <wp:cNvGraphicFramePr/>
            <a:graphic xmlns:a="http://schemas.openxmlformats.org/drawingml/2006/main">
              <a:graphicData uri="http://schemas.openxmlformats.org/drawingml/2006/chart">
                <c:chart xmlns:c="http://schemas.openxmlformats.org/drawingml/2006/chart" xmlns:r="http://schemas.openxmlformats.org/officeDocument/2006/relationships" r:id="rId246"/>
              </a:graphicData>
            </a:graphic>
          </wp:inline>
        </w:drawing>
      </w:r>
    </w:p>
    <w:p w14:paraId="41B2DAF8" w14:textId="0A3625D7" w:rsidR="00983B3A" w:rsidRPr="00564F5A" w:rsidRDefault="00983B3A" w:rsidP="00983B3A">
      <w:pPr>
        <w:pStyle w:val="Caption"/>
        <w:ind w:firstLine="0"/>
      </w:pPr>
      <w:bookmarkStart w:id="204" w:name="_Toc508719510"/>
      <w:r>
        <w:t xml:space="preserve">Figure </w:t>
      </w:r>
      <w:fldSimple w:instr=" STYLEREF 1 \s ">
        <w:r>
          <w:rPr>
            <w:noProof/>
          </w:rPr>
          <w:t>3</w:t>
        </w:r>
      </w:fldSimple>
      <w:r>
        <w:noBreakHyphen/>
      </w:r>
      <w:fldSimple w:instr=" SEQ Figure \* ARABIC \s 1 ">
        <w:r w:rsidR="00A87651">
          <w:rPr>
            <w:noProof/>
          </w:rPr>
          <w:t>41</w:t>
        </w:r>
      </w:fldSimple>
      <w:r w:rsidRPr="00A63940">
        <w:t xml:space="preserve">: Modal magnitude pseudo-probabilistic versus fully-probabilistic for the </w:t>
      </w:r>
      <w:r>
        <w:t>2475</w:t>
      </w:r>
      <w:r w:rsidRPr="00A63940">
        <w:t xml:space="preserve"> year return period </w:t>
      </w:r>
      <w:r>
        <w:t>using the Boulanger and Idriss liquefaction triggering procedure.</w:t>
      </w:r>
      <w:bookmarkEnd w:id="204"/>
    </w:p>
    <w:p w14:paraId="05872381" w14:textId="0DD1B1BA" w:rsidR="00983B3A" w:rsidRDefault="006E2515" w:rsidP="00983B3A">
      <w:pPr>
        <w:pStyle w:val="Caption"/>
        <w:ind w:firstLine="0"/>
      </w:pPr>
      <w:r>
        <w:rPr>
          <w:noProof/>
        </w:rPr>
        <w:lastRenderedPageBreak/>
        <w:drawing>
          <wp:inline distT="0" distB="0" distL="0" distR="0" wp14:anchorId="409BEB83" wp14:editId="78F83B86">
            <wp:extent cx="5303520" cy="3474720"/>
            <wp:effectExtent l="0" t="0" r="0" b="0"/>
            <wp:docPr id="351" name="Chart 35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7"/>
              </a:graphicData>
            </a:graphic>
          </wp:inline>
        </w:drawing>
      </w:r>
    </w:p>
    <w:p w14:paraId="2C69C350" w14:textId="00D5D181" w:rsidR="00983B3A" w:rsidRPr="0054342C" w:rsidRDefault="00983B3A" w:rsidP="00983B3A">
      <w:pPr>
        <w:pStyle w:val="Caption"/>
        <w:ind w:firstLine="0"/>
      </w:pPr>
      <w:bookmarkStart w:id="205" w:name="_Toc508719511"/>
      <w:r>
        <w:t xml:space="preserve">Figure </w:t>
      </w:r>
      <w:fldSimple w:instr=" STYLEREF 1 \s ">
        <w:r>
          <w:rPr>
            <w:noProof/>
          </w:rPr>
          <w:t>3</w:t>
        </w:r>
      </w:fldSimple>
      <w:r>
        <w:noBreakHyphen/>
      </w:r>
      <w:fldSimple w:instr=" SEQ Figure \* ARABIC \s 1 ">
        <w:r w:rsidR="00A87651">
          <w:rPr>
            <w:noProof/>
          </w:rPr>
          <w:t>42</w:t>
        </w:r>
      </w:fldSimple>
      <w:r w:rsidRPr="00C4485E">
        <w:t xml:space="preserve">: </w:t>
      </w:r>
      <w:r>
        <w:t>Semi-probabilistic</w:t>
      </w:r>
      <w:r w:rsidRPr="00C4485E">
        <w:t xml:space="preserve"> versus fully-pro</w:t>
      </w:r>
      <w:r>
        <w:t xml:space="preserve">babilistic for the </w:t>
      </w:r>
      <w:r w:rsidRPr="00C4485E">
        <w:t xml:space="preserve">475 year return period </w:t>
      </w:r>
      <w:r>
        <w:t>using the Boulanger and Idriss liquefaction triggering procedure.</w:t>
      </w:r>
      <w:bookmarkEnd w:id="205"/>
    </w:p>
    <w:p w14:paraId="7076976C" w14:textId="605C2626" w:rsidR="00983B3A" w:rsidRDefault="006E2515" w:rsidP="00983B3A">
      <w:pPr>
        <w:pStyle w:val="NoSpacing"/>
        <w:jc w:val="center"/>
      </w:pPr>
      <w:r>
        <w:rPr>
          <w:noProof/>
        </w:rPr>
        <w:drawing>
          <wp:inline distT="0" distB="0" distL="0" distR="0" wp14:anchorId="4A305F90" wp14:editId="3808114D">
            <wp:extent cx="5303520" cy="3474720"/>
            <wp:effectExtent l="0" t="0" r="0" b="0"/>
            <wp:docPr id="352" name="Chart 352"/>
            <wp:cNvGraphicFramePr/>
            <a:graphic xmlns:a="http://schemas.openxmlformats.org/drawingml/2006/main">
              <a:graphicData uri="http://schemas.openxmlformats.org/drawingml/2006/chart">
                <c:chart xmlns:c="http://schemas.openxmlformats.org/drawingml/2006/chart" xmlns:r="http://schemas.openxmlformats.org/officeDocument/2006/relationships" r:id="rId248"/>
              </a:graphicData>
            </a:graphic>
          </wp:inline>
        </w:drawing>
      </w:r>
    </w:p>
    <w:p w14:paraId="109BEF64" w14:textId="630D37A1" w:rsidR="00983B3A" w:rsidRPr="00564F5A" w:rsidRDefault="00983B3A" w:rsidP="00983B3A">
      <w:pPr>
        <w:pStyle w:val="Caption"/>
        <w:ind w:firstLine="0"/>
      </w:pPr>
      <w:bookmarkStart w:id="206" w:name="_Toc508719512"/>
      <w:r>
        <w:t xml:space="preserve">Figure </w:t>
      </w:r>
      <w:fldSimple w:instr=" STYLEREF 1 \s ">
        <w:r>
          <w:rPr>
            <w:noProof/>
          </w:rPr>
          <w:t>3</w:t>
        </w:r>
      </w:fldSimple>
      <w:r>
        <w:noBreakHyphen/>
      </w:r>
      <w:fldSimple w:instr=" SEQ Figure \* ARABIC \s 1 ">
        <w:r w:rsidR="00A87651">
          <w:rPr>
            <w:noProof/>
          </w:rPr>
          <w:t>43</w:t>
        </w:r>
      </w:fldSimple>
      <w:r w:rsidRPr="008F55F6">
        <w:t xml:space="preserve">: Semi-probabilistic versus fully-probabilistic for the </w:t>
      </w:r>
      <w:r>
        <w:t>1039</w:t>
      </w:r>
      <w:r w:rsidRPr="008F55F6">
        <w:t xml:space="preserve"> year return period </w:t>
      </w:r>
      <w:r>
        <w:t>using the Boulanger and Idriss liquefaction triggering procedure.</w:t>
      </w:r>
      <w:bookmarkEnd w:id="206"/>
    </w:p>
    <w:p w14:paraId="493B8B32" w14:textId="35A5DF11" w:rsidR="00983B3A" w:rsidRDefault="006E2515" w:rsidP="00983B3A">
      <w:pPr>
        <w:pStyle w:val="NoSpacing"/>
        <w:keepNext/>
        <w:jc w:val="center"/>
      </w:pPr>
      <w:r>
        <w:rPr>
          <w:noProof/>
        </w:rPr>
        <w:lastRenderedPageBreak/>
        <w:drawing>
          <wp:inline distT="0" distB="0" distL="0" distR="0" wp14:anchorId="376B6C76" wp14:editId="4CCBC674">
            <wp:extent cx="5303520" cy="3474720"/>
            <wp:effectExtent l="0" t="0" r="0" b="0"/>
            <wp:docPr id="353" name="Chart 353"/>
            <wp:cNvGraphicFramePr/>
            <a:graphic xmlns:a="http://schemas.openxmlformats.org/drawingml/2006/main">
              <a:graphicData uri="http://schemas.openxmlformats.org/drawingml/2006/chart">
                <c:chart xmlns:c="http://schemas.openxmlformats.org/drawingml/2006/chart" xmlns:r="http://schemas.openxmlformats.org/officeDocument/2006/relationships" r:id="rId249"/>
              </a:graphicData>
            </a:graphic>
          </wp:inline>
        </w:drawing>
      </w:r>
    </w:p>
    <w:p w14:paraId="0C57DC07" w14:textId="2013713A" w:rsidR="00983B3A" w:rsidRDefault="00983B3A" w:rsidP="00983B3A">
      <w:pPr>
        <w:pStyle w:val="Caption"/>
        <w:ind w:firstLine="0"/>
      </w:pPr>
      <w:bookmarkStart w:id="207" w:name="_Ref488413612"/>
      <w:bookmarkStart w:id="208" w:name="_Toc508719513"/>
      <w:r>
        <w:t xml:space="preserve">Figure </w:t>
      </w:r>
      <w:fldSimple w:instr=" STYLEREF 1 \s ">
        <w:r>
          <w:rPr>
            <w:noProof/>
          </w:rPr>
          <w:t>3</w:t>
        </w:r>
      </w:fldSimple>
      <w:r>
        <w:noBreakHyphen/>
      </w:r>
      <w:fldSimple w:instr=" SEQ Figure \* ARABIC \s 1 ">
        <w:r w:rsidR="00A87651">
          <w:rPr>
            <w:noProof/>
          </w:rPr>
          <w:t>44</w:t>
        </w:r>
      </w:fldSimple>
      <w:bookmarkEnd w:id="207"/>
      <w:r w:rsidRPr="00CD4DCC">
        <w:t xml:space="preserve">: Semi-probabilistic versus fully-probabilistic for the </w:t>
      </w:r>
      <w:r>
        <w:t>2475</w:t>
      </w:r>
      <w:r w:rsidRPr="00CD4DCC">
        <w:t xml:space="preserve"> year return period </w:t>
      </w:r>
      <w:r>
        <w:t>using the Boulanger and Idriss liquefaction triggering procedure.</w:t>
      </w:r>
      <w:bookmarkEnd w:id="208"/>
    </w:p>
    <w:p w14:paraId="4BB40C78" w14:textId="77777777" w:rsidR="00D37D1E" w:rsidRDefault="00D37D1E" w:rsidP="008044FD">
      <w:pPr>
        <w:pStyle w:val="BodyText"/>
      </w:pPr>
    </w:p>
    <w:p w14:paraId="2E9AED5F" w14:textId="7FDD7CE2" w:rsidR="008044FD" w:rsidRDefault="008044FD" w:rsidP="008044FD">
      <w:pPr>
        <w:pStyle w:val="BodyText"/>
      </w:pPr>
      <w:r>
        <w:t xml:space="preserve">The data trend lines tend to correlate with the one-to-one line fairly well up to a certain level of settlement for each return period when comparing the </w:t>
      </w:r>
      <w:r w:rsidR="00495437">
        <w:t>full-probabilistic</w:t>
      </w:r>
      <w:r>
        <w:t xml:space="preserve"> approach to the pseudo-probabilistic (mean magnitude) approach. The </w:t>
      </w:r>
      <w:r w:rsidR="00FF728E">
        <w:t>Robertson and Wride</w:t>
      </w:r>
      <w:r>
        <w:t xml:space="preserve"> data, from the two settlement approaches, tend to match up well until about 20cm, 15cm, and 10cm of settlement for the 475 year, 1039 year, and 2475 year return periods, respectively. While the </w:t>
      </w:r>
      <w:r w:rsidR="00FF728E">
        <w:t>Boulanger and Idriss</w:t>
      </w:r>
      <w:r>
        <w:t xml:space="preserve"> data, from the two settlement approaches, tend to line up fairly well until about 10cm, 5cm, and 3cm for the 475 year, 1039 year, and 2475 year return periods, respectively. The modal magnitude pseudo-probabilistic approach follows similar trends, but digress from the one-to-one line at lower values. The </w:t>
      </w:r>
      <w:r w:rsidR="00FF728E">
        <w:t>Robertson and Wride</w:t>
      </w:r>
      <w:r>
        <w:t xml:space="preserve"> modal magnitude pseudo-probabilistic data lines up with the PBEE data fairly well until about 13cm, 10cm, and 6cm for the 475 year, 1039 year, and 2475 year return periods, respectively. While the </w:t>
      </w:r>
      <w:r w:rsidR="00FF728E">
        <w:t>Boulanger and Idriss</w:t>
      </w:r>
      <w:r>
        <w:t xml:space="preserve"> data averages line up fairly well until about 8cm, 6cm, and 5cm for the 475 year, 1039 year, and 2475 year return periods, respectively.</w:t>
      </w:r>
    </w:p>
    <w:p w14:paraId="15EDC06D" w14:textId="1CA0219D" w:rsidR="006534FA" w:rsidRDefault="008044FD" w:rsidP="006534FA">
      <w:pPr>
        <w:pStyle w:val="BodyText"/>
      </w:pPr>
      <w:r>
        <w:t xml:space="preserve">To further examine the source of the trends mentioned above, the settlement values computed from pseudo and semi-probabilistic methods, for the 1039 year and 2475 year return periods, were entered into the probabilistic hazard curve to back-calculate the actual return period </w:t>
      </w:r>
      <w:r>
        <w:lastRenderedPageBreak/>
        <w:t xml:space="preserve">associated with that settlement value. The results of this process are summarized as box and whisker plots in </w:t>
      </w:r>
      <w:r w:rsidR="00160CB3">
        <w:fldChar w:fldCharType="begin"/>
      </w:r>
      <w:r w:rsidR="00160CB3">
        <w:instrText xml:space="preserve"> REF _Ref485891374 \h </w:instrText>
      </w:r>
      <w:r w:rsidR="00160CB3">
        <w:fldChar w:fldCharType="separate"/>
      </w:r>
      <w:r w:rsidR="00EC6DFF">
        <w:t xml:space="preserve">Figure </w:t>
      </w:r>
      <w:r w:rsidR="00EC6DFF">
        <w:rPr>
          <w:noProof/>
        </w:rPr>
        <w:t>3</w:t>
      </w:r>
      <w:r w:rsidR="00EC6DFF">
        <w:noBreakHyphen/>
      </w:r>
      <w:r w:rsidR="00EC6DFF">
        <w:rPr>
          <w:noProof/>
        </w:rPr>
        <w:t>45</w:t>
      </w:r>
      <w:r w:rsidR="00160CB3">
        <w:fldChar w:fldCharType="end"/>
      </w:r>
      <w:r w:rsidR="00160CB3">
        <w:t xml:space="preserve"> and </w:t>
      </w:r>
      <w:r w:rsidR="00160CB3">
        <w:fldChar w:fldCharType="begin"/>
      </w:r>
      <w:r w:rsidR="00160CB3">
        <w:instrText xml:space="preserve"> REF _Ref485891377 \h </w:instrText>
      </w:r>
      <w:r w:rsidR="00160CB3">
        <w:fldChar w:fldCharType="separate"/>
      </w:r>
      <w:r w:rsidR="00EC6DFF">
        <w:t xml:space="preserve">Figure </w:t>
      </w:r>
      <w:r w:rsidR="00EC6DFF">
        <w:rPr>
          <w:noProof/>
        </w:rPr>
        <w:t>3</w:t>
      </w:r>
      <w:r w:rsidR="00EC6DFF">
        <w:noBreakHyphen/>
      </w:r>
      <w:r w:rsidR="00EC6DFF">
        <w:rPr>
          <w:noProof/>
        </w:rPr>
        <w:t>46</w:t>
      </w:r>
      <w:r w:rsidR="00160CB3">
        <w:fldChar w:fldCharType="end"/>
      </w:r>
      <w:r w:rsidR="00160CB3">
        <w:t>.</w:t>
      </w:r>
    </w:p>
    <w:p w14:paraId="45E446F7" w14:textId="2BE0613C" w:rsidR="006534FA" w:rsidRDefault="006534FA" w:rsidP="006534FA">
      <w:pPr>
        <w:pStyle w:val="BodyText"/>
      </w:pPr>
    </w:p>
    <w:p w14:paraId="04702C9E" w14:textId="3A6F2A05" w:rsidR="006534FA" w:rsidRDefault="005B16B6" w:rsidP="006534FA">
      <w:pPr>
        <w:pStyle w:val="BodyText"/>
        <w:ind w:firstLine="0"/>
        <w:jc w:val="center"/>
        <w:rPr>
          <w:noProof/>
        </w:rPr>
      </w:pPr>
      <w:r>
        <w:rPr>
          <w:noProof/>
          <w:szCs w:val="24"/>
        </w:rPr>
        <mc:AlternateContent>
          <mc:Choice Requires="wps">
            <w:drawing>
              <wp:anchor distT="45720" distB="45720" distL="114300" distR="114300" simplePos="0" relativeHeight="251926016" behindDoc="0" locked="0" layoutInCell="1" allowOverlap="1" wp14:anchorId="6077F6A4" wp14:editId="3E66DE93">
                <wp:simplePos x="0" y="0"/>
                <wp:positionH relativeFrom="column">
                  <wp:posOffset>-181293</wp:posOffset>
                </wp:positionH>
                <wp:positionV relativeFrom="paragraph">
                  <wp:posOffset>1335724</wp:posOffset>
                </wp:positionV>
                <wp:extent cx="1724025" cy="247650"/>
                <wp:effectExtent l="0" t="4762" r="4762" b="4763"/>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flipH="1">
                          <a:off x="0" y="0"/>
                          <a:ext cx="1724025" cy="247650"/>
                        </a:xfrm>
                        <a:prstGeom prst="rect">
                          <a:avLst/>
                        </a:prstGeom>
                        <a:solidFill>
                          <a:schemeClr val="bg1"/>
                        </a:solidFill>
                        <a:ln w="9525">
                          <a:noFill/>
                          <a:miter lim="800000"/>
                          <a:headEnd/>
                          <a:tailEnd/>
                        </a:ln>
                      </wps:spPr>
                      <wps:txbx>
                        <w:txbxContent>
                          <w:p w14:paraId="1B921935" w14:textId="77777777" w:rsidR="00861520" w:rsidRDefault="00861520" w:rsidP="005B16B6">
                            <w:pPr>
                              <w:ind w:firstLine="0"/>
                              <w:jc w:val="center"/>
                              <w:rPr>
                                <w:sz w:val="20"/>
                              </w:rPr>
                            </w:pPr>
                            <w:r>
                              <w:rPr>
                                <w:sz w:val="20"/>
                              </w:rPr>
                              <w:t>Actual Return Period (year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77F6A4" id="Text Box 6" o:spid="_x0000_s1148" type="#_x0000_t202" style="position:absolute;left:0;text-align:left;margin-left:-14.3pt;margin-top:105.2pt;width:135.75pt;height:19.5pt;rotation:90;flip:x;z-index:2519260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" fillcolor="white [3212]" stroked="f">
                <v:textbox>
                  <w:txbxContent>
                    <w:p w14:paraId="1B921935" w14:textId="77777777" w:rsidR="00861520" w:rsidRDefault="00861520" w:rsidP="005B16B6">
                      <w:pPr>
                        <w:ind w:firstLine="0"/>
                        <w:jc w:val="center"/>
                        <w:rPr>
                          <w:sz w:val="20"/>
                        </w:rPr>
                      </w:pPr>
                      <w:r>
                        <w:rPr>
                          <w:sz w:val="20"/>
                        </w:rPr>
                        <w:t>Actual Return Period (years)</w:t>
                      </w:r>
                    </w:p>
                  </w:txbxContent>
                </v:textbox>
              </v:shape>
            </w:pict>
          </mc:Fallback>
        </mc:AlternateContent>
      </w:r>
      <w:r w:rsidRPr="005C2772">
        <w:rPr>
          <w:noProof/>
        </w:rPr>
        <w:drawing>
          <wp:inline distT="0" distB="0" distL="0" distR="0" wp14:anchorId="58D49720" wp14:editId="6EB680E9">
            <wp:extent cx="4572000" cy="2946230"/>
            <wp:effectExtent l="0" t="0" r="0" b="6985"/>
            <wp:docPr id="30" name="Picture 30" descr="C:\Users\tcoutu\Downloads\image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C:\Users\tcoutu\Downloads\image (2).png"/>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4587491" cy="2956213"/>
                    </a:xfrm>
                    <a:prstGeom prst="rect">
                      <a:avLst/>
                    </a:prstGeom>
                    <a:noFill/>
                    <a:ln>
                      <a:noFill/>
                    </a:ln>
                  </pic:spPr>
                </pic:pic>
              </a:graphicData>
            </a:graphic>
          </wp:inline>
        </w:drawing>
      </w:r>
      <w:r w:rsidR="006534FA">
        <w:rPr>
          <w:noProof/>
        </w:rPr>
        <mc:AlternateContent>
          <mc:Choice Requires="wps">
            <w:drawing>
              <wp:anchor distT="0" distB="0" distL="114300" distR="114300" simplePos="0" relativeHeight="251830784" behindDoc="0" locked="0" layoutInCell="1" allowOverlap="1" wp14:anchorId="0C8DED62" wp14:editId="0C04E001">
                <wp:simplePos x="0" y="0"/>
                <wp:positionH relativeFrom="margin">
                  <wp:align>center</wp:align>
                </wp:positionH>
                <wp:positionV relativeFrom="paragraph">
                  <wp:posOffset>3035935</wp:posOffset>
                </wp:positionV>
                <wp:extent cx="4772025" cy="541020"/>
                <wp:effectExtent l="0" t="0" r="9525" b="0"/>
                <wp:wrapTopAndBottom/>
                <wp:docPr id="14" name="Text Box 14"/>
                <wp:cNvGraphicFramePr/>
                <a:graphic xmlns:a="http://schemas.openxmlformats.org/drawingml/2006/main">
                  <a:graphicData uri="http://schemas.microsoft.com/office/word/2010/wordprocessingShape">
                    <wps:wsp>
                      <wps:cNvSpPr txBox="1"/>
                      <wps:spPr>
                        <a:xfrm>
                          <a:off x="0" y="0"/>
                          <a:ext cx="4772025" cy="541020"/>
                        </a:xfrm>
                        <a:prstGeom prst="rect">
                          <a:avLst/>
                        </a:prstGeom>
                        <a:solidFill>
                          <a:prstClr val="white"/>
                        </a:solidFill>
                        <a:ln>
                          <a:noFill/>
                        </a:ln>
                      </wps:spPr>
                      <wps:txbx>
                        <w:txbxContent>
                          <w:p w14:paraId="0ACE9A5D" w14:textId="5CA69620" w:rsidR="00861520" w:rsidRPr="005E1E84" w:rsidRDefault="00861520" w:rsidP="006E2FA4">
                            <w:pPr>
                              <w:pStyle w:val="Caption"/>
                              <w:ind w:firstLine="0"/>
                            </w:pPr>
                            <w:bookmarkStart w:id="209" w:name="_Ref485891374"/>
                            <w:bookmarkStart w:id="210" w:name="_Toc508719514"/>
                            <w:r>
                              <w:t xml:space="preserve">Figure </w:t>
                            </w:r>
                            <w:fldSimple w:instr=" STYLEREF 1 \s ">
                              <w:r>
                                <w:rPr>
                                  <w:noProof/>
                                </w:rPr>
                                <w:t>3</w:t>
                              </w:r>
                            </w:fldSimple>
                            <w:r>
                              <w:noBreakHyphen/>
                            </w:r>
                            <w:fldSimple w:instr=" SEQ Figure \* ARABIC \s 1 ">
                              <w:r>
                                <w:rPr>
                                  <w:noProof/>
                                </w:rPr>
                                <w:t>45</w:t>
                              </w:r>
                            </w:fldSimple>
                            <w:bookmarkEnd w:id="209"/>
                            <w:r>
                              <w:t xml:space="preserve">: </w:t>
                            </w:r>
                            <w:r w:rsidRPr="00E11D8F">
                              <w:t>Box and whisker plots of actual return periods versus assumed 1039 year return period</w:t>
                            </w:r>
                            <w:r>
                              <w:t xml:space="preserve"> in the settlement analysis</w:t>
                            </w:r>
                            <w:r w:rsidRPr="00E11D8F">
                              <w:t>.</w:t>
                            </w:r>
                            <w:bookmarkEnd w:id="21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C8DED62" id="Text Box 14" o:spid="_x0000_s1149" type="#_x0000_t202" style="position:absolute;left:0;text-align:left;margin-left:0;margin-top:239.05pt;width:375.75pt;height:42.6pt;z-index:251830784;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" stroked="f">
                <v:textbox style="mso-fit-shape-to-text:t" inset="0,0,0,0">
                  <w:txbxContent>
                    <w:p w14:paraId="0ACE9A5D" w14:textId="5CA69620" w:rsidR="00861520" w:rsidRPr="005E1E84" w:rsidRDefault="00861520" w:rsidP="006E2FA4">
                      <w:pPr>
                        <w:pStyle w:val="Caption"/>
                        <w:ind w:firstLine="0"/>
                      </w:pPr>
                      <w:bookmarkStart w:id="211" w:name="_Ref485891374"/>
                      <w:bookmarkStart w:id="212" w:name="_Toc508719514"/>
                      <w:r>
                        <w:t xml:space="preserve">Figure </w:t>
                      </w:r>
                      <w:fldSimple w:instr=" STYLEREF 1 \s ">
                        <w:r>
                          <w:rPr>
                            <w:noProof/>
                          </w:rPr>
                          <w:t>3</w:t>
                        </w:r>
                      </w:fldSimple>
                      <w:r>
                        <w:noBreakHyphen/>
                      </w:r>
                      <w:fldSimple w:instr=" SEQ Figure \* ARABIC \s 1 ">
                        <w:r>
                          <w:rPr>
                            <w:noProof/>
                          </w:rPr>
                          <w:t>45</w:t>
                        </w:r>
                      </w:fldSimple>
                      <w:bookmarkEnd w:id="211"/>
                      <w:r>
                        <w:t xml:space="preserve">: </w:t>
                      </w:r>
                      <w:r w:rsidRPr="00E11D8F">
                        <w:t>Box and whisker plots of actual return periods versus assumed 1039 year return period</w:t>
                      </w:r>
                      <w:r>
                        <w:t xml:space="preserve"> in the settlement analysis</w:t>
                      </w:r>
                      <w:r w:rsidRPr="00E11D8F">
                        <w:t>.</w:t>
                      </w:r>
                      <w:bookmarkEnd w:id="212"/>
                    </w:p>
                  </w:txbxContent>
                </v:textbox>
                <w10:wrap type="topAndBottom" anchorx="margin"/>
              </v:shape>
            </w:pict>
          </mc:Fallback>
        </mc:AlternateContent>
      </w:r>
    </w:p>
    <w:p w14:paraId="5160B363" w14:textId="55ABE46C" w:rsidR="008044FD" w:rsidRDefault="005B16B6" w:rsidP="006534FA">
      <w:pPr>
        <w:pStyle w:val="BodyText"/>
        <w:ind w:firstLine="0"/>
        <w:jc w:val="center"/>
      </w:pPr>
      <w:r>
        <w:rPr>
          <w:noProof/>
          <w:szCs w:val="24"/>
        </w:rPr>
        <mc:AlternateContent>
          <mc:Choice Requires="wps">
            <w:drawing>
              <wp:anchor distT="45720" distB="45720" distL="114300" distR="114300" simplePos="0" relativeHeight="251928064" behindDoc="0" locked="0" layoutInCell="1" allowOverlap="1" wp14:anchorId="67F388F2" wp14:editId="6F58A49C">
                <wp:simplePos x="0" y="0"/>
                <wp:positionH relativeFrom="column">
                  <wp:posOffset>-181293</wp:posOffset>
                </wp:positionH>
                <wp:positionV relativeFrom="paragraph">
                  <wp:posOffset>1771969</wp:posOffset>
                </wp:positionV>
                <wp:extent cx="1724025" cy="247650"/>
                <wp:effectExtent l="0" t="4762" r="4762" b="4763"/>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flipH="1">
                          <a:off x="0" y="0"/>
                          <a:ext cx="1724025" cy="247650"/>
                        </a:xfrm>
                        <a:prstGeom prst="rect">
                          <a:avLst/>
                        </a:prstGeom>
                        <a:solidFill>
                          <a:schemeClr val="bg1"/>
                        </a:solidFill>
                        <a:ln w="9525">
                          <a:noFill/>
                          <a:miter lim="800000"/>
                          <a:headEnd/>
                          <a:tailEnd/>
                        </a:ln>
                      </wps:spPr>
                      <wps:txbx>
                        <w:txbxContent>
                          <w:p w14:paraId="27A5BC7C" w14:textId="77777777" w:rsidR="00861520" w:rsidRDefault="00861520" w:rsidP="005B16B6">
                            <w:pPr>
                              <w:ind w:firstLine="0"/>
                              <w:jc w:val="center"/>
                              <w:rPr>
                                <w:sz w:val="20"/>
                              </w:rPr>
                            </w:pPr>
                            <w:r>
                              <w:rPr>
                                <w:sz w:val="20"/>
                              </w:rPr>
                              <w:t>Actual Return Period (year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F388F2" id="Text Box 33" o:spid="_x0000_s1150" type="#_x0000_t202" style="position:absolute;left:0;text-align:left;margin-left:-14.3pt;margin-top:139.55pt;width:135.75pt;height:19.5pt;rotation:90;flip:x;z-index:2519280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" fillcolor="white [3212]" stroked="f">
                <v:textbox>
                  <w:txbxContent>
                    <w:p w14:paraId="27A5BC7C" w14:textId="77777777" w:rsidR="00861520" w:rsidRDefault="00861520" w:rsidP="005B16B6">
                      <w:pPr>
                        <w:ind w:firstLine="0"/>
                        <w:jc w:val="center"/>
                        <w:rPr>
                          <w:sz w:val="20"/>
                        </w:rPr>
                      </w:pPr>
                      <w:r>
                        <w:rPr>
                          <w:sz w:val="20"/>
                        </w:rPr>
                        <w:t>Actual Return Period (years)</w:t>
                      </w:r>
                    </w:p>
                  </w:txbxContent>
                </v:textbox>
              </v:shape>
            </w:pict>
          </mc:Fallback>
        </mc:AlternateContent>
      </w:r>
      <w:r w:rsidR="006534FA">
        <w:rPr>
          <w:noProof/>
        </w:rPr>
        <mc:AlternateContent>
          <mc:Choice Requires="wps">
            <w:drawing>
              <wp:anchor distT="0" distB="0" distL="114300" distR="114300" simplePos="0" relativeHeight="251833856" behindDoc="0" locked="0" layoutInCell="1" allowOverlap="1" wp14:anchorId="3055EF6A" wp14:editId="35984731">
                <wp:simplePos x="0" y="0"/>
                <wp:positionH relativeFrom="margin">
                  <wp:align>center</wp:align>
                </wp:positionH>
                <wp:positionV relativeFrom="paragraph">
                  <wp:posOffset>3524885</wp:posOffset>
                </wp:positionV>
                <wp:extent cx="4629150" cy="541020"/>
                <wp:effectExtent l="0" t="0" r="0" b="0"/>
                <wp:wrapTopAndBottom/>
                <wp:docPr id="17" name="Text Box 17"/>
                <wp:cNvGraphicFramePr/>
                <a:graphic xmlns:a="http://schemas.openxmlformats.org/drawingml/2006/main">
                  <a:graphicData uri="http://schemas.microsoft.com/office/word/2010/wordprocessingShape">
                    <wps:wsp>
                      <wps:cNvSpPr txBox="1"/>
                      <wps:spPr>
                        <a:xfrm>
                          <a:off x="0" y="0"/>
                          <a:ext cx="4629150" cy="541020"/>
                        </a:xfrm>
                        <a:prstGeom prst="rect">
                          <a:avLst/>
                        </a:prstGeom>
                        <a:solidFill>
                          <a:prstClr val="white"/>
                        </a:solidFill>
                        <a:ln>
                          <a:noFill/>
                        </a:ln>
                      </wps:spPr>
                      <wps:txbx>
                        <w:txbxContent>
                          <w:p w14:paraId="641B6BCD" w14:textId="53BABF38" w:rsidR="00861520" w:rsidRPr="00F13DD7" w:rsidRDefault="00861520" w:rsidP="006E2FA4">
                            <w:pPr>
                              <w:pStyle w:val="Caption"/>
                              <w:ind w:firstLine="0"/>
                              <w:rPr>
                                <w:noProof/>
                              </w:rPr>
                            </w:pPr>
                            <w:bookmarkStart w:id="213" w:name="_Ref485891377"/>
                            <w:bookmarkStart w:id="214" w:name="_Toc508719515"/>
                            <w:r>
                              <w:t xml:space="preserve">Figure </w:t>
                            </w:r>
                            <w:fldSimple w:instr=" STYLEREF 1 \s ">
                              <w:r>
                                <w:rPr>
                                  <w:noProof/>
                                </w:rPr>
                                <w:t>3</w:t>
                              </w:r>
                            </w:fldSimple>
                            <w:r>
                              <w:noBreakHyphen/>
                            </w:r>
                            <w:fldSimple w:instr=" SEQ Figure \* ARABIC \s 1 ">
                              <w:r>
                                <w:rPr>
                                  <w:noProof/>
                                </w:rPr>
                                <w:t>46</w:t>
                              </w:r>
                            </w:fldSimple>
                            <w:bookmarkEnd w:id="213"/>
                            <w:r>
                              <w:t xml:space="preserve">: </w:t>
                            </w:r>
                            <w:r w:rsidRPr="00E11D8F">
                              <w:t xml:space="preserve">Box and whisker plots of actual return periods versus assumed </w:t>
                            </w:r>
                            <w:r>
                              <w:t>2475</w:t>
                            </w:r>
                            <w:r w:rsidRPr="00E11D8F">
                              <w:t xml:space="preserve"> year return period</w:t>
                            </w:r>
                            <w:r>
                              <w:t xml:space="preserve"> in the settlement analysis</w:t>
                            </w:r>
                            <w:r w:rsidRPr="00E11D8F">
                              <w:t>.</w:t>
                            </w:r>
                            <w:bookmarkEnd w:id="214"/>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055EF6A" id="Text Box 17" o:spid="_x0000_s1151" type="#_x0000_t202" style="position:absolute;left:0;text-align:left;margin-left:0;margin-top:277.55pt;width:364.5pt;height:42.6pt;z-index:251833856;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" stroked="f">
                <v:textbox style="mso-fit-shape-to-text:t" inset="0,0,0,0">
                  <w:txbxContent>
                    <w:p w14:paraId="641B6BCD" w14:textId="53BABF38" w:rsidR="00861520" w:rsidRPr="00F13DD7" w:rsidRDefault="00861520" w:rsidP="006E2FA4">
                      <w:pPr>
                        <w:pStyle w:val="Caption"/>
                        <w:ind w:firstLine="0"/>
                        <w:rPr>
                          <w:noProof/>
                        </w:rPr>
                      </w:pPr>
                      <w:bookmarkStart w:id="215" w:name="_Ref485891377"/>
                      <w:bookmarkStart w:id="216" w:name="_Toc508719515"/>
                      <w:r>
                        <w:t xml:space="preserve">Figure </w:t>
                      </w:r>
                      <w:fldSimple w:instr=" STYLEREF 1 \s ">
                        <w:r>
                          <w:rPr>
                            <w:noProof/>
                          </w:rPr>
                          <w:t>3</w:t>
                        </w:r>
                      </w:fldSimple>
                      <w:r>
                        <w:noBreakHyphen/>
                      </w:r>
                      <w:fldSimple w:instr=" SEQ Figure \* ARABIC \s 1 ">
                        <w:r>
                          <w:rPr>
                            <w:noProof/>
                          </w:rPr>
                          <w:t>46</w:t>
                        </w:r>
                      </w:fldSimple>
                      <w:bookmarkEnd w:id="215"/>
                      <w:r>
                        <w:t xml:space="preserve">: </w:t>
                      </w:r>
                      <w:r w:rsidRPr="00E11D8F">
                        <w:t xml:space="preserve">Box and whisker plots of actual return periods versus assumed </w:t>
                      </w:r>
                      <w:r>
                        <w:t>2475</w:t>
                      </w:r>
                      <w:r w:rsidRPr="00E11D8F">
                        <w:t xml:space="preserve"> year return period</w:t>
                      </w:r>
                      <w:r>
                        <w:t xml:space="preserve"> in the settlement analysis</w:t>
                      </w:r>
                      <w:r w:rsidRPr="00E11D8F">
                        <w:t>.</w:t>
                      </w:r>
                      <w:bookmarkEnd w:id="216"/>
                    </w:p>
                  </w:txbxContent>
                </v:textbox>
                <w10:wrap type="topAndBottom" anchorx="margin"/>
              </v:shape>
            </w:pict>
          </mc:Fallback>
        </mc:AlternateContent>
      </w:r>
      <w:r w:rsidR="006534FA" w:rsidRPr="005C2772">
        <w:rPr>
          <w:noProof/>
        </w:rPr>
        <w:drawing>
          <wp:inline distT="0" distB="0" distL="0" distR="0" wp14:anchorId="4E0E8B7C" wp14:editId="2DEFFAEB">
            <wp:extent cx="4766192" cy="29432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4777160" cy="2949998"/>
                    </a:xfrm>
                    <a:prstGeom prst="rect">
                      <a:avLst/>
                    </a:prstGeom>
                  </pic:spPr>
                </pic:pic>
              </a:graphicData>
            </a:graphic>
          </wp:inline>
        </w:drawing>
      </w:r>
    </w:p>
    <w:p w14:paraId="5FD15A69" w14:textId="4F654FBD" w:rsidR="005C2772" w:rsidRDefault="005C2772" w:rsidP="005C2772">
      <w:pPr>
        <w:pStyle w:val="BodyText"/>
        <w:ind w:firstLine="0"/>
        <w:jc w:val="center"/>
      </w:pPr>
    </w:p>
    <w:p w14:paraId="0F693D02" w14:textId="183C73C9" w:rsidR="009A475F" w:rsidRDefault="009A475F" w:rsidP="009A475F">
      <w:pPr>
        <w:pStyle w:val="BodyText"/>
      </w:pPr>
      <w:r>
        <w:lastRenderedPageBreak/>
        <w:t xml:space="preserve">The box and whisker plots shown in </w:t>
      </w:r>
      <w:r w:rsidR="00160CB3">
        <w:fldChar w:fldCharType="begin"/>
      </w:r>
      <w:r w:rsidR="00160CB3">
        <w:instrText xml:space="preserve"> REF _Ref485891374 \h </w:instrText>
      </w:r>
      <w:r w:rsidR="00160CB3">
        <w:fldChar w:fldCharType="separate"/>
      </w:r>
      <w:r w:rsidR="00666C28">
        <w:t xml:space="preserve">Figure </w:t>
      </w:r>
      <w:r w:rsidR="00666C28">
        <w:rPr>
          <w:noProof/>
        </w:rPr>
        <w:t>3</w:t>
      </w:r>
      <w:r w:rsidR="00666C28">
        <w:noBreakHyphen/>
      </w:r>
      <w:r w:rsidR="00666C28">
        <w:rPr>
          <w:noProof/>
        </w:rPr>
        <w:t>45</w:t>
      </w:r>
      <w:r w:rsidR="00160CB3">
        <w:fldChar w:fldCharType="end"/>
      </w:r>
      <w:r w:rsidR="00160CB3">
        <w:t xml:space="preserve"> and </w:t>
      </w:r>
      <w:r w:rsidR="00160CB3">
        <w:fldChar w:fldCharType="begin"/>
      </w:r>
      <w:r w:rsidR="00160CB3">
        <w:instrText xml:space="preserve"> REF _Ref485891377 \h </w:instrText>
      </w:r>
      <w:r w:rsidR="00160CB3">
        <w:fldChar w:fldCharType="separate"/>
      </w:r>
      <w:r w:rsidR="00666C28">
        <w:t xml:space="preserve">Figure </w:t>
      </w:r>
      <w:r w:rsidR="00666C28">
        <w:rPr>
          <w:noProof/>
        </w:rPr>
        <w:t>3</w:t>
      </w:r>
      <w:r w:rsidR="00666C28">
        <w:noBreakHyphen/>
      </w:r>
      <w:r w:rsidR="00666C28">
        <w:rPr>
          <w:noProof/>
        </w:rPr>
        <w:t>46</w:t>
      </w:r>
      <w:r w:rsidR="00160CB3">
        <w:fldChar w:fldCharType="end"/>
      </w:r>
      <w:r w:rsidR="00160CB3">
        <w:t xml:space="preserve"> </w:t>
      </w:r>
      <w:r>
        <w:t>illustrate the median, first and third quartiles, maximum and minimum values, and the average (marked by an “x”) values of the return periods. As noted previously, these values represent actual return periods because t</w:t>
      </w:r>
      <w:r w:rsidR="00495437">
        <w:t>hey are generated from the full</w:t>
      </w:r>
      <w:r>
        <w:t xml:space="preserve">-probabilistic settlement hazard curve. The assumed return period is presented as a red dashed line for reference. </w:t>
      </w:r>
    </w:p>
    <w:p w14:paraId="53562DEC" w14:textId="596E6403" w:rsidR="009A475F" w:rsidRDefault="009A475F" w:rsidP="009A475F">
      <w:pPr>
        <w:pStyle w:val="BodyText"/>
      </w:pPr>
      <w:r>
        <w:t>The results for the 1039 return period box plots</w:t>
      </w:r>
      <w:r w:rsidR="00495437">
        <w:t xml:space="preserve"> (</w:t>
      </w:r>
      <w:r w:rsidR="00495437">
        <w:fldChar w:fldCharType="begin"/>
      </w:r>
      <w:r w:rsidR="00495437">
        <w:instrText xml:space="preserve"> REF _Ref485891374 \h </w:instrText>
      </w:r>
      <w:r w:rsidR="00495437">
        <w:fldChar w:fldCharType="separate"/>
      </w:r>
      <w:r w:rsidR="00EC6DFF">
        <w:t xml:space="preserve">Figure </w:t>
      </w:r>
      <w:r w:rsidR="00EC6DFF">
        <w:rPr>
          <w:noProof/>
        </w:rPr>
        <w:t>3</w:t>
      </w:r>
      <w:r w:rsidR="00EC6DFF">
        <w:noBreakHyphen/>
      </w:r>
      <w:r w:rsidR="00EC6DFF">
        <w:rPr>
          <w:noProof/>
        </w:rPr>
        <w:t>45</w:t>
      </w:r>
      <w:r w:rsidR="00495437">
        <w:fldChar w:fldCharType="end"/>
      </w:r>
      <w:r w:rsidR="00495437">
        <w:t>)</w:t>
      </w:r>
      <w:r>
        <w:t xml:space="preserve"> seem to match the results from</w:t>
      </w:r>
      <w:r w:rsidR="00EC6DFF">
        <w:t xml:space="preserve"> </w:t>
      </w:r>
      <w:r w:rsidR="00EC6DFF" w:rsidRPr="00854641">
        <w:fldChar w:fldCharType="begin"/>
      </w:r>
      <w:r w:rsidR="00EC6DFF" w:rsidRPr="00854641">
        <w:instrText xml:space="preserve"> REF _Ref481760414 \h  \* MERGEFORMAT </w:instrText>
      </w:r>
      <w:r w:rsidR="00EC6DFF" w:rsidRPr="00854641">
        <w:fldChar w:fldCharType="separate"/>
      </w:r>
      <w:r w:rsidR="00EC6DFF" w:rsidRPr="007E780F">
        <w:rPr>
          <w:szCs w:val="24"/>
        </w:rPr>
        <w:t xml:space="preserve">Figure </w:t>
      </w:r>
      <w:r w:rsidR="00EC6DFF">
        <w:rPr>
          <w:noProof/>
          <w:szCs w:val="24"/>
        </w:rPr>
        <w:t>3</w:t>
      </w:r>
      <w:r w:rsidR="00EC6DFF">
        <w:rPr>
          <w:noProof/>
          <w:szCs w:val="24"/>
        </w:rPr>
        <w:noBreakHyphen/>
        <w:t>27</w:t>
      </w:r>
      <w:r w:rsidR="00EC6DFF" w:rsidRPr="00854641">
        <w:fldChar w:fldCharType="end"/>
      </w:r>
      <w:r w:rsidR="00EC6DFF">
        <w:t xml:space="preserve"> </w:t>
      </w:r>
      <w:r w:rsidR="00EC6DFF" w:rsidRPr="00652389">
        <w:t xml:space="preserve">through </w:t>
      </w:r>
      <w:r w:rsidR="00EC6DFF">
        <w:fldChar w:fldCharType="begin"/>
      </w:r>
      <w:r w:rsidR="00EC6DFF">
        <w:instrText xml:space="preserve"> REF _Ref488413612 \h </w:instrText>
      </w:r>
      <w:r w:rsidR="00EC6DFF">
        <w:fldChar w:fldCharType="separate"/>
      </w:r>
      <w:r w:rsidR="00EC6DFF">
        <w:t xml:space="preserve">Figure </w:t>
      </w:r>
      <w:r w:rsidR="00EC6DFF">
        <w:rPr>
          <w:noProof/>
        </w:rPr>
        <w:t>3</w:t>
      </w:r>
      <w:r w:rsidR="00EC6DFF">
        <w:noBreakHyphen/>
      </w:r>
      <w:r w:rsidR="00EC6DFF">
        <w:rPr>
          <w:noProof/>
        </w:rPr>
        <w:t>44</w:t>
      </w:r>
      <w:r w:rsidR="00EC6DFF">
        <w:fldChar w:fldCharType="end"/>
      </w:r>
      <w:r w:rsidR="00160CB3">
        <w:t xml:space="preserve"> </w:t>
      </w:r>
      <w:r>
        <w:t>fairly well. The one-to-one plots and the box and whisker plots both indicated a fairly good match between approaches for the 1039 return period. The results from the 2475 return period (</w:t>
      </w:r>
      <w:r w:rsidR="00160CB3">
        <w:fldChar w:fldCharType="begin"/>
      </w:r>
      <w:r w:rsidR="00160CB3">
        <w:instrText xml:space="preserve"> REF _Ref485891377 \h </w:instrText>
      </w:r>
      <w:r w:rsidR="00160CB3">
        <w:fldChar w:fldCharType="separate"/>
      </w:r>
      <w:r w:rsidR="00EC6DFF">
        <w:t xml:space="preserve">Figure </w:t>
      </w:r>
      <w:r w:rsidR="00EC6DFF">
        <w:rPr>
          <w:noProof/>
        </w:rPr>
        <w:t>3</w:t>
      </w:r>
      <w:r w:rsidR="00EC6DFF">
        <w:noBreakHyphen/>
      </w:r>
      <w:r w:rsidR="00EC6DFF">
        <w:rPr>
          <w:noProof/>
        </w:rPr>
        <w:t>46</w:t>
      </w:r>
      <w:r w:rsidR="00160CB3">
        <w:fldChar w:fldCharType="end"/>
      </w:r>
      <w:r>
        <w:t xml:space="preserve">) also line up with the results from the one-to-one plots, by indicating an under-prediction of post-liquefaction settlements from conventional standards. The data suggest that, on average the deterministic analyses underestimate the seismic hazard </w:t>
      </w:r>
      <w:r w:rsidR="00B40708">
        <w:t xml:space="preserve">by </w:t>
      </w:r>
      <w:r>
        <w:t xml:space="preserve">50% when considering a larger seismic event. </w:t>
      </w:r>
    </w:p>
    <w:p w14:paraId="632775AF" w14:textId="50788F2F" w:rsidR="002F0D27" w:rsidRPr="00C4627A" w:rsidRDefault="002F0D27" w:rsidP="002F0D27">
      <w:pPr>
        <w:pStyle w:val="BodyText"/>
      </w:pPr>
      <w:r>
        <w:t>To examine these trends even further, a heat map was generated (</w:t>
      </w:r>
      <w:r w:rsidR="00160CB3">
        <w:fldChar w:fldCharType="begin"/>
      </w:r>
      <w:r w:rsidR="00160CB3">
        <w:instrText xml:space="preserve"> REF _Ref485891621 \h </w:instrText>
      </w:r>
      <w:r w:rsidR="00160CB3">
        <w:fldChar w:fldCharType="separate"/>
      </w:r>
      <w:r w:rsidR="00EC6DFF">
        <w:t xml:space="preserve">Figure </w:t>
      </w:r>
      <w:r w:rsidR="00EC6DFF">
        <w:rPr>
          <w:noProof/>
        </w:rPr>
        <w:t>3</w:t>
      </w:r>
      <w:r w:rsidR="00EC6DFF">
        <w:noBreakHyphen/>
      </w:r>
      <w:r w:rsidR="00EC6DFF">
        <w:rPr>
          <w:noProof/>
        </w:rPr>
        <w:t>47</w:t>
      </w:r>
      <w:r w:rsidR="00160CB3">
        <w:fldChar w:fldCharType="end"/>
      </w:r>
      <w:r>
        <w:t xml:space="preserve">). Each number in the map represents the number of CPT soundings, out of the total 20, in which the pseudo-probabilistic approach predicted less settlement than the </w:t>
      </w:r>
      <w:r w:rsidR="00495437">
        <w:t>full-probabilistic</w:t>
      </w:r>
      <w:r>
        <w:t xml:space="preserve"> approach. These values are presented for both triggering procedures, each return period, and both magnitudes (mean and modal) at each city. The cities are ordered from the lowest </w:t>
      </w:r>
      <w:r w:rsidR="00495437">
        <w:t>seismicity</w:t>
      </w:r>
      <w:r>
        <w:t xml:space="preserve"> to the highest from top down.</w:t>
      </w:r>
    </w:p>
    <w:p w14:paraId="5B6216B1" w14:textId="5158DAE8" w:rsidR="009A475F" w:rsidRDefault="002F0D27" w:rsidP="00F2058B">
      <w:pPr>
        <w:pStyle w:val="BodyText"/>
      </w:pPr>
      <w:r>
        <w:rPr>
          <w:noProof/>
        </w:rPr>
        <mc:AlternateContent>
          <mc:Choice Requires="wps">
            <w:drawing>
              <wp:anchor distT="0" distB="0" distL="114300" distR="114300" simplePos="0" relativeHeight="251837952" behindDoc="0" locked="0" layoutInCell="1" allowOverlap="1" wp14:anchorId="58D2CA0D" wp14:editId="6A79D439">
                <wp:simplePos x="0" y="0"/>
                <wp:positionH relativeFrom="column">
                  <wp:posOffset>-47625</wp:posOffset>
                </wp:positionH>
                <wp:positionV relativeFrom="paragraph">
                  <wp:posOffset>2489835</wp:posOffset>
                </wp:positionV>
                <wp:extent cx="5943600" cy="716280"/>
                <wp:effectExtent l="0" t="0" r="0" b="0"/>
                <wp:wrapTopAndBottom/>
                <wp:docPr id="18" name="Text Box 18"/>
                <wp:cNvGraphicFramePr/>
                <a:graphic xmlns:a="http://schemas.openxmlformats.org/drawingml/2006/main">
                  <a:graphicData uri="http://schemas.microsoft.com/office/word/2010/wordprocessingShape">
                    <wps:wsp>
                      <wps:cNvSpPr txBox="1"/>
                      <wps:spPr>
                        <a:xfrm>
                          <a:off x="0" y="0"/>
                          <a:ext cx="5943600" cy="716280"/>
                        </a:xfrm>
                        <a:prstGeom prst="rect">
                          <a:avLst/>
                        </a:prstGeom>
                        <a:solidFill>
                          <a:prstClr val="white"/>
                        </a:solidFill>
                        <a:ln>
                          <a:noFill/>
                        </a:ln>
                      </wps:spPr>
                      <wps:txbx>
                        <w:txbxContent>
                          <w:p w14:paraId="0B0F25F6" w14:textId="28DF4F90" w:rsidR="00861520" w:rsidRPr="00A83965" w:rsidRDefault="00861520" w:rsidP="00160CB3">
                            <w:pPr>
                              <w:pStyle w:val="Caption"/>
                              <w:ind w:firstLine="0"/>
                              <w:rPr>
                                <w:noProof/>
                              </w:rPr>
                            </w:pPr>
                            <w:bookmarkStart w:id="217" w:name="_Ref485891621"/>
                            <w:bookmarkStart w:id="218" w:name="_Toc508719516"/>
                            <w:r>
                              <w:t xml:space="preserve">Figure </w:t>
                            </w:r>
                            <w:fldSimple w:instr=" STYLEREF 1 \s ">
                              <w:r>
                                <w:rPr>
                                  <w:noProof/>
                                </w:rPr>
                                <w:t>3</w:t>
                              </w:r>
                            </w:fldSimple>
                            <w:r>
                              <w:noBreakHyphen/>
                            </w:r>
                            <w:fldSimple w:instr=" SEQ Figure \* ARABIC \s 1 ">
                              <w:r>
                                <w:rPr>
                                  <w:noProof/>
                                </w:rPr>
                                <w:t>47</w:t>
                              </w:r>
                            </w:fldSimple>
                            <w:bookmarkEnd w:id="217"/>
                            <w:r>
                              <w:t xml:space="preserve">: </w:t>
                            </w:r>
                            <w:r w:rsidRPr="00415254">
                              <w:t xml:space="preserve">A heat map representing the number of CPT soundings, out of 20 soundings, in which the pseudo-probabilistic method under predicted settlement compared to the </w:t>
                            </w:r>
                            <w:r>
                              <w:t>full-probabilistic procedure.</w:t>
                            </w:r>
                            <w:bookmarkEnd w:id="218"/>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8D2CA0D" id="Text Box 18" o:spid="_x0000_s1152" type="#_x0000_t202" style="position:absolute;left:0;text-align:left;margin-left:-3.75pt;margin-top:196.05pt;width:468pt;height:56.4pt;z-index:2518379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" stroked="f">
                <v:textbox style="mso-fit-shape-to-text:t" inset="0,0,0,0">
                  <w:txbxContent>
                    <w:p w14:paraId="0B0F25F6" w14:textId="28DF4F90" w:rsidR="00861520" w:rsidRPr="00A83965" w:rsidRDefault="00861520" w:rsidP="00160CB3">
                      <w:pPr>
                        <w:pStyle w:val="Caption"/>
                        <w:ind w:firstLine="0"/>
                        <w:rPr>
                          <w:noProof/>
                        </w:rPr>
                      </w:pPr>
                      <w:bookmarkStart w:id="219" w:name="_Ref485891621"/>
                      <w:bookmarkStart w:id="220" w:name="_Toc508719516"/>
                      <w:r>
                        <w:t xml:space="preserve">Figure </w:t>
                      </w:r>
                      <w:fldSimple w:instr=" STYLEREF 1 \s ">
                        <w:r>
                          <w:rPr>
                            <w:noProof/>
                          </w:rPr>
                          <w:t>3</w:t>
                        </w:r>
                      </w:fldSimple>
                      <w:r>
                        <w:noBreakHyphen/>
                      </w:r>
                      <w:fldSimple w:instr=" SEQ Figure \* ARABIC \s 1 ">
                        <w:r>
                          <w:rPr>
                            <w:noProof/>
                          </w:rPr>
                          <w:t>47</w:t>
                        </w:r>
                      </w:fldSimple>
                      <w:bookmarkEnd w:id="219"/>
                      <w:r>
                        <w:t xml:space="preserve">: </w:t>
                      </w:r>
                      <w:r w:rsidRPr="00415254">
                        <w:t xml:space="preserve">A heat map representing the number of CPT soundings, out of 20 soundings, in which the pseudo-probabilistic method under predicted settlement compared to the </w:t>
                      </w:r>
                      <w:r>
                        <w:t>full-probabilistic procedure.</w:t>
                      </w:r>
                      <w:bookmarkEnd w:id="220"/>
                    </w:p>
                  </w:txbxContent>
                </v:textbox>
                <w10:wrap type="topAndBottom"/>
              </v:shape>
            </w:pict>
          </mc:Fallback>
        </mc:AlternateContent>
      </w:r>
      <w:r>
        <w:rPr>
          <w:noProof/>
        </w:rPr>
        <w:drawing>
          <wp:anchor distT="0" distB="0" distL="114300" distR="114300" simplePos="0" relativeHeight="251835904" behindDoc="0" locked="0" layoutInCell="1" allowOverlap="1" wp14:anchorId="28B54C9A" wp14:editId="5ECF7A27">
            <wp:simplePos x="0" y="0"/>
            <wp:positionH relativeFrom="column">
              <wp:posOffset>-47625</wp:posOffset>
            </wp:positionH>
            <wp:positionV relativeFrom="paragraph">
              <wp:posOffset>259715</wp:posOffset>
            </wp:positionV>
            <wp:extent cx="5943600" cy="2172970"/>
            <wp:effectExtent l="0" t="0" r="0" b="0"/>
            <wp:wrapTopAndBottom/>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extLst>
                        <a:ext uri="{28A0092B-C50C-407E-A947-70E740481C1C}">
                          <a14:useLocalDpi xmlns:a14="http://schemas.microsoft.com/office/drawing/2010/main" val="0"/>
                        </a:ext>
                      </a:extLst>
                    </a:blip>
                    <a:stretch>
                      <a:fillRect/>
                    </a:stretch>
                  </pic:blipFill>
                  <pic:spPr>
                    <a:xfrm>
                      <a:off x="0" y="0"/>
                      <a:ext cx="5943600" cy="2172970"/>
                    </a:xfrm>
                    <a:prstGeom prst="rect">
                      <a:avLst/>
                    </a:prstGeom>
                  </pic:spPr>
                </pic:pic>
              </a:graphicData>
            </a:graphic>
          </wp:anchor>
        </w:drawing>
      </w:r>
    </w:p>
    <w:p w14:paraId="74087E29" w14:textId="29D3EACD" w:rsidR="00EA3F82" w:rsidRDefault="00EA3F82" w:rsidP="00EA3F82">
      <w:pPr>
        <w:pStyle w:val="BodyText"/>
      </w:pPr>
      <w:r>
        <w:lastRenderedPageBreak/>
        <w:t xml:space="preserve">The heat map reinforces the trends observed above. The heat map illustrates that the </w:t>
      </w:r>
      <w:r w:rsidR="00FF728E">
        <w:t>Boulanger and Idriss</w:t>
      </w:r>
      <w:r>
        <w:t xml:space="preserve"> triggering procedure is under predicting settlement at a higher percentage than the </w:t>
      </w:r>
      <w:r w:rsidR="00FF728E">
        <w:t>Robertson and Wride</w:t>
      </w:r>
      <w:r>
        <w:t xml:space="preserve"> method. This trend can also demonstrate how the </w:t>
      </w:r>
      <w:r w:rsidR="00FF728E">
        <w:t>Boulanger and Idriss</w:t>
      </w:r>
      <w:r>
        <w:t xml:space="preserve"> method produces larger PBEE settlement values than the </w:t>
      </w:r>
      <w:r w:rsidR="00FF728E">
        <w:t>Robertson and Wride</w:t>
      </w:r>
      <w:r>
        <w:t xml:space="preserve"> method. The heat map reinforces the trend indicating that the under prediction of settlement increases with an increasing level of site seismicity and return period.</w:t>
      </w:r>
      <w:r w:rsidR="0007762D">
        <w:t xml:space="preserve"> </w:t>
      </w:r>
      <w:r w:rsidR="00D90006">
        <w:t>At the 2475 year return period, t</w:t>
      </w:r>
      <w:r>
        <w:t xml:space="preserve">he </w:t>
      </w:r>
      <w:r w:rsidR="00FF728E">
        <w:t>Robertson and Wride</w:t>
      </w:r>
      <w:r>
        <w:t xml:space="preserve"> </w:t>
      </w:r>
      <w:r w:rsidR="00D90006">
        <w:t xml:space="preserve">method is under predicting settlement at about </w:t>
      </w:r>
      <w:r>
        <w:t>50% of the</w:t>
      </w:r>
      <w:r w:rsidR="00D90006">
        <w:t xml:space="preserve"> soundings</w:t>
      </w:r>
      <w:r>
        <w:t xml:space="preserve">. While the </w:t>
      </w:r>
      <w:r w:rsidR="00FF728E">
        <w:t>Boulanger and Idriss</w:t>
      </w:r>
      <w:r>
        <w:t xml:space="preserve"> procedure under predicted settlements for almost 90% of the CPT soundings at the 2475 return period.</w:t>
      </w:r>
    </w:p>
    <w:p w14:paraId="3DD8F916" w14:textId="2E60758E" w:rsidR="00EA3F82" w:rsidRDefault="00EA3F82" w:rsidP="00EA3F82">
      <w:pPr>
        <w:pStyle w:val="BodyText"/>
      </w:pPr>
      <w:r>
        <w:t xml:space="preserve"> The heat map points out 3 outliers at Butte, MT for the modal magnitude pseudo-probabilistic values where all 20 profiles under predicted settlement for all three return periods. This discrepancy is likely due to a large difference in the MSF due to a significant difference in the mean and modal magnitudes at Butte, MT (</w:t>
      </w:r>
      <w:r w:rsidR="00B70F80">
        <w:t>Table 3-2</w:t>
      </w:r>
      <w:r>
        <w:t xml:space="preserve">). This discrepancy does not manifest in the </w:t>
      </w:r>
      <w:r w:rsidR="00FF728E">
        <w:t>Boulanger and Idriss</w:t>
      </w:r>
      <w:r>
        <w:t xml:space="preserve"> procedure because of the differing MSF calculation methods. The </w:t>
      </w:r>
      <w:r w:rsidR="00FF728E">
        <w:t>Boulanger and Idriss</w:t>
      </w:r>
      <w:r>
        <w:t xml:space="preserve"> procedure does depend solely on the magnitude to calculate the MSF like the </w:t>
      </w:r>
      <w:r w:rsidR="00FF728E">
        <w:t>Robertson and Wride</w:t>
      </w:r>
      <w:r>
        <w:t xml:space="preserve"> method. </w:t>
      </w:r>
    </w:p>
    <w:p w14:paraId="5828AB3F" w14:textId="1BD7AC26" w:rsidR="00B70F80" w:rsidRDefault="00B70F80" w:rsidP="00B70F80">
      <w:pPr>
        <w:pStyle w:val="BodyText"/>
      </w:pPr>
      <w:r>
        <w:t xml:space="preserve">At the </w:t>
      </w:r>
      <w:r w:rsidR="000C7FD5">
        <w:t>475-year</w:t>
      </w:r>
      <w:r>
        <w:t xml:space="preserve"> return period pseudo-probabilistic method generally over-predicted or the methods predicted similar settlement values. This trend is logical because the pseudo-probabilistic procedure uses a deterministic method of predicting settlements. Deterministic methods are considered to be a conservative approach because </w:t>
      </w:r>
      <w:r w:rsidR="00B40708">
        <w:t>typically consider</w:t>
      </w:r>
      <w:r>
        <w:t xml:space="preserve"> the controlling scenario earthquake. </w:t>
      </w:r>
    </w:p>
    <w:p w14:paraId="2B3E7BC9" w14:textId="1442A229" w:rsidR="00B70F80" w:rsidRDefault="00B70F80" w:rsidP="00B70F80">
      <w:pPr>
        <w:pStyle w:val="BodyText"/>
      </w:pPr>
      <w:r>
        <w:t>However, this idea is concerning after reviewing the results from the higher return periods.</w:t>
      </w:r>
      <w:r w:rsidR="0007762D">
        <w:t xml:space="preserve"> </w:t>
      </w:r>
      <w:r>
        <w:t>The data suggests, as the return period increased, the pseudo-probabilistic analyses under-predicted the level of liquefaction-induced settlement hazard by up to 90%. This trend is likely caused by the fact that the pseudo-probabilistic and semi-probabilistic methods compute post-liquefaction volumetric strains deterministically. Deterministic strain calculations ignore the inherent uncertainty associated with calculating strain values.</w:t>
      </w:r>
      <w:r w:rsidR="0007762D">
        <w:t xml:space="preserve"> </w:t>
      </w:r>
      <w:r>
        <w:t xml:space="preserve">The </w:t>
      </w:r>
      <w:r w:rsidR="00BD6B55">
        <w:t>full-probabilistic</w:t>
      </w:r>
      <w:r>
        <w:t xml:space="preserve"> procedure, however, accounts for this uncertainty, resulting in higher settlement estimations. </w:t>
      </w:r>
    </w:p>
    <w:p w14:paraId="171F9714" w14:textId="5C051269" w:rsidR="00B70F80" w:rsidRDefault="00B70F80" w:rsidP="00B70F80">
      <w:pPr>
        <w:pStyle w:val="BodyText"/>
      </w:pPr>
      <w:r>
        <w:t xml:space="preserve">Results from the semi-probabilistic approach had less scatter but underestimated settlements at about the same percentage as the pseudo-probabilistic approach. The trends depicted in the semi-probabilistic results are very similar to the trends from the pseudo-probabilistic results. </w:t>
      </w:r>
      <w:r>
        <w:lastRenderedPageBreak/>
        <w:t>These similarities in the two methods</w:t>
      </w:r>
      <w:r w:rsidR="00B40708">
        <w:t>’</w:t>
      </w:r>
      <w:r>
        <w:t xml:space="preserve"> results suggests the uncertainty in the liquefaction triggering is less significant than the uncertainty in the strain calculations. These results also prove the semi-probabilistic method is not an improvement to the current pseudo-probabilistic methods. Significant calculations are required to perform the calculations necessary for the semi-probabilistic approach and, therefore, may not be worth it for engineers to use this approach as a replacement to the pseudo-probabilistic approach. Engineers should either</w:t>
      </w:r>
      <w:r w:rsidR="00BD6B55">
        <w:t xml:space="preserve"> continue using</w:t>
      </w:r>
      <w:r>
        <w:t xml:space="preserve"> the easier and equally accurate pseudo-probabilistic approach, or go all the way to the </w:t>
      </w:r>
      <w:r w:rsidR="00BD6B55">
        <w:t>full-probabilistic</w:t>
      </w:r>
      <w:r>
        <w:t xml:space="preserve"> approach for more accuracy.</w:t>
      </w:r>
    </w:p>
    <w:p w14:paraId="31F39190" w14:textId="2AF2ECBE" w:rsidR="00B70F80" w:rsidRDefault="00B70F80" w:rsidP="00B70F80">
      <w:pPr>
        <w:pStyle w:val="BodyText"/>
      </w:pPr>
      <w:r>
        <w:t xml:space="preserve">By comparing the results a comparison can be made between the </w:t>
      </w:r>
      <w:r w:rsidR="00FF728E">
        <w:t>Robertson and Wride</w:t>
      </w:r>
      <w:r>
        <w:t xml:space="preserve"> and </w:t>
      </w:r>
      <w:r w:rsidR="00FF728E">
        <w:t>Boulanger and Idriss</w:t>
      </w:r>
      <w:r>
        <w:t xml:space="preserve"> triggering methods. The two methods consistently predicted similar </w:t>
      </w:r>
      <w:r w:rsidR="00BD6B55">
        <w:t>full-probabilistic</w:t>
      </w:r>
      <w:r>
        <w:t xml:space="preserve"> settlements for the varying CPT soundings and cities. However, the Boulanger and Idriss procedure consistently produced larger settlement values. This trend indicates the Boulanger and Idriss method is a more conservative option than the Robertson and Wride method. </w:t>
      </w:r>
    </w:p>
    <w:p w14:paraId="68241D19" w14:textId="77777777" w:rsidR="00B70F80" w:rsidRDefault="00B70F80" w:rsidP="00B70F80">
      <w:pPr>
        <w:pStyle w:val="BodyText"/>
      </w:pPr>
      <w:r>
        <w:t xml:space="preserve">Pseudo-probabilistic methods are widely accepted in industry because they are considered to be a simple way to incorporate probabilistic ground motions into the liquefaction analysis. If, in fact, these methods are under-predicting liquefaction-induced settlements, then relying on pseudo-probabilistic methods for design presents a dangerous risk. This data suggests that pseudo-probabilistic design methods are a conservative option for areas of lower seismicity and lower return periods. However, according to this data, fully-probabilistic methods should be used for regions of higher seismicity and when designing for medium to large seismic events. </w:t>
      </w:r>
    </w:p>
    <w:p w14:paraId="249776F4" w14:textId="054387E2" w:rsidR="00235E75" w:rsidRPr="007F0A6F" w:rsidRDefault="0007762D" w:rsidP="004D65BF">
      <w:pPr>
        <w:pStyle w:val="Heading2"/>
      </w:pPr>
      <w:r>
        <w:t xml:space="preserve"> </w:t>
      </w:r>
      <w:bookmarkStart w:id="221" w:name="_Toc488417152"/>
      <w:r w:rsidR="00C91355" w:rsidRPr="007F0A6F">
        <w:t xml:space="preserve">Lateral Spread </w:t>
      </w:r>
      <w:r w:rsidR="00DC1F1C" w:rsidRPr="007F0A6F">
        <w:t>Results</w:t>
      </w:r>
      <w:bookmarkEnd w:id="221"/>
    </w:p>
    <w:p w14:paraId="018264BB" w14:textId="20037AEF" w:rsidR="00D772EE" w:rsidRPr="00D772EE" w:rsidRDefault="00AD12BC" w:rsidP="00D772EE">
      <w:r>
        <w:t>Presented in this section is the discussion of results of the lateral spread analysis. The general trends remain consistent with those found in the settlement results.</w:t>
      </w:r>
      <w:r w:rsidR="00DE522A">
        <w:t xml:space="preserve"> </w:t>
      </w:r>
      <w:r w:rsidR="007B3741">
        <w:t xml:space="preserve">However, as a different model is used in calculating lateral spread displacements there are some differences from the trends found in the settlement results. These differences will be emphasized in this section. </w:t>
      </w:r>
      <w:r w:rsidR="00DE522A">
        <w:t>As mentioned in the methodology section, two lateral spread geometries were analyzed. The first geometry was that of a gently sloping ground with a ground slope of 3%</w:t>
      </w:r>
      <w:r w:rsidR="003F317B">
        <w:t xml:space="preserve"> (referred to as lateral spread geometry 1)</w:t>
      </w:r>
      <w:r w:rsidR="00DE522A">
        <w:t>. The second geometry was a level ground with a free face, with the height of the free face, H, set to 6m, and the length to the toe, L, set to 50m</w:t>
      </w:r>
      <w:r w:rsidR="003F317B">
        <w:t xml:space="preserve"> (referred to as lateral spread geometry 2)</w:t>
      </w:r>
      <w:r w:rsidR="00DE522A">
        <w:t>.</w:t>
      </w:r>
    </w:p>
    <w:p w14:paraId="025F1D99" w14:textId="77777777" w:rsidR="00D772EE" w:rsidRPr="00D772EE" w:rsidRDefault="00D772EE" w:rsidP="00475C13">
      <w:pPr>
        <w:pStyle w:val="Heading3"/>
      </w:pPr>
      <w:r>
        <w:lastRenderedPageBreak/>
        <w:t xml:space="preserve"> </w:t>
      </w:r>
      <w:bookmarkStart w:id="222" w:name="_Toc488417153"/>
      <w:r>
        <w:t xml:space="preserve">Example of Results Calculated by </w:t>
      </w:r>
      <w:r>
        <w:rPr>
          <w:i/>
        </w:rPr>
        <w:t>CPTLiquefY</w:t>
      </w:r>
      <w:bookmarkEnd w:id="222"/>
    </w:p>
    <w:p w14:paraId="15FF2AE3" w14:textId="7AA0C7F1" w:rsidR="00D772EE" w:rsidRDefault="00DE522A" w:rsidP="00DE522A">
      <w:r>
        <w:t xml:space="preserve">After </w:t>
      </w:r>
      <w:r>
        <w:rPr>
          <w:i/>
        </w:rPr>
        <w:t xml:space="preserve">CPTLiquefY </w:t>
      </w:r>
      <w:r w:rsidR="00437B23">
        <w:t>has completed a full</w:t>
      </w:r>
      <w:r>
        <w:t>-probabilistic analysis, the lateral spread results can also be viewed under the “Lateral Spread Results” tab. Similar to the settlement results, the data for a hazard curve is then displayed, showing estimated lateral spread results for return periods of 475 to 10,000</w:t>
      </w:r>
      <w:r w:rsidR="001A7247">
        <w:t xml:space="preserve"> years</w:t>
      </w:r>
      <w:r>
        <w:t>. An example hazard curve for lateral spread is shown in</w:t>
      </w:r>
      <w:r w:rsidR="009868B2">
        <w:t xml:space="preserve"> </w:t>
      </w:r>
      <w:r w:rsidR="009868B2" w:rsidRPr="00CF3A3A">
        <w:fldChar w:fldCharType="begin"/>
      </w:r>
      <w:r w:rsidR="009868B2" w:rsidRPr="00CF3A3A">
        <w:instrText xml:space="preserve"> REF _Ref481760527 \h  \* MERGEFORMAT </w:instrText>
      </w:r>
      <w:r w:rsidR="009868B2" w:rsidRPr="00CF3A3A">
        <w:fldChar w:fldCharType="separate"/>
      </w:r>
      <w:r w:rsidR="00EC6DFF" w:rsidRPr="009868B2">
        <w:t xml:space="preserve">Figure </w:t>
      </w:r>
      <w:r w:rsidR="00EC6DFF">
        <w:rPr>
          <w:noProof/>
        </w:rPr>
        <w:t>3</w:t>
      </w:r>
      <w:r w:rsidR="00EC6DFF">
        <w:rPr>
          <w:noProof/>
        </w:rPr>
        <w:noBreakHyphen/>
        <w:t>48</w:t>
      </w:r>
      <w:r w:rsidR="009868B2" w:rsidRPr="00CF3A3A">
        <w:fldChar w:fldCharType="end"/>
      </w:r>
      <w:r>
        <w:t>.</w:t>
      </w:r>
    </w:p>
    <w:p w14:paraId="3F38B43A" w14:textId="77777777" w:rsidR="00901C6D" w:rsidRDefault="00901C6D" w:rsidP="00DE522A"/>
    <w:p w14:paraId="50BD437F" w14:textId="01CE1F7C" w:rsidR="00901C6D" w:rsidRDefault="00E2439A" w:rsidP="00901C6D">
      <w:pPr>
        <w:keepNext/>
        <w:ind w:firstLine="0"/>
        <w:jc w:val="center"/>
      </w:pPr>
      <w:r>
        <w:rPr>
          <w:noProof/>
        </w:rPr>
        <w:drawing>
          <wp:inline distT="0" distB="0" distL="0" distR="0" wp14:anchorId="5B9A9783" wp14:editId="60BA4CE0">
            <wp:extent cx="4886325" cy="3238500"/>
            <wp:effectExtent l="0" t="0" r="0" b="0"/>
            <wp:docPr id="314" name="Chart 314"/>
            <wp:cNvGraphicFramePr/>
            <a:graphic xmlns:a="http://schemas.openxmlformats.org/drawingml/2006/main">
              <a:graphicData uri="http://schemas.openxmlformats.org/drawingml/2006/chart">
                <c:chart xmlns:c="http://schemas.openxmlformats.org/drawingml/2006/chart" xmlns:r="http://schemas.openxmlformats.org/officeDocument/2006/relationships" r:id="rId253"/>
              </a:graphicData>
            </a:graphic>
          </wp:inline>
        </w:drawing>
      </w:r>
    </w:p>
    <w:p w14:paraId="316E82D1" w14:textId="387612E9" w:rsidR="00DE522A" w:rsidRPr="009868B2" w:rsidRDefault="00901C6D" w:rsidP="00901C6D">
      <w:pPr>
        <w:pStyle w:val="Caption"/>
      </w:pPr>
      <w:bookmarkStart w:id="223" w:name="_Ref481760527"/>
      <w:bookmarkStart w:id="224" w:name="_Toc508719517"/>
      <w:r w:rsidRPr="009868B2">
        <w:t xml:space="preserve">Figure </w:t>
      </w:r>
      <w:fldSimple w:instr=" STYLEREF 1 \s ">
        <w:r w:rsidR="00BA6255">
          <w:rPr>
            <w:noProof/>
          </w:rPr>
          <w:t>3</w:t>
        </w:r>
      </w:fldSimple>
      <w:r w:rsidR="00BA6255">
        <w:noBreakHyphen/>
      </w:r>
      <w:fldSimple w:instr=" SEQ Figure \* ARABIC \s 1 ">
        <w:r w:rsidR="00EC6DFF">
          <w:rPr>
            <w:noProof/>
          </w:rPr>
          <w:t>48</w:t>
        </w:r>
      </w:fldSimple>
      <w:bookmarkEnd w:id="223"/>
      <w:r w:rsidRPr="009868B2">
        <w:rPr>
          <w:noProof/>
        </w:rPr>
        <w:t xml:space="preserve"> Example of lateral spread hazard curve.</w:t>
      </w:r>
      <w:bookmarkEnd w:id="224"/>
    </w:p>
    <w:p w14:paraId="4A050FB7" w14:textId="77777777" w:rsidR="00901C6D" w:rsidRDefault="00901C6D" w:rsidP="00901C6D">
      <w:pPr>
        <w:ind w:firstLine="0"/>
        <w:jc w:val="center"/>
      </w:pPr>
    </w:p>
    <w:p w14:paraId="791CFD32" w14:textId="38152147" w:rsidR="00D772EE" w:rsidRPr="00D772EE" w:rsidRDefault="00D772EE" w:rsidP="00D772EE">
      <w:pPr>
        <w:pStyle w:val="Heading3"/>
        <w:rPr>
          <w:rFonts w:cs="Times New Roman"/>
        </w:rPr>
      </w:pPr>
      <w:r>
        <w:rPr>
          <w:rFonts w:cs="Times New Roman"/>
        </w:rPr>
        <w:t xml:space="preserve"> </w:t>
      </w:r>
      <w:bookmarkStart w:id="225" w:name="_Toc488417154"/>
      <w:r w:rsidR="00437B23">
        <w:rPr>
          <w:rFonts w:cs="Times New Roman"/>
        </w:rPr>
        <w:t>Comparison of Full</w:t>
      </w:r>
      <w:r>
        <w:rPr>
          <w:rFonts w:cs="Times New Roman"/>
        </w:rPr>
        <w:t>-Probabilistic, Pseudo-Probabilistic, and Semi-Probabilistic</w:t>
      </w:r>
      <w:bookmarkEnd w:id="225"/>
    </w:p>
    <w:p w14:paraId="277A488C" w14:textId="3223EBF4" w:rsidR="005A67DA" w:rsidRDefault="00076802" w:rsidP="00076802">
      <w:pPr>
        <w:pStyle w:val="BodyText"/>
        <w:rPr>
          <w:szCs w:val="24"/>
        </w:rPr>
      </w:pPr>
      <w:r>
        <w:rPr>
          <w:szCs w:val="24"/>
        </w:rPr>
        <w:t>Just as in the settlement analysis, th</w:t>
      </w:r>
      <w:r w:rsidR="00437B23">
        <w:rPr>
          <w:szCs w:val="24"/>
        </w:rPr>
        <w:t>e pseudo probabilistic and full</w:t>
      </w:r>
      <w:r>
        <w:rPr>
          <w:szCs w:val="24"/>
        </w:rPr>
        <w:t>-probabilistic</w:t>
      </w:r>
      <w:r w:rsidR="00CF3A3A">
        <w:rPr>
          <w:szCs w:val="24"/>
        </w:rPr>
        <w:t xml:space="preserve"> </w:t>
      </w:r>
      <w:r>
        <w:rPr>
          <w:szCs w:val="24"/>
        </w:rPr>
        <w:t>results were compared and trends were identified. The general trends were similar to those found in the settlement results. In areas of higher seismicity</w:t>
      </w:r>
      <w:r w:rsidR="005242D8">
        <w:rPr>
          <w:szCs w:val="24"/>
        </w:rPr>
        <w:t xml:space="preserve"> (e.g., San Francisco, Santa Monica, Eureka) the full-probabilistic</w:t>
      </w:r>
      <w:r>
        <w:rPr>
          <w:szCs w:val="24"/>
        </w:rPr>
        <w:t xml:space="preserve"> method calculated higher lateral spr</w:t>
      </w:r>
      <w:r w:rsidR="00437B23">
        <w:rPr>
          <w:szCs w:val="24"/>
        </w:rPr>
        <w:t>ead displacements tha</w:t>
      </w:r>
      <w:r w:rsidR="005242D8">
        <w:rPr>
          <w:szCs w:val="24"/>
        </w:rPr>
        <w:t>n the pseudo-probabilistic</w:t>
      </w:r>
      <w:r>
        <w:rPr>
          <w:szCs w:val="24"/>
        </w:rPr>
        <w:t xml:space="preserve"> method, especially at higher return periods. In areas of lower seismicity, both th</w:t>
      </w:r>
      <w:r w:rsidR="00437B23">
        <w:rPr>
          <w:szCs w:val="24"/>
        </w:rPr>
        <w:t>e pseudo-probabilistic and full</w:t>
      </w:r>
      <w:r>
        <w:rPr>
          <w:szCs w:val="24"/>
        </w:rPr>
        <w:t>-probabilistic calculated similar values at high</w:t>
      </w:r>
      <w:r w:rsidR="00437B23">
        <w:rPr>
          <w:szCs w:val="24"/>
        </w:rPr>
        <w:t>er return periods, but the full</w:t>
      </w:r>
      <w:r>
        <w:rPr>
          <w:szCs w:val="24"/>
        </w:rPr>
        <w:t xml:space="preserve">-probabilistic method resulted in lower values at lower return periods. </w:t>
      </w:r>
      <w:r w:rsidR="004F61EE">
        <w:rPr>
          <w:szCs w:val="24"/>
        </w:rPr>
        <w:t>In</w:t>
      </w:r>
      <w:r>
        <w:rPr>
          <w:szCs w:val="24"/>
        </w:rPr>
        <w:t xml:space="preserve"> general, the higher </w:t>
      </w:r>
      <w:r>
        <w:rPr>
          <w:szCs w:val="24"/>
        </w:rPr>
        <w:lastRenderedPageBreak/>
        <w:t>the seismicity of a site and the higher the return period, the more the pseudo-probabilistic method under-predicted the lateral spread, for both mean and modal magnitude calculations.</w:t>
      </w:r>
    </w:p>
    <w:p w14:paraId="5A6F994D" w14:textId="766FB49B" w:rsidR="00076802" w:rsidRDefault="00076802" w:rsidP="00076802">
      <w:pPr>
        <w:pStyle w:val="BodyText"/>
        <w:rPr>
          <w:szCs w:val="24"/>
        </w:rPr>
      </w:pPr>
      <w:r>
        <w:rPr>
          <w:szCs w:val="24"/>
        </w:rPr>
        <w:t xml:space="preserve">The two liquefaction triggering methods followed consistent trends to those seen in the settlement results. Lateral spread displacements calculated using the Boulanger and Idriss procedure consistently showed more conservative values (for any method) than the Robertson and Wride procedure. </w:t>
      </w:r>
    </w:p>
    <w:p w14:paraId="756586A0" w14:textId="00D697F2" w:rsidR="005A67DA" w:rsidRDefault="004F61EE" w:rsidP="004F61EE">
      <w:pPr>
        <w:pStyle w:val="BodyText"/>
        <w:rPr>
          <w:szCs w:val="24"/>
        </w:rPr>
      </w:pPr>
      <w:r>
        <w:rPr>
          <w:szCs w:val="24"/>
        </w:rPr>
        <w:t>When comparing the semi-probabilistic and fu</w:t>
      </w:r>
      <w:r w:rsidR="00437B23">
        <w:rPr>
          <w:szCs w:val="24"/>
        </w:rPr>
        <w:t>ll</w:t>
      </w:r>
      <w:r>
        <w:rPr>
          <w:szCs w:val="24"/>
        </w:rPr>
        <w:t>-probabilistic results for lateral spread, the same trends found in the settlement results remain true. That is, the semi-probabilistic results show similar trends found in the pseudo-probabilistic comparison, but tend to show slightly lower values of lateral spread than the pseudo-probabilistic results. Also, there is much less scatter in this data, indicating more consistent results in the semi-probabilistic method.</w:t>
      </w:r>
      <w:r w:rsidR="002067B5">
        <w:rPr>
          <w:szCs w:val="24"/>
        </w:rPr>
        <w:t xml:space="preserve"> However, the semi-probabilistic approach proved to</w:t>
      </w:r>
      <w:r w:rsidR="00F21BBB">
        <w:rPr>
          <w:szCs w:val="24"/>
        </w:rPr>
        <w:t xml:space="preserve"> have</w:t>
      </w:r>
      <w:r w:rsidR="002067B5">
        <w:rPr>
          <w:szCs w:val="24"/>
        </w:rPr>
        <w:t xml:space="preserve"> similar levels of accuracy as the pseudo-probab</w:t>
      </w:r>
      <w:r w:rsidR="007246FF">
        <w:rPr>
          <w:szCs w:val="24"/>
        </w:rPr>
        <w:t>i</w:t>
      </w:r>
      <w:r w:rsidR="002067B5">
        <w:rPr>
          <w:szCs w:val="24"/>
        </w:rPr>
        <w:t xml:space="preserve">listic approach. Therefore, </w:t>
      </w:r>
      <w:r w:rsidR="00A9739B">
        <w:rPr>
          <w:szCs w:val="24"/>
        </w:rPr>
        <w:t>the semi-probabilistic approach is not an improvement to the pseudo-probabilistic approach.</w:t>
      </w:r>
    </w:p>
    <w:p w14:paraId="11AA28BE" w14:textId="4A668D72" w:rsidR="00FD0AD2" w:rsidRDefault="004F61EE" w:rsidP="00FD0AD2">
      <w:pPr>
        <w:pStyle w:val="BodyText"/>
        <w:rPr>
          <w:szCs w:val="24"/>
        </w:rPr>
      </w:pPr>
      <w:r>
        <w:rPr>
          <w:szCs w:val="24"/>
        </w:rPr>
        <w:t xml:space="preserve">Comparison plots for lateral spread are shown </w:t>
      </w:r>
      <w:r w:rsidRPr="006811BD">
        <w:rPr>
          <w:szCs w:val="24"/>
        </w:rPr>
        <w:t xml:space="preserve">in </w:t>
      </w:r>
      <w:r w:rsidR="00EC6DFF">
        <w:rPr>
          <w:szCs w:val="24"/>
        </w:rPr>
        <w:fldChar w:fldCharType="begin"/>
      </w:r>
      <w:r w:rsidR="00EC6DFF">
        <w:rPr>
          <w:szCs w:val="24"/>
        </w:rPr>
        <w:instrText xml:space="preserve"> REF _Ref485982551 \h </w:instrText>
      </w:r>
      <w:r w:rsidR="00EC6DFF">
        <w:rPr>
          <w:szCs w:val="24"/>
        </w:rPr>
      </w:r>
      <w:r w:rsidR="00EC6DFF">
        <w:rPr>
          <w:szCs w:val="24"/>
        </w:rPr>
        <w:fldChar w:fldCharType="separate"/>
      </w:r>
      <w:r w:rsidR="00EC6DFF">
        <w:t xml:space="preserve">Figure </w:t>
      </w:r>
      <w:r w:rsidR="00EC6DFF">
        <w:rPr>
          <w:noProof/>
        </w:rPr>
        <w:t>3</w:t>
      </w:r>
      <w:r w:rsidR="00EC6DFF">
        <w:noBreakHyphen/>
      </w:r>
      <w:r w:rsidR="00EC6DFF">
        <w:rPr>
          <w:noProof/>
        </w:rPr>
        <w:t>49</w:t>
      </w:r>
      <w:r w:rsidR="00EC6DFF">
        <w:rPr>
          <w:szCs w:val="24"/>
        </w:rPr>
        <w:fldChar w:fldCharType="end"/>
      </w:r>
      <w:r w:rsidR="00EC6DFF">
        <w:rPr>
          <w:szCs w:val="24"/>
        </w:rPr>
        <w:t xml:space="preserve"> </w:t>
      </w:r>
      <w:r w:rsidR="009868B2" w:rsidRPr="006811BD">
        <w:rPr>
          <w:szCs w:val="24"/>
        </w:rPr>
        <w:t xml:space="preserve">through </w:t>
      </w:r>
      <w:r w:rsidR="00EC6DFF">
        <w:rPr>
          <w:szCs w:val="24"/>
        </w:rPr>
        <w:fldChar w:fldCharType="begin"/>
      </w:r>
      <w:r w:rsidR="00EC6DFF">
        <w:rPr>
          <w:szCs w:val="24"/>
        </w:rPr>
        <w:instrText xml:space="preserve"> REF _Ref486057212 \h </w:instrText>
      </w:r>
      <w:r w:rsidR="00EC6DFF">
        <w:rPr>
          <w:szCs w:val="24"/>
        </w:rPr>
      </w:r>
      <w:r w:rsidR="00EC6DFF">
        <w:rPr>
          <w:szCs w:val="24"/>
        </w:rPr>
        <w:fldChar w:fldCharType="separate"/>
      </w:r>
      <w:r w:rsidR="00EC6DFF">
        <w:t xml:space="preserve">Figure </w:t>
      </w:r>
      <w:r w:rsidR="00EC6DFF">
        <w:rPr>
          <w:noProof/>
        </w:rPr>
        <w:t>3</w:t>
      </w:r>
      <w:r w:rsidR="00EC6DFF">
        <w:noBreakHyphen/>
      </w:r>
      <w:r w:rsidR="00EC6DFF">
        <w:rPr>
          <w:noProof/>
        </w:rPr>
        <w:t>66</w:t>
      </w:r>
      <w:r w:rsidR="00EC6DFF">
        <w:rPr>
          <w:szCs w:val="24"/>
        </w:rPr>
        <w:fldChar w:fldCharType="end"/>
      </w:r>
      <w:r w:rsidRPr="006811BD">
        <w:rPr>
          <w:szCs w:val="24"/>
        </w:rPr>
        <w:t>, showing</w:t>
      </w:r>
      <w:r w:rsidR="00437B23">
        <w:rPr>
          <w:szCs w:val="24"/>
        </w:rPr>
        <w:t xml:space="preserve"> the relationship between full</w:t>
      </w:r>
      <w:r>
        <w:rPr>
          <w:szCs w:val="24"/>
        </w:rPr>
        <w:t xml:space="preserve">-probabilistic results and the pseudo-probabilistic or semi-probabilistic results. One thing to note is that the trend line for the Robertson and Wride values in the pseudo-probabilistic comparisons </w:t>
      </w:r>
      <w:r w:rsidR="003F317B">
        <w:rPr>
          <w:szCs w:val="24"/>
        </w:rPr>
        <w:t>lies</w:t>
      </w:r>
      <w:r>
        <w:rPr>
          <w:szCs w:val="24"/>
        </w:rPr>
        <w:t xml:space="preserve"> slightly above the </w:t>
      </w:r>
      <w:r w:rsidR="00FD0AD2">
        <w:rPr>
          <w:szCs w:val="24"/>
        </w:rPr>
        <w:t>one-to-one</w:t>
      </w:r>
      <w:r>
        <w:rPr>
          <w:szCs w:val="24"/>
        </w:rPr>
        <w:t xml:space="preserve"> line for the </w:t>
      </w:r>
      <w:r w:rsidR="00394CA5">
        <w:rPr>
          <w:szCs w:val="24"/>
        </w:rPr>
        <w:t>475-year</w:t>
      </w:r>
      <w:r>
        <w:rPr>
          <w:szCs w:val="24"/>
        </w:rPr>
        <w:t xml:space="preserve"> return period. This indicates that </w:t>
      </w:r>
      <w:r w:rsidR="00437B23">
        <w:rPr>
          <w:szCs w:val="24"/>
        </w:rPr>
        <w:t>at low return periods, the full</w:t>
      </w:r>
      <w:r>
        <w:rPr>
          <w:szCs w:val="24"/>
        </w:rPr>
        <w:t>-probabilistic method under-predicts lateral spread displacements. While this is different than what was found in the settlement results, it is still consistent with the general trends seen.</w:t>
      </w:r>
      <w:r w:rsidR="003F317B">
        <w:rPr>
          <w:szCs w:val="24"/>
        </w:rPr>
        <w:t xml:space="preserve"> The </w:t>
      </w:r>
      <w:r w:rsidR="00475C13">
        <w:rPr>
          <w:szCs w:val="24"/>
        </w:rPr>
        <w:t>“</w:t>
      </w:r>
      <w:r w:rsidR="003F317B">
        <w:rPr>
          <w:szCs w:val="24"/>
        </w:rPr>
        <w:t>Robertson</w:t>
      </w:r>
      <w:r w:rsidR="00475C13">
        <w:rPr>
          <w:szCs w:val="24"/>
        </w:rPr>
        <w:t xml:space="preserve"> Data”</w:t>
      </w:r>
      <w:r w:rsidR="003F317B">
        <w:rPr>
          <w:szCs w:val="24"/>
        </w:rPr>
        <w:t xml:space="preserve"> trend line in this instance for settlement is below the </w:t>
      </w:r>
      <w:r w:rsidR="00FD0AD2">
        <w:rPr>
          <w:szCs w:val="24"/>
        </w:rPr>
        <w:t>one-to-one</w:t>
      </w:r>
      <w:r w:rsidR="00475C13">
        <w:rPr>
          <w:szCs w:val="24"/>
        </w:rPr>
        <w:t xml:space="preserve"> line due to a single value (soil p</w:t>
      </w:r>
      <w:r w:rsidR="003F317B">
        <w:rPr>
          <w:szCs w:val="24"/>
        </w:rPr>
        <w:t>rofile 1 at San Jose). If this value were removed</w:t>
      </w:r>
      <w:r w:rsidR="00361FA8">
        <w:rPr>
          <w:szCs w:val="24"/>
        </w:rPr>
        <w:t>,</w:t>
      </w:r>
      <w:r w:rsidR="003F317B">
        <w:rPr>
          <w:szCs w:val="24"/>
        </w:rPr>
        <w:t xml:space="preserve"> the trend line for settlement would look identical to the trend line for lateral spread. That point was not as far from the general trend for lateral spread, and therefore did not have as big of an </w:t>
      </w:r>
      <w:r w:rsidR="00394CA5">
        <w:rPr>
          <w:szCs w:val="24"/>
        </w:rPr>
        <w:t>effect</w:t>
      </w:r>
      <w:r w:rsidR="003F317B">
        <w:rPr>
          <w:szCs w:val="24"/>
        </w:rPr>
        <w:t>.</w:t>
      </w:r>
    </w:p>
    <w:p w14:paraId="03DE7DFE" w14:textId="5ABEA775" w:rsidR="003F317B" w:rsidRDefault="003F317B" w:rsidP="005A67DA">
      <w:pPr>
        <w:pStyle w:val="BodyText"/>
        <w:rPr>
          <w:szCs w:val="24"/>
        </w:rPr>
      </w:pPr>
      <w:r>
        <w:rPr>
          <w:szCs w:val="24"/>
        </w:rPr>
        <w:t xml:space="preserve">The comparison </w:t>
      </w:r>
      <w:r w:rsidRPr="006811BD">
        <w:rPr>
          <w:szCs w:val="24"/>
        </w:rPr>
        <w:t xml:space="preserve">plots in </w:t>
      </w:r>
      <w:r w:rsidR="00EC6DFF">
        <w:rPr>
          <w:szCs w:val="24"/>
        </w:rPr>
        <w:fldChar w:fldCharType="begin"/>
      </w:r>
      <w:r w:rsidR="00EC6DFF">
        <w:rPr>
          <w:szCs w:val="24"/>
        </w:rPr>
        <w:instrText xml:space="preserve"> REF _Ref485982551 \h </w:instrText>
      </w:r>
      <w:r w:rsidR="00EC6DFF">
        <w:rPr>
          <w:szCs w:val="24"/>
        </w:rPr>
      </w:r>
      <w:r w:rsidR="00EC6DFF">
        <w:rPr>
          <w:szCs w:val="24"/>
        </w:rPr>
        <w:fldChar w:fldCharType="separate"/>
      </w:r>
      <w:r w:rsidR="00EC6DFF">
        <w:t xml:space="preserve">Figure </w:t>
      </w:r>
      <w:r w:rsidR="00EC6DFF">
        <w:rPr>
          <w:noProof/>
        </w:rPr>
        <w:t>3</w:t>
      </w:r>
      <w:r w:rsidR="00EC6DFF">
        <w:noBreakHyphen/>
      </w:r>
      <w:r w:rsidR="00EC6DFF">
        <w:rPr>
          <w:noProof/>
        </w:rPr>
        <w:t>49</w:t>
      </w:r>
      <w:r w:rsidR="00EC6DFF">
        <w:rPr>
          <w:szCs w:val="24"/>
        </w:rPr>
        <w:fldChar w:fldCharType="end"/>
      </w:r>
      <w:r w:rsidR="00EC6DFF">
        <w:rPr>
          <w:szCs w:val="24"/>
        </w:rPr>
        <w:t xml:space="preserve"> </w:t>
      </w:r>
      <w:r w:rsidR="00EC6DFF" w:rsidRPr="006811BD">
        <w:rPr>
          <w:szCs w:val="24"/>
        </w:rPr>
        <w:t xml:space="preserve">through </w:t>
      </w:r>
      <w:r w:rsidR="00EC6DFF">
        <w:rPr>
          <w:szCs w:val="24"/>
        </w:rPr>
        <w:fldChar w:fldCharType="begin"/>
      </w:r>
      <w:r w:rsidR="00EC6DFF">
        <w:rPr>
          <w:szCs w:val="24"/>
        </w:rPr>
        <w:instrText xml:space="preserve"> REF _Ref486057212 \h </w:instrText>
      </w:r>
      <w:r w:rsidR="00EC6DFF">
        <w:rPr>
          <w:szCs w:val="24"/>
        </w:rPr>
      </w:r>
      <w:r w:rsidR="00EC6DFF">
        <w:rPr>
          <w:szCs w:val="24"/>
        </w:rPr>
        <w:fldChar w:fldCharType="separate"/>
      </w:r>
      <w:r w:rsidR="00EC6DFF">
        <w:t xml:space="preserve">Figure </w:t>
      </w:r>
      <w:r w:rsidR="00EC6DFF">
        <w:rPr>
          <w:noProof/>
        </w:rPr>
        <w:t>3</w:t>
      </w:r>
      <w:r w:rsidR="00EC6DFF">
        <w:noBreakHyphen/>
      </w:r>
      <w:r w:rsidR="00EC6DFF">
        <w:rPr>
          <w:noProof/>
        </w:rPr>
        <w:t>66</w:t>
      </w:r>
      <w:r w:rsidR="00EC6DFF">
        <w:rPr>
          <w:szCs w:val="24"/>
        </w:rPr>
        <w:fldChar w:fldCharType="end"/>
      </w:r>
      <w:r w:rsidR="009868B2" w:rsidRPr="006811BD">
        <w:rPr>
          <w:szCs w:val="24"/>
        </w:rPr>
        <w:t xml:space="preserve"> </w:t>
      </w:r>
      <w:r w:rsidRPr="006811BD">
        <w:rPr>
          <w:szCs w:val="24"/>
        </w:rPr>
        <w:t>are only</w:t>
      </w:r>
      <w:r>
        <w:rPr>
          <w:szCs w:val="24"/>
        </w:rPr>
        <w:t xml:space="preserve"> for lateral spread geometry 1. Lateral spread geometry 2 showed the exact same </w:t>
      </w:r>
      <w:r w:rsidR="00361FA8">
        <w:rPr>
          <w:szCs w:val="24"/>
        </w:rPr>
        <w:t>trends</w:t>
      </w:r>
      <w:r>
        <w:rPr>
          <w:szCs w:val="24"/>
        </w:rPr>
        <w:t>, only the values were scaled down. The comparison plots for lateral spread geometry 2 can be found in the appendix.</w:t>
      </w:r>
    </w:p>
    <w:p w14:paraId="4DCF98A9" w14:textId="77777777" w:rsidR="009A541B" w:rsidRDefault="009A541B" w:rsidP="005A67DA">
      <w:pPr>
        <w:pStyle w:val="BodyText"/>
        <w:rPr>
          <w:szCs w:val="24"/>
        </w:rPr>
      </w:pPr>
    </w:p>
    <w:p w14:paraId="78E04361" w14:textId="77777777" w:rsidR="004B532C" w:rsidRDefault="004B532C" w:rsidP="005A67DA">
      <w:pPr>
        <w:pStyle w:val="BodyText"/>
        <w:rPr>
          <w:szCs w:val="24"/>
        </w:rPr>
      </w:pPr>
    </w:p>
    <w:p w14:paraId="4E85CCE2" w14:textId="77777777" w:rsidR="004B532C" w:rsidRDefault="004B532C" w:rsidP="005A67DA">
      <w:pPr>
        <w:pStyle w:val="BodyText"/>
        <w:rPr>
          <w:szCs w:val="24"/>
        </w:rPr>
      </w:pPr>
    </w:p>
    <w:p w14:paraId="4C1AD9EB" w14:textId="77777777" w:rsidR="004B532C" w:rsidRDefault="004B532C" w:rsidP="004B532C">
      <w:pPr>
        <w:pStyle w:val="NoSpacing"/>
        <w:keepNext/>
        <w:jc w:val="center"/>
      </w:pPr>
      <w:r>
        <w:rPr>
          <w:noProof/>
        </w:rPr>
        <w:lastRenderedPageBreak/>
        <w:drawing>
          <wp:inline distT="0" distB="0" distL="0" distR="0" wp14:anchorId="397C1B09" wp14:editId="6925FD29">
            <wp:extent cx="5303520" cy="3474720"/>
            <wp:effectExtent l="0" t="0" r="0" b="0"/>
            <wp:docPr id="40" name="Chart 40"/>
            <wp:cNvGraphicFramePr/>
            <a:graphic xmlns:a="http://schemas.openxmlformats.org/drawingml/2006/main">
              <a:graphicData uri="http://schemas.openxmlformats.org/drawingml/2006/chart">
                <c:chart xmlns:c="http://schemas.openxmlformats.org/drawingml/2006/chart" xmlns:r="http://schemas.openxmlformats.org/officeDocument/2006/relationships" r:id="rId254"/>
              </a:graphicData>
            </a:graphic>
          </wp:inline>
        </w:drawing>
      </w:r>
    </w:p>
    <w:p w14:paraId="35497762" w14:textId="029053E1" w:rsidR="004B532C" w:rsidRPr="004B532C" w:rsidRDefault="004B532C" w:rsidP="00A96990">
      <w:pPr>
        <w:pStyle w:val="Caption"/>
        <w:ind w:firstLine="0"/>
      </w:pPr>
      <w:bookmarkStart w:id="226" w:name="_Ref485982551"/>
      <w:bookmarkStart w:id="227" w:name="_Toc487990269"/>
      <w:bookmarkStart w:id="228" w:name="_Toc508719518"/>
      <w:r>
        <w:t xml:space="preserve">Figure </w:t>
      </w:r>
      <w:fldSimple w:instr=" STYLEREF 1 \s ">
        <w:r>
          <w:rPr>
            <w:noProof/>
          </w:rPr>
          <w:t>3</w:t>
        </w:r>
      </w:fldSimple>
      <w:r>
        <w:noBreakHyphen/>
      </w:r>
      <w:fldSimple w:instr=" SEQ Figure \* ARABIC \s 1 ">
        <w:r w:rsidR="00A87651">
          <w:rPr>
            <w:noProof/>
          </w:rPr>
          <w:t>49</w:t>
        </w:r>
      </w:fldSimple>
      <w:bookmarkEnd w:id="226"/>
      <w:r>
        <w:t>: Mean magnitude pseudo-probabilistic versus fully-probabilisti</w:t>
      </w:r>
      <w:r w:rsidR="00321832">
        <w:t>c</w:t>
      </w:r>
      <w:r>
        <w:t xml:space="preserve"> for the 475 year return period using the Robertson and Wride liquefaction triggering procedure.</w:t>
      </w:r>
      <w:bookmarkEnd w:id="227"/>
      <w:bookmarkEnd w:id="228"/>
    </w:p>
    <w:p w14:paraId="5042EC7C" w14:textId="77777777" w:rsidR="004B532C" w:rsidRDefault="004B532C" w:rsidP="004B532C">
      <w:pPr>
        <w:pStyle w:val="NoSpacing"/>
        <w:keepNext/>
        <w:jc w:val="center"/>
      </w:pPr>
      <w:r>
        <w:rPr>
          <w:noProof/>
        </w:rPr>
        <w:drawing>
          <wp:inline distT="0" distB="0" distL="0" distR="0" wp14:anchorId="716E0660" wp14:editId="236A25FB">
            <wp:extent cx="5303520" cy="3474720"/>
            <wp:effectExtent l="0" t="0" r="0" b="0"/>
            <wp:docPr id="41" name="Chart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5"/>
              </a:graphicData>
            </a:graphic>
          </wp:inline>
        </w:drawing>
      </w:r>
    </w:p>
    <w:p w14:paraId="32772352" w14:textId="4EF9BDBF" w:rsidR="004B532C" w:rsidRPr="007000DF" w:rsidRDefault="004B532C" w:rsidP="004B532C">
      <w:pPr>
        <w:pStyle w:val="Caption"/>
        <w:ind w:firstLine="0"/>
      </w:pPr>
      <w:bookmarkStart w:id="229" w:name="_Toc487990270"/>
      <w:bookmarkStart w:id="230" w:name="_Toc508719519"/>
      <w:r>
        <w:t xml:space="preserve">Figure </w:t>
      </w:r>
      <w:fldSimple w:instr=" STYLEREF 1 \s ">
        <w:r w:rsidR="00A96990">
          <w:rPr>
            <w:noProof/>
          </w:rPr>
          <w:t>3</w:t>
        </w:r>
      </w:fldSimple>
      <w:r>
        <w:noBreakHyphen/>
      </w:r>
      <w:fldSimple w:instr=" SEQ Figure \* ARABIC \s 1 ">
        <w:r w:rsidR="00A87651">
          <w:rPr>
            <w:noProof/>
          </w:rPr>
          <w:t>50</w:t>
        </w:r>
      </w:fldSimple>
      <w:r w:rsidRPr="00D83641">
        <w:t xml:space="preserve">: Mean magnitude pseudo-probabilistic versus fully-probabilistic for the </w:t>
      </w:r>
      <w:r>
        <w:t xml:space="preserve">1039 </w:t>
      </w:r>
      <w:r w:rsidRPr="00D83641">
        <w:t xml:space="preserve">year return period </w:t>
      </w:r>
      <w:r>
        <w:t>using the Robertson and Wride liquefaction triggering procedure.</w:t>
      </w:r>
      <w:bookmarkEnd w:id="229"/>
      <w:bookmarkEnd w:id="230"/>
    </w:p>
    <w:p w14:paraId="1F92C533" w14:textId="77777777" w:rsidR="004B532C" w:rsidRDefault="004B532C" w:rsidP="004B532C">
      <w:pPr>
        <w:pStyle w:val="NoSpacing"/>
        <w:jc w:val="center"/>
      </w:pPr>
      <w:r>
        <w:rPr>
          <w:noProof/>
        </w:rPr>
        <w:lastRenderedPageBreak/>
        <w:drawing>
          <wp:inline distT="0" distB="0" distL="0" distR="0" wp14:anchorId="48F878D7" wp14:editId="7F40A512">
            <wp:extent cx="5303520" cy="3474720"/>
            <wp:effectExtent l="0" t="0" r="0" b="0"/>
            <wp:docPr id="42" name="Chart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256"/>
              </a:graphicData>
            </a:graphic>
          </wp:inline>
        </w:drawing>
      </w:r>
    </w:p>
    <w:p w14:paraId="1BFFC58F" w14:textId="7DB3CDE7" w:rsidR="004B532C" w:rsidRPr="007A4A1E" w:rsidRDefault="004B532C" w:rsidP="00A96990">
      <w:pPr>
        <w:pStyle w:val="Caption"/>
        <w:ind w:firstLine="0"/>
      </w:pPr>
      <w:bookmarkStart w:id="231" w:name="_Toc487990271"/>
      <w:bookmarkStart w:id="232" w:name="_Toc508719520"/>
      <w:r>
        <w:t xml:space="preserve">Figure </w:t>
      </w:r>
      <w:fldSimple w:instr=" STYLEREF 1 \s ">
        <w:r w:rsidR="00A96990">
          <w:rPr>
            <w:noProof/>
          </w:rPr>
          <w:t>3</w:t>
        </w:r>
      </w:fldSimple>
      <w:r>
        <w:noBreakHyphen/>
      </w:r>
      <w:fldSimple w:instr=" SEQ Figure \* ARABIC \s 1 ">
        <w:r w:rsidR="00A87651">
          <w:rPr>
            <w:noProof/>
          </w:rPr>
          <w:t>51</w:t>
        </w:r>
      </w:fldSimple>
      <w:r w:rsidRPr="00243533">
        <w:t xml:space="preserve">: Mean magnitude pseudo-probabilistic versus fully-probabilistic for the </w:t>
      </w:r>
      <w:r>
        <w:t xml:space="preserve">2475 </w:t>
      </w:r>
      <w:r w:rsidRPr="00243533">
        <w:t xml:space="preserve">year return period </w:t>
      </w:r>
      <w:r>
        <w:t>using the Robertson and Wride liquefaction triggering procedure.</w:t>
      </w:r>
      <w:bookmarkEnd w:id="231"/>
      <w:bookmarkEnd w:id="232"/>
    </w:p>
    <w:p w14:paraId="3E4AAEC1" w14:textId="77777777" w:rsidR="004B532C" w:rsidRDefault="004B532C" w:rsidP="004B532C">
      <w:pPr>
        <w:pStyle w:val="NoSpacing"/>
      </w:pPr>
      <w:r>
        <w:rPr>
          <w:noProof/>
        </w:rPr>
        <w:drawing>
          <wp:inline distT="0" distB="0" distL="0" distR="0" wp14:anchorId="6E09A2FD" wp14:editId="02BEC311">
            <wp:extent cx="5303520" cy="3474720"/>
            <wp:effectExtent l="0" t="0" r="0" b="0"/>
            <wp:docPr id="118" name="Chart 118"/>
            <wp:cNvGraphicFramePr/>
            <a:graphic xmlns:a="http://schemas.openxmlformats.org/drawingml/2006/main">
              <a:graphicData uri="http://schemas.openxmlformats.org/drawingml/2006/chart">
                <c:chart xmlns:c="http://schemas.openxmlformats.org/drawingml/2006/chart" xmlns:r="http://schemas.openxmlformats.org/officeDocument/2006/relationships" r:id="rId257"/>
              </a:graphicData>
            </a:graphic>
          </wp:inline>
        </w:drawing>
      </w:r>
    </w:p>
    <w:p w14:paraId="521EF79B" w14:textId="609E6104" w:rsidR="004B532C" w:rsidRPr="007000DF" w:rsidRDefault="004B532C" w:rsidP="004B532C">
      <w:pPr>
        <w:pStyle w:val="Caption"/>
        <w:ind w:firstLine="0"/>
      </w:pPr>
      <w:bookmarkStart w:id="233" w:name="_Toc487990272"/>
      <w:bookmarkStart w:id="234" w:name="_Toc508719521"/>
      <w:r>
        <w:t xml:space="preserve">Figure </w:t>
      </w:r>
      <w:fldSimple w:instr=" STYLEREF 1 \s ">
        <w:r w:rsidR="00A96990">
          <w:rPr>
            <w:noProof/>
          </w:rPr>
          <w:t>3</w:t>
        </w:r>
      </w:fldSimple>
      <w:r>
        <w:noBreakHyphen/>
      </w:r>
      <w:fldSimple w:instr=" SEQ Figure \* ARABIC \s 1 ">
        <w:r w:rsidR="00A87651">
          <w:rPr>
            <w:noProof/>
          </w:rPr>
          <w:t>52</w:t>
        </w:r>
      </w:fldSimple>
      <w:r w:rsidRPr="00FE7F46">
        <w:t xml:space="preserve">: </w:t>
      </w:r>
      <w:r>
        <w:t>Modal</w:t>
      </w:r>
      <w:r w:rsidRPr="00FE7F46">
        <w:t xml:space="preserve"> magnitude pseudo-probabilistic vers</w:t>
      </w:r>
      <w:r>
        <w:t xml:space="preserve">us fully-probabilistic for the </w:t>
      </w:r>
      <w:r w:rsidRPr="00FE7F46">
        <w:t xml:space="preserve">475 year return period </w:t>
      </w:r>
      <w:r>
        <w:t>using the Robertson and Wride liquefaction triggering procedure.</w:t>
      </w:r>
      <w:bookmarkEnd w:id="233"/>
      <w:bookmarkEnd w:id="234"/>
    </w:p>
    <w:p w14:paraId="090DD8D1" w14:textId="77777777" w:rsidR="004B532C" w:rsidRDefault="004B532C" w:rsidP="004B532C">
      <w:pPr>
        <w:pStyle w:val="NoSpacing"/>
        <w:keepNext/>
        <w:jc w:val="center"/>
      </w:pPr>
      <w:r>
        <w:rPr>
          <w:noProof/>
        </w:rPr>
        <w:lastRenderedPageBreak/>
        <w:drawing>
          <wp:inline distT="0" distB="0" distL="0" distR="0" wp14:anchorId="6B4E2017" wp14:editId="2F32060C">
            <wp:extent cx="5303520" cy="3474720"/>
            <wp:effectExtent l="0" t="0" r="0" b="0"/>
            <wp:docPr id="119" name="Chart 119"/>
            <wp:cNvGraphicFramePr/>
            <a:graphic xmlns:a="http://schemas.openxmlformats.org/drawingml/2006/main">
              <a:graphicData uri="http://schemas.openxmlformats.org/drawingml/2006/chart">
                <c:chart xmlns:c="http://schemas.openxmlformats.org/drawingml/2006/chart" xmlns:r="http://schemas.openxmlformats.org/officeDocument/2006/relationships" r:id="rId258"/>
              </a:graphicData>
            </a:graphic>
          </wp:inline>
        </w:drawing>
      </w:r>
    </w:p>
    <w:p w14:paraId="00709B9C" w14:textId="14E2BA4F" w:rsidR="004B532C" w:rsidRPr="007A4A1E" w:rsidRDefault="004B532C" w:rsidP="00A96990">
      <w:pPr>
        <w:pStyle w:val="Caption"/>
        <w:ind w:firstLine="0"/>
      </w:pPr>
      <w:bookmarkStart w:id="235" w:name="_Toc487990273"/>
      <w:bookmarkStart w:id="236" w:name="_Toc508719522"/>
      <w:r>
        <w:t xml:space="preserve">Figure </w:t>
      </w:r>
      <w:fldSimple w:instr=" STYLEREF 1 \s ">
        <w:r w:rsidR="00A96990">
          <w:rPr>
            <w:noProof/>
          </w:rPr>
          <w:t>3</w:t>
        </w:r>
      </w:fldSimple>
      <w:r>
        <w:noBreakHyphen/>
      </w:r>
      <w:fldSimple w:instr=" SEQ Figure \* ARABIC \s 1 ">
        <w:r w:rsidR="00A87651">
          <w:rPr>
            <w:noProof/>
          </w:rPr>
          <w:t>53</w:t>
        </w:r>
      </w:fldSimple>
      <w:r w:rsidRPr="0041546A">
        <w:t xml:space="preserve">: Modal magnitude pseudo-probabilistic versus fully-probabilistic for the </w:t>
      </w:r>
      <w:r>
        <w:t>1039</w:t>
      </w:r>
      <w:r w:rsidRPr="0041546A">
        <w:t xml:space="preserve"> year return period </w:t>
      </w:r>
      <w:r>
        <w:t>using the Robertson and Wride liquefaction triggering procedure.</w:t>
      </w:r>
      <w:bookmarkEnd w:id="235"/>
      <w:bookmarkEnd w:id="236"/>
    </w:p>
    <w:p w14:paraId="7B0E61A5" w14:textId="77777777" w:rsidR="004B532C" w:rsidRDefault="004B532C" w:rsidP="004B532C">
      <w:pPr>
        <w:pStyle w:val="NoSpacing"/>
        <w:jc w:val="center"/>
      </w:pPr>
      <w:r>
        <w:rPr>
          <w:noProof/>
        </w:rPr>
        <w:drawing>
          <wp:inline distT="0" distB="0" distL="0" distR="0" wp14:anchorId="2D1ED64C" wp14:editId="130FF695">
            <wp:extent cx="5303520" cy="3474720"/>
            <wp:effectExtent l="0" t="0" r="0" b="0"/>
            <wp:docPr id="120" name="Chart 120"/>
            <wp:cNvGraphicFramePr/>
            <a:graphic xmlns:a="http://schemas.openxmlformats.org/drawingml/2006/main">
              <a:graphicData uri="http://schemas.openxmlformats.org/drawingml/2006/chart">
                <c:chart xmlns:c="http://schemas.openxmlformats.org/drawingml/2006/chart" xmlns:r="http://schemas.openxmlformats.org/officeDocument/2006/relationships" r:id="rId259"/>
              </a:graphicData>
            </a:graphic>
          </wp:inline>
        </w:drawing>
      </w:r>
    </w:p>
    <w:p w14:paraId="71C4FD10" w14:textId="1938BE53" w:rsidR="004B532C" w:rsidRPr="007000DF" w:rsidRDefault="004B532C" w:rsidP="004B532C">
      <w:pPr>
        <w:pStyle w:val="Caption"/>
        <w:ind w:firstLine="0"/>
      </w:pPr>
      <w:bookmarkStart w:id="237" w:name="_Toc487990274"/>
      <w:bookmarkStart w:id="238" w:name="_Toc508719523"/>
      <w:r>
        <w:t xml:space="preserve">Figure </w:t>
      </w:r>
      <w:fldSimple w:instr=" STYLEREF 1 \s ">
        <w:r w:rsidR="00A96990">
          <w:rPr>
            <w:noProof/>
          </w:rPr>
          <w:t>3</w:t>
        </w:r>
      </w:fldSimple>
      <w:r>
        <w:noBreakHyphen/>
      </w:r>
      <w:fldSimple w:instr=" SEQ Figure \* ARABIC \s 1 ">
        <w:r w:rsidR="00A87651">
          <w:rPr>
            <w:noProof/>
          </w:rPr>
          <w:t>54</w:t>
        </w:r>
      </w:fldSimple>
      <w:r w:rsidRPr="00A63940">
        <w:t xml:space="preserve">: Modal magnitude pseudo-probabilistic versus fully-probabilistic for the </w:t>
      </w:r>
      <w:r>
        <w:t>2475</w:t>
      </w:r>
      <w:r w:rsidRPr="00A63940">
        <w:t xml:space="preserve"> year return period </w:t>
      </w:r>
      <w:r>
        <w:t>using the Robertson and Wride liquefaction triggering procedure.</w:t>
      </w:r>
      <w:bookmarkEnd w:id="237"/>
      <w:bookmarkEnd w:id="238"/>
    </w:p>
    <w:p w14:paraId="2D2D3970" w14:textId="77777777" w:rsidR="004B532C" w:rsidRDefault="004B532C" w:rsidP="004B532C">
      <w:pPr>
        <w:pStyle w:val="Caption"/>
        <w:ind w:firstLine="0"/>
      </w:pPr>
      <w:bookmarkStart w:id="239" w:name="_Toc486000214"/>
      <w:bookmarkStart w:id="240" w:name="_Toc486251883"/>
      <w:bookmarkStart w:id="241" w:name="_Toc486513667"/>
      <w:bookmarkStart w:id="242" w:name="_Toc487631174"/>
      <w:bookmarkStart w:id="243" w:name="_Toc487794966"/>
      <w:bookmarkStart w:id="244" w:name="_Toc487795249"/>
      <w:bookmarkStart w:id="245" w:name="_Toc487899732"/>
      <w:bookmarkStart w:id="246" w:name="_Toc487990275"/>
      <w:r>
        <w:rPr>
          <w:noProof/>
        </w:rPr>
        <w:lastRenderedPageBreak/>
        <w:drawing>
          <wp:inline distT="0" distB="0" distL="0" distR="0" wp14:anchorId="667364DA" wp14:editId="73F0FE45">
            <wp:extent cx="5303520" cy="3474720"/>
            <wp:effectExtent l="0" t="0" r="0" b="0"/>
            <wp:docPr id="170" name="Chart 170"/>
            <wp:cNvGraphicFramePr/>
            <a:graphic xmlns:a="http://schemas.openxmlformats.org/drawingml/2006/main">
              <a:graphicData uri="http://schemas.openxmlformats.org/drawingml/2006/chart">
                <c:chart xmlns:c="http://schemas.openxmlformats.org/drawingml/2006/chart" xmlns:r="http://schemas.openxmlformats.org/officeDocument/2006/relationships" r:id="rId260"/>
              </a:graphicData>
            </a:graphic>
          </wp:inline>
        </w:drawing>
      </w:r>
      <w:bookmarkEnd w:id="239"/>
      <w:bookmarkEnd w:id="240"/>
      <w:bookmarkEnd w:id="241"/>
      <w:bookmarkEnd w:id="242"/>
      <w:bookmarkEnd w:id="243"/>
      <w:bookmarkEnd w:id="244"/>
      <w:bookmarkEnd w:id="245"/>
      <w:bookmarkEnd w:id="246"/>
    </w:p>
    <w:p w14:paraId="3A854A60" w14:textId="2D079D69" w:rsidR="004B532C" w:rsidRPr="007A4A1E" w:rsidRDefault="004B532C" w:rsidP="00A96990">
      <w:pPr>
        <w:pStyle w:val="Caption"/>
        <w:ind w:firstLine="0"/>
      </w:pPr>
      <w:bookmarkStart w:id="247" w:name="_Toc487990276"/>
      <w:bookmarkStart w:id="248" w:name="_Toc508719524"/>
      <w:r>
        <w:t xml:space="preserve">Figure </w:t>
      </w:r>
      <w:fldSimple w:instr=" STYLEREF 1 \s ">
        <w:r w:rsidR="00A96990">
          <w:rPr>
            <w:noProof/>
          </w:rPr>
          <w:t>3</w:t>
        </w:r>
      </w:fldSimple>
      <w:r>
        <w:noBreakHyphen/>
      </w:r>
      <w:fldSimple w:instr=" SEQ Figure \* ARABIC \s 1 ">
        <w:r w:rsidR="00A87651">
          <w:rPr>
            <w:noProof/>
          </w:rPr>
          <w:t>55</w:t>
        </w:r>
      </w:fldSimple>
      <w:r w:rsidRPr="00C4485E">
        <w:t xml:space="preserve">: </w:t>
      </w:r>
      <w:r>
        <w:t>Semi-probabilistic</w:t>
      </w:r>
      <w:r w:rsidRPr="00C4485E">
        <w:t xml:space="preserve"> versus fully-pro</w:t>
      </w:r>
      <w:r>
        <w:t xml:space="preserve">babilistic for the </w:t>
      </w:r>
      <w:r w:rsidRPr="00C4485E">
        <w:t xml:space="preserve">475 year return period </w:t>
      </w:r>
      <w:r>
        <w:t>using the Robertson and Wride liquefaction triggering procedure.</w:t>
      </w:r>
      <w:bookmarkEnd w:id="247"/>
      <w:bookmarkEnd w:id="248"/>
    </w:p>
    <w:p w14:paraId="2683162D" w14:textId="77777777" w:rsidR="004B532C" w:rsidRDefault="004B532C" w:rsidP="004B532C">
      <w:pPr>
        <w:pStyle w:val="NoSpacing"/>
      </w:pPr>
      <w:r>
        <w:rPr>
          <w:noProof/>
        </w:rPr>
        <w:drawing>
          <wp:inline distT="0" distB="0" distL="0" distR="0" wp14:anchorId="7F579FAA" wp14:editId="5F952DAC">
            <wp:extent cx="5303520" cy="3474720"/>
            <wp:effectExtent l="0" t="0" r="0" b="0"/>
            <wp:docPr id="172" name="Chart 172"/>
            <wp:cNvGraphicFramePr/>
            <a:graphic xmlns:a="http://schemas.openxmlformats.org/drawingml/2006/main">
              <a:graphicData uri="http://schemas.openxmlformats.org/drawingml/2006/chart">
                <c:chart xmlns:c="http://schemas.openxmlformats.org/drawingml/2006/chart" xmlns:r="http://schemas.openxmlformats.org/officeDocument/2006/relationships" r:id="rId261"/>
              </a:graphicData>
            </a:graphic>
          </wp:inline>
        </w:drawing>
      </w:r>
    </w:p>
    <w:p w14:paraId="0DF672E6" w14:textId="1582EF40" w:rsidR="004B532C" w:rsidRPr="007000DF" w:rsidRDefault="004B532C" w:rsidP="004B532C">
      <w:pPr>
        <w:pStyle w:val="Caption"/>
        <w:ind w:firstLine="0"/>
      </w:pPr>
      <w:bookmarkStart w:id="249" w:name="_Toc487990277"/>
      <w:bookmarkStart w:id="250" w:name="_Toc508719525"/>
      <w:r>
        <w:t xml:space="preserve">Figure </w:t>
      </w:r>
      <w:fldSimple w:instr=" STYLEREF 1 \s ">
        <w:r w:rsidR="00A96990">
          <w:rPr>
            <w:noProof/>
          </w:rPr>
          <w:t>3</w:t>
        </w:r>
      </w:fldSimple>
      <w:r>
        <w:noBreakHyphen/>
      </w:r>
      <w:fldSimple w:instr=" SEQ Figure \* ARABIC \s 1 ">
        <w:r w:rsidR="00A87651">
          <w:rPr>
            <w:noProof/>
          </w:rPr>
          <w:t>56</w:t>
        </w:r>
      </w:fldSimple>
      <w:r w:rsidRPr="008F55F6">
        <w:t xml:space="preserve">: Semi-probabilistic versus fully-probabilistic for the </w:t>
      </w:r>
      <w:r>
        <w:t>1039</w:t>
      </w:r>
      <w:r w:rsidRPr="008F55F6">
        <w:t xml:space="preserve"> year return period </w:t>
      </w:r>
      <w:r>
        <w:t>using the Robertson and Wride liquefaction triggering procedure.</w:t>
      </w:r>
      <w:bookmarkEnd w:id="249"/>
      <w:bookmarkEnd w:id="250"/>
    </w:p>
    <w:p w14:paraId="42A29E06" w14:textId="77777777" w:rsidR="004B532C" w:rsidRDefault="004B532C" w:rsidP="004B532C">
      <w:pPr>
        <w:pStyle w:val="NoSpacing"/>
        <w:keepNext/>
      </w:pPr>
      <w:r>
        <w:rPr>
          <w:noProof/>
        </w:rPr>
        <w:lastRenderedPageBreak/>
        <w:drawing>
          <wp:inline distT="0" distB="0" distL="0" distR="0" wp14:anchorId="7906157E" wp14:editId="79738632">
            <wp:extent cx="5303520" cy="3474720"/>
            <wp:effectExtent l="0" t="0" r="0" b="0"/>
            <wp:docPr id="173" name="Chart 173"/>
            <wp:cNvGraphicFramePr/>
            <a:graphic xmlns:a="http://schemas.openxmlformats.org/drawingml/2006/main">
              <a:graphicData uri="http://schemas.openxmlformats.org/drawingml/2006/chart">
                <c:chart xmlns:c="http://schemas.openxmlformats.org/drawingml/2006/chart" xmlns:r="http://schemas.openxmlformats.org/officeDocument/2006/relationships" r:id="rId262"/>
              </a:graphicData>
            </a:graphic>
          </wp:inline>
        </w:drawing>
      </w:r>
    </w:p>
    <w:p w14:paraId="7395160E" w14:textId="04094668" w:rsidR="004B532C" w:rsidRDefault="004B532C" w:rsidP="004B532C">
      <w:pPr>
        <w:pStyle w:val="Caption"/>
        <w:ind w:firstLine="0"/>
      </w:pPr>
      <w:bookmarkStart w:id="251" w:name="_Ref485982570"/>
      <w:bookmarkStart w:id="252" w:name="_Toc487990278"/>
      <w:bookmarkStart w:id="253" w:name="_Toc508719526"/>
      <w:r>
        <w:t xml:space="preserve">Figure </w:t>
      </w:r>
      <w:fldSimple w:instr=" STYLEREF 1 \s ">
        <w:r w:rsidR="00A96990">
          <w:rPr>
            <w:noProof/>
          </w:rPr>
          <w:t>3</w:t>
        </w:r>
      </w:fldSimple>
      <w:r>
        <w:noBreakHyphen/>
      </w:r>
      <w:fldSimple w:instr=" SEQ Figure \* ARABIC \s 1 ">
        <w:r w:rsidR="00A87651">
          <w:rPr>
            <w:noProof/>
          </w:rPr>
          <w:t>57</w:t>
        </w:r>
      </w:fldSimple>
      <w:bookmarkEnd w:id="251"/>
      <w:r w:rsidRPr="00CD4DCC">
        <w:t xml:space="preserve">: Semi-probabilistic versus fully-probabilistic for the </w:t>
      </w:r>
      <w:r>
        <w:t>2475</w:t>
      </w:r>
      <w:r w:rsidRPr="00CD4DCC">
        <w:t xml:space="preserve"> year return period </w:t>
      </w:r>
      <w:r>
        <w:t>using the Robertson and Wride liquefaction triggering procedure.</w:t>
      </w:r>
      <w:bookmarkEnd w:id="252"/>
      <w:bookmarkEnd w:id="253"/>
    </w:p>
    <w:p w14:paraId="75E3FDBE" w14:textId="77777777" w:rsidR="00A96990" w:rsidRDefault="00A96990" w:rsidP="00A96990">
      <w:pPr>
        <w:pStyle w:val="NoSpacing"/>
        <w:jc w:val="center"/>
      </w:pPr>
      <w:r>
        <w:rPr>
          <w:noProof/>
        </w:rPr>
        <w:drawing>
          <wp:inline distT="0" distB="0" distL="0" distR="0" wp14:anchorId="6F517D6D" wp14:editId="2445B5D0">
            <wp:extent cx="5303520" cy="3474720"/>
            <wp:effectExtent l="0" t="0" r="0" b="0"/>
            <wp:docPr id="216" name="Chart 216"/>
            <wp:cNvGraphicFramePr/>
            <a:graphic xmlns:a="http://schemas.openxmlformats.org/drawingml/2006/main">
              <a:graphicData uri="http://schemas.openxmlformats.org/drawingml/2006/chart">
                <c:chart xmlns:c="http://schemas.openxmlformats.org/drawingml/2006/chart" xmlns:r="http://schemas.openxmlformats.org/officeDocument/2006/relationships" r:id="rId263"/>
              </a:graphicData>
            </a:graphic>
          </wp:inline>
        </w:drawing>
      </w:r>
    </w:p>
    <w:p w14:paraId="468A690B" w14:textId="753B9E91" w:rsidR="00A96990" w:rsidRDefault="00A96990" w:rsidP="00A96990">
      <w:pPr>
        <w:pStyle w:val="Caption"/>
        <w:ind w:firstLine="0"/>
      </w:pPr>
      <w:bookmarkStart w:id="254" w:name="_Ref486057209"/>
      <w:bookmarkStart w:id="255" w:name="_Toc487990282"/>
      <w:bookmarkStart w:id="256" w:name="_Toc508719527"/>
      <w:r>
        <w:t xml:space="preserve">Figure </w:t>
      </w:r>
      <w:fldSimple w:instr=" STYLEREF 1 \s ">
        <w:r>
          <w:rPr>
            <w:noProof/>
          </w:rPr>
          <w:t>3</w:t>
        </w:r>
      </w:fldSimple>
      <w:r>
        <w:noBreakHyphen/>
      </w:r>
      <w:fldSimple w:instr=" SEQ Figure \* ARABIC \s 1 ">
        <w:r w:rsidR="00A87651">
          <w:rPr>
            <w:noProof/>
          </w:rPr>
          <w:t>58</w:t>
        </w:r>
      </w:fldSimple>
      <w:bookmarkEnd w:id="254"/>
      <w:r w:rsidRPr="00204931">
        <w:t xml:space="preserve">: Mean magnitude pseudo-probabilistic versus fully-probabilistic for the 475 year return period </w:t>
      </w:r>
      <w:r>
        <w:t>using the Boulanger and Idriss liquefaction triggering procedure.</w:t>
      </w:r>
      <w:bookmarkEnd w:id="255"/>
      <w:bookmarkEnd w:id="256"/>
    </w:p>
    <w:p w14:paraId="46ECB120" w14:textId="77777777" w:rsidR="00A96990" w:rsidRDefault="00A96990" w:rsidP="00A96990">
      <w:pPr>
        <w:pStyle w:val="NoSpacing"/>
        <w:keepNext/>
        <w:jc w:val="center"/>
      </w:pPr>
      <w:r>
        <w:rPr>
          <w:noProof/>
        </w:rPr>
        <w:lastRenderedPageBreak/>
        <w:drawing>
          <wp:inline distT="0" distB="0" distL="0" distR="0" wp14:anchorId="215C9FBE" wp14:editId="7968F1D2">
            <wp:extent cx="5303520" cy="3474720"/>
            <wp:effectExtent l="0" t="0" r="0" b="0"/>
            <wp:docPr id="289" name="Chart 289"/>
            <wp:cNvGraphicFramePr/>
            <a:graphic xmlns:a="http://schemas.openxmlformats.org/drawingml/2006/main">
              <a:graphicData uri="http://schemas.openxmlformats.org/drawingml/2006/chart">
                <c:chart xmlns:c="http://schemas.openxmlformats.org/drawingml/2006/chart" xmlns:r="http://schemas.openxmlformats.org/officeDocument/2006/relationships" r:id="rId264"/>
              </a:graphicData>
            </a:graphic>
          </wp:inline>
        </w:drawing>
      </w:r>
    </w:p>
    <w:p w14:paraId="0A19CCF8" w14:textId="5D6AF089" w:rsidR="00A96990" w:rsidRPr="00564F5A" w:rsidRDefault="00A96990" w:rsidP="00A96990">
      <w:pPr>
        <w:pStyle w:val="Caption"/>
        <w:ind w:firstLine="0"/>
      </w:pPr>
      <w:bookmarkStart w:id="257" w:name="_Toc487990283"/>
      <w:bookmarkStart w:id="258" w:name="_Toc508719528"/>
      <w:r>
        <w:t xml:space="preserve">Figure </w:t>
      </w:r>
      <w:fldSimple w:instr=" STYLEREF 1 \s ">
        <w:r>
          <w:rPr>
            <w:noProof/>
          </w:rPr>
          <w:t>3</w:t>
        </w:r>
      </w:fldSimple>
      <w:r>
        <w:noBreakHyphen/>
      </w:r>
      <w:fldSimple w:instr=" SEQ Figure \* ARABIC \s 1 ">
        <w:r w:rsidR="00A87651">
          <w:rPr>
            <w:noProof/>
          </w:rPr>
          <w:t>59</w:t>
        </w:r>
      </w:fldSimple>
      <w:r w:rsidRPr="00D83641">
        <w:t xml:space="preserve">: Mean magnitude pseudo-probabilistic versus fully-probabilistic for the </w:t>
      </w:r>
      <w:r>
        <w:t xml:space="preserve">1039 </w:t>
      </w:r>
      <w:r w:rsidRPr="00D83641">
        <w:t xml:space="preserve">year return period </w:t>
      </w:r>
      <w:r>
        <w:t>using the Boulanger and Idriss liquefaction triggering procedure.</w:t>
      </w:r>
      <w:bookmarkEnd w:id="257"/>
      <w:bookmarkEnd w:id="258"/>
    </w:p>
    <w:p w14:paraId="1AD9050A" w14:textId="77777777" w:rsidR="00A96990" w:rsidRDefault="00A96990" w:rsidP="00A96990">
      <w:pPr>
        <w:pStyle w:val="NoSpacing"/>
        <w:jc w:val="center"/>
      </w:pPr>
      <w:r>
        <w:rPr>
          <w:noProof/>
        </w:rPr>
        <w:drawing>
          <wp:inline distT="0" distB="0" distL="0" distR="0" wp14:anchorId="4A11EF2A" wp14:editId="2D10EB10">
            <wp:extent cx="5303520" cy="3474720"/>
            <wp:effectExtent l="0" t="0" r="0" b="0"/>
            <wp:docPr id="290" name="Chart 290"/>
            <wp:cNvGraphicFramePr/>
            <a:graphic xmlns:a="http://schemas.openxmlformats.org/drawingml/2006/main">
              <a:graphicData uri="http://schemas.openxmlformats.org/drawingml/2006/chart">
                <c:chart xmlns:c="http://schemas.openxmlformats.org/drawingml/2006/chart" xmlns:r="http://schemas.openxmlformats.org/officeDocument/2006/relationships" r:id="rId265"/>
              </a:graphicData>
            </a:graphic>
          </wp:inline>
        </w:drawing>
      </w:r>
    </w:p>
    <w:p w14:paraId="12A2FF6E" w14:textId="6B4531B2" w:rsidR="00A96990" w:rsidRPr="002A4A61" w:rsidRDefault="00A96990" w:rsidP="00A96990">
      <w:pPr>
        <w:pStyle w:val="Caption"/>
        <w:ind w:firstLine="0"/>
      </w:pPr>
      <w:bookmarkStart w:id="259" w:name="_Toc487990284"/>
      <w:bookmarkStart w:id="260" w:name="_Toc508719529"/>
      <w:r>
        <w:t xml:space="preserve">Figure </w:t>
      </w:r>
      <w:fldSimple w:instr=" STYLEREF 1 \s ">
        <w:r>
          <w:rPr>
            <w:noProof/>
          </w:rPr>
          <w:t>3</w:t>
        </w:r>
      </w:fldSimple>
      <w:r>
        <w:noBreakHyphen/>
      </w:r>
      <w:fldSimple w:instr=" SEQ Figure \* ARABIC \s 1 ">
        <w:r w:rsidR="00A87651">
          <w:rPr>
            <w:noProof/>
          </w:rPr>
          <w:t>60</w:t>
        </w:r>
      </w:fldSimple>
      <w:r w:rsidRPr="00243533">
        <w:t xml:space="preserve">: Mean magnitude pseudo-probabilistic versus fully-probabilistic for the </w:t>
      </w:r>
      <w:r>
        <w:t xml:space="preserve">2475 </w:t>
      </w:r>
      <w:r w:rsidRPr="00243533">
        <w:t xml:space="preserve">year return period </w:t>
      </w:r>
      <w:r>
        <w:t>using the Boulanger and Idriss liquefaction triggering procedure.</w:t>
      </w:r>
      <w:bookmarkEnd w:id="259"/>
      <w:bookmarkEnd w:id="260"/>
    </w:p>
    <w:p w14:paraId="122DCFEE" w14:textId="77777777" w:rsidR="00A96990" w:rsidRDefault="00A96990" w:rsidP="00A96990">
      <w:pPr>
        <w:pStyle w:val="NoSpacing"/>
        <w:jc w:val="center"/>
      </w:pPr>
      <w:r>
        <w:rPr>
          <w:noProof/>
        </w:rPr>
        <w:lastRenderedPageBreak/>
        <w:drawing>
          <wp:inline distT="0" distB="0" distL="0" distR="0" wp14:anchorId="7D167F41" wp14:editId="631CD487">
            <wp:extent cx="5303520" cy="3474720"/>
            <wp:effectExtent l="0" t="0" r="0" b="0"/>
            <wp:docPr id="291" name="Chart 291"/>
            <wp:cNvGraphicFramePr/>
            <a:graphic xmlns:a="http://schemas.openxmlformats.org/drawingml/2006/main">
              <a:graphicData uri="http://schemas.openxmlformats.org/drawingml/2006/chart">
                <c:chart xmlns:c="http://schemas.openxmlformats.org/drawingml/2006/chart" xmlns:r="http://schemas.openxmlformats.org/officeDocument/2006/relationships" r:id="rId266"/>
              </a:graphicData>
            </a:graphic>
          </wp:inline>
        </w:drawing>
      </w:r>
    </w:p>
    <w:p w14:paraId="33849B7A" w14:textId="6001CD25" w:rsidR="00A96990" w:rsidRPr="00564F5A" w:rsidRDefault="00A96990" w:rsidP="00A96990">
      <w:pPr>
        <w:pStyle w:val="Caption"/>
        <w:ind w:firstLine="0"/>
      </w:pPr>
      <w:bookmarkStart w:id="261" w:name="_Toc487990285"/>
      <w:bookmarkStart w:id="262" w:name="_Toc508719530"/>
      <w:r>
        <w:t xml:space="preserve">Figure </w:t>
      </w:r>
      <w:fldSimple w:instr=" STYLEREF 1 \s ">
        <w:r>
          <w:rPr>
            <w:noProof/>
          </w:rPr>
          <w:t>3</w:t>
        </w:r>
      </w:fldSimple>
      <w:r>
        <w:noBreakHyphen/>
      </w:r>
      <w:fldSimple w:instr=" SEQ Figure \* ARABIC \s 1 ">
        <w:r w:rsidR="00A87651">
          <w:rPr>
            <w:noProof/>
          </w:rPr>
          <w:t>61</w:t>
        </w:r>
      </w:fldSimple>
      <w:r w:rsidRPr="00FE7F46">
        <w:t xml:space="preserve">: </w:t>
      </w:r>
      <w:r>
        <w:t>Modal</w:t>
      </w:r>
      <w:r w:rsidRPr="00FE7F46">
        <w:t xml:space="preserve"> magnitude pseudo-probabilistic vers</w:t>
      </w:r>
      <w:r>
        <w:t xml:space="preserve">us fully-probabilistic for the </w:t>
      </w:r>
      <w:r w:rsidRPr="00FE7F46">
        <w:t xml:space="preserve">475 year return period </w:t>
      </w:r>
      <w:r>
        <w:t>using the Boulanger and Idriss liquefaction triggering procedure.</w:t>
      </w:r>
      <w:bookmarkEnd w:id="261"/>
      <w:bookmarkEnd w:id="262"/>
    </w:p>
    <w:p w14:paraId="014D5900" w14:textId="77777777" w:rsidR="00A96990" w:rsidRDefault="00A96990" w:rsidP="00A96990">
      <w:pPr>
        <w:pStyle w:val="NoSpacing"/>
        <w:keepNext/>
        <w:jc w:val="center"/>
      </w:pPr>
      <w:r>
        <w:rPr>
          <w:noProof/>
        </w:rPr>
        <w:drawing>
          <wp:inline distT="0" distB="0" distL="0" distR="0" wp14:anchorId="641218E1" wp14:editId="255167C6">
            <wp:extent cx="5303520" cy="3474720"/>
            <wp:effectExtent l="0" t="0" r="0" b="0"/>
            <wp:docPr id="292" name="Chart 292"/>
            <wp:cNvGraphicFramePr/>
            <a:graphic xmlns:a="http://schemas.openxmlformats.org/drawingml/2006/main">
              <a:graphicData uri="http://schemas.openxmlformats.org/drawingml/2006/chart">
                <c:chart xmlns:c="http://schemas.openxmlformats.org/drawingml/2006/chart" xmlns:r="http://schemas.openxmlformats.org/officeDocument/2006/relationships" r:id="rId267"/>
              </a:graphicData>
            </a:graphic>
          </wp:inline>
        </w:drawing>
      </w:r>
    </w:p>
    <w:p w14:paraId="0F5C1448" w14:textId="7DEA144C" w:rsidR="00A96990" w:rsidRPr="00B86842" w:rsidRDefault="00A96990" w:rsidP="00A96990">
      <w:pPr>
        <w:pStyle w:val="Caption"/>
        <w:ind w:firstLine="0"/>
      </w:pPr>
      <w:bookmarkStart w:id="263" w:name="_Toc487990286"/>
      <w:bookmarkStart w:id="264" w:name="_Toc508719531"/>
      <w:r>
        <w:t xml:space="preserve">Figure </w:t>
      </w:r>
      <w:fldSimple w:instr=" STYLEREF 1 \s ">
        <w:r>
          <w:rPr>
            <w:noProof/>
          </w:rPr>
          <w:t>3</w:t>
        </w:r>
      </w:fldSimple>
      <w:r>
        <w:noBreakHyphen/>
      </w:r>
      <w:fldSimple w:instr=" SEQ Figure \* ARABIC \s 1 ">
        <w:r w:rsidR="00A87651">
          <w:rPr>
            <w:noProof/>
          </w:rPr>
          <w:t>62</w:t>
        </w:r>
      </w:fldSimple>
      <w:r w:rsidRPr="0041546A">
        <w:t xml:space="preserve">: Modal magnitude pseudo-probabilistic versus fully-probabilistic for the </w:t>
      </w:r>
      <w:r>
        <w:t>1039</w:t>
      </w:r>
      <w:r w:rsidRPr="0041546A">
        <w:t xml:space="preserve"> year return period </w:t>
      </w:r>
      <w:r>
        <w:t>using the Boulanger and Idriss liquefaction triggering procedure.</w:t>
      </w:r>
      <w:bookmarkEnd w:id="263"/>
      <w:bookmarkEnd w:id="264"/>
    </w:p>
    <w:p w14:paraId="5A82BDA0" w14:textId="77777777" w:rsidR="00A96990" w:rsidRDefault="00A96990" w:rsidP="00A96990">
      <w:pPr>
        <w:pStyle w:val="NoSpacing"/>
        <w:jc w:val="center"/>
      </w:pPr>
      <w:r>
        <w:rPr>
          <w:noProof/>
        </w:rPr>
        <w:lastRenderedPageBreak/>
        <w:drawing>
          <wp:inline distT="0" distB="0" distL="0" distR="0" wp14:anchorId="3F06F052" wp14:editId="083E4805">
            <wp:extent cx="5303520" cy="3474720"/>
            <wp:effectExtent l="0" t="0" r="0" b="0"/>
            <wp:docPr id="293" name="Chart 293"/>
            <wp:cNvGraphicFramePr/>
            <a:graphic xmlns:a="http://schemas.openxmlformats.org/drawingml/2006/main">
              <a:graphicData uri="http://schemas.openxmlformats.org/drawingml/2006/chart">
                <c:chart xmlns:c="http://schemas.openxmlformats.org/drawingml/2006/chart" xmlns:r="http://schemas.openxmlformats.org/officeDocument/2006/relationships" r:id="rId268"/>
              </a:graphicData>
            </a:graphic>
          </wp:inline>
        </w:drawing>
      </w:r>
    </w:p>
    <w:p w14:paraId="07534A12" w14:textId="2DC37696" w:rsidR="00A96990" w:rsidRPr="00564F5A" w:rsidRDefault="00A96990" w:rsidP="00A96990">
      <w:pPr>
        <w:pStyle w:val="Caption"/>
        <w:ind w:firstLine="0"/>
      </w:pPr>
      <w:bookmarkStart w:id="265" w:name="_Toc487990287"/>
      <w:bookmarkStart w:id="266" w:name="_Toc508719532"/>
      <w:r>
        <w:t xml:space="preserve">Figure </w:t>
      </w:r>
      <w:fldSimple w:instr=" STYLEREF 1 \s ">
        <w:r>
          <w:rPr>
            <w:noProof/>
          </w:rPr>
          <w:t>3</w:t>
        </w:r>
      </w:fldSimple>
      <w:r>
        <w:noBreakHyphen/>
      </w:r>
      <w:fldSimple w:instr=" SEQ Figure \* ARABIC \s 1 ">
        <w:r w:rsidR="00A87651">
          <w:rPr>
            <w:noProof/>
          </w:rPr>
          <w:t>63</w:t>
        </w:r>
      </w:fldSimple>
      <w:r w:rsidRPr="00A63940">
        <w:t xml:space="preserve">: Modal magnitude pseudo-probabilistic versus fully-probabilistic for the </w:t>
      </w:r>
      <w:r>
        <w:t>2475</w:t>
      </w:r>
      <w:r w:rsidRPr="00A63940">
        <w:t xml:space="preserve"> year return period </w:t>
      </w:r>
      <w:r>
        <w:t>using the Boulanger and Idriss liquefaction triggering procedure.</w:t>
      </w:r>
      <w:bookmarkEnd w:id="265"/>
      <w:bookmarkEnd w:id="266"/>
    </w:p>
    <w:p w14:paraId="214D4F23" w14:textId="77777777" w:rsidR="00A96990" w:rsidRDefault="00A96990" w:rsidP="00A96990">
      <w:pPr>
        <w:pStyle w:val="Caption"/>
        <w:ind w:firstLine="0"/>
      </w:pPr>
      <w:bookmarkStart w:id="267" w:name="_Toc486000227"/>
      <w:bookmarkStart w:id="268" w:name="_Toc486251896"/>
      <w:bookmarkStart w:id="269" w:name="_Toc486513680"/>
      <w:bookmarkStart w:id="270" w:name="_Toc487631187"/>
      <w:bookmarkStart w:id="271" w:name="_Toc487794979"/>
      <w:bookmarkStart w:id="272" w:name="_Toc487795262"/>
      <w:bookmarkStart w:id="273" w:name="_Toc487899745"/>
      <w:bookmarkStart w:id="274" w:name="_Toc487990288"/>
      <w:r>
        <w:rPr>
          <w:noProof/>
        </w:rPr>
        <w:drawing>
          <wp:inline distT="0" distB="0" distL="0" distR="0" wp14:anchorId="585D8D34" wp14:editId="17FEF63C">
            <wp:extent cx="5303520" cy="3474720"/>
            <wp:effectExtent l="0" t="0" r="0" b="0"/>
            <wp:docPr id="294" name="Chart 294"/>
            <wp:cNvGraphicFramePr/>
            <a:graphic xmlns:a="http://schemas.openxmlformats.org/drawingml/2006/main">
              <a:graphicData uri="http://schemas.openxmlformats.org/drawingml/2006/chart">
                <c:chart xmlns:c="http://schemas.openxmlformats.org/drawingml/2006/chart" xmlns:r="http://schemas.openxmlformats.org/officeDocument/2006/relationships" r:id="rId269"/>
              </a:graphicData>
            </a:graphic>
          </wp:inline>
        </w:drawing>
      </w:r>
      <w:bookmarkEnd w:id="267"/>
      <w:bookmarkEnd w:id="268"/>
      <w:bookmarkEnd w:id="269"/>
      <w:bookmarkEnd w:id="270"/>
      <w:bookmarkEnd w:id="271"/>
      <w:bookmarkEnd w:id="272"/>
      <w:bookmarkEnd w:id="273"/>
      <w:bookmarkEnd w:id="274"/>
    </w:p>
    <w:p w14:paraId="2DE1A6D7" w14:textId="21DDF19F" w:rsidR="00A96990" w:rsidRPr="0054342C" w:rsidRDefault="00A96990" w:rsidP="00A96990">
      <w:pPr>
        <w:pStyle w:val="Caption"/>
        <w:ind w:firstLine="0"/>
      </w:pPr>
      <w:bookmarkStart w:id="275" w:name="_Toc487990289"/>
      <w:bookmarkStart w:id="276" w:name="_Toc508719533"/>
      <w:r>
        <w:t xml:space="preserve">Figure </w:t>
      </w:r>
      <w:fldSimple w:instr=" STYLEREF 1 \s ">
        <w:r>
          <w:rPr>
            <w:noProof/>
          </w:rPr>
          <w:t>3</w:t>
        </w:r>
      </w:fldSimple>
      <w:r>
        <w:noBreakHyphen/>
      </w:r>
      <w:fldSimple w:instr=" SEQ Figure \* ARABIC \s 1 ">
        <w:r w:rsidR="00A87651">
          <w:rPr>
            <w:noProof/>
          </w:rPr>
          <w:t>64</w:t>
        </w:r>
      </w:fldSimple>
      <w:r w:rsidRPr="00C4485E">
        <w:t xml:space="preserve">: </w:t>
      </w:r>
      <w:r>
        <w:t>Semi-probabilistic</w:t>
      </w:r>
      <w:r w:rsidRPr="00C4485E">
        <w:t xml:space="preserve"> versus fully-pro</w:t>
      </w:r>
      <w:r>
        <w:t xml:space="preserve">babilistic for the </w:t>
      </w:r>
      <w:r w:rsidRPr="00C4485E">
        <w:t xml:space="preserve">475 year return period </w:t>
      </w:r>
      <w:r>
        <w:t>using the Boulanger and Idriss liquefaction triggering procedure.</w:t>
      </w:r>
      <w:bookmarkEnd w:id="275"/>
      <w:bookmarkEnd w:id="276"/>
    </w:p>
    <w:p w14:paraId="44CA57A1" w14:textId="77777777" w:rsidR="00A96990" w:rsidRDefault="00A96990" w:rsidP="00A96990">
      <w:pPr>
        <w:pStyle w:val="NoSpacing"/>
        <w:jc w:val="center"/>
      </w:pPr>
      <w:r>
        <w:rPr>
          <w:noProof/>
        </w:rPr>
        <w:lastRenderedPageBreak/>
        <w:drawing>
          <wp:inline distT="0" distB="0" distL="0" distR="0" wp14:anchorId="2B391651" wp14:editId="4819F5F2">
            <wp:extent cx="5303520" cy="3474720"/>
            <wp:effectExtent l="0" t="0" r="0" b="0"/>
            <wp:docPr id="295" name="Chart 295"/>
            <wp:cNvGraphicFramePr/>
            <a:graphic xmlns:a="http://schemas.openxmlformats.org/drawingml/2006/main">
              <a:graphicData uri="http://schemas.openxmlformats.org/drawingml/2006/chart">
                <c:chart xmlns:c="http://schemas.openxmlformats.org/drawingml/2006/chart" xmlns:r="http://schemas.openxmlformats.org/officeDocument/2006/relationships" r:id="rId270"/>
              </a:graphicData>
            </a:graphic>
          </wp:inline>
        </w:drawing>
      </w:r>
    </w:p>
    <w:p w14:paraId="4095A205" w14:textId="4EFA5446" w:rsidR="00A96990" w:rsidRPr="00564F5A" w:rsidRDefault="00A96990" w:rsidP="00A96990">
      <w:pPr>
        <w:pStyle w:val="Caption"/>
        <w:ind w:firstLine="0"/>
      </w:pPr>
      <w:bookmarkStart w:id="277" w:name="_Toc487990290"/>
      <w:bookmarkStart w:id="278" w:name="_Toc508719534"/>
      <w:r>
        <w:t xml:space="preserve">Figure </w:t>
      </w:r>
      <w:fldSimple w:instr=" STYLEREF 1 \s ">
        <w:r>
          <w:rPr>
            <w:noProof/>
          </w:rPr>
          <w:t>3</w:t>
        </w:r>
      </w:fldSimple>
      <w:r>
        <w:noBreakHyphen/>
      </w:r>
      <w:fldSimple w:instr=" SEQ Figure \* ARABIC \s 1 ">
        <w:r w:rsidR="00A87651">
          <w:rPr>
            <w:noProof/>
          </w:rPr>
          <w:t>65</w:t>
        </w:r>
      </w:fldSimple>
      <w:r w:rsidRPr="008F55F6">
        <w:t xml:space="preserve">: Semi-probabilistic versus fully-probabilistic for the </w:t>
      </w:r>
      <w:r>
        <w:t>1039</w:t>
      </w:r>
      <w:r w:rsidRPr="008F55F6">
        <w:t xml:space="preserve"> year return period </w:t>
      </w:r>
      <w:r>
        <w:t>using the Boulanger and Idriss liquefaction triggering procedure.</w:t>
      </w:r>
      <w:bookmarkEnd w:id="277"/>
      <w:bookmarkEnd w:id="278"/>
    </w:p>
    <w:p w14:paraId="477564D2" w14:textId="77777777" w:rsidR="00A96990" w:rsidRDefault="00A96990" w:rsidP="00A96990">
      <w:pPr>
        <w:pStyle w:val="NoSpacing"/>
        <w:keepNext/>
        <w:jc w:val="center"/>
      </w:pPr>
      <w:r>
        <w:rPr>
          <w:noProof/>
        </w:rPr>
        <w:drawing>
          <wp:inline distT="0" distB="0" distL="0" distR="0" wp14:anchorId="26FD1A8F" wp14:editId="56F0AB07">
            <wp:extent cx="5303520" cy="3474720"/>
            <wp:effectExtent l="0" t="0" r="0" b="0"/>
            <wp:docPr id="149" name="Chart 149"/>
            <wp:cNvGraphicFramePr/>
            <a:graphic xmlns:a="http://schemas.openxmlformats.org/drawingml/2006/main">
              <a:graphicData uri="http://schemas.openxmlformats.org/drawingml/2006/chart">
                <c:chart xmlns:c="http://schemas.openxmlformats.org/drawingml/2006/chart" xmlns:r="http://schemas.openxmlformats.org/officeDocument/2006/relationships" r:id="rId271"/>
              </a:graphicData>
            </a:graphic>
          </wp:inline>
        </w:drawing>
      </w:r>
    </w:p>
    <w:p w14:paraId="7DA99F4E" w14:textId="72E29EEE" w:rsidR="00A96990" w:rsidRDefault="00A96990" w:rsidP="00A96990">
      <w:pPr>
        <w:pStyle w:val="Caption"/>
        <w:ind w:firstLine="0"/>
      </w:pPr>
      <w:bookmarkStart w:id="279" w:name="_Ref486057212"/>
      <w:bookmarkStart w:id="280" w:name="_Toc487990291"/>
      <w:bookmarkStart w:id="281" w:name="_Toc508719535"/>
      <w:r>
        <w:t xml:space="preserve">Figure </w:t>
      </w:r>
      <w:fldSimple w:instr=" STYLEREF 1 \s ">
        <w:r>
          <w:rPr>
            <w:noProof/>
          </w:rPr>
          <w:t>3</w:t>
        </w:r>
      </w:fldSimple>
      <w:r>
        <w:noBreakHyphen/>
      </w:r>
      <w:fldSimple w:instr=" SEQ Figure \* ARABIC \s 1 ">
        <w:r w:rsidR="00A87651">
          <w:rPr>
            <w:noProof/>
          </w:rPr>
          <w:t>66</w:t>
        </w:r>
      </w:fldSimple>
      <w:bookmarkEnd w:id="279"/>
      <w:r w:rsidRPr="00CD4DCC">
        <w:t xml:space="preserve">: Semi-probabilistic versus fully-probabilistic for the </w:t>
      </w:r>
      <w:r>
        <w:t>2475</w:t>
      </w:r>
      <w:r w:rsidRPr="00CD4DCC">
        <w:t xml:space="preserve"> year return period </w:t>
      </w:r>
      <w:r>
        <w:t>using the Boulanger and Idriss liquefaction triggering procedure.</w:t>
      </w:r>
      <w:bookmarkEnd w:id="280"/>
      <w:bookmarkEnd w:id="281"/>
    </w:p>
    <w:p w14:paraId="2BEBD983" w14:textId="14691B17" w:rsidR="00E27336" w:rsidRPr="00321832" w:rsidRDefault="00EC6DFF" w:rsidP="00321832">
      <w:r>
        <w:rPr>
          <w:szCs w:val="24"/>
        </w:rPr>
        <w:lastRenderedPageBreak/>
        <w:fldChar w:fldCharType="begin"/>
      </w:r>
      <w:r>
        <w:rPr>
          <w:szCs w:val="24"/>
        </w:rPr>
        <w:instrText xml:space="preserve"> REF _Ref485982551 \h </w:instrText>
      </w:r>
      <w:r>
        <w:rPr>
          <w:szCs w:val="24"/>
        </w:rPr>
      </w:r>
      <w:r>
        <w:rPr>
          <w:szCs w:val="24"/>
        </w:rPr>
        <w:fldChar w:fldCharType="separate"/>
      </w:r>
      <w:r>
        <w:t xml:space="preserve">Figure </w:t>
      </w:r>
      <w:r>
        <w:rPr>
          <w:noProof/>
        </w:rPr>
        <w:t>3</w:t>
      </w:r>
      <w:r>
        <w:noBreakHyphen/>
      </w:r>
      <w:r>
        <w:rPr>
          <w:noProof/>
        </w:rPr>
        <w:t>49</w:t>
      </w:r>
      <w:r>
        <w:rPr>
          <w:szCs w:val="24"/>
        </w:rPr>
        <w:fldChar w:fldCharType="end"/>
      </w:r>
      <w:r>
        <w:rPr>
          <w:szCs w:val="24"/>
        </w:rPr>
        <w:t xml:space="preserve"> </w:t>
      </w:r>
      <w:r w:rsidRPr="006811BD">
        <w:rPr>
          <w:szCs w:val="24"/>
        </w:rPr>
        <w:t xml:space="preserve">through </w:t>
      </w:r>
      <w:r>
        <w:rPr>
          <w:szCs w:val="24"/>
        </w:rPr>
        <w:fldChar w:fldCharType="begin"/>
      </w:r>
      <w:r>
        <w:rPr>
          <w:szCs w:val="24"/>
        </w:rPr>
        <w:instrText xml:space="preserve"> REF _Ref486057212 \h </w:instrText>
      </w:r>
      <w:r>
        <w:rPr>
          <w:szCs w:val="24"/>
        </w:rPr>
      </w:r>
      <w:r>
        <w:rPr>
          <w:szCs w:val="24"/>
        </w:rPr>
        <w:fldChar w:fldCharType="separate"/>
      </w:r>
      <w:r>
        <w:t xml:space="preserve">Figure </w:t>
      </w:r>
      <w:r>
        <w:rPr>
          <w:noProof/>
        </w:rPr>
        <w:t>3</w:t>
      </w:r>
      <w:r>
        <w:noBreakHyphen/>
      </w:r>
      <w:r>
        <w:rPr>
          <w:noProof/>
        </w:rPr>
        <w:t>66</w:t>
      </w:r>
      <w:r>
        <w:rPr>
          <w:szCs w:val="24"/>
        </w:rPr>
        <w:fldChar w:fldCharType="end"/>
      </w:r>
      <w:r w:rsidR="001B4697">
        <w:rPr>
          <w:szCs w:val="24"/>
        </w:rPr>
        <w:t xml:space="preserve"> clearly show the difference i</w:t>
      </w:r>
      <w:r w:rsidR="00437B23">
        <w:rPr>
          <w:szCs w:val="24"/>
        </w:rPr>
        <w:t>n the results when using a full</w:t>
      </w:r>
      <w:r w:rsidR="001B4697">
        <w:rPr>
          <w:szCs w:val="24"/>
        </w:rPr>
        <w:t>-probabilistic analysis</w:t>
      </w:r>
      <w:r w:rsidR="00E27336">
        <w:rPr>
          <w:szCs w:val="24"/>
        </w:rPr>
        <w:t xml:space="preserve"> of lateral spread</w:t>
      </w:r>
      <w:r w:rsidR="001B4697">
        <w:rPr>
          <w:szCs w:val="24"/>
        </w:rPr>
        <w:t>.</w:t>
      </w:r>
      <w:r w:rsidR="00E27336">
        <w:rPr>
          <w:szCs w:val="24"/>
        </w:rPr>
        <w:t xml:space="preserve"> The results seen in the lateral spread analysis are very similar to those seen in the settlement analysis previously discussed, however while the plots of the results may look similar there are some key differences to note. </w:t>
      </w:r>
      <w:r w:rsidR="003267CE">
        <w:rPr>
          <w:szCs w:val="24"/>
        </w:rPr>
        <w:t xml:space="preserve">In general there is more scatter in the data when compared to the results from the settlement analysis. Because of this scatter there seems to be very few times when the data follows the one-to-one line and matches the conventional approach to the full-probabilistic approach. For all return periods and each different conventional approach it can be seen that the </w:t>
      </w:r>
      <w:r w:rsidR="00FF728E">
        <w:rPr>
          <w:szCs w:val="24"/>
        </w:rPr>
        <w:t>Boulanger and Idriss</w:t>
      </w:r>
      <w:r w:rsidR="003267CE">
        <w:rPr>
          <w:szCs w:val="24"/>
        </w:rPr>
        <w:t xml:space="preserve"> data plots below the </w:t>
      </w:r>
      <w:r w:rsidR="00FF728E">
        <w:rPr>
          <w:szCs w:val="24"/>
        </w:rPr>
        <w:t>Robertson and Wride</w:t>
      </w:r>
      <w:r w:rsidR="003267CE">
        <w:rPr>
          <w:szCs w:val="24"/>
        </w:rPr>
        <w:t xml:space="preserve"> data. This indicates that the </w:t>
      </w:r>
      <w:r w:rsidR="00FF728E">
        <w:rPr>
          <w:szCs w:val="24"/>
        </w:rPr>
        <w:t>Boulanger and Idriss</w:t>
      </w:r>
      <w:r w:rsidR="003267CE">
        <w:rPr>
          <w:szCs w:val="24"/>
        </w:rPr>
        <w:t xml:space="preserve"> method produces more values that fall below the one-to-one line, or</w:t>
      </w:r>
      <w:r w:rsidR="00BA4DD7">
        <w:rPr>
          <w:szCs w:val="24"/>
        </w:rPr>
        <w:t xml:space="preserve"> in other words</w:t>
      </w:r>
      <w:r w:rsidR="003267CE">
        <w:rPr>
          <w:szCs w:val="24"/>
        </w:rPr>
        <w:t xml:space="preserve"> are being under-predicted by the conventional approach.</w:t>
      </w:r>
    </w:p>
    <w:p w14:paraId="503E1301" w14:textId="6BA4241B" w:rsidR="003267CE" w:rsidRDefault="00662242" w:rsidP="00A9717B">
      <w:pPr>
        <w:rPr>
          <w:szCs w:val="24"/>
        </w:rPr>
      </w:pPr>
      <w:r>
        <w:rPr>
          <w:szCs w:val="24"/>
        </w:rPr>
        <w:t xml:space="preserve">When looking at the comparison between the pseudo-probabilistic and full-probabilistic approaches it can be seen that the trend for both methods begins above the one-to-one line, and </w:t>
      </w:r>
      <w:r w:rsidR="00BA4DD7">
        <w:rPr>
          <w:szCs w:val="24"/>
        </w:rPr>
        <w:t xml:space="preserve">at </w:t>
      </w:r>
      <w:r>
        <w:rPr>
          <w:szCs w:val="24"/>
        </w:rPr>
        <w:t>times doesn’t even cross</w:t>
      </w:r>
      <w:r w:rsidR="00BA4DD7">
        <w:rPr>
          <w:szCs w:val="24"/>
        </w:rPr>
        <w:t xml:space="preserve"> below</w:t>
      </w:r>
      <w:r>
        <w:rPr>
          <w:szCs w:val="24"/>
        </w:rPr>
        <w:t xml:space="preserve"> it. The </w:t>
      </w:r>
      <w:r w:rsidR="00FF728E">
        <w:rPr>
          <w:szCs w:val="24"/>
        </w:rPr>
        <w:t>Robertson and Wride</w:t>
      </w:r>
      <w:r>
        <w:rPr>
          <w:szCs w:val="24"/>
        </w:rPr>
        <w:t xml:space="preserve"> approach crosses below the one-to-one line at 200cm, and 100cm for the 1039 year, and 2475 year return periods, respectively</w:t>
      </w:r>
      <w:r w:rsidR="00BA4DD7">
        <w:rPr>
          <w:szCs w:val="24"/>
        </w:rPr>
        <w:t xml:space="preserve"> (for the 475 year return period it stays consistently above the one-to-one line)</w:t>
      </w:r>
      <w:r>
        <w:rPr>
          <w:szCs w:val="24"/>
        </w:rPr>
        <w:t xml:space="preserve">. The </w:t>
      </w:r>
      <w:r w:rsidR="00FF728E">
        <w:rPr>
          <w:szCs w:val="24"/>
        </w:rPr>
        <w:t>Boulanger and Idriss</w:t>
      </w:r>
      <w:r>
        <w:rPr>
          <w:szCs w:val="24"/>
        </w:rPr>
        <w:t xml:space="preserve"> approach crosses below the one-to-one line at </w:t>
      </w:r>
      <w:r w:rsidR="00BA4DD7">
        <w:rPr>
          <w:szCs w:val="24"/>
        </w:rPr>
        <w:t xml:space="preserve">400cm, </w:t>
      </w:r>
      <w:r>
        <w:rPr>
          <w:szCs w:val="24"/>
        </w:rPr>
        <w:t>800cm</w:t>
      </w:r>
      <w:r w:rsidR="00BA4DD7">
        <w:rPr>
          <w:szCs w:val="24"/>
        </w:rPr>
        <w:t>,</w:t>
      </w:r>
      <w:r>
        <w:rPr>
          <w:szCs w:val="24"/>
        </w:rPr>
        <w:t xml:space="preserve"> and 500cm for the</w:t>
      </w:r>
      <w:r w:rsidR="00BA4DD7">
        <w:rPr>
          <w:szCs w:val="24"/>
        </w:rPr>
        <w:t xml:space="preserve"> 475 year,</w:t>
      </w:r>
      <w:r>
        <w:rPr>
          <w:szCs w:val="24"/>
        </w:rPr>
        <w:t xml:space="preserve"> 1039 year</w:t>
      </w:r>
      <w:r w:rsidR="00BA4DD7">
        <w:rPr>
          <w:szCs w:val="24"/>
        </w:rPr>
        <w:t>,</w:t>
      </w:r>
      <w:r>
        <w:rPr>
          <w:szCs w:val="24"/>
        </w:rPr>
        <w:t xml:space="preserve"> and 2475 year return periods, respectively. These trends were consistent between mean and modal magnitude pseudo-probabilistic analyses.</w:t>
      </w:r>
      <w:r w:rsidR="006E2FA4">
        <w:rPr>
          <w:szCs w:val="24"/>
        </w:rPr>
        <w:t xml:space="preserve"> The semi-probabilistic analysis provided very similar results, with trends beginning above the one-to-one line and eventually going below it. </w:t>
      </w:r>
    </w:p>
    <w:p w14:paraId="6A02F1E8" w14:textId="3FD10103" w:rsidR="006E2FA4" w:rsidRDefault="006E2FA4" w:rsidP="00A9717B">
      <w:r>
        <w:rPr>
          <w:szCs w:val="24"/>
        </w:rPr>
        <w:t>As with the analysis of settlement, to further examine the trends and results from the lateral spread analysis the values for the</w:t>
      </w:r>
      <w:r>
        <w:t xml:space="preserve"> 1039 year and 2475 year return periods were entered into the probabilistic hazard curve to back-calculate the actual return period associated with that lateral spread displacement. The results of this process are summarized as box and whisker plots in </w:t>
      </w:r>
      <w:r w:rsidR="00656D92">
        <w:fldChar w:fldCharType="begin"/>
      </w:r>
      <w:r w:rsidR="00656D92">
        <w:instrText xml:space="preserve"> REF _Ref485891783 \h </w:instrText>
      </w:r>
      <w:r w:rsidR="00656D92">
        <w:fldChar w:fldCharType="separate"/>
      </w:r>
      <w:r w:rsidR="00EC6DFF">
        <w:t xml:space="preserve">Figure </w:t>
      </w:r>
      <w:r w:rsidR="00EC6DFF">
        <w:rPr>
          <w:noProof/>
        </w:rPr>
        <w:t>3</w:t>
      </w:r>
      <w:r w:rsidR="00EC6DFF">
        <w:noBreakHyphen/>
      </w:r>
      <w:r w:rsidR="00EC6DFF">
        <w:rPr>
          <w:noProof/>
        </w:rPr>
        <w:t>67</w:t>
      </w:r>
      <w:r w:rsidR="00656D92">
        <w:fldChar w:fldCharType="end"/>
      </w:r>
      <w:r w:rsidR="00656D92">
        <w:t xml:space="preserve"> and </w:t>
      </w:r>
      <w:r w:rsidR="00656D92">
        <w:fldChar w:fldCharType="begin"/>
      </w:r>
      <w:r w:rsidR="00656D92">
        <w:instrText xml:space="preserve"> REF _Ref485891786 \h </w:instrText>
      </w:r>
      <w:r w:rsidR="00656D92">
        <w:fldChar w:fldCharType="separate"/>
      </w:r>
      <w:r w:rsidR="00EC6DFF">
        <w:t xml:space="preserve">Figure </w:t>
      </w:r>
      <w:r w:rsidR="00EC6DFF">
        <w:rPr>
          <w:noProof/>
        </w:rPr>
        <w:t>3</w:t>
      </w:r>
      <w:r w:rsidR="00EC6DFF">
        <w:noBreakHyphen/>
      </w:r>
      <w:r w:rsidR="00EC6DFF">
        <w:rPr>
          <w:noProof/>
        </w:rPr>
        <w:t>68</w:t>
      </w:r>
      <w:r w:rsidR="00656D92">
        <w:fldChar w:fldCharType="end"/>
      </w:r>
      <w:r>
        <w:t>.</w:t>
      </w:r>
    </w:p>
    <w:p w14:paraId="4E4E784D" w14:textId="459B0D37" w:rsidR="006E2FA4" w:rsidRDefault="006E2FA4" w:rsidP="006E2FA4">
      <w:pPr>
        <w:keepNext/>
        <w:ind w:firstLine="0"/>
      </w:pPr>
    </w:p>
    <w:p w14:paraId="409C9D47" w14:textId="5717629C" w:rsidR="006E2FA4" w:rsidRDefault="005B16B6" w:rsidP="006E2FA4">
      <w:pPr>
        <w:keepNext/>
        <w:ind w:firstLine="0"/>
        <w:jc w:val="center"/>
      </w:pPr>
      <w:r>
        <w:rPr>
          <w:noProof/>
          <w:szCs w:val="24"/>
        </w:rPr>
        <mc:AlternateContent>
          <mc:Choice Requires="wps">
            <w:drawing>
              <wp:anchor distT="45720" distB="45720" distL="114300" distR="114300" simplePos="0" relativeHeight="251930112" behindDoc="0" locked="0" layoutInCell="1" allowOverlap="1" wp14:anchorId="7E81A4DE" wp14:editId="1D2DB9A6">
                <wp:simplePos x="0" y="0"/>
                <wp:positionH relativeFrom="column">
                  <wp:posOffset>-352743</wp:posOffset>
                </wp:positionH>
                <wp:positionV relativeFrom="paragraph">
                  <wp:posOffset>1269049</wp:posOffset>
                </wp:positionV>
                <wp:extent cx="1724025" cy="247650"/>
                <wp:effectExtent l="0" t="4762" r="4762" b="4763"/>
                <wp:wrapNone/>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flipH="1">
                          <a:off x="0" y="0"/>
                          <a:ext cx="1724025" cy="247650"/>
                        </a:xfrm>
                        <a:prstGeom prst="rect">
                          <a:avLst/>
                        </a:prstGeom>
                        <a:solidFill>
                          <a:schemeClr val="bg1"/>
                        </a:solidFill>
                        <a:ln w="9525">
                          <a:noFill/>
                          <a:miter lim="800000"/>
                          <a:headEnd/>
                          <a:tailEnd/>
                        </a:ln>
                      </wps:spPr>
                      <wps:txbx>
                        <w:txbxContent>
                          <w:p w14:paraId="36AFD9E7" w14:textId="77777777" w:rsidR="00861520" w:rsidRDefault="00861520" w:rsidP="005B16B6">
                            <w:pPr>
                              <w:ind w:firstLine="0"/>
                              <w:jc w:val="center"/>
                              <w:rPr>
                                <w:sz w:val="20"/>
                              </w:rPr>
                            </w:pPr>
                            <w:r>
                              <w:rPr>
                                <w:sz w:val="20"/>
                              </w:rPr>
                              <w:t>Actual Return Period (year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81A4DE" id="Text Box 35" o:spid="_x0000_s1153" type="#_x0000_t202" style="position:absolute;left:0;text-align:left;margin-left:-27.8pt;margin-top:99.95pt;width:135.75pt;height:19.5pt;rotation:90;flip:x;z-index:2519301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" fillcolor="white [3212]" stroked="f">
                <v:textbox>
                  <w:txbxContent>
                    <w:p w14:paraId="36AFD9E7" w14:textId="77777777" w:rsidR="00861520" w:rsidRDefault="00861520" w:rsidP="005B16B6">
                      <w:pPr>
                        <w:ind w:firstLine="0"/>
                        <w:jc w:val="center"/>
                        <w:rPr>
                          <w:sz w:val="20"/>
                        </w:rPr>
                      </w:pPr>
                      <w:r>
                        <w:rPr>
                          <w:sz w:val="20"/>
                        </w:rPr>
                        <w:t>Actual Return Period (years)</w:t>
                      </w:r>
                    </w:p>
                  </w:txbxContent>
                </v:textbox>
              </v:shape>
            </w:pict>
          </mc:Fallback>
        </mc:AlternateContent>
      </w:r>
      <w:r w:rsidR="006E2FA4">
        <w:rPr>
          <w:noProof/>
        </w:rPr>
        <w:drawing>
          <wp:inline distT="0" distB="0" distL="0" distR="0" wp14:anchorId="10AE77AF" wp14:editId="13C10D8D">
            <wp:extent cx="5135526" cy="3159125"/>
            <wp:effectExtent l="0" t="0" r="8255" b="317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2"/>
                    <a:srcRect l="13595"/>
                    <a:stretch/>
                  </pic:blipFill>
                  <pic:spPr bwMode="auto">
                    <a:xfrm>
                      <a:off x="0" y="0"/>
                      <a:ext cx="5135526" cy="3159125"/>
                    </a:xfrm>
                    <a:prstGeom prst="rect">
                      <a:avLst/>
                    </a:prstGeom>
                    <a:ln>
                      <a:noFill/>
                    </a:ln>
                    <a:extLst>
                      <a:ext uri="{53640926-AAD7-44d8-BBD7-CCE9431645EC}">
                        <a14:shadowObscured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xt>
                    </a:extLst>
                  </pic:spPr>
                </pic:pic>
              </a:graphicData>
            </a:graphic>
          </wp:inline>
        </w:drawing>
      </w:r>
    </w:p>
    <w:p w14:paraId="672F1864" w14:textId="5EAE5E57" w:rsidR="006E2FA4" w:rsidRDefault="006E2FA4" w:rsidP="006E2FA4">
      <w:pPr>
        <w:pStyle w:val="Caption"/>
        <w:ind w:firstLine="0"/>
        <w:contextualSpacing/>
      </w:pPr>
      <w:bookmarkStart w:id="282" w:name="_Ref485891783"/>
      <w:bookmarkStart w:id="283" w:name="_Toc508719536"/>
      <w:r>
        <w:t xml:space="preserve">Figure </w:t>
      </w:r>
      <w:fldSimple w:instr=" STYLEREF 1 \s ">
        <w:r w:rsidR="00BA6255">
          <w:rPr>
            <w:noProof/>
          </w:rPr>
          <w:t>3</w:t>
        </w:r>
      </w:fldSimple>
      <w:r w:rsidR="00BA6255">
        <w:noBreakHyphen/>
      </w:r>
      <w:fldSimple w:instr=" SEQ Figure \* ARABIC \s 1 ">
        <w:r w:rsidR="00A87651">
          <w:rPr>
            <w:noProof/>
          </w:rPr>
          <w:t>67</w:t>
        </w:r>
      </w:fldSimple>
      <w:bookmarkEnd w:id="282"/>
      <w:r>
        <w:t xml:space="preserve">: </w:t>
      </w:r>
      <w:r w:rsidRPr="00E11D8F">
        <w:t>Box and whisker plots of actual return periods versus</w:t>
      </w:r>
      <w:bookmarkEnd w:id="283"/>
      <w:r w:rsidRPr="00E11D8F">
        <w:t xml:space="preserve"> </w:t>
      </w:r>
    </w:p>
    <w:p w14:paraId="08B755C0" w14:textId="71DBE35A" w:rsidR="006E2FA4" w:rsidRDefault="006E2FA4" w:rsidP="006E2FA4">
      <w:pPr>
        <w:pStyle w:val="Caption"/>
        <w:ind w:firstLine="0"/>
        <w:contextualSpacing/>
      </w:pPr>
      <w:r w:rsidRPr="00E11D8F">
        <w:t>assumed 1039 year return period</w:t>
      </w:r>
      <w:r>
        <w:t xml:space="preserve"> in the lateral spread analysis</w:t>
      </w:r>
      <w:r w:rsidRPr="00E11D8F">
        <w:t>.</w:t>
      </w:r>
    </w:p>
    <w:p w14:paraId="79157E83" w14:textId="77777777" w:rsidR="00BB3F16" w:rsidRPr="00BB3F16" w:rsidRDefault="00BB3F16" w:rsidP="00BB3F16">
      <w:pPr>
        <w:pStyle w:val="BodyText"/>
      </w:pPr>
    </w:p>
    <w:p w14:paraId="0F6B5FD1" w14:textId="1BADF972" w:rsidR="006E2FA4" w:rsidRDefault="005B16B6" w:rsidP="006E2FA4">
      <w:pPr>
        <w:pStyle w:val="Caption"/>
        <w:keepNext/>
        <w:ind w:firstLine="0"/>
      </w:pPr>
      <w:r>
        <w:rPr>
          <w:noProof/>
          <w:szCs w:val="24"/>
        </w:rPr>
        <mc:AlternateContent>
          <mc:Choice Requires="wps">
            <w:drawing>
              <wp:anchor distT="45720" distB="45720" distL="114300" distR="114300" simplePos="0" relativeHeight="251932160" behindDoc="0" locked="0" layoutInCell="1" allowOverlap="1" wp14:anchorId="294E438F" wp14:editId="75899728">
                <wp:simplePos x="0" y="0"/>
                <wp:positionH relativeFrom="column">
                  <wp:posOffset>-314643</wp:posOffset>
                </wp:positionH>
                <wp:positionV relativeFrom="paragraph">
                  <wp:posOffset>1263334</wp:posOffset>
                </wp:positionV>
                <wp:extent cx="1724025" cy="247650"/>
                <wp:effectExtent l="0" t="4762" r="4762" b="4763"/>
                <wp:wrapNone/>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flipH="1">
                          <a:off x="0" y="0"/>
                          <a:ext cx="1724025" cy="247650"/>
                        </a:xfrm>
                        <a:prstGeom prst="rect">
                          <a:avLst/>
                        </a:prstGeom>
                        <a:solidFill>
                          <a:schemeClr val="bg1"/>
                        </a:solidFill>
                        <a:ln w="9525">
                          <a:noFill/>
                          <a:miter lim="800000"/>
                          <a:headEnd/>
                          <a:tailEnd/>
                        </a:ln>
                      </wps:spPr>
                      <wps:txbx>
                        <w:txbxContent>
                          <w:p w14:paraId="042C9BCE" w14:textId="77777777" w:rsidR="00861520" w:rsidRDefault="00861520" w:rsidP="005B16B6">
                            <w:pPr>
                              <w:ind w:firstLine="0"/>
                              <w:jc w:val="center"/>
                              <w:rPr>
                                <w:sz w:val="20"/>
                              </w:rPr>
                            </w:pPr>
                            <w:r>
                              <w:rPr>
                                <w:sz w:val="20"/>
                              </w:rPr>
                              <w:t>Actual Return Period (year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4E438F" id="Text Box 36" o:spid="_x0000_s1154" type="#_x0000_t202" style="position:absolute;left:0;text-align:left;margin-left:-24.8pt;margin-top:99.5pt;width:135.75pt;height:19.5pt;rotation:90;flip:x;z-index:2519321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" fillcolor="white [3212]" stroked="f">
                <v:textbox>
                  <w:txbxContent>
                    <w:p w14:paraId="042C9BCE" w14:textId="77777777" w:rsidR="00861520" w:rsidRDefault="00861520" w:rsidP="005B16B6">
                      <w:pPr>
                        <w:ind w:firstLine="0"/>
                        <w:jc w:val="center"/>
                        <w:rPr>
                          <w:sz w:val="20"/>
                        </w:rPr>
                      </w:pPr>
                      <w:r>
                        <w:rPr>
                          <w:sz w:val="20"/>
                        </w:rPr>
                        <w:t>Actual Return Period (years)</w:t>
                      </w:r>
                    </w:p>
                  </w:txbxContent>
                </v:textbox>
              </v:shape>
            </w:pict>
          </mc:Fallback>
        </mc:AlternateContent>
      </w:r>
      <w:r w:rsidR="006E2FA4">
        <w:rPr>
          <w:noProof/>
        </w:rPr>
        <w:drawing>
          <wp:inline distT="0" distB="0" distL="0" distR="0" wp14:anchorId="54386EBD" wp14:editId="7031938A">
            <wp:extent cx="5241331" cy="3211830"/>
            <wp:effectExtent l="0" t="0" r="0" b="762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3"/>
                    <a:srcRect l="11808" t="9848"/>
                    <a:stretch/>
                  </pic:blipFill>
                  <pic:spPr bwMode="auto">
                    <a:xfrm>
                      <a:off x="0" y="0"/>
                      <a:ext cx="5241790" cy="3212111"/>
                    </a:xfrm>
                    <a:prstGeom prst="rect">
                      <a:avLst/>
                    </a:prstGeom>
                    <a:ln>
                      <a:noFill/>
                    </a:ln>
                    <a:extLst>
                      <a:ext uri="{53640926-AAD7-44d8-BBD7-CCE9431645EC}">
                        <a14:shadowObscured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xt>
                    </a:extLst>
                  </pic:spPr>
                </pic:pic>
              </a:graphicData>
            </a:graphic>
          </wp:inline>
        </w:drawing>
      </w:r>
    </w:p>
    <w:p w14:paraId="48EADC4F" w14:textId="52FEB830" w:rsidR="006E2FA4" w:rsidRDefault="006E2FA4" w:rsidP="006E2FA4">
      <w:pPr>
        <w:pStyle w:val="Caption"/>
        <w:ind w:firstLine="0"/>
        <w:contextualSpacing/>
      </w:pPr>
      <w:bookmarkStart w:id="284" w:name="_Ref485891786"/>
      <w:bookmarkStart w:id="285" w:name="_Toc508719537"/>
      <w:r>
        <w:t xml:space="preserve">Figure </w:t>
      </w:r>
      <w:fldSimple w:instr=" STYLEREF 1 \s ">
        <w:r w:rsidR="00BA6255">
          <w:rPr>
            <w:noProof/>
          </w:rPr>
          <w:t>3</w:t>
        </w:r>
      </w:fldSimple>
      <w:r w:rsidR="00BA6255">
        <w:noBreakHyphen/>
      </w:r>
      <w:fldSimple w:instr=" SEQ Figure \* ARABIC \s 1 ">
        <w:r w:rsidR="00A87651">
          <w:rPr>
            <w:noProof/>
          </w:rPr>
          <w:t>68</w:t>
        </w:r>
      </w:fldSimple>
      <w:bookmarkEnd w:id="284"/>
      <w:r>
        <w:t xml:space="preserve">: </w:t>
      </w:r>
      <w:r w:rsidRPr="00E11D8F">
        <w:t>Box and whisker plots of actual return periods versus</w:t>
      </w:r>
      <w:bookmarkEnd w:id="285"/>
      <w:r w:rsidRPr="00E11D8F">
        <w:t xml:space="preserve"> </w:t>
      </w:r>
    </w:p>
    <w:p w14:paraId="1707AA3D" w14:textId="554F467D" w:rsidR="006E2FA4" w:rsidRPr="00D37D1E" w:rsidRDefault="006E2FA4" w:rsidP="00D37D1E">
      <w:pPr>
        <w:pStyle w:val="Caption"/>
        <w:ind w:firstLine="0"/>
        <w:contextualSpacing/>
      </w:pPr>
      <w:r w:rsidRPr="00E11D8F">
        <w:t xml:space="preserve">assumed </w:t>
      </w:r>
      <w:r>
        <w:t>2475</w:t>
      </w:r>
      <w:r w:rsidRPr="00E11D8F">
        <w:t xml:space="preserve"> year return period</w:t>
      </w:r>
      <w:r>
        <w:t xml:space="preserve"> in the lateral spread analysis</w:t>
      </w:r>
      <w:r w:rsidRPr="00E11D8F">
        <w:t>.</w:t>
      </w:r>
    </w:p>
    <w:p w14:paraId="53A431C6" w14:textId="1EE8E3B1" w:rsidR="006E2FA4" w:rsidRDefault="006E2FA4" w:rsidP="006E2FA4">
      <w:pPr>
        <w:pStyle w:val="BodyText"/>
      </w:pPr>
      <w:r>
        <w:lastRenderedPageBreak/>
        <w:t xml:space="preserve">The box and whisker plots shown in </w:t>
      </w:r>
      <w:r w:rsidR="00656D92">
        <w:fldChar w:fldCharType="begin"/>
      </w:r>
      <w:r w:rsidR="00656D92">
        <w:instrText xml:space="preserve"> REF _Ref485891783 \h </w:instrText>
      </w:r>
      <w:r w:rsidR="00656D92">
        <w:fldChar w:fldCharType="separate"/>
      </w:r>
      <w:r w:rsidR="00EC6DFF">
        <w:t xml:space="preserve">Figure </w:t>
      </w:r>
      <w:r w:rsidR="00EC6DFF">
        <w:rPr>
          <w:noProof/>
        </w:rPr>
        <w:t>3</w:t>
      </w:r>
      <w:r w:rsidR="00EC6DFF">
        <w:noBreakHyphen/>
      </w:r>
      <w:r w:rsidR="00EC6DFF">
        <w:rPr>
          <w:noProof/>
        </w:rPr>
        <w:t>67</w:t>
      </w:r>
      <w:r w:rsidR="00656D92">
        <w:fldChar w:fldCharType="end"/>
      </w:r>
      <w:r w:rsidR="00656D92">
        <w:t xml:space="preserve"> and </w:t>
      </w:r>
      <w:r w:rsidR="00656D92">
        <w:fldChar w:fldCharType="begin"/>
      </w:r>
      <w:r w:rsidR="00656D92">
        <w:instrText xml:space="preserve"> REF _Ref485891786 \h </w:instrText>
      </w:r>
      <w:r w:rsidR="00656D92">
        <w:fldChar w:fldCharType="separate"/>
      </w:r>
      <w:r w:rsidR="00EC6DFF">
        <w:t xml:space="preserve">Figure </w:t>
      </w:r>
      <w:r w:rsidR="00EC6DFF">
        <w:rPr>
          <w:noProof/>
        </w:rPr>
        <w:t>3</w:t>
      </w:r>
      <w:r w:rsidR="00EC6DFF">
        <w:noBreakHyphen/>
      </w:r>
      <w:r w:rsidR="00EC6DFF">
        <w:rPr>
          <w:noProof/>
        </w:rPr>
        <w:t>68</w:t>
      </w:r>
      <w:r w:rsidR="00656D92">
        <w:fldChar w:fldCharType="end"/>
      </w:r>
      <w:r w:rsidR="00656D92">
        <w:t xml:space="preserve"> </w:t>
      </w:r>
      <w:r>
        <w:t xml:space="preserve">illustrate the median, first and third quartiles, maximum and minimum values, and the average (marked by an “x”) values of the return periods. As noted previously, these values represent actual return periods because they are generated from the fully-probabilistic settlement hazard curve. The assumed return period is presented as a red dashed line for reference. </w:t>
      </w:r>
    </w:p>
    <w:p w14:paraId="07783249" w14:textId="1ACEC950" w:rsidR="00BA4DD7" w:rsidRDefault="00D95678" w:rsidP="006E2FA4">
      <w:pPr>
        <w:pStyle w:val="BodyText"/>
      </w:pPr>
      <w:r>
        <w:t xml:space="preserve">In </w:t>
      </w:r>
      <w:r w:rsidR="00656D92">
        <w:fldChar w:fldCharType="begin"/>
      </w:r>
      <w:r w:rsidR="00656D92">
        <w:instrText xml:space="preserve"> REF _Ref485891783 \h </w:instrText>
      </w:r>
      <w:r w:rsidR="00656D92">
        <w:fldChar w:fldCharType="separate"/>
      </w:r>
      <w:r w:rsidR="00EC6DFF">
        <w:t xml:space="preserve">Figure </w:t>
      </w:r>
      <w:r w:rsidR="00EC6DFF">
        <w:rPr>
          <w:noProof/>
        </w:rPr>
        <w:t>3</w:t>
      </w:r>
      <w:r w:rsidR="00EC6DFF">
        <w:noBreakHyphen/>
      </w:r>
      <w:r w:rsidR="00EC6DFF">
        <w:rPr>
          <w:noProof/>
        </w:rPr>
        <w:t>67</w:t>
      </w:r>
      <w:r w:rsidR="00656D92">
        <w:fldChar w:fldCharType="end"/>
      </w:r>
      <w:r w:rsidR="00656D92">
        <w:t xml:space="preserve"> </w:t>
      </w:r>
      <w:r>
        <w:t xml:space="preserve">it can be seen that the actual return periods are fairly close to the assumed return period of 1039 years. While there is significant scatter in the box plots, the median value of calculated return period falls right along with the assumed return period of 1039 years. This is true for all three different analysis methods. For the 2475 year return period shown in </w:t>
      </w:r>
      <w:r w:rsidR="00656D92">
        <w:fldChar w:fldCharType="begin"/>
      </w:r>
      <w:r w:rsidR="00656D92">
        <w:instrText xml:space="preserve"> REF _Ref485891786 \h </w:instrText>
      </w:r>
      <w:r w:rsidR="00656D92">
        <w:fldChar w:fldCharType="separate"/>
      </w:r>
      <w:r w:rsidR="00EC6DFF">
        <w:t xml:space="preserve">Figure </w:t>
      </w:r>
      <w:r w:rsidR="00EC6DFF">
        <w:rPr>
          <w:noProof/>
        </w:rPr>
        <w:t>3</w:t>
      </w:r>
      <w:r w:rsidR="00EC6DFF">
        <w:noBreakHyphen/>
      </w:r>
      <w:r w:rsidR="00EC6DFF">
        <w:rPr>
          <w:noProof/>
        </w:rPr>
        <w:t>68</w:t>
      </w:r>
      <w:r w:rsidR="00656D92">
        <w:fldChar w:fldCharType="end"/>
      </w:r>
      <w:r w:rsidR="00656D92">
        <w:t xml:space="preserve"> </w:t>
      </w:r>
      <w:r>
        <w:t>it can be seen that the median assumed return period is closer to 1200 years, indicating that there is significant under-predication of lateral spread displacements when using the conventional analysis methods. These results are fairly consistent with what was found in the one-to-one plots, showing that as the return period increases the amount of under-prediction of lateral spread displacements using conventional methods also increases.</w:t>
      </w:r>
    </w:p>
    <w:p w14:paraId="3F77E5F8" w14:textId="11E8243F" w:rsidR="00D95678" w:rsidRDefault="00D95678" w:rsidP="006E2FA4">
      <w:pPr>
        <w:pStyle w:val="BodyText"/>
      </w:pPr>
      <w:r>
        <w:t>Further examination of the trends in the lateral spread analysis can be done by generating a heat map as was created in</w:t>
      </w:r>
      <w:r w:rsidR="00656D92">
        <w:t xml:space="preserve"> </w:t>
      </w:r>
      <w:r w:rsidR="00656D92">
        <w:fldChar w:fldCharType="begin"/>
      </w:r>
      <w:r w:rsidR="00656D92">
        <w:instrText xml:space="preserve"> REF _Ref485891621 \h </w:instrText>
      </w:r>
      <w:r w:rsidR="00656D92">
        <w:fldChar w:fldCharType="separate"/>
      </w:r>
      <w:r w:rsidR="00666C28">
        <w:t xml:space="preserve">Figure </w:t>
      </w:r>
      <w:r w:rsidR="00666C28">
        <w:rPr>
          <w:noProof/>
        </w:rPr>
        <w:t>3</w:t>
      </w:r>
      <w:r w:rsidR="00666C28">
        <w:noBreakHyphen/>
      </w:r>
      <w:r w:rsidR="00666C28">
        <w:rPr>
          <w:noProof/>
        </w:rPr>
        <w:t>47</w:t>
      </w:r>
      <w:r w:rsidR="00656D92">
        <w:fldChar w:fldCharType="end"/>
      </w:r>
      <w:r>
        <w:t xml:space="preserve"> for the settlement analysis. This heat map was created, but not included in this report as the trends observed were identical to that created for settlement. For an explanation of these trends please refer to Section 3.3.2.</w:t>
      </w:r>
    </w:p>
    <w:p w14:paraId="1C1A9ECF" w14:textId="63210A0F" w:rsidR="006E2FA4" w:rsidRDefault="00F57B5F" w:rsidP="006E2FA4">
      <w:pPr>
        <w:pStyle w:val="BodyText"/>
        <w:ind w:firstLine="0"/>
      </w:pPr>
      <w:r>
        <w:tab/>
        <w:t>In general it was found that the pseudo-probabilistic approach of predicting lateral spread displacements typically over-predicted compared to the full-probabilistic approach for lower return periods (475 years) and lower seismic areas. Conversely, the pseudo-probabilistic approach typically under-predicted compared to the full-probabilistic approach for higher return periods (2475 years) and higher seismic areas. The</w:t>
      </w:r>
      <w:r w:rsidR="00E85129">
        <w:t xml:space="preserve"> trends show that</w:t>
      </w:r>
      <w:r>
        <w:t xml:space="preserve"> </w:t>
      </w:r>
      <w:r w:rsidR="00FF728E">
        <w:t>Robertson and Wride</w:t>
      </w:r>
      <w:r>
        <w:t xml:space="preserve"> </w:t>
      </w:r>
      <w:r w:rsidR="00E85129">
        <w:t xml:space="preserve">procedure </w:t>
      </w:r>
      <w:r>
        <w:t>consi</w:t>
      </w:r>
      <w:r w:rsidR="00E85129">
        <w:t xml:space="preserve">stently had lower displacements than the </w:t>
      </w:r>
      <w:r w:rsidR="00FF728E">
        <w:t>Boulanger and Idriss</w:t>
      </w:r>
      <w:r w:rsidR="00E85129">
        <w:t xml:space="preserve"> procedure when looking at the full-probabilistic approach. This indicates that while the </w:t>
      </w:r>
      <w:r w:rsidR="00FF728E">
        <w:t>Robertson and Wride</w:t>
      </w:r>
      <w:r w:rsidR="00E85129">
        <w:t xml:space="preserve"> procedure may be a closer fit to more conventional methods, the </w:t>
      </w:r>
      <w:r w:rsidR="00FF728E">
        <w:t>Boulanger and Idriss</w:t>
      </w:r>
      <w:r w:rsidR="00E85129">
        <w:t xml:space="preserve"> procedure is a more conservative full-probabilistic approach when comparing the two together. The semi-probabilistic approach showed these similar trends as mentioned for the pseudo-probabilistic approach, with less scatter in the data, and is not a significant improvement on the pseudo-probabilistic method.</w:t>
      </w:r>
    </w:p>
    <w:p w14:paraId="134B32E6" w14:textId="352464F0" w:rsidR="00E85129" w:rsidRDefault="00E85129" w:rsidP="006E2FA4">
      <w:pPr>
        <w:pStyle w:val="BodyText"/>
        <w:ind w:firstLine="0"/>
      </w:pPr>
      <w:r>
        <w:tab/>
        <w:t xml:space="preserve">Based on these results it can be seen that while the pseudo-probabilistic method may be accepted in industry, it has its shortcomings when compared to the full-probabilistic approach. For </w:t>
      </w:r>
      <w:r>
        <w:lastRenderedPageBreak/>
        <w:t xml:space="preserve">areas of lower seismicity and lower return periods, the pseudo probabilistic approach may be adequate. But for areas of higher seismicity and higher return periods the use of the pseudo-probabilistic approach poses a risk as the lateral spread displacements could possibly be under-predicted. </w:t>
      </w:r>
      <w:r w:rsidR="00FF0B4C">
        <w:t>In these cases it is recommended that the full-probabilistic method be used.</w:t>
      </w:r>
    </w:p>
    <w:p w14:paraId="6949DC60" w14:textId="55E5E013" w:rsidR="00E85129" w:rsidRPr="006E2FA4" w:rsidRDefault="00E85129" w:rsidP="006E2FA4">
      <w:pPr>
        <w:pStyle w:val="BodyText"/>
        <w:ind w:firstLine="0"/>
      </w:pPr>
      <w:r>
        <w:tab/>
      </w:r>
    </w:p>
    <w:p w14:paraId="0CAAD21F" w14:textId="77777777" w:rsidR="006E2FA4" w:rsidRPr="006E2FA4" w:rsidRDefault="006E2FA4" w:rsidP="006E2FA4">
      <w:pPr>
        <w:pStyle w:val="BodyText"/>
      </w:pPr>
    </w:p>
    <w:p w14:paraId="6115397E" w14:textId="77777777" w:rsidR="006E2FA4" w:rsidRDefault="006E2FA4" w:rsidP="006E2FA4">
      <w:pPr>
        <w:ind w:firstLine="0"/>
        <w:jc w:val="center"/>
        <w:rPr>
          <w:szCs w:val="24"/>
        </w:rPr>
      </w:pPr>
    </w:p>
    <w:p w14:paraId="06BBBE5B" w14:textId="77777777" w:rsidR="006E2FA4" w:rsidRDefault="006E2FA4" w:rsidP="00A9717B">
      <w:pPr>
        <w:rPr>
          <w:szCs w:val="24"/>
        </w:rPr>
      </w:pPr>
    </w:p>
    <w:p w14:paraId="28567247" w14:textId="77777777" w:rsidR="006E2FA4" w:rsidRDefault="006E2FA4" w:rsidP="00A9717B">
      <w:pPr>
        <w:rPr>
          <w:szCs w:val="24"/>
        </w:rPr>
      </w:pPr>
    </w:p>
    <w:p w14:paraId="176ACD1C" w14:textId="77777777" w:rsidR="006E2FA4" w:rsidRDefault="006E2FA4" w:rsidP="00A9717B">
      <w:pPr>
        <w:rPr>
          <w:szCs w:val="24"/>
        </w:rPr>
      </w:pPr>
    </w:p>
    <w:p w14:paraId="774B714D" w14:textId="77777777" w:rsidR="006E2FA4" w:rsidRDefault="006E2FA4" w:rsidP="00A9717B">
      <w:pPr>
        <w:rPr>
          <w:szCs w:val="24"/>
        </w:rPr>
      </w:pPr>
    </w:p>
    <w:p w14:paraId="7F917E29" w14:textId="3BC284B5" w:rsidR="00482481" w:rsidRPr="00FD3613" w:rsidRDefault="004001C2" w:rsidP="004001C2">
      <w:pPr>
        <w:spacing w:line="240" w:lineRule="auto"/>
        <w:ind w:firstLine="0"/>
        <w:jc w:val="left"/>
      </w:pPr>
      <w:r>
        <w:br w:type="page"/>
      </w:r>
    </w:p>
    <w:p w14:paraId="532ECAE7" w14:textId="77562311" w:rsidR="009648D0" w:rsidRPr="00265F16" w:rsidRDefault="0007762D" w:rsidP="009648D0">
      <w:pPr>
        <w:pStyle w:val="Heading1"/>
        <w:spacing w:after="240"/>
      </w:pPr>
      <w:r>
        <w:lastRenderedPageBreak/>
        <w:t xml:space="preserve"> </w:t>
      </w:r>
      <w:bookmarkStart w:id="286" w:name="_Toc488417155"/>
      <w:r w:rsidR="00482481" w:rsidRPr="00265F16">
        <w:t>SENSITIVITY ANALYSIS</w:t>
      </w:r>
      <w:bookmarkEnd w:id="286"/>
    </w:p>
    <w:p w14:paraId="452ADF01" w14:textId="057C8D0A" w:rsidR="009648D0" w:rsidRPr="009648D0" w:rsidRDefault="009648D0" w:rsidP="009648D0">
      <w:pPr>
        <w:pStyle w:val="BodyText"/>
        <w:spacing w:before="120"/>
      </w:pPr>
      <w:r>
        <w:t xml:space="preserve">In addition to the comparative study, a sensitivity analysis was performed to test the effect of </w:t>
      </w:r>
      <w:r w:rsidR="00437B23">
        <w:t>correction factors on the full-</w:t>
      </w:r>
      <w:r>
        <w:t>probabilistic procedure for settlement and lateral spread. This analysis was performed for the thin layer correction and depth weighting factor correction. These results can show the impact and importance these factors can h</w:t>
      </w:r>
      <w:r w:rsidR="00437B23">
        <w:t>ave on the newly developed full-</w:t>
      </w:r>
      <w:r>
        <w:t xml:space="preserve">probabilistic procedure. </w:t>
      </w:r>
    </w:p>
    <w:p w14:paraId="5E02D42E" w14:textId="0E224310" w:rsidR="00482481" w:rsidRPr="004853B1" w:rsidRDefault="0007762D" w:rsidP="00482481">
      <w:pPr>
        <w:pStyle w:val="Heading2"/>
        <w:rPr>
          <w:rFonts w:cs="Times New Roman"/>
        </w:rPr>
      </w:pPr>
      <w:r>
        <w:rPr>
          <w:rFonts w:cs="Times New Roman"/>
        </w:rPr>
        <w:t xml:space="preserve"> </w:t>
      </w:r>
      <w:bookmarkStart w:id="287" w:name="_Toc488417156"/>
      <w:r w:rsidR="00482481">
        <w:rPr>
          <w:rFonts w:cs="Times New Roman"/>
        </w:rPr>
        <w:t>Thin Layer Correction and Depth Weighting Factor</w:t>
      </w:r>
      <w:bookmarkEnd w:id="287"/>
    </w:p>
    <w:p w14:paraId="0177BCE0" w14:textId="69958409" w:rsidR="009648D0" w:rsidRDefault="009648D0" w:rsidP="009648D0">
      <w:pPr>
        <w:pStyle w:val="BodyText"/>
        <w:ind w:firstLine="576"/>
      </w:pPr>
      <w:r>
        <w:t xml:space="preserve">When dealing with all levels of probability, some unrealistic or impossible strain values can be computed. Various correction methods have been developed to address and correct unrealistic strain values. </w:t>
      </w:r>
    </w:p>
    <w:p w14:paraId="28AF9966" w14:textId="5B238544" w:rsidR="009648D0" w:rsidRPr="00D772EE" w:rsidRDefault="009648D0" w:rsidP="009648D0">
      <w:pPr>
        <w:pStyle w:val="Heading3"/>
        <w:rPr>
          <w:rFonts w:cs="Times New Roman"/>
        </w:rPr>
      </w:pPr>
      <w:r>
        <w:rPr>
          <w:rFonts w:cs="Times New Roman"/>
        </w:rPr>
        <w:t xml:space="preserve"> </w:t>
      </w:r>
      <w:bookmarkStart w:id="288" w:name="_Toc488417157"/>
      <w:r>
        <w:rPr>
          <w:rFonts w:cs="Times New Roman"/>
        </w:rPr>
        <w:t>Depth Weighting Factor Correction</w:t>
      </w:r>
      <w:bookmarkEnd w:id="288"/>
    </w:p>
    <w:p w14:paraId="64C82A5C" w14:textId="728BCFB3" w:rsidR="009648D0" w:rsidRDefault="009648D0" w:rsidP="009648D0">
      <w:pPr>
        <w:pStyle w:val="BodyText"/>
      </w:pPr>
      <w:r>
        <w:t xml:space="preserve">The likelihood of a soil to liquefy decreases with depth </w:t>
      </w:r>
      <w:r w:rsidR="000C5F75" w:rsidRPr="000C5F75">
        <w:fldChar w:fldCharType="begin"/>
      </w:r>
      <w:r w:rsidR="000C5F75">
        <w:instrText xml:space="preserve"> ADDIN EN.CITE &lt;EndNote&gt;&lt;Cite&gt;&lt;Author&gt;Iwasaki&lt;/Author&gt;&lt;Year&gt;1982&lt;/Year&gt;&lt;RecNum&gt;90&lt;/RecNum&gt;&lt;DisplayText&gt;(Iwasaki et al., 1982)&lt;/DisplayText&gt;&lt;record&gt;&lt;rec-number&gt;90&lt;/rec-number&gt;&lt;foreign-keys&gt;&lt;key app="EN" db-id="sxtwfzd9l90wv6e9dzoxdxrhr5tsfsvp0r2a" timestamp="0"&gt;90&lt;/key&gt;&lt;/foreign-keys&gt;&lt;ref-type name="Conference Proceedings"&gt;10&lt;/ref-type&gt;&lt;contributors&gt;&lt;authors&gt;&lt;author&gt;T. Iwasaki&lt;/author&gt;&lt;author&gt;K. Tokida&lt;/author&gt;&lt;author&gt;F. Tatsuka&lt;/author&gt;&lt;author&gt;S. Wantabe&lt;/author&gt;&lt;author&gt;S. Yasuda&lt;/author&gt;&lt;author&gt;H. Sato&lt;/author&gt;&lt;/authors&gt;&lt;/contributors&gt;&lt;titles&gt;&lt;title&gt;Miccrozonation for soil liquefaction potential using the simplified methods&lt;/title&gt;&lt;secondary-title&gt;3rd International Conference on Microzonation&lt;/secondary-title&gt;&lt;/titles&gt;&lt;pages&gt;1319-1330&lt;/pages&gt;&lt;volume&gt;3&lt;/volume&gt;&lt;dates&gt;&lt;year&gt;1982&lt;/year&gt;&lt;/dates&gt;&lt;pub-location&gt;Seattle&lt;/pub-location&gt;&lt;urls&gt;&lt;/urls&gt;&lt;/record&gt;&lt;/Cite&gt;&lt;Cite ExcludeAuth="1" ExcludeYear="1" Hidden="1"&gt;&lt;Author&gt;Iwasaki&lt;/Author&gt;&lt;Year&gt;1982&lt;/Year&gt;&lt;RecNum&gt;90&lt;/RecNum&gt;&lt;record&gt;&lt;rec-number&gt;90&lt;/rec-number&gt;&lt;foreign-keys&gt;&lt;key app="EN" db-id="sxtwfzd9l90wv6e9dzoxdxrhr5tsfsvp0r2a" timestamp="0"&gt;90&lt;/key&gt;&lt;/foreign-keys&gt;&lt;ref-type name="Conference Proceedings"&gt;10&lt;/ref-type&gt;&lt;contributors&gt;&lt;authors&gt;&lt;author&gt;T. Iwasaki&lt;/author&gt;&lt;author&gt;K. Tokida&lt;/author&gt;&lt;author&gt;F. Tatsuka&lt;/author&gt;&lt;author&gt;S. Wantabe&lt;/author&gt;&lt;author&gt;S. Yasuda&lt;/author&gt;&lt;author&gt;H. Sato&lt;/author&gt;&lt;/authors&gt;&lt;/contributors&gt;&lt;titles&gt;&lt;title&gt;Miccrozonation for soil liquefaction potential using the simplified methods&lt;/title&gt;&lt;secondary-title&gt;3rd International Conference on Microzonation&lt;/secondary-title&gt;&lt;/titles&gt;&lt;pages&gt;1319-1330&lt;/pages&gt;&lt;volume&gt;3&lt;/volume&gt;&lt;dates&gt;&lt;year&gt;1982&lt;/year&gt;&lt;/dates&gt;&lt;pub-location&gt;Seattle&lt;/pub-location&gt;&lt;urls&gt;&lt;/urls&gt;&lt;/record&gt;&lt;/Cite&gt;&lt;/EndNote&gt;</w:instrText>
      </w:r>
      <w:r w:rsidR="000C5F75" w:rsidRPr="000C5F75">
        <w:fldChar w:fldCharType="separate"/>
      </w:r>
      <w:r w:rsidR="000C5F75" w:rsidRPr="000C5F75">
        <w:rPr>
          <w:noProof/>
        </w:rPr>
        <w:t>(</w:t>
      </w:r>
      <w:hyperlink w:anchor="_ENREF_6" w:tooltip="Iwasaki, 1982 #90" w:history="1">
        <w:r w:rsidR="00440BD7" w:rsidRPr="000C5F75">
          <w:rPr>
            <w:noProof/>
          </w:rPr>
          <w:t>Iwasaki et al., 1982</w:t>
        </w:r>
      </w:hyperlink>
      <w:r w:rsidR="000C5F75" w:rsidRPr="000C5F75">
        <w:rPr>
          <w:noProof/>
        </w:rPr>
        <w:t>)</w:t>
      </w:r>
      <w:r w:rsidR="000C5F75" w:rsidRPr="000C5F75">
        <w:fldChar w:fldCharType="end"/>
      </w:r>
      <w:r w:rsidR="000C5F75">
        <w:t xml:space="preserve"> </w:t>
      </w:r>
      <w:r>
        <w:t>. A depth weighting factor (DF) was developed to account for this phenomenon. This depth factor aids in producing a better fit between models and case studies and is based on the following: (1) the triggering o</w:t>
      </w:r>
      <w:r w:rsidR="00A01F65">
        <w:t>f void ratio redistribution,</w:t>
      </w:r>
      <w:r>
        <w:t xml:space="preserve"> resulting in unfavorably higher void ratios for shallower layers from upward seepage; (2) reduced induced shear stresses and number of shear stress cycles transmitted to deeper soil layers due to initial liquefaction of surficial layers; and (3) possible arching effects due to nonliquefied soil layers</w:t>
      </w:r>
      <w:r w:rsidR="000C5F75">
        <w:t xml:space="preserve"> </w:t>
      </w:r>
      <w:r w:rsidRPr="000C5F75">
        <w:t>(Cetin et al., 2009)</w:t>
      </w:r>
      <w:r>
        <w:t>. For these reasons, it is assumed that the contribution of layers to ground surface settlement and lateral spread diminishes with depth. After statistical assessments, 18m is the critical depth at which the soil layers past this point will not affect the ground surface settlement. This depth factor can be computed as</w:t>
      </w:r>
    </w:p>
    <w:p w14:paraId="4C08AF2C" w14:textId="77777777" w:rsidR="005D6E03" w:rsidRDefault="005D6E03" w:rsidP="009648D0">
      <w:pPr>
        <w:pStyle w:val="BodyText"/>
      </w:pPr>
    </w:p>
    <w:tbl>
      <w:tblPr>
        <w:tblStyle w:val="TableGrid"/>
        <w:tblpPr w:leftFromText="180" w:rightFromText="180" w:vertAnchor="text" w:horzAnchor="margin" w:tblpXSpec="center" w:tblpY="9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0"/>
        <w:gridCol w:w="895"/>
      </w:tblGrid>
      <w:tr w:rsidR="009648D0" w14:paraId="354DBABD" w14:textId="77777777" w:rsidTr="00A14627">
        <w:tc>
          <w:tcPr>
            <w:tcW w:w="7740" w:type="dxa"/>
            <w:vAlign w:val="center"/>
          </w:tcPr>
          <w:p w14:paraId="4F643B5A" w14:textId="77777777" w:rsidR="009648D0" w:rsidRDefault="00861520" w:rsidP="00A14627">
            <w:pPr>
              <w:pStyle w:val="BodyText"/>
              <w:jc w:val="center"/>
            </w:pPr>
            <m:oMathPara>
              <m:oMath>
                <m:sSub>
                  <m:sSubPr>
                    <m:ctrlPr>
                      <w:rPr>
                        <w:rFonts w:ascii="Cambria Math" w:hAnsi="Cambria Math"/>
                        <w:i/>
                      </w:rPr>
                    </m:ctrlPr>
                  </m:sSubPr>
                  <m:e>
                    <m:r>
                      <w:rPr>
                        <w:rFonts w:ascii="Cambria Math" w:hAnsi="Cambria Math"/>
                      </w:rPr>
                      <m:t>DF</m:t>
                    </m:r>
                  </m:e>
                  <m:sub>
                    <m:r>
                      <w:rPr>
                        <w:rFonts w:ascii="Cambria Math" w:hAnsi="Cambria Math"/>
                      </w:rPr>
                      <m:t>i</m:t>
                    </m:r>
                  </m:sub>
                </m:sSub>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i</m:t>
                        </m:r>
                      </m:sub>
                    </m:sSub>
                  </m:num>
                  <m:den>
                    <m:r>
                      <w:rPr>
                        <w:rFonts w:ascii="Cambria Math" w:hAnsi="Cambria Math"/>
                      </w:rPr>
                      <m:t>18m</m:t>
                    </m:r>
                  </m:den>
                </m:f>
              </m:oMath>
            </m:oMathPara>
          </w:p>
        </w:tc>
        <w:tc>
          <w:tcPr>
            <w:tcW w:w="895" w:type="dxa"/>
            <w:vAlign w:val="center"/>
          </w:tcPr>
          <w:p w14:paraId="5345BC18" w14:textId="46EF9614" w:rsidR="009648D0" w:rsidRPr="005D6E03" w:rsidRDefault="009648D0" w:rsidP="00D54404">
            <w:pPr>
              <w:pStyle w:val="BodyText"/>
              <w:ind w:firstLine="0"/>
              <w:rPr>
                <w:rFonts w:ascii="Times New Roman" w:hAnsi="Times New Roman"/>
              </w:rPr>
            </w:pPr>
            <w:r w:rsidRPr="005D6E03">
              <w:rPr>
                <w:rFonts w:ascii="Times New Roman" w:hAnsi="Times New Roman"/>
              </w:rPr>
              <w:t>(</w:t>
            </w:r>
            <w:r w:rsidR="00D54404" w:rsidRPr="005D6E03">
              <w:rPr>
                <w:rFonts w:ascii="Times New Roman" w:hAnsi="Times New Roman"/>
              </w:rPr>
              <w:t>4</w:t>
            </w:r>
            <w:r w:rsidRPr="005D6E03">
              <w:rPr>
                <w:rFonts w:ascii="Times New Roman" w:hAnsi="Times New Roman"/>
              </w:rPr>
              <w:t>-</w:t>
            </w:r>
            <w:r w:rsidR="00D54404" w:rsidRPr="005D6E03">
              <w:rPr>
                <w:rFonts w:ascii="Times New Roman" w:hAnsi="Times New Roman"/>
              </w:rPr>
              <w:t>1</w:t>
            </w:r>
            <w:r w:rsidRPr="005D6E03">
              <w:rPr>
                <w:rFonts w:ascii="Times New Roman" w:hAnsi="Times New Roman"/>
              </w:rPr>
              <w:t>)</w:t>
            </w:r>
          </w:p>
        </w:tc>
      </w:tr>
    </w:tbl>
    <w:p w14:paraId="28CD83B3" w14:textId="77777777" w:rsidR="009648D0" w:rsidRDefault="009648D0" w:rsidP="009648D0">
      <w:pPr>
        <w:pStyle w:val="BodyText"/>
        <w:ind w:firstLine="0"/>
      </w:pPr>
    </w:p>
    <w:p w14:paraId="27F742FC" w14:textId="01BC93A5" w:rsidR="009648D0" w:rsidRDefault="009648D0" w:rsidP="009648D0">
      <w:pPr>
        <w:pStyle w:val="BodyText"/>
        <w:ind w:firstLine="0"/>
      </w:pPr>
      <w:r>
        <w:t xml:space="preserve">where </w:t>
      </w:r>
      <m:oMath>
        <m:sSub>
          <m:sSubPr>
            <m:ctrlPr>
              <w:rPr>
                <w:rFonts w:ascii="Cambria Math" w:hAnsi="Cambria Math"/>
                <w:i/>
              </w:rPr>
            </m:ctrlPr>
          </m:sSubPr>
          <m:e>
            <m:r>
              <w:rPr>
                <w:rFonts w:ascii="Cambria Math" w:hAnsi="Cambria Math"/>
              </w:rPr>
              <m:t>d</m:t>
            </m:r>
          </m:e>
          <m:sub>
            <m:r>
              <w:rPr>
                <w:rFonts w:ascii="Cambria Math" w:hAnsi="Cambria Math"/>
              </w:rPr>
              <m:t>i</m:t>
            </m:r>
          </m:sub>
        </m:sSub>
      </m:oMath>
      <w:r>
        <w:t xml:space="preserve"> is the depth of the specific soil layer. </w:t>
      </w:r>
    </w:p>
    <w:p w14:paraId="5556E5D9" w14:textId="290153ED" w:rsidR="009648D0" w:rsidRDefault="009648D0" w:rsidP="009648D0">
      <w:pPr>
        <w:pStyle w:val="BodyText"/>
        <w:ind w:firstLine="0"/>
      </w:pPr>
      <w:r>
        <w:lastRenderedPageBreak/>
        <w:tab/>
        <w:t xml:space="preserve">For settlement and lateral spread displacement of gently sloping ground, DF is then multiplied by the individual strain at each layer. This scales down the strain, resulting in more realistic settlement and lateral spread values. However, for lateral spread of a level ground with free face, </w:t>
      </w:r>
      <w:r w:rsidR="00831E7A">
        <w:t>a depth factor is not calculated. If the depth of the layer is greater than 2 times the height of the free face, the strain from that layer is considered to not c</w:t>
      </w:r>
      <w:r w:rsidR="00DF7AAD">
        <w:t>ontribute to the lateral spread.</w:t>
      </w:r>
    </w:p>
    <w:p w14:paraId="4F1C330B" w14:textId="3781EE5D" w:rsidR="00831E7A" w:rsidRDefault="00831E7A" w:rsidP="00831E7A">
      <w:pPr>
        <w:pStyle w:val="Heading3"/>
        <w:rPr>
          <w:rFonts w:cs="Times New Roman"/>
        </w:rPr>
      </w:pPr>
      <w:r>
        <w:rPr>
          <w:rFonts w:cs="Times New Roman"/>
        </w:rPr>
        <w:t xml:space="preserve"> </w:t>
      </w:r>
      <w:bookmarkStart w:id="289" w:name="_Toc488417158"/>
      <w:r>
        <w:rPr>
          <w:rFonts w:cs="Times New Roman"/>
        </w:rPr>
        <w:t>Thin Layer Correction</w:t>
      </w:r>
      <w:bookmarkEnd w:id="289"/>
    </w:p>
    <w:p w14:paraId="11C33B10" w14:textId="78ABEC9A" w:rsidR="00656D92" w:rsidRDefault="00BB3F16" w:rsidP="005D6E03">
      <w:pPr>
        <w:pStyle w:val="NormalWeb"/>
        <w:spacing w:before="0" w:beforeAutospacing="0" w:after="0" w:afterAutospacing="0" w:line="360" w:lineRule="auto"/>
      </w:pPr>
      <w:r>
        <w:rPr>
          <w:noProof/>
        </w:rPr>
        <w:drawing>
          <wp:anchor distT="0" distB="0" distL="114300" distR="114300" simplePos="0" relativeHeight="251778560" behindDoc="0" locked="0" layoutInCell="1" allowOverlap="1" wp14:anchorId="6FB34F93" wp14:editId="7468F1E9">
            <wp:simplePos x="0" y="0"/>
            <wp:positionH relativeFrom="margin">
              <wp:align>center</wp:align>
            </wp:positionH>
            <wp:positionV relativeFrom="paragraph">
              <wp:posOffset>3070860</wp:posOffset>
            </wp:positionV>
            <wp:extent cx="3166745" cy="2600325"/>
            <wp:effectExtent l="0" t="0" r="0" b="9525"/>
            <wp:wrapTopAndBottom/>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extLst>
                        <a:ext uri="{28A0092B-C50C-407E-A947-70E740481C1C}">
                          <a14:useLocalDpi xmlns:a14="http://schemas.microsoft.com/office/drawing/2010/main" val="0"/>
                        </a:ext>
                      </a:extLst>
                    </a:blip>
                    <a:stretch>
                      <a:fillRect/>
                    </a:stretch>
                  </pic:blipFill>
                  <pic:spPr>
                    <a:xfrm>
                      <a:off x="0" y="0"/>
                      <a:ext cx="3166745" cy="2600325"/>
                    </a:xfrm>
                    <a:prstGeom prst="rect">
                      <a:avLst/>
                    </a:prstGeom>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670016" behindDoc="0" locked="0" layoutInCell="1" allowOverlap="1" wp14:anchorId="6D98EBAD" wp14:editId="6D9D0C40">
                <wp:simplePos x="0" y="0"/>
                <wp:positionH relativeFrom="margin">
                  <wp:align>right</wp:align>
                </wp:positionH>
                <wp:positionV relativeFrom="paragraph">
                  <wp:posOffset>5718810</wp:posOffset>
                </wp:positionV>
                <wp:extent cx="5934075" cy="541020"/>
                <wp:effectExtent l="0" t="0" r="9525" b="0"/>
                <wp:wrapTopAndBottom/>
                <wp:docPr id="27" name="Text Box 27"/>
                <wp:cNvGraphicFramePr/>
                <a:graphic xmlns:a="http://schemas.openxmlformats.org/drawingml/2006/main">
                  <a:graphicData uri="http://schemas.microsoft.com/office/word/2010/wordprocessingShape">
                    <wps:wsp>
                      <wps:cNvSpPr txBox="1"/>
                      <wps:spPr>
                        <a:xfrm>
                          <a:off x="0" y="0"/>
                          <a:ext cx="5934075" cy="541020"/>
                        </a:xfrm>
                        <a:prstGeom prst="rect">
                          <a:avLst/>
                        </a:prstGeom>
                        <a:solidFill>
                          <a:prstClr val="white"/>
                        </a:solidFill>
                        <a:ln>
                          <a:noFill/>
                        </a:ln>
                        <a:effectLst/>
                      </wps:spPr>
                      <wps:txbx>
                        <w:txbxContent>
                          <w:p w14:paraId="62FA9DD7" w14:textId="6079BAF4" w:rsidR="00861520" w:rsidRPr="00F846A1" w:rsidRDefault="00861520" w:rsidP="00656D92">
                            <w:pPr>
                              <w:pStyle w:val="Caption"/>
                              <w:ind w:firstLine="0"/>
                              <w:rPr>
                                <w:noProof/>
                                <w:szCs w:val="24"/>
                              </w:rPr>
                            </w:pPr>
                            <w:bookmarkStart w:id="290" w:name="_Ref481760870"/>
                            <w:bookmarkStart w:id="291" w:name="_Toc508719538"/>
                            <w:r>
                              <w:t xml:space="preserve">Figure </w:t>
                            </w:r>
                            <w:fldSimple w:instr=" STYLEREF 1 \s ">
                              <w:r>
                                <w:rPr>
                                  <w:noProof/>
                                </w:rPr>
                                <w:t>4</w:t>
                              </w:r>
                            </w:fldSimple>
                            <w:r>
                              <w:noBreakHyphen/>
                            </w:r>
                            <w:fldSimple w:instr=" SEQ Figure \* ARABIC \s 1 ">
                              <w:r>
                                <w:rPr>
                                  <w:noProof/>
                                </w:rPr>
                                <w:t>1</w:t>
                              </w:r>
                            </w:fldSimple>
                            <w:bookmarkEnd w:id="290"/>
                            <w:r>
                              <w:rPr>
                                <w:noProof/>
                              </w:rPr>
                              <w:t>:</w:t>
                            </w:r>
                            <w:r>
                              <w:t xml:space="preserve"> </w:t>
                            </w:r>
                            <w:r w:rsidRPr="00D07242">
                              <w:t xml:space="preserve">Tip resistance analysis </w:t>
                            </w:r>
                            <w:r>
                              <w:t xml:space="preserve">for thin sand layer (deposit A) interbedded within soft clay layer (deposit B). </w:t>
                            </w:r>
                            <w:r w:rsidRPr="00D07242">
                              <w:t xml:space="preserve">(Ahmadi </w:t>
                            </w:r>
                            <w:r>
                              <w:t>&amp;</w:t>
                            </w:r>
                            <w:r w:rsidRPr="00D07242">
                              <w:t xml:space="preserve"> Robertson</w:t>
                            </w:r>
                            <w:r>
                              <w:t>,</w:t>
                            </w:r>
                            <w:r w:rsidRPr="00D07242">
                              <w:t xml:space="preserve"> 2005).</w:t>
                            </w:r>
                            <w:bookmarkEnd w:id="291"/>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D98EBAD" id="Text Box 27" o:spid="_x0000_s1155" type="#_x0000_t202" style="position:absolute;left:0;text-align:left;margin-left:416.05pt;margin-top:450.3pt;width:467.25pt;height:42.6pt;z-index:251670016;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" stroked="f">
                <v:textbox style="mso-fit-shape-to-text:t" inset="0,0,0,0">
                  <w:txbxContent>
                    <w:p w14:paraId="62FA9DD7" w14:textId="6079BAF4" w:rsidR="00861520" w:rsidRPr="00F846A1" w:rsidRDefault="00861520" w:rsidP="00656D92">
                      <w:pPr>
                        <w:pStyle w:val="Caption"/>
                        <w:ind w:firstLine="0"/>
                        <w:rPr>
                          <w:noProof/>
                          <w:szCs w:val="24"/>
                        </w:rPr>
                      </w:pPr>
                      <w:bookmarkStart w:id="292" w:name="_Ref481760870"/>
                      <w:bookmarkStart w:id="293" w:name="_Toc508719538"/>
                      <w:r>
                        <w:t xml:space="preserve">Figure </w:t>
                      </w:r>
                      <w:fldSimple w:instr=" STYLEREF 1 \s ">
                        <w:r>
                          <w:rPr>
                            <w:noProof/>
                          </w:rPr>
                          <w:t>4</w:t>
                        </w:r>
                      </w:fldSimple>
                      <w:r>
                        <w:noBreakHyphen/>
                      </w:r>
                      <w:fldSimple w:instr=" SEQ Figure \* ARABIC \s 1 ">
                        <w:r>
                          <w:rPr>
                            <w:noProof/>
                          </w:rPr>
                          <w:t>1</w:t>
                        </w:r>
                      </w:fldSimple>
                      <w:bookmarkEnd w:id="292"/>
                      <w:r>
                        <w:rPr>
                          <w:noProof/>
                        </w:rPr>
                        <w:t>:</w:t>
                      </w:r>
                      <w:r>
                        <w:t xml:space="preserve"> </w:t>
                      </w:r>
                      <w:r w:rsidRPr="00D07242">
                        <w:t xml:space="preserve">Tip resistance analysis </w:t>
                      </w:r>
                      <w:r>
                        <w:t xml:space="preserve">for thin sand layer (deposit A) interbedded within soft clay layer (deposit B). </w:t>
                      </w:r>
                      <w:r w:rsidRPr="00D07242">
                        <w:t xml:space="preserve">(Ahmadi </w:t>
                      </w:r>
                      <w:r>
                        <w:t>&amp;</w:t>
                      </w:r>
                      <w:r w:rsidRPr="00D07242">
                        <w:t xml:space="preserve"> Robertson</w:t>
                      </w:r>
                      <w:r>
                        <w:t>,</w:t>
                      </w:r>
                      <w:r w:rsidRPr="00D07242">
                        <w:t xml:space="preserve"> 2005).</w:t>
                      </w:r>
                      <w:bookmarkEnd w:id="293"/>
                    </w:p>
                  </w:txbxContent>
                </v:textbox>
                <w10:wrap type="topAndBottom" anchorx="margin"/>
              </v:shape>
            </w:pict>
          </mc:Fallback>
        </mc:AlternateContent>
      </w:r>
      <w:r w:rsidR="00265F16">
        <w:t xml:space="preserve">When a thin sand layer is embedded within a soft clay, the cone from the CPT will read the sand layer’s cone tip resistance as much lower than the actual stiffness of the thin layer because it has started to pick up the soft clay layer’s resistance early </w:t>
      </w:r>
      <w:r w:rsidR="00265F16" w:rsidRPr="000C5F75">
        <w:fldChar w:fldCharType="begin"/>
      </w:r>
      <w:r w:rsidR="000D20B9" w:rsidRPr="000C5F75">
        <w:instrText xml:space="preserve"> ADDIN EN.CITE &lt;EndNote&gt;&lt;Cite&gt;&lt;Author&gt;Ahmadi&lt;/Author&gt;&lt;Year&gt;2005&lt;/Year&gt;&lt;RecNum&gt;1&lt;/RecNum&gt;&lt;DisplayText&gt;(Ahmadi &amp;amp; Robertson, 2005)&lt;/DisplayText&gt;&lt;record&gt;&lt;rec-number&gt;1&lt;/rec-number&gt;&lt;foreign-keys&gt;&lt;key app="EN" db-id="sxtwfzd9l90wv6e9dzoxdxrhr5tsfsvp0r2a" timestamp="0"&gt;1&lt;/key&gt;&lt;/foreign-keys&gt;&lt;ref-type name="Journal Article"&gt;17&lt;/ref-type&gt;&lt;contributors&gt;&lt;authors&gt;&lt;author&gt;Ahmadi, M.M.&lt;/author&gt;&lt;author&gt;Robertson, P.K.&lt;/author&gt;&lt;/authors&gt;&lt;/contributors&gt;&lt;titles&gt;&lt;title&gt;Thin-layer effects on the CPT qc measurement&lt;/title&gt;&lt;secondary-title&gt;Canadian Geotechnical Journal&lt;/secondary-title&gt;&lt;/titles&gt;&lt;pages&gt;1302-1317&lt;/pages&gt;&lt;volume&gt;42&lt;/volume&gt;&lt;number&gt;5&lt;/number&gt;&lt;dates&gt;&lt;year&gt;2005&lt;/year&gt;&lt;/dates&gt;&lt;urls&gt;&lt;/urls&gt;&lt;/record&gt;&lt;/Cite&gt;&lt;/EndNote&gt;</w:instrText>
      </w:r>
      <w:r w:rsidR="00265F16" w:rsidRPr="000C5F75">
        <w:fldChar w:fldCharType="separate"/>
      </w:r>
      <w:r w:rsidR="000D20B9" w:rsidRPr="000C5F75">
        <w:rPr>
          <w:noProof/>
        </w:rPr>
        <w:t>(</w:t>
      </w:r>
      <w:hyperlink w:anchor="_ENREF_1" w:tooltip="Ahmadi, 2005 #1" w:history="1">
        <w:r w:rsidR="00440BD7" w:rsidRPr="000C5F75">
          <w:rPr>
            <w:noProof/>
          </w:rPr>
          <w:t>Ahmadi &amp; Robertson, 2005</w:t>
        </w:r>
      </w:hyperlink>
      <w:r w:rsidR="000D20B9" w:rsidRPr="000C5F75">
        <w:rPr>
          <w:noProof/>
        </w:rPr>
        <w:t>)</w:t>
      </w:r>
      <w:r w:rsidR="00265F16" w:rsidRPr="000C5F75">
        <w:fldChar w:fldCharType="end"/>
      </w:r>
      <w:r w:rsidR="00265F16">
        <w:t xml:space="preserve">. This discrepancy results in an over-prediction of post-liquefaction settlements </w:t>
      </w:r>
      <w:r w:rsidR="00EA4833">
        <w:t xml:space="preserve">and lateral spread displacements </w:t>
      </w:r>
      <w:r w:rsidR="00265F16">
        <w:t>because the cone is reading the soil as softer than its actual stiffness. A correction factor is suggested to correct the cone tip resistance in the thin sand layers.</w:t>
      </w:r>
      <w:r w:rsidR="00E407BE">
        <w:t xml:space="preserve"> </w:t>
      </w:r>
      <w:r w:rsidR="00CC188F">
        <w:t>As shown in</w:t>
      </w:r>
      <w:r w:rsidR="00CF3A3A">
        <w:t xml:space="preserve"> </w:t>
      </w:r>
      <w:r w:rsidR="00CF3A3A">
        <w:fldChar w:fldCharType="begin"/>
      </w:r>
      <w:r w:rsidR="00CF3A3A">
        <w:instrText xml:space="preserve"> REF _Ref481760870 \h </w:instrText>
      </w:r>
      <w:r w:rsidR="00CF3A3A">
        <w:fldChar w:fldCharType="separate"/>
      </w:r>
      <w:r w:rsidR="00CF3A3A">
        <w:t xml:space="preserve">Figure </w:t>
      </w:r>
      <w:r w:rsidR="00CF3A3A">
        <w:rPr>
          <w:noProof/>
        </w:rPr>
        <w:t>4</w:t>
      </w:r>
      <w:r w:rsidR="00CF3A3A">
        <w:noBreakHyphen/>
      </w:r>
      <w:r w:rsidR="00CF3A3A">
        <w:rPr>
          <w:noProof/>
        </w:rPr>
        <w:t>1</w:t>
      </w:r>
      <w:r w:rsidR="00CF3A3A">
        <w:fldChar w:fldCharType="end"/>
      </w:r>
      <w:r w:rsidR="00CC188F">
        <w:t xml:space="preserve">, as the cone enters deposit A (thin sand layer), the soil resistance is significantly reduced before the cone reaches deposit B (soft clay layer). This phenomena occurs because the cone is picking up the softness of deposit B before it reaches deposit B. The higher the stiffness and thinner the layer of sand interbedded within soft clay, the larger the thin layer correction factor will be. </w:t>
      </w:r>
    </w:p>
    <w:p w14:paraId="3D3AC088" w14:textId="195FB056" w:rsidR="005D6E03" w:rsidRDefault="005D6E03" w:rsidP="005D6E03">
      <w:pPr>
        <w:pStyle w:val="NormalWeb"/>
        <w:spacing w:before="0" w:beforeAutospacing="0" w:after="0" w:afterAutospacing="0" w:line="360" w:lineRule="auto"/>
        <w:ind w:firstLine="0"/>
      </w:pPr>
    </w:p>
    <w:p w14:paraId="7AAE9482" w14:textId="62F353ED" w:rsidR="005D6E03" w:rsidRDefault="00EA4833" w:rsidP="00E407BE">
      <w:pPr>
        <w:pStyle w:val="NormalWeb"/>
        <w:spacing w:before="0" w:beforeAutospacing="0" w:after="0" w:afterAutospacing="0" w:line="360" w:lineRule="auto"/>
      </w:pPr>
      <w:r>
        <w:lastRenderedPageBreak/>
        <w:t>Once a layer has been identified as needing the thin layer correction, the tip resistance can</w:t>
      </w:r>
      <w:r w:rsidR="00E407BE">
        <w:t xml:space="preserve"> </w:t>
      </w:r>
      <w:r>
        <w:t>be adjusted with a correction factor. A layer is identified as a thin layer if there is a steep change in the soil behavior index (I</w:t>
      </w:r>
      <w:r>
        <w:rPr>
          <w:vertAlign w:val="subscript"/>
        </w:rPr>
        <w:t>c</w:t>
      </w:r>
      <w:r>
        <w:t xml:space="preserve">), usually a change of 0.01 or greater, for multiple soil sublayer increments, usually 4 </w:t>
      </w:r>
      <w:r>
        <w:fldChar w:fldCharType="begin"/>
      </w:r>
      <w:r w:rsidR="000D20B9">
        <w:instrText xml:space="preserve"> ADDIN EN.CITE &lt;EndNote&gt;&lt;Cite&gt;&lt;Author&gt;Robertson&lt;/Author&gt;&lt;Year&gt;2011&lt;/Year&gt;&lt;RecNum&gt;13&lt;/RecNum&gt;&lt;DisplayText&gt;(Robertson, 2011)&lt;/DisplayText&gt;&lt;record&gt;&lt;rec-number&gt;13&lt;/rec-number&gt;&lt;foreign-keys&gt;&lt;key app="EN" db-id="sxtwfzd9l90wv6e9dzoxdxrhr5tsfsvp0r2a" timestamp="0"&gt;13&lt;/key&gt;&lt;/foreign-keys&gt;&lt;ref-type name="Journal Article"&gt;17&lt;/ref-type&gt;&lt;contributors&gt;&lt;authors&gt;&lt;author&gt;Robertson, PK&lt;/author&gt;&lt;/authors&gt;&lt;/contributors&gt;&lt;titles&gt;&lt;title&gt;Computing in Geotechnical Engineering-Automatic Software Detection of CPT Transition Zones&lt;/title&gt;&lt;secondary-title&gt;Geotechnical News&lt;/secondary-title&gt;&lt;/titles&gt;&lt;pages&gt;33&lt;/pages&gt;&lt;volume&gt;29&lt;/volume&gt;&lt;number&gt;2&lt;/number&gt;&lt;dates&gt;&lt;year&gt;2011&lt;/year&gt;&lt;/dates&gt;&lt;isbn&gt;0823-650X&lt;/isbn&gt;&lt;urls&gt;&lt;/urls&gt;&lt;/record&gt;&lt;/Cite&gt;&lt;/EndNote&gt;</w:instrText>
      </w:r>
      <w:r>
        <w:fldChar w:fldCharType="separate"/>
      </w:r>
      <w:r w:rsidR="000D20B9">
        <w:rPr>
          <w:noProof/>
        </w:rPr>
        <w:t>(</w:t>
      </w:r>
      <w:hyperlink w:anchor="_ENREF_9" w:tooltip="Robertson, 2011 #13" w:history="1">
        <w:r w:rsidR="00440BD7">
          <w:rPr>
            <w:noProof/>
          </w:rPr>
          <w:t>Robertson, 2011</w:t>
        </w:r>
      </w:hyperlink>
      <w:r w:rsidR="000D20B9">
        <w:rPr>
          <w:noProof/>
        </w:rPr>
        <w:t>)</w:t>
      </w:r>
      <w:r>
        <w:fldChar w:fldCharType="end"/>
      </w:r>
      <w:r>
        <w:t>. Once identified, these layer’s tip resistance can be corrected using</w:t>
      </w:r>
    </w:p>
    <w:p w14:paraId="4A0C1183" w14:textId="77777777" w:rsidR="005D6E03" w:rsidRDefault="005D6E03" w:rsidP="005D6E03">
      <w:pPr>
        <w:pStyle w:val="NormalWeb"/>
        <w:spacing w:before="0" w:beforeAutospacing="0" w:after="0" w:afterAutospacing="0" w:line="360" w:lineRule="auto"/>
        <w:ind w:firstLine="0"/>
      </w:pPr>
    </w:p>
    <w:tbl>
      <w:tblPr>
        <w:tblStyle w:val="TableGrid"/>
        <w:tblpPr w:leftFromText="180" w:rightFromText="180" w:vertAnchor="text" w:horzAnchor="margin" w:tblpXSpec="center" w:tblpY="9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0"/>
        <w:gridCol w:w="895"/>
      </w:tblGrid>
      <w:tr w:rsidR="00EA4833" w14:paraId="370B2FAD" w14:textId="77777777" w:rsidTr="00A14627">
        <w:tc>
          <w:tcPr>
            <w:tcW w:w="7740" w:type="dxa"/>
            <w:vAlign w:val="center"/>
          </w:tcPr>
          <w:p w14:paraId="52D683A6" w14:textId="77777777" w:rsidR="00EA4833" w:rsidRPr="008E4481" w:rsidRDefault="00861520" w:rsidP="00EA4833">
            <w:pPr>
              <w:pStyle w:val="BodyText"/>
              <w:jc w:val="center"/>
              <w:rPr>
                <w:rFonts w:ascii="Times New Roman" w:hAnsi="Times New Roman"/>
              </w:rPr>
            </w:pPr>
            <m:oMathPara>
              <m:oMath>
                <m:sSup>
                  <m:sSupPr>
                    <m:ctrlPr>
                      <w:rPr>
                        <w:rFonts w:ascii="Cambria Math" w:hAnsi="Cambria Math"/>
                        <w:i/>
                      </w:rPr>
                    </m:ctrlPr>
                  </m:sSupPr>
                  <m:e>
                    <m:sSub>
                      <m:sSubPr>
                        <m:ctrlPr>
                          <w:rPr>
                            <w:rFonts w:ascii="Cambria Math" w:hAnsi="Cambria Math"/>
                            <w:i/>
                          </w:rPr>
                        </m:ctrlPr>
                      </m:sSubPr>
                      <m:e>
                        <m:r>
                          <w:rPr>
                            <w:rFonts w:ascii="Cambria Math" w:hAnsi="Cambria Math"/>
                          </w:rPr>
                          <m:t>q</m:t>
                        </m:r>
                      </m:e>
                      <m:sub>
                        <m:r>
                          <w:rPr>
                            <w:rFonts w:ascii="Cambria Math" w:hAnsi="Cambria Math"/>
                          </w:rPr>
                          <m:t>c</m:t>
                        </m:r>
                      </m:sub>
                    </m:sSub>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H</m:t>
                    </m:r>
                  </m:sub>
                </m:sSub>
                <m:sSub>
                  <m:sSubPr>
                    <m:ctrlPr>
                      <w:rPr>
                        <w:rFonts w:ascii="Cambria Math" w:hAnsi="Cambria Math"/>
                        <w:i/>
                      </w:rPr>
                    </m:ctrlPr>
                  </m:sSubPr>
                  <m:e>
                    <m:r>
                      <w:rPr>
                        <w:rFonts w:ascii="Cambria Math" w:hAnsi="Cambria Math"/>
                      </w:rPr>
                      <m:t>q</m:t>
                    </m:r>
                  </m:e>
                  <m:sub>
                    <m:r>
                      <w:rPr>
                        <w:rFonts w:ascii="Cambria Math" w:hAnsi="Cambria Math"/>
                      </w:rPr>
                      <m:t>c</m:t>
                    </m:r>
                  </m:sub>
                </m:sSub>
              </m:oMath>
            </m:oMathPara>
          </w:p>
        </w:tc>
        <w:tc>
          <w:tcPr>
            <w:tcW w:w="895" w:type="dxa"/>
            <w:vAlign w:val="center"/>
          </w:tcPr>
          <w:p w14:paraId="0A854DED" w14:textId="19784787" w:rsidR="00EA4833" w:rsidRPr="008E4481" w:rsidRDefault="00EA4833" w:rsidP="00D54404">
            <w:pPr>
              <w:pStyle w:val="BodyText"/>
              <w:ind w:firstLine="0"/>
              <w:rPr>
                <w:rFonts w:ascii="Times New Roman" w:hAnsi="Times New Roman"/>
              </w:rPr>
            </w:pPr>
            <w:r w:rsidRPr="008E4481">
              <w:rPr>
                <w:rFonts w:ascii="Times New Roman" w:hAnsi="Times New Roman"/>
              </w:rPr>
              <w:t>(</w:t>
            </w:r>
            <w:r w:rsidR="00D54404" w:rsidRPr="008E4481">
              <w:rPr>
                <w:rFonts w:ascii="Times New Roman" w:hAnsi="Times New Roman"/>
              </w:rPr>
              <w:t>4-2</w:t>
            </w:r>
            <w:r w:rsidRPr="008E4481">
              <w:rPr>
                <w:rFonts w:ascii="Times New Roman" w:hAnsi="Times New Roman"/>
              </w:rPr>
              <w:t>)</w:t>
            </w:r>
          </w:p>
        </w:tc>
      </w:tr>
    </w:tbl>
    <w:p w14:paraId="6BA48392" w14:textId="77777777" w:rsidR="005D6E03" w:rsidRDefault="005D6E03" w:rsidP="005D6E03">
      <w:pPr>
        <w:pStyle w:val="NormalWeb"/>
        <w:spacing w:before="0" w:beforeAutospacing="0" w:after="0" w:afterAutospacing="0" w:line="360" w:lineRule="auto"/>
        <w:ind w:firstLine="0"/>
      </w:pPr>
    </w:p>
    <w:p w14:paraId="4330CAA0" w14:textId="398AC110" w:rsidR="00EA4833" w:rsidRDefault="00EA4833" w:rsidP="005D6E03">
      <w:pPr>
        <w:pStyle w:val="NormalWeb"/>
        <w:spacing w:before="0" w:beforeAutospacing="0" w:after="0" w:afterAutospacing="0" w:line="360" w:lineRule="auto"/>
        <w:ind w:firstLine="0"/>
      </w:pPr>
      <w:r>
        <w:t xml:space="preserve">where </w:t>
      </w:r>
      <m:oMath>
        <m:sSup>
          <m:sSupPr>
            <m:ctrlPr>
              <w:rPr>
                <w:rFonts w:ascii="Cambria Math" w:hAnsi="Cambria Math"/>
                <w:i/>
              </w:rPr>
            </m:ctrlPr>
          </m:sSupPr>
          <m:e>
            <m:sSub>
              <m:sSubPr>
                <m:ctrlPr>
                  <w:rPr>
                    <w:rFonts w:ascii="Cambria Math" w:hAnsi="Cambria Math"/>
                    <w:i/>
                  </w:rPr>
                </m:ctrlPr>
              </m:sSubPr>
              <m:e>
                <m:r>
                  <w:rPr>
                    <w:rFonts w:ascii="Cambria Math" w:hAnsi="Cambria Math"/>
                  </w:rPr>
                  <m:t>q</m:t>
                </m:r>
              </m:e>
              <m:sub>
                <m:r>
                  <w:rPr>
                    <w:rFonts w:ascii="Cambria Math" w:hAnsi="Cambria Math"/>
                  </w:rPr>
                  <m:t>c</m:t>
                </m:r>
              </m:sub>
            </m:sSub>
          </m:e>
          <m:sup>
            <m:r>
              <w:rPr>
                <w:rFonts w:ascii="Cambria Math" w:hAnsi="Cambria Math"/>
              </w:rPr>
              <m:t>*</m:t>
            </m:r>
          </m:sup>
        </m:sSup>
      </m:oMath>
      <w:r>
        <w:t xml:space="preserve"> is the corrected cone tip resistance and </w:t>
      </w:r>
      <m:oMath>
        <m:sSub>
          <m:sSubPr>
            <m:ctrlPr>
              <w:rPr>
                <w:rFonts w:ascii="Cambria Math" w:hAnsi="Cambria Math"/>
                <w:i/>
              </w:rPr>
            </m:ctrlPr>
          </m:sSubPr>
          <m:e>
            <m:r>
              <w:rPr>
                <w:rFonts w:ascii="Cambria Math" w:hAnsi="Cambria Math"/>
              </w:rPr>
              <m:t>K</m:t>
            </m:r>
          </m:e>
          <m:sub>
            <m:r>
              <w:rPr>
                <w:rFonts w:ascii="Cambria Math" w:hAnsi="Cambria Math"/>
              </w:rPr>
              <m:t>H</m:t>
            </m:r>
          </m:sub>
        </m:sSub>
      </m:oMath>
      <w:r>
        <w:t xml:space="preserve"> is the correction factor </w:t>
      </w:r>
      <w:r w:rsidRPr="000C5F75">
        <w:fldChar w:fldCharType="begin"/>
      </w:r>
      <w:r w:rsidR="00B5098D" w:rsidRPr="000C5F75">
        <w:instrText xml:space="preserve"> ADDIN EN.CITE &lt;EndNote&gt;&lt;Cite&gt;&lt;Author&gt;Youd&lt;/Author&gt;&lt;Year&gt;2001&lt;/Year&gt;&lt;RecNum&gt;91&lt;/RecNum&gt;&lt;DisplayText&gt;(Youd, 2001)&lt;/DisplayText&gt;&lt;record&gt;&lt;rec-number&gt;91&lt;/rec-number&gt;&lt;foreign-keys&gt;&lt;key app="EN" db-id="sxtwfzd9l90wv6e9dzoxdxrhr5tsfsvp0r2a" timestamp="0"&gt;91&lt;/key&gt;&lt;/foreign-keys&gt;&lt;ref-type name="Journal Article"&gt;17&lt;/ref-type&gt;&lt;contributors&gt;&lt;authors&gt;&lt;author&gt;L. Youd&lt;/author&gt;&lt;/authors&gt;&lt;/contributors&gt;&lt;titles&gt;&lt;title&gt;Liquefaction Resistance of Soils: Summary Report from the 1996 NCEER and 1998/NSF Workshops on Evaluation of Liquefaction Resistance of Soils&lt;/title&gt;&lt;secondary-title&gt;Journal of Geotechnical and Geoenvironmental Engineering&lt;/secondary-title&gt;&lt;/titles&gt;&lt;volume&gt;127&lt;/volume&gt;&lt;number&gt;4&lt;/number&gt;&lt;dates&gt;&lt;year&gt;2001&lt;/year&gt;&lt;/dates&gt;&lt;urls&gt;&lt;/urls&gt;&lt;/record&gt;&lt;/Cite&gt;&lt;/EndNote&gt;</w:instrText>
      </w:r>
      <w:r w:rsidRPr="000C5F75">
        <w:fldChar w:fldCharType="separate"/>
      </w:r>
      <w:r w:rsidR="00B5098D" w:rsidRPr="000C5F75">
        <w:rPr>
          <w:noProof/>
        </w:rPr>
        <w:t>(</w:t>
      </w:r>
      <w:hyperlink w:anchor="_ENREF_12" w:tooltip="Youd, 2001 #91" w:history="1">
        <w:r w:rsidR="00440BD7" w:rsidRPr="000C5F75">
          <w:rPr>
            <w:noProof/>
          </w:rPr>
          <w:t>Youd, 2001</w:t>
        </w:r>
      </w:hyperlink>
      <w:r w:rsidR="00B5098D" w:rsidRPr="000C5F75">
        <w:rPr>
          <w:noProof/>
        </w:rPr>
        <w:t>)</w:t>
      </w:r>
      <w:r w:rsidRPr="000C5F75">
        <w:fldChar w:fldCharType="end"/>
      </w:r>
      <w:r w:rsidRPr="000C5F75">
        <w:t>.</w:t>
      </w:r>
      <w:r>
        <w:t xml:space="preserve"> This factor can be calculated by</w:t>
      </w:r>
    </w:p>
    <w:p w14:paraId="55160D60" w14:textId="77777777" w:rsidR="005D6E03" w:rsidRDefault="005D6E03" w:rsidP="005D6E03">
      <w:pPr>
        <w:pStyle w:val="NormalWeb"/>
        <w:spacing w:before="0" w:beforeAutospacing="0" w:after="0" w:afterAutospacing="0" w:line="360" w:lineRule="auto"/>
        <w:ind w:firstLine="0"/>
      </w:pPr>
    </w:p>
    <w:tbl>
      <w:tblPr>
        <w:tblStyle w:val="TableGrid"/>
        <w:tblpPr w:leftFromText="180" w:rightFromText="180" w:vertAnchor="text" w:horzAnchor="margin" w:tblpXSpec="center" w:tblpY="9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40"/>
        <w:gridCol w:w="895"/>
      </w:tblGrid>
      <w:tr w:rsidR="00EA4833" w14:paraId="65580348" w14:textId="77777777" w:rsidTr="00A14627">
        <w:tc>
          <w:tcPr>
            <w:tcW w:w="7740" w:type="dxa"/>
            <w:vAlign w:val="center"/>
          </w:tcPr>
          <w:p w14:paraId="41DA409B" w14:textId="77777777" w:rsidR="00EA4833" w:rsidRPr="008E4481" w:rsidRDefault="00861520" w:rsidP="00EA4833">
            <w:pPr>
              <w:pStyle w:val="BodyText"/>
              <w:jc w:val="center"/>
              <w:rPr>
                <w:rFonts w:ascii="Times New Roman" w:hAnsi="Times New Roman"/>
              </w:rPr>
            </w:pPr>
            <m:oMathPara>
              <m:oMath>
                <m:sSub>
                  <m:sSubPr>
                    <m:ctrlPr>
                      <w:rPr>
                        <w:rFonts w:ascii="Cambria Math" w:hAnsi="Cambria Math"/>
                        <w:i/>
                      </w:rPr>
                    </m:ctrlPr>
                  </m:sSubPr>
                  <m:e>
                    <m:r>
                      <w:rPr>
                        <w:rFonts w:ascii="Cambria Math" w:hAnsi="Cambria Math"/>
                      </w:rPr>
                      <m:t>K</m:t>
                    </m:r>
                  </m:e>
                  <m:sub>
                    <m:r>
                      <w:rPr>
                        <w:rFonts w:ascii="Cambria Math" w:hAnsi="Cambria Math"/>
                      </w:rPr>
                      <m:t>H</m:t>
                    </m:r>
                  </m:sub>
                </m:sSub>
                <m:r>
                  <w:rPr>
                    <w:rFonts w:ascii="Cambria Math" w:hAnsi="Cambria Math"/>
                  </w:rPr>
                  <m:t>=0.25</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d>
                              <m:dPr>
                                <m:ctrlPr>
                                  <w:rPr>
                                    <w:rFonts w:ascii="Cambria Math" w:hAnsi="Cambria Math"/>
                                    <w:i/>
                                  </w:rPr>
                                </m:ctrlPr>
                              </m:dPr>
                              <m:e>
                                <m:f>
                                  <m:fPr>
                                    <m:ctrlPr>
                                      <w:rPr>
                                        <w:rFonts w:ascii="Cambria Math" w:hAnsi="Cambria Math"/>
                                        <w:i/>
                                      </w:rPr>
                                    </m:ctrlPr>
                                  </m:fPr>
                                  <m:num>
                                    <m:r>
                                      <w:rPr>
                                        <w:rFonts w:ascii="Cambria Math" w:hAnsi="Cambria Math"/>
                                      </w:rPr>
                                      <m:t>H</m:t>
                                    </m:r>
                                  </m:num>
                                  <m:den>
                                    <m:sSub>
                                      <m:sSubPr>
                                        <m:ctrlPr>
                                          <w:rPr>
                                            <w:rFonts w:ascii="Cambria Math" w:hAnsi="Cambria Math"/>
                                            <w:i/>
                                          </w:rPr>
                                        </m:ctrlPr>
                                      </m:sSubPr>
                                      <m:e>
                                        <m:r>
                                          <w:rPr>
                                            <w:rFonts w:ascii="Cambria Math" w:hAnsi="Cambria Math"/>
                                          </w:rPr>
                                          <m:t>d</m:t>
                                        </m:r>
                                      </m:e>
                                      <m:sub>
                                        <m:r>
                                          <w:rPr>
                                            <w:rFonts w:ascii="Cambria Math" w:hAnsi="Cambria Math"/>
                                          </w:rPr>
                                          <m:t>c</m:t>
                                        </m:r>
                                      </m:sub>
                                    </m:sSub>
                                  </m:den>
                                </m:f>
                              </m:e>
                            </m:d>
                          </m:num>
                          <m:den>
                            <m:r>
                              <w:rPr>
                                <w:rFonts w:ascii="Cambria Math" w:hAnsi="Cambria Math"/>
                              </w:rPr>
                              <m:t>17</m:t>
                            </m:r>
                          </m:den>
                        </m:f>
                        <m:r>
                          <w:rPr>
                            <w:rFonts w:ascii="Cambria Math" w:hAnsi="Cambria Math"/>
                          </w:rPr>
                          <m:t>-1.77</m:t>
                        </m:r>
                      </m:e>
                    </m:d>
                  </m:e>
                  <m:sup>
                    <m:r>
                      <w:rPr>
                        <w:rFonts w:ascii="Cambria Math" w:hAnsi="Cambria Math"/>
                      </w:rPr>
                      <m:t>2</m:t>
                    </m:r>
                  </m:sup>
                </m:sSup>
                <m:r>
                  <w:rPr>
                    <w:rFonts w:ascii="Cambria Math" w:hAnsi="Cambria Math"/>
                  </w:rPr>
                  <m:t>+1.0</m:t>
                </m:r>
              </m:oMath>
            </m:oMathPara>
          </w:p>
        </w:tc>
        <w:tc>
          <w:tcPr>
            <w:tcW w:w="895" w:type="dxa"/>
            <w:vAlign w:val="center"/>
          </w:tcPr>
          <w:p w14:paraId="6CED4409" w14:textId="58A893EE" w:rsidR="00EA4833" w:rsidRPr="008E4481" w:rsidRDefault="00EA4833" w:rsidP="00D54404">
            <w:pPr>
              <w:pStyle w:val="BodyText"/>
              <w:ind w:firstLine="0"/>
              <w:rPr>
                <w:rFonts w:ascii="Times New Roman" w:hAnsi="Times New Roman"/>
              </w:rPr>
            </w:pPr>
            <w:r w:rsidRPr="008E4481">
              <w:rPr>
                <w:rFonts w:ascii="Times New Roman" w:hAnsi="Times New Roman"/>
              </w:rPr>
              <w:t>(</w:t>
            </w:r>
            <w:r w:rsidR="00D54404" w:rsidRPr="008E4481">
              <w:rPr>
                <w:rFonts w:ascii="Times New Roman" w:hAnsi="Times New Roman"/>
              </w:rPr>
              <w:t>4-3</w:t>
            </w:r>
            <w:r w:rsidRPr="008E4481">
              <w:rPr>
                <w:rFonts w:ascii="Times New Roman" w:hAnsi="Times New Roman"/>
              </w:rPr>
              <w:t>)</w:t>
            </w:r>
          </w:p>
        </w:tc>
      </w:tr>
    </w:tbl>
    <w:p w14:paraId="21585733" w14:textId="77777777" w:rsidR="005D6E03" w:rsidRDefault="005D6E03" w:rsidP="008E4481">
      <w:pPr>
        <w:pStyle w:val="NormalWeb"/>
        <w:spacing w:before="0" w:beforeAutospacing="0" w:after="0" w:afterAutospacing="0" w:line="360" w:lineRule="auto"/>
        <w:ind w:firstLine="0"/>
      </w:pPr>
    </w:p>
    <w:p w14:paraId="4AED7363" w14:textId="03885D7A" w:rsidR="004B23F6" w:rsidRPr="00ED4F8E" w:rsidRDefault="00EA4833" w:rsidP="008E4481">
      <w:pPr>
        <w:pStyle w:val="NormalWeb"/>
        <w:spacing w:before="0" w:beforeAutospacing="0" w:after="0" w:afterAutospacing="0" w:line="360" w:lineRule="auto"/>
        <w:ind w:firstLine="0"/>
      </w:pPr>
      <w:r>
        <w:t xml:space="preserve">where </w:t>
      </w:r>
      <m:oMath>
        <m:sSub>
          <m:sSubPr>
            <m:ctrlPr>
              <w:rPr>
                <w:rFonts w:ascii="Cambria Math" w:hAnsi="Cambria Math"/>
                <w:i/>
              </w:rPr>
            </m:ctrlPr>
          </m:sSubPr>
          <m:e>
            <m:r>
              <w:rPr>
                <w:rFonts w:ascii="Cambria Math" w:hAnsi="Cambria Math"/>
              </w:rPr>
              <m:t>d</m:t>
            </m:r>
          </m:e>
          <m:sub>
            <m:r>
              <w:rPr>
                <w:rFonts w:ascii="Cambria Math" w:hAnsi="Cambria Math"/>
              </w:rPr>
              <m:t>c</m:t>
            </m:r>
          </m:sub>
        </m:sSub>
      </m:oMath>
      <w:r>
        <w:t xml:space="preserve"> is the diameter of the cone, and </w:t>
      </w:r>
      <m:oMath>
        <m:r>
          <w:rPr>
            <w:rFonts w:ascii="Cambria Math" w:hAnsi="Cambria Math"/>
          </w:rPr>
          <m:t>H</m:t>
        </m:r>
      </m:oMath>
      <w:r>
        <w:t xml:space="preserve"> is the layer thickness. </w:t>
      </w:r>
    </w:p>
    <w:p w14:paraId="73C55B4E" w14:textId="6B74936C" w:rsidR="00482481" w:rsidRPr="00903B8C" w:rsidRDefault="0007762D" w:rsidP="00482481">
      <w:pPr>
        <w:pStyle w:val="Heading2"/>
      </w:pPr>
      <w:r>
        <w:t xml:space="preserve"> </w:t>
      </w:r>
      <w:bookmarkStart w:id="294" w:name="_Toc488417159"/>
      <w:r w:rsidR="00FD3613" w:rsidRPr="00903B8C">
        <w:t>Sensitivity Analysis of Settlement</w:t>
      </w:r>
      <w:bookmarkEnd w:id="294"/>
    </w:p>
    <w:p w14:paraId="07EC033E" w14:textId="76A3B7EC" w:rsidR="006A6681" w:rsidRDefault="00437B23" w:rsidP="006A6681">
      <w:pPr>
        <w:pStyle w:val="BodyText"/>
      </w:pPr>
      <w:r>
        <w:t>Four separate full</w:t>
      </w:r>
      <w:r w:rsidR="006A6681">
        <w:t xml:space="preserve">-probabilistic settlement calculations were performed, for each city and CPT profile, to test the sensitivity </w:t>
      </w:r>
      <w:r>
        <w:t>of the full</w:t>
      </w:r>
      <w:r w:rsidR="006A6681">
        <w:t>-probabilistic procedure</w:t>
      </w:r>
      <w:r w:rsidR="00E407BE">
        <w:t xml:space="preserve"> to different </w:t>
      </w:r>
      <w:r w:rsidR="006A6681">
        <w:t xml:space="preserve">correction factors. These four calculations included a baseline (i.e., no corrections applied), a run with the depth weighting factor, a run with the thin layer correction, and a run with both the thin layer and depth factor correction applied. All 20 soil profiles, at all of the cities, and for all three return periods were ran for each of these options. The data was combined and is presented in box and whisker plots </w:t>
      </w:r>
      <w:r w:rsidR="00D54404">
        <w:t>below (</w:t>
      </w:r>
      <w:r w:rsidR="005A6CAA" w:rsidRPr="00CF3A3A">
        <w:fldChar w:fldCharType="begin"/>
      </w:r>
      <w:r w:rsidR="005A6CAA" w:rsidRPr="00CF3A3A">
        <w:instrText xml:space="preserve"> REF _Ref481761515 \h  \* MERGEFORMAT </w:instrText>
      </w:r>
      <w:r w:rsidR="005A6CAA" w:rsidRPr="00CF3A3A">
        <w:fldChar w:fldCharType="separate"/>
      </w:r>
      <w:r w:rsidR="005A6CAA" w:rsidRPr="00CF3A3A">
        <w:t xml:space="preserve">Figure </w:t>
      </w:r>
      <w:r w:rsidR="005A6CAA" w:rsidRPr="00CF3A3A">
        <w:rPr>
          <w:noProof/>
        </w:rPr>
        <w:t>4</w:t>
      </w:r>
      <w:r w:rsidR="005A6CAA" w:rsidRPr="00CF3A3A">
        <w:noBreakHyphen/>
      </w:r>
      <w:r w:rsidR="005A6CAA" w:rsidRPr="00CF3A3A">
        <w:rPr>
          <w:noProof/>
        </w:rPr>
        <w:t>2</w:t>
      </w:r>
      <w:r w:rsidR="005A6CAA" w:rsidRPr="00CF3A3A">
        <w:fldChar w:fldCharType="end"/>
      </w:r>
      <w:r w:rsidR="005A6CAA" w:rsidRPr="00CF3A3A">
        <w:t xml:space="preserve"> </w:t>
      </w:r>
      <w:r w:rsidR="00D54404" w:rsidRPr="00CF3A3A">
        <w:t xml:space="preserve">through </w:t>
      </w:r>
      <w:r w:rsidR="005A6CAA" w:rsidRPr="00CF3A3A">
        <w:fldChar w:fldCharType="begin"/>
      </w:r>
      <w:r w:rsidR="005A6CAA" w:rsidRPr="00CF3A3A">
        <w:instrText xml:space="preserve"> REF _Ref481761444 \h  \* MERGEFORMAT </w:instrText>
      </w:r>
      <w:r w:rsidR="005A6CAA" w:rsidRPr="00CF3A3A">
        <w:fldChar w:fldCharType="separate"/>
      </w:r>
      <w:r w:rsidR="005A6CAA" w:rsidRPr="00CF3A3A">
        <w:t xml:space="preserve">Figure </w:t>
      </w:r>
      <w:r w:rsidR="005A6CAA" w:rsidRPr="00CF3A3A">
        <w:rPr>
          <w:noProof/>
        </w:rPr>
        <w:t>4</w:t>
      </w:r>
      <w:r w:rsidR="005A6CAA" w:rsidRPr="00CF3A3A">
        <w:noBreakHyphen/>
      </w:r>
      <w:r w:rsidR="005A6CAA" w:rsidRPr="00CF3A3A">
        <w:rPr>
          <w:noProof/>
        </w:rPr>
        <w:t>4</w:t>
      </w:r>
      <w:r w:rsidR="005A6CAA" w:rsidRPr="00CF3A3A">
        <w:fldChar w:fldCharType="end"/>
      </w:r>
      <w:r w:rsidR="005A6CAA">
        <w:t>)</w:t>
      </w:r>
    </w:p>
    <w:p w14:paraId="38051C19" w14:textId="77EC5E8E" w:rsidR="009863F6" w:rsidRDefault="004B23F6" w:rsidP="005D6E03">
      <w:pPr>
        <w:pStyle w:val="BodyText"/>
      </w:pPr>
      <w:r>
        <w:t>To create these box and whisker plots, a ratio (R) was created, which represents the ratio of each of the separate options calculated settlement values to the baseline corrected settlement values.</w:t>
      </w:r>
      <w:r w:rsidR="0007762D">
        <w:t xml:space="preserve"> </w:t>
      </w:r>
      <w:r>
        <w:t>This means that if R is equal to 1, the specific correction factor had no impact on the settlement calculation. Therefore, the further away R is from 1, the more sensitive the probabilistic procedure is to that particular option.</w:t>
      </w:r>
    </w:p>
    <w:p w14:paraId="583B9ADB" w14:textId="2BF1D225" w:rsidR="00A56719" w:rsidRPr="00A56719" w:rsidRDefault="00A56719" w:rsidP="00A56719">
      <w:pPr>
        <w:pStyle w:val="BodyText"/>
        <w:rPr>
          <w:highlight w:val="yellow"/>
        </w:rPr>
      </w:pPr>
    </w:p>
    <w:p w14:paraId="6D091EA0" w14:textId="2E451804" w:rsidR="006A6681" w:rsidRDefault="006A6681" w:rsidP="006A6681">
      <w:pPr>
        <w:pStyle w:val="BodyText"/>
        <w:ind w:firstLine="576"/>
      </w:pPr>
      <w:r>
        <w:t>The box and whisker plots show the impact each correction factor has on the full-probabilistic procedure. The box and whisker plots prove the importance and impact of correction factors. Based on t</w:t>
      </w:r>
      <w:r w:rsidR="00437B23">
        <w:t>he plots</w:t>
      </w:r>
      <w:r w:rsidR="006F4129">
        <w:t>, it i</w:t>
      </w:r>
      <w:r w:rsidR="00437B23">
        <w:t>s apparent the full</w:t>
      </w:r>
      <w:r>
        <w:t xml:space="preserve">-probabilistic procedure is more sensitive to the depth weighting factor than the thin layer correction factor. However, the depth factor correction experienced a larger spread than the thin layer correction. It is logical that the thin layer correction had a smaller impact on the calculated settlement values. For the thin layer correction to even be applied the soil profile needed to contain thin sand layers interbedded within soft clay layers. A few of the 20 profiles did not have this criteria and therefore did not experience any thin layer correction. However, because the depth weighting factor is independent of soil type, the depth weighting factor was always applied. </w:t>
      </w:r>
    </w:p>
    <w:p w14:paraId="11E8D4A4" w14:textId="05F01304" w:rsidR="006A6681" w:rsidRDefault="006A6681" w:rsidP="006A6681">
      <w:pPr>
        <w:pStyle w:val="BodyText"/>
        <w:ind w:firstLine="576"/>
      </w:pPr>
      <w:r>
        <w:t xml:space="preserve">The data suggests that return period does not affect the sensitivity significantly. Across all three return periods, the median value and general trends are about the same. This is logical because the degree of sensitivity is dependent on soil type for thin layer correction and the depth factor correction will be constant because it is only dependent on depth. All of which were constant for each settlement calculation. </w:t>
      </w:r>
      <w:r w:rsidR="00954290">
        <w:t xml:space="preserve">However, as the return period increased, the scatter decreased. </w:t>
      </w:r>
    </w:p>
    <w:p w14:paraId="06E910C1" w14:textId="77777777" w:rsidR="00BA6255" w:rsidRDefault="00BA6255" w:rsidP="006A6681">
      <w:pPr>
        <w:pStyle w:val="BodyText"/>
        <w:ind w:firstLine="576"/>
      </w:pPr>
    </w:p>
    <w:p w14:paraId="7CAFEC7A" w14:textId="77777777" w:rsidR="00BA6255" w:rsidRDefault="00BA6255" w:rsidP="00BA6255">
      <w:pPr>
        <w:pStyle w:val="BodyText"/>
        <w:keepNext/>
        <w:ind w:firstLine="0"/>
        <w:jc w:val="center"/>
      </w:pPr>
      <w:r w:rsidRPr="009B750F">
        <w:rPr>
          <w:noProof/>
        </w:rPr>
        <w:drawing>
          <wp:inline distT="0" distB="0" distL="0" distR="0" wp14:anchorId="5ABC2A93" wp14:editId="1FF53A24">
            <wp:extent cx="4833493" cy="3086100"/>
            <wp:effectExtent l="0" t="0" r="5715"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cstate="print">
                      <a:extLst>
                        <a:ext uri="{28A0092B-C50C-407E-A947-70E740481C1C}">
                          <a14:useLocalDpi xmlns:a14="http://schemas.microsoft.com/office/drawing/2010/main" val="0"/>
                        </a:ext>
                      </a:extLst>
                    </a:blip>
                    <a:stretch>
                      <a:fillRect/>
                    </a:stretch>
                  </pic:blipFill>
                  <pic:spPr>
                    <a:xfrm>
                      <a:off x="0" y="0"/>
                      <a:ext cx="4839443" cy="3089899"/>
                    </a:xfrm>
                    <a:prstGeom prst="rect">
                      <a:avLst/>
                    </a:prstGeom>
                  </pic:spPr>
                </pic:pic>
              </a:graphicData>
            </a:graphic>
          </wp:inline>
        </w:drawing>
      </w:r>
    </w:p>
    <w:p w14:paraId="1C99F7B3" w14:textId="31E09242" w:rsidR="00BA6255" w:rsidRDefault="00BA6255" w:rsidP="00BA6255">
      <w:pPr>
        <w:pStyle w:val="Caption"/>
        <w:ind w:firstLine="0"/>
      </w:pPr>
      <w:bookmarkStart w:id="295" w:name="_Toc508719539"/>
      <w:r>
        <w:t xml:space="preserve">Figure </w:t>
      </w:r>
      <w:fldSimple w:instr=" STYLEREF 1 \s ">
        <w:r>
          <w:rPr>
            <w:noProof/>
          </w:rPr>
          <w:t>4</w:t>
        </w:r>
      </w:fldSimple>
      <w:r>
        <w:noBreakHyphen/>
      </w:r>
      <w:fldSimple w:instr=" SEQ Figure \* ARABIC \s 1 ">
        <w:r>
          <w:rPr>
            <w:noProof/>
          </w:rPr>
          <w:t>2</w:t>
        </w:r>
      </w:fldSimple>
      <w:r>
        <w:t>: Box and whisker plots for R (settlement) at a return period of 475 years.</w:t>
      </w:r>
      <w:bookmarkEnd w:id="295"/>
    </w:p>
    <w:p w14:paraId="587DD409" w14:textId="77777777" w:rsidR="00BA6255" w:rsidRDefault="00BA6255" w:rsidP="00BA6255">
      <w:pPr>
        <w:pStyle w:val="BodyText"/>
        <w:keepNext/>
        <w:ind w:firstLine="0"/>
        <w:jc w:val="center"/>
      </w:pPr>
      <w:r w:rsidRPr="009B750F">
        <w:rPr>
          <w:noProof/>
        </w:rPr>
        <w:lastRenderedPageBreak/>
        <w:drawing>
          <wp:inline distT="0" distB="0" distL="0" distR="0" wp14:anchorId="57E82784" wp14:editId="51BF4C98">
            <wp:extent cx="5081751" cy="2990850"/>
            <wp:effectExtent l="0" t="0" r="508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cstate="print">
                      <a:extLst>
                        <a:ext uri="{28A0092B-C50C-407E-A947-70E740481C1C}">
                          <a14:useLocalDpi xmlns:a14="http://schemas.microsoft.com/office/drawing/2010/main" val="0"/>
                        </a:ext>
                      </a:extLst>
                    </a:blip>
                    <a:stretch>
                      <a:fillRect/>
                    </a:stretch>
                  </pic:blipFill>
                  <pic:spPr>
                    <a:xfrm>
                      <a:off x="0" y="0"/>
                      <a:ext cx="5084686" cy="2992578"/>
                    </a:xfrm>
                    <a:prstGeom prst="rect">
                      <a:avLst/>
                    </a:prstGeom>
                  </pic:spPr>
                </pic:pic>
              </a:graphicData>
            </a:graphic>
          </wp:inline>
        </w:drawing>
      </w:r>
    </w:p>
    <w:p w14:paraId="6E9904EC" w14:textId="3F13ED69" w:rsidR="00BA6255" w:rsidRDefault="00BA6255" w:rsidP="00BA6255">
      <w:pPr>
        <w:pStyle w:val="Caption"/>
        <w:ind w:firstLine="0"/>
      </w:pPr>
      <w:bookmarkStart w:id="296" w:name="_Toc508719540"/>
      <w:r>
        <w:t xml:space="preserve">Figure </w:t>
      </w:r>
      <w:fldSimple w:instr=" STYLEREF 1 \s ">
        <w:r>
          <w:rPr>
            <w:noProof/>
          </w:rPr>
          <w:t>4</w:t>
        </w:r>
      </w:fldSimple>
      <w:r>
        <w:noBreakHyphen/>
      </w:r>
      <w:fldSimple w:instr=" SEQ Figure \* ARABIC \s 1 ">
        <w:r>
          <w:rPr>
            <w:noProof/>
          </w:rPr>
          <w:t>3</w:t>
        </w:r>
      </w:fldSimple>
      <w:r>
        <w:t>: Box and whisker plots for R (settlement) at a return period of 1039 years.</w:t>
      </w:r>
      <w:bookmarkEnd w:id="296"/>
    </w:p>
    <w:p w14:paraId="1F06E46A" w14:textId="77777777" w:rsidR="00BA6255" w:rsidRDefault="00BA6255" w:rsidP="00BA6255">
      <w:pPr>
        <w:pStyle w:val="BodyText"/>
      </w:pPr>
    </w:p>
    <w:p w14:paraId="6EC361F4" w14:textId="77777777" w:rsidR="00BA6255" w:rsidRDefault="00BA6255" w:rsidP="00BA6255">
      <w:pPr>
        <w:pStyle w:val="BodyText"/>
        <w:keepNext/>
        <w:ind w:firstLine="0"/>
        <w:jc w:val="center"/>
      </w:pPr>
      <w:r w:rsidRPr="009B750F">
        <w:rPr>
          <w:noProof/>
        </w:rPr>
        <w:drawing>
          <wp:inline distT="0" distB="0" distL="0" distR="0" wp14:anchorId="6107630C" wp14:editId="420FF073">
            <wp:extent cx="5057775" cy="3022362"/>
            <wp:effectExtent l="0" t="0" r="0" b="698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extLst>
                        <a:ext uri="{28A0092B-C50C-407E-A947-70E740481C1C}">
                          <a14:useLocalDpi xmlns:a14="http://schemas.microsoft.com/office/drawing/2010/main" val="0"/>
                        </a:ext>
                      </a:extLst>
                    </a:blip>
                    <a:stretch>
                      <a:fillRect/>
                    </a:stretch>
                  </pic:blipFill>
                  <pic:spPr>
                    <a:xfrm>
                      <a:off x="0" y="0"/>
                      <a:ext cx="5066682" cy="3027685"/>
                    </a:xfrm>
                    <a:prstGeom prst="rect">
                      <a:avLst/>
                    </a:prstGeom>
                  </pic:spPr>
                </pic:pic>
              </a:graphicData>
            </a:graphic>
          </wp:inline>
        </w:drawing>
      </w:r>
    </w:p>
    <w:p w14:paraId="3634786E" w14:textId="18D40A78" w:rsidR="00BA6255" w:rsidRDefault="00BA6255" w:rsidP="00BA6255">
      <w:pPr>
        <w:pStyle w:val="Caption"/>
        <w:ind w:firstLine="0"/>
      </w:pPr>
      <w:bookmarkStart w:id="297" w:name="_Toc508719541"/>
      <w:r>
        <w:t xml:space="preserve">Figure </w:t>
      </w:r>
      <w:fldSimple w:instr=" STYLEREF 1 \s ">
        <w:r>
          <w:rPr>
            <w:noProof/>
          </w:rPr>
          <w:t>4</w:t>
        </w:r>
      </w:fldSimple>
      <w:r>
        <w:noBreakHyphen/>
      </w:r>
      <w:fldSimple w:instr=" SEQ Figure \* ARABIC \s 1 ">
        <w:r>
          <w:rPr>
            <w:noProof/>
          </w:rPr>
          <w:t>4</w:t>
        </w:r>
      </w:fldSimple>
      <w:r>
        <w:t>: Box and whisker plots for R (settlement) at a return period of 2475 years.</w:t>
      </w:r>
      <w:bookmarkEnd w:id="297"/>
    </w:p>
    <w:p w14:paraId="341E7B48" w14:textId="77777777" w:rsidR="00BA6255" w:rsidRPr="00BA6255" w:rsidRDefault="00BA6255" w:rsidP="00BA6255">
      <w:pPr>
        <w:pStyle w:val="BodyText"/>
      </w:pPr>
    </w:p>
    <w:p w14:paraId="18CACC02" w14:textId="5E8B9773" w:rsidR="00482481" w:rsidRPr="00903B8C" w:rsidRDefault="0007762D" w:rsidP="00482481">
      <w:pPr>
        <w:pStyle w:val="Heading2"/>
      </w:pPr>
      <w:r>
        <w:lastRenderedPageBreak/>
        <w:t xml:space="preserve"> </w:t>
      </w:r>
      <w:bookmarkStart w:id="298" w:name="_Toc488417160"/>
      <w:r w:rsidR="00FD3613" w:rsidRPr="00903B8C">
        <w:t>Sensiti</w:t>
      </w:r>
      <w:r w:rsidR="00DF7AAD" w:rsidRPr="00903B8C">
        <w:t>vity Analysis of Lateral Spread</w:t>
      </w:r>
      <w:bookmarkEnd w:id="298"/>
    </w:p>
    <w:p w14:paraId="52801998" w14:textId="53EDB436" w:rsidR="00A56719" w:rsidRDefault="00AD736F" w:rsidP="005B7DD4">
      <w:r>
        <w:t>As in the sensitivity analysis of settlement, the sensitivity analysis of lateral spread was performed comparing the results of the baseline</w:t>
      </w:r>
      <w:r w:rsidR="00DC5FC9">
        <w:t xml:space="preserve"> probabilistic method</w:t>
      </w:r>
      <w:r>
        <w:t xml:space="preserve"> (i.e. no corrections applied), depth weighting factor, thin layer correction, and both thin layer and depth factor correction. This was also done for all 20 CPT profiles, 10 cities and 3 return period. Box and whisker plots were created to illustrate this comparison. The box and whisker plots for lateral spread geometry 1 are displayed in</w:t>
      </w:r>
      <w:r w:rsidR="005A6CAA">
        <w:t xml:space="preserve"> </w:t>
      </w:r>
      <w:r w:rsidR="005A6CAA" w:rsidRPr="00CF3A3A">
        <w:fldChar w:fldCharType="begin"/>
      </w:r>
      <w:r w:rsidR="005A6CAA" w:rsidRPr="00CF3A3A">
        <w:instrText xml:space="preserve"> REF _Ref481761739 \h  \* MERGEFORMAT </w:instrText>
      </w:r>
      <w:r w:rsidR="005A6CAA" w:rsidRPr="00CF3A3A">
        <w:fldChar w:fldCharType="separate"/>
      </w:r>
      <w:r w:rsidR="005A6CAA" w:rsidRPr="00CF3A3A">
        <w:t xml:space="preserve">Figure </w:t>
      </w:r>
      <w:r w:rsidR="005A6CAA" w:rsidRPr="00CF3A3A">
        <w:rPr>
          <w:noProof/>
        </w:rPr>
        <w:t>4</w:t>
      </w:r>
      <w:r w:rsidR="005A6CAA" w:rsidRPr="00CF3A3A">
        <w:noBreakHyphen/>
      </w:r>
      <w:r w:rsidR="005A6CAA" w:rsidRPr="00CF3A3A">
        <w:rPr>
          <w:noProof/>
        </w:rPr>
        <w:t>5</w:t>
      </w:r>
      <w:r w:rsidR="005A6CAA" w:rsidRPr="00CF3A3A">
        <w:fldChar w:fldCharType="end"/>
      </w:r>
      <w:r w:rsidR="005A6CAA" w:rsidRPr="00CF3A3A">
        <w:t xml:space="preserve"> through </w:t>
      </w:r>
      <w:r w:rsidR="005A6CAA" w:rsidRPr="00CF3A3A">
        <w:fldChar w:fldCharType="begin"/>
      </w:r>
      <w:r w:rsidR="005A6CAA" w:rsidRPr="00CF3A3A">
        <w:instrText xml:space="preserve"> REF _Ref481761744 \h  \* MERGEFORMAT </w:instrText>
      </w:r>
      <w:r w:rsidR="005A6CAA" w:rsidRPr="00CF3A3A">
        <w:fldChar w:fldCharType="separate"/>
      </w:r>
      <w:r w:rsidR="005A6CAA" w:rsidRPr="00CF3A3A">
        <w:t xml:space="preserve">Figure </w:t>
      </w:r>
      <w:r w:rsidR="005A6CAA" w:rsidRPr="00CF3A3A">
        <w:rPr>
          <w:noProof/>
        </w:rPr>
        <w:t>4</w:t>
      </w:r>
      <w:r w:rsidR="005A6CAA" w:rsidRPr="00CF3A3A">
        <w:noBreakHyphen/>
      </w:r>
      <w:r w:rsidR="005A6CAA" w:rsidRPr="00CF3A3A">
        <w:rPr>
          <w:noProof/>
        </w:rPr>
        <w:t>7</w:t>
      </w:r>
      <w:r w:rsidR="005A6CAA" w:rsidRPr="00CF3A3A">
        <w:fldChar w:fldCharType="end"/>
      </w:r>
      <w:r>
        <w:t>.</w:t>
      </w:r>
      <w:r w:rsidR="006E1D25">
        <w:t xml:space="preserve"> R is the ratio of the indicated correction option of lateral spread to the baseline lateral spread.</w:t>
      </w:r>
      <w:r w:rsidR="005B7DD4">
        <w:t xml:space="preserve"> </w:t>
      </w:r>
    </w:p>
    <w:p w14:paraId="78883EA5" w14:textId="77777777" w:rsidR="00BB3F16" w:rsidRDefault="00BB3F16" w:rsidP="005B7DD4"/>
    <w:p w14:paraId="5C9E1C50" w14:textId="53B17643" w:rsidR="005B7DD4" w:rsidRDefault="005B7DD4" w:rsidP="005B7DD4">
      <w:pPr>
        <w:pStyle w:val="BodyText"/>
        <w:keepNext/>
        <w:ind w:firstLine="0"/>
        <w:jc w:val="center"/>
      </w:pPr>
      <w:r>
        <w:rPr>
          <w:noProof/>
        </w:rPr>
        <w:drawing>
          <wp:inline distT="0" distB="0" distL="0" distR="0" wp14:anchorId="5A12CCAB" wp14:editId="01E83BBC">
            <wp:extent cx="5279060" cy="32385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414210" cy="3321409"/>
                    </a:xfrm>
                    <a:prstGeom prst="rect">
                      <a:avLst/>
                    </a:prstGeom>
                  </pic:spPr>
                </pic:pic>
              </a:graphicData>
            </a:graphic>
          </wp:inline>
        </w:drawing>
      </w:r>
    </w:p>
    <w:p w14:paraId="6A69BF74" w14:textId="3A4D9EB2" w:rsidR="00A56719" w:rsidRPr="005B7DD4" w:rsidRDefault="00A56719" w:rsidP="005B7DD4">
      <w:pPr>
        <w:pStyle w:val="Caption"/>
        <w:ind w:firstLine="0"/>
      </w:pPr>
      <w:bookmarkStart w:id="299" w:name="_Toc508719542"/>
      <w:r w:rsidRPr="005B7DD4">
        <w:t xml:space="preserve">Figure </w:t>
      </w:r>
      <w:fldSimple w:instr=" STYLEREF 1 \s ">
        <w:r w:rsidR="00BA6255">
          <w:rPr>
            <w:noProof/>
          </w:rPr>
          <w:t>4</w:t>
        </w:r>
      </w:fldSimple>
      <w:r w:rsidR="00BA6255">
        <w:noBreakHyphen/>
      </w:r>
      <w:fldSimple w:instr=" SEQ Figure \* ARABIC \s 1 ">
        <w:r w:rsidR="00BA6255">
          <w:rPr>
            <w:noProof/>
          </w:rPr>
          <w:t>5</w:t>
        </w:r>
      </w:fldSimple>
      <w:r w:rsidRPr="005B7DD4">
        <w:t>: Box and whisker plots for R (lateral spread geometry 1) at a return period of 475 years.</w:t>
      </w:r>
      <w:bookmarkEnd w:id="299"/>
    </w:p>
    <w:p w14:paraId="3B666D26" w14:textId="2D01370F" w:rsidR="005B7DD4" w:rsidRPr="005B7DD4" w:rsidRDefault="005B7DD4" w:rsidP="005B7DD4">
      <w:pPr>
        <w:keepNext/>
        <w:ind w:firstLine="0"/>
        <w:jc w:val="center"/>
      </w:pPr>
      <w:r w:rsidRPr="005B7DD4">
        <w:rPr>
          <w:noProof/>
        </w:rPr>
        <w:lastRenderedPageBreak/>
        <w:drawing>
          <wp:inline distT="0" distB="0" distL="0" distR="0" wp14:anchorId="22AA0CB9" wp14:editId="2FFFC5C2">
            <wp:extent cx="5267325" cy="3254375"/>
            <wp:effectExtent l="0" t="0" r="9525"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312089" cy="3282032"/>
                    </a:xfrm>
                    <a:prstGeom prst="rect">
                      <a:avLst/>
                    </a:prstGeom>
                  </pic:spPr>
                </pic:pic>
              </a:graphicData>
            </a:graphic>
          </wp:inline>
        </w:drawing>
      </w:r>
    </w:p>
    <w:p w14:paraId="75E2B575" w14:textId="7B901E9D" w:rsidR="00A56719" w:rsidRPr="005B7DD4" w:rsidRDefault="00A56719" w:rsidP="00A56719">
      <w:pPr>
        <w:pStyle w:val="Caption"/>
        <w:ind w:firstLine="0"/>
      </w:pPr>
      <w:bookmarkStart w:id="300" w:name="_Toc508719543"/>
      <w:r w:rsidRPr="005B7DD4">
        <w:t xml:space="preserve">Figure </w:t>
      </w:r>
      <w:fldSimple w:instr=" STYLEREF 1 \s ">
        <w:r w:rsidR="00BA6255">
          <w:rPr>
            <w:noProof/>
          </w:rPr>
          <w:t>4</w:t>
        </w:r>
      </w:fldSimple>
      <w:r w:rsidR="00BA6255">
        <w:noBreakHyphen/>
      </w:r>
      <w:fldSimple w:instr=" SEQ Figure \* ARABIC \s 1 ">
        <w:r w:rsidR="00BA6255">
          <w:rPr>
            <w:noProof/>
          </w:rPr>
          <w:t>6</w:t>
        </w:r>
      </w:fldSimple>
      <w:r w:rsidRPr="005B7DD4">
        <w:t>: Box and whisker plots for R (lateral spread geometry 1) at a return period of 1039 years.</w:t>
      </w:r>
      <w:bookmarkEnd w:id="300"/>
    </w:p>
    <w:p w14:paraId="5FAAAFF6" w14:textId="4D7E8057" w:rsidR="005B7DD4" w:rsidRPr="005B7DD4" w:rsidRDefault="005B7DD4" w:rsidP="005B7DD4">
      <w:pPr>
        <w:keepNext/>
        <w:ind w:firstLine="0"/>
        <w:jc w:val="center"/>
      </w:pPr>
      <w:r w:rsidRPr="005B7DD4">
        <w:rPr>
          <w:noProof/>
        </w:rPr>
        <w:drawing>
          <wp:inline distT="0" distB="0" distL="0" distR="0" wp14:anchorId="3729663D" wp14:editId="02C4FA33">
            <wp:extent cx="5315209" cy="33623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366155" cy="3394553"/>
                    </a:xfrm>
                    <a:prstGeom prst="rect">
                      <a:avLst/>
                    </a:prstGeom>
                  </pic:spPr>
                </pic:pic>
              </a:graphicData>
            </a:graphic>
          </wp:inline>
        </w:drawing>
      </w:r>
    </w:p>
    <w:p w14:paraId="52C88436" w14:textId="719B39BA" w:rsidR="00F57513" w:rsidRPr="00F57513" w:rsidRDefault="00A56719" w:rsidP="00BD65BE">
      <w:pPr>
        <w:pStyle w:val="Caption"/>
        <w:ind w:firstLine="0"/>
      </w:pPr>
      <w:bookmarkStart w:id="301" w:name="_Toc508719544"/>
      <w:r w:rsidRPr="005B7DD4">
        <w:t xml:space="preserve">Figure </w:t>
      </w:r>
      <w:fldSimple w:instr=" STYLEREF 1 \s ">
        <w:r w:rsidR="00BA6255">
          <w:rPr>
            <w:noProof/>
          </w:rPr>
          <w:t>4</w:t>
        </w:r>
      </w:fldSimple>
      <w:r w:rsidR="00BA6255">
        <w:noBreakHyphen/>
      </w:r>
      <w:fldSimple w:instr=" SEQ Figure \* ARABIC \s 1 ">
        <w:r w:rsidR="00BA6255">
          <w:rPr>
            <w:noProof/>
          </w:rPr>
          <w:t>7</w:t>
        </w:r>
      </w:fldSimple>
      <w:r w:rsidRPr="005B7DD4">
        <w:t>: Box and whisker plots for R (lateral spread geometry 1) at a return period of 2475 years.</w:t>
      </w:r>
      <w:bookmarkEnd w:id="301"/>
    </w:p>
    <w:p w14:paraId="75C8D161" w14:textId="12E3C577" w:rsidR="007D3617" w:rsidRDefault="007D3617" w:rsidP="007D3617">
      <w:pPr>
        <w:pStyle w:val="BodyText"/>
        <w:ind w:firstLine="576"/>
      </w:pPr>
      <w:r>
        <w:lastRenderedPageBreak/>
        <w:t xml:space="preserve">From the box and whisker plots in </w:t>
      </w:r>
      <w:r w:rsidR="005A6CAA" w:rsidRPr="00CF3A3A">
        <w:fldChar w:fldCharType="begin"/>
      </w:r>
      <w:r w:rsidR="005A6CAA" w:rsidRPr="00CF3A3A">
        <w:instrText xml:space="preserve"> REF _Ref481761739 \h  \* MERGEFORMAT </w:instrText>
      </w:r>
      <w:r w:rsidR="005A6CAA" w:rsidRPr="00CF3A3A">
        <w:fldChar w:fldCharType="separate"/>
      </w:r>
      <w:r w:rsidR="005A6CAA" w:rsidRPr="00CF3A3A">
        <w:t xml:space="preserve">Figure </w:t>
      </w:r>
      <w:r w:rsidR="005A6CAA" w:rsidRPr="00CF3A3A">
        <w:rPr>
          <w:noProof/>
        </w:rPr>
        <w:t>4</w:t>
      </w:r>
      <w:r w:rsidR="005A6CAA" w:rsidRPr="00CF3A3A">
        <w:noBreakHyphen/>
      </w:r>
      <w:r w:rsidR="005A6CAA" w:rsidRPr="00CF3A3A">
        <w:rPr>
          <w:noProof/>
        </w:rPr>
        <w:t>5</w:t>
      </w:r>
      <w:r w:rsidR="005A6CAA" w:rsidRPr="00CF3A3A">
        <w:fldChar w:fldCharType="end"/>
      </w:r>
      <w:r w:rsidR="005A6CAA" w:rsidRPr="00CF3A3A">
        <w:t xml:space="preserve"> through </w:t>
      </w:r>
      <w:r w:rsidR="005A6CAA" w:rsidRPr="00CF3A3A">
        <w:fldChar w:fldCharType="begin"/>
      </w:r>
      <w:r w:rsidR="005A6CAA" w:rsidRPr="00CF3A3A">
        <w:instrText xml:space="preserve"> REF _Ref481761744 \h  \* MERGEFORMAT </w:instrText>
      </w:r>
      <w:r w:rsidR="005A6CAA" w:rsidRPr="00CF3A3A">
        <w:fldChar w:fldCharType="separate"/>
      </w:r>
      <w:r w:rsidR="005A6CAA" w:rsidRPr="00CF3A3A">
        <w:t xml:space="preserve">Figure </w:t>
      </w:r>
      <w:r w:rsidR="005A6CAA" w:rsidRPr="00CF3A3A">
        <w:rPr>
          <w:noProof/>
        </w:rPr>
        <w:t>4</w:t>
      </w:r>
      <w:r w:rsidR="005A6CAA" w:rsidRPr="00CF3A3A">
        <w:noBreakHyphen/>
      </w:r>
      <w:r w:rsidR="005A6CAA" w:rsidRPr="00CF3A3A">
        <w:rPr>
          <w:noProof/>
        </w:rPr>
        <w:t>7</w:t>
      </w:r>
      <w:r w:rsidR="005A6CAA" w:rsidRPr="00CF3A3A">
        <w:fldChar w:fldCharType="end"/>
      </w:r>
      <w:r w:rsidR="005A6CAA">
        <w:t xml:space="preserve"> </w:t>
      </w:r>
      <w:r>
        <w:t>it can be seen that the depth factor has more of an impact on the lateral spread displacements than the thin layer correction. For both procedures and all three return periods, the median R value for depth factor is approximately 0.55, while the median R value for thin layer correction is approximately 0.93</w:t>
      </w:r>
      <w:r w:rsidR="00797BB6">
        <w:t xml:space="preserve"> to 0.95</w:t>
      </w:r>
      <w:r>
        <w:t>. As the return period increased, the main change seen is that the spread of the R values decreases slightly. This is consistent with the results of the settlement sensitivity analysis.</w:t>
      </w:r>
    </w:p>
    <w:p w14:paraId="3A1016D8" w14:textId="4CE55576" w:rsidR="008D5E0B" w:rsidRDefault="008D5E0B" w:rsidP="007D3617">
      <w:pPr>
        <w:pStyle w:val="BodyText"/>
        <w:ind w:firstLine="576"/>
      </w:pPr>
      <w:r>
        <w:t>It was desired that t</w:t>
      </w:r>
      <w:r w:rsidR="007D3617">
        <w:t xml:space="preserve">he same analysis </w:t>
      </w:r>
      <w:r>
        <w:t>be</w:t>
      </w:r>
      <w:r w:rsidR="007D3617">
        <w:t xml:space="preserve"> done for lateral spread geometry 2.</w:t>
      </w:r>
      <w:r>
        <w:t xml:space="preserve"> Since geometry 2 is for level ground with a free face and not a gently sloping ground the depth correction is calculated differently. For level ground with a free face (geometry 2), a depth weighting factor is not calculated, simply if the depth of the layer in question is at a depth more than 2 times the height of the free face, H, it does not contribute to lateral spread.</w:t>
      </w:r>
      <w:r w:rsidRPr="008D5E0B">
        <w:t xml:space="preserve"> </w:t>
      </w:r>
      <w:r>
        <w:t>The height of the free face for geometry 2 was 6m. The maximum depth of all CPT profiles was 12m. Since none of the CPT profiles had layers at a depth beyond 2H, there was no depth factor correction for lateral spread geometry 2. Because of this it was decided to do the sensitivity analysis with a third geometry (referred to as lateral spread geometry 3).</w:t>
      </w:r>
    </w:p>
    <w:p w14:paraId="14B95063" w14:textId="76A0C368" w:rsidR="00A56719" w:rsidRDefault="008D5E0B" w:rsidP="00C074A7">
      <w:r>
        <w:t>Lateral spread geometry 3 has a free face height, H, of 3m, and a distance from the toe, L, or 25m. These value</w:t>
      </w:r>
      <w:r w:rsidR="00F57513">
        <w:t>s were chosen because the value</w:t>
      </w:r>
      <w:r>
        <w:t xml:space="preserve"> of H needed to be smaller, and also the L/H ratio for lateral spread geometry 3 is the same as that of lateral spread geometry 2.</w:t>
      </w:r>
      <w:r w:rsidR="00F57513">
        <w:t xml:space="preserve"> With the same L/H ratio, the same result of lateral spread displacement is calculated. The only difference being that the depth correction calculated as 2H for geometry 3 is not equal to or greater than the depth of the CPT profiles. The box and whisker plots for lateral spread geometry 3 are displayed in </w:t>
      </w:r>
      <w:r w:rsidR="00F57513" w:rsidRPr="00797BB6">
        <w:fldChar w:fldCharType="begin"/>
      </w:r>
      <w:r w:rsidR="00F57513" w:rsidRPr="00797BB6">
        <w:instrText xml:space="preserve"> REF _Ref481761739 \h  \* MERGEFORMAT </w:instrText>
      </w:r>
      <w:r w:rsidR="00F57513" w:rsidRPr="00797BB6">
        <w:fldChar w:fldCharType="separate"/>
      </w:r>
      <w:r w:rsidR="00F57513" w:rsidRPr="00797BB6">
        <w:t xml:space="preserve">Figure </w:t>
      </w:r>
      <w:r w:rsidR="00F57513" w:rsidRPr="00797BB6">
        <w:rPr>
          <w:noProof/>
        </w:rPr>
        <w:t>4</w:t>
      </w:r>
      <w:r w:rsidR="00F57513" w:rsidRPr="00797BB6">
        <w:noBreakHyphen/>
      </w:r>
      <w:r w:rsidR="00A11D57" w:rsidRPr="00797BB6">
        <w:rPr>
          <w:noProof/>
        </w:rPr>
        <w:t>8</w:t>
      </w:r>
      <w:r w:rsidR="00F57513" w:rsidRPr="00797BB6">
        <w:fldChar w:fldCharType="end"/>
      </w:r>
      <w:r w:rsidR="00F57513" w:rsidRPr="00797BB6">
        <w:t xml:space="preserve"> through </w:t>
      </w:r>
      <w:r w:rsidR="00F57513" w:rsidRPr="00797BB6">
        <w:fldChar w:fldCharType="begin"/>
      </w:r>
      <w:r w:rsidR="00F57513" w:rsidRPr="00797BB6">
        <w:instrText xml:space="preserve"> REF _Ref481761744 \h  \* MERGEFORMAT </w:instrText>
      </w:r>
      <w:r w:rsidR="00F57513" w:rsidRPr="00797BB6">
        <w:fldChar w:fldCharType="separate"/>
      </w:r>
      <w:r w:rsidR="00F57513" w:rsidRPr="00797BB6">
        <w:t xml:space="preserve">Figure </w:t>
      </w:r>
      <w:r w:rsidR="00F57513" w:rsidRPr="00797BB6">
        <w:rPr>
          <w:noProof/>
        </w:rPr>
        <w:t>4</w:t>
      </w:r>
      <w:r w:rsidR="00F57513" w:rsidRPr="00797BB6">
        <w:noBreakHyphen/>
      </w:r>
      <w:r w:rsidR="00A11D57" w:rsidRPr="00797BB6">
        <w:rPr>
          <w:noProof/>
        </w:rPr>
        <w:t>10</w:t>
      </w:r>
      <w:r w:rsidR="00F57513" w:rsidRPr="00797BB6">
        <w:fldChar w:fldCharType="end"/>
      </w:r>
      <w:r w:rsidR="00F57513" w:rsidRPr="00797BB6">
        <w:t>.</w:t>
      </w:r>
      <w:r w:rsidR="00F57513">
        <w:t xml:space="preserve"> R is again the ratio of the indicated correction option of lateral spread to the baseline lateral spread.</w:t>
      </w:r>
    </w:p>
    <w:p w14:paraId="44987D85" w14:textId="5C916E18" w:rsidR="00C074A7" w:rsidRDefault="00C074A7" w:rsidP="00A56719">
      <w:pPr>
        <w:pStyle w:val="BodyText"/>
        <w:keepNext/>
        <w:ind w:firstLine="0"/>
        <w:jc w:val="center"/>
      </w:pPr>
      <w:r>
        <w:rPr>
          <w:noProof/>
        </w:rPr>
        <w:lastRenderedPageBreak/>
        <w:drawing>
          <wp:inline distT="0" distB="0" distL="0" distR="0" wp14:anchorId="52398508" wp14:editId="03B37E37">
            <wp:extent cx="5133975" cy="3071062"/>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5181795" cy="3099667"/>
                    </a:xfrm>
                    <a:prstGeom prst="rect">
                      <a:avLst/>
                    </a:prstGeom>
                  </pic:spPr>
                </pic:pic>
              </a:graphicData>
            </a:graphic>
          </wp:inline>
        </w:drawing>
      </w:r>
    </w:p>
    <w:p w14:paraId="459BDE59" w14:textId="58F711AF" w:rsidR="00A56719" w:rsidRDefault="00A56719" w:rsidP="00C074A7">
      <w:pPr>
        <w:pStyle w:val="Caption"/>
        <w:ind w:firstLine="0"/>
        <w:rPr>
          <w:noProof/>
        </w:rPr>
      </w:pPr>
      <w:bookmarkStart w:id="302" w:name="_Toc508719545"/>
      <w:r>
        <w:t xml:space="preserve">Figure </w:t>
      </w:r>
      <w:fldSimple w:instr=" STYLEREF 1 \s ">
        <w:r w:rsidR="00BA6255">
          <w:rPr>
            <w:noProof/>
          </w:rPr>
          <w:t>4</w:t>
        </w:r>
      </w:fldSimple>
      <w:r w:rsidR="00BA6255">
        <w:noBreakHyphen/>
      </w:r>
      <w:fldSimple w:instr=" SEQ Figure \* ARABIC \s 1 ">
        <w:r w:rsidR="00BA6255">
          <w:rPr>
            <w:noProof/>
          </w:rPr>
          <w:t>8</w:t>
        </w:r>
      </w:fldSimple>
      <w:r w:rsidRPr="00C074A7">
        <w:t>: Box and whisker plots for R (lateral spread geometry 3) at a return period of 475 years.</w:t>
      </w:r>
      <w:bookmarkEnd w:id="302"/>
    </w:p>
    <w:p w14:paraId="3DF4BC1A" w14:textId="4AA747B9" w:rsidR="00C074A7" w:rsidRDefault="00C074A7" w:rsidP="00A56719">
      <w:pPr>
        <w:keepNext/>
        <w:ind w:firstLine="0"/>
        <w:jc w:val="center"/>
      </w:pPr>
      <w:r>
        <w:rPr>
          <w:noProof/>
        </w:rPr>
        <w:drawing>
          <wp:inline distT="0" distB="0" distL="0" distR="0" wp14:anchorId="0E776372" wp14:editId="7686C99C">
            <wp:extent cx="5099844" cy="3124200"/>
            <wp:effectExtent l="0" t="0" r="571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5166068" cy="3164769"/>
                    </a:xfrm>
                    <a:prstGeom prst="rect">
                      <a:avLst/>
                    </a:prstGeom>
                  </pic:spPr>
                </pic:pic>
              </a:graphicData>
            </a:graphic>
          </wp:inline>
        </w:drawing>
      </w:r>
    </w:p>
    <w:p w14:paraId="693A2A7C" w14:textId="6068627A" w:rsidR="00A56719" w:rsidRDefault="00A56719" w:rsidP="00C074A7">
      <w:pPr>
        <w:pStyle w:val="Caption"/>
        <w:ind w:firstLine="0"/>
      </w:pPr>
      <w:bookmarkStart w:id="303" w:name="_Toc508719546"/>
      <w:r>
        <w:t xml:space="preserve">Figure </w:t>
      </w:r>
      <w:fldSimple w:instr=" STYLEREF 1 \s ">
        <w:r w:rsidR="00BA6255">
          <w:rPr>
            <w:noProof/>
          </w:rPr>
          <w:t>4</w:t>
        </w:r>
      </w:fldSimple>
      <w:r w:rsidR="00BA6255">
        <w:noBreakHyphen/>
      </w:r>
      <w:fldSimple w:instr=" SEQ Figure \* ARABIC \s 1 ">
        <w:r w:rsidR="00BA6255">
          <w:rPr>
            <w:noProof/>
          </w:rPr>
          <w:t>9</w:t>
        </w:r>
      </w:fldSimple>
      <w:r w:rsidRPr="00C074A7">
        <w:t>: Box and whisker plots for R (lateral spread geometry 3) at a return period of 1039 years.</w:t>
      </w:r>
      <w:bookmarkEnd w:id="303"/>
      <w:r w:rsidR="00C074A7">
        <w:t xml:space="preserve"> </w:t>
      </w:r>
    </w:p>
    <w:p w14:paraId="09DFC771" w14:textId="7C7E9F8C" w:rsidR="00C074A7" w:rsidRDefault="00C074A7" w:rsidP="00A56719">
      <w:pPr>
        <w:keepNext/>
        <w:ind w:firstLine="0"/>
        <w:jc w:val="center"/>
      </w:pPr>
      <w:r>
        <w:rPr>
          <w:noProof/>
        </w:rPr>
        <w:lastRenderedPageBreak/>
        <w:drawing>
          <wp:inline distT="0" distB="0" distL="0" distR="0" wp14:anchorId="20BBBA2B" wp14:editId="05D306CC">
            <wp:extent cx="5103194" cy="3200400"/>
            <wp:effectExtent l="0" t="0" r="254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a:stretch>
                      <a:fillRect/>
                    </a:stretch>
                  </pic:blipFill>
                  <pic:spPr>
                    <a:xfrm>
                      <a:off x="0" y="0"/>
                      <a:ext cx="5150405" cy="3230008"/>
                    </a:xfrm>
                    <a:prstGeom prst="rect">
                      <a:avLst/>
                    </a:prstGeom>
                  </pic:spPr>
                </pic:pic>
              </a:graphicData>
            </a:graphic>
          </wp:inline>
        </w:drawing>
      </w:r>
    </w:p>
    <w:p w14:paraId="777CD380" w14:textId="6226D65F" w:rsidR="00A56719" w:rsidRDefault="00A56719" w:rsidP="00A56719">
      <w:pPr>
        <w:pStyle w:val="Caption"/>
        <w:ind w:firstLine="0"/>
      </w:pPr>
      <w:bookmarkStart w:id="304" w:name="_Toc508719547"/>
      <w:r>
        <w:t xml:space="preserve">Figure </w:t>
      </w:r>
      <w:fldSimple w:instr=" STYLEREF 1 \s ">
        <w:r w:rsidR="00BA6255">
          <w:rPr>
            <w:noProof/>
          </w:rPr>
          <w:t>4</w:t>
        </w:r>
      </w:fldSimple>
      <w:r w:rsidR="00BA6255">
        <w:noBreakHyphen/>
      </w:r>
      <w:fldSimple w:instr=" SEQ Figure \* ARABIC \s 1 ">
        <w:r w:rsidR="00BA6255">
          <w:rPr>
            <w:noProof/>
          </w:rPr>
          <w:t>10</w:t>
        </w:r>
      </w:fldSimple>
      <w:r w:rsidRPr="00C074A7">
        <w:t>: Box and whisker plots for R (lateral spread geometry 3) at a return period of 2475 years.</w:t>
      </w:r>
      <w:bookmarkEnd w:id="304"/>
    </w:p>
    <w:p w14:paraId="0BB87A08" w14:textId="77777777" w:rsidR="00BB3F16" w:rsidRPr="00BB3F16" w:rsidRDefault="00BB3F16" w:rsidP="00BB3F16">
      <w:pPr>
        <w:pStyle w:val="BodyText"/>
      </w:pPr>
    </w:p>
    <w:p w14:paraId="25EC7888" w14:textId="2D1C3150" w:rsidR="00F57513" w:rsidRDefault="00F57513" w:rsidP="00A56719">
      <w:pPr>
        <w:keepNext/>
      </w:pPr>
      <w:r>
        <w:t xml:space="preserve">Just as with lateral spread geometry 1, in </w:t>
      </w:r>
      <w:r w:rsidRPr="0052306D">
        <w:fldChar w:fldCharType="begin"/>
      </w:r>
      <w:r w:rsidRPr="0052306D">
        <w:instrText xml:space="preserve"> REF _Ref481761739 \h  \* MERGEFORMAT </w:instrText>
      </w:r>
      <w:r w:rsidRPr="0052306D">
        <w:fldChar w:fldCharType="separate"/>
      </w:r>
      <w:r w:rsidRPr="0052306D">
        <w:t xml:space="preserve">Figure </w:t>
      </w:r>
      <w:r w:rsidRPr="0052306D">
        <w:rPr>
          <w:noProof/>
        </w:rPr>
        <w:t>4</w:t>
      </w:r>
      <w:r w:rsidRPr="0052306D">
        <w:noBreakHyphen/>
      </w:r>
      <w:r w:rsidR="00A11D57" w:rsidRPr="0052306D">
        <w:rPr>
          <w:noProof/>
        </w:rPr>
        <w:t>8</w:t>
      </w:r>
      <w:r w:rsidRPr="0052306D">
        <w:fldChar w:fldCharType="end"/>
      </w:r>
      <w:r w:rsidRPr="0052306D">
        <w:t xml:space="preserve"> through </w:t>
      </w:r>
      <w:r w:rsidRPr="0052306D">
        <w:fldChar w:fldCharType="begin"/>
      </w:r>
      <w:r w:rsidRPr="0052306D">
        <w:instrText xml:space="preserve"> REF _Ref481761744 \h  \* MERGEFORMAT </w:instrText>
      </w:r>
      <w:r w:rsidRPr="0052306D">
        <w:fldChar w:fldCharType="separate"/>
      </w:r>
      <w:r w:rsidRPr="0052306D">
        <w:t xml:space="preserve">Figure </w:t>
      </w:r>
      <w:r w:rsidRPr="0052306D">
        <w:rPr>
          <w:noProof/>
        </w:rPr>
        <w:t>4</w:t>
      </w:r>
      <w:r w:rsidRPr="0052306D">
        <w:noBreakHyphen/>
      </w:r>
      <w:r w:rsidR="00A11D57" w:rsidRPr="0052306D">
        <w:rPr>
          <w:noProof/>
        </w:rPr>
        <w:t>10</w:t>
      </w:r>
      <w:r w:rsidRPr="0052306D">
        <w:fldChar w:fldCharType="end"/>
      </w:r>
      <w:r>
        <w:t xml:space="preserve"> it can be seen that the depth factor has more of an impact on the lateral spread displacements than the thin layer correction.</w:t>
      </w:r>
      <w:bookmarkStart w:id="305" w:name="_GoBack"/>
      <w:bookmarkEnd w:id="305"/>
      <w:r>
        <w:t xml:space="preserve"> </w:t>
      </w:r>
      <w:r w:rsidR="00B1501E">
        <w:t xml:space="preserve">However, the actual impact of the depth factor strongly depends on the number of susceptible and liquefied layers located at deeper depths. </w:t>
      </w:r>
      <w:r>
        <w:t>For both procedures and all three return periods, the median R value for depth factor is approximately 0.55</w:t>
      </w:r>
      <w:r w:rsidR="0052306D">
        <w:t xml:space="preserve"> to 0.60</w:t>
      </w:r>
      <w:r>
        <w:t>, while the median R value for thin layer correction is approximately 0.9</w:t>
      </w:r>
      <w:r w:rsidR="00797BB6">
        <w:t>5</w:t>
      </w:r>
      <w:r>
        <w:t>. As the return period increased, the main change seen is that the spread of the R values decreases slightly. This is consistent with the results of the settlement sensitivity analysis.</w:t>
      </w:r>
      <w:r w:rsidR="005242D8">
        <w:t xml:space="preserve"> The spread of the box and whisker plots shown in Figures 4-8 through Figure 4-10 are indicative of the relative uncertainty and sensitivity of the correction factors to differing soil profiles. </w:t>
      </w:r>
    </w:p>
    <w:p w14:paraId="001DED7E" w14:textId="77777777" w:rsidR="00F57513" w:rsidRDefault="00F57513" w:rsidP="00295650">
      <w:pPr>
        <w:pStyle w:val="BodyText"/>
        <w:ind w:firstLine="576"/>
      </w:pPr>
    </w:p>
    <w:p w14:paraId="172C9F6B" w14:textId="77777777" w:rsidR="00F57513" w:rsidRDefault="00F57513" w:rsidP="00295650">
      <w:pPr>
        <w:pStyle w:val="BodyText"/>
        <w:ind w:firstLine="576"/>
      </w:pPr>
    </w:p>
    <w:p w14:paraId="3D59B539" w14:textId="77777777" w:rsidR="00295650" w:rsidRDefault="00295650">
      <w:pPr>
        <w:spacing w:line="240" w:lineRule="auto"/>
        <w:ind w:firstLine="0"/>
        <w:jc w:val="left"/>
        <w:rPr>
          <w:b/>
          <w:kern w:val="28"/>
          <w:szCs w:val="32"/>
          <w:highlight w:val="yellow"/>
          <w:u w:val="single"/>
        </w:rPr>
      </w:pPr>
      <w:r>
        <w:rPr>
          <w:highlight w:val="yellow"/>
        </w:rPr>
        <w:br w:type="page"/>
      </w:r>
    </w:p>
    <w:p w14:paraId="69CB869B" w14:textId="4F819601" w:rsidR="00C91355" w:rsidRPr="00903B8C" w:rsidRDefault="00295650" w:rsidP="00C91355">
      <w:pPr>
        <w:pStyle w:val="Heading1"/>
        <w:spacing w:after="240"/>
      </w:pPr>
      <w:r w:rsidRPr="00903B8C">
        <w:lastRenderedPageBreak/>
        <w:t xml:space="preserve"> </w:t>
      </w:r>
      <w:bookmarkStart w:id="306" w:name="_Toc488417161"/>
      <w:r w:rsidR="00C91355" w:rsidRPr="00903B8C">
        <w:t>CONCLUSIONS</w:t>
      </w:r>
      <w:bookmarkEnd w:id="306"/>
    </w:p>
    <w:p w14:paraId="3FF7E105" w14:textId="41430764" w:rsidR="00C91355" w:rsidRPr="004853B1" w:rsidRDefault="0007762D" w:rsidP="00C91355">
      <w:pPr>
        <w:pStyle w:val="Heading2"/>
        <w:rPr>
          <w:rFonts w:cs="Times New Roman"/>
        </w:rPr>
      </w:pPr>
      <w:r>
        <w:rPr>
          <w:rFonts w:cs="Times New Roman"/>
        </w:rPr>
        <w:t xml:space="preserve"> </w:t>
      </w:r>
      <w:bookmarkStart w:id="307" w:name="_Toc488417162"/>
      <w:r w:rsidR="00C91355" w:rsidRPr="004853B1">
        <w:rPr>
          <w:rFonts w:cs="Times New Roman"/>
        </w:rPr>
        <w:t>Summary</w:t>
      </w:r>
      <w:bookmarkEnd w:id="307"/>
    </w:p>
    <w:p w14:paraId="50FEB94B" w14:textId="00FA49FC" w:rsidR="00903B8C" w:rsidRPr="00903B8C" w:rsidRDefault="00903B8C" w:rsidP="00903B8C">
      <w:r>
        <w:t>This quarter involv</w:t>
      </w:r>
      <w:r w:rsidRPr="00903B8C">
        <w:t xml:space="preserve">ed the completion of </w:t>
      </w:r>
      <w:r w:rsidRPr="005D6E03">
        <w:rPr>
          <w:i/>
        </w:rPr>
        <w:t>CPTLiquefY</w:t>
      </w:r>
      <w:r w:rsidRPr="00903B8C">
        <w:t xml:space="preserve"> and performing a study comparing the newly developed</w:t>
      </w:r>
      <w:r w:rsidR="00437B23">
        <w:t xml:space="preserve"> full</w:t>
      </w:r>
      <w:r w:rsidR="00BA1DB2">
        <w:t xml:space="preserve">-probabilistic procedure </w:t>
      </w:r>
      <w:r w:rsidRPr="00903B8C">
        <w:t xml:space="preserve">for the CPT and conventional hazard analysis methods. </w:t>
      </w:r>
      <w:r w:rsidRPr="005D6E03">
        <w:rPr>
          <w:i/>
        </w:rPr>
        <w:t>CPTLiquefY</w:t>
      </w:r>
      <w:r w:rsidRPr="00903B8C">
        <w:t xml:space="preserve"> was</w:t>
      </w:r>
      <w:r>
        <w:t xml:space="preserve"> almost complete by the end of Q</w:t>
      </w:r>
      <w:r w:rsidRPr="00903B8C">
        <w:t xml:space="preserve">uarter 2. This quarter the lateral spread analysis capabilities were completed, as well as some </w:t>
      </w:r>
      <w:r>
        <w:t xml:space="preserve">minor corrections. </w:t>
      </w:r>
    </w:p>
    <w:p w14:paraId="372FF2BD" w14:textId="3D7588E9" w:rsidR="00903B8C" w:rsidRPr="00903B8C" w:rsidRDefault="00903B8C" w:rsidP="00041845">
      <w:r w:rsidRPr="00903B8C">
        <w:t xml:space="preserve">The comparative study was performed by comparing calculated </w:t>
      </w:r>
      <w:r w:rsidR="005F4FB0">
        <w:t xml:space="preserve">liquefaction </w:t>
      </w:r>
      <w:r w:rsidRPr="00903B8C">
        <w:t>triggering, settlement, and lateral spread estimations for the pseudo-probabilisti</w:t>
      </w:r>
      <w:r w:rsidR="00437B23">
        <w:t>c, semi-probabilistic, and full</w:t>
      </w:r>
      <w:r w:rsidRPr="00903B8C">
        <w:t>-probabilistic hazard analysis methods. Estimated hazard values were calculated for 20 CPT profiles at 10 different cities of varying seismicity.</w:t>
      </w:r>
      <w:r w:rsidR="0007762D">
        <w:t xml:space="preserve"> </w:t>
      </w:r>
      <w:r w:rsidR="002361C6" w:rsidRPr="00B40FAE">
        <w:t>The</w:t>
      </w:r>
      <w:r w:rsidR="002361C6">
        <w:t xml:space="preserve"> analysis of liquefaction triggering methods appears to show that in general the Boulanger and Idriss </w:t>
      </w:r>
      <w:r w:rsidR="004F76EA">
        <w:t xml:space="preserve">full-probabilistic </w:t>
      </w:r>
      <w:r w:rsidR="002361C6">
        <w:t xml:space="preserve">procedure will give more conservative results than the Ku </w:t>
      </w:r>
      <w:r w:rsidR="00FD1EBB">
        <w:t>et</w:t>
      </w:r>
      <w:r w:rsidR="002361C6">
        <w:t xml:space="preserve"> al. </w:t>
      </w:r>
      <w:r w:rsidR="004F76EA">
        <w:t xml:space="preserve">full-probabilistic </w:t>
      </w:r>
      <w:r w:rsidR="002361C6">
        <w:t>procedure.</w:t>
      </w:r>
      <w:r w:rsidR="0007762D">
        <w:t xml:space="preserve"> </w:t>
      </w:r>
      <w:r w:rsidR="002361C6">
        <w:t>In comparing these new m</w:t>
      </w:r>
      <w:r w:rsidR="00041845">
        <w:t>ethods</w:t>
      </w:r>
      <w:r w:rsidR="002361C6">
        <w:t xml:space="preserve"> with more common forms of liquefaction triggering analysis</w:t>
      </w:r>
      <w:r w:rsidR="00DD2727">
        <w:t>,</w:t>
      </w:r>
      <w:r w:rsidR="002361C6">
        <w:t xml:space="preserve"> it was observed that the </w:t>
      </w:r>
      <w:r w:rsidR="004F76EA">
        <w:t xml:space="preserve">full-probabilistic </w:t>
      </w:r>
      <w:r w:rsidR="00DD2727">
        <w:t>methods on average appear to predict a lower liquefaction hazard when compared to the conventional methods</w:t>
      </w:r>
      <w:r w:rsidR="002361C6">
        <w:t>.</w:t>
      </w:r>
      <w:r w:rsidR="0007762D">
        <w:t xml:space="preserve"> </w:t>
      </w:r>
      <w:r w:rsidRPr="00903B8C">
        <w:t>The lateral spread and settlement analyses produced similar trends. It was observed that for a low return period, the pseudo-probabilistic settlement and lateral spread values correlated fairly well with full-probabilistic settlement values. However, at higher return periods, this correlation deteriorated and showed pseudo-probabilistic methods under-predicting settlements and lateral spreading significantly. The semi-probabilistic method followed similar trends to the pseudo-probabilistic method. These results suggest current design practices unintentionally ignore considerable amounts of risk when estimating liquefaction-induced settlements for earthquakes with higher return periods.</w:t>
      </w:r>
    </w:p>
    <w:p w14:paraId="193075D1" w14:textId="3A36D47E" w:rsidR="00903B8C" w:rsidRDefault="00903B8C" w:rsidP="00903B8C">
      <w:r w:rsidRPr="00903B8C">
        <w:t>In addition to the comparative study, a sensitivity analysis was p</w:t>
      </w:r>
      <w:r>
        <w:t xml:space="preserve">erformed to test the effect of </w:t>
      </w:r>
      <w:r w:rsidRPr="00903B8C">
        <w:t>c</w:t>
      </w:r>
      <w:r w:rsidR="00437B23">
        <w:t>orrection factors on the full-</w:t>
      </w:r>
      <w:r w:rsidRPr="00903B8C">
        <w:t>probabilistic estimation procedure for settlement and lateral spreading calculations. This analysis was performed for the thin layer correction and depth weighting factor correcti</w:t>
      </w:r>
      <w:r w:rsidR="00437B23">
        <w:t>on. The results proved the full</w:t>
      </w:r>
      <w:r w:rsidRPr="00903B8C">
        <w:t xml:space="preserve">-probabilistic procedure </w:t>
      </w:r>
      <w:r w:rsidR="009A0394">
        <w:t>is</w:t>
      </w:r>
      <w:r w:rsidRPr="00903B8C">
        <w:t xml:space="preserve"> more sensitive to the depth weighting factor than the thin layer correction. </w:t>
      </w:r>
    </w:p>
    <w:p w14:paraId="28B647A4" w14:textId="11F478CA" w:rsidR="00C91355" w:rsidRPr="007A4D51" w:rsidRDefault="0007762D" w:rsidP="00C91355">
      <w:pPr>
        <w:pStyle w:val="Heading2"/>
      </w:pPr>
      <w:r>
        <w:lastRenderedPageBreak/>
        <w:t xml:space="preserve"> </w:t>
      </w:r>
      <w:bookmarkStart w:id="308" w:name="_Toc488417163"/>
      <w:r w:rsidR="00C91355">
        <w:t>Future Work</w:t>
      </w:r>
      <w:bookmarkEnd w:id="308"/>
    </w:p>
    <w:p w14:paraId="2924A36E" w14:textId="319B17B1" w:rsidR="00903B8C" w:rsidRPr="00903B8C" w:rsidRDefault="00903B8C" w:rsidP="00903B8C">
      <w:r w:rsidRPr="00903B8C">
        <w:t xml:space="preserve">This report completes </w:t>
      </w:r>
      <w:r w:rsidR="006F4129">
        <w:t>phase</w:t>
      </w:r>
      <w:r w:rsidRPr="00903B8C">
        <w:t xml:space="preserve"> one of the project contract. </w:t>
      </w:r>
      <w:r w:rsidR="006F4129">
        <w:t>W</w:t>
      </w:r>
      <w:r w:rsidRPr="00903B8C">
        <w:t>ith the</w:t>
      </w:r>
      <w:r w:rsidR="006F4129">
        <w:t xml:space="preserve"> completed</w:t>
      </w:r>
      <w:r w:rsidRPr="00903B8C">
        <w:t xml:space="preserve"> analysis tool, </w:t>
      </w:r>
      <w:r w:rsidRPr="00BA1DB2">
        <w:rPr>
          <w:i/>
        </w:rPr>
        <w:t>CPTLiquefY</w:t>
      </w:r>
      <w:r w:rsidRPr="00903B8C">
        <w:t xml:space="preserve">, the second phase of this research can begin. </w:t>
      </w:r>
      <w:r w:rsidRPr="00BA1DB2">
        <w:rPr>
          <w:i/>
        </w:rPr>
        <w:t>CPTLiquefY</w:t>
      </w:r>
      <w:r w:rsidRPr="00903B8C">
        <w:t xml:space="preserve"> will</w:t>
      </w:r>
      <w:r w:rsidR="006F4129">
        <w:t xml:space="preserve"> now</w:t>
      </w:r>
      <w:r w:rsidRPr="00903B8C">
        <w:t xml:space="preserve"> be used to</w:t>
      </w:r>
      <w:r w:rsidR="00BA1DB2">
        <w:t xml:space="preserve"> create simplified procedures, as well as</w:t>
      </w:r>
      <w:r w:rsidRPr="00903B8C">
        <w:t xml:space="preserve"> generate probabilistic seismic hazard maps for liquefaction trigge</w:t>
      </w:r>
      <w:r w:rsidR="00BA1DB2">
        <w:t>ring, post-liquefaction settlem</w:t>
      </w:r>
      <w:r w:rsidRPr="00903B8C">
        <w:t>e</w:t>
      </w:r>
      <w:r w:rsidR="00BA1DB2">
        <w:t>n</w:t>
      </w:r>
      <w:r w:rsidRPr="00903B8C">
        <w:t>t, and lateral spreading. The next report will provide more details on this work.</w:t>
      </w:r>
    </w:p>
    <w:p w14:paraId="6D50A726" w14:textId="77777777" w:rsidR="00903B8C" w:rsidRDefault="00903B8C" w:rsidP="00C91355"/>
    <w:p w14:paraId="430711BB" w14:textId="77777777" w:rsidR="00C91355" w:rsidRPr="0051677C" w:rsidRDefault="00C91355" w:rsidP="00620DEA">
      <w:pPr>
        <w:sectPr w:rsidR="00C91355" w:rsidRPr="0051677C" w:rsidSect="004F2AF5">
          <w:headerReference w:type="first" r:id="rId284"/>
          <w:footerReference w:type="first" r:id="rId285"/>
          <w:pgSz w:w="12240" w:h="15840" w:code="1"/>
          <w:pgMar w:top="1440" w:right="1440" w:bottom="1440" w:left="1440" w:header="720" w:footer="720" w:gutter="0"/>
          <w:cols w:space="720"/>
          <w:docGrid w:linePitch="360"/>
        </w:sectPr>
      </w:pPr>
    </w:p>
    <w:p w14:paraId="40496993" w14:textId="2929DE26" w:rsidR="00130E5F" w:rsidRDefault="00235E75" w:rsidP="000C5F75">
      <w:pPr>
        <w:pStyle w:val="Heading1"/>
        <w:numPr>
          <w:ilvl w:val="0"/>
          <w:numId w:val="0"/>
        </w:numPr>
        <w:spacing w:after="240"/>
      </w:pPr>
      <w:bookmarkStart w:id="309" w:name="_Toc259781300"/>
      <w:bookmarkStart w:id="310" w:name="_Toc263867789"/>
      <w:bookmarkStart w:id="311" w:name="_Toc273506446"/>
      <w:bookmarkStart w:id="312" w:name="_Toc488417164"/>
      <w:r w:rsidRPr="000C5F75">
        <w:lastRenderedPageBreak/>
        <w:t>R</w:t>
      </w:r>
      <w:bookmarkEnd w:id="309"/>
      <w:bookmarkEnd w:id="310"/>
      <w:r w:rsidR="00976921" w:rsidRPr="000C5F75">
        <w:t>EFERENCES</w:t>
      </w:r>
      <w:bookmarkStart w:id="313" w:name="_2u6wntf" w:colFirst="0" w:colLast="0"/>
      <w:bookmarkEnd w:id="311"/>
      <w:bookmarkEnd w:id="312"/>
      <w:bookmarkEnd w:id="313"/>
      <w:r w:rsidR="000C5F75">
        <w:fldChar w:fldCharType="begin"/>
      </w:r>
      <w:r w:rsidR="000C5F75">
        <w:instrText xml:space="preserve"> ADDIN EN.CITE &lt;EndNote&gt;&lt;Cite ExcludeAuth="1" ExcludeYear="1" Hidden="1"&gt;&lt;Author&gt;Cetin&lt;/Author&gt;&lt;Year&gt;2009&lt;/Year&gt;&lt;RecNum&gt;77&lt;/RecNum&gt;&lt;record&gt;&lt;rec-number&gt;77&lt;/rec-number&gt;&lt;foreign-keys&gt;&lt;key app="EN" db-id="sxtwfzd9l90wv6e9dzoxdxrhr5tsfsvp0r2a" timestamp="0"&gt;77&lt;/key&gt;&lt;/foreign-keys&gt;&lt;ref-type name="Journal Article"&gt;17&lt;/ref-type&gt;&lt;contributors&gt;&lt;authors&gt;&lt;author&gt;K. Cetin&lt;/author&gt;&lt;author&gt;H. Bilge&lt;/author&gt;&lt;author&gt;J. Wu&lt;/author&gt;&lt;author&gt;A. Kammerer&lt;/author&gt;&lt;author&gt;R. Seed&lt;/author&gt;&lt;/authors&gt;&lt;/contributors&gt;&lt;titles&gt;&lt;title&gt;Probabilistic Model for the Assessment of Cyclically Induced Reconsolidation (Volumetric) Settlements&lt;/title&gt;&lt;secondary-title&gt;Journal of Geotechnical and Geoenvironmental Engineering&lt;/secondary-title&gt;&lt;/titles&gt;&lt;pages&gt;387-393&lt;/pages&gt;&lt;volume&gt;3&lt;/volume&gt;&lt;number&gt;135&lt;/number&gt;&lt;dates&gt;&lt;year&gt;2009&lt;/year&gt;&lt;/dates&gt;&lt;urls&gt;&lt;/urls&gt;&lt;/record&gt;&lt;/Cite&gt;&lt;/EndNote&gt;</w:instrText>
      </w:r>
      <w:r w:rsidR="000C5F75">
        <w:fldChar w:fldCharType="end"/>
      </w:r>
    </w:p>
    <w:p w14:paraId="17CCE061" w14:textId="77777777" w:rsidR="00440BD7" w:rsidRPr="00440BD7" w:rsidRDefault="00130E5F" w:rsidP="00440BD7">
      <w:pPr>
        <w:pStyle w:val="EndNoteBibliography"/>
        <w:ind w:left="720" w:hanging="720"/>
      </w:pPr>
      <w:r>
        <w:fldChar w:fldCharType="begin"/>
      </w:r>
      <w:r>
        <w:instrText xml:space="preserve"> ADDIN EN.REFLIST </w:instrText>
      </w:r>
      <w:r>
        <w:fldChar w:fldCharType="separate"/>
      </w:r>
      <w:bookmarkStart w:id="314" w:name="_ENREF_1"/>
      <w:r w:rsidR="00440BD7" w:rsidRPr="00440BD7">
        <w:t xml:space="preserve">Ahmadi, M. M., &amp; Robertson, P. K. (2005). Thin-layer effects on the CPT qc measurement. </w:t>
      </w:r>
      <w:r w:rsidR="00440BD7" w:rsidRPr="00440BD7">
        <w:rPr>
          <w:i/>
        </w:rPr>
        <w:t>Canadian Geotechnical Journal, 42</w:t>
      </w:r>
      <w:r w:rsidR="00440BD7" w:rsidRPr="00440BD7">
        <w:t xml:space="preserve">(5), 1302-1317. </w:t>
      </w:r>
      <w:bookmarkEnd w:id="314"/>
    </w:p>
    <w:p w14:paraId="0E159C41" w14:textId="77777777" w:rsidR="00440BD7" w:rsidRPr="00440BD7" w:rsidRDefault="00440BD7" w:rsidP="00440BD7">
      <w:pPr>
        <w:pStyle w:val="EndNoteBibliography"/>
        <w:ind w:left="720" w:hanging="720"/>
      </w:pPr>
      <w:bookmarkStart w:id="315" w:name="_ENREF_2"/>
      <w:r w:rsidRPr="00440BD7">
        <w:t xml:space="preserve">Boulanger, R., &amp; Idriss, I. (2014). CPT and SPT based liquefaction triggering procedures. </w:t>
      </w:r>
      <w:r w:rsidRPr="00440BD7">
        <w:rPr>
          <w:i/>
        </w:rPr>
        <w:t>Center for Geotechnical Modeling, Department of Civil and Environmental Engineering, University of California, Davis, CA. Report No. UCD/CGM-14/01</w:t>
      </w:r>
      <w:r w:rsidRPr="00440BD7">
        <w:t xml:space="preserve">. </w:t>
      </w:r>
      <w:bookmarkEnd w:id="315"/>
    </w:p>
    <w:p w14:paraId="727A0565" w14:textId="77777777" w:rsidR="00440BD7" w:rsidRPr="00440BD7" w:rsidRDefault="00440BD7" w:rsidP="00440BD7">
      <w:pPr>
        <w:pStyle w:val="EndNoteBibliography"/>
        <w:ind w:left="720" w:hanging="720"/>
      </w:pPr>
      <w:bookmarkStart w:id="316" w:name="_ENREF_3"/>
      <w:r w:rsidRPr="00440BD7">
        <w:t xml:space="preserve">Cetin, K., Bilge, H., Wu, J., Kammerer, A., &amp; Seed, R. (2009). Probabilistic Model for the Assessment of Cyclically Induced Reconsolidation (Volumetric) Settlements. </w:t>
      </w:r>
      <w:r w:rsidRPr="00440BD7">
        <w:rPr>
          <w:i/>
        </w:rPr>
        <w:t>Journal of Geotechnical and Geoenvironmental Engineering, 3</w:t>
      </w:r>
      <w:r w:rsidRPr="00440BD7">
        <w:t xml:space="preserve">(135), 387-393. </w:t>
      </w:r>
      <w:bookmarkEnd w:id="316"/>
    </w:p>
    <w:p w14:paraId="742E7727" w14:textId="77777777" w:rsidR="00440BD7" w:rsidRPr="00440BD7" w:rsidRDefault="00440BD7" w:rsidP="00440BD7">
      <w:pPr>
        <w:pStyle w:val="EndNoteBibliography"/>
        <w:ind w:left="720" w:hanging="720"/>
      </w:pPr>
      <w:bookmarkStart w:id="317" w:name="_ENREF_4"/>
      <w:r w:rsidRPr="00440BD7">
        <w:t xml:space="preserve">Franke, K. W., Lingwall, B. N., &amp; Youd, T. L. (2014). </w:t>
      </w:r>
      <w:r w:rsidRPr="00440BD7">
        <w:rPr>
          <w:i/>
        </w:rPr>
        <w:t>Sensitivity of empirical liquefaction assessment to seismic loading in areas of low seismicity and its implications for sustainability.</w:t>
      </w:r>
      <w:r w:rsidRPr="00440BD7">
        <w:t xml:space="preserve"> Paper presented at the Geo-Congress 2014 Technical Papers: Geo-characterization and Modeling for Sustainability.</w:t>
      </w:r>
      <w:bookmarkEnd w:id="317"/>
    </w:p>
    <w:p w14:paraId="161265FC" w14:textId="77777777" w:rsidR="00440BD7" w:rsidRPr="00440BD7" w:rsidRDefault="00440BD7" w:rsidP="00440BD7">
      <w:pPr>
        <w:pStyle w:val="EndNoteBibliography"/>
        <w:ind w:left="720" w:hanging="720"/>
      </w:pPr>
      <w:bookmarkStart w:id="318" w:name="_ENREF_5"/>
      <w:r w:rsidRPr="00440BD7">
        <w:t xml:space="preserve">Franke, K. W., Wright, A. D., &amp; Hatch, C. K. (2014). </w:t>
      </w:r>
      <w:r w:rsidRPr="00440BD7">
        <w:rPr>
          <w:i/>
        </w:rPr>
        <w:t>PBLiquefY: A New Analysis tool for the performance-based evaluation of liquefaction triggering.</w:t>
      </w:r>
      <w:r w:rsidRPr="00440BD7">
        <w:t xml:space="preserve"> Paper presented at the 10th National Conference on Earthquake Engineering.</w:t>
      </w:r>
      <w:bookmarkEnd w:id="318"/>
    </w:p>
    <w:p w14:paraId="4E7805D6" w14:textId="77777777" w:rsidR="00440BD7" w:rsidRPr="00440BD7" w:rsidRDefault="00440BD7" w:rsidP="00440BD7">
      <w:pPr>
        <w:pStyle w:val="EndNoteBibliography"/>
        <w:ind w:left="720" w:hanging="720"/>
      </w:pPr>
      <w:bookmarkStart w:id="319" w:name="_ENREF_6"/>
      <w:r w:rsidRPr="00440BD7">
        <w:t xml:space="preserve">Iwasaki, T., Tokida, K., Tatsuka, F., Wantabe, S., Yasuda, S., &amp; Sato, H. (1982). </w:t>
      </w:r>
      <w:r w:rsidRPr="00440BD7">
        <w:rPr>
          <w:i/>
        </w:rPr>
        <w:t>Miccrozonation for soil liquefaction potential using the simplified methods.</w:t>
      </w:r>
      <w:r w:rsidRPr="00440BD7">
        <w:t xml:space="preserve"> Paper presented at the 3rd International Conference on Microzonation, Seattle.</w:t>
      </w:r>
      <w:bookmarkEnd w:id="319"/>
    </w:p>
    <w:p w14:paraId="1FD09924" w14:textId="77777777" w:rsidR="00440BD7" w:rsidRDefault="00440BD7" w:rsidP="00440BD7">
      <w:pPr>
        <w:pStyle w:val="EndNoteBibliography"/>
        <w:ind w:left="720" w:hanging="720"/>
      </w:pPr>
      <w:bookmarkStart w:id="320" w:name="_ENREF_7"/>
      <w:r w:rsidRPr="00440BD7">
        <w:t xml:space="preserve">Kramer, S. L., &amp; Mayfield, R. T. (2007). Return period of soil liquefaction. </w:t>
      </w:r>
      <w:r w:rsidRPr="00440BD7">
        <w:rPr>
          <w:i/>
        </w:rPr>
        <w:t>Journal of Geotechnical and Geoenvironmental Engineering, 133</w:t>
      </w:r>
      <w:r w:rsidRPr="00440BD7">
        <w:t xml:space="preserve">(7), 802-813. </w:t>
      </w:r>
      <w:bookmarkEnd w:id="320"/>
    </w:p>
    <w:p w14:paraId="1C001C1A" w14:textId="7F10F826" w:rsidR="001D4D91" w:rsidRDefault="001D4D91" w:rsidP="00440BD7">
      <w:pPr>
        <w:pStyle w:val="EndNoteBibliography"/>
        <w:ind w:left="720" w:hanging="720"/>
      </w:pPr>
      <w:r>
        <w:t>Ku, C.-S., Juang, C. H., Chang, C.-W., and Ching, J. (2012). "Probabilistic version of the Robertson and Wride method for liquefaction evaluation: development and application."</w:t>
      </w:r>
    </w:p>
    <w:p w14:paraId="416E0D9D" w14:textId="77777777" w:rsidR="001D4D91" w:rsidRPr="001D4D91" w:rsidRDefault="001D4D91" w:rsidP="00440BD7">
      <w:pPr>
        <w:pStyle w:val="EndNoteBibliography"/>
        <w:ind w:left="720" w:hanging="720"/>
        <w:rPr>
          <w:i/>
        </w:rPr>
      </w:pPr>
      <w:r>
        <w:tab/>
      </w:r>
      <w:r>
        <w:rPr>
          <w:i/>
        </w:rPr>
        <w:t>Canadian Geotechnical Journal, 49(1), 27-44.</w:t>
      </w:r>
    </w:p>
    <w:p w14:paraId="0B58AD2B" w14:textId="77777777" w:rsidR="00440BD7" w:rsidRPr="00440BD7" w:rsidRDefault="00440BD7" w:rsidP="00440BD7">
      <w:pPr>
        <w:pStyle w:val="EndNoteBibliography"/>
        <w:ind w:left="720" w:hanging="720"/>
      </w:pPr>
      <w:bookmarkStart w:id="321" w:name="_ENREF_8"/>
      <w:r w:rsidRPr="00440BD7">
        <w:t xml:space="preserve">Robertson, P. (2009). </w:t>
      </w:r>
      <w:r w:rsidRPr="00440BD7">
        <w:rPr>
          <w:i/>
        </w:rPr>
        <w:t>Performance based earthquake design using the CPT.</w:t>
      </w:r>
      <w:r w:rsidRPr="00440BD7">
        <w:t xml:space="preserve"> Paper presented at the Proceedings of IS-Tokyo 2009: international conference on performance-based design in earthquake geotechnical engineering—from case history to practice, Tokyo, Japan.</w:t>
      </w:r>
      <w:bookmarkEnd w:id="321"/>
    </w:p>
    <w:p w14:paraId="3E543A4D" w14:textId="77777777" w:rsidR="00440BD7" w:rsidRPr="00440BD7" w:rsidRDefault="00440BD7" w:rsidP="00440BD7">
      <w:pPr>
        <w:pStyle w:val="EndNoteBibliography"/>
        <w:ind w:left="720" w:hanging="720"/>
      </w:pPr>
      <w:bookmarkStart w:id="322" w:name="_ENREF_9"/>
      <w:r w:rsidRPr="00440BD7">
        <w:t xml:space="preserve">Robertson, P. (2011). Computing in Geotechnical Engineering-Automatic Software Detection of CPT Transition Zones. </w:t>
      </w:r>
      <w:r w:rsidRPr="00440BD7">
        <w:rPr>
          <w:i/>
        </w:rPr>
        <w:t>Geotechnical News, 29</w:t>
      </w:r>
      <w:r w:rsidRPr="00440BD7">
        <w:t xml:space="preserve">(2), 33. </w:t>
      </w:r>
      <w:bookmarkEnd w:id="322"/>
    </w:p>
    <w:p w14:paraId="5EDFE549" w14:textId="77777777" w:rsidR="00440BD7" w:rsidRPr="00440BD7" w:rsidRDefault="00440BD7" w:rsidP="00440BD7">
      <w:pPr>
        <w:pStyle w:val="EndNoteBibliography"/>
        <w:ind w:left="720" w:hanging="720"/>
      </w:pPr>
      <w:bookmarkStart w:id="323" w:name="_ENREF_10"/>
      <w:r w:rsidRPr="00440BD7">
        <w:lastRenderedPageBreak/>
        <w:t xml:space="preserve">Robertson, P., &amp; Wride, C. (1998). Evaluating cyclic liquefaction potential using the cone penetration test. </w:t>
      </w:r>
      <w:r w:rsidRPr="00440BD7">
        <w:rPr>
          <w:i/>
        </w:rPr>
        <w:t>Canadian Geotechnical Journal, 35</w:t>
      </w:r>
      <w:r w:rsidRPr="00440BD7">
        <w:t xml:space="preserve">(3), 442-459. </w:t>
      </w:r>
      <w:bookmarkEnd w:id="323"/>
    </w:p>
    <w:p w14:paraId="22542A8A" w14:textId="08185FFD" w:rsidR="00440BD7" w:rsidRPr="00440BD7" w:rsidRDefault="00440BD7" w:rsidP="00440BD7">
      <w:pPr>
        <w:pStyle w:val="EndNoteBibliography"/>
        <w:ind w:left="720" w:hanging="720"/>
      </w:pPr>
      <w:bookmarkStart w:id="324" w:name="_ENREF_11"/>
      <w:r w:rsidRPr="00440BD7">
        <w:t xml:space="preserve">U.S.G.S. Earthquake Hazards Program. </w:t>
      </w:r>
      <w:r w:rsidRPr="00440BD7">
        <w:rPr>
          <w:i/>
        </w:rPr>
        <w:t>Table of CPT Data, All Regions.</w:t>
      </w:r>
      <w:r w:rsidR="0007762D">
        <w:t xml:space="preserve"> </w:t>
      </w:r>
      <w:r w:rsidRPr="00440BD7">
        <w:t xml:space="preserve">Retrieved from </w:t>
      </w:r>
      <w:hyperlink r:id="rId286" w:history="1">
        <w:r w:rsidRPr="00440BD7">
          <w:rPr>
            <w:rStyle w:val="Hyperlink"/>
          </w:rPr>
          <w:t>https://earthquake.usgs.gov/research/cpt/data/table/</w:t>
        </w:r>
        <w:bookmarkEnd w:id="324"/>
      </w:hyperlink>
    </w:p>
    <w:p w14:paraId="236BCED8" w14:textId="77777777" w:rsidR="00440BD7" w:rsidRPr="00440BD7" w:rsidRDefault="00440BD7" w:rsidP="00440BD7">
      <w:pPr>
        <w:pStyle w:val="EndNoteBibliography"/>
        <w:ind w:left="720" w:hanging="720"/>
      </w:pPr>
      <w:bookmarkStart w:id="325" w:name="_ENREF_12"/>
      <w:r w:rsidRPr="00440BD7">
        <w:t xml:space="preserve">Youd, L. (2001). Liquefaction Resistance of Soils: Summary Report from the 1996 NCEER and 1998/NSF Workshops on Evaluation of Liquefaction Resistance of Soils. </w:t>
      </w:r>
      <w:r w:rsidRPr="00440BD7">
        <w:rPr>
          <w:i/>
        </w:rPr>
        <w:t>Journal of Geotechnical and Geoenvironmental Engineering, 127</w:t>
      </w:r>
      <w:r w:rsidRPr="00440BD7">
        <w:t xml:space="preserve">(4). </w:t>
      </w:r>
      <w:bookmarkEnd w:id="325"/>
    </w:p>
    <w:p w14:paraId="104E0145" w14:textId="77777777" w:rsidR="00440BD7" w:rsidRPr="00440BD7" w:rsidRDefault="00440BD7" w:rsidP="00440BD7">
      <w:pPr>
        <w:pStyle w:val="EndNoteBibliography"/>
        <w:ind w:left="720" w:hanging="720"/>
      </w:pPr>
      <w:bookmarkStart w:id="326" w:name="_ENREF_13"/>
      <w:r w:rsidRPr="00440BD7">
        <w:t xml:space="preserve">Zhang, G., Robertson, P. K., &amp; Brachman, R. (2004). Estimating liquefaction-induced lateral displacements using the standard penetration test or cone penetration test. </w:t>
      </w:r>
      <w:r w:rsidRPr="00440BD7">
        <w:rPr>
          <w:i/>
        </w:rPr>
        <w:t>Journal of Geotechnical and Geoenvironmental Engineering, 130</w:t>
      </w:r>
      <w:r w:rsidRPr="00440BD7">
        <w:t xml:space="preserve">(8), 861-871. </w:t>
      </w:r>
      <w:bookmarkEnd w:id="326"/>
    </w:p>
    <w:p w14:paraId="1CDC0A9E" w14:textId="472C79EB" w:rsidR="00FE186A" w:rsidRDefault="00130E5F" w:rsidP="00842B20">
      <w:pPr>
        <w:pStyle w:val="EndNoteBibliography"/>
        <w:ind w:left="720" w:hanging="720"/>
      </w:pPr>
      <w:r>
        <w:fldChar w:fldCharType="end"/>
      </w:r>
    </w:p>
    <w:p w14:paraId="33B31770" w14:textId="77777777" w:rsidR="00361CD3" w:rsidRDefault="00361CD3" w:rsidP="00842B20">
      <w:pPr>
        <w:pStyle w:val="EndNoteBibliography"/>
        <w:ind w:left="720" w:hanging="720"/>
      </w:pPr>
    </w:p>
    <w:p w14:paraId="7896F38F" w14:textId="77777777" w:rsidR="00361CD3" w:rsidRDefault="00361CD3" w:rsidP="00842B20">
      <w:pPr>
        <w:pStyle w:val="EndNoteBibliography"/>
        <w:ind w:left="720" w:hanging="720"/>
      </w:pPr>
    </w:p>
    <w:p w14:paraId="520AA6EA" w14:textId="77777777" w:rsidR="00361CD3" w:rsidRDefault="00361CD3" w:rsidP="00842B20">
      <w:pPr>
        <w:pStyle w:val="EndNoteBibliography"/>
        <w:ind w:left="720" w:hanging="720"/>
      </w:pPr>
    </w:p>
    <w:p w14:paraId="3FEDFC61" w14:textId="27F7E770" w:rsidR="00361CD3" w:rsidRDefault="00783F86" w:rsidP="00783F86">
      <w:pPr>
        <w:spacing w:line="240" w:lineRule="auto"/>
        <w:ind w:firstLine="0"/>
        <w:jc w:val="left"/>
        <w:rPr>
          <w:noProof/>
        </w:rPr>
      </w:pPr>
      <w:r>
        <w:br w:type="page"/>
      </w:r>
    </w:p>
    <w:p w14:paraId="55F65021" w14:textId="40808A81" w:rsidR="00C31303" w:rsidRPr="00903B8C" w:rsidRDefault="000C5F75" w:rsidP="000C5F75">
      <w:pPr>
        <w:pStyle w:val="Heading1"/>
      </w:pPr>
      <w:r>
        <w:lastRenderedPageBreak/>
        <w:t xml:space="preserve"> </w:t>
      </w:r>
      <w:bookmarkStart w:id="327" w:name="_Toc488417165"/>
      <w:r w:rsidR="00C31303">
        <w:t>APPENDIX</w:t>
      </w:r>
      <w:bookmarkEnd w:id="327"/>
    </w:p>
    <w:p w14:paraId="3AD3DC24" w14:textId="41167854" w:rsidR="00361CD3" w:rsidRDefault="00C31303" w:rsidP="003D12F7">
      <w:pPr>
        <w:pStyle w:val="EndNoteBibliography"/>
      </w:pPr>
      <w:r w:rsidRPr="000C5F75">
        <w:fldChar w:fldCharType="begin"/>
      </w:r>
      <w:r w:rsidRPr="000C5F75">
        <w:instrText xml:space="preserve"> REF _Ref481762618 \h  \* MERGEFORMAT </w:instrText>
      </w:r>
      <w:r w:rsidRPr="000C5F75">
        <w:fldChar w:fldCharType="separate"/>
      </w:r>
      <w:r w:rsidRPr="000C5F75">
        <w:rPr>
          <w:szCs w:val="24"/>
        </w:rPr>
        <w:t>Figure 6</w:t>
      </w:r>
      <w:r w:rsidRPr="000C5F75">
        <w:rPr>
          <w:szCs w:val="24"/>
        </w:rPr>
        <w:noBreakHyphen/>
        <w:t>1</w:t>
      </w:r>
      <w:r w:rsidRPr="000C5F75">
        <w:fldChar w:fldCharType="end"/>
      </w:r>
      <w:r w:rsidRPr="000C5F75">
        <w:t xml:space="preserve"> through </w:t>
      </w:r>
      <w:r w:rsidR="00BB3F16">
        <w:fldChar w:fldCharType="begin"/>
      </w:r>
      <w:r w:rsidR="00BB3F16">
        <w:instrText xml:space="preserve"> REF _Ref486063200 \h </w:instrText>
      </w:r>
      <w:r w:rsidR="00BB3F16">
        <w:fldChar w:fldCharType="separate"/>
      </w:r>
      <w:r w:rsidR="00BB3F16">
        <w:t>Figure 6</w:t>
      </w:r>
      <w:r w:rsidR="00BB3F16">
        <w:noBreakHyphen/>
        <w:t>18</w:t>
      </w:r>
      <w:r w:rsidR="00BB3F16">
        <w:fldChar w:fldCharType="end"/>
      </w:r>
      <w:r w:rsidR="0007762D">
        <w:t xml:space="preserve"> </w:t>
      </w:r>
      <w:r w:rsidR="00437B23">
        <w:t>show the comparison of the full</w:t>
      </w:r>
      <w:r w:rsidR="003D12F7">
        <w:t>-probabilistic method to the pseudo probabilistic method or semi-probabilistic method for lateral spread geometry 2.</w:t>
      </w:r>
    </w:p>
    <w:p w14:paraId="4C27522B" w14:textId="77777777" w:rsidR="004001C2" w:rsidRDefault="004001C2" w:rsidP="003D12F7">
      <w:pPr>
        <w:pStyle w:val="EndNoteBibliography"/>
      </w:pPr>
    </w:p>
    <w:p w14:paraId="476E5E47" w14:textId="77777777" w:rsidR="004001C2" w:rsidRDefault="004001C2" w:rsidP="004001C2">
      <w:pPr>
        <w:pStyle w:val="NoSpacing"/>
        <w:keepNext/>
        <w:jc w:val="center"/>
      </w:pPr>
      <w:r>
        <w:rPr>
          <w:noProof/>
        </w:rPr>
        <w:drawing>
          <wp:inline distT="0" distB="0" distL="0" distR="0" wp14:anchorId="22BCC68A" wp14:editId="3F19729A">
            <wp:extent cx="5303520" cy="3474720"/>
            <wp:effectExtent l="0" t="0" r="0" b="0"/>
            <wp:docPr id="296" name="Chart 296"/>
            <wp:cNvGraphicFramePr/>
            <a:graphic xmlns:a="http://schemas.openxmlformats.org/drawingml/2006/main">
              <a:graphicData uri="http://schemas.openxmlformats.org/drawingml/2006/chart">
                <c:chart xmlns:c="http://schemas.openxmlformats.org/drawingml/2006/chart" xmlns:r="http://schemas.openxmlformats.org/officeDocument/2006/relationships" r:id="rId287"/>
              </a:graphicData>
            </a:graphic>
          </wp:inline>
        </w:drawing>
      </w:r>
    </w:p>
    <w:p w14:paraId="70239B76" w14:textId="5FF1B18C" w:rsidR="004001C2" w:rsidRPr="00344CD6" w:rsidRDefault="004001C2" w:rsidP="004001C2">
      <w:pPr>
        <w:pStyle w:val="Caption"/>
        <w:ind w:firstLine="0"/>
      </w:pPr>
      <w:bookmarkStart w:id="328" w:name="_Ref486063197"/>
      <w:bookmarkStart w:id="329" w:name="_Toc487990312"/>
      <w:bookmarkStart w:id="330" w:name="_Toc508719548"/>
      <w:r>
        <w:t>Figure 6</w:t>
      </w:r>
      <w:r>
        <w:noBreakHyphen/>
      </w:r>
      <w:fldSimple w:instr=" SEQ Figure \* ARABIC \s 1 ">
        <w:r>
          <w:rPr>
            <w:noProof/>
          </w:rPr>
          <w:t>1</w:t>
        </w:r>
      </w:fldSimple>
      <w:bookmarkEnd w:id="328"/>
      <w:r>
        <w:t>: Mean magnitude pseudo-probabilistic versus fully-probabilistic for the 475 year return period using the Robertson and Wride liquefaction triggering procedure.</w:t>
      </w:r>
      <w:bookmarkEnd w:id="329"/>
      <w:bookmarkEnd w:id="330"/>
    </w:p>
    <w:p w14:paraId="210FFD9F" w14:textId="77777777" w:rsidR="004001C2" w:rsidRDefault="004001C2" w:rsidP="004001C2">
      <w:pPr>
        <w:pStyle w:val="NoSpacing"/>
        <w:keepNext/>
        <w:jc w:val="center"/>
      </w:pPr>
      <w:r>
        <w:rPr>
          <w:noProof/>
        </w:rPr>
        <w:lastRenderedPageBreak/>
        <w:drawing>
          <wp:inline distT="0" distB="0" distL="0" distR="0" wp14:anchorId="4E4E48F3" wp14:editId="2C51654D">
            <wp:extent cx="5303520" cy="3474720"/>
            <wp:effectExtent l="0" t="0" r="0" b="0"/>
            <wp:docPr id="297" name="Chart 297"/>
            <wp:cNvGraphicFramePr/>
            <a:graphic xmlns:a="http://schemas.openxmlformats.org/drawingml/2006/main">
              <a:graphicData uri="http://schemas.openxmlformats.org/drawingml/2006/chart">
                <c:chart xmlns:c="http://schemas.openxmlformats.org/drawingml/2006/chart" xmlns:r="http://schemas.openxmlformats.org/officeDocument/2006/relationships" r:id="rId288"/>
              </a:graphicData>
            </a:graphic>
          </wp:inline>
        </w:drawing>
      </w:r>
    </w:p>
    <w:p w14:paraId="6DC0B788" w14:textId="3C262E88" w:rsidR="004001C2" w:rsidRPr="00B9564E" w:rsidRDefault="004001C2" w:rsidP="004001C2">
      <w:pPr>
        <w:pStyle w:val="Caption"/>
        <w:ind w:firstLine="0"/>
      </w:pPr>
      <w:bookmarkStart w:id="331" w:name="_Toc487990313"/>
      <w:bookmarkStart w:id="332" w:name="_Toc508719549"/>
      <w:r>
        <w:t>Figure 6</w:t>
      </w:r>
      <w:r>
        <w:noBreakHyphen/>
      </w:r>
      <w:fldSimple w:instr=" SEQ Figure \* ARABIC \s 1 ">
        <w:r>
          <w:rPr>
            <w:noProof/>
          </w:rPr>
          <w:t>2</w:t>
        </w:r>
      </w:fldSimple>
      <w:r w:rsidRPr="00D83641">
        <w:t xml:space="preserve">: Mean magnitude pseudo-probabilistic versus fully-probabilistic for the </w:t>
      </w:r>
      <w:r>
        <w:t xml:space="preserve">1039 </w:t>
      </w:r>
      <w:r w:rsidRPr="00D83641">
        <w:t xml:space="preserve">year return period </w:t>
      </w:r>
      <w:r>
        <w:t>using the Robertson and Wride liquefaction triggering procedure.</w:t>
      </w:r>
      <w:bookmarkEnd w:id="331"/>
      <w:bookmarkEnd w:id="332"/>
    </w:p>
    <w:p w14:paraId="154DCAA1" w14:textId="77777777" w:rsidR="004001C2" w:rsidRDefault="004001C2" w:rsidP="004001C2">
      <w:pPr>
        <w:pStyle w:val="NoSpacing"/>
        <w:jc w:val="center"/>
      </w:pPr>
      <w:r>
        <w:rPr>
          <w:noProof/>
        </w:rPr>
        <w:drawing>
          <wp:inline distT="0" distB="0" distL="0" distR="0" wp14:anchorId="49A7F857" wp14:editId="4BEEF261">
            <wp:extent cx="5303520" cy="3474720"/>
            <wp:effectExtent l="0" t="0" r="0" b="0"/>
            <wp:docPr id="298" name="Chart 298"/>
            <wp:cNvGraphicFramePr/>
            <a:graphic xmlns:a="http://schemas.openxmlformats.org/drawingml/2006/main">
              <a:graphicData uri="http://schemas.openxmlformats.org/drawingml/2006/chart">
                <c:chart xmlns:c="http://schemas.openxmlformats.org/drawingml/2006/chart" xmlns:r="http://schemas.openxmlformats.org/officeDocument/2006/relationships" r:id="rId289"/>
              </a:graphicData>
            </a:graphic>
          </wp:inline>
        </w:drawing>
      </w:r>
    </w:p>
    <w:p w14:paraId="64633D74" w14:textId="042D9277" w:rsidR="004001C2" w:rsidRPr="00344CD6" w:rsidRDefault="004001C2" w:rsidP="004001C2">
      <w:pPr>
        <w:pStyle w:val="Caption"/>
        <w:ind w:firstLine="0"/>
      </w:pPr>
      <w:bookmarkStart w:id="333" w:name="_Toc487990314"/>
      <w:bookmarkStart w:id="334" w:name="_Toc508719550"/>
      <w:r>
        <w:t>Figure 6</w:t>
      </w:r>
      <w:r>
        <w:noBreakHyphen/>
      </w:r>
      <w:fldSimple w:instr=" SEQ Figure \* ARABIC \s 1 ">
        <w:r>
          <w:rPr>
            <w:noProof/>
          </w:rPr>
          <w:t>3</w:t>
        </w:r>
      </w:fldSimple>
      <w:r w:rsidRPr="00243533">
        <w:t xml:space="preserve">: Mean magnitude pseudo-probabilistic versus fully-probabilistic for the </w:t>
      </w:r>
      <w:r>
        <w:t xml:space="preserve">2475 </w:t>
      </w:r>
      <w:r w:rsidRPr="00243533">
        <w:t xml:space="preserve">year return period </w:t>
      </w:r>
      <w:r>
        <w:t>using the Robertson and Wride liquefaction triggering procedure.</w:t>
      </w:r>
      <w:bookmarkEnd w:id="333"/>
      <w:bookmarkEnd w:id="334"/>
    </w:p>
    <w:p w14:paraId="4E398978" w14:textId="77777777" w:rsidR="004001C2" w:rsidRDefault="004001C2" w:rsidP="004001C2">
      <w:pPr>
        <w:pStyle w:val="NoSpacing"/>
        <w:jc w:val="center"/>
      </w:pPr>
      <w:r>
        <w:rPr>
          <w:noProof/>
        </w:rPr>
        <w:lastRenderedPageBreak/>
        <w:drawing>
          <wp:inline distT="0" distB="0" distL="0" distR="0" wp14:anchorId="28D545BC" wp14:editId="18E1169D">
            <wp:extent cx="5303520" cy="3474720"/>
            <wp:effectExtent l="0" t="0" r="0" b="0"/>
            <wp:docPr id="299" name="Chart 299"/>
            <wp:cNvGraphicFramePr/>
            <a:graphic xmlns:a="http://schemas.openxmlformats.org/drawingml/2006/main">
              <a:graphicData uri="http://schemas.openxmlformats.org/drawingml/2006/chart">
                <c:chart xmlns:c="http://schemas.openxmlformats.org/drawingml/2006/chart" xmlns:r="http://schemas.openxmlformats.org/officeDocument/2006/relationships" r:id="rId290"/>
              </a:graphicData>
            </a:graphic>
          </wp:inline>
        </w:drawing>
      </w:r>
    </w:p>
    <w:p w14:paraId="26AA95B4" w14:textId="4A294A7D" w:rsidR="004001C2" w:rsidRPr="00B9564E" w:rsidRDefault="004001C2" w:rsidP="004001C2">
      <w:pPr>
        <w:pStyle w:val="Caption"/>
        <w:ind w:firstLine="0"/>
      </w:pPr>
      <w:bookmarkStart w:id="335" w:name="_Toc487990315"/>
      <w:bookmarkStart w:id="336" w:name="_Toc508719551"/>
      <w:r>
        <w:t>Figure 6</w:t>
      </w:r>
      <w:r>
        <w:noBreakHyphen/>
      </w:r>
      <w:fldSimple w:instr=" SEQ Figure \* ARABIC \s 1 ">
        <w:r>
          <w:rPr>
            <w:noProof/>
          </w:rPr>
          <w:t>4</w:t>
        </w:r>
      </w:fldSimple>
      <w:r w:rsidRPr="00FE7F46">
        <w:t xml:space="preserve">: </w:t>
      </w:r>
      <w:r>
        <w:t>Modal</w:t>
      </w:r>
      <w:r w:rsidRPr="00FE7F46">
        <w:t xml:space="preserve"> magnitude pseudo-probabilistic vers</w:t>
      </w:r>
      <w:r>
        <w:t xml:space="preserve">us fully-probabilistic for the </w:t>
      </w:r>
      <w:r w:rsidRPr="00FE7F46">
        <w:t xml:space="preserve">475 year return period </w:t>
      </w:r>
      <w:r>
        <w:t>using the Robertson and Wride liquefaction triggering procedure.</w:t>
      </w:r>
      <w:bookmarkEnd w:id="335"/>
      <w:bookmarkEnd w:id="336"/>
    </w:p>
    <w:p w14:paraId="793DDF3F" w14:textId="77777777" w:rsidR="004001C2" w:rsidRDefault="004001C2" w:rsidP="004001C2">
      <w:pPr>
        <w:pStyle w:val="NoSpacing"/>
        <w:keepNext/>
        <w:jc w:val="center"/>
      </w:pPr>
      <w:r>
        <w:rPr>
          <w:noProof/>
        </w:rPr>
        <w:drawing>
          <wp:inline distT="0" distB="0" distL="0" distR="0" wp14:anchorId="0E2D4C4C" wp14:editId="7AD4A91E">
            <wp:extent cx="5303520" cy="3474720"/>
            <wp:effectExtent l="0" t="0" r="0" b="0"/>
            <wp:docPr id="300" name="Chart 300"/>
            <wp:cNvGraphicFramePr/>
            <a:graphic xmlns:a="http://schemas.openxmlformats.org/drawingml/2006/main">
              <a:graphicData uri="http://schemas.openxmlformats.org/drawingml/2006/chart">
                <c:chart xmlns:c="http://schemas.openxmlformats.org/drawingml/2006/chart" xmlns:r="http://schemas.openxmlformats.org/officeDocument/2006/relationships" r:id="rId291"/>
              </a:graphicData>
            </a:graphic>
          </wp:inline>
        </w:drawing>
      </w:r>
    </w:p>
    <w:p w14:paraId="55AA7151" w14:textId="6B07CC91" w:rsidR="004001C2" w:rsidRPr="00344CD6" w:rsidRDefault="004001C2" w:rsidP="004001C2">
      <w:pPr>
        <w:pStyle w:val="Caption"/>
        <w:ind w:firstLine="0"/>
      </w:pPr>
      <w:bookmarkStart w:id="337" w:name="_Toc487990316"/>
      <w:bookmarkStart w:id="338" w:name="_Toc508719552"/>
      <w:r>
        <w:t>Figure 6</w:t>
      </w:r>
      <w:r>
        <w:noBreakHyphen/>
      </w:r>
      <w:fldSimple w:instr=" SEQ Figure \* ARABIC \s 1 ">
        <w:r>
          <w:rPr>
            <w:noProof/>
          </w:rPr>
          <w:t>5</w:t>
        </w:r>
      </w:fldSimple>
      <w:r w:rsidRPr="0041546A">
        <w:t xml:space="preserve">: Modal magnitude pseudo-probabilistic versus fully-probabilistic for the </w:t>
      </w:r>
      <w:r>
        <w:t>1039</w:t>
      </w:r>
      <w:r w:rsidRPr="0041546A">
        <w:t xml:space="preserve"> year return period </w:t>
      </w:r>
      <w:r>
        <w:t>using the Robertson and Wride liquefaction triggering procedure.</w:t>
      </w:r>
      <w:bookmarkEnd w:id="337"/>
      <w:bookmarkEnd w:id="338"/>
    </w:p>
    <w:p w14:paraId="06CA0CF7" w14:textId="77777777" w:rsidR="004001C2" w:rsidRDefault="004001C2" w:rsidP="004001C2">
      <w:pPr>
        <w:pStyle w:val="NoSpacing"/>
        <w:jc w:val="center"/>
      </w:pPr>
      <w:r>
        <w:rPr>
          <w:noProof/>
        </w:rPr>
        <w:lastRenderedPageBreak/>
        <w:drawing>
          <wp:inline distT="0" distB="0" distL="0" distR="0" wp14:anchorId="4B68D5DD" wp14:editId="0FE163C4">
            <wp:extent cx="5303520" cy="3474720"/>
            <wp:effectExtent l="0" t="0" r="0" b="0"/>
            <wp:docPr id="301" name="Chart 301"/>
            <wp:cNvGraphicFramePr/>
            <a:graphic xmlns:a="http://schemas.openxmlformats.org/drawingml/2006/main">
              <a:graphicData uri="http://schemas.openxmlformats.org/drawingml/2006/chart">
                <c:chart xmlns:c="http://schemas.openxmlformats.org/drawingml/2006/chart" xmlns:r="http://schemas.openxmlformats.org/officeDocument/2006/relationships" r:id="rId292"/>
              </a:graphicData>
            </a:graphic>
          </wp:inline>
        </w:drawing>
      </w:r>
    </w:p>
    <w:p w14:paraId="52ADB454" w14:textId="0F1B417B" w:rsidR="004001C2" w:rsidRPr="00B9564E" w:rsidRDefault="004001C2" w:rsidP="004001C2">
      <w:pPr>
        <w:pStyle w:val="Caption"/>
        <w:ind w:firstLine="0"/>
      </w:pPr>
      <w:bookmarkStart w:id="339" w:name="_Toc487990317"/>
      <w:bookmarkStart w:id="340" w:name="_Toc508719553"/>
      <w:r>
        <w:t>Figure 6</w:t>
      </w:r>
      <w:r>
        <w:noBreakHyphen/>
      </w:r>
      <w:fldSimple w:instr=" SEQ Figure \* ARABIC \s 1 ">
        <w:r>
          <w:rPr>
            <w:noProof/>
          </w:rPr>
          <w:t>6</w:t>
        </w:r>
      </w:fldSimple>
      <w:r w:rsidRPr="00A63940">
        <w:t xml:space="preserve">: Modal magnitude pseudo-probabilistic versus fully-probabilistic for the </w:t>
      </w:r>
      <w:r>
        <w:t>2475</w:t>
      </w:r>
      <w:r w:rsidRPr="00A63940">
        <w:t xml:space="preserve"> year return period </w:t>
      </w:r>
      <w:r>
        <w:t>using the Robertson and Wride liquefaction triggering procedure.</w:t>
      </w:r>
      <w:bookmarkEnd w:id="339"/>
      <w:bookmarkEnd w:id="340"/>
    </w:p>
    <w:p w14:paraId="6CEBD63A" w14:textId="77777777" w:rsidR="004001C2" w:rsidRDefault="004001C2" w:rsidP="004001C2">
      <w:pPr>
        <w:pStyle w:val="Caption"/>
        <w:ind w:firstLine="0"/>
      </w:pPr>
      <w:bookmarkStart w:id="341" w:name="_Toc486000249"/>
      <w:bookmarkStart w:id="342" w:name="_Toc486251926"/>
      <w:bookmarkStart w:id="343" w:name="_Toc486513710"/>
      <w:bookmarkStart w:id="344" w:name="_Toc487631217"/>
      <w:bookmarkStart w:id="345" w:name="_Toc487795009"/>
      <w:bookmarkStart w:id="346" w:name="_Toc487795292"/>
      <w:bookmarkStart w:id="347" w:name="_Toc487899775"/>
      <w:bookmarkStart w:id="348" w:name="_Toc487990318"/>
      <w:r>
        <w:rPr>
          <w:noProof/>
        </w:rPr>
        <w:drawing>
          <wp:inline distT="0" distB="0" distL="0" distR="0" wp14:anchorId="54BD1FEE" wp14:editId="767EE378">
            <wp:extent cx="5303520" cy="3474720"/>
            <wp:effectExtent l="0" t="0" r="0" b="0"/>
            <wp:docPr id="302" name="Chart 302"/>
            <wp:cNvGraphicFramePr/>
            <a:graphic xmlns:a="http://schemas.openxmlformats.org/drawingml/2006/main">
              <a:graphicData uri="http://schemas.openxmlformats.org/drawingml/2006/chart">
                <c:chart xmlns:c="http://schemas.openxmlformats.org/drawingml/2006/chart" xmlns:r="http://schemas.openxmlformats.org/officeDocument/2006/relationships" r:id="rId293"/>
              </a:graphicData>
            </a:graphic>
          </wp:inline>
        </w:drawing>
      </w:r>
      <w:bookmarkEnd w:id="341"/>
      <w:bookmarkEnd w:id="342"/>
      <w:bookmarkEnd w:id="343"/>
      <w:bookmarkEnd w:id="344"/>
      <w:bookmarkEnd w:id="345"/>
      <w:bookmarkEnd w:id="346"/>
      <w:bookmarkEnd w:id="347"/>
      <w:bookmarkEnd w:id="348"/>
    </w:p>
    <w:p w14:paraId="2E865580" w14:textId="19C3B6E6" w:rsidR="004001C2" w:rsidRPr="00344CD6" w:rsidRDefault="004001C2" w:rsidP="004001C2">
      <w:pPr>
        <w:pStyle w:val="Caption"/>
        <w:ind w:firstLine="0"/>
      </w:pPr>
      <w:bookmarkStart w:id="349" w:name="_Toc487990319"/>
      <w:bookmarkStart w:id="350" w:name="_Toc508719554"/>
      <w:r>
        <w:t>Figure 6</w:t>
      </w:r>
      <w:r>
        <w:noBreakHyphen/>
      </w:r>
      <w:fldSimple w:instr=" SEQ Figure \* ARABIC \s 1 ">
        <w:r>
          <w:rPr>
            <w:noProof/>
          </w:rPr>
          <w:t>7</w:t>
        </w:r>
      </w:fldSimple>
      <w:r w:rsidRPr="00C4485E">
        <w:t xml:space="preserve">: </w:t>
      </w:r>
      <w:r>
        <w:t>Semi-probabilistic</w:t>
      </w:r>
      <w:r w:rsidRPr="00C4485E">
        <w:t xml:space="preserve"> versus fully-pro</w:t>
      </w:r>
      <w:r>
        <w:t xml:space="preserve">babilistic for the </w:t>
      </w:r>
      <w:r w:rsidRPr="00C4485E">
        <w:t xml:space="preserve">475 year return period </w:t>
      </w:r>
      <w:r>
        <w:t>using the Robertson and Wride liquefaction triggering procedure.</w:t>
      </w:r>
      <w:bookmarkEnd w:id="349"/>
      <w:bookmarkEnd w:id="350"/>
    </w:p>
    <w:p w14:paraId="728ACEA9" w14:textId="77777777" w:rsidR="004001C2" w:rsidRDefault="004001C2" w:rsidP="004001C2">
      <w:pPr>
        <w:pStyle w:val="NoSpacing"/>
        <w:jc w:val="center"/>
      </w:pPr>
      <w:r>
        <w:rPr>
          <w:noProof/>
        </w:rPr>
        <w:lastRenderedPageBreak/>
        <w:drawing>
          <wp:inline distT="0" distB="0" distL="0" distR="0" wp14:anchorId="7CE97604" wp14:editId="2361685F">
            <wp:extent cx="5303520" cy="3474720"/>
            <wp:effectExtent l="0" t="0" r="0" b="0"/>
            <wp:docPr id="303" name="Chart 303"/>
            <wp:cNvGraphicFramePr/>
            <a:graphic xmlns:a="http://schemas.openxmlformats.org/drawingml/2006/main">
              <a:graphicData uri="http://schemas.openxmlformats.org/drawingml/2006/chart">
                <c:chart xmlns:c="http://schemas.openxmlformats.org/drawingml/2006/chart" xmlns:r="http://schemas.openxmlformats.org/officeDocument/2006/relationships" r:id="rId294"/>
              </a:graphicData>
            </a:graphic>
          </wp:inline>
        </w:drawing>
      </w:r>
    </w:p>
    <w:p w14:paraId="4428BC42" w14:textId="28A2CA02" w:rsidR="004001C2" w:rsidRPr="00B9564E" w:rsidRDefault="004001C2" w:rsidP="004001C2">
      <w:pPr>
        <w:pStyle w:val="Caption"/>
        <w:ind w:firstLine="0"/>
      </w:pPr>
      <w:bookmarkStart w:id="351" w:name="_Toc487990320"/>
      <w:bookmarkStart w:id="352" w:name="_Toc508719555"/>
      <w:r>
        <w:t>Figure 6-</w:t>
      </w:r>
      <w:fldSimple w:instr=" SEQ Figure \* ARABIC \s 1 ">
        <w:r>
          <w:rPr>
            <w:noProof/>
          </w:rPr>
          <w:t>8</w:t>
        </w:r>
      </w:fldSimple>
      <w:r w:rsidRPr="008F55F6">
        <w:t xml:space="preserve">: Semi-probabilistic versus fully-probabilistic for the </w:t>
      </w:r>
      <w:r>
        <w:t>1039</w:t>
      </w:r>
      <w:r w:rsidRPr="008F55F6">
        <w:t xml:space="preserve"> year return period </w:t>
      </w:r>
      <w:r>
        <w:t>using the Robertson and Wride liquefaction triggering procedure.</w:t>
      </w:r>
      <w:bookmarkEnd w:id="351"/>
      <w:bookmarkEnd w:id="352"/>
    </w:p>
    <w:p w14:paraId="69CAF9DB" w14:textId="77777777" w:rsidR="004001C2" w:rsidRDefault="004001C2" w:rsidP="004001C2">
      <w:pPr>
        <w:pStyle w:val="NoSpacing"/>
        <w:keepNext/>
        <w:jc w:val="center"/>
      </w:pPr>
      <w:r>
        <w:rPr>
          <w:noProof/>
        </w:rPr>
        <w:drawing>
          <wp:inline distT="0" distB="0" distL="0" distR="0" wp14:anchorId="6AEDD428" wp14:editId="40F105F5">
            <wp:extent cx="5303520" cy="3474720"/>
            <wp:effectExtent l="0" t="0" r="0" b="0"/>
            <wp:docPr id="304" name="Chart 304"/>
            <wp:cNvGraphicFramePr/>
            <a:graphic xmlns:a="http://schemas.openxmlformats.org/drawingml/2006/main">
              <a:graphicData uri="http://schemas.openxmlformats.org/drawingml/2006/chart">
                <c:chart xmlns:c="http://schemas.openxmlformats.org/drawingml/2006/chart" xmlns:r="http://schemas.openxmlformats.org/officeDocument/2006/relationships" r:id="rId295"/>
              </a:graphicData>
            </a:graphic>
          </wp:inline>
        </w:drawing>
      </w:r>
    </w:p>
    <w:p w14:paraId="2AE02425" w14:textId="55123187" w:rsidR="004001C2" w:rsidRPr="00344CD6" w:rsidRDefault="004001C2" w:rsidP="004001C2">
      <w:pPr>
        <w:pStyle w:val="Caption"/>
        <w:ind w:firstLine="0"/>
      </w:pPr>
      <w:bookmarkStart w:id="353" w:name="_Toc487990321"/>
      <w:bookmarkStart w:id="354" w:name="_Toc508719556"/>
      <w:r>
        <w:t>Figure 6</w:t>
      </w:r>
      <w:r>
        <w:noBreakHyphen/>
      </w:r>
      <w:fldSimple w:instr=" SEQ Figure \* ARABIC \s 1 ">
        <w:r>
          <w:rPr>
            <w:noProof/>
          </w:rPr>
          <w:t>9</w:t>
        </w:r>
      </w:fldSimple>
      <w:r w:rsidRPr="00CD4DCC">
        <w:t xml:space="preserve">: Semi-probabilistic versus fully-probabilistic for the </w:t>
      </w:r>
      <w:r>
        <w:t>2475</w:t>
      </w:r>
      <w:r w:rsidRPr="00CD4DCC">
        <w:t xml:space="preserve"> year return period </w:t>
      </w:r>
      <w:r>
        <w:t>using the Robertson and Wride liquefaction triggering procedure.</w:t>
      </w:r>
      <w:bookmarkEnd w:id="353"/>
      <w:bookmarkEnd w:id="354"/>
    </w:p>
    <w:p w14:paraId="73D77442" w14:textId="77777777" w:rsidR="004001C2" w:rsidRDefault="004001C2" w:rsidP="004001C2">
      <w:pPr>
        <w:pStyle w:val="NoSpacing"/>
        <w:jc w:val="center"/>
      </w:pPr>
      <w:r>
        <w:rPr>
          <w:noProof/>
        </w:rPr>
        <w:lastRenderedPageBreak/>
        <w:drawing>
          <wp:inline distT="0" distB="0" distL="0" distR="0" wp14:anchorId="797E528E" wp14:editId="7E320785">
            <wp:extent cx="5303520" cy="3474720"/>
            <wp:effectExtent l="0" t="0" r="0" b="0"/>
            <wp:docPr id="305" name="Chart 305"/>
            <wp:cNvGraphicFramePr/>
            <a:graphic xmlns:a="http://schemas.openxmlformats.org/drawingml/2006/main">
              <a:graphicData uri="http://schemas.openxmlformats.org/drawingml/2006/chart">
                <c:chart xmlns:c="http://schemas.openxmlformats.org/drawingml/2006/chart" xmlns:r="http://schemas.openxmlformats.org/officeDocument/2006/relationships" r:id="rId296"/>
              </a:graphicData>
            </a:graphic>
          </wp:inline>
        </w:drawing>
      </w:r>
    </w:p>
    <w:p w14:paraId="66D737CE" w14:textId="0AD2D2C6" w:rsidR="004001C2" w:rsidRPr="00B9564E" w:rsidRDefault="004001C2" w:rsidP="004001C2">
      <w:pPr>
        <w:pStyle w:val="Caption"/>
        <w:ind w:firstLine="0"/>
      </w:pPr>
      <w:bookmarkStart w:id="355" w:name="_Toc487990322"/>
      <w:bookmarkStart w:id="356" w:name="_Toc508719557"/>
      <w:r>
        <w:t>Figure 6</w:t>
      </w:r>
      <w:r>
        <w:noBreakHyphen/>
      </w:r>
      <w:fldSimple w:instr=" SEQ Figure \* ARABIC \s 1 ">
        <w:r>
          <w:rPr>
            <w:noProof/>
          </w:rPr>
          <w:t>10</w:t>
        </w:r>
      </w:fldSimple>
      <w:r w:rsidRPr="00204931">
        <w:t xml:space="preserve">: Mean magnitude pseudo-probabilistic versus fully-probabilistic for the 475 year return period </w:t>
      </w:r>
      <w:r>
        <w:t>using the Boulanger and Idriss liquefaction triggering procedure.</w:t>
      </w:r>
      <w:bookmarkEnd w:id="355"/>
      <w:bookmarkEnd w:id="356"/>
    </w:p>
    <w:p w14:paraId="6984BC4A" w14:textId="77777777" w:rsidR="004001C2" w:rsidRDefault="004001C2" w:rsidP="004001C2">
      <w:pPr>
        <w:pStyle w:val="NoSpacing"/>
        <w:keepNext/>
        <w:jc w:val="center"/>
      </w:pPr>
      <w:r>
        <w:rPr>
          <w:noProof/>
        </w:rPr>
        <w:drawing>
          <wp:inline distT="0" distB="0" distL="0" distR="0" wp14:anchorId="605775EC" wp14:editId="1653BB46">
            <wp:extent cx="5303520" cy="3474720"/>
            <wp:effectExtent l="0" t="0" r="0" b="0"/>
            <wp:docPr id="306" name="Chart 306"/>
            <wp:cNvGraphicFramePr/>
            <a:graphic xmlns:a="http://schemas.openxmlformats.org/drawingml/2006/main">
              <a:graphicData uri="http://schemas.openxmlformats.org/drawingml/2006/chart">
                <c:chart xmlns:c="http://schemas.openxmlformats.org/drawingml/2006/chart" xmlns:r="http://schemas.openxmlformats.org/officeDocument/2006/relationships" r:id="rId297"/>
              </a:graphicData>
            </a:graphic>
          </wp:inline>
        </w:drawing>
      </w:r>
    </w:p>
    <w:p w14:paraId="243856A6" w14:textId="72911915" w:rsidR="004001C2" w:rsidRPr="00344CD6" w:rsidRDefault="004001C2" w:rsidP="004001C2">
      <w:pPr>
        <w:pStyle w:val="Caption"/>
        <w:ind w:firstLine="0"/>
      </w:pPr>
      <w:bookmarkStart w:id="357" w:name="_Toc487990323"/>
      <w:bookmarkStart w:id="358" w:name="_Toc508719558"/>
      <w:r>
        <w:t>Figure 6</w:t>
      </w:r>
      <w:r>
        <w:noBreakHyphen/>
      </w:r>
      <w:fldSimple w:instr=" SEQ Figure \* ARABIC \s 1 ">
        <w:r>
          <w:rPr>
            <w:noProof/>
          </w:rPr>
          <w:t>11</w:t>
        </w:r>
      </w:fldSimple>
      <w:r w:rsidRPr="00D83641">
        <w:t xml:space="preserve">: Mean magnitude pseudo-probabilistic versus fully-probabilistic for the </w:t>
      </w:r>
      <w:r>
        <w:t xml:space="preserve">1039 </w:t>
      </w:r>
      <w:r w:rsidRPr="00D83641">
        <w:t xml:space="preserve">year return period </w:t>
      </w:r>
      <w:r>
        <w:t>using the Boulanger and Idriss liquefaction triggering procedure.</w:t>
      </w:r>
      <w:bookmarkEnd w:id="357"/>
      <w:bookmarkEnd w:id="358"/>
    </w:p>
    <w:p w14:paraId="2060EA22" w14:textId="77777777" w:rsidR="004001C2" w:rsidRDefault="004001C2" w:rsidP="004001C2">
      <w:pPr>
        <w:pStyle w:val="NoSpacing"/>
        <w:jc w:val="center"/>
      </w:pPr>
      <w:r>
        <w:rPr>
          <w:noProof/>
        </w:rPr>
        <w:lastRenderedPageBreak/>
        <w:drawing>
          <wp:inline distT="0" distB="0" distL="0" distR="0" wp14:anchorId="25442C6C" wp14:editId="4368E35B">
            <wp:extent cx="5303520" cy="3474720"/>
            <wp:effectExtent l="0" t="0" r="0" b="0"/>
            <wp:docPr id="307" name="Chart 307"/>
            <wp:cNvGraphicFramePr/>
            <a:graphic xmlns:a="http://schemas.openxmlformats.org/drawingml/2006/main">
              <a:graphicData uri="http://schemas.openxmlformats.org/drawingml/2006/chart">
                <c:chart xmlns:c="http://schemas.openxmlformats.org/drawingml/2006/chart" xmlns:r="http://schemas.openxmlformats.org/officeDocument/2006/relationships" r:id="rId298"/>
              </a:graphicData>
            </a:graphic>
          </wp:inline>
        </w:drawing>
      </w:r>
    </w:p>
    <w:p w14:paraId="4102ED4C" w14:textId="06269231" w:rsidR="004001C2" w:rsidRDefault="004001C2" w:rsidP="004001C2">
      <w:pPr>
        <w:pStyle w:val="Caption"/>
        <w:ind w:firstLine="0"/>
      </w:pPr>
      <w:bookmarkStart w:id="359" w:name="_Toc487990324"/>
      <w:bookmarkStart w:id="360" w:name="_Toc508719559"/>
      <w:r>
        <w:t>Figure 6</w:t>
      </w:r>
      <w:r>
        <w:noBreakHyphen/>
      </w:r>
      <w:fldSimple w:instr=" SEQ Figure \* ARABIC \s 1 ">
        <w:r>
          <w:rPr>
            <w:noProof/>
          </w:rPr>
          <w:t>12</w:t>
        </w:r>
      </w:fldSimple>
      <w:r w:rsidRPr="00243533">
        <w:t xml:space="preserve">: Mean magnitude pseudo-probabilistic versus fully-probabilistic for the </w:t>
      </w:r>
      <w:r>
        <w:t xml:space="preserve">2475 </w:t>
      </w:r>
      <w:r w:rsidRPr="00243533">
        <w:t xml:space="preserve">year return period </w:t>
      </w:r>
      <w:r>
        <w:t>using the Boulanger and Idriss liquefaction triggering procedure.</w:t>
      </w:r>
      <w:bookmarkEnd w:id="359"/>
      <w:bookmarkEnd w:id="360"/>
    </w:p>
    <w:p w14:paraId="2856595F" w14:textId="77777777" w:rsidR="004001C2" w:rsidRPr="00B9564E" w:rsidRDefault="004001C2" w:rsidP="004001C2"/>
    <w:p w14:paraId="13AF6669" w14:textId="77777777" w:rsidR="004001C2" w:rsidRDefault="004001C2" w:rsidP="004001C2">
      <w:pPr>
        <w:pStyle w:val="NoSpacing"/>
        <w:jc w:val="center"/>
      </w:pPr>
      <w:r>
        <w:rPr>
          <w:noProof/>
        </w:rPr>
        <w:drawing>
          <wp:inline distT="0" distB="0" distL="0" distR="0" wp14:anchorId="29E6F5C6" wp14:editId="1C6F6CFF">
            <wp:extent cx="5303520" cy="3474720"/>
            <wp:effectExtent l="0" t="0" r="0" b="0"/>
            <wp:docPr id="308" name="Chart 308"/>
            <wp:cNvGraphicFramePr/>
            <a:graphic xmlns:a="http://schemas.openxmlformats.org/drawingml/2006/main">
              <a:graphicData uri="http://schemas.openxmlformats.org/drawingml/2006/chart">
                <c:chart xmlns:c="http://schemas.openxmlformats.org/drawingml/2006/chart" xmlns:r="http://schemas.openxmlformats.org/officeDocument/2006/relationships" r:id="rId299"/>
              </a:graphicData>
            </a:graphic>
          </wp:inline>
        </w:drawing>
      </w:r>
    </w:p>
    <w:p w14:paraId="4AF875E7" w14:textId="1C07373E" w:rsidR="004001C2" w:rsidRPr="00344CD6" w:rsidRDefault="004001C2" w:rsidP="004001C2">
      <w:pPr>
        <w:pStyle w:val="Caption"/>
        <w:ind w:firstLine="0"/>
      </w:pPr>
      <w:bookmarkStart w:id="361" w:name="_Toc487990325"/>
      <w:bookmarkStart w:id="362" w:name="_Toc508719560"/>
      <w:r>
        <w:t>Figure 6</w:t>
      </w:r>
      <w:r>
        <w:noBreakHyphen/>
      </w:r>
      <w:fldSimple w:instr=" SEQ Figure \* ARABIC \s 1 ">
        <w:r>
          <w:rPr>
            <w:noProof/>
          </w:rPr>
          <w:t>13</w:t>
        </w:r>
      </w:fldSimple>
      <w:r w:rsidRPr="00FE7F46">
        <w:t xml:space="preserve">: </w:t>
      </w:r>
      <w:r>
        <w:t>Modal</w:t>
      </w:r>
      <w:r w:rsidRPr="00FE7F46">
        <w:t xml:space="preserve"> magnitude pseudo-probabilistic vers</w:t>
      </w:r>
      <w:r>
        <w:t xml:space="preserve">us fully-probabilistic for the </w:t>
      </w:r>
      <w:r w:rsidRPr="00FE7F46">
        <w:t xml:space="preserve">475 year return period </w:t>
      </w:r>
      <w:r>
        <w:t>using the Boulanger and Idriss liquefaction triggering procedure.</w:t>
      </w:r>
      <w:bookmarkEnd w:id="361"/>
      <w:bookmarkEnd w:id="362"/>
    </w:p>
    <w:p w14:paraId="38CFFBC1" w14:textId="77777777" w:rsidR="004001C2" w:rsidRDefault="004001C2" w:rsidP="004001C2">
      <w:pPr>
        <w:pStyle w:val="NoSpacing"/>
        <w:keepNext/>
        <w:jc w:val="center"/>
      </w:pPr>
      <w:r>
        <w:rPr>
          <w:noProof/>
        </w:rPr>
        <w:lastRenderedPageBreak/>
        <w:drawing>
          <wp:inline distT="0" distB="0" distL="0" distR="0" wp14:anchorId="79B531B9" wp14:editId="3741842A">
            <wp:extent cx="5303520" cy="3474720"/>
            <wp:effectExtent l="0" t="0" r="0" b="0"/>
            <wp:docPr id="309" name="Chart 309"/>
            <wp:cNvGraphicFramePr/>
            <a:graphic xmlns:a="http://schemas.openxmlformats.org/drawingml/2006/main">
              <a:graphicData uri="http://schemas.openxmlformats.org/drawingml/2006/chart">
                <c:chart xmlns:c="http://schemas.openxmlformats.org/drawingml/2006/chart" xmlns:r="http://schemas.openxmlformats.org/officeDocument/2006/relationships" r:id="rId300"/>
              </a:graphicData>
            </a:graphic>
          </wp:inline>
        </w:drawing>
      </w:r>
    </w:p>
    <w:p w14:paraId="1984A2D3" w14:textId="7B56626A" w:rsidR="004001C2" w:rsidRPr="00B9564E" w:rsidRDefault="004001C2" w:rsidP="004001C2">
      <w:pPr>
        <w:pStyle w:val="Caption"/>
        <w:ind w:firstLine="0"/>
      </w:pPr>
      <w:bookmarkStart w:id="363" w:name="_Toc487990326"/>
      <w:bookmarkStart w:id="364" w:name="_Toc508719561"/>
      <w:r>
        <w:t>Figure 6</w:t>
      </w:r>
      <w:r>
        <w:noBreakHyphen/>
      </w:r>
      <w:fldSimple w:instr=" SEQ Figure \* ARABIC \s 1 ">
        <w:r>
          <w:rPr>
            <w:noProof/>
          </w:rPr>
          <w:t>14</w:t>
        </w:r>
      </w:fldSimple>
      <w:r w:rsidRPr="0041546A">
        <w:t xml:space="preserve">: Modal magnitude pseudo-probabilistic versus fully-probabilistic for the </w:t>
      </w:r>
      <w:r>
        <w:t>1039</w:t>
      </w:r>
      <w:r w:rsidRPr="0041546A">
        <w:t xml:space="preserve"> year return period </w:t>
      </w:r>
      <w:r>
        <w:t>using the Boulanger and Idriss liquefaction triggering procedure.</w:t>
      </w:r>
      <w:bookmarkEnd w:id="363"/>
      <w:bookmarkEnd w:id="364"/>
    </w:p>
    <w:p w14:paraId="10672F81" w14:textId="77777777" w:rsidR="004001C2" w:rsidRDefault="004001C2" w:rsidP="004001C2">
      <w:pPr>
        <w:pStyle w:val="NoSpacing"/>
        <w:jc w:val="center"/>
      </w:pPr>
      <w:r>
        <w:rPr>
          <w:noProof/>
        </w:rPr>
        <w:drawing>
          <wp:inline distT="0" distB="0" distL="0" distR="0" wp14:anchorId="6777FFC5" wp14:editId="019C1178">
            <wp:extent cx="5303520" cy="3474720"/>
            <wp:effectExtent l="0" t="0" r="0" b="0"/>
            <wp:docPr id="310" name="Chart 310"/>
            <wp:cNvGraphicFramePr/>
            <a:graphic xmlns:a="http://schemas.openxmlformats.org/drawingml/2006/main">
              <a:graphicData uri="http://schemas.openxmlformats.org/drawingml/2006/chart">
                <c:chart xmlns:c="http://schemas.openxmlformats.org/drawingml/2006/chart" xmlns:r="http://schemas.openxmlformats.org/officeDocument/2006/relationships" r:id="rId301"/>
              </a:graphicData>
            </a:graphic>
          </wp:inline>
        </w:drawing>
      </w:r>
    </w:p>
    <w:p w14:paraId="619619D7" w14:textId="6ADFB8A4" w:rsidR="004001C2" w:rsidRPr="00344CD6" w:rsidRDefault="004001C2" w:rsidP="004001C2">
      <w:pPr>
        <w:pStyle w:val="Caption"/>
        <w:ind w:firstLine="0"/>
      </w:pPr>
      <w:bookmarkStart w:id="365" w:name="_Toc487990327"/>
      <w:bookmarkStart w:id="366" w:name="_Toc508719562"/>
      <w:r>
        <w:t>Figure 6</w:t>
      </w:r>
      <w:r>
        <w:noBreakHyphen/>
      </w:r>
      <w:fldSimple w:instr=" SEQ Figure \* ARABIC \s 1 ">
        <w:r>
          <w:rPr>
            <w:noProof/>
          </w:rPr>
          <w:t>15</w:t>
        </w:r>
      </w:fldSimple>
      <w:r w:rsidRPr="00A63940">
        <w:t xml:space="preserve">: Modal magnitude pseudo-probabilistic versus fully-probabilistic for the </w:t>
      </w:r>
      <w:r>
        <w:t>2475</w:t>
      </w:r>
      <w:r w:rsidRPr="00A63940">
        <w:t xml:space="preserve"> year return period </w:t>
      </w:r>
      <w:r>
        <w:t>using the Boulanger and Idriss liquefaction triggering procedure.</w:t>
      </w:r>
      <w:bookmarkEnd w:id="365"/>
      <w:bookmarkEnd w:id="366"/>
    </w:p>
    <w:p w14:paraId="566A2CDD" w14:textId="77777777" w:rsidR="004001C2" w:rsidRDefault="004001C2" w:rsidP="004001C2">
      <w:pPr>
        <w:pStyle w:val="Caption"/>
        <w:ind w:firstLine="0"/>
      </w:pPr>
      <w:bookmarkStart w:id="367" w:name="_Toc486000259"/>
      <w:bookmarkStart w:id="368" w:name="_Toc486251936"/>
      <w:bookmarkStart w:id="369" w:name="_Toc486513720"/>
      <w:bookmarkStart w:id="370" w:name="_Toc487631227"/>
      <w:bookmarkStart w:id="371" w:name="_Toc487795019"/>
      <w:bookmarkStart w:id="372" w:name="_Toc487795302"/>
      <w:bookmarkStart w:id="373" w:name="_Toc487899785"/>
      <w:bookmarkStart w:id="374" w:name="_Toc487990328"/>
      <w:r>
        <w:rPr>
          <w:noProof/>
        </w:rPr>
        <w:lastRenderedPageBreak/>
        <w:drawing>
          <wp:inline distT="0" distB="0" distL="0" distR="0" wp14:anchorId="5B56E775" wp14:editId="2FFA5C8E">
            <wp:extent cx="5303520" cy="3474720"/>
            <wp:effectExtent l="0" t="0" r="0" b="0"/>
            <wp:docPr id="311" name="Chart 31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2"/>
              </a:graphicData>
            </a:graphic>
          </wp:inline>
        </w:drawing>
      </w:r>
      <w:bookmarkEnd w:id="367"/>
      <w:bookmarkEnd w:id="368"/>
      <w:bookmarkEnd w:id="369"/>
      <w:bookmarkEnd w:id="370"/>
      <w:bookmarkEnd w:id="371"/>
      <w:bookmarkEnd w:id="372"/>
      <w:bookmarkEnd w:id="373"/>
      <w:bookmarkEnd w:id="374"/>
    </w:p>
    <w:p w14:paraId="5E36783E" w14:textId="58CE27C6" w:rsidR="004001C2" w:rsidRPr="00B9564E" w:rsidRDefault="004001C2" w:rsidP="004001C2">
      <w:pPr>
        <w:pStyle w:val="Caption"/>
        <w:ind w:firstLine="0"/>
      </w:pPr>
      <w:bookmarkStart w:id="375" w:name="_Toc487990329"/>
      <w:bookmarkStart w:id="376" w:name="_Toc508719563"/>
      <w:r>
        <w:t>Figure 6</w:t>
      </w:r>
      <w:r>
        <w:noBreakHyphen/>
      </w:r>
      <w:fldSimple w:instr=" SEQ Figure \* ARABIC \s 1 ">
        <w:r>
          <w:rPr>
            <w:noProof/>
          </w:rPr>
          <w:t>16</w:t>
        </w:r>
      </w:fldSimple>
      <w:r w:rsidRPr="00C4485E">
        <w:t xml:space="preserve">: </w:t>
      </w:r>
      <w:r>
        <w:t>Semi-probabilistic</w:t>
      </w:r>
      <w:r w:rsidRPr="00C4485E">
        <w:t xml:space="preserve"> versus fully-pro</w:t>
      </w:r>
      <w:r>
        <w:t xml:space="preserve">babilistic for the </w:t>
      </w:r>
      <w:r w:rsidRPr="00C4485E">
        <w:t xml:space="preserve">475 year return period </w:t>
      </w:r>
      <w:r>
        <w:t>using the Boulanger and Idriss liquefaction triggering procedure.</w:t>
      </w:r>
      <w:bookmarkEnd w:id="375"/>
      <w:bookmarkEnd w:id="376"/>
    </w:p>
    <w:p w14:paraId="6AAFCE58" w14:textId="77777777" w:rsidR="004001C2" w:rsidRDefault="004001C2" w:rsidP="004001C2">
      <w:pPr>
        <w:pStyle w:val="NoSpacing"/>
        <w:jc w:val="center"/>
      </w:pPr>
      <w:r>
        <w:rPr>
          <w:noProof/>
        </w:rPr>
        <w:drawing>
          <wp:inline distT="0" distB="0" distL="0" distR="0" wp14:anchorId="32BD8BDA" wp14:editId="2CAB02FD">
            <wp:extent cx="5303520" cy="3474720"/>
            <wp:effectExtent l="0" t="0" r="0" b="0"/>
            <wp:docPr id="312" name="Chart 312"/>
            <wp:cNvGraphicFramePr/>
            <a:graphic xmlns:a="http://schemas.openxmlformats.org/drawingml/2006/main">
              <a:graphicData uri="http://schemas.openxmlformats.org/drawingml/2006/chart">
                <c:chart xmlns:c="http://schemas.openxmlformats.org/drawingml/2006/chart" xmlns:r="http://schemas.openxmlformats.org/officeDocument/2006/relationships" r:id="rId303"/>
              </a:graphicData>
            </a:graphic>
          </wp:inline>
        </w:drawing>
      </w:r>
    </w:p>
    <w:p w14:paraId="758BEE6A" w14:textId="2C3119CC" w:rsidR="004001C2" w:rsidRPr="00344CD6" w:rsidRDefault="004001C2" w:rsidP="004001C2">
      <w:pPr>
        <w:pStyle w:val="Caption"/>
        <w:ind w:firstLine="0"/>
      </w:pPr>
      <w:bookmarkStart w:id="377" w:name="_Toc487990330"/>
      <w:bookmarkStart w:id="378" w:name="_Toc508719564"/>
      <w:r>
        <w:t>Figure 6</w:t>
      </w:r>
      <w:r>
        <w:noBreakHyphen/>
      </w:r>
      <w:fldSimple w:instr=" SEQ Figure \* ARABIC \s 1 ">
        <w:r>
          <w:rPr>
            <w:noProof/>
          </w:rPr>
          <w:t>17</w:t>
        </w:r>
      </w:fldSimple>
      <w:r w:rsidRPr="008F55F6">
        <w:t xml:space="preserve">: Semi-probabilistic versus fully-probabilistic for the </w:t>
      </w:r>
      <w:r>
        <w:t>1039</w:t>
      </w:r>
      <w:r w:rsidRPr="008F55F6">
        <w:t xml:space="preserve"> year return period </w:t>
      </w:r>
      <w:r>
        <w:t>using the Boulanger and Idriss liquefaction triggering procedure.</w:t>
      </w:r>
      <w:bookmarkEnd w:id="377"/>
      <w:bookmarkEnd w:id="378"/>
    </w:p>
    <w:p w14:paraId="144660A8" w14:textId="77777777" w:rsidR="004001C2" w:rsidRDefault="004001C2" w:rsidP="004001C2">
      <w:pPr>
        <w:pStyle w:val="NoSpacing"/>
        <w:keepNext/>
        <w:jc w:val="center"/>
      </w:pPr>
      <w:r>
        <w:rPr>
          <w:noProof/>
        </w:rPr>
        <w:lastRenderedPageBreak/>
        <w:drawing>
          <wp:inline distT="0" distB="0" distL="0" distR="0" wp14:anchorId="379E60C1" wp14:editId="51F29278">
            <wp:extent cx="5303520" cy="3474720"/>
            <wp:effectExtent l="0" t="0" r="0" b="0"/>
            <wp:docPr id="313" name="Chart 313"/>
            <wp:cNvGraphicFramePr/>
            <a:graphic xmlns:a="http://schemas.openxmlformats.org/drawingml/2006/main">
              <a:graphicData uri="http://schemas.openxmlformats.org/drawingml/2006/chart">
                <c:chart xmlns:c="http://schemas.openxmlformats.org/drawingml/2006/chart" xmlns:r="http://schemas.openxmlformats.org/officeDocument/2006/relationships" r:id="rId304"/>
              </a:graphicData>
            </a:graphic>
          </wp:inline>
        </w:drawing>
      </w:r>
    </w:p>
    <w:p w14:paraId="6AF6C227" w14:textId="03CD7889" w:rsidR="004001C2" w:rsidRPr="00344CD6" w:rsidRDefault="004001C2" w:rsidP="004001C2">
      <w:pPr>
        <w:pStyle w:val="Caption"/>
        <w:ind w:firstLine="0"/>
      </w:pPr>
      <w:bookmarkStart w:id="379" w:name="_Ref486063200"/>
      <w:bookmarkStart w:id="380" w:name="_Toc487990331"/>
      <w:bookmarkStart w:id="381" w:name="_Toc508719565"/>
      <w:r>
        <w:t>Figure 6</w:t>
      </w:r>
      <w:r>
        <w:noBreakHyphen/>
      </w:r>
      <w:fldSimple w:instr=" SEQ Figure \* ARABIC \s 1 ">
        <w:r>
          <w:rPr>
            <w:noProof/>
          </w:rPr>
          <w:t>18</w:t>
        </w:r>
      </w:fldSimple>
      <w:bookmarkEnd w:id="379"/>
      <w:r w:rsidRPr="00CD4DCC">
        <w:t xml:space="preserve">: Semi-probabilistic versus fully-probabilistic for the </w:t>
      </w:r>
      <w:r>
        <w:t>2475</w:t>
      </w:r>
      <w:r w:rsidRPr="00CD4DCC">
        <w:t xml:space="preserve"> year return period </w:t>
      </w:r>
      <w:r>
        <w:t>using the Boulanger and Idriss liquefaction triggering procedure.</w:t>
      </w:r>
      <w:bookmarkEnd w:id="380"/>
      <w:bookmarkEnd w:id="381"/>
    </w:p>
    <w:p w14:paraId="63DC604F" w14:textId="40322A4D" w:rsidR="003D12F7" w:rsidRPr="0093662C" w:rsidRDefault="003D12F7" w:rsidP="004001C2">
      <w:pPr>
        <w:spacing w:line="259" w:lineRule="auto"/>
        <w:ind w:firstLine="0"/>
      </w:pPr>
    </w:p>
    <w:sectPr w:rsidR="003D12F7" w:rsidRPr="0093662C" w:rsidSect="0036504D">
      <w:footerReference w:type="default" r:id="rId305"/>
      <w:pgSz w:w="12240" w:h="15840"/>
      <w:pgMar w:top="1440" w:right="1440" w:bottom="1440" w:left="1440" w:header="720" w:footer="720" w:gutter="0"/>
      <w:cols w:space="720"/>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F1B7C11" w16cid:durableId="1D0CCA05"/>
  <w16cid:commentId w16cid:paraId="18ED88F2" w16cid:durableId="1D0CCA06"/>
  <w16cid:commentId w16cid:paraId="67B7D580" w16cid:durableId="1D0CCA07"/>
  <w16cid:commentId w16cid:paraId="3104EF92" w16cid:durableId="1D0CCA08"/>
  <w16cid:commentId w16cid:paraId="2B08A558" w16cid:durableId="1D0CCA09"/>
  <w16cid:commentId w16cid:paraId="33BE91A5" w16cid:durableId="1D0CCA0A"/>
  <w16cid:commentId w16cid:paraId="0E12D084" w16cid:durableId="1D0CCA0B"/>
  <w16cid:commentId w16cid:paraId="7043F322" w16cid:durableId="1D0CCA0C"/>
  <w16cid:commentId w16cid:paraId="42BE14EA" w16cid:durableId="1D0CCA0D"/>
  <w16cid:commentId w16cid:paraId="7EF0B076" w16cid:durableId="1D0CCA0E"/>
  <w16cid:commentId w16cid:paraId="65DAE077" w16cid:durableId="1D0CCA0F"/>
  <w16cid:commentId w16cid:paraId="31AAE6F0" w16cid:durableId="1D0CCA10"/>
  <w16cid:commentId w16cid:paraId="66D7601B" w16cid:durableId="1D0CCA11"/>
  <w16cid:commentId w16cid:paraId="0789D621" w16cid:durableId="1D0CCA12"/>
  <w16cid:commentId w16cid:paraId="5F896B72" w16cid:durableId="1D0CCA13"/>
  <w16cid:commentId w16cid:paraId="75D05A01" w16cid:durableId="1D0CCA14"/>
  <w16cid:commentId w16cid:paraId="261894EE" w16cid:durableId="1D0CCA15"/>
  <w16cid:commentId w16cid:paraId="5441529D" w16cid:durableId="1D0E63CE"/>
  <w16cid:commentId w16cid:paraId="09D9AB25" w16cid:durableId="1D0E659E"/>
  <w16cid:commentId w16cid:paraId="5AB296FD" w16cid:durableId="1D0E65DA"/>
  <w16cid:commentId w16cid:paraId="506CB3CD" w16cid:durableId="1D0E68C2"/>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B89A2A9" w14:textId="77777777" w:rsidR="00132F51" w:rsidRDefault="00132F51" w:rsidP="00354C0C">
      <w:pPr>
        <w:spacing w:line="240" w:lineRule="auto"/>
      </w:pPr>
      <w:r>
        <w:separator/>
      </w:r>
    </w:p>
  </w:endnote>
  <w:endnote w:type="continuationSeparator" w:id="0">
    <w:p w14:paraId="266CFE1C" w14:textId="77777777" w:rsidR="00132F51" w:rsidRDefault="00132F51" w:rsidP="00354C0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82D2DC" w14:textId="6733F263" w:rsidR="00861520" w:rsidRDefault="00861520" w:rsidP="00495C16">
    <w:pPr>
      <w:pStyle w:val="Footer"/>
      <w:tabs>
        <w:tab w:val="left" w:pos="1965"/>
        <w:tab w:val="center" w:pos="4680"/>
      </w:tabs>
      <w:ind w:firstLine="0"/>
      <w:jc w:val="left"/>
    </w:pPr>
    <w:r>
      <w:tab/>
    </w:r>
    <w:r>
      <w:tab/>
    </w:r>
    <w:r>
      <w:tab/>
    </w:r>
    <w:r>
      <w:fldChar w:fldCharType="begin"/>
    </w:r>
    <w:r>
      <w:instrText xml:space="preserve"> PAGE   \* MERGEFORMAT </w:instrText>
    </w:r>
    <w:r>
      <w:fldChar w:fldCharType="separate"/>
    </w:r>
    <w:r w:rsidR="005242D8">
      <w:rPr>
        <w:noProof/>
      </w:rPr>
      <w:t>93</w:t>
    </w:r>
    <w:r>
      <w:rPr>
        <w:noProof/>
      </w:rPr>
      <w:fldChar w:fldCharType="end"/>
    </w:r>
  </w:p>
  <w:p w14:paraId="5FE01504" w14:textId="77777777" w:rsidR="00861520" w:rsidRDefault="0086152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19574997"/>
      <w:docPartObj>
        <w:docPartGallery w:val="Page Numbers (Bottom of Page)"/>
        <w:docPartUnique/>
      </w:docPartObj>
    </w:sdtPr>
    <w:sdtEndPr>
      <w:rPr>
        <w:noProof/>
      </w:rPr>
    </w:sdtEndPr>
    <w:sdtContent>
      <w:p w14:paraId="2D04A5AD" w14:textId="219365C1" w:rsidR="00861520" w:rsidRDefault="00861520">
        <w:pPr>
          <w:pStyle w:val="Footer"/>
          <w:jc w:val="center"/>
        </w:pPr>
        <w:r>
          <w:fldChar w:fldCharType="begin"/>
        </w:r>
        <w:r>
          <w:instrText xml:space="preserve"> PAGE   \* MERGEFORMAT </w:instrText>
        </w:r>
        <w:r>
          <w:fldChar w:fldCharType="separate"/>
        </w:r>
        <w:r w:rsidR="005242D8">
          <w:rPr>
            <w:noProof/>
          </w:rPr>
          <w:t>1</w:t>
        </w:r>
        <w:r>
          <w:rPr>
            <w:noProof/>
          </w:rPr>
          <w:fldChar w:fldCharType="end"/>
        </w:r>
      </w:p>
    </w:sdtContent>
  </w:sdt>
  <w:p w14:paraId="3CB5FF01" w14:textId="77777777" w:rsidR="00861520" w:rsidRDefault="0086152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0BDB01" w14:textId="77777777" w:rsidR="00861520" w:rsidRDefault="00861520">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682FDA" w14:textId="049AEC7B" w:rsidR="00861520" w:rsidRDefault="00861520" w:rsidP="00107822">
    <w:pPr>
      <w:pStyle w:val="Footer"/>
      <w:ind w:firstLine="0"/>
      <w:jc w:val="center"/>
    </w:pPr>
    <w:r>
      <w:fldChar w:fldCharType="begin"/>
    </w:r>
    <w:r>
      <w:instrText xml:space="preserve"> PAGE   \* MERGEFORMAT </w:instrText>
    </w:r>
    <w:r>
      <w:fldChar w:fldCharType="separate"/>
    </w:r>
    <w:r w:rsidR="005242D8">
      <w:rPr>
        <w:noProof/>
      </w:rPr>
      <w:t>94</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17D2BD3" w14:textId="77777777" w:rsidR="00132F51" w:rsidRDefault="00132F51" w:rsidP="00354C0C">
      <w:pPr>
        <w:spacing w:line="240" w:lineRule="auto"/>
      </w:pPr>
      <w:r>
        <w:separator/>
      </w:r>
    </w:p>
  </w:footnote>
  <w:footnote w:type="continuationSeparator" w:id="0">
    <w:p w14:paraId="38FB3E0A" w14:textId="77777777" w:rsidR="00132F51" w:rsidRDefault="00132F51" w:rsidP="00354C0C">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04A4DF" w14:textId="77777777" w:rsidR="00861520" w:rsidRDefault="00861520">
    <w:pPr>
      <w:pStyle w:val="Header"/>
    </w:pPr>
    <w:r>
      <w:rPr>
        <w:noProof/>
      </w:rPr>
      <mc:AlternateContent>
        <mc:Choice Requires="wps">
          <w:drawing>
            <wp:anchor distT="0" distB="0" distL="114300" distR="114300" simplePos="0" relativeHeight="251659776" behindDoc="0" locked="0" layoutInCell="0" allowOverlap="1" wp14:anchorId="6FF17ECB" wp14:editId="1E9A37A5">
              <wp:simplePos x="0" y="0"/>
              <wp:positionH relativeFrom="page">
                <wp:posOffset>516890</wp:posOffset>
              </wp:positionH>
              <wp:positionV relativeFrom="page">
                <wp:posOffset>3436620</wp:posOffset>
              </wp:positionV>
              <wp:extent cx="338455" cy="895350"/>
              <wp:effectExtent l="2540" t="0" r="1905" b="1905"/>
              <wp:wrapNone/>
              <wp:docPr id="23" name="Rectangle 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38455" cy="895350"/>
                      </a:xfrm>
                      <a:prstGeom prst="rect">
                        <a:avLst/>
                      </a:prstGeom>
                      <a:solidFill>
                        <a:srgbClr val="FFFFFF"/>
                      </a:solidFill>
                      <a:ln>
                        <a:noFill/>
                      </a:ln>
                      <a:extLst>
                        <a:ext uri="{91240B29-F687-4f45-9708-019B960494DF}">
                          <a14:hiddenLine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18CD967D" w14:textId="77777777" w:rsidR="00861520" w:rsidRPr="001B37DF" w:rsidRDefault="00861520">
                          <w:pPr>
                            <w:jc w:val="center"/>
                            <w:rPr>
                              <w:szCs w:val="24"/>
                            </w:rPr>
                          </w:pPr>
                          <w:r w:rsidRPr="001B37DF">
                            <w:rPr>
                              <w:szCs w:val="24"/>
                            </w:rPr>
                            <w:fldChar w:fldCharType="begin"/>
                          </w:r>
                          <w:r w:rsidRPr="00F07FBE">
                            <w:rPr>
                              <w:szCs w:val="24"/>
                            </w:rPr>
                            <w:instrText xml:space="preserve"> PAGE   \* MERGEFORMAT </w:instrText>
                          </w:r>
                          <w:r w:rsidRPr="001B37DF">
                            <w:rPr>
                              <w:szCs w:val="24"/>
                            </w:rPr>
                            <w:fldChar w:fldCharType="separate"/>
                          </w:r>
                          <w:r>
                            <w:rPr>
                              <w:noProof/>
                              <w:szCs w:val="24"/>
                            </w:rPr>
                            <w:t>7</w:t>
                          </w:r>
                          <w:r w:rsidRPr="001B37DF">
                            <w:rPr>
                              <w:noProof/>
                              <w:szCs w:val="24"/>
                            </w:rPr>
                            <w:fldChar w:fldCharType="end"/>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F17ECB" id="Rectangle 9" o:spid="_x0000_s1156" style="position:absolute;left:0;text-align:left;margin-left:40.7pt;margin-top:270.6pt;width:26.65pt;height:70.5pt;z-index:2516597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" o:allowincell="f" stroked="f">
              <o:lock v:ext="edit" aspectratio="t"/>
              <v:textbox style="layout-flow:vertical">
                <w:txbxContent>
                  <w:p w14:paraId="18CD967D" w14:textId="77777777" w:rsidR="00861520" w:rsidRPr="001B37DF" w:rsidRDefault="00861520">
                    <w:pPr>
                      <w:jc w:val="center"/>
                      <w:rPr>
                        <w:szCs w:val="24"/>
                      </w:rPr>
                    </w:pPr>
                    <w:r w:rsidRPr="001B37DF">
                      <w:rPr>
                        <w:szCs w:val="24"/>
                      </w:rPr>
                      <w:fldChar w:fldCharType="begin"/>
                    </w:r>
                    <w:r w:rsidRPr="00F07FBE">
                      <w:rPr>
                        <w:szCs w:val="24"/>
                      </w:rPr>
                      <w:instrText xml:space="preserve"> PAGE   \* MERGEFORMAT </w:instrText>
                    </w:r>
                    <w:r w:rsidRPr="001B37DF">
                      <w:rPr>
                        <w:szCs w:val="24"/>
                      </w:rPr>
                      <w:fldChar w:fldCharType="separate"/>
                    </w:r>
                    <w:r>
                      <w:rPr>
                        <w:noProof/>
                        <w:szCs w:val="24"/>
                      </w:rPr>
                      <w:t>7</w:t>
                    </w:r>
                    <w:r w:rsidRPr="001B37DF">
                      <w:rPr>
                        <w:noProof/>
                        <w:szCs w:val="24"/>
                      </w:rPr>
                      <w:fldChar w:fldCharType="end"/>
                    </w:r>
                  </w:p>
                </w:txbxContent>
              </v:textbox>
              <w10:wrap anchorx="page" anchory="page"/>
            </v:rec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9D1432"/>
    <w:multiLevelType w:val="hybridMultilevel"/>
    <w:tmpl w:val="FD2AD37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11022A58"/>
    <w:multiLevelType w:val="hybridMultilevel"/>
    <w:tmpl w:val="3768EE4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16B557D1"/>
    <w:multiLevelType w:val="hybridMultilevel"/>
    <w:tmpl w:val="71D693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6D1797B"/>
    <w:multiLevelType w:val="hybridMultilevel"/>
    <w:tmpl w:val="8AC64C0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9DD7431"/>
    <w:multiLevelType w:val="hybridMultilevel"/>
    <w:tmpl w:val="879621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D7F5982"/>
    <w:multiLevelType w:val="hybridMultilevel"/>
    <w:tmpl w:val="AD3EB6F6"/>
    <w:lvl w:ilvl="0" w:tplc="E27EA612">
      <w:start w:val="1"/>
      <w:numFmt w:val="decimal"/>
      <w:lvlText w:val="%1."/>
      <w:lvlJc w:val="left"/>
      <w:pPr>
        <w:ind w:left="720" w:hanging="360"/>
      </w:pPr>
      <w:rPr>
        <w:rFonts w:hint="default"/>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E7242D6"/>
    <w:multiLevelType w:val="hybridMultilevel"/>
    <w:tmpl w:val="9842804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2A263C5E"/>
    <w:multiLevelType w:val="hybridMultilevel"/>
    <w:tmpl w:val="79DC79E2"/>
    <w:lvl w:ilvl="0" w:tplc="5D0E7574">
      <w:start w:val="1"/>
      <w:numFmt w:val="upperLetter"/>
      <w:suff w:val="nothing"/>
      <w:lvlText w:val="APPENDIX %1"/>
      <w:lvlJc w:val="left"/>
      <w:pPr>
        <w:ind w:left="720" w:hanging="360"/>
      </w:pPr>
      <w:rPr>
        <w:rFonts w:cs="Times New Roman" w:hint="default"/>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8" w15:restartNumberingAfterBreak="0">
    <w:nsid w:val="3AB61F8F"/>
    <w:multiLevelType w:val="hybridMultilevel"/>
    <w:tmpl w:val="B542441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42C123AC"/>
    <w:multiLevelType w:val="multilevel"/>
    <w:tmpl w:val="E5741760"/>
    <w:lvl w:ilvl="0">
      <w:start w:val="1"/>
      <w:numFmt w:val="decimal"/>
      <w:lvlText w:val="%1"/>
      <w:lvlJc w:val="left"/>
      <w:pPr>
        <w:tabs>
          <w:tab w:val="num" w:pos="792"/>
        </w:tabs>
        <w:ind w:left="792" w:hanging="432"/>
      </w:pPr>
      <w:rPr>
        <w:rFonts w:hint="default"/>
      </w:rPr>
    </w:lvl>
    <w:lvl w:ilvl="1">
      <w:start w:val="1"/>
      <w:numFmt w:val="decimal"/>
      <w:lvlText w:val="%1.%2"/>
      <w:lvlJc w:val="left"/>
      <w:pPr>
        <w:tabs>
          <w:tab w:val="num" w:pos="576"/>
        </w:tabs>
        <w:ind w:left="576" w:hanging="576"/>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lvlText w:val="%1.%2.%3"/>
      <w:lvlJc w:val="left"/>
      <w:pPr>
        <w:tabs>
          <w:tab w:val="num" w:pos="1620"/>
        </w:tabs>
        <w:ind w:left="1620" w:hanging="720"/>
      </w:pPr>
      <w:rPr>
        <w:rFonts w:hint="default"/>
      </w:rPr>
    </w:lvl>
    <w:lvl w:ilvl="3">
      <w:start w:val="1"/>
      <w:numFmt w:val="decimal"/>
      <w:lvlText w:val="%1.%2.%3.%4"/>
      <w:lvlJc w:val="left"/>
      <w:pPr>
        <w:tabs>
          <w:tab w:val="num" w:pos="1224"/>
        </w:tabs>
        <w:ind w:left="1224" w:hanging="864"/>
      </w:pPr>
      <w:rPr>
        <w:rFonts w:hint="default"/>
      </w:rPr>
    </w:lvl>
    <w:lvl w:ilvl="4">
      <w:start w:val="1"/>
      <w:numFmt w:val="decimal"/>
      <w:lvlText w:val="%1.%2.%3.%4.%5"/>
      <w:lvlJc w:val="left"/>
      <w:pPr>
        <w:tabs>
          <w:tab w:val="num" w:pos="1368"/>
        </w:tabs>
        <w:ind w:left="1368" w:hanging="1008"/>
      </w:pPr>
      <w:rPr>
        <w:rFonts w:hint="default"/>
      </w:rPr>
    </w:lvl>
    <w:lvl w:ilvl="5">
      <w:start w:val="1"/>
      <w:numFmt w:val="decimal"/>
      <w:lvlText w:val="%1.%2.%3.%4.%5.%6"/>
      <w:lvlJc w:val="left"/>
      <w:pPr>
        <w:tabs>
          <w:tab w:val="num" w:pos="1512"/>
        </w:tabs>
        <w:ind w:left="1512" w:hanging="1152"/>
      </w:pPr>
      <w:rPr>
        <w:rFonts w:hint="default"/>
      </w:rPr>
    </w:lvl>
    <w:lvl w:ilvl="6">
      <w:start w:val="1"/>
      <w:numFmt w:val="decimal"/>
      <w:lvlText w:val="%1.%2.%3.%4.%5.%6.%7"/>
      <w:lvlJc w:val="left"/>
      <w:pPr>
        <w:tabs>
          <w:tab w:val="num" w:pos="1656"/>
        </w:tabs>
        <w:ind w:left="1656" w:hanging="1296"/>
      </w:pPr>
      <w:rPr>
        <w:rFonts w:hint="default"/>
      </w:rPr>
    </w:lvl>
    <w:lvl w:ilvl="7">
      <w:start w:val="1"/>
      <w:numFmt w:val="decimal"/>
      <w:lvlText w:val="%1.%2.%3.%4.%5.%6.%7.%8"/>
      <w:lvlJc w:val="left"/>
      <w:pPr>
        <w:tabs>
          <w:tab w:val="num" w:pos="1800"/>
        </w:tabs>
        <w:ind w:left="1800" w:hanging="1440"/>
      </w:pPr>
      <w:rPr>
        <w:rFonts w:hint="default"/>
      </w:rPr>
    </w:lvl>
    <w:lvl w:ilvl="8">
      <w:start w:val="1"/>
      <w:numFmt w:val="decimal"/>
      <w:lvlText w:val="%1.%2.%3.%4.%5.%6.%7.%8.%9"/>
      <w:lvlJc w:val="left"/>
      <w:pPr>
        <w:tabs>
          <w:tab w:val="num" w:pos="1944"/>
        </w:tabs>
        <w:ind w:left="1944" w:hanging="1584"/>
      </w:pPr>
      <w:rPr>
        <w:rFonts w:hint="default"/>
      </w:rPr>
    </w:lvl>
  </w:abstractNum>
  <w:abstractNum w:abstractNumId="10" w15:restartNumberingAfterBreak="0">
    <w:nsid w:val="4A3D53D6"/>
    <w:multiLevelType w:val="hybridMultilevel"/>
    <w:tmpl w:val="E53A613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4F49770B"/>
    <w:multiLevelType w:val="multilevel"/>
    <w:tmpl w:val="6172B110"/>
    <w:lvl w:ilvl="0">
      <w:start w:val="1"/>
      <w:numFmt w:val="bullet"/>
      <w:lvlText w:val="●"/>
      <w:lvlJc w:val="left"/>
      <w:pPr>
        <w:ind w:left="1440" w:firstLine="1080"/>
      </w:pPr>
      <w:rPr>
        <w:rFonts w:ascii="Arial" w:eastAsia="Arial" w:hAnsi="Arial" w:cs="Arial"/>
      </w:rPr>
    </w:lvl>
    <w:lvl w:ilvl="1">
      <w:start w:val="1"/>
      <w:numFmt w:val="bullet"/>
      <w:lvlText w:val="o"/>
      <w:lvlJc w:val="left"/>
      <w:pPr>
        <w:ind w:left="2160" w:firstLine="1800"/>
      </w:pPr>
      <w:rPr>
        <w:rFonts w:ascii="Arial" w:eastAsia="Arial" w:hAnsi="Arial" w:cs="Arial"/>
      </w:rPr>
    </w:lvl>
    <w:lvl w:ilvl="2">
      <w:start w:val="1"/>
      <w:numFmt w:val="bullet"/>
      <w:lvlText w:val="▪"/>
      <w:lvlJc w:val="left"/>
      <w:pPr>
        <w:ind w:left="2880" w:firstLine="2520"/>
      </w:pPr>
      <w:rPr>
        <w:rFonts w:ascii="Arial" w:eastAsia="Arial" w:hAnsi="Arial" w:cs="Arial"/>
      </w:rPr>
    </w:lvl>
    <w:lvl w:ilvl="3">
      <w:start w:val="1"/>
      <w:numFmt w:val="bullet"/>
      <w:lvlText w:val="●"/>
      <w:lvlJc w:val="left"/>
      <w:pPr>
        <w:ind w:left="3600" w:firstLine="3240"/>
      </w:pPr>
      <w:rPr>
        <w:rFonts w:ascii="Arial" w:eastAsia="Arial" w:hAnsi="Arial" w:cs="Arial"/>
      </w:rPr>
    </w:lvl>
    <w:lvl w:ilvl="4">
      <w:start w:val="1"/>
      <w:numFmt w:val="bullet"/>
      <w:lvlText w:val="o"/>
      <w:lvlJc w:val="left"/>
      <w:pPr>
        <w:ind w:left="4320" w:firstLine="3960"/>
      </w:pPr>
      <w:rPr>
        <w:rFonts w:ascii="Arial" w:eastAsia="Arial" w:hAnsi="Arial" w:cs="Arial"/>
      </w:rPr>
    </w:lvl>
    <w:lvl w:ilvl="5">
      <w:start w:val="1"/>
      <w:numFmt w:val="bullet"/>
      <w:lvlText w:val="▪"/>
      <w:lvlJc w:val="left"/>
      <w:pPr>
        <w:ind w:left="5040" w:firstLine="4680"/>
      </w:pPr>
      <w:rPr>
        <w:rFonts w:ascii="Arial" w:eastAsia="Arial" w:hAnsi="Arial" w:cs="Arial"/>
      </w:rPr>
    </w:lvl>
    <w:lvl w:ilvl="6">
      <w:start w:val="1"/>
      <w:numFmt w:val="bullet"/>
      <w:lvlText w:val="●"/>
      <w:lvlJc w:val="left"/>
      <w:pPr>
        <w:ind w:left="5760" w:firstLine="5400"/>
      </w:pPr>
      <w:rPr>
        <w:rFonts w:ascii="Arial" w:eastAsia="Arial" w:hAnsi="Arial" w:cs="Arial"/>
      </w:rPr>
    </w:lvl>
    <w:lvl w:ilvl="7">
      <w:start w:val="1"/>
      <w:numFmt w:val="bullet"/>
      <w:lvlText w:val="o"/>
      <w:lvlJc w:val="left"/>
      <w:pPr>
        <w:ind w:left="6480" w:firstLine="6120"/>
      </w:pPr>
      <w:rPr>
        <w:rFonts w:ascii="Arial" w:eastAsia="Arial" w:hAnsi="Arial" w:cs="Arial"/>
      </w:rPr>
    </w:lvl>
    <w:lvl w:ilvl="8">
      <w:start w:val="1"/>
      <w:numFmt w:val="bullet"/>
      <w:lvlText w:val="▪"/>
      <w:lvlJc w:val="left"/>
      <w:pPr>
        <w:ind w:left="7200" w:firstLine="6840"/>
      </w:pPr>
      <w:rPr>
        <w:rFonts w:ascii="Arial" w:eastAsia="Arial" w:hAnsi="Arial" w:cs="Arial"/>
      </w:rPr>
    </w:lvl>
  </w:abstractNum>
  <w:abstractNum w:abstractNumId="12" w15:restartNumberingAfterBreak="0">
    <w:nsid w:val="59BA07BC"/>
    <w:multiLevelType w:val="hybridMultilevel"/>
    <w:tmpl w:val="DCDEB768"/>
    <w:lvl w:ilvl="0" w:tplc="0409000F">
      <w:start w:val="1"/>
      <w:numFmt w:val="decimal"/>
      <w:lvlText w:val="%1."/>
      <w:lvlJc w:val="left"/>
      <w:pPr>
        <w:ind w:left="1296" w:hanging="360"/>
      </w:pPr>
    </w:lvl>
    <w:lvl w:ilvl="1" w:tplc="04090019">
      <w:start w:val="1"/>
      <w:numFmt w:val="lowerLetter"/>
      <w:lvlText w:val="%2."/>
      <w:lvlJc w:val="left"/>
      <w:pPr>
        <w:ind w:left="2016" w:hanging="360"/>
      </w:pPr>
    </w:lvl>
    <w:lvl w:ilvl="2" w:tplc="0409001B">
      <w:start w:val="1"/>
      <w:numFmt w:val="lowerRoman"/>
      <w:lvlText w:val="%3."/>
      <w:lvlJc w:val="right"/>
      <w:pPr>
        <w:ind w:left="2736" w:hanging="180"/>
      </w:pPr>
    </w:lvl>
    <w:lvl w:ilvl="3" w:tplc="0409000F">
      <w:start w:val="1"/>
      <w:numFmt w:val="decimal"/>
      <w:lvlText w:val="%4."/>
      <w:lvlJc w:val="left"/>
      <w:pPr>
        <w:ind w:left="3456" w:hanging="360"/>
      </w:pPr>
    </w:lvl>
    <w:lvl w:ilvl="4" w:tplc="04090019">
      <w:start w:val="1"/>
      <w:numFmt w:val="lowerLetter"/>
      <w:lvlText w:val="%5."/>
      <w:lvlJc w:val="left"/>
      <w:pPr>
        <w:ind w:left="4176" w:hanging="360"/>
      </w:pPr>
    </w:lvl>
    <w:lvl w:ilvl="5" w:tplc="0409001B">
      <w:start w:val="1"/>
      <w:numFmt w:val="lowerRoman"/>
      <w:lvlText w:val="%6."/>
      <w:lvlJc w:val="right"/>
      <w:pPr>
        <w:ind w:left="4896" w:hanging="180"/>
      </w:pPr>
    </w:lvl>
    <w:lvl w:ilvl="6" w:tplc="0409000F">
      <w:start w:val="1"/>
      <w:numFmt w:val="decimal"/>
      <w:lvlText w:val="%7."/>
      <w:lvlJc w:val="left"/>
      <w:pPr>
        <w:ind w:left="5616" w:hanging="360"/>
      </w:pPr>
    </w:lvl>
    <w:lvl w:ilvl="7" w:tplc="04090019">
      <w:start w:val="1"/>
      <w:numFmt w:val="lowerLetter"/>
      <w:lvlText w:val="%8."/>
      <w:lvlJc w:val="left"/>
      <w:pPr>
        <w:ind w:left="6336" w:hanging="360"/>
      </w:pPr>
    </w:lvl>
    <w:lvl w:ilvl="8" w:tplc="0409001B">
      <w:start w:val="1"/>
      <w:numFmt w:val="lowerRoman"/>
      <w:lvlText w:val="%9."/>
      <w:lvlJc w:val="right"/>
      <w:pPr>
        <w:ind w:left="7056" w:hanging="180"/>
      </w:pPr>
    </w:lvl>
  </w:abstractNum>
  <w:abstractNum w:abstractNumId="13" w15:restartNumberingAfterBreak="0">
    <w:nsid w:val="5DBB1381"/>
    <w:multiLevelType w:val="hybridMultilevel"/>
    <w:tmpl w:val="51D4C6DA"/>
    <w:lvl w:ilvl="0" w:tplc="37CC16A0">
      <w:start w:val="1"/>
      <w:numFmt w:val="decimal"/>
      <w:lvlText w:val="%1."/>
      <w:lvlJc w:val="left"/>
      <w:pPr>
        <w:ind w:left="720" w:hanging="360"/>
      </w:pPr>
      <w:rPr>
        <w:rFonts w:hint="default"/>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3062EF1"/>
    <w:multiLevelType w:val="hybridMultilevel"/>
    <w:tmpl w:val="858CEA66"/>
    <w:lvl w:ilvl="0" w:tplc="32B2432C">
      <w:start w:val="1"/>
      <w:numFmt w:val="decimal"/>
      <w:lvlText w:val="%1."/>
      <w:lvlJc w:val="left"/>
      <w:pPr>
        <w:ind w:left="720" w:hanging="360"/>
      </w:pPr>
      <w:rPr>
        <w:rFonts w:hint="default"/>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3837501"/>
    <w:multiLevelType w:val="hybridMultilevel"/>
    <w:tmpl w:val="AD0E89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6" w15:restartNumberingAfterBreak="0">
    <w:nsid w:val="75AD2E4C"/>
    <w:multiLevelType w:val="multilevel"/>
    <w:tmpl w:val="C5C0F6C0"/>
    <w:lvl w:ilvl="0">
      <w:start w:val="1"/>
      <w:numFmt w:val="decimal"/>
      <w:pStyle w:val="Heading1"/>
      <w:suff w:val="nothing"/>
      <w:lvlText w:val="%1.0"/>
      <w:lvlJc w:val="left"/>
      <w:pPr>
        <w:ind w:left="0" w:firstLine="0"/>
      </w:pPr>
      <w:rPr>
        <w:rFonts w:cs="Times New Roman" w:hint="default"/>
        <w:b/>
        <w:i w:val="0"/>
        <w:sz w:val="24"/>
        <w:u w:val="single"/>
      </w:rPr>
    </w:lvl>
    <w:lvl w:ilvl="1">
      <w:start w:val="1"/>
      <w:numFmt w:val="decimal"/>
      <w:pStyle w:val="Heading2"/>
      <w:suff w:val="nothing"/>
      <w:lvlText w:val="%1.%2"/>
      <w:lvlJc w:val="left"/>
      <w:pPr>
        <w:ind w:left="270" w:firstLine="0"/>
      </w:pPr>
      <w:rPr>
        <w:rFonts w:cs="Times New Roman" w:hint="default"/>
      </w:rPr>
    </w:lvl>
    <w:lvl w:ilvl="2">
      <w:start w:val="1"/>
      <w:numFmt w:val="decimal"/>
      <w:pStyle w:val="Heading3"/>
      <w:suff w:val="nothing"/>
      <w:lvlText w:val="%1.%2.%3"/>
      <w:lvlJc w:val="left"/>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suff w:val="nothing"/>
      <w:lvlText w:val="%1.%2.%3.%4"/>
      <w:lvlJc w:val="left"/>
      <w:pPr>
        <w:ind w:left="0" w:firstLine="0"/>
      </w:pPr>
      <w:rPr>
        <w:rFonts w:cs="Times New Roman" w:hint="default"/>
        <w:b w:val="0"/>
        <w:i/>
        <w:sz w:val="24"/>
        <w:u w:val="none"/>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lvlText w:val="%1.%2.%3.%4.%5.%6.%7"/>
      <w:lvlJc w:val="left"/>
      <w:pPr>
        <w:ind w:left="1296" w:hanging="1296"/>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num w:numId="1">
    <w:abstractNumId w:val="7"/>
  </w:num>
  <w:num w:numId="2">
    <w:abstractNumId w:val="1"/>
  </w:num>
  <w:num w:numId="3">
    <w:abstractNumId w:val="0"/>
  </w:num>
  <w:num w:numId="4">
    <w:abstractNumId w:val="16"/>
  </w:num>
  <w:num w:numId="5">
    <w:abstractNumId w:val="4"/>
  </w:num>
  <w:num w:numId="6">
    <w:abstractNumId w:val="16"/>
  </w:num>
  <w:num w:numId="7">
    <w:abstractNumId w:val="3"/>
  </w:num>
  <w:num w:numId="8">
    <w:abstractNumId w:val="10"/>
  </w:num>
  <w:num w:numId="9">
    <w:abstractNumId w:val="15"/>
  </w:num>
  <w:num w:numId="10">
    <w:abstractNumId w:val="2"/>
  </w:num>
  <w:num w:numId="1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
  </w:num>
  <w:num w:numId="13">
    <w:abstractNumId w:val="14"/>
  </w:num>
  <w:num w:numId="14">
    <w:abstractNumId w:val="5"/>
  </w:num>
  <w:num w:numId="15">
    <w:abstractNumId w:val="13"/>
  </w:num>
  <w:num w:numId="16">
    <w:abstractNumId w:val="6"/>
  </w:num>
  <w:num w:numId="17">
    <w:abstractNumId w:val="1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1"/>
  </w:num>
  <w:num w:numId="19">
    <w:abstractNumId w:val="9"/>
  </w:num>
  <w:num w:numId="20">
    <w:abstractNumId w:val="16"/>
  </w:num>
  <w:num w:numId="2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1&lt;/LineSpacing&gt;&lt;SpaceAfter&gt;0&lt;/SpaceAfter&gt;&lt;HyperlinksEnabled&gt;1&lt;/HyperlinksEnabled&gt;&lt;HyperlinksVisible&gt;0&lt;/HyperlinksVisible&gt;&lt;EnableBibliographyCategories&gt;0&lt;/EnableBibliographyCategories&gt;&lt;/ENLayout&gt;"/>
    <w:docVar w:name="EN.Libraries" w:val="&lt;Libraries&gt;&lt;item db-id=&quot;sxtwfzd9l90wv6e9dzoxdxrhr5tsfsvp0r2a&quot;&gt;Tyler Coutu Thesis Library&lt;record-ids&gt;&lt;item&gt;1&lt;/item&gt;&lt;item&gt;2&lt;/item&gt;&lt;item&gt;5&lt;/item&gt;&lt;item&gt;8&lt;/item&gt;&lt;item&gt;12&lt;/item&gt;&lt;item&gt;13&lt;/item&gt;&lt;item&gt;15&lt;/item&gt;&lt;item&gt;22&lt;/item&gt;&lt;item&gt;77&lt;/item&gt;&lt;item&gt;90&lt;/item&gt;&lt;item&gt;91&lt;/item&gt;&lt;item&gt;92&lt;/item&gt;&lt;item&gt;95&lt;/item&gt;&lt;/record-ids&gt;&lt;/item&gt;&lt;/Libraries&gt;"/>
  </w:docVars>
  <w:rsids>
    <w:rsidRoot w:val="00321DA6"/>
    <w:rsid w:val="0000189B"/>
    <w:rsid w:val="0000270C"/>
    <w:rsid w:val="0000278C"/>
    <w:rsid w:val="0000295D"/>
    <w:rsid w:val="000029D8"/>
    <w:rsid w:val="00004E9C"/>
    <w:rsid w:val="00006C45"/>
    <w:rsid w:val="00010724"/>
    <w:rsid w:val="000117AD"/>
    <w:rsid w:val="000120A7"/>
    <w:rsid w:val="00012E58"/>
    <w:rsid w:val="000138B7"/>
    <w:rsid w:val="00013B75"/>
    <w:rsid w:val="00014521"/>
    <w:rsid w:val="00014F8A"/>
    <w:rsid w:val="00015FCA"/>
    <w:rsid w:val="00017DDF"/>
    <w:rsid w:val="00020425"/>
    <w:rsid w:val="0002068F"/>
    <w:rsid w:val="00020968"/>
    <w:rsid w:val="00020C40"/>
    <w:rsid w:val="00020C5C"/>
    <w:rsid w:val="00020E89"/>
    <w:rsid w:val="0002114D"/>
    <w:rsid w:val="000222F7"/>
    <w:rsid w:val="0002230E"/>
    <w:rsid w:val="0002375B"/>
    <w:rsid w:val="00023D0C"/>
    <w:rsid w:val="00024068"/>
    <w:rsid w:val="0002455D"/>
    <w:rsid w:val="00024A10"/>
    <w:rsid w:val="00026627"/>
    <w:rsid w:val="00026645"/>
    <w:rsid w:val="00026666"/>
    <w:rsid w:val="0002754D"/>
    <w:rsid w:val="00027B0D"/>
    <w:rsid w:val="00027D54"/>
    <w:rsid w:val="00027ED9"/>
    <w:rsid w:val="00030268"/>
    <w:rsid w:val="0003028B"/>
    <w:rsid w:val="000309BE"/>
    <w:rsid w:val="00030B99"/>
    <w:rsid w:val="00031A1B"/>
    <w:rsid w:val="00032AD4"/>
    <w:rsid w:val="00032EA8"/>
    <w:rsid w:val="000331F0"/>
    <w:rsid w:val="000339E0"/>
    <w:rsid w:val="00033A53"/>
    <w:rsid w:val="000348C4"/>
    <w:rsid w:val="000349FB"/>
    <w:rsid w:val="0003524A"/>
    <w:rsid w:val="0003614B"/>
    <w:rsid w:val="00036D72"/>
    <w:rsid w:val="00037239"/>
    <w:rsid w:val="0003783F"/>
    <w:rsid w:val="00040167"/>
    <w:rsid w:val="0004052C"/>
    <w:rsid w:val="00040758"/>
    <w:rsid w:val="00041020"/>
    <w:rsid w:val="0004146A"/>
    <w:rsid w:val="00041845"/>
    <w:rsid w:val="00042144"/>
    <w:rsid w:val="00042E8E"/>
    <w:rsid w:val="000436C5"/>
    <w:rsid w:val="00044022"/>
    <w:rsid w:val="000442DC"/>
    <w:rsid w:val="000454C8"/>
    <w:rsid w:val="00046D14"/>
    <w:rsid w:val="0004703C"/>
    <w:rsid w:val="00050ABF"/>
    <w:rsid w:val="000524FB"/>
    <w:rsid w:val="00053153"/>
    <w:rsid w:val="00054944"/>
    <w:rsid w:val="00055742"/>
    <w:rsid w:val="0005613F"/>
    <w:rsid w:val="00056CD1"/>
    <w:rsid w:val="00056DCA"/>
    <w:rsid w:val="000573CD"/>
    <w:rsid w:val="000576B3"/>
    <w:rsid w:val="000606E8"/>
    <w:rsid w:val="00060B6B"/>
    <w:rsid w:val="00061021"/>
    <w:rsid w:val="00061780"/>
    <w:rsid w:val="00063C1B"/>
    <w:rsid w:val="00063C80"/>
    <w:rsid w:val="000640E5"/>
    <w:rsid w:val="00064B2A"/>
    <w:rsid w:val="00064DF5"/>
    <w:rsid w:val="00065841"/>
    <w:rsid w:val="00066339"/>
    <w:rsid w:val="00067BB1"/>
    <w:rsid w:val="00067FB6"/>
    <w:rsid w:val="00071B4E"/>
    <w:rsid w:val="000720B0"/>
    <w:rsid w:val="000724CD"/>
    <w:rsid w:val="00072616"/>
    <w:rsid w:val="00072AFE"/>
    <w:rsid w:val="00072D35"/>
    <w:rsid w:val="00073196"/>
    <w:rsid w:val="000732A6"/>
    <w:rsid w:val="00073738"/>
    <w:rsid w:val="00073A3D"/>
    <w:rsid w:val="00073F30"/>
    <w:rsid w:val="000743DC"/>
    <w:rsid w:val="00075D62"/>
    <w:rsid w:val="00076063"/>
    <w:rsid w:val="00076802"/>
    <w:rsid w:val="00076BB2"/>
    <w:rsid w:val="00076DC1"/>
    <w:rsid w:val="0007762D"/>
    <w:rsid w:val="0007788A"/>
    <w:rsid w:val="00077E11"/>
    <w:rsid w:val="00080D32"/>
    <w:rsid w:val="000814DD"/>
    <w:rsid w:val="000818C7"/>
    <w:rsid w:val="0008239B"/>
    <w:rsid w:val="00084479"/>
    <w:rsid w:val="00084584"/>
    <w:rsid w:val="000847D5"/>
    <w:rsid w:val="00086140"/>
    <w:rsid w:val="000864F1"/>
    <w:rsid w:val="0008693D"/>
    <w:rsid w:val="00086B6F"/>
    <w:rsid w:val="00087C46"/>
    <w:rsid w:val="00087C64"/>
    <w:rsid w:val="000915AA"/>
    <w:rsid w:val="000929BD"/>
    <w:rsid w:val="000930D7"/>
    <w:rsid w:val="0009316C"/>
    <w:rsid w:val="00093696"/>
    <w:rsid w:val="000938D6"/>
    <w:rsid w:val="000945AD"/>
    <w:rsid w:val="00094875"/>
    <w:rsid w:val="000948A7"/>
    <w:rsid w:val="00095857"/>
    <w:rsid w:val="00095FB5"/>
    <w:rsid w:val="00096C45"/>
    <w:rsid w:val="00096FFA"/>
    <w:rsid w:val="0009749E"/>
    <w:rsid w:val="000A0657"/>
    <w:rsid w:val="000A078B"/>
    <w:rsid w:val="000A1261"/>
    <w:rsid w:val="000A22EF"/>
    <w:rsid w:val="000A3827"/>
    <w:rsid w:val="000A385F"/>
    <w:rsid w:val="000A4918"/>
    <w:rsid w:val="000A4C8B"/>
    <w:rsid w:val="000A4CB4"/>
    <w:rsid w:val="000A54BE"/>
    <w:rsid w:val="000A5A9D"/>
    <w:rsid w:val="000A651C"/>
    <w:rsid w:val="000A667D"/>
    <w:rsid w:val="000A67E1"/>
    <w:rsid w:val="000A7379"/>
    <w:rsid w:val="000A7697"/>
    <w:rsid w:val="000A7B01"/>
    <w:rsid w:val="000B0110"/>
    <w:rsid w:val="000B02D2"/>
    <w:rsid w:val="000B05BD"/>
    <w:rsid w:val="000B160C"/>
    <w:rsid w:val="000B2313"/>
    <w:rsid w:val="000B30F9"/>
    <w:rsid w:val="000B3EBB"/>
    <w:rsid w:val="000B55F5"/>
    <w:rsid w:val="000B6CE4"/>
    <w:rsid w:val="000B7893"/>
    <w:rsid w:val="000C0B68"/>
    <w:rsid w:val="000C139B"/>
    <w:rsid w:val="000C17D8"/>
    <w:rsid w:val="000C1864"/>
    <w:rsid w:val="000C1E92"/>
    <w:rsid w:val="000C1E93"/>
    <w:rsid w:val="000C2085"/>
    <w:rsid w:val="000C26D4"/>
    <w:rsid w:val="000C3129"/>
    <w:rsid w:val="000C51FA"/>
    <w:rsid w:val="000C523A"/>
    <w:rsid w:val="000C53D7"/>
    <w:rsid w:val="000C58C1"/>
    <w:rsid w:val="000C5F65"/>
    <w:rsid w:val="000C5F75"/>
    <w:rsid w:val="000C6DDB"/>
    <w:rsid w:val="000C6E52"/>
    <w:rsid w:val="000C6E5C"/>
    <w:rsid w:val="000C7102"/>
    <w:rsid w:val="000C78FE"/>
    <w:rsid w:val="000C7B21"/>
    <w:rsid w:val="000C7CD3"/>
    <w:rsid w:val="000C7FD5"/>
    <w:rsid w:val="000D00E5"/>
    <w:rsid w:val="000D034D"/>
    <w:rsid w:val="000D0B07"/>
    <w:rsid w:val="000D1EE5"/>
    <w:rsid w:val="000D20B9"/>
    <w:rsid w:val="000D306A"/>
    <w:rsid w:val="000D38A0"/>
    <w:rsid w:val="000D3CE6"/>
    <w:rsid w:val="000D3DA7"/>
    <w:rsid w:val="000D46CF"/>
    <w:rsid w:val="000D4D2E"/>
    <w:rsid w:val="000D52CE"/>
    <w:rsid w:val="000D587F"/>
    <w:rsid w:val="000D5A61"/>
    <w:rsid w:val="000D5F6F"/>
    <w:rsid w:val="000D6645"/>
    <w:rsid w:val="000D774C"/>
    <w:rsid w:val="000D7838"/>
    <w:rsid w:val="000D7C2A"/>
    <w:rsid w:val="000E05C4"/>
    <w:rsid w:val="000E163D"/>
    <w:rsid w:val="000E16A4"/>
    <w:rsid w:val="000E2955"/>
    <w:rsid w:val="000E2D6B"/>
    <w:rsid w:val="000E2F51"/>
    <w:rsid w:val="000E304E"/>
    <w:rsid w:val="000E3BDB"/>
    <w:rsid w:val="000E3FD7"/>
    <w:rsid w:val="000E40D7"/>
    <w:rsid w:val="000E4622"/>
    <w:rsid w:val="000E53B9"/>
    <w:rsid w:val="000E5554"/>
    <w:rsid w:val="000E5557"/>
    <w:rsid w:val="000E5BA9"/>
    <w:rsid w:val="000E65AA"/>
    <w:rsid w:val="000E74B5"/>
    <w:rsid w:val="000E7F57"/>
    <w:rsid w:val="000F029E"/>
    <w:rsid w:val="000F0504"/>
    <w:rsid w:val="000F0A96"/>
    <w:rsid w:val="000F122B"/>
    <w:rsid w:val="000F159D"/>
    <w:rsid w:val="000F3504"/>
    <w:rsid w:val="000F3DCD"/>
    <w:rsid w:val="000F3E52"/>
    <w:rsid w:val="000F4EA8"/>
    <w:rsid w:val="000F591D"/>
    <w:rsid w:val="000F5F4B"/>
    <w:rsid w:val="000F749A"/>
    <w:rsid w:val="000F792F"/>
    <w:rsid w:val="000F7A56"/>
    <w:rsid w:val="000F7BE2"/>
    <w:rsid w:val="000F7EFC"/>
    <w:rsid w:val="0010040E"/>
    <w:rsid w:val="00100D94"/>
    <w:rsid w:val="00100E46"/>
    <w:rsid w:val="00101111"/>
    <w:rsid w:val="0010115C"/>
    <w:rsid w:val="001011D4"/>
    <w:rsid w:val="00101380"/>
    <w:rsid w:val="001028E5"/>
    <w:rsid w:val="00103FA7"/>
    <w:rsid w:val="001047DA"/>
    <w:rsid w:val="00104B82"/>
    <w:rsid w:val="00104D09"/>
    <w:rsid w:val="00105095"/>
    <w:rsid w:val="00106177"/>
    <w:rsid w:val="00106F9A"/>
    <w:rsid w:val="001077DF"/>
    <w:rsid w:val="00107822"/>
    <w:rsid w:val="0010785D"/>
    <w:rsid w:val="00107C6F"/>
    <w:rsid w:val="001103C4"/>
    <w:rsid w:val="00110494"/>
    <w:rsid w:val="00110A3B"/>
    <w:rsid w:val="00110F29"/>
    <w:rsid w:val="00111434"/>
    <w:rsid w:val="00111458"/>
    <w:rsid w:val="00111E53"/>
    <w:rsid w:val="00111EB1"/>
    <w:rsid w:val="00112A35"/>
    <w:rsid w:val="0011438F"/>
    <w:rsid w:val="001156CA"/>
    <w:rsid w:val="00115BE7"/>
    <w:rsid w:val="00115E0D"/>
    <w:rsid w:val="00116826"/>
    <w:rsid w:val="00116C03"/>
    <w:rsid w:val="00116C76"/>
    <w:rsid w:val="001170A1"/>
    <w:rsid w:val="001170AA"/>
    <w:rsid w:val="001178E3"/>
    <w:rsid w:val="00120479"/>
    <w:rsid w:val="001207F7"/>
    <w:rsid w:val="001210B9"/>
    <w:rsid w:val="0012115A"/>
    <w:rsid w:val="00121447"/>
    <w:rsid w:val="00121B2E"/>
    <w:rsid w:val="00122696"/>
    <w:rsid w:val="00122F1F"/>
    <w:rsid w:val="00122FD1"/>
    <w:rsid w:val="0012341F"/>
    <w:rsid w:val="00123FF9"/>
    <w:rsid w:val="00124802"/>
    <w:rsid w:val="00125C5A"/>
    <w:rsid w:val="001262F7"/>
    <w:rsid w:val="001266A0"/>
    <w:rsid w:val="001268C1"/>
    <w:rsid w:val="00127347"/>
    <w:rsid w:val="001277B2"/>
    <w:rsid w:val="00127C0E"/>
    <w:rsid w:val="001302F2"/>
    <w:rsid w:val="00130B67"/>
    <w:rsid w:val="00130E5F"/>
    <w:rsid w:val="00130E89"/>
    <w:rsid w:val="001316A2"/>
    <w:rsid w:val="00131D3A"/>
    <w:rsid w:val="00132254"/>
    <w:rsid w:val="00132D0A"/>
    <w:rsid w:val="00132F51"/>
    <w:rsid w:val="001340AD"/>
    <w:rsid w:val="00134594"/>
    <w:rsid w:val="00134F7B"/>
    <w:rsid w:val="00135273"/>
    <w:rsid w:val="001356DC"/>
    <w:rsid w:val="00135865"/>
    <w:rsid w:val="00135F67"/>
    <w:rsid w:val="00137084"/>
    <w:rsid w:val="001371EA"/>
    <w:rsid w:val="00137208"/>
    <w:rsid w:val="00137929"/>
    <w:rsid w:val="00141459"/>
    <w:rsid w:val="001416CD"/>
    <w:rsid w:val="00141786"/>
    <w:rsid w:val="00141FEA"/>
    <w:rsid w:val="0014246D"/>
    <w:rsid w:val="001424B1"/>
    <w:rsid w:val="00143032"/>
    <w:rsid w:val="001432B9"/>
    <w:rsid w:val="001433B6"/>
    <w:rsid w:val="00143BD7"/>
    <w:rsid w:val="001440C2"/>
    <w:rsid w:val="00144FC6"/>
    <w:rsid w:val="001453A0"/>
    <w:rsid w:val="00145973"/>
    <w:rsid w:val="00145F04"/>
    <w:rsid w:val="001460B3"/>
    <w:rsid w:val="0014689D"/>
    <w:rsid w:val="00147857"/>
    <w:rsid w:val="00147EAD"/>
    <w:rsid w:val="00150438"/>
    <w:rsid w:val="001506AE"/>
    <w:rsid w:val="0015078B"/>
    <w:rsid w:val="00150B58"/>
    <w:rsid w:val="001513B3"/>
    <w:rsid w:val="00151D29"/>
    <w:rsid w:val="0015224A"/>
    <w:rsid w:val="00152D49"/>
    <w:rsid w:val="001550C4"/>
    <w:rsid w:val="0015567D"/>
    <w:rsid w:val="001564B6"/>
    <w:rsid w:val="001567D3"/>
    <w:rsid w:val="00156990"/>
    <w:rsid w:val="00157070"/>
    <w:rsid w:val="0015744B"/>
    <w:rsid w:val="00157828"/>
    <w:rsid w:val="00157DD1"/>
    <w:rsid w:val="00160266"/>
    <w:rsid w:val="00160C07"/>
    <w:rsid w:val="00160CB3"/>
    <w:rsid w:val="00161386"/>
    <w:rsid w:val="001627F2"/>
    <w:rsid w:val="00163E44"/>
    <w:rsid w:val="001641F2"/>
    <w:rsid w:val="00164302"/>
    <w:rsid w:val="00164630"/>
    <w:rsid w:val="00165035"/>
    <w:rsid w:val="001650C3"/>
    <w:rsid w:val="00165939"/>
    <w:rsid w:val="00165CE5"/>
    <w:rsid w:val="00165DAD"/>
    <w:rsid w:val="00166060"/>
    <w:rsid w:val="00166493"/>
    <w:rsid w:val="00170161"/>
    <w:rsid w:val="0017043C"/>
    <w:rsid w:val="00170538"/>
    <w:rsid w:val="0017168F"/>
    <w:rsid w:val="00171DDE"/>
    <w:rsid w:val="00171E98"/>
    <w:rsid w:val="0017350C"/>
    <w:rsid w:val="001739B2"/>
    <w:rsid w:val="00173D26"/>
    <w:rsid w:val="0017415D"/>
    <w:rsid w:val="001747A5"/>
    <w:rsid w:val="00174DCF"/>
    <w:rsid w:val="0017701D"/>
    <w:rsid w:val="0018075E"/>
    <w:rsid w:val="0018184D"/>
    <w:rsid w:val="00181978"/>
    <w:rsid w:val="0018220D"/>
    <w:rsid w:val="00182EA9"/>
    <w:rsid w:val="00183C16"/>
    <w:rsid w:val="00183C81"/>
    <w:rsid w:val="001849CF"/>
    <w:rsid w:val="001849D6"/>
    <w:rsid w:val="00184A22"/>
    <w:rsid w:val="00185387"/>
    <w:rsid w:val="00185FC0"/>
    <w:rsid w:val="0018660C"/>
    <w:rsid w:val="00186939"/>
    <w:rsid w:val="00186F58"/>
    <w:rsid w:val="00191392"/>
    <w:rsid w:val="0019205C"/>
    <w:rsid w:val="00192337"/>
    <w:rsid w:val="001927FF"/>
    <w:rsid w:val="001933EB"/>
    <w:rsid w:val="001936D6"/>
    <w:rsid w:val="00193755"/>
    <w:rsid w:val="00195707"/>
    <w:rsid w:val="001960B0"/>
    <w:rsid w:val="00196B87"/>
    <w:rsid w:val="0019717C"/>
    <w:rsid w:val="00197281"/>
    <w:rsid w:val="00197326"/>
    <w:rsid w:val="00197E5E"/>
    <w:rsid w:val="001A07DA"/>
    <w:rsid w:val="001A0A0C"/>
    <w:rsid w:val="001A1470"/>
    <w:rsid w:val="001A2891"/>
    <w:rsid w:val="001A2D4A"/>
    <w:rsid w:val="001A2F41"/>
    <w:rsid w:val="001A3D6F"/>
    <w:rsid w:val="001A5A7D"/>
    <w:rsid w:val="001A5AE4"/>
    <w:rsid w:val="001A6139"/>
    <w:rsid w:val="001A650A"/>
    <w:rsid w:val="001A65BA"/>
    <w:rsid w:val="001A6661"/>
    <w:rsid w:val="001A6A94"/>
    <w:rsid w:val="001A6F03"/>
    <w:rsid w:val="001A7099"/>
    <w:rsid w:val="001A7247"/>
    <w:rsid w:val="001A764E"/>
    <w:rsid w:val="001B192D"/>
    <w:rsid w:val="001B1C27"/>
    <w:rsid w:val="001B1CCB"/>
    <w:rsid w:val="001B1E15"/>
    <w:rsid w:val="001B2030"/>
    <w:rsid w:val="001B318C"/>
    <w:rsid w:val="001B37DF"/>
    <w:rsid w:val="001B3F8D"/>
    <w:rsid w:val="001B3FB8"/>
    <w:rsid w:val="001B4697"/>
    <w:rsid w:val="001B4839"/>
    <w:rsid w:val="001B4E65"/>
    <w:rsid w:val="001B582E"/>
    <w:rsid w:val="001B5A56"/>
    <w:rsid w:val="001B5BD7"/>
    <w:rsid w:val="001B5D91"/>
    <w:rsid w:val="001B6F87"/>
    <w:rsid w:val="001B7505"/>
    <w:rsid w:val="001C08DD"/>
    <w:rsid w:val="001C090C"/>
    <w:rsid w:val="001C0B13"/>
    <w:rsid w:val="001C0CE5"/>
    <w:rsid w:val="001C1432"/>
    <w:rsid w:val="001C1D72"/>
    <w:rsid w:val="001C2049"/>
    <w:rsid w:val="001C3668"/>
    <w:rsid w:val="001C410D"/>
    <w:rsid w:val="001C4EF0"/>
    <w:rsid w:val="001C64F8"/>
    <w:rsid w:val="001C7BF8"/>
    <w:rsid w:val="001D002C"/>
    <w:rsid w:val="001D08C1"/>
    <w:rsid w:val="001D0BBE"/>
    <w:rsid w:val="001D15E1"/>
    <w:rsid w:val="001D3478"/>
    <w:rsid w:val="001D3501"/>
    <w:rsid w:val="001D3638"/>
    <w:rsid w:val="001D37E1"/>
    <w:rsid w:val="001D3E04"/>
    <w:rsid w:val="001D4D91"/>
    <w:rsid w:val="001D62FB"/>
    <w:rsid w:val="001D64DD"/>
    <w:rsid w:val="001D7167"/>
    <w:rsid w:val="001D7F28"/>
    <w:rsid w:val="001E1CE4"/>
    <w:rsid w:val="001E1EDB"/>
    <w:rsid w:val="001E2753"/>
    <w:rsid w:val="001E2AF8"/>
    <w:rsid w:val="001E2B7D"/>
    <w:rsid w:val="001E2D96"/>
    <w:rsid w:val="001E36B7"/>
    <w:rsid w:val="001E3784"/>
    <w:rsid w:val="001E3DA0"/>
    <w:rsid w:val="001E3F48"/>
    <w:rsid w:val="001E3FE4"/>
    <w:rsid w:val="001E4071"/>
    <w:rsid w:val="001E6B11"/>
    <w:rsid w:val="001E7683"/>
    <w:rsid w:val="001E7AF2"/>
    <w:rsid w:val="001F0823"/>
    <w:rsid w:val="001F0B04"/>
    <w:rsid w:val="001F0CC4"/>
    <w:rsid w:val="001F1FDD"/>
    <w:rsid w:val="001F20B3"/>
    <w:rsid w:val="001F2CF7"/>
    <w:rsid w:val="001F34C9"/>
    <w:rsid w:val="001F35E2"/>
    <w:rsid w:val="001F4592"/>
    <w:rsid w:val="001F486F"/>
    <w:rsid w:val="001F52DF"/>
    <w:rsid w:val="001F5A7C"/>
    <w:rsid w:val="001F6766"/>
    <w:rsid w:val="001F7252"/>
    <w:rsid w:val="00200900"/>
    <w:rsid w:val="00200DD5"/>
    <w:rsid w:val="00201AB6"/>
    <w:rsid w:val="00201BB4"/>
    <w:rsid w:val="00202F48"/>
    <w:rsid w:val="00203277"/>
    <w:rsid w:val="0020332B"/>
    <w:rsid w:val="00203DFA"/>
    <w:rsid w:val="00204347"/>
    <w:rsid w:val="00205473"/>
    <w:rsid w:val="00205618"/>
    <w:rsid w:val="00206361"/>
    <w:rsid w:val="0020665E"/>
    <w:rsid w:val="002067B5"/>
    <w:rsid w:val="00206CCC"/>
    <w:rsid w:val="0020730F"/>
    <w:rsid w:val="0020793B"/>
    <w:rsid w:val="0020799F"/>
    <w:rsid w:val="002104AD"/>
    <w:rsid w:val="002107AB"/>
    <w:rsid w:val="00211ABE"/>
    <w:rsid w:val="00211BB4"/>
    <w:rsid w:val="00211DD3"/>
    <w:rsid w:val="0021238D"/>
    <w:rsid w:val="00212682"/>
    <w:rsid w:val="00213D72"/>
    <w:rsid w:val="00214A30"/>
    <w:rsid w:val="002159C9"/>
    <w:rsid w:val="0021623B"/>
    <w:rsid w:val="002166E7"/>
    <w:rsid w:val="00216F5B"/>
    <w:rsid w:val="002204AC"/>
    <w:rsid w:val="002220E8"/>
    <w:rsid w:val="002220FC"/>
    <w:rsid w:val="00222263"/>
    <w:rsid w:val="00223FA7"/>
    <w:rsid w:val="00225226"/>
    <w:rsid w:val="00225443"/>
    <w:rsid w:val="00226651"/>
    <w:rsid w:val="002279C1"/>
    <w:rsid w:val="002303FE"/>
    <w:rsid w:val="00230DA2"/>
    <w:rsid w:val="00230DB7"/>
    <w:rsid w:val="00230DF0"/>
    <w:rsid w:val="00231785"/>
    <w:rsid w:val="00231B22"/>
    <w:rsid w:val="00231E71"/>
    <w:rsid w:val="002329A1"/>
    <w:rsid w:val="00233242"/>
    <w:rsid w:val="002335DE"/>
    <w:rsid w:val="0023388E"/>
    <w:rsid w:val="002338F4"/>
    <w:rsid w:val="002341AA"/>
    <w:rsid w:val="00234F44"/>
    <w:rsid w:val="002356A9"/>
    <w:rsid w:val="00235E75"/>
    <w:rsid w:val="00236024"/>
    <w:rsid w:val="002361C6"/>
    <w:rsid w:val="002374E1"/>
    <w:rsid w:val="0023781B"/>
    <w:rsid w:val="00237C75"/>
    <w:rsid w:val="00240578"/>
    <w:rsid w:val="00240D40"/>
    <w:rsid w:val="002417E7"/>
    <w:rsid w:val="00241A10"/>
    <w:rsid w:val="00242220"/>
    <w:rsid w:val="00243650"/>
    <w:rsid w:val="00245629"/>
    <w:rsid w:val="00246E96"/>
    <w:rsid w:val="002470F7"/>
    <w:rsid w:val="0024762D"/>
    <w:rsid w:val="00252192"/>
    <w:rsid w:val="00252548"/>
    <w:rsid w:val="0025271B"/>
    <w:rsid w:val="00252C7B"/>
    <w:rsid w:val="00253435"/>
    <w:rsid w:val="00253A52"/>
    <w:rsid w:val="00254C38"/>
    <w:rsid w:val="00257179"/>
    <w:rsid w:val="00257458"/>
    <w:rsid w:val="0025797C"/>
    <w:rsid w:val="00257B10"/>
    <w:rsid w:val="00260E9F"/>
    <w:rsid w:val="00260EB4"/>
    <w:rsid w:val="00261923"/>
    <w:rsid w:val="0026246C"/>
    <w:rsid w:val="00262F43"/>
    <w:rsid w:val="00262F52"/>
    <w:rsid w:val="0026326A"/>
    <w:rsid w:val="002637ED"/>
    <w:rsid w:val="002640BF"/>
    <w:rsid w:val="00264140"/>
    <w:rsid w:val="00264332"/>
    <w:rsid w:val="00264B0A"/>
    <w:rsid w:val="00264E2E"/>
    <w:rsid w:val="00265137"/>
    <w:rsid w:val="00265448"/>
    <w:rsid w:val="00265F16"/>
    <w:rsid w:val="00266183"/>
    <w:rsid w:val="00266456"/>
    <w:rsid w:val="00266635"/>
    <w:rsid w:val="00266883"/>
    <w:rsid w:val="00266A0F"/>
    <w:rsid w:val="002679E5"/>
    <w:rsid w:val="00270AFF"/>
    <w:rsid w:val="00270E3E"/>
    <w:rsid w:val="0027149E"/>
    <w:rsid w:val="00271809"/>
    <w:rsid w:val="0027186F"/>
    <w:rsid w:val="00271A2F"/>
    <w:rsid w:val="00272492"/>
    <w:rsid w:val="0027580D"/>
    <w:rsid w:val="00275D44"/>
    <w:rsid w:val="00276989"/>
    <w:rsid w:val="00276F93"/>
    <w:rsid w:val="00280144"/>
    <w:rsid w:val="0028087E"/>
    <w:rsid w:val="00280BD8"/>
    <w:rsid w:val="002820ED"/>
    <w:rsid w:val="0028269A"/>
    <w:rsid w:val="002827BF"/>
    <w:rsid w:val="0028370B"/>
    <w:rsid w:val="0028469E"/>
    <w:rsid w:val="0028583B"/>
    <w:rsid w:val="002858F3"/>
    <w:rsid w:val="002859F4"/>
    <w:rsid w:val="00285AA1"/>
    <w:rsid w:val="00286F9E"/>
    <w:rsid w:val="002873E7"/>
    <w:rsid w:val="00287588"/>
    <w:rsid w:val="00287614"/>
    <w:rsid w:val="00290347"/>
    <w:rsid w:val="00290354"/>
    <w:rsid w:val="00290DE1"/>
    <w:rsid w:val="00291096"/>
    <w:rsid w:val="002924B2"/>
    <w:rsid w:val="0029255F"/>
    <w:rsid w:val="002934DB"/>
    <w:rsid w:val="00293682"/>
    <w:rsid w:val="00293A94"/>
    <w:rsid w:val="00293FD3"/>
    <w:rsid w:val="00294B2B"/>
    <w:rsid w:val="00294FB1"/>
    <w:rsid w:val="00295650"/>
    <w:rsid w:val="00296BDA"/>
    <w:rsid w:val="002A07BD"/>
    <w:rsid w:val="002A18A8"/>
    <w:rsid w:val="002A1E49"/>
    <w:rsid w:val="002A3919"/>
    <w:rsid w:val="002A3FAE"/>
    <w:rsid w:val="002A413C"/>
    <w:rsid w:val="002A43A2"/>
    <w:rsid w:val="002A62B2"/>
    <w:rsid w:val="002A6666"/>
    <w:rsid w:val="002A66DF"/>
    <w:rsid w:val="002A6C93"/>
    <w:rsid w:val="002A7326"/>
    <w:rsid w:val="002A75B2"/>
    <w:rsid w:val="002A7C9D"/>
    <w:rsid w:val="002A7F3C"/>
    <w:rsid w:val="002B04E0"/>
    <w:rsid w:val="002B12B1"/>
    <w:rsid w:val="002B1CDB"/>
    <w:rsid w:val="002B3226"/>
    <w:rsid w:val="002B3529"/>
    <w:rsid w:val="002B3E55"/>
    <w:rsid w:val="002B43A0"/>
    <w:rsid w:val="002B4625"/>
    <w:rsid w:val="002B5EAE"/>
    <w:rsid w:val="002B6176"/>
    <w:rsid w:val="002B6306"/>
    <w:rsid w:val="002B6DE5"/>
    <w:rsid w:val="002B73EA"/>
    <w:rsid w:val="002B7CB0"/>
    <w:rsid w:val="002C00CC"/>
    <w:rsid w:val="002C1510"/>
    <w:rsid w:val="002C1B13"/>
    <w:rsid w:val="002C1EC5"/>
    <w:rsid w:val="002C27D0"/>
    <w:rsid w:val="002C2D73"/>
    <w:rsid w:val="002C3AB3"/>
    <w:rsid w:val="002C3DC4"/>
    <w:rsid w:val="002C482C"/>
    <w:rsid w:val="002C4CD7"/>
    <w:rsid w:val="002C5472"/>
    <w:rsid w:val="002C61B1"/>
    <w:rsid w:val="002C66B0"/>
    <w:rsid w:val="002C681B"/>
    <w:rsid w:val="002C6857"/>
    <w:rsid w:val="002C69CC"/>
    <w:rsid w:val="002C700F"/>
    <w:rsid w:val="002C7D45"/>
    <w:rsid w:val="002D12C1"/>
    <w:rsid w:val="002D14CF"/>
    <w:rsid w:val="002D15E5"/>
    <w:rsid w:val="002D16C8"/>
    <w:rsid w:val="002D2492"/>
    <w:rsid w:val="002D2B2C"/>
    <w:rsid w:val="002D440C"/>
    <w:rsid w:val="002D6195"/>
    <w:rsid w:val="002D62FC"/>
    <w:rsid w:val="002D6714"/>
    <w:rsid w:val="002D6CC6"/>
    <w:rsid w:val="002D6EDB"/>
    <w:rsid w:val="002D6FD5"/>
    <w:rsid w:val="002E0044"/>
    <w:rsid w:val="002E0F14"/>
    <w:rsid w:val="002E1881"/>
    <w:rsid w:val="002E2250"/>
    <w:rsid w:val="002E2530"/>
    <w:rsid w:val="002E3650"/>
    <w:rsid w:val="002E3D9E"/>
    <w:rsid w:val="002E3F19"/>
    <w:rsid w:val="002E4857"/>
    <w:rsid w:val="002E4C8C"/>
    <w:rsid w:val="002E4F47"/>
    <w:rsid w:val="002E5074"/>
    <w:rsid w:val="002E53B5"/>
    <w:rsid w:val="002E61B9"/>
    <w:rsid w:val="002E648A"/>
    <w:rsid w:val="002E6689"/>
    <w:rsid w:val="002E698B"/>
    <w:rsid w:val="002E7028"/>
    <w:rsid w:val="002E762E"/>
    <w:rsid w:val="002E76EF"/>
    <w:rsid w:val="002E7BB7"/>
    <w:rsid w:val="002F0D27"/>
    <w:rsid w:val="002F0DBB"/>
    <w:rsid w:val="002F30AA"/>
    <w:rsid w:val="002F34BB"/>
    <w:rsid w:val="002F4924"/>
    <w:rsid w:val="002F54AC"/>
    <w:rsid w:val="002F6FD3"/>
    <w:rsid w:val="002F7D93"/>
    <w:rsid w:val="0030035D"/>
    <w:rsid w:val="003006A9"/>
    <w:rsid w:val="00300992"/>
    <w:rsid w:val="003017E0"/>
    <w:rsid w:val="003024C9"/>
    <w:rsid w:val="0030264F"/>
    <w:rsid w:val="00302F9A"/>
    <w:rsid w:val="00303255"/>
    <w:rsid w:val="00303568"/>
    <w:rsid w:val="0030429B"/>
    <w:rsid w:val="00304706"/>
    <w:rsid w:val="00304996"/>
    <w:rsid w:val="003051B1"/>
    <w:rsid w:val="003055B7"/>
    <w:rsid w:val="00306143"/>
    <w:rsid w:val="00306328"/>
    <w:rsid w:val="00306B26"/>
    <w:rsid w:val="003073B7"/>
    <w:rsid w:val="003102D6"/>
    <w:rsid w:val="00310979"/>
    <w:rsid w:val="00310B81"/>
    <w:rsid w:val="00311076"/>
    <w:rsid w:val="00312D62"/>
    <w:rsid w:val="00312FAF"/>
    <w:rsid w:val="00314011"/>
    <w:rsid w:val="00314853"/>
    <w:rsid w:val="00314B73"/>
    <w:rsid w:val="00314E06"/>
    <w:rsid w:val="003157B4"/>
    <w:rsid w:val="00316414"/>
    <w:rsid w:val="003164E5"/>
    <w:rsid w:val="00316BBF"/>
    <w:rsid w:val="00316C7E"/>
    <w:rsid w:val="00316E99"/>
    <w:rsid w:val="00317B31"/>
    <w:rsid w:val="00317D18"/>
    <w:rsid w:val="0032108B"/>
    <w:rsid w:val="00321832"/>
    <w:rsid w:val="00321C0B"/>
    <w:rsid w:val="00321DA6"/>
    <w:rsid w:val="00323897"/>
    <w:rsid w:val="003249E8"/>
    <w:rsid w:val="00325A49"/>
    <w:rsid w:val="003263A6"/>
    <w:rsid w:val="003267CE"/>
    <w:rsid w:val="003277FC"/>
    <w:rsid w:val="0032796E"/>
    <w:rsid w:val="00330669"/>
    <w:rsid w:val="00331AA8"/>
    <w:rsid w:val="00334C4A"/>
    <w:rsid w:val="0033514A"/>
    <w:rsid w:val="00335BF4"/>
    <w:rsid w:val="00337C55"/>
    <w:rsid w:val="00340AD1"/>
    <w:rsid w:val="00341172"/>
    <w:rsid w:val="003430D3"/>
    <w:rsid w:val="003439B1"/>
    <w:rsid w:val="003444D1"/>
    <w:rsid w:val="003452B3"/>
    <w:rsid w:val="00345553"/>
    <w:rsid w:val="003457C6"/>
    <w:rsid w:val="00347456"/>
    <w:rsid w:val="0034792D"/>
    <w:rsid w:val="00351070"/>
    <w:rsid w:val="00351BA0"/>
    <w:rsid w:val="003521A2"/>
    <w:rsid w:val="00352D9C"/>
    <w:rsid w:val="00352ED1"/>
    <w:rsid w:val="0035355E"/>
    <w:rsid w:val="00353E3E"/>
    <w:rsid w:val="003542E7"/>
    <w:rsid w:val="00354444"/>
    <w:rsid w:val="00354548"/>
    <w:rsid w:val="00354C0C"/>
    <w:rsid w:val="00355846"/>
    <w:rsid w:val="00355DF9"/>
    <w:rsid w:val="00356036"/>
    <w:rsid w:val="003560DE"/>
    <w:rsid w:val="003575D2"/>
    <w:rsid w:val="003576B6"/>
    <w:rsid w:val="0035793D"/>
    <w:rsid w:val="00357D05"/>
    <w:rsid w:val="003615AF"/>
    <w:rsid w:val="00361CD3"/>
    <w:rsid w:val="00361FA8"/>
    <w:rsid w:val="00362824"/>
    <w:rsid w:val="0036367D"/>
    <w:rsid w:val="00364106"/>
    <w:rsid w:val="0036504D"/>
    <w:rsid w:val="003655EF"/>
    <w:rsid w:val="00365EAF"/>
    <w:rsid w:val="00367210"/>
    <w:rsid w:val="003702D1"/>
    <w:rsid w:val="003707DB"/>
    <w:rsid w:val="00372B34"/>
    <w:rsid w:val="00373337"/>
    <w:rsid w:val="00373858"/>
    <w:rsid w:val="003739BA"/>
    <w:rsid w:val="00373C9F"/>
    <w:rsid w:val="00374040"/>
    <w:rsid w:val="003742D5"/>
    <w:rsid w:val="003742F9"/>
    <w:rsid w:val="00374CD0"/>
    <w:rsid w:val="00374FF5"/>
    <w:rsid w:val="00375319"/>
    <w:rsid w:val="00375D8E"/>
    <w:rsid w:val="00375F7D"/>
    <w:rsid w:val="00377678"/>
    <w:rsid w:val="003778BC"/>
    <w:rsid w:val="00377FB0"/>
    <w:rsid w:val="0038025B"/>
    <w:rsid w:val="00381939"/>
    <w:rsid w:val="003824D5"/>
    <w:rsid w:val="003831CC"/>
    <w:rsid w:val="00383379"/>
    <w:rsid w:val="00384FE7"/>
    <w:rsid w:val="00385BF3"/>
    <w:rsid w:val="00386B11"/>
    <w:rsid w:val="00387159"/>
    <w:rsid w:val="003916F2"/>
    <w:rsid w:val="003928DB"/>
    <w:rsid w:val="00392A61"/>
    <w:rsid w:val="00392DC4"/>
    <w:rsid w:val="00393D97"/>
    <w:rsid w:val="003944CD"/>
    <w:rsid w:val="00394CA5"/>
    <w:rsid w:val="003953BB"/>
    <w:rsid w:val="003959B8"/>
    <w:rsid w:val="00395B8F"/>
    <w:rsid w:val="00396237"/>
    <w:rsid w:val="00396971"/>
    <w:rsid w:val="00396994"/>
    <w:rsid w:val="00396EB8"/>
    <w:rsid w:val="003974B5"/>
    <w:rsid w:val="00397F3F"/>
    <w:rsid w:val="00397F52"/>
    <w:rsid w:val="003A0015"/>
    <w:rsid w:val="003A0437"/>
    <w:rsid w:val="003A04BE"/>
    <w:rsid w:val="003A2A01"/>
    <w:rsid w:val="003A2E9B"/>
    <w:rsid w:val="003A302C"/>
    <w:rsid w:val="003A360E"/>
    <w:rsid w:val="003A4673"/>
    <w:rsid w:val="003A47B2"/>
    <w:rsid w:val="003A55AD"/>
    <w:rsid w:val="003A6F6F"/>
    <w:rsid w:val="003A73AB"/>
    <w:rsid w:val="003A7C18"/>
    <w:rsid w:val="003B0A62"/>
    <w:rsid w:val="003B12DE"/>
    <w:rsid w:val="003B1AA1"/>
    <w:rsid w:val="003B2129"/>
    <w:rsid w:val="003B2710"/>
    <w:rsid w:val="003B34A9"/>
    <w:rsid w:val="003B37CC"/>
    <w:rsid w:val="003B3B1B"/>
    <w:rsid w:val="003B40E2"/>
    <w:rsid w:val="003B5262"/>
    <w:rsid w:val="003B5DEE"/>
    <w:rsid w:val="003B6B67"/>
    <w:rsid w:val="003B7F6D"/>
    <w:rsid w:val="003C0CAE"/>
    <w:rsid w:val="003C18EE"/>
    <w:rsid w:val="003C1ADF"/>
    <w:rsid w:val="003C3B0B"/>
    <w:rsid w:val="003C52BB"/>
    <w:rsid w:val="003C65E8"/>
    <w:rsid w:val="003C793D"/>
    <w:rsid w:val="003C7D31"/>
    <w:rsid w:val="003D0883"/>
    <w:rsid w:val="003D12F7"/>
    <w:rsid w:val="003D242E"/>
    <w:rsid w:val="003D291F"/>
    <w:rsid w:val="003D3F86"/>
    <w:rsid w:val="003D4837"/>
    <w:rsid w:val="003D491D"/>
    <w:rsid w:val="003D4CA2"/>
    <w:rsid w:val="003D4CF6"/>
    <w:rsid w:val="003D4E81"/>
    <w:rsid w:val="003D4F74"/>
    <w:rsid w:val="003D4FFE"/>
    <w:rsid w:val="003D5487"/>
    <w:rsid w:val="003D5F92"/>
    <w:rsid w:val="003D659A"/>
    <w:rsid w:val="003D66F8"/>
    <w:rsid w:val="003D68A8"/>
    <w:rsid w:val="003D737B"/>
    <w:rsid w:val="003D7BD2"/>
    <w:rsid w:val="003E0396"/>
    <w:rsid w:val="003E0B1A"/>
    <w:rsid w:val="003E12E6"/>
    <w:rsid w:val="003E14B3"/>
    <w:rsid w:val="003E19ED"/>
    <w:rsid w:val="003E1E55"/>
    <w:rsid w:val="003E218E"/>
    <w:rsid w:val="003E3118"/>
    <w:rsid w:val="003E3B3D"/>
    <w:rsid w:val="003E3C04"/>
    <w:rsid w:val="003E41A3"/>
    <w:rsid w:val="003E61F0"/>
    <w:rsid w:val="003E66A3"/>
    <w:rsid w:val="003E6F1A"/>
    <w:rsid w:val="003E7410"/>
    <w:rsid w:val="003E7B49"/>
    <w:rsid w:val="003F019E"/>
    <w:rsid w:val="003F0706"/>
    <w:rsid w:val="003F0B8C"/>
    <w:rsid w:val="003F0F31"/>
    <w:rsid w:val="003F1087"/>
    <w:rsid w:val="003F1208"/>
    <w:rsid w:val="003F1B33"/>
    <w:rsid w:val="003F1F52"/>
    <w:rsid w:val="003F317B"/>
    <w:rsid w:val="003F5432"/>
    <w:rsid w:val="003F5D31"/>
    <w:rsid w:val="003F6033"/>
    <w:rsid w:val="003F676D"/>
    <w:rsid w:val="003F67C9"/>
    <w:rsid w:val="003F6F37"/>
    <w:rsid w:val="003F75A8"/>
    <w:rsid w:val="003F7AEC"/>
    <w:rsid w:val="004001C2"/>
    <w:rsid w:val="00400565"/>
    <w:rsid w:val="00400679"/>
    <w:rsid w:val="004006F4"/>
    <w:rsid w:val="00400856"/>
    <w:rsid w:val="00400A58"/>
    <w:rsid w:val="00401CE9"/>
    <w:rsid w:val="00402A32"/>
    <w:rsid w:val="00403026"/>
    <w:rsid w:val="00403AD3"/>
    <w:rsid w:val="00404493"/>
    <w:rsid w:val="00405D8E"/>
    <w:rsid w:val="004063A3"/>
    <w:rsid w:val="00407464"/>
    <w:rsid w:val="004100A9"/>
    <w:rsid w:val="00410AD4"/>
    <w:rsid w:val="00411441"/>
    <w:rsid w:val="004115F8"/>
    <w:rsid w:val="004119BE"/>
    <w:rsid w:val="00412A0D"/>
    <w:rsid w:val="00412B31"/>
    <w:rsid w:val="00412EBD"/>
    <w:rsid w:val="004138AC"/>
    <w:rsid w:val="00413A6F"/>
    <w:rsid w:val="00413CD6"/>
    <w:rsid w:val="00414DAC"/>
    <w:rsid w:val="004152A5"/>
    <w:rsid w:val="00415FDE"/>
    <w:rsid w:val="004177D1"/>
    <w:rsid w:val="00420D45"/>
    <w:rsid w:val="00421227"/>
    <w:rsid w:val="00421F14"/>
    <w:rsid w:val="00422207"/>
    <w:rsid w:val="00423FE1"/>
    <w:rsid w:val="004243A2"/>
    <w:rsid w:val="00424F74"/>
    <w:rsid w:val="0042549D"/>
    <w:rsid w:val="004257F4"/>
    <w:rsid w:val="00426CB5"/>
    <w:rsid w:val="004271BE"/>
    <w:rsid w:val="00427BA2"/>
    <w:rsid w:val="00430AE0"/>
    <w:rsid w:val="004318F7"/>
    <w:rsid w:val="00431A0C"/>
    <w:rsid w:val="00431B42"/>
    <w:rsid w:val="00431E12"/>
    <w:rsid w:val="0043216B"/>
    <w:rsid w:val="00432932"/>
    <w:rsid w:val="00432CCF"/>
    <w:rsid w:val="00432F31"/>
    <w:rsid w:val="00433383"/>
    <w:rsid w:val="004337C9"/>
    <w:rsid w:val="00435453"/>
    <w:rsid w:val="00435FA4"/>
    <w:rsid w:val="00436885"/>
    <w:rsid w:val="00436957"/>
    <w:rsid w:val="00437A79"/>
    <w:rsid w:val="00437B23"/>
    <w:rsid w:val="00437F42"/>
    <w:rsid w:val="00440AA2"/>
    <w:rsid w:val="00440BD7"/>
    <w:rsid w:val="00441BEE"/>
    <w:rsid w:val="00441CB1"/>
    <w:rsid w:val="00444D09"/>
    <w:rsid w:val="00445B45"/>
    <w:rsid w:val="00445B76"/>
    <w:rsid w:val="00446FC6"/>
    <w:rsid w:val="00447129"/>
    <w:rsid w:val="00447289"/>
    <w:rsid w:val="00451009"/>
    <w:rsid w:val="0045239C"/>
    <w:rsid w:val="00452F92"/>
    <w:rsid w:val="00453C7C"/>
    <w:rsid w:val="00453DC3"/>
    <w:rsid w:val="004548BD"/>
    <w:rsid w:val="004548E0"/>
    <w:rsid w:val="00454B5B"/>
    <w:rsid w:val="004551C5"/>
    <w:rsid w:val="004552C8"/>
    <w:rsid w:val="004555CD"/>
    <w:rsid w:val="00455630"/>
    <w:rsid w:val="00455E8B"/>
    <w:rsid w:val="00456F81"/>
    <w:rsid w:val="00457003"/>
    <w:rsid w:val="004602F5"/>
    <w:rsid w:val="0046057C"/>
    <w:rsid w:val="00460BAE"/>
    <w:rsid w:val="00461690"/>
    <w:rsid w:val="004624BC"/>
    <w:rsid w:val="00462624"/>
    <w:rsid w:val="0046284C"/>
    <w:rsid w:val="004646F1"/>
    <w:rsid w:val="0046477B"/>
    <w:rsid w:val="0046543E"/>
    <w:rsid w:val="004667AF"/>
    <w:rsid w:val="00466992"/>
    <w:rsid w:val="004669DE"/>
    <w:rsid w:val="004679DF"/>
    <w:rsid w:val="00470D47"/>
    <w:rsid w:val="00470E96"/>
    <w:rsid w:val="004710F9"/>
    <w:rsid w:val="00471369"/>
    <w:rsid w:val="00471374"/>
    <w:rsid w:val="004713B5"/>
    <w:rsid w:val="004714F9"/>
    <w:rsid w:val="00471E95"/>
    <w:rsid w:val="0047207A"/>
    <w:rsid w:val="00472128"/>
    <w:rsid w:val="00472A1A"/>
    <w:rsid w:val="00472BCC"/>
    <w:rsid w:val="00472E02"/>
    <w:rsid w:val="00473B2B"/>
    <w:rsid w:val="0047488F"/>
    <w:rsid w:val="00475651"/>
    <w:rsid w:val="00475C13"/>
    <w:rsid w:val="004769B3"/>
    <w:rsid w:val="0047745A"/>
    <w:rsid w:val="0047794B"/>
    <w:rsid w:val="004779B0"/>
    <w:rsid w:val="00480F98"/>
    <w:rsid w:val="0048109A"/>
    <w:rsid w:val="004814AE"/>
    <w:rsid w:val="00481689"/>
    <w:rsid w:val="00481C3E"/>
    <w:rsid w:val="00482481"/>
    <w:rsid w:val="00482B01"/>
    <w:rsid w:val="00482BEC"/>
    <w:rsid w:val="00483327"/>
    <w:rsid w:val="00484560"/>
    <w:rsid w:val="0048472D"/>
    <w:rsid w:val="00484755"/>
    <w:rsid w:val="004849CA"/>
    <w:rsid w:val="00484AB0"/>
    <w:rsid w:val="00484F37"/>
    <w:rsid w:val="004853B1"/>
    <w:rsid w:val="00487092"/>
    <w:rsid w:val="004875FD"/>
    <w:rsid w:val="004879E7"/>
    <w:rsid w:val="00490362"/>
    <w:rsid w:val="004909AD"/>
    <w:rsid w:val="00491114"/>
    <w:rsid w:val="004912E2"/>
    <w:rsid w:val="00491701"/>
    <w:rsid w:val="00492A91"/>
    <w:rsid w:val="00495437"/>
    <w:rsid w:val="00495793"/>
    <w:rsid w:val="00495C16"/>
    <w:rsid w:val="00496951"/>
    <w:rsid w:val="004A01DC"/>
    <w:rsid w:val="004A2600"/>
    <w:rsid w:val="004A2604"/>
    <w:rsid w:val="004A29B2"/>
    <w:rsid w:val="004A3645"/>
    <w:rsid w:val="004A4D73"/>
    <w:rsid w:val="004A4EB2"/>
    <w:rsid w:val="004A5444"/>
    <w:rsid w:val="004A550B"/>
    <w:rsid w:val="004A5D92"/>
    <w:rsid w:val="004A67D9"/>
    <w:rsid w:val="004A711F"/>
    <w:rsid w:val="004A7DEE"/>
    <w:rsid w:val="004A7E36"/>
    <w:rsid w:val="004B0A17"/>
    <w:rsid w:val="004B12B1"/>
    <w:rsid w:val="004B137A"/>
    <w:rsid w:val="004B1507"/>
    <w:rsid w:val="004B23F6"/>
    <w:rsid w:val="004B27C0"/>
    <w:rsid w:val="004B2C5F"/>
    <w:rsid w:val="004B3B8B"/>
    <w:rsid w:val="004B4497"/>
    <w:rsid w:val="004B49BF"/>
    <w:rsid w:val="004B4C31"/>
    <w:rsid w:val="004B4E8A"/>
    <w:rsid w:val="004B532C"/>
    <w:rsid w:val="004B5A6D"/>
    <w:rsid w:val="004B6104"/>
    <w:rsid w:val="004B63FA"/>
    <w:rsid w:val="004B66BB"/>
    <w:rsid w:val="004B7E8E"/>
    <w:rsid w:val="004C15D1"/>
    <w:rsid w:val="004C1B3A"/>
    <w:rsid w:val="004C1D24"/>
    <w:rsid w:val="004C1E2B"/>
    <w:rsid w:val="004C266A"/>
    <w:rsid w:val="004C2F4E"/>
    <w:rsid w:val="004C3A44"/>
    <w:rsid w:val="004C3EFB"/>
    <w:rsid w:val="004C49A5"/>
    <w:rsid w:val="004C4B76"/>
    <w:rsid w:val="004C52CE"/>
    <w:rsid w:val="004C5631"/>
    <w:rsid w:val="004C6036"/>
    <w:rsid w:val="004C6387"/>
    <w:rsid w:val="004C6571"/>
    <w:rsid w:val="004C69CE"/>
    <w:rsid w:val="004C6AEA"/>
    <w:rsid w:val="004C6F66"/>
    <w:rsid w:val="004C793A"/>
    <w:rsid w:val="004D0508"/>
    <w:rsid w:val="004D07A2"/>
    <w:rsid w:val="004D1FF5"/>
    <w:rsid w:val="004D201E"/>
    <w:rsid w:val="004D20F5"/>
    <w:rsid w:val="004D24FC"/>
    <w:rsid w:val="004D2617"/>
    <w:rsid w:val="004D31D5"/>
    <w:rsid w:val="004D3544"/>
    <w:rsid w:val="004D3553"/>
    <w:rsid w:val="004D39D4"/>
    <w:rsid w:val="004D550F"/>
    <w:rsid w:val="004D6415"/>
    <w:rsid w:val="004D65BF"/>
    <w:rsid w:val="004D6FE2"/>
    <w:rsid w:val="004D7CB6"/>
    <w:rsid w:val="004D7FD1"/>
    <w:rsid w:val="004E0A0E"/>
    <w:rsid w:val="004E1E7B"/>
    <w:rsid w:val="004E262D"/>
    <w:rsid w:val="004E461B"/>
    <w:rsid w:val="004E5343"/>
    <w:rsid w:val="004E5405"/>
    <w:rsid w:val="004E55C5"/>
    <w:rsid w:val="004E6145"/>
    <w:rsid w:val="004E6610"/>
    <w:rsid w:val="004E6883"/>
    <w:rsid w:val="004F1AC5"/>
    <w:rsid w:val="004F1D3E"/>
    <w:rsid w:val="004F2155"/>
    <w:rsid w:val="004F2AF5"/>
    <w:rsid w:val="004F33BA"/>
    <w:rsid w:val="004F3824"/>
    <w:rsid w:val="004F3B56"/>
    <w:rsid w:val="004F3BFC"/>
    <w:rsid w:val="004F3D74"/>
    <w:rsid w:val="004F475C"/>
    <w:rsid w:val="004F4B08"/>
    <w:rsid w:val="004F4D31"/>
    <w:rsid w:val="004F4F17"/>
    <w:rsid w:val="004F61EE"/>
    <w:rsid w:val="004F63BC"/>
    <w:rsid w:val="004F7127"/>
    <w:rsid w:val="004F76EA"/>
    <w:rsid w:val="00500664"/>
    <w:rsid w:val="00500F50"/>
    <w:rsid w:val="00500FC3"/>
    <w:rsid w:val="00501E5E"/>
    <w:rsid w:val="0050259F"/>
    <w:rsid w:val="005025E8"/>
    <w:rsid w:val="00502777"/>
    <w:rsid w:val="00502DE9"/>
    <w:rsid w:val="00503704"/>
    <w:rsid w:val="0050399B"/>
    <w:rsid w:val="00504227"/>
    <w:rsid w:val="00504467"/>
    <w:rsid w:val="0050497E"/>
    <w:rsid w:val="00505823"/>
    <w:rsid w:val="005075CB"/>
    <w:rsid w:val="00507E5E"/>
    <w:rsid w:val="00510484"/>
    <w:rsid w:val="005105EA"/>
    <w:rsid w:val="005114DE"/>
    <w:rsid w:val="00511B3C"/>
    <w:rsid w:val="00513441"/>
    <w:rsid w:val="00513500"/>
    <w:rsid w:val="00514747"/>
    <w:rsid w:val="00514F02"/>
    <w:rsid w:val="0051560E"/>
    <w:rsid w:val="00515A17"/>
    <w:rsid w:val="00516515"/>
    <w:rsid w:val="0051677C"/>
    <w:rsid w:val="0051677E"/>
    <w:rsid w:val="00516C8A"/>
    <w:rsid w:val="00516F12"/>
    <w:rsid w:val="00517101"/>
    <w:rsid w:val="0052007C"/>
    <w:rsid w:val="00520CF3"/>
    <w:rsid w:val="0052277E"/>
    <w:rsid w:val="00522AB7"/>
    <w:rsid w:val="0052306D"/>
    <w:rsid w:val="00523486"/>
    <w:rsid w:val="0052383E"/>
    <w:rsid w:val="0052389F"/>
    <w:rsid w:val="00523B81"/>
    <w:rsid w:val="00523B8C"/>
    <w:rsid w:val="005241A9"/>
    <w:rsid w:val="005242D8"/>
    <w:rsid w:val="00527A9E"/>
    <w:rsid w:val="0053105D"/>
    <w:rsid w:val="005310AF"/>
    <w:rsid w:val="00531B16"/>
    <w:rsid w:val="00531E44"/>
    <w:rsid w:val="00532BB8"/>
    <w:rsid w:val="00532BE0"/>
    <w:rsid w:val="00535375"/>
    <w:rsid w:val="00535AE6"/>
    <w:rsid w:val="00535D5E"/>
    <w:rsid w:val="00535D79"/>
    <w:rsid w:val="0053632C"/>
    <w:rsid w:val="00536348"/>
    <w:rsid w:val="00536948"/>
    <w:rsid w:val="00537145"/>
    <w:rsid w:val="0053742D"/>
    <w:rsid w:val="00537691"/>
    <w:rsid w:val="00537718"/>
    <w:rsid w:val="0053791F"/>
    <w:rsid w:val="00540507"/>
    <w:rsid w:val="00540FA2"/>
    <w:rsid w:val="00540FBC"/>
    <w:rsid w:val="00541EFA"/>
    <w:rsid w:val="005421E4"/>
    <w:rsid w:val="00543001"/>
    <w:rsid w:val="00543577"/>
    <w:rsid w:val="00543B52"/>
    <w:rsid w:val="00543C85"/>
    <w:rsid w:val="005440AB"/>
    <w:rsid w:val="00544775"/>
    <w:rsid w:val="005447DD"/>
    <w:rsid w:val="00544818"/>
    <w:rsid w:val="00545409"/>
    <w:rsid w:val="0054598D"/>
    <w:rsid w:val="005463F2"/>
    <w:rsid w:val="0054725B"/>
    <w:rsid w:val="005479C1"/>
    <w:rsid w:val="005479D5"/>
    <w:rsid w:val="005501CC"/>
    <w:rsid w:val="005526FE"/>
    <w:rsid w:val="00552C01"/>
    <w:rsid w:val="005541D4"/>
    <w:rsid w:val="00555300"/>
    <w:rsid w:val="005555AB"/>
    <w:rsid w:val="00555A00"/>
    <w:rsid w:val="00556EB3"/>
    <w:rsid w:val="00557465"/>
    <w:rsid w:val="005574EE"/>
    <w:rsid w:val="00560DEA"/>
    <w:rsid w:val="00561554"/>
    <w:rsid w:val="00561E95"/>
    <w:rsid w:val="00562399"/>
    <w:rsid w:val="00562909"/>
    <w:rsid w:val="00562BEE"/>
    <w:rsid w:val="005631E0"/>
    <w:rsid w:val="00563214"/>
    <w:rsid w:val="0056429B"/>
    <w:rsid w:val="005648B4"/>
    <w:rsid w:val="005650D8"/>
    <w:rsid w:val="0056534B"/>
    <w:rsid w:val="00565902"/>
    <w:rsid w:val="005667CB"/>
    <w:rsid w:val="0056689E"/>
    <w:rsid w:val="00566A96"/>
    <w:rsid w:val="005677D9"/>
    <w:rsid w:val="005708B0"/>
    <w:rsid w:val="005726EF"/>
    <w:rsid w:val="00572716"/>
    <w:rsid w:val="00572DBA"/>
    <w:rsid w:val="005737B1"/>
    <w:rsid w:val="005737CD"/>
    <w:rsid w:val="0057449A"/>
    <w:rsid w:val="00574DBB"/>
    <w:rsid w:val="00575259"/>
    <w:rsid w:val="0057629B"/>
    <w:rsid w:val="00576E69"/>
    <w:rsid w:val="0057739B"/>
    <w:rsid w:val="00577FEC"/>
    <w:rsid w:val="0058030A"/>
    <w:rsid w:val="005811A3"/>
    <w:rsid w:val="005819B6"/>
    <w:rsid w:val="00583958"/>
    <w:rsid w:val="00586530"/>
    <w:rsid w:val="00586804"/>
    <w:rsid w:val="005925A0"/>
    <w:rsid w:val="0059405D"/>
    <w:rsid w:val="005944AD"/>
    <w:rsid w:val="00594C31"/>
    <w:rsid w:val="00594E1D"/>
    <w:rsid w:val="005952E1"/>
    <w:rsid w:val="00596FF5"/>
    <w:rsid w:val="0059751C"/>
    <w:rsid w:val="005A054C"/>
    <w:rsid w:val="005A2858"/>
    <w:rsid w:val="005A32B5"/>
    <w:rsid w:val="005A3DCE"/>
    <w:rsid w:val="005A3ED7"/>
    <w:rsid w:val="005A4A7E"/>
    <w:rsid w:val="005A5423"/>
    <w:rsid w:val="005A551C"/>
    <w:rsid w:val="005A5F68"/>
    <w:rsid w:val="005A6107"/>
    <w:rsid w:val="005A61BA"/>
    <w:rsid w:val="005A67DA"/>
    <w:rsid w:val="005A6B8D"/>
    <w:rsid w:val="005A6CAA"/>
    <w:rsid w:val="005A6D43"/>
    <w:rsid w:val="005A7105"/>
    <w:rsid w:val="005B124D"/>
    <w:rsid w:val="005B16B6"/>
    <w:rsid w:val="005B2009"/>
    <w:rsid w:val="005B2B36"/>
    <w:rsid w:val="005B37F4"/>
    <w:rsid w:val="005B3B5E"/>
    <w:rsid w:val="005B4262"/>
    <w:rsid w:val="005B4C95"/>
    <w:rsid w:val="005B6057"/>
    <w:rsid w:val="005B6A02"/>
    <w:rsid w:val="005B754F"/>
    <w:rsid w:val="005B7DD4"/>
    <w:rsid w:val="005C0618"/>
    <w:rsid w:val="005C0750"/>
    <w:rsid w:val="005C1101"/>
    <w:rsid w:val="005C1364"/>
    <w:rsid w:val="005C196B"/>
    <w:rsid w:val="005C1A9C"/>
    <w:rsid w:val="005C1B10"/>
    <w:rsid w:val="005C1D0D"/>
    <w:rsid w:val="005C23A0"/>
    <w:rsid w:val="005C2665"/>
    <w:rsid w:val="005C2772"/>
    <w:rsid w:val="005C2ABE"/>
    <w:rsid w:val="005C354F"/>
    <w:rsid w:val="005C3C36"/>
    <w:rsid w:val="005C44A0"/>
    <w:rsid w:val="005C4538"/>
    <w:rsid w:val="005C49EF"/>
    <w:rsid w:val="005C509E"/>
    <w:rsid w:val="005C5C9F"/>
    <w:rsid w:val="005C5D6A"/>
    <w:rsid w:val="005C62C9"/>
    <w:rsid w:val="005C66FE"/>
    <w:rsid w:val="005C6722"/>
    <w:rsid w:val="005C6A70"/>
    <w:rsid w:val="005C7372"/>
    <w:rsid w:val="005C7D5B"/>
    <w:rsid w:val="005D0877"/>
    <w:rsid w:val="005D08A0"/>
    <w:rsid w:val="005D0E6F"/>
    <w:rsid w:val="005D132D"/>
    <w:rsid w:val="005D1C92"/>
    <w:rsid w:val="005D1ECD"/>
    <w:rsid w:val="005D2C1A"/>
    <w:rsid w:val="005D4A86"/>
    <w:rsid w:val="005D540F"/>
    <w:rsid w:val="005D6E03"/>
    <w:rsid w:val="005D72E1"/>
    <w:rsid w:val="005D7987"/>
    <w:rsid w:val="005D79AF"/>
    <w:rsid w:val="005E02AC"/>
    <w:rsid w:val="005E0485"/>
    <w:rsid w:val="005E091A"/>
    <w:rsid w:val="005E1771"/>
    <w:rsid w:val="005E1BE1"/>
    <w:rsid w:val="005E292F"/>
    <w:rsid w:val="005E44F0"/>
    <w:rsid w:val="005E50AF"/>
    <w:rsid w:val="005E5834"/>
    <w:rsid w:val="005E6572"/>
    <w:rsid w:val="005E6B19"/>
    <w:rsid w:val="005E71A4"/>
    <w:rsid w:val="005E752B"/>
    <w:rsid w:val="005E7FA5"/>
    <w:rsid w:val="005F013A"/>
    <w:rsid w:val="005F027F"/>
    <w:rsid w:val="005F1688"/>
    <w:rsid w:val="005F1DDC"/>
    <w:rsid w:val="005F1E75"/>
    <w:rsid w:val="005F2495"/>
    <w:rsid w:val="005F2FAE"/>
    <w:rsid w:val="005F35B7"/>
    <w:rsid w:val="005F385D"/>
    <w:rsid w:val="005F415C"/>
    <w:rsid w:val="005F44B0"/>
    <w:rsid w:val="005F4D09"/>
    <w:rsid w:val="005F4FB0"/>
    <w:rsid w:val="005F52B7"/>
    <w:rsid w:val="005F5E43"/>
    <w:rsid w:val="005F6774"/>
    <w:rsid w:val="005F6C1C"/>
    <w:rsid w:val="005F70DA"/>
    <w:rsid w:val="005F7421"/>
    <w:rsid w:val="005F7827"/>
    <w:rsid w:val="005F7A8F"/>
    <w:rsid w:val="00601238"/>
    <w:rsid w:val="0060144F"/>
    <w:rsid w:val="0060232E"/>
    <w:rsid w:val="006028D5"/>
    <w:rsid w:val="00602D72"/>
    <w:rsid w:val="00603F9C"/>
    <w:rsid w:val="00605DFF"/>
    <w:rsid w:val="0060617C"/>
    <w:rsid w:val="00606BB1"/>
    <w:rsid w:val="006074E6"/>
    <w:rsid w:val="006078EE"/>
    <w:rsid w:val="0061007D"/>
    <w:rsid w:val="00610152"/>
    <w:rsid w:val="00611177"/>
    <w:rsid w:val="006117C7"/>
    <w:rsid w:val="006118BD"/>
    <w:rsid w:val="00614F71"/>
    <w:rsid w:val="006150C7"/>
    <w:rsid w:val="0061572D"/>
    <w:rsid w:val="006159F8"/>
    <w:rsid w:val="00615B08"/>
    <w:rsid w:val="00615C7C"/>
    <w:rsid w:val="00615FBC"/>
    <w:rsid w:val="00616C59"/>
    <w:rsid w:val="00616E5F"/>
    <w:rsid w:val="00617290"/>
    <w:rsid w:val="006177DA"/>
    <w:rsid w:val="00617B60"/>
    <w:rsid w:val="00617BAA"/>
    <w:rsid w:val="006208B6"/>
    <w:rsid w:val="00620AAD"/>
    <w:rsid w:val="00620DEA"/>
    <w:rsid w:val="00621116"/>
    <w:rsid w:val="0062116B"/>
    <w:rsid w:val="0062152F"/>
    <w:rsid w:val="00621710"/>
    <w:rsid w:val="00622A47"/>
    <w:rsid w:val="00622D51"/>
    <w:rsid w:val="006233D3"/>
    <w:rsid w:val="0062340D"/>
    <w:rsid w:val="006237F9"/>
    <w:rsid w:val="00623A08"/>
    <w:rsid w:val="006246A5"/>
    <w:rsid w:val="00625502"/>
    <w:rsid w:val="00625766"/>
    <w:rsid w:val="00625CA4"/>
    <w:rsid w:val="00625DDE"/>
    <w:rsid w:val="0062720A"/>
    <w:rsid w:val="0062773C"/>
    <w:rsid w:val="00627CA6"/>
    <w:rsid w:val="00627DF1"/>
    <w:rsid w:val="0063023E"/>
    <w:rsid w:val="006306E7"/>
    <w:rsid w:val="00630DF8"/>
    <w:rsid w:val="00631E94"/>
    <w:rsid w:val="00632161"/>
    <w:rsid w:val="00633165"/>
    <w:rsid w:val="00633B61"/>
    <w:rsid w:val="00635551"/>
    <w:rsid w:val="006355CD"/>
    <w:rsid w:val="0063585F"/>
    <w:rsid w:val="0063590E"/>
    <w:rsid w:val="00635A5D"/>
    <w:rsid w:val="00635F0D"/>
    <w:rsid w:val="00636446"/>
    <w:rsid w:val="0064125F"/>
    <w:rsid w:val="00641313"/>
    <w:rsid w:val="0064272E"/>
    <w:rsid w:val="006438AD"/>
    <w:rsid w:val="0064414F"/>
    <w:rsid w:val="00647205"/>
    <w:rsid w:val="00650B14"/>
    <w:rsid w:val="00650D6D"/>
    <w:rsid w:val="006518EF"/>
    <w:rsid w:val="00652389"/>
    <w:rsid w:val="00652951"/>
    <w:rsid w:val="00653308"/>
    <w:rsid w:val="00653423"/>
    <w:rsid w:val="006534FA"/>
    <w:rsid w:val="00655B22"/>
    <w:rsid w:val="0065608F"/>
    <w:rsid w:val="00656D92"/>
    <w:rsid w:val="00660210"/>
    <w:rsid w:val="00661425"/>
    <w:rsid w:val="006615AB"/>
    <w:rsid w:val="00662242"/>
    <w:rsid w:val="00662796"/>
    <w:rsid w:val="0066392E"/>
    <w:rsid w:val="006649D8"/>
    <w:rsid w:val="00664B1B"/>
    <w:rsid w:val="00664E9A"/>
    <w:rsid w:val="00665CB2"/>
    <w:rsid w:val="00666B60"/>
    <w:rsid w:val="00666C28"/>
    <w:rsid w:val="006670A4"/>
    <w:rsid w:val="00670AB3"/>
    <w:rsid w:val="00671073"/>
    <w:rsid w:val="00671A65"/>
    <w:rsid w:val="0067245A"/>
    <w:rsid w:val="0067482D"/>
    <w:rsid w:val="00675838"/>
    <w:rsid w:val="0067583C"/>
    <w:rsid w:val="00675B5F"/>
    <w:rsid w:val="006766DC"/>
    <w:rsid w:val="00676752"/>
    <w:rsid w:val="00676BB8"/>
    <w:rsid w:val="006770AB"/>
    <w:rsid w:val="00677C34"/>
    <w:rsid w:val="00680F7F"/>
    <w:rsid w:val="00681027"/>
    <w:rsid w:val="006811BD"/>
    <w:rsid w:val="006814FA"/>
    <w:rsid w:val="006832CF"/>
    <w:rsid w:val="006833F3"/>
    <w:rsid w:val="006842DB"/>
    <w:rsid w:val="00684EDC"/>
    <w:rsid w:val="0068509D"/>
    <w:rsid w:val="006855A0"/>
    <w:rsid w:val="00685CBC"/>
    <w:rsid w:val="00685E58"/>
    <w:rsid w:val="00686332"/>
    <w:rsid w:val="00686885"/>
    <w:rsid w:val="00687615"/>
    <w:rsid w:val="006879DD"/>
    <w:rsid w:val="00687E1A"/>
    <w:rsid w:val="00687F49"/>
    <w:rsid w:val="00690A01"/>
    <w:rsid w:val="00691939"/>
    <w:rsid w:val="00691B91"/>
    <w:rsid w:val="00693B42"/>
    <w:rsid w:val="00693C2B"/>
    <w:rsid w:val="00695190"/>
    <w:rsid w:val="00696B5D"/>
    <w:rsid w:val="00697FE4"/>
    <w:rsid w:val="006A1FF9"/>
    <w:rsid w:val="006A283F"/>
    <w:rsid w:val="006A40FD"/>
    <w:rsid w:val="006A4BBB"/>
    <w:rsid w:val="006A4C12"/>
    <w:rsid w:val="006A4DD2"/>
    <w:rsid w:val="006A6681"/>
    <w:rsid w:val="006A6CC6"/>
    <w:rsid w:val="006A726C"/>
    <w:rsid w:val="006A7847"/>
    <w:rsid w:val="006A7BBC"/>
    <w:rsid w:val="006B01C7"/>
    <w:rsid w:val="006B0913"/>
    <w:rsid w:val="006B0A5D"/>
    <w:rsid w:val="006B0DC9"/>
    <w:rsid w:val="006B242E"/>
    <w:rsid w:val="006B257C"/>
    <w:rsid w:val="006B2D31"/>
    <w:rsid w:val="006B300F"/>
    <w:rsid w:val="006B3D7A"/>
    <w:rsid w:val="006B4948"/>
    <w:rsid w:val="006B510E"/>
    <w:rsid w:val="006B58A2"/>
    <w:rsid w:val="006B6E97"/>
    <w:rsid w:val="006B7660"/>
    <w:rsid w:val="006C018F"/>
    <w:rsid w:val="006C068D"/>
    <w:rsid w:val="006C0B46"/>
    <w:rsid w:val="006C1302"/>
    <w:rsid w:val="006C14B4"/>
    <w:rsid w:val="006C1B5A"/>
    <w:rsid w:val="006C1E7F"/>
    <w:rsid w:val="006C397D"/>
    <w:rsid w:val="006C3F03"/>
    <w:rsid w:val="006C4217"/>
    <w:rsid w:val="006C42EB"/>
    <w:rsid w:val="006C4493"/>
    <w:rsid w:val="006C4AC2"/>
    <w:rsid w:val="006C4F0A"/>
    <w:rsid w:val="006C5B4A"/>
    <w:rsid w:val="006C6388"/>
    <w:rsid w:val="006C6EE5"/>
    <w:rsid w:val="006C72D0"/>
    <w:rsid w:val="006C7545"/>
    <w:rsid w:val="006C784D"/>
    <w:rsid w:val="006C79B7"/>
    <w:rsid w:val="006D0C89"/>
    <w:rsid w:val="006D1C69"/>
    <w:rsid w:val="006D1C93"/>
    <w:rsid w:val="006D340B"/>
    <w:rsid w:val="006D3929"/>
    <w:rsid w:val="006D4AF2"/>
    <w:rsid w:val="006D4F4F"/>
    <w:rsid w:val="006D5B3B"/>
    <w:rsid w:val="006D5D00"/>
    <w:rsid w:val="006D5DE9"/>
    <w:rsid w:val="006D61FF"/>
    <w:rsid w:val="006D6377"/>
    <w:rsid w:val="006D66FD"/>
    <w:rsid w:val="006D7BC7"/>
    <w:rsid w:val="006D7D3E"/>
    <w:rsid w:val="006E000C"/>
    <w:rsid w:val="006E03B9"/>
    <w:rsid w:val="006E0519"/>
    <w:rsid w:val="006E0672"/>
    <w:rsid w:val="006E0694"/>
    <w:rsid w:val="006E101C"/>
    <w:rsid w:val="006E182F"/>
    <w:rsid w:val="006E1D25"/>
    <w:rsid w:val="006E246F"/>
    <w:rsid w:val="006E2515"/>
    <w:rsid w:val="006E2FA4"/>
    <w:rsid w:val="006E3021"/>
    <w:rsid w:val="006E30B8"/>
    <w:rsid w:val="006E3339"/>
    <w:rsid w:val="006E3FC6"/>
    <w:rsid w:val="006E408D"/>
    <w:rsid w:val="006E4356"/>
    <w:rsid w:val="006E4593"/>
    <w:rsid w:val="006E51DF"/>
    <w:rsid w:val="006E530F"/>
    <w:rsid w:val="006E57A8"/>
    <w:rsid w:val="006E6206"/>
    <w:rsid w:val="006E6415"/>
    <w:rsid w:val="006E6701"/>
    <w:rsid w:val="006E6924"/>
    <w:rsid w:val="006E72B4"/>
    <w:rsid w:val="006E74BB"/>
    <w:rsid w:val="006F0E05"/>
    <w:rsid w:val="006F0E2D"/>
    <w:rsid w:val="006F144E"/>
    <w:rsid w:val="006F16F4"/>
    <w:rsid w:val="006F1832"/>
    <w:rsid w:val="006F3240"/>
    <w:rsid w:val="006F36F6"/>
    <w:rsid w:val="006F4129"/>
    <w:rsid w:val="006F46C2"/>
    <w:rsid w:val="006F4729"/>
    <w:rsid w:val="006F4841"/>
    <w:rsid w:val="006F4FD2"/>
    <w:rsid w:val="006F6262"/>
    <w:rsid w:val="006F6374"/>
    <w:rsid w:val="006F6479"/>
    <w:rsid w:val="006F6BF8"/>
    <w:rsid w:val="006F75C2"/>
    <w:rsid w:val="006F7B15"/>
    <w:rsid w:val="0070046B"/>
    <w:rsid w:val="0070223F"/>
    <w:rsid w:val="007033DD"/>
    <w:rsid w:val="00703C88"/>
    <w:rsid w:val="00704022"/>
    <w:rsid w:val="007043F5"/>
    <w:rsid w:val="00704860"/>
    <w:rsid w:val="0070503E"/>
    <w:rsid w:val="00705541"/>
    <w:rsid w:val="007059B3"/>
    <w:rsid w:val="00705F30"/>
    <w:rsid w:val="007065FC"/>
    <w:rsid w:val="0070734C"/>
    <w:rsid w:val="0070739D"/>
    <w:rsid w:val="0071085B"/>
    <w:rsid w:val="00710EE1"/>
    <w:rsid w:val="00712C8F"/>
    <w:rsid w:val="007131DE"/>
    <w:rsid w:val="00713889"/>
    <w:rsid w:val="00713BDD"/>
    <w:rsid w:val="00713EBB"/>
    <w:rsid w:val="007145B8"/>
    <w:rsid w:val="00714715"/>
    <w:rsid w:val="007147B9"/>
    <w:rsid w:val="00714CF9"/>
    <w:rsid w:val="0071529B"/>
    <w:rsid w:val="00715379"/>
    <w:rsid w:val="00715E10"/>
    <w:rsid w:val="0071745C"/>
    <w:rsid w:val="00717A66"/>
    <w:rsid w:val="00717B12"/>
    <w:rsid w:val="00717B53"/>
    <w:rsid w:val="007200A1"/>
    <w:rsid w:val="00720323"/>
    <w:rsid w:val="00720855"/>
    <w:rsid w:val="00720879"/>
    <w:rsid w:val="0072113F"/>
    <w:rsid w:val="007211FB"/>
    <w:rsid w:val="0072256B"/>
    <w:rsid w:val="00722A81"/>
    <w:rsid w:val="0072321D"/>
    <w:rsid w:val="007239CC"/>
    <w:rsid w:val="007246FF"/>
    <w:rsid w:val="0072481B"/>
    <w:rsid w:val="007249D5"/>
    <w:rsid w:val="007256B8"/>
    <w:rsid w:val="00725DE6"/>
    <w:rsid w:val="007269CE"/>
    <w:rsid w:val="00726D2E"/>
    <w:rsid w:val="00730726"/>
    <w:rsid w:val="00730BC2"/>
    <w:rsid w:val="00730FFF"/>
    <w:rsid w:val="007315E1"/>
    <w:rsid w:val="0073237D"/>
    <w:rsid w:val="007326F2"/>
    <w:rsid w:val="0073349D"/>
    <w:rsid w:val="00734AAF"/>
    <w:rsid w:val="00734CBD"/>
    <w:rsid w:val="00734E8B"/>
    <w:rsid w:val="0073551D"/>
    <w:rsid w:val="00735657"/>
    <w:rsid w:val="0073695E"/>
    <w:rsid w:val="007400E1"/>
    <w:rsid w:val="00740489"/>
    <w:rsid w:val="00740C37"/>
    <w:rsid w:val="00741B93"/>
    <w:rsid w:val="00744858"/>
    <w:rsid w:val="00744FF4"/>
    <w:rsid w:val="007459E8"/>
    <w:rsid w:val="00746E32"/>
    <w:rsid w:val="00747205"/>
    <w:rsid w:val="00750662"/>
    <w:rsid w:val="00751516"/>
    <w:rsid w:val="00751FC0"/>
    <w:rsid w:val="0075241F"/>
    <w:rsid w:val="0075261A"/>
    <w:rsid w:val="007533F4"/>
    <w:rsid w:val="0075380D"/>
    <w:rsid w:val="00753C93"/>
    <w:rsid w:val="00753F56"/>
    <w:rsid w:val="00754324"/>
    <w:rsid w:val="00754355"/>
    <w:rsid w:val="0075555D"/>
    <w:rsid w:val="007555DC"/>
    <w:rsid w:val="00755C2B"/>
    <w:rsid w:val="00756D9D"/>
    <w:rsid w:val="00757E3A"/>
    <w:rsid w:val="00760481"/>
    <w:rsid w:val="007616E5"/>
    <w:rsid w:val="007620E3"/>
    <w:rsid w:val="007627BF"/>
    <w:rsid w:val="00763CC6"/>
    <w:rsid w:val="007645F6"/>
    <w:rsid w:val="00764C33"/>
    <w:rsid w:val="0076544D"/>
    <w:rsid w:val="00765711"/>
    <w:rsid w:val="00765B3A"/>
    <w:rsid w:val="00766037"/>
    <w:rsid w:val="00766207"/>
    <w:rsid w:val="00766909"/>
    <w:rsid w:val="00767919"/>
    <w:rsid w:val="007709A8"/>
    <w:rsid w:val="007709AE"/>
    <w:rsid w:val="00772058"/>
    <w:rsid w:val="007729DD"/>
    <w:rsid w:val="00772BCB"/>
    <w:rsid w:val="00772DC6"/>
    <w:rsid w:val="007732D2"/>
    <w:rsid w:val="0077353C"/>
    <w:rsid w:val="0077373C"/>
    <w:rsid w:val="0077380A"/>
    <w:rsid w:val="0077438B"/>
    <w:rsid w:val="00774ED4"/>
    <w:rsid w:val="0077597D"/>
    <w:rsid w:val="00775D85"/>
    <w:rsid w:val="007768F0"/>
    <w:rsid w:val="0077770C"/>
    <w:rsid w:val="00777F86"/>
    <w:rsid w:val="00782B6A"/>
    <w:rsid w:val="00782BC9"/>
    <w:rsid w:val="00783CD4"/>
    <w:rsid w:val="00783D32"/>
    <w:rsid w:val="00783F86"/>
    <w:rsid w:val="0078426B"/>
    <w:rsid w:val="0078467F"/>
    <w:rsid w:val="00786DA2"/>
    <w:rsid w:val="00786F48"/>
    <w:rsid w:val="00787717"/>
    <w:rsid w:val="00787C63"/>
    <w:rsid w:val="00787E4A"/>
    <w:rsid w:val="00791C2E"/>
    <w:rsid w:val="00792233"/>
    <w:rsid w:val="00795C18"/>
    <w:rsid w:val="00795FD5"/>
    <w:rsid w:val="00796682"/>
    <w:rsid w:val="007969C0"/>
    <w:rsid w:val="00797240"/>
    <w:rsid w:val="00797BB6"/>
    <w:rsid w:val="00797C07"/>
    <w:rsid w:val="007A0FFD"/>
    <w:rsid w:val="007A14CC"/>
    <w:rsid w:val="007A323E"/>
    <w:rsid w:val="007A345E"/>
    <w:rsid w:val="007A34C3"/>
    <w:rsid w:val="007A3786"/>
    <w:rsid w:val="007A3F61"/>
    <w:rsid w:val="007A4507"/>
    <w:rsid w:val="007A4912"/>
    <w:rsid w:val="007A4B92"/>
    <w:rsid w:val="007A4D51"/>
    <w:rsid w:val="007A4F81"/>
    <w:rsid w:val="007A66A8"/>
    <w:rsid w:val="007A6BC1"/>
    <w:rsid w:val="007A72D5"/>
    <w:rsid w:val="007A77D8"/>
    <w:rsid w:val="007B0096"/>
    <w:rsid w:val="007B025E"/>
    <w:rsid w:val="007B0262"/>
    <w:rsid w:val="007B213B"/>
    <w:rsid w:val="007B2233"/>
    <w:rsid w:val="007B2426"/>
    <w:rsid w:val="007B2966"/>
    <w:rsid w:val="007B2998"/>
    <w:rsid w:val="007B3741"/>
    <w:rsid w:val="007B5C68"/>
    <w:rsid w:val="007B5DA4"/>
    <w:rsid w:val="007B65E0"/>
    <w:rsid w:val="007B6E7A"/>
    <w:rsid w:val="007C013A"/>
    <w:rsid w:val="007C05AB"/>
    <w:rsid w:val="007C0AFC"/>
    <w:rsid w:val="007C1287"/>
    <w:rsid w:val="007C13B3"/>
    <w:rsid w:val="007C2725"/>
    <w:rsid w:val="007C50AB"/>
    <w:rsid w:val="007C5264"/>
    <w:rsid w:val="007C58A6"/>
    <w:rsid w:val="007C61BE"/>
    <w:rsid w:val="007C6513"/>
    <w:rsid w:val="007C77AD"/>
    <w:rsid w:val="007C7AEE"/>
    <w:rsid w:val="007D0DB1"/>
    <w:rsid w:val="007D1623"/>
    <w:rsid w:val="007D24C1"/>
    <w:rsid w:val="007D2957"/>
    <w:rsid w:val="007D2DB6"/>
    <w:rsid w:val="007D3617"/>
    <w:rsid w:val="007D368B"/>
    <w:rsid w:val="007D3D29"/>
    <w:rsid w:val="007D4073"/>
    <w:rsid w:val="007D526F"/>
    <w:rsid w:val="007D57D5"/>
    <w:rsid w:val="007D6016"/>
    <w:rsid w:val="007D6682"/>
    <w:rsid w:val="007D6B48"/>
    <w:rsid w:val="007E06E0"/>
    <w:rsid w:val="007E169B"/>
    <w:rsid w:val="007E19FF"/>
    <w:rsid w:val="007E1B47"/>
    <w:rsid w:val="007E1F76"/>
    <w:rsid w:val="007E236F"/>
    <w:rsid w:val="007E2611"/>
    <w:rsid w:val="007E46AA"/>
    <w:rsid w:val="007E55F5"/>
    <w:rsid w:val="007E780F"/>
    <w:rsid w:val="007E7C50"/>
    <w:rsid w:val="007E7DB7"/>
    <w:rsid w:val="007F0A6F"/>
    <w:rsid w:val="007F105D"/>
    <w:rsid w:val="007F113B"/>
    <w:rsid w:val="007F1A1C"/>
    <w:rsid w:val="007F2D0E"/>
    <w:rsid w:val="007F3400"/>
    <w:rsid w:val="007F3DC9"/>
    <w:rsid w:val="007F3EE6"/>
    <w:rsid w:val="007F4C89"/>
    <w:rsid w:val="007F4FF9"/>
    <w:rsid w:val="007F5362"/>
    <w:rsid w:val="007F6D10"/>
    <w:rsid w:val="007F78E9"/>
    <w:rsid w:val="008006B6"/>
    <w:rsid w:val="00800928"/>
    <w:rsid w:val="00800F1A"/>
    <w:rsid w:val="008011B3"/>
    <w:rsid w:val="0080209A"/>
    <w:rsid w:val="00802157"/>
    <w:rsid w:val="008024F9"/>
    <w:rsid w:val="00802586"/>
    <w:rsid w:val="00802E0E"/>
    <w:rsid w:val="0080430F"/>
    <w:rsid w:val="008044FD"/>
    <w:rsid w:val="008048B0"/>
    <w:rsid w:val="0080539A"/>
    <w:rsid w:val="00805F59"/>
    <w:rsid w:val="00806272"/>
    <w:rsid w:val="00806A77"/>
    <w:rsid w:val="00806B1D"/>
    <w:rsid w:val="00807F37"/>
    <w:rsid w:val="00810C93"/>
    <w:rsid w:val="00810D0E"/>
    <w:rsid w:val="00810ED7"/>
    <w:rsid w:val="0081144C"/>
    <w:rsid w:val="00811A7F"/>
    <w:rsid w:val="0081317A"/>
    <w:rsid w:val="00813336"/>
    <w:rsid w:val="00813558"/>
    <w:rsid w:val="008135B0"/>
    <w:rsid w:val="00813BAF"/>
    <w:rsid w:val="008147AE"/>
    <w:rsid w:val="00815774"/>
    <w:rsid w:val="00815874"/>
    <w:rsid w:val="00815D7F"/>
    <w:rsid w:val="0081600F"/>
    <w:rsid w:val="0081615C"/>
    <w:rsid w:val="00816BA0"/>
    <w:rsid w:val="00816C0F"/>
    <w:rsid w:val="00817ACD"/>
    <w:rsid w:val="00817B51"/>
    <w:rsid w:val="00820B43"/>
    <w:rsid w:val="00820C64"/>
    <w:rsid w:val="008216DD"/>
    <w:rsid w:val="00821FBC"/>
    <w:rsid w:val="00823948"/>
    <w:rsid w:val="00824777"/>
    <w:rsid w:val="008258FF"/>
    <w:rsid w:val="00826227"/>
    <w:rsid w:val="00826272"/>
    <w:rsid w:val="008265A1"/>
    <w:rsid w:val="00827880"/>
    <w:rsid w:val="008305BE"/>
    <w:rsid w:val="008316E5"/>
    <w:rsid w:val="00831E7A"/>
    <w:rsid w:val="00831FBD"/>
    <w:rsid w:val="00833274"/>
    <w:rsid w:val="00833EAE"/>
    <w:rsid w:val="00833F0A"/>
    <w:rsid w:val="008348DD"/>
    <w:rsid w:val="0083623C"/>
    <w:rsid w:val="00837327"/>
    <w:rsid w:val="0083755D"/>
    <w:rsid w:val="00837F07"/>
    <w:rsid w:val="008415AE"/>
    <w:rsid w:val="00841694"/>
    <w:rsid w:val="008419D7"/>
    <w:rsid w:val="00841BD8"/>
    <w:rsid w:val="00842218"/>
    <w:rsid w:val="00842544"/>
    <w:rsid w:val="00842908"/>
    <w:rsid w:val="00842B20"/>
    <w:rsid w:val="00842D9B"/>
    <w:rsid w:val="008437B8"/>
    <w:rsid w:val="00843B51"/>
    <w:rsid w:val="00843D3E"/>
    <w:rsid w:val="00844781"/>
    <w:rsid w:val="00845717"/>
    <w:rsid w:val="00845B75"/>
    <w:rsid w:val="008461EB"/>
    <w:rsid w:val="0084666B"/>
    <w:rsid w:val="008475F2"/>
    <w:rsid w:val="00847BCE"/>
    <w:rsid w:val="00847DEC"/>
    <w:rsid w:val="008500B0"/>
    <w:rsid w:val="00851602"/>
    <w:rsid w:val="00851C85"/>
    <w:rsid w:val="00851DA4"/>
    <w:rsid w:val="008520AC"/>
    <w:rsid w:val="00852FD8"/>
    <w:rsid w:val="008532A3"/>
    <w:rsid w:val="00853686"/>
    <w:rsid w:val="008536BD"/>
    <w:rsid w:val="00853901"/>
    <w:rsid w:val="00854641"/>
    <w:rsid w:val="0085482A"/>
    <w:rsid w:val="0085542F"/>
    <w:rsid w:val="008559BD"/>
    <w:rsid w:val="00856222"/>
    <w:rsid w:val="00856463"/>
    <w:rsid w:val="0085652F"/>
    <w:rsid w:val="008566FC"/>
    <w:rsid w:val="00857025"/>
    <w:rsid w:val="008578EF"/>
    <w:rsid w:val="008605AC"/>
    <w:rsid w:val="008613E7"/>
    <w:rsid w:val="00861520"/>
    <w:rsid w:val="00861FF5"/>
    <w:rsid w:val="00862E04"/>
    <w:rsid w:val="00862F6C"/>
    <w:rsid w:val="00862FFC"/>
    <w:rsid w:val="008649F4"/>
    <w:rsid w:val="00864ABF"/>
    <w:rsid w:val="00865300"/>
    <w:rsid w:val="00866011"/>
    <w:rsid w:val="008660B8"/>
    <w:rsid w:val="008670F8"/>
    <w:rsid w:val="00867E5B"/>
    <w:rsid w:val="00870200"/>
    <w:rsid w:val="0087033F"/>
    <w:rsid w:val="00870B98"/>
    <w:rsid w:val="00872EED"/>
    <w:rsid w:val="00872F2D"/>
    <w:rsid w:val="008731FB"/>
    <w:rsid w:val="00873202"/>
    <w:rsid w:val="008734E0"/>
    <w:rsid w:val="00874970"/>
    <w:rsid w:val="00874CBD"/>
    <w:rsid w:val="008765B4"/>
    <w:rsid w:val="00876F3D"/>
    <w:rsid w:val="00877932"/>
    <w:rsid w:val="00877D0F"/>
    <w:rsid w:val="00877EFD"/>
    <w:rsid w:val="008806EA"/>
    <w:rsid w:val="00880746"/>
    <w:rsid w:val="008816C9"/>
    <w:rsid w:val="00882046"/>
    <w:rsid w:val="008825AA"/>
    <w:rsid w:val="00882BE7"/>
    <w:rsid w:val="00883344"/>
    <w:rsid w:val="00883764"/>
    <w:rsid w:val="008839D8"/>
    <w:rsid w:val="00883B62"/>
    <w:rsid w:val="00883DE8"/>
    <w:rsid w:val="00883ED0"/>
    <w:rsid w:val="00884B76"/>
    <w:rsid w:val="00884F5A"/>
    <w:rsid w:val="008854F4"/>
    <w:rsid w:val="0088570B"/>
    <w:rsid w:val="00885967"/>
    <w:rsid w:val="00885AC0"/>
    <w:rsid w:val="00886019"/>
    <w:rsid w:val="00886BC3"/>
    <w:rsid w:val="00890017"/>
    <w:rsid w:val="00890043"/>
    <w:rsid w:val="008904D1"/>
    <w:rsid w:val="00890BAA"/>
    <w:rsid w:val="0089149C"/>
    <w:rsid w:val="00891636"/>
    <w:rsid w:val="00891FF3"/>
    <w:rsid w:val="0089283B"/>
    <w:rsid w:val="00892FD2"/>
    <w:rsid w:val="00894776"/>
    <w:rsid w:val="00894884"/>
    <w:rsid w:val="00894942"/>
    <w:rsid w:val="00895876"/>
    <w:rsid w:val="00896388"/>
    <w:rsid w:val="00896943"/>
    <w:rsid w:val="00897012"/>
    <w:rsid w:val="008973C5"/>
    <w:rsid w:val="0089791D"/>
    <w:rsid w:val="00897CB1"/>
    <w:rsid w:val="008A056E"/>
    <w:rsid w:val="008A17C6"/>
    <w:rsid w:val="008A1853"/>
    <w:rsid w:val="008A203A"/>
    <w:rsid w:val="008A2975"/>
    <w:rsid w:val="008A3595"/>
    <w:rsid w:val="008A3972"/>
    <w:rsid w:val="008A3AB8"/>
    <w:rsid w:val="008A3AD9"/>
    <w:rsid w:val="008A44FA"/>
    <w:rsid w:val="008A4B33"/>
    <w:rsid w:val="008A4C61"/>
    <w:rsid w:val="008A57D5"/>
    <w:rsid w:val="008A5D72"/>
    <w:rsid w:val="008A6D6E"/>
    <w:rsid w:val="008A70E5"/>
    <w:rsid w:val="008A7F01"/>
    <w:rsid w:val="008B0BFD"/>
    <w:rsid w:val="008B0F9E"/>
    <w:rsid w:val="008B121A"/>
    <w:rsid w:val="008B13C8"/>
    <w:rsid w:val="008B1A43"/>
    <w:rsid w:val="008B2B34"/>
    <w:rsid w:val="008B2FC2"/>
    <w:rsid w:val="008B3BA1"/>
    <w:rsid w:val="008B3C6F"/>
    <w:rsid w:val="008B444C"/>
    <w:rsid w:val="008B45B2"/>
    <w:rsid w:val="008B46DB"/>
    <w:rsid w:val="008B49B1"/>
    <w:rsid w:val="008B6D87"/>
    <w:rsid w:val="008B7461"/>
    <w:rsid w:val="008B7950"/>
    <w:rsid w:val="008B7B5B"/>
    <w:rsid w:val="008C00E6"/>
    <w:rsid w:val="008C06AE"/>
    <w:rsid w:val="008C1335"/>
    <w:rsid w:val="008C2C38"/>
    <w:rsid w:val="008C385D"/>
    <w:rsid w:val="008C3D6D"/>
    <w:rsid w:val="008C3F16"/>
    <w:rsid w:val="008C473A"/>
    <w:rsid w:val="008C549C"/>
    <w:rsid w:val="008C6466"/>
    <w:rsid w:val="008C72CD"/>
    <w:rsid w:val="008C7307"/>
    <w:rsid w:val="008C7444"/>
    <w:rsid w:val="008C7520"/>
    <w:rsid w:val="008C762E"/>
    <w:rsid w:val="008C7DBD"/>
    <w:rsid w:val="008D0110"/>
    <w:rsid w:val="008D030C"/>
    <w:rsid w:val="008D07E1"/>
    <w:rsid w:val="008D0E73"/>
    <w:rsid w:val="008D112F"/>
    <w:rsid w:val="008D2534"/>
    <w:rsid w:val="008D3109"/>
    <w:rsid w:val="008D39A8"/>
    <w:rsid w:val="008D3B32"/>
    <w:rsid w:val="008D3D05"/>
    <w:rsid w:val="008D458A"/>
    <w:rsid w:val="008D562B"/>
    <w:rsid w:val="008D58AA"/>
    <w:rsid w:val="008D5CD9"/>
    <w:rsid w:val="008D5E0B"/>
    <w:rsid w:val="008E08C6"/>
    <w:rsid w:val="008E1292"/>
    <w:rsid w:val="008E1643"/>
    <w:rsid w:val="008E165A"/>
    <w:rsid w:val="008E2093"/>
    <w:rsid w:val="008E3AA8"/>
    <w:rsid w:val="008E4148"/>
    <w:rsid w:val="008E447D"/>
    <w:rsid w:val="008E4481"/>
    <w:rsid w:val="008E5424"/>
    <w:rsid w:val="008E5605"/>
    <w:rsid w:val="008E5D62"/>
    <w:rsid w:val="008E6E57"/>
    <w:rsid w:val="008F0C70"/>
    <w:rsid w:val="008F13C5"/>
    <w:rsid w:val="008F1A0D"/>
    <w:rsid w:val="008F2545"/>
    <w:rsid w:val="008F2777"/>
    <w:rsid w:val="008F3245"/>
    <w:rsid w:val="008F3FC5"/>
    <w:rsid w:val="008F49AE"/>
    <w:rsid w:val="008F4CF2"/>
    <w:rsid w:val="008F4E71"/>
    <w:rsid w:val="008F4EE3"/>
    <w:rsid w:val="008F51E9"/>
    <w:rsid w:val="008F55A8"/>
    <w:rsid w:val="008F55D9"/>
    <w:rsid w:val="008F56A7"/>
    <w:rsid w:val="008F57F6"/>
    <w:rsid w:val="008F5EC1"/>
    <w:rsid w:val="008F6F2A"/>
    <w:rsid w:val="00900B65"/>
    <w:rsid w:val="00901C6D"/>
    <w:rsid w:val="009023E0"/>
    <w:rsid w:val="0090386D"/>
    <w:rsid w:val="00903B8C"/>
    <w:rsid w:val="00903F9F"/>
    <w:rsid w:val="0090466D"/>
    <w:rsid w:val="00905742"/>
    <w:rsid w:val="00906086"/>
    <w:rsid w:val="00906C5D"/>
    <w:rsid w:val="00906EAB"/>
    <w:rsid w:val="009073F2"/>
    <w:rsid w:val="00910B29"/>
    <w:rsid w:val="00911169"/>
    <w:rsid w:val="00911581"/>
    <w:rsid w:val="0091194A"/>
    <w:rsid w:val="00912443"/>
    <w:rsid w:val="009133B1"/>
    <w:rsid w:val="00913871"/>
    <w:rsid w:val="00913A11"/>
    <w:rsid w:val="00914620"/>
    <w:rsid w:val="00915073"/>
    <w:rsid w:val="00915C2D"/>
    <w:rsid w:val="00916240"/>
    <w:rsid w:val="0091701F"/>
    <w:rsid w:val="00922260"/>
    <w:rsid w:val="0092278E"/>
    <w:rsid w:val="00923904"/>
    <w:rsid w:val="00923F3B"/>
    <w:rsid w:val="009243DB"/>
    <w:rsid w:val="00924C13"/>
    <w:rsid w:val="00924CA0"/>
    <w:rsid w:val="00925E75"/>
    <w:rsid w:val="0092608B"/>
    <w:rsid w:val="009263F2"/>
    <w:rsid w:val="0092662F"/>
    <w:rsid w:val="0092691D"/>
    <w:rsid w:val="00927870"/>
    <w:rsid w:val="00927B17"/>
    <w:rsid w:val="00927B27"/>
    <w:rsid w:val="0093022F"/>
    <w:rsid w:val="009304BC"/>
    <w:rsid w:val="009305F6"/>
    <w:rsid w:val="00931116"/>
    <w:rsid w:val="00931B88"/>
    <w:rsid w:val="00931F30"/>
    <w:rsid w:val="009327A1"/>
    <w:rsid w:val="00933AA8"/>
    <w:rsid w:val="00933BF5"/>
    <w:rsid w:val="00934A01"/>
    <w:rsid w:val="009358EE"/>
    <w:rsid w:val="00935C04"/>
    <w:rsid w:val="00936053"/>
    <w:rsid w:val="0093662C"/>
    <w:rsid w:val="0093675D"/>
    <w:rsid w:val="00936AD5"/>
    <w:rsid w:val="00936AE9"/>
    <w:rsid w:val="00936FB9"/>
    <w:rsid w:val="00937ADD"/>
    <w:rsid w:val="00940172"/>
    <w:rsid w:val="00940652"/>
    <w:rsid w:val="00940AF6"/>
    <w:rsid w:val="00941238"/>
    <w:rsid w:val="0094210B"/>
    <w:rsid w:val="00942541"/>
    <w:rsid w:val="0094269E"/>
    <w:rsid w:val="009437B9"/>
    <w:rsid w:val="00943F59"/>
    <w:rsid w:val="00944216"/>
    <w:rsid w:val="009444C9"/>
    <w:rsid w:val="0094464C"/>
    <w:rsid w:val="00944751"/>
    <w:rsid w:val="0094675B"/>
    <w:rsid w:val="00946C9B"/>
    <w:rsid w:val="00947359"/>
    <w:rsid w:val="00950F98"/>
    <w:rsid w:val="0095149D"/>
    <w:rsid w:val="00951C1C"/>
    <w:rsid w:val="00952305"/>
    <w:rsid w:val="009525F7"/>
    <w:rsid w:val="00952918"/>
    <w:rsid w:val="00952D63"/>
    <w:rsid w:val="00954290"/>
    <w:rsid w:val="009548FF"/>
    <w:rsid w:val="00955AA9"/>
    <w:rsid w:val="00955BBA"/>
    <w:rsid w:val="00955C2F"/>
    <w:rsid w:val="00955DE6"/>
    <w:rsid w:val="00956C28"/>
    <w:rsid w:val="00956C57"/>
    <w:rsid w:val="00956CBB"/>
    <w:rsid w:val="00957342"/>
    <w:rsid w:val="0095764D"/>
    <w:rsid w:val="00957A6A"/>
    <w:rsid w:val="00957F4F"/>
    <w:rsid w:val="00957FC2"/>
    <w:rsid w:val="00960856"/>
    <w:rsid w:val="00960911"/>
    <w:rsid w:val="00960D3B"/>
    <w:rsid w:val="00961FA8"/>
    <w:rsid w:val="009631A2"/>
    <w:rsid w:val="00963E97"/>
    <w:rsid w:val="009648D0"/>
    <w:rsid w:val="00964D87"/>
    <w:rsid w:val="00965370"/>
    <w:rsid w:val="00965516"/>
    <w:rsid w:val="009658DF"/>
    <w:rsid w:val="00965C98"/>
    <w:rsid w:val="00970F36"/>
    <w:rsid w:val="00971C34"/>
    <w:rsid w:val="0097256D"/>
    <w:rsid w:val="009742F2"/>
    <w:rsid w:val="009744F6"/>
    <w:rsid w:val="009745F5"/>
    <w:rsid w:val="00974E64"/>
    <w:rsid w:val="0097526F"/>
    <w:rsid w:val="009768DE"/>
    <w:rsid w:val="00976921"/>
    <w:rsid w:val="009771D3"/>
    <w:rsid w:val="009777FA"/>
    <w:rsid w:val="00977B36"/>
    <w:rsid w:val="00977EE9"/>
    <w:rsid w:val="009808FD"/>
    <w:rsid w:val="0098093E"/>
    <w:rsid w:val="00980C6B"/>
    <w:rsid w:val="00981237"/>
    <w:rsid w:val="009812BF"/>
    <w:rsid w:val="00981844"/>
    <w:rsid w:val="00981DDE"/>
    <w:rsid w:val="00981F77"/>
    <w:rsid w:val="00983B3A"/>
    <w:rsid w:val="00983CF0"/>
    <w:rsid w:val="00984820"/>
    <w:rsid w:val="00985843"/>
    <w:rsid w:val="009863F6"/>
    <w:rsid w:val="009868B2"/>
    <w:rsid w:val="00986E48"/>
    <w:rsid w:val="009875F3"/>
    <w:rsid w:val="009878E3"/>
    <w:rsid w:val="009911D7"/>
    <w:rsid w:val="00991D6E"/>
    <w:rsid w:val="00991D83"/>
    <w:rsid w:val="00992296"/>
    <w:rsid w:val="00992944"/>
    <w:rsid w:val="00992AF2"/>
    <w:rsid w:val="00994D39"/>
    <w:rsid w:val="009956CC"/>
    <w:rsid w:val="0099642A"/>
    <w:rsid w:val="009965E0"/>
    <w:rsid w:val="00996CE9"/>
    <w:rsid w:val="00997336"/>
    <w:rsid w:val="009A0394"/>
    <w:rsid w:val="009A0FFC"/>
    <w:rsid w:val="009A1F87"/>
    <w:rsid w:val="009A25B8"/>
    <w:rsid w:val="009A2984"/>
    <w:rsid w:val="009A475F"/>
    <w:rsid w:val="009A4760"/>
    <w:rsid w:val="009A4926"/>
    <w:rsid w:val="009A4ED3"/>
    <w:rsid w:val="009A541B"/>
    <w:rsid w:val="009A58CF"/>
    <w:rsid w:val="009A60CE"/>
    <w:rsid w:val="009A7926"/>
    <w:rsid w:val="009A7C78"/>
    <w:rsid w:val="009A7DE1"/>
    <w:rsid w:val="009A7EA0"/>
    <w:rsid w:val="009A7EE5"/>
    <w:rsid w:val="009B073E"/>
    <w:rsid w:val="009B0F61"/>
    <w:rsid w:val="009B13A0"/>
    <w:rsid w:val="009B1C88"/>
    <w:rsid w:val="009B1EDB"/>
    <w:rsid w:val="009B1F39"/>
    <w:rsid w:val="009B305B"/>
    <w:rsid w:val="009B49B1"/>
    <w:rsid w:val="009B54D3"/>
    <w:rsid w:val="009B57B0"/>
    <w:rsid w:val="009B586E"/>
    <w:rsid w:val="009B5EA3"/>
    <w:rsid w:val="009B5ED3"/>
    <w:rsid w:val="009B5F66"/>
    <w:rsid w:val="009B6003"/>
    <w:rsid w:val="009B6962"/>
    <w:rsid w:val="009B7011"/>
    <w:rsid w:val="009C0086"/>
    <w:rsid w:val="009C01E5"/>
    <w:rsid w:val="009C0FBA"/>
    <w:rsid w:val="009C1170"/>
    <w:rsid w:val="009C178A"/>
    <w:rsid w:val="009C1793"/>
    <w:rsid w:val="009C18B5"/>
    <w:rsid w:val="009C1B20"/>
    <w:rsid w:val="009C2074"/>
    <w:rsid w:val="009C2E40"/>
    <w:rsid w:val="009C323D"/>
    <w:rsid w:val="009C3320"/>
    <w:rsid w:val="009C3C75"/>
    <w:rsid w:val="009C4F05"/>
    <w:rsid w:val="009C5BC6"/>
    <w:rsid w:val="009C750B"/>
    <w:rsid w:val="009C7E66"/>
    <w:rsid w:val="009D0DE2"/>
    <w:rsid w:val="009D2808"/>
    <w:rsid w:val="009D2B24"/>
    <w:rsid w:val="009D39D2"/>
    <w:rsid w:val="009D41D9"/>
    <w:rsid w:val="009D462E"/>
    <w:rsid w:val="009D4760"/>
    <w:rsid w:val="009D505F"/>
    <w:rsid w:val="009D54C5"/>
    <w:rsid w:val="009D5509"/>
    <w:rsid w:val="009D5B74"/>
    <w:rsid w:val="009D6109"/>
    <w:rsid w:val="009D6ADB"/>
    <w:rsid w:val="009D7BDD"/>
    <w:rsid w:val="009E0B15"/>
    <w:rsid w:val="009E250B"/>
    <w:rsid w:val="009E319D"/>
    <w:rsid w:val="009E407D"/>
    <w:rsid w:val="009E4348"/>
    <w:rsid w:val="009E457B"/>
    <w:rsid w:val="009E45AF"/>
    <w:rsid w:val="009E4724"/>
    <w:rsid w:val="009E4EA6"/>
    <w:rsid w:val="009E4F31"/>
    <w:rsid w:val="009E556E"/>
    <w:rsid w:val="009E5907"/>
    <w:rsid w:val="009E5F08"/>
    <w:rsid w:val="009E6A6A"/>
    <w:rsid w:val="009E6FBF"/>
    <w:rsid w:val="009F0697"/>
    <w:rsid w:val="009F0A5C"/>
    <w:rsid w:val="009F169C"/>
    <w:rsid w:val="009F18AA"/>
    <w:rsid w:val="009F1C68"/>
    <w:rsid w:val="009F1F19"/>
    <w:rsid w:val="009F259C"/>
    <w:rsid w:val="009F2686"/>
    <w:rsid w:val="009F278B"/>
    <w:rsid w:val="009F373C"/>
    <w:rsid w:val="009F4282"/>
    <w:rsid w:val="009F4B2E"/>
    <w:rsid w:val="009F4EF6"/>
    <w:rsid w:val="009F511B"/>
    <w:rsid w:val="009F5192"/>
    <w:rsid w:val="009F5F4A"/>
    <w:rsid w:val="009F7813"/>
    <w:rsid w:val="00A0032A"/>
    <w:rsid w:val="00A005A3"/>
    <w:rsid w:val="00A018E3"/>
    <w:rsid w:val="00A01F65"/>
    <w:rsid w:val="00A031A7"/>
    <w:rsid w:val="00A04255"/>
    <w:rsid w:val="00A0464C"/>
    <w:rsid w:val="00A0496A"/>
    <w:rsid w:val="00A04FB7"/>
    <w:rsid w:val="00A05C2C"/>
    <w:rsid w:val="00A06C2F"/>
    <w:rsid w:val="00A06F4F"/>
    <w:rsid w:val="00A07223"/>
    <w:rsid w:val="00A07862"/>
    <w:rsid w:val="00A1076C"/>
    <w:rsid w:val="00A10FE0"/>
    <w:rsid w:val="00A117B9"/>
    <w:rsid w:val="00A11C6E"/>
    <w:rsid w:val="00A11D57"/>
    <w:rsid w:val="00A14137"/>
    <w:rsid w:val="00A14627"/>
    <w:rsid w:val="00A155FB"/>
    <w:rsid w:val="00A15E45"/>
    <w:rsid w:val="00A17328"/>
    <w:rsid w:val="00A17693"/>
    <w:rsid w:val="00A17B74"/>
    <w:rsid w:val="00A2032D"/>
    <w:rsid w:val="00A209C1"/>
    <w:rsid w:val="00A20AA7"/>
    <w:rsid w:val="00A219FB"/>
    <w:rsid w:val="00A224E5"/>
    <w:rsid w:val="00A2379F"/>
    <w:rsid w:val="00A24FBD"/>
    <w:rsid w:val="00A25750"/>
    <w:rsid w:val="00A26537"/>
    <w:rsid w:val="00A2667E"/>
    <w:rsid w:val="00A2676D"/>
    <w:rsid w:val="00A26BD6"/>
    <w:rsid w:val="00A27F2F"/>
    <w:rsid w:val="00A30AF7"/>
    <w:rsid w:val="00A30B45"/>
    <w:rsid w:val="00A30D5F"/>
    <w:rsid w:val="00A30FB9"/>
    <w:rsid w:val="00A318E5"/>
    <w:rsid w:val="00A31B0C"/>
    <w:rsid w:val="00A31C56"/>
    <w:rsid w:val="00A3248A"/>
    <w:rsid w:val="00A3309E"/>
    <w:rsid w:val="00A340F3"/>
    <w:rsid w:val="00A349BE"/>
    <w:rsid w:val="00A35476"/>
    <w:rsid w:val="00A3653D"/>
    <w:rsid w:val="00A36721"/>
    <w:rsid w:val="00A36A22"/>
    <w:rsid w:val="00A37B06"/>
    <w:rsid w:val="00A37B64"/>
    <w:rsid w:val="00A4187A"/>
    <w:rsid w:val="00A41E85"/>
    <w:rsid w:val="00A41EE4"/>
    <w:rsid w:val="00A42843"/>
    <w:rsid w:val="00A42D2F"/>
    <w:rsid w:val="00A439C3"/>
    <w:rsid w:val="00A43AE1"/>
    <w:rsid w:val="00A442D2"/>
    <w:rsid w:val="00A44624"/>
    <w:rsid w:val="00A450C7"/>
    <w:rsid w:val="00A454DE"/>
    <w:rsid w:val="00A46786"/>
    <w:rsid w:val="00A46F59"/>
    <w:rsid w:val="00A47E3C"/>
    <w:rsid w:val="00A506A1"/>
    <w:rsid w:val="00A50D49"/>
    <w:rsid w:val="00A50D69"/>
    <w:rsid w:val="00A51092"/>
    <w:rsid w:val="00A52370"/>
    <w:rsid w:val="00A52FA1"/>
    <w:rsid w:val="00A54A84"/>
    <w:rsid w:val="00A54BB0"/>
    <w:rsid w:val="00A5534B"/>
    <w:rsid w:val="00A55826"/>
    <w:rsid w:val="00A55B94"/>
    <w:rsid w:val="00A560BB"/>
    <w:rsid w:val="00A56238"/>
    <w:rsid w:val="00A56719"/>
    <w:rsid w:val="00A57A80"/>
    <w:rsid w:val="00A63701"/>
    <w:rsid w:val="00A63DCF"/>
    <w:rsid w:val="00A6525C"/>
    <w:rsid w:val="00A654E1"/>
    <w:rsid w:val="00A658D0"/>
    <w:rsid w:val="00A65A52"/>
    <w:rsid w:val="00A65CF5"/>
    <w:rsid w:val="00A65DE9"/>
    <w:rsid w:val="00A66796"/>
    <w:rsid w:val="00A6680A"/>
    <w:rsid w:val="00A66FA1"/>
    <w:rsid w:val="00A67054"/>
    <w:rsid w:val="00A67994"/>
    <w:rsid w:val="00A701D3"/>
    <w:rsid w:val="00A726F6"/>
    <w:rsid w:val="00A73AB8"/>
    <w:rsid w:val="00A7400E"/>
    <w:rsid w:val="00A745E4"/>
    <w:rsid w:val="00A74998"/>
    <w:rsid w:val="00A74F6B"/>
    <w:rsid w:val="00A758BD"/>
    <w:rsid w:val="00A7598F"/>
    <w:rsid w:val="00A761C7"/>
    <w:rsid w:val="00A76D72"/>
    <w:rsid w:val="00A7706B"/>
    <w:rsid w:val="00A77266"/>
    <w:rsid w:val="00A7790E"/>
    <w:rsid w:val="00A77FE1"/>
    <w:rsid w:val="00A80C3B"/>
    <w:rsid w:val="00A810C5"/>
    <w:rsid w:val="00A81AB1"/>
    <w:rsid w:val="00A81C7A"/>
    <w:rsid w:val="00A81D76"/>
    <w:rsid w:val="00A821D3"/>
    <w:rsid w:val="00A82BAC"/>
    <w:rsid w:val="00A82C24"/>
    <w:rsid w:val="00A82E7D"/>
    <w:rsid w:val="00A82F22"/>
    <w:rsid w:val="00A82F77"/>
    <w:rsid w:val="00A83963"/>
    <w:rsid w:val="00A839FA"/>
    <w:rsid w:val="00A83CCF"/>
    <w:rsid w:val="00A83EB6"/>
    <w:rsid w:val="00A8478F"/>
    <w:rsid w:val="00A85974"/>
    <w:rsid w:val="00A86392"/>
    <w:rsid w:val="00A87651"/>
    <w:rsid w:val="00A87C08"/>
    <w:rsid w:val="00A901A5"/>
    <w:rsid w:val="00A90486"/>
    <w:rsid w:val="00A906B8"/>
    <w:rsid w:val="00A906CD"/>
    <w:rsid w:val="00A918FA"/>
    <w:rsid w:val="00A9311E"/>
    <w:rsid w:val="00A93DFC"/>
    <w:rsid w:val="00A943E0"/>
    <w:rsid w:val="00A94685"/>
    <w:rsid w:val="00A94B96"/>
    <w:rsid w:val="00A95675"/>
    <w:rsid w:val="00A957A0"/>
    <w:rsid w:val="00A95DB1"/>
    <w:rsid w:val="00A95EC2"/>
    <w:rsid w:val="00A96990"/>
    <w:rsid w:val="00A96BA4"/>
    <w:rsid w:val="00A96C5F"/>
    <w:rsid w:val="00A9717B"/>
    <w:rsid w:val="00A971A4"/>
    <w:rsid w:val="00A9739B"/>
    <w:rsid w:val="00A97D31"/>
    <w:rsid w:val="00AA1194"/>
    <w:rsid w:val="00AA2A0E"/>
    <w:rsid w:val="00AA2D5E"/>
    <w:rsid w:val="00AA3A35"/>
    <w:rsid w:val="00AA3E7C"/>
    <w:rsid w:val="00AA43C9"/>
    <w:rsid w:val="00AA491E"/>
    <w:rsid w:val="00AA59A7"/>
    <w:rsid w:val="00AA5E72"/>
    <w:rsid w:val="00AA60E0"/>
    <w:rsid w:val="00AA6DCB"/>
    <w:rsid w:val="00AB00FE"/>
    <w:rsid w:val="00AB0154"/>
    <w:rsid w:val="00AB0379"/>
    <w:rsid w:val="00AB0542"/>
    <w:rsid w:val="00AB0F46"/>
    <w:rsid w:val="00AB1260"/>
    <w:rsid w:val="00AB19A9"/>
    <w:rsid w:val="00AB19B8"/>
    <w:rsid w:val="00AB3A39"/>
    <w:rsid w:val="00AB3C63"/>
    <w:rsid w:val="00AB3D19"/>
    <w:rsid w:val="00AB4150"/>
    <w:rsid w:val="00AB4698"/>
    <w:rsid w:val="00AB4FAC"/>
    <w:rsid w:val="00AB56A4"/>
    <w:rsid w:val="00AB57E6"/>
    <w:rsid w:val="00AB60D1"/>
    <w:rsid w:val="00AB61B5"/>
    <w:rsid w:val="00AB61D6"/>
    <w:rsid w:val="00AB6B98"/>
    <w:rsid w:val="00AB6BCC"/>
    <w:rsid w:val="00AB70EB"/>
    <w:rsid w:val="00AB76FC"/>
    <w:rsid w:val="00AB776F"/>
    <w:rsid w:val="00AB7D52"/>
    <w:rsid w:val="00AC0D8D"/>
    <w:rsid w:val="00AC0F64"/>
    <w:rsid w:val="00AC1B3F"/>
    <w:rsid w:val="00AC2CF8"/>
    <w:rsid w:val="00AC2DFA"/>
    <w:rsid w:val="00AC4995"/>
    <w:rsid w:val="00AC704B"/>
    <w:rsid w:val="00AC71AF"/>
    <w:rsid w:val="00AC74B2"/>
    <w:rsid w:val="00AD04D9"/>
    <w:rsid w:val="00AD05DC"/>
    <w:rsid w:val="00AD12BC"/>
    <w:rsid w:val="00AD1ACA"/>
    <w:rsid w:val="00AD2C6F"/>
    <w:rsid w:val="00AD303A"/>
    <w:rsid w:val="00AD330F"/>
    <w:rsid w:val="00AD356B"/>
    <w:rsid w:val="00AD4296"/>
    <w:rsid w:val="00AD4497"/>
    <w:rsid w:val="00AD51D4"/>
    <w:rsid w:val="00AD53F5"/>
    <w:rsid w:val="00AD5A21"/>
    <w:rsid w:val="00AD6137"/>
    <w:rsid w:val="00AD66E5"/>
    <w:rsid w:val="00AD67EE"/>
    <w:rsid w:val="00AD6D2F"/>
    <w:rsid w:val="00AD7350"/>
    <w:rsid w:val="00AD736F"/>
    <w:rsid w:val="00AD7546"/>
    <w:rsid w:val="00AD7BCE"/>
    <w:rsid w:val="00AD7E72"/>
    <w:rsid w:val="00AD7E88"/>
    <w:rsid w:val="00AE01C8"/>
    <w:rsid w:val="00AE089E"/>
    <w:rsid w:val="00AE0F28"/>
    <w:rsid w:val="00AE1861"/>
    <w:rsid w:val="00AE1D1D"/>
    <w:rsid w:val="00AE1EDE"/>
    <w:rsid w:val="00AE2A80"/>
    <w:rsid w:val="00AE465F"/>
    <w:rsid w:val="00AE481C"/>
    <w:rsid w:val="00AE4D8D"/>
    <w:rsid w:val="00AE50BB"/>
    <w:rsid w:val="00AE50D1"/>
    <w:rsid w:val="00AE5A42"/>
    <w:rsid w:val="00AE7179"/>
    <w:rsid w:val="00AE7860"/>
    <w:rsid w:val="00AF01AE"/>
    <w:rsid w:val="00AF0D78"/>
    <w:rsid w:val="00AF0E33"/>
    <w:rsid w:val="00AF19FD"/>
    <w:rsid w:val="00AF1D51"/>
    <w:rsid w:val="00AF1F2A"/>
    <w:rsid w:val="00AF236F"/>
    <w:rsid w:val="00AF2602"/>
    <w:rsid w:val="00AF2604"/>
    <w:rsid w:val="00AF26DE"/>
    <w:rsid w:val="00AF4096"/>
    <w:rsid w:val="00AF466F"/>
    <w:rsid w:val="00AF58CA"/>
    <w:rsid w:val="00AF593A"/>
    <w:rsid w:val="00AF5D95"/>
    <w:rsid w:val="00AF62B2"/>
    <w:rsid w:val="00AF6DDB"/>
    <w:rsid w:val="00AF7107"/>
    <w:rsid w:val="00AF7A5F"/>
    <w:rsid w:val="00B00ED3"/>
    <w:rsid w:val="00B01083"/>
    <w:rsid w:val="00B01474"/>
    <w:rsid w:val="00B024C4"/>
    <w:rsid w:val="00B02B9C"/>
    <w:rsid w:val="00B03235"/>
    <w:rsid w:val="00B0324E"/>
    <w:rsid w:val="00B0468E"/>
    <w:rsid w:val="00B04E0E"/>
    <w:rsid w:val="00B0520A"/>
    <w:rsid w:val="00B053B0"/>
    <w:rsid w:val="00B05FFE"/>
    <w:rsid w:val="00B0604B"/>
    <w:rsid w:val="00B06164"/>
    <w:rsid w:val="00B06544"/>
    <w:rsid w:val="00B07465"/>
    <w:rsid w:val="00B11C84"/>
    <w:rsid w:val="00B11F50"/>
    <w:rsid w:val="00B12B9D"/>
    <w:rsid w:val="00B13457"/>
    <w:rsid w:val="00B13720"/>
    <w:rsid w:val="00B139F9"/>
    <w:rsid w:val="00B1501E"/>
    <w:rsid w:val="00B15916"/>
    <w:rsid w:val="00B15A9D"/>
    <w:rsid w:val="00B16C13"/>
    <w:rsid w:val="00B17038"/>
    <w:rsid w:val="00B176D5"/>
    <w:rsid w:val="00B17EEB"/>
    <w:rsid w:val="00B20460"/>
    <w:rsid w:val="00B20711"/>
    <w:rsid w:val="00B207F2"/>
    <w:rsid w:val="00B21543"/>
    <w:rsid w:val="00B21974"/>
    <w:rsid w:val="00B22B0F"/>
    <w:rsid w:val="00B2310E"/>
    <w:rsid w:val="00B23A6B"/>
    <w:rsid w:val="00B23F6D"/>
    <w:rsid w:val="00B253F7"/>
    <w:rsid w:val="00B2742A"/>
    <w:rsid w:val="00B306CD"/>
    <w:rsid w:val="00B31B52"/>
    <w:rsid w:val="00B33ED1"/>
    <w:rsid w:val="00B34011"/>
    <w:rsid w:val="00B343C4"/>
    <w:rsid w:val="00B349D7"/>
    <w:rsid w:val="00B352FB"/>
    <w:rsid w:val="00B3542E"/>
    <w:rsid w:val="00B35A17"/>
    <w:rsid w:val="00B35B26"/>
    <w:rsid w:val="00B3616F"/>
    <w:rsid w:val="00B36DED"/>
    <w:rsid w:val="00B376B0"/>
    <w:rsid w:val="00B37C03"/>
    <w:rsid w:val="00B37CF8"/>
    <w:rsid w:val="00B40708"/>
    <w:rsid w:val="00B40FAE"/>
    <w:rsid w:val="00B410A8"/>
    <w:rsid w:val="00B410D9"/>
    <w:rsid w:val="00B4151C"/>
    <w:rsid w:val="00B418AE"/>
    <w:rsid w:val="00B41C0C"/>
    <w:rsid w:val="00B41C2B"/>
    <w:rsid w:val="00B428E6"/>
    <w:rsid w:val="00B42EAD"/>
    <w:rsid w:val="00B4319E"/>
    <w:rsid w:val="00B4391A"/>
    <w:rsid w:val="00B43D6E"/>
    <w:rsid w:val="00B4448F"/>
    <w:rsid w:val="00B44E2B"/>
    <w:rsid w:val="00B4553A"/>
    <w:rsid w:val="00B47518"/>
    <w:rsid w:val="00B5080B"/>
    <w:rsid w:val="00B5098D"/>
    <w:rsid w:val="00B51320"/>
    <w:rsid w:val="00B51902"/>
    <w:rsid w:val="00B51B75"/>
    <w:rsid w:val="00B51F35"/>
    <w:rsid w:val="00B527DC"/>
    <w:rsid w:val="00B5403E"/>
    <w:rsid w:val="00B545A0"/>
    <w:rsid w:val="00B54651"/>
    <w:rsid w:val="00B55297"/>
    <w:rsid w:val="00B5563B"/>
    <w:rsid w:val="00B56B78"/>
    <w:rsid w:val="00B608B6"/>
    <w:rsid w:val="00B60E92"/>
    <w:rsid w:val="00B61425"/>
    <w:rsid w:val="00B6171C"/>
    <w:rsid w:val="00B61C93"/>
    <w:rsid w:val="00B61CBB"/>
    <w:rsid w:val="00B6249B"/>
    <w:rsid w:val="00B625D4"/>
    <w:rsid w:val="00B62F8D"/>
    <w:rsid w:val="00B63B00"/>
    <w:rsid w:val="00B63B6B"/>
    <w:rsid w:val="00B63F98"/>
    <w:rsid w:val="00B64150"/>
    <w:rsid w:val="00B6468A"/>
    <w:rsid w:val="00B646B4"/>
    <w:rsid w:val="00B64F29"/>
    <w:rsid w:val="00B66692"/>
    <w:rsid w:val="00B674A2"/>
    <w:rsid w:val="00B67BF5"/>
    <w:rsid w:val="00B67E62"/>
    <w:rsid w:val="00B67F80"/>
    <w:rsid w:val="00B701E3"/>
    <w:rsid w:val="00B7028A"/>
    <w:rsid w:val="00B70F80"/>
    <w:rsid w:val="00B70FE6"/>
    <w:rsid w:val="00B717E4"/>
    <w:rsid w:val="00B71872"/>
    <w:rsid w:val="00B71E9B"/>
    <w:rsid w:val="00B72319"/>
    <w:rsid w:val="00B72661"/>
    <w:rsid w:val="00B72CB4"/>
    <w:rsid w:val="00B73AA8"/>
    <w:rsid w:val="00B747CE"/>
    <w:rsid w:val="00B75231"/>
    <w:rsid w:val="00B76179"/>
    <w:rsid w:val="00B768C3"/>
    <w:rsid w:val="00B76F89"/>
    <w:rsid w:val="00B77054"/>
    <w:rsid w:val="00B77512"/>
    <w:rsid w:val="00B801D9"/>
    <w:rsid w:val="00B802AF"/>
    <w:rsid w:val="00B8044D"/>
    <w:rsid w:val="00B80705"/>
    <w:rsid w:val="00B80CAE"/>
    <w:rsid w:val="00B81936"/>
    <w:rsid w:val="00B825AD"/>
    <w:rsid w:val="00B83B4E"/>
    <w:rsid w:val="00B83BE6"/>
    <w:rsid w:val="00B84C3E"/>
    <w:rsid w:val="00B85DAE"/>
    <w:rsid w:val="00B865EB"/>
    <w:rsid w:val="00B900E2"/>
    <w:rsid w:val="00B90F8B"/>
    <w:rsid w:val="00B9155D"/>
    <w:rsid w:val="00B915F0"/>
    <w:rsid w:val="00B91C64"/>
    <w:rsid w:val="00B93359"/>
    <w:rsid w:val="00B93EA2"/>
    <w:rsid w:val="00B948EB"/>
    <w:rsid w:val="00B94942"/>
    <w:rsid w:val="00B96839"/>
    <w:rsid w:val="00B96CD8"/>
    <w:rsid w:val="00B96E53"/>
    <w:rsid w:val="00B9789A"/>
    <w:rsid w:val="00BA01F3"/>
    <w:rsid w:val="00BA1ACD"/>
    <w:rsid w:val="00BA1DB2"/>
    <w:rsid w:val="00BA2B02"/>
    <w:rsid w:val="00BA2BD5"/>
    <w:rsid w:val="00BA34FD"/>
    <w:rsid w:val="00BA4596"/>
    <w:rsid w:val="00BA4DD7"/>
    <w:rsid w:val="00BA4F54"/>
    <w:rsid w:val="00BA50B3"/>
    <w:rsid w:val="00BA5BDD"/>
    <w:rsid w:val="00BA5CF9"/>
    <w:rsid w:val="00BA6180"/>
    <w:rsid w:val="00BA6255"/>
    <w:rsid w:val="00BA6861"/>
    <w:rsid w:val="00BA6D9B"/>
    <w:rsid w:val="00BA79C5"/>
    <w:rsid w:val="00BB1AA6"/>
    <w:rsid w:val="00BB24D1"/>
    <w:rsid w:val="00BB26F6"/>
    <w:rsid w:val="00BB27E0"/>
    <w:rsid w:val="00BB33C7"/>
    <w:rsid w:val="00BB3802"/>
    <w:rsid w:val="00BB3932"/>
    <w:rsid w:val="00BB3AAA"/>
    <w:rsid w:val="00BB3F16"/>
    <w:rsid w:val="00BB4069"/>
    <w:rsid w:val="00BB5503"/>
    <w:rsid w:val="00BB5C5C"/>
    <w:rsid w:val="00BB5E5C"/>
    <w:rsid w:val="00BB611B"/>
    <w:rsid w:val="00BB6873"/>
    <w:rsid w:val="00BB6C84"/>
    <w:rsid w:val="00BB6D62"/>
    <w:rsid w:val="00BB72AA"/>
    <w:rsid w:val="00BC0338"/>
    <w:rsid w:val="00BC2222"/>
    <w:rsid w:val="00BC2F4E"/>
    <w:rsid w:val="00BC3B49"/>
    <w:rsid w:val="00BC3BAC"/>
    <w:rsid w:val="00BC3E8B"/>
    <w:rsid w:val="00BC4F2A"/>
    <w:rsid w:val="00BC4F55"/>
    <w:rsid w:val="00BC6512"/>
    <w:rsid w:val="00BC7491"/>
    <w:rsid w:val="00BC7852"/>
    <w:rsid w:val="00BD028D"/>
    <w:rsid w:val="00BD037C"/>
    <w:rsid w:val="00BD0C8D"/>
    <w:rsid w:val="00BD10A5"/>
    <w:rsid w:val="00BD153F"/>
    <w:rsid w:val="00BD18BE"/>
    <w:rsid w:val="00BD213D"/>
    <w:rsid w:val="00BD2625"/>
    <w:rsid w:val="00BD2B4E"/>
    <w:rsid w:val="00BD3665"/>
    <w:rsid w:val="00BD4C93"/>
    <w:rsid w:val="00BD5719"/>
    <w:rsid w:val="00BD65BE"/>
    <w:rsid w:val="00BD69E8"/>
    <w:rsid w:val="00BD6B55"/>
    <w:rsid w:val="00BD6C4F"/>
    <w:rsid w:val="00BD73E2"/>
    <w:rsid w:val="00BD76E3"/>
    <w:rsid w:val="00BE0227"/>
    <w:rsid w:val="00BE1EF8"/>
    <w:rsid w:val="00BE2323"/>
    <w:rsid w:val="00BE2488"/>
    <w:rsid w:val="00BE281A"/>
    <w:rsid w:val="00BE4466"/>
    <w:rsid w:val="00BE458D"/>
    <w:rsid w:val="00BE4E66"/>
    <w:rsid w:val="00BE5039"/>
    <w:rsid w:val="00BE53FE"/>
    <w:rsid w:val="00BE6932"/>
    <w:rsid w:val="00BE7683"/>
    <w:rsid w:val="00BE778D"/>
    <w:rsid w:val="00BE7CD9"/>
    <w:rsid w:val="00BE7F92"/>
    <w:rsid w:val="00BF0247"/>
    <w:rsid w:val="00BF052F"/>
    <w:rsid w:val="00BF135F"/>
    <w:rsid w:val="00BF2037"/>
    <w:rsid w:val="00BF20EE"/>
    <w:rsid w:val="00BF27B0"/>
    <w:rsid w:val="00BF3CD2"/>
    <w:rsid w:val="00BF3E1D"/>
    <w:rsid w:val="00BF3FCF"/>
    <w:rsid w:val="00BF4B0E"/>
    <w:rsid w:val="00BF4E04"/>
    <w:rsid w:val="00BF51BE"/>
    <w:rsid w:val="00BF66E7"/>
    <w:rsid w:val="00BF6F2D"/>
    <w:rsid w:val="00BF7C14"/>
    <w:rsid w:val="00C00143"/>
    <w:rsid w:val="00C00EB9"/>
    <w:rsid w:val="00C0174E"/>
    <w:rsid w:val="00C01AD0"/>
    <w:rsid w:val="00C01DF4"/>
    <w:rsid w:val="00C0356A"/>
    <w:rsid w:val="00C04D46"/>
    <w:rsid w:val="00C04E8B"/>
    <w:rsid w:val="00C051C9"/>
    <w:rsid w:val="00C062BC"/>
    <w:rsid w:val="00C07365"/>
    <w:rsid w:val="00C074A7"/>
    <w:rsid w:val="00C07D1B"/>
    <w:rsid w:val="00C104A8"/>
    <w:rsid w:val="00C10FCF"/>
    <w:rsid w:val="00C110F9"/>
    <w:rsid w:val="00C11182"/>
    <w:rsid w:val="00C11C7C"/>
    <w:rsid w:val="00C1250A"/>
    <w:rsid w:val="00C12DCD"/>
    <w:rsid w:val="00C136B5"/>
    <w:rsid w:val="00C137A3"/>
    <w:rsid w:val="00C14287"/>
    <w:rsid w:val="00C15183"/>
    <w:rsid w:val="00C15855"/>
    <w:rsid w:val="00C15867"/>
    <w:rsid w:val="00C1626C"/>
    <w:rsid w:val="00C16B94"/>
    <w:rsid w:val="00C17386"/>
    <w:rsid w:val="00C17DF1"/>
    <w:rsid w:val="00C17E45"/>
    <w:rsid w:val="00C17E61"/>
    <w:rsid w:val="00C2066C"/>
    <w:rsid w:val="00C21F9D"/>
    <w:rsid w:val="00C22255"/>
    <w:rsid w:val="00C22425"/>
    <w:rsid w:val="00C22735"/>
    <w:rsid w:val="00C23114"/>
    <w:rsid w:val="00C23991"/>
    <w:rsid w:val="00C245E5"/>
    <w:rsid w:val="00C2460A"/>
    <w:rsid w:val="00C24EBB"/>
    <w:rsid w:val="00C25C8A"/>
    <w:rsid w:val="00C25F76"/>
    <w:rsid w:val="00C269DA"/>
    <w:rsid w:val="00C30069"/>
    <w:rsid w:val="00C31303"/>
    <w:rsid w:val="00C3182D"/>
    <w:rsid w:val="00C32F1F"/>
    <w:rsid w:val="00C34813"/>
    <w:rsid w:val="00C35E13"/>
    <w:rsid w:val="00C40075"/>
    <w:rsid w:val="00C40996"/>
    <w:rsid w:val="00C40A6F"/>
    <w:rsid w:val="00C40C03"/>
    <w:rsid w:val="00C412C7"/>
    <w:rsid w:val="00C41B36"/>
    <w:rsid w:val="00C426EB"/>
    <w:rsid w:val="00C42A7B"/>
    <w:rsid w:val="00C4396D"/>
    <w:rsid w:val="00C44E1B"/>
    <w:rsid w:val="00C4552B"/>
    <w:rsid w:val="00C45968"/>
    <w:rsid w:val="00C45C82"/>
    <w:rsid w:val="00C45CD9"/>
    <w:rsid w:val="00C45DCA"/>
    <w:rsid w:val="00C45E36"/>
    <w:rsid w:val="00C4789E"/>
    <w:rsid w:val="00C50692"/>
    <w:rsid w:val="00C5078F"/>
    <w:rsid w:val="00C50B1A"/>
    <w:rsid w:val="00C50E7F"/>
    <w:rsid w:val="00C50FF7"/>
    <w:rsid w:val="00C51139"/>
    <w:rsid w:val="00C51321"/>
    <w:rsid w:val="00C51785"/>
    <w:rsid w:val="00C51DA9"/>
    <w:rsid w:val="00C52257"/>
    <w:rsid w:val="00C52F46"/>
    <w:rsid w:val="00C534E2"/>
    <w:rsid w:val="00C53727"/>
    <w:rsid w:val="00C5394A"/>
    <w:rsid w:val="00C552CA"/>
    <w:rsid w:val="00C55341"/>
    <w:rsid w:val="00C55592"/>
    <w:rsid w:val="00C55D8C"/>
    <w:rsid w:val="00C55EDF"/>
    <w:rsid w:val="00C56293"/>
    <w:rsid w:val="00C564CD"/>
    <w:rsid w:val="00C56672"/>
    <w:rsid w:val="00C57096"/>
    <w:rsid w:val="00C5789C"/>
    <w:rsid w:val="00C57C20"/>
    <w:rsid w:val="00C60B52"/>
    <w:rsid w:val="00C613E5"/>
    <w:rsid w:val="00C61B8F"/>
    <w:rsid w:val="00C62089"/>
    <w:rsid w:val="00C62708"/>
    <w:rsid w:val="00C67066"/>
    <w:rsid w:val="00C671D2"/>
    <w:rsid w:val="00C67372"/>
    <w:rsid w:val="00C674E4"/>
    <w:rsid w:val="00C7153A"/>
    <w:rsid w:val="00C71693"/>
    <w:rsid w:val="00C71811"/>
    <w:rsid w:val="00C71F43"/>
    <w:rsid w:val="00C722BD"/>
    <w:rsid w:val="00C72408"/>
    <w:rsid w:val="00C7243C"/>
    <w:rsid w:val="00C73116"/>
    <w:rsid w:val="00C736A2"/>
    <w:rsid w:val="00C73891"/>
    <w:rsid w:val="00C73A96"/>
    <w:rsid w:val="00C73B03"/>
    <w:rsid w:val="00C73F5F"/>
    <w:rsid w:val="00C73F78"/>
    <w:rsid w:val="00C74409"/>
    <w:rsid w:val="00C75E91"/>
    <w:rsid w:val="00C7621B"/>
    <w:rsid w:val="00C763CA"/>
    <w:rsid w:val="00C76588"/>
    <w:rsid w:val="00C769FE"/>
    <w:rsid w:val="00C76F25"/>
    <w:rsid w:val="00C77500"/>
    <w:rsid w:val="00C777D0"/>
    <w:rsid w:val="00C77BD8"/>
    <w:rsid w:val="00C80210"/>
    <w:rsid w:val="00C80249"/>
    <w:rsid w:val="00C8059B"/>
    <w:rsid w:val="00C805A4"/>
    <w:rsid w:val="00C80B15"/>
    <w:rsid w:val="00C81D09"/>
    <w:rsid w:val="00C82476"/>
    <w:rsid w:val="00C82AFC"/>
    <w:rsid w:val="00C84898"/>
    <w:rsid w:val="00C85511"/>
    <w:rsid w:val="00C86956"/>
    <w:rsid w:val="00C86B84"/>
    <w:rsid w:val="00C87373"/>
    <w:rsid w:val="00C876A3"/>
    <w:rsid w:val="00C8774F"/>
    <w:rsid w:val="00C87990"/>
    <w:rsid w:val="00C91355"/>
    <w:rsid w:val="00C91499"/>
    <w:rsid w:val="00C9225C"/>
    <w:rsid w:val="00C93B27"/>
    <w:rsid w:val="00C94429"/>
    <w:rsid w:val="00C9485D"/>
    <w:rsid w:val="00C94C66"/>
    <w:rsid w:val="00C95576"/>
    <w:rsid w:val="00C96269"/>
    <w:rsid w:val="00C96364"/>
    <w:rsid w:val="00C96E6E"/>
    <w:rsid w:val="00C97111"/>
    <w:rsid w:val="00CA11F2"/>
    <w:rsid w:val="00CA17BA"/>
    <w:rsid w:val="00CA19D2"/>
    <w:rsid w:val="00CA2577"/>
    <w:rsid w:val="00CA3432"/>
    <w:rsid w:val="00CA3648"/>
    <w:rsid w:val="00CA3B39"/>
    <w:rsid w:val="00CA4B02"/>
    <w:rsid w:val="00CA4C66"/>
    <w:rsid w:val="00CA5475"/>
    <w:rsid w:val="00CA579C"/>
    <w:rsid w:val="00CA68D7"/>
    <w:rsid w:val="00CA6BC0"/>
    <w:rsid w:val="00CA7375"/>
    <w:rsid w:val="00CA7450"/>
    <w:rsid w:val="00CA7753"/>
    <w:rsid w:val="00CA78BA"/>
    <w:rsid w:val="00CA7E15"/>
    <w:rsid w:val="00CB0CA5"/>
    <w:rsid w:val="00CB18C8"/>
    <w:rsid w:val="00CB2CE8"/>
    <w:rsid w:val="00CB3776"/>
    <w:rsid w:val="00CB37DA"/>
    <w:rsid w:val="00CB3DA3"/>
    <w:rsid w:val="00CB4338"/>
    <w:rsid w:val="00CB4C79"/>
    <w:rsid w:val="00CB636A"/>
    <w:rsid w:val="00CB718D"/>
    <w:rsid w:val="00CB7CBA"/>
    <w:rsid w:val="00CC0C75"/>
    <w:rsid w:val="00CC1028"/>
    <w:rsid w:val="00CC188F"/>
    <w:rsid w:val="00CC1A6A"/>
    <w:rsid w:val="00CC1F3D"/>
    <w:rsid w:val="00CC218C"/>
    <w:rsid w:val="00CC2A1A"/>
    <w:rsid w:val="00CC312C"/>
    <w:rsid w:val="00CC313A"/>
    <w:rsid w:val="00CC34BD"/>
    <w:rsid w:val="00CC3849"/>
    <w:rsid w:val="00CC42A7"/>
    <w:rsid w:val="00CC45E8"/>
    <w:rsid w:val="00CC4BC0"/>
    <w:rsid w:val="00CC54CA"/>
    <w:rsid w:val="00CC592C"/>
    <w:rsid w:val="00CC616F"/>
    <w:rsid w:val="00CC6515"/>
    <w:rsid w:val="00CC72CF"/>
    <w:rsid w:val="00CC7E37"/>
    <w:rsid w:val="00CD07B3"/>
    <w:rsid w:val="00CD0CD2"/>
    <w:rsid w:val="00CD146A"/>
    <w:rsid w:val="00CD2142"/>
    <w:rsid w:val="00CD25EB"/>
    <w:rsid w:val="00CD2C6C"/>
    <w:rsid w:val="00CD388D"/>
    <w:rsid w:val="00CD3B4A"/>
    <w:rsid w:val="00CD41E7"/>
    <w:rsid w:val="00CD45DF"/>
    <w:rsid w:val="00CD552F"/>
    <w:rsid w:val="00CD5598"/>
    <w:rsid w:val="00CD5D73"/>
    <w:rsid w:val="00CD6016"/>
    <w:rsid w:val="00CD7C8A"/>
    <w:rsid w:val="00CD7ED9"/>
    <w:rsid w:val="00CE07A2"/>
    <w:rsid w:val="00CE0E0B"/>
    <w:rsid w:val="00CE3718"/>
    <w:rsid w:val="00CE3A80"/>
    <w:rsid w:val="00CE3C93"/>
    <w:rsid w:val="00CE402D"/>
    <w:rsid w:val="00CE4F23"/>
    <w:rsid w:val="00CE512A"/>
    <w:rsid w:val="00CE5815"/>
    <w:rsid w:val="00CF0C96"/>
    <w:rsid w:val="00CF1148"/>
    <w:rsid w:val="00CF1407"/>
    <w:rsid w:val="00CF1757"/>
    <w:rsid w:val="00CF1ADD"/>
    <w:rsid w:val="00CF1F7F"/>
    <w:rsid w:val="00CF26C5"/>
    <w:rsid w:val="00CF3A3A"/>
    <w:rsid w:val="00CF47F6"/>
    <w:rsid w:val="00CF5157"/>
    <w:rsid w:val="00CF62EF"/>
    <w:rsid w:val="00CF77E8"/>
    <w:rsid w:val="00CF7AD4"/>
    <w:rsid w:val="00D00BA1"/>
    <w:rsid w:val="00D01508"/>
    <w:rsid w:val="00D02D16"/>
    <w:rsid w:val="00D02D52"/>
    <w:rsid w:val="00D04D5A"/>
    <w:rsid w:val="00D05437"/>
    <w:rsid w:val="00D058B3"/>
    <w:rsid w:val="00D059F4"/>
    <w:rsid w:val="00D05BF5"/>
    <w:rsid w:val="00D06089"/>
    <w:rsid w:val="00D074FD"/>
    <w:rsid w:val="00D0775F"/>
    <w:rsid w:val="00D0776D"/>
    <w:rsid w:val="00D10A64"/>
    <w:rsid w:val="00D111C2"/>
    <w:rsid w:val="00D11379"/>
    <w:rsid w:val="00D12001"/>
    <w:rsid w:val="00D125B8"/>
    <w:rsid w:val="00D12BBE"/>
    <w:rsid w:val="00D130E4"/>
    <w:rsid w:val="00D13114"/>
    <w:rsid w:val="00D13166"/>
    <w:rsid w:val="00D1336D"/>
    <w:rsid w:val="00D1338E"/>
    <w:rsid w:val="00D13CB9"/>
    <w:rsid w:val="00D13F59"/>
    <w:rsid w:val="00D1451E"/>
    <w:rsid w:val="00D14A73"/>
    <w:rsid w:val="00D15995"/>
    <w:rsid w:val="00D15C95"/>
    <w:rsid w:val="00D15D81"/>
    <w:rsid w:val="00D16008"/>
    <w:rsid w:val="00D161EB"/>
    <w:rsid w:val="00D166E9"/>
    <w:rsid w:val="00D17532"/>
    <w:rsid w:val="00D20489"/>
    <w:rsid w:val="00D213F6"/>
    <w:rsid w:val="00D23022"/>
    <w:rsid w:val="00D2389A"/>
    <w:rsid w:val="00D23AE7"/>
    <w:rsid w:val="00D25E31"/>
    <w:rsid w:val="00D27E09"/>
    <w:rsid w:val="00D301FE"/>
    <w:rsid w:val="00D303A7"/>
    <w:rsid w:val="00D30F08"/>
    <w:rsid w:val="00D30F2D"/>
    <w:rsid w:val="00D31529"/>
    <w:rsid w:val="00D33F1E"/>
    <w:rsid w:val="00D340E5"/>
    <w:rsid w:val="00D342C5"/>
    <w:rsid w:val="00D34CE7"/>
    <w:rsid w:val="00D34F40"/>
    <w:rsid w:val="00D35311"/>
    <w:rsid w:val="00D355C9"/>
    <w:rsid w:val="00D3648A"/>
    <w:rsid w:val="00D36D00"/>
    <w:rsid w:val="00D37D1E"/>
    <w:rsid w:val="00D37D3A"/>
    <w:rsid w:val="00D40354"/>
    <w:rsid w:val="00D40390"/>
    <w:rsid w:val="00D40F61"/>
    <w:rsid w:val="00D4103A"/>
    <w:rsid w:val="00D4122D"/>
    <w:rsid w:val="00D41474"/>
    <w:rsid w:val="00D41D98"/>
    <w:rsid w:val="00D41E3C"/>
    <w:rsid w:val="00D42073"/>
    <w:rsid w:val="00D42606"/>
    <w:rsid w:val="00D42B15"/>
    <w:rsid w:val="00D4417A"/>
    <w:rsid w:val="00D448E7"/>
    <w:rsid w:val="00D44B4C"/>
    <w:rsid w:val="00D44FFC"/>
    <w:rsid w:val="00D46195"/>
    <w:rsid w:val="00D46433"/>
    <w:rsid w:val="00D46468"/>
    <w:rsid w:val="00D4760B"/>
    <w:rsid w:val="00D47F8B"/>
    <w:rsid w:val="00D50057"/>
    <w:rsid w:val="00D503BE"/>
    <w:rsid w:val="00D509AA"/>
    <w:rsid w:val="00D50D1E"/>
    <w:rsid w:val="00D51A6A"/>
    <w:rsid w:val="00D52735"/>
    <w:rsid w:val="00D52823"/>
    <w:rsid w:val="00D52C1F"/>
    <w:rsid w:val="00D52EF9"/>
    <w:rsid w:val="00D53EFF"/>
    <w:rsid w:val="00D54015"/>
    <w:rsid w:val="00D54404"/>
    <w:rsid w:val="00D54675"/>
    <w:rsid w:val="00D56936"/>
    <w:rsid w:val="00D57B2A"/>
    <w:rsid w:val="00D605DA"/>
    <w:rsid w:val="00D61289"/>
    <w:rsid w:val="00D6178F"/>
    <w:rsid w:val="00D6394B"/>
    <w:rsid w:val="00D640F7"/>
    <w:rsid w:val="00D64FC0"/>
    <w:rsid w:val="00D6541C"/>
    <w:rsid w:val="00D65FC8"/>
    <w:rsid w:val="00D66A92"/>
    <w:rsid w:val="00D66B98"/>
    <w:rsid w:val="00D66FBA"/>
    <w:rsid w:val="00D67770"/>
    <w:rsid w:val="00D67865"/>
    <w:rsid w:val="00D7028C"/>
    <w:rsid w:val="00D717B1"/>
    <w:rsid w:val="00D72307"/>
    <w:rsid w:val="00D73125"/>
    <w:rsid w:val="00D73BB0"/>
    <w:rsid w:val="00D745F9"/>
    <w:rsid w:val="00D762CF"/>
    <w:rsid w:val="00D763DA"/>
    <w:rsid w:val="00D772E7"/>
    <w:rsid w:val="00D772EE"/>
    <w:rsid w:val="00D776A9"/>
    <w:rsid w:val="00D80C45"/>
    <w:rsid w:val="00D8116C"/>
    <w:rsid w:val="00D8129C"/>
    <w:rsid w:val="00D81489"/>
    <w:rsid w:val="00D83005"/>
    <w:rsid w:val="00D83F17"/>
    <w:rsid w:val="00D843CA"/>
    <w:rsid w:val="00D84518"/>
    <w:rsid w:val="00D849AA"/>
    <w:rsid w:val="00D8505A"/>
    <w:rsid w:val="00D85AF5"/>
    <w:rsid w:val="00D85E3B"/>
    <w:rsid w:val="00D85FE1"/>
    <w:rsid w:val="00D863DD"/>
    <w:rsid w:val="00D86D46"/>
    <w:rsid w:val="00D8705F"/>
    <w:rsid w:val="00D87BA9"/>
    <w:rsid w:val="00D87D00"/>
    <w:rsid w:val="00D87D29"/>
    <w:rsid w:val="00D87EB4"/>
    <w:rsid w:val="00D90006"/>
    <w:rsid w:val="00D9054A"/>
    <w:rsid w:val="00D90635"/>
    <w:rsid w:val="00D90E43"/>
    <w:rsid w:val="00D91AA3"/>
    <w:rsid w:val="00D92480"/>
    <w:rsid w:val="00D92A24"/>
    <w:rsid w:val="00D93F3A"/>
    <w:rsid w:val="00D9416D"/>
    <w:rsid w:val="00D94232"/>
    <w:rsid w:val="00D95678"/>
    <w:rsid w:val="00D96063"/>
    <w:rsid w:val="00D963AA"/>
    <w:rsid w:val="00D963F0"/>
    <w:rsid w:val="00D9668E"/>
    <w:rsid w:val="00D96AFB"/>
    <w:rsid w:val="00D96C3E"/>
    <w:rsid w:val="00D97C87"/>
    <w:rsid w:val="00D97E31"/>
    <w:rsid w:val="00DA040D"/>
    <w:rsid w:val="00DA0B6B"/>
    <w:rsid w:val="00DA0C49"/>
    <w:rsid w:val="00DA1B1B"/>
    <w:rsid w:val="00DA2472"/>
    <w:rsid w:val="00DA2700"/>
    <w:rsid w:val="00DA35BA"/>
    <w:rsid w:val="00DA3F77"/>
    <w:rsid w:val="00DA429C"/>
    <w:rsid w:val="00DA4925"/>
    <w:rsid w:val="00DA503F"/>
    <w:rsid w:val="00DA54B2"/>
    <w:rsid w:val="00DA54C8"/>
    <w:rsid w:val="00DA66D6"/>
    <w:rsid w:val="00DA6718"/>
    <w:rsid w:val="00DA7456"/>
    <w:rsid w:val="00DA7ED8"/>
    <w:rsid w:val="00DB0C5A"/>
    <w:rsid w:val="00DB10A8"/>
    <w:rsid w:val="00DB1BA7"/>
    <w:rsid w:val="00DB2907"/>
    <w:rsid w:val="00DB3B29"/>
    <w:rsid w:val="00DB5078"/>
    <w:rsid w:val="00DB5AA6"/>
    <w:rsid w:val="00DB5B54"/>
    <w:rsid w:val="00DB5E79"/>
    <w:rsid w:val="00DB6480"/>
    <w:rsid w:val="00DB6EEB"/>
    <w:rsid w:val="00DB6FF6"/>
    <w:rsid w:val="00DB7D7F"/>
    <w:rsid w:val="00DC05FB"/>
    <w:rsid w:val="00DC14D3"/>
    <w:rsid w:val="00DC157A"/>
    <w:rsid w:val="00DC196C"/>
    <w:rsid w:val="00DC19A7"/>
    <w:rsid w:val="00DC19F0"/>
    <w:rsid w:val="00DC1F1C"/>
    <w:rsid w:val="00DC2B72"/>
    <w:rsid w:val="00DC2E51"/>
    <w:rsid w:val="00DC310E"/>
    <w:rsid w:val="00DC3627"/>
    <w:rsid w:val="00DC3670"/>
    <w:rsid w:val="00DC3A48"/>
    <w:rsid w:val="00DC3C58"/>
    <w:rsid w:val="00DC3EED"/>
    <w:rsid w:val="00DC3FA3"/>
    <w:rsid w:val="00DC4948"/>
    <w:rsid w:val="00DC5726"/>
    <w:rsid w:val="00DC5FC9"/>
    <w:rsid w:val="00DC6008"/>
    <w:rsid w:val="00DC63FA"/>
    <w:rsid w:val="00DC647D"/>
    <w:rsid w:val="00DC7BBE"/>
    <w:rsid w:val="00DD0B26"/>
    <w:rsid w:val="00DD1471"/>
    <w:rsid w:val="00DD19E3"/>
    <w:rsid w:val="00DD1EA9"/>
    <w:rsid w:val="00DD2727"/>
    <w:rsid w:val="00DD2E16"/>
    <w:rsid w:val="00DD2F8A"/>
    <w:rsid w:val="00DD3D01"/>
    <w:rsid w:val="00DD48CF"/>
    <w:rsid w:val="00DD4F16"/>
    <w:rsid w:val="00DD5743"/>
    <w:rsid w:val="00DD5E2B"/>
    <w:rsid w:val="00DD5E70"/>
    <w:rsid w:val="00DD6F00"/>
    <w:rsid w:val="00DD78A7"/>
    <w:rsid w:val="00DD7BB8"/>
    <w:rsid w:val="00DE0196"/>
    <w:rsid w:val="00DE0437"/>
    <w:rsid w:val="00DE0597"/>
    <w:rsid w:val="00DE0852"/>
    <w:rsid w:val="00DE1388"/>
    <w:rsid w:val="00DE20C7"/>
    <w:rsid w:val="00DE2AF4"/>
    <w:rsid w:val="00DE2D63"/>
    <w:rsid w:val="00DE3144"/>
    <w:rsid w:val="00DE3645"/>
    <w:rsid w:val="00DE3B43"/>
    <w:rsid w:val="00DE522A"/>
    <w:rsid w:val="00DE5692"/>
    <w:rsid w:val="00DE5E43"/>
    <w:rsid w:val="00DE5EC0"/>
    <w:rsid w:val="00DE6133"/>
    <w:rsid w:val="00DE61AF"/>
    <w:rsid w:val="00DE6373"/>
    <w:rsid w:val="00DE6CE2"/>
    <w:rsid w:val="00DE6F5A"/>
    <w:rsid w:val="00DE7178"/>
    <w:rsid w:val="00DF05E4"/>
    <w:rsid w:val="00DF0961"/>
    <w:rsid w:val="00DF0E10"/>
    <w:rsid w:val="00DF1441"/>
    <w:rsid w:val="00DF1E99"/>
    <w:rsid w:val="00DF2029"/>
    <w:rsid w:val="00DF210C"/>
    <w:rsid w:val="00DF21D8"/>
    <w:rsid w:val="00DF354C"/>
    <w:rsid w:val="00DF524B"/>
    <w:rsid w:val="00DF6EC8"/>
    <w:rsid w:val="00DF6F43"/>
    <w:rsid w:val="00DF7AAD"/>
    <w:rsid w:val="00E00D62"/>
    <w:rsid w:val="00E0215E"/>
    <w:rsid w:val="00E021B9"/>
    <w:rsid w:val="00E027C8"/>
    <w:rsid w:val="00E02BBD"/>
    <w:rsid w:val="00E0363F"/>
    <w:rsid w:val="00E03927"/>
    <w:rsid w:val="00E0452D"/>
    <w:rsid w:val="00E047D6"/>
    <w:rsid w:val="00E05617"/>
    <w:rsid w:val="00E05A5F"/>
    <w:rsid w:val="00E05D81"/>
    <w:rsid w:val="00E078F5"/>
    <w:rsid w:val="00E07C6A"/>
    <w:rsid w:val="00E10948"/>
    <w:rsid w:val="00E10BE2"/>
    <w:rsid w:val="00E10CBA"/>
    <w:rsid w:val="00E10D06"/>
    <w:rsid w:val="00E10E82"/>
    <w:rsid w:val="00E117DC"/>
    <w:rsid w:val="00E1182F"/>
    <w:rsid w:val="00E11E73"/>
    <w:rsid w:val="00E1224D"/>
    <w:rsid w:val="00E128A7"/>
    <w:rsid w:val="00E12914"/>
    <w:rsid w:val="00E12DB8"/>
    <w:rsid w:val="00E1336F"/>
    <w:rsid w:val="00E13D56"/>
    <w:rsid w:val="00E13FAE"/>
    <w:rsid w:val="00E144B7"/>
    <w:rsid w:val="00E16317"/>
    <w:rsid w:val="00E167E6"/>
    <w:rsid w:val="00E17223"/>
    <w:rsid w:val="00E17D9B"/>
    <w:rsid w:val="00E20164"/>
    <w:rsid w:val="00E20D04"/>
    <w:rsid w:val="00E20F72"/>
    <w:rsid w:val="00E20FE6"/>
    <w:rsid w:val="00E21CD1"/>
    <w:rsid w:val="00E21F75"/>
    <w:rsid w:val="00E229A8"/>
    <w:rsid w:val="00E22A3C"/>
    <w:rsid w:val="00E23371"/>
    <w:rsid w:val="00E2439A"/>
    <w:rsid w:val="00E2477B"/>
    <w:rsid w:val="00E250B5"/>
    <w:rsid w:val="00E2588C"/>
    <w:rsid w:val="00E258CE"/>
    <w:rsid w:val="00E263EE"/>
    <w:rsid w:val="00E27336"/>
    <w:rsid w:val="00E30013"/>
    <w:rsid w:val="00E30556"/>
    <w:rsid w:val="00E31448"/>
    <w:rsid w:val="00E31651"/>
    <w:rsid w:val="00E3347E"/>
    <w:rsid w:val="00E33782"/>
    <w:rsid w:val="00E33897"/>
    <w:rsid w:val="00E3551A"/>
    <w:rsid w:val="00E3556F"/>
    <w:rsid w:val="00E36DA4"/>
    <w:rsid w:val="00E36E12"/>
    <w:rsid w:val="00E37630"/>
    <w:rsid w:val="00E407BE"/>
    <w:rsid w:val="00E40E44"/>
    <w:rsid w:val="00E415A6"/>
    <w:rsid w:val="00E419AC"/>
    <w:rsid w:val="00E42DC2"/>
    <w:rsid w:val="00E4368B"/>
    <w:rsid w:val="00E43BCE"/>
    <w:rsid w:val="00E45B1D"/>
    <w:rsid w:val="00E46280"/>
    <w:rsid w:val="00E462D9"/>
    <w:rsid w:val="00E466F5"/>
    <w:rsid w:val="00E46C0C"/>
    <w:rsid w:val="00E46E7A"/>
    <w:rsid w:val="00E47475"/>
    <w:rsid w:val="00E47E59"/>
    <w:rsid w:val="00E50F05"/>
    <w:rsid w:val="00E51122"/>
    <w:rsid w:val="00E52078"/>
    <w:rsid w:val="00E52262"/>
    <w:rsid w:val="00E52B28"/>
    <w:rsid w:val="00E53761"/>
    <w:rsid w:val="00E537C1"/>
    <w:rsid w:val="00E53F9C"/>
    <w:rsid w:val="00E54925"/>
    <w:rsid w:val="00E561EF"/>
    <w:rsid w:val="00E5642F"/>
    <w:rsid w:val="00E5661A"/>
    <w:rsid w:val="00E57A3C"/>
    <w:rsid w:val="00E607FC"/>
    <w:rsid w:val="00E61039"/>
    <w:rsid w:val="00E611A4"/>
    <w:rsid w:val="00E61D18"/>
    <w:rsid w:val="00E629DB"/>
    <w:rsid w:val="00E630A4"/>
    <w:rsid w:val="00E63C2B"/>
    <w:rsid w:val="00E6402D"/>
    <w:rsid w:val="00E64856"/>
    <w:rsid w:val="00E64877"/>
    <w:rsid w:val="00E64CD6"/>
    <w:rsid w:val="00E66123"/>
    <w:rsid w:val="00E66A13"/>
    <w:rsid w:val="00E67407"/>
    <w:rsid w:val="00E675A0"/>
    <w:rsid w:val="00E70606"/>
    <w:rsid w:val="00E70847"/>
    <w:rsid w:val="00E70C45"/>
    <w:rsid w:val="00E70CA8"/>
    <w:rsid w:val="00E70F3D"/>
    <w:rsid w:val="00E71E1A"/>
    <w:rsid w:val="00E722B1"/>
    <w:rsid w:val="00E722BC"/>
    <w:rsid w:val="00E728E8"/>
    <w:rsid w:val="00E730C5"/>
    <w:rsid w:val="00E73B4B"/>
    <w:rsid w:val="00E7414D"/>
    <w:rsid w:val="00E74212"/>
    <w:rsid w:val="00E74671"/>
    <w:rsid w:val="00E74E47"/>
    <w:rsid w:val="00E755BA"/>
    <w:rsid w:val="00E7578A"/>
    <w:rsid w:val="00E75B15"/>
    <w:rsid w:val="00E762F7"/>
    <w:rsid w:val="00E76933"/>
    <w:rsid w:val="00E769D9"/>
    <w:rsid w:val="00E76D86"/>
    <w:rsid w:val="00E779AC"/>
    <w:rsid w:val="00E77AF0"/>
    <w:rsid w:val="00E807BD"/>
    <w:rsid w:val="00E808CC"/>
    <w:rsid w:val="00E8090A"/>
    <w:rsid w:val="00E81199"/>
    <w:rsid w:val="00E8259A"/>
    <w:rsid w:val="00E836E5"/>
    <w:rsid w:val="00E83DE9"/>
    <w:rsid w:val="00E84A10"/>
    <w:rsid w:val="00E85129"/>
    <w:rsid w:val="00E855C9"/>
    <w:rsid w:val="00E867E1"/>
    <w:rsid w:val="00E870F0"/>
    <w:rsid w:val="00E90672"/>
    <w:rsid w:val="00E914CC"/>
    <w:rsid w:val="00E916D6"/>
    <w:rsid w:val="00E916E4"/>
    <w:rsid w:val="00E91B13"/>
    <w:rsid w:val="00E92615"/>
    <w:rsid w:val="00E93861"/>
    <w:rsid w:val="00E939B2"/>
    <w:rsid w:val="00E93A80"/>
    <w:rsid w:val="00E93D92"/>
    <w:rsid w:val="00E93FCA"/>
    <w:rsid w:val="00E95ED8"/>
    <w:rsid w:val="00E95F6D"/>
    <w:rsid w:val="00E96038"/>
    <w:rsid w:val="00E960FC"/>
    <w:rsid w:val="00E96533"/>
    <w:rsid w:val="00E96D70"/>
    <w:rsid w:val="00E970B0"/>
    <w:rsid w:val="00E970DB"/>
    <w:rsid w:val="00EA086A"/>
    <w:rsid w:val="00EA13E9"/>
    <w:rsid w:val="00EA151E"/>
    <w:rsid w:val="00EA194E"/>
    <w:rsid w:val="00EA1983"/>
    <w:rsid w:val="00EA19B7"/>
    <w:rsid w:val="00EA19C4"/>
    <w:rsid w:val="00EA1E68"/>
    <w:rsid w:val="00EA25C5"/>
    <w:rsid w:val="00EA3088"/>
    <w:rsid w:val="00EA3163"/>
    <w:rsid w:val="00EA31B0"/>
    <w:rsid w:val="00EA375C"/>
    <w:rsid w:val="00EA3F82"/>
    <w:rsid w:val="00EA460F"/>
    <w:rsid w:val="00EA4833"/>
    <w:rsid w:val="00EA4B62"/>
    <w:rsid w:val="00EA4E8D"/>
    <w:rsid w:val="00EA52BF"/>
    <w:rsid w:val="00EA5548"/>
    <w:rsid w:val="00EA5772"/>
    <w:rsid w:val="00EA6790"/>
    <w:rsid w:val="00EA6F6C"/>
    <w:rsid w:val="00EA7DE5"/>
    <w:rsid w:val="00EB06DB"/>
    <w:rsid w:val="00EB09D0"/>
    <w:rsid w:val="00EB0C6B"/>
    <w:rsid w:val="00EB1CB4"/>
    <w:rsid w:val="00EB2A24"/>
    <w:rsid w:val="00EB3BA1"/>
    <w:rsid w:val="00EB4BFC"/>
    <w:rsid w:val="00EB517C"/>
    <w:rsid w:val="00EB54C0"/>
    <w:rsid w:val="00EB5719"/>
    <w:rsid w:val="00EB63F1"/>
    <w:rsid w:val="00EB6A2B"/>
    <w:rsid w:val="00EB6B21"/>
    <w:rsid w:val="00EB777F"/>
    <w:rsid w:val="00EB7D44"/>
    <w:rsid w:val="00EC064B"/>
    <w:rsid w:val="00EC0A4A"/>
    <w:rsid w:val="00EC0E2C"/>
    <w:rsid w:val="00EC1227"/>
    <w:rsid w:val="00EC3131"/>
    <w:rsid w:val="00EC3558"/>
    <w:rsid w:val="00EC5699"/>
    <w:rsid w:val="00EC6267"/>
    <w:rsid w:val="00EC65AE"/>
    <w:rsid w:val="00EC6607"/>
    <w:rsid w:val="00EC6DFF"/>
    <w:rsid w:val="00EC6FE4"/>
    <w:rsid w:val="00EC72E4"/>
    <w:rsid w:val="00EC7DBF"/>
    <w:rsid w:val="00ED1381"/>
    <w:rsid w:val="00ED21A6"/>
    <w:rsid w:val="00ED264D"/>
    <w:rsid w:val="00ED2896"/>
    <w:rsid w:val="00ED296C"/>
    <w:rsid w:val="00ED2F6D"/>
    <w:rsid w:val="00ED3077"/>
    <w:rsid w:val="00ED31DD"/>
    <w:rsid w:val="00ED3FDD"/>
    <w:rsid w:val="00ED415A"/>
    <w:rsid w:val="00ED4296"/>
    <w:rsid w:val="00ED4D08"/>
    <w:rsid w:val="00ED54A3"/>
    <w:rsid w:val="00ED5ADE"/>
    <w:rsid w:val="00ED5B38"/>
    <w:rsid w:val="00ED6D9A"/>
    <w:rsid w:val="00ED70CF"/>
    <w:rsid w:val="00ED725C"/>
    <w:rsid w:val="00ED739F"/>
    <w:rsid w:val="00ED7718"/>
    <w:rsid w:val="00EE07D6"/>
    <w:rsid w:val="00EE0F7E"/>
    <w:rsid w:val="00EE11C1"/>
    <w:rsid w:val="00EE15D6"/>
    <w:rsid w:val="00EE1713"/>
    <w:rsid w:val="00EE2228"/>
    <w:rsid w:val="00EE229F"/>
    <w:rsid w:val="00EE2319"/>
    <w:rsid w:val="00EE250D"/>
    <w:rsid w:val="00EE25BC"/>
    <w:rsid w:val="00EE3041"/>
    <w:rsid w:val="00EE3B4D"/>
    <w:rsid w:val="00EE3DD2"/>
    <w:rsid w:val="00EE41FB"/>
    <w:rsid w:val="00EE7588"/>
    <w:rsid w:val="00EE7ACF"/>
    <w:rsid w:val="00EF0157"/>
    <w:rsid w:val="00EF0894"/>
    <w:rsid w:val="00EF0F70"/>
    <w:rsid w:val="00EF115E"/>
    <w:rsid w:val="00EF1321"/>
    <w:rsid w:val="00EF132A"/>
    <w:rsid w:val="00EF1F08"/>
    <w:rsid w:val="00EF24DA"/>
    <w:rsid w:val="00EF3178"/>
    <w:rsid w:val="00EF328E"/>
    <w:rsid w:val="00EF396B"/>
    <w:rsid w:val="00EF4C0A"/>
    <w:rsid w:val="00EF5791"/>
    <w:rsid w:val="00EF57C4"/>
    <w:rsid w:val="00EF5813"/>
    <w:rsid w:val="00EF611A"/>
    <w:rsid w:val="00EF7B97"/>
    <w:rsid w:val="00EF7E15"/>
    <w:rsid w:val="00EF7EF0"/>
    <w:rsid w:val="00F00B0D"/>
    <w:rsid w:val="00F00B9F"/>
    <w:rsid w:val="00F024FD"/>
    <w:rsid w:val="00F03785"/>
    <w:rsid w:val="00F038E6"/>
    <w:rsid w:val="00F052A7"/>
    <w:rsid w:val="00F0559A"/>
    <w:rsid w:val="00F067DD"/>
    <w:rsid w:val="00F070FE"/>
    <w:rsid w:val="00F07B3F"/>
    <w:rsid w:val="00F07F09"/>
    <w:rsid w:val="00F07FBE"/>
    <w:rsid w:val="00F10C35"/>
    <w:rsid w:val="00F10CD9"/>
    <w:rsid w:val="00F113F1"/>
    <w:rsid w:val="00F1151D"/>
    <w:rsid w:val="00F12303"/>
    <w:rsid w:val="00F135E0"/>
    <w:rsid w:val="00F13F8E"/>
    <w:rsid w:val="00F13F99"/>
    <w:rsid w:val="00F14012"/>
    <w:rsid w:val="00F15588"/>
    <w:rsid w:val="00F15FC6"/>
    <w:rsid w:val="00F1621A"/>
    <w:rsid w:val="00F16787"/>
    <w:rsid w:val="00F16DF7"/>
    <w:rsid w:val="00F16EC6"/>
    <w:rsid w:val="00F17085"/>
    <w:rsid w:val="00F176BB"/>
    <w:rsid w:val="00F17B98"/>
    <w:rsid w:val="00F17CFC"/>
    <w:rsid w:val="00F2058B"/>
    <w:rsid w:val="00F20910"/>
    <w:rsid w:val="00F20EB0"/>
    <w:rsid w:val="00F211A6"/>
    <w:rsid w:val="00F21BBB"/>
    <w:rsid w:val="00F226B9"/>
    <w:rsid w:val="00F22B1C"/>
    <w:rsid w:val="00F22BC8"/>
    <w:rsid w:val="00F22D4D"/>
    <w:rsid w:val="00F237F5"/>
    <w:rsid w:val="00F23F02"/>
    <w:rsid w:val="00F23F0E"/>
    <w:rsid w:val="00F24D55"/>
    <w:rsid w:val="00F255DB"/>
    <w:rsid w:val="00F2664B"/>
    <w:rsid w:val="00F267B5"/>
    <w:rsid w:val="00F26F7A"/>
    <w:rsid w:val="00F270D7"/>
    <w:rsid w:val="00F32428"/>
    <w:rsid w:val="00F32B34"/>
    <w:rsid w:val="00F336E9"/>
    <w:rsid w:val="00F339E6"/>
    <w:rsid w:val="00F35081"/>
    <w:rsid w:val="00F35148"/>
    <w:rsid w:val="00F35B99"/>
    <w:rsid w:val="00F35C86"/>
    <w:rsid w:val="00F36751"/>
    <w:rsid w:val="00F36D2E"/>
    <w:rsid w:val="00F3785B"/>
    <w:rsid w:val="00F40137"/>
    <w:rsid w:val="00F401EA"/>
    <w:rsid w:val="00F40318"/>
    <w:rsid w:val="00F40886"/>
    <w:rsid w:val="00F4095B"/>
    <w:rsid w:val="00F409E5"/>
    <w:rsid w:val="00F40D89"/>
    <w:rsid w:val="00F4163E"/>
    <w:rsid w:val="00F42379"/>
    <w:rsid w:val="00F42901"/>
    <w:rsid w:val="00F42E72"/>
    <w:rsid w:val="00F43124"/>
    <w:rsid w:val="00F435D4"/>
    <w:rsid w:val="00F43B7D"/>
    <w:rsid w:val="00F44136"/>
    <w:rsid w:val="00F45374"/>
    <w:rsid w:val="00F46880"/>
    <w:rsid w:val="00F46ABA"/>
    <w:rsid w:val="00F46B5F"/>
    <w:rsid w:val="00F4710C"/>
    <w:rsid w:val="00F50599"/>
    <w:rsid w:val="00F50E0A"/>
    <w:rsid w:val="00F510D3"/>
    <w:rsid w:val="00F51565"/>
    <w:rsid w:val="00F5273F"/>
    <w:rsid w:val="00F52A25"/>
    <w:rsid w:val="00F52A65"/>
    <w:rsid w:val="00F52DDD"/>
    <w:rsid w:val="00F5316A"/>
    <w:rsid w:val="00F532E0"/>
    <w:rsid w:val="00F53B75"/>
    <w:rsid w:val="00F541C4"/>
    <w:rsid w:val="00F54662"/>
    <w:rsid w:val="00F549C2"/>
    <w:rsid w:val="00F55123"/>
    <w:rsid w:val="00F55459"/>
    <w:rsid w:val="00F55BA6"/>
    <w:rsid w:val="00F55FD4"/>
    <w:rsid w:val="00F573D9"/>
    <w:rsid w:val="00F5749D"/>
    <w:rsid w:val="00F57513"/>
    <w:rsid w:val="00F57B14"/>
    <w:rsid w:val="00F57B5F"/>
    <w:rsid w:val="00F57C43"/>
    <w:rsid w:val="00F60651"/>
    <w:rsid w:val="00F60745"/>
    <w:rsid w:val="00F61683"/>
    <w:rsid w:val="00F61CE1"/>
    <w:rsid w:val="00F6217A"/>
    <w:rsid w:val="00F63913"/>
    <w:rsid w:val="00F64832"/>
    <w:rsid w:val="00F653A7"/>
    <w:rsid w:val="00F65544"/>
    <w:rsid w:val="00F66067"/>
    <w:rsid w:val="00F66983"/>
    <w:rsid w:val="00F673A8"/>
    <w:rsid w:val="00F6775F"/>
    <w:rsid w:val="00F67AA0"/>
    <w:rsid w:val="00F67B33"/>
    <w:rsid w:val="00F67C92"/>
    <w:rsid w:val="00F70158"/>
    <w:rsid w:val="00F70FAF"/>
    <w:rsid w:val="00F72F7E"/>
    <w:rsid w:val="00F73F29"/>
    <w:rsid w:val="00F75E14"/>
    <w:rsid w:val="00F76F5C"/>
    <w:rsid w:val="00F77298"/>
    <w:rsid w:val="00F77C0A"/>
    <w:rsid w:val="00F800A4"/>
    <w:rsid w:val="00F8150A"/>
    <w:rsid w:val="00F81A34"/>
    <w:rsid w:val="00F81EA1"/>
    <w:rsid w:val="00F834E2"/>
    <w:rsid w:val="00F835FD"/>
    <w:rsid w:val="00F836BE"/>
    <w:rsid w:val="00F83B1E"/>
    <w:rsid w:val="00F84E59"/>
    <w:rsid w:val="00F85595"/>
    <w:rsid w:val="00F866E2"/>
    <w:rsid w:val="00F86CE1"/>
    <w:rsid w:val="00F86D39"/>
    <w:rsid w:val="00F90088"/>
    <w:rsid w:val="00F902B5"/>
    <w:rsid w:val="00F904C1"/>
    <w:rsid w:val="00F90E3D"/>
    <w:rsid w:val="00F9211A"/>
    <w:rsid w:val="00F92265"/>
    <w:rsid w:val="00F92D14"/>
    <w:rsid w:val="00F93721"/>
    <w:rsid w:val="00F945E0"/>
    <w:rsid w:val="00F94B4D"/>
    <w:rsid w:val="00F94E5C"/>
    <w:rsid w:val="00FA0511"/>
    <w:rsid w:val="00FA1907"/>
    <w:rsid w:val="00FA2663"/>
    <w:rsid w:val="00FA28EE"/>
    <w:rsid w:val="00FA3D6E"/>
    <w:rsid w:val="00FA4840"/>
    <w:rsid w:val="00FA4F05"/>
    <w:rsid w:val="00FA5055"/>
    <w:rsid w:val="00FA5941"/>
    <w:rsid w:val="00FA60D0"/>
    <w:rsid w:val="00FA6296"/>
    <w:rsid w:val="00FA695A"/>
    <w:rsid w:val="00FA7F21"/>
    <w:rsid w:val="00FA7FF9"/>
    <w:rsid w:val="00FB166E"/>
    <w:rsid w:val="00FB1D08"/>
    <w:rsid w:val="00FB2021"/>
    <w:rsid w:val="00FB24CE"/>
    <w:rsid w:val="00FB2E14"/>
    <w:rsid w:val="00FB2F2E"/>
    <w:rsid w:val="00FB3228"/>
    <w:rsid w:val="00FB3E24"/>
    <w:rsid w:val="00FB429B"/>
    <w:rsid w:val="00FB5316"/>
    <w:rsid w:val="00FB5A11"/>
    <w:rsid w:val="00FB5F0D"/>
    <w:rsid w:val="00FB6856"/>
    <w:rsid w:val="00FB7162"/>
    <w:rsid w:val="00FC065C"/>
    <w:rsid w:val="00FC12D8"/>
    <w:rsid w:val="00FC1828"/>
    <w:rsid w:val="00FC3186"/>
    <w:rsid w:val="00FC321E"/>
    <w:rsid w:val="00FC33A6"/>
    <w:rsid w:val="00FC3DB5"/>
    <w:rsid w:val="00FC4463"/>
    <w:rsid w:val="00FC47DB"/>
    <w:rsid w:val="00FC4DDE"/>
    <w:rsid w:val="00FC514F"/>
    <w:rsid w:val="00FC5498"/>
    <w:rsid w:val="00FC567C"/>
    <w:rsid w:val="00FC728E"/>
    <w:rsid w:val="00FD0AD2"/>
    <w:rsid w:val="00FD0DB4"/>
    <w:rsid w:val="00FD10BF"/>
    <w:rsid w:val="00FD1EBB"/>
    <w:rsid w:val="00FD2798"/>
    <w:rsid w:val="00FD2A6E"/>
    <w:rsid w:val="00FD30F1"/>
    <w:rsid w:val="00FD3613"/>
    <w:rsid w:val="00FD38E6"/>
    <w:rsid w:val="00FD3AA3"/>
    <w:rsid w:val="00FD3E4D"/>
    <w:rsid w:val="00FD3EA6"/>
    <w:rsid w:val="00FD4C0B"/>
    <w:rsid w:val="00FD6AE1"/>
    <w:rsid w:val="00FD7133"/>
    <w:rsid w:val="00FE017D"/>
    <w:rsid w:val="00FE12B5"/>
    <w:rsid w:val="00FE1498"/>
    <w:rsid w:val="00FE186A"/>
    <w:rsid w:val="00FE1967"/>
    <w:rsid w:val="00FE1F66"/>
    <w:rsid w:val="00FE2CE8"/>
    <w:rsid w:val="00FE3773"/>
    <w:rsid w:val="00FE4886"/>
    <w:rsid w:val="00FE4B26"/>
    <w:rsid w:val="00FE4FE0"/>
    <w:rsid w:val="00FE74B0"/>
    <w:rsid w:val="00FE79EE"/>
    <w:rsid w:val="00FF0B4C"/>
    <w:rsid w:val="00FF0ECC"/>
    <w:rsid w:val="00FF1272"/>
    <w:rsid w:val="00FF18AE"/>
    <w:rsid w:val="00FF1CA8"/>
    <w:rsid w:val="00FF3E77"/>
    <w:rsid w:val="00FF5673"/>
    <w:rsid w:val="00FF5717"/>
    <w:rsid w:val="00FF5C33"/>
    <w:rsid w:val="00FF5D04"/>
    <w:rsid w:val="00FF60F2"/>
    <w:rsid w:val="00FF6174"/>
    <w:rsid w:val="00FF6ABA"/>
    <w:rsid w:val="00FF7059"/>
    <w:rsid w:val="00FF728E"/>
    <w:rsid w:val="00FF775F"/>
    <w:rsid w:val="00FF7E9A"/>
  </w:rsids>
  <m:mathPr>
    <m:mathFont m:val="Cambria Math"/>
    <m:brkBin m:val="before"/>
    <m:brkBinSub m:val="--"/>
    <m:smallFrac m:val="0"/>
    <m:dispDef/>
    <m:lMargin m:val="480"/>
    <m:rMargin m:val="0"/>
    <m:defJc m:val="centerGroup"/>
    <m:wrapIndent m:val="1440"/>
    <m:intLim m:val="subSup"/>
    <m:naryLim m:val="undOvr"/>
  </m:mathPr>
  <w:attachedSchema w:val="urn:schemas:contacts"/>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91324D9"/>
  <w15:docId w15:val="{F0D62B66-116D-8646-A959-EF24BA01C7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uiPriority="0" w:qFormat="1"/>
    <w:lsdException w:name="heading 5" w:uiPriority="0"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locked="1" w:semiHidden="1" w:unhideWhenUsed="1"/>
    <w:lsdException w:name="footnote text" w:locked="1" w:semiHidden="1" w:unhideWhenUsed="1"/>
    <w:lsdException w:name="annotation text" w:locked="1" w:semiHidden="1" w:uiPriority="0" w:unhideWhenUsed="1"/>
    <w:lsdException w:name="header" w:locked="1" w:semiHidden="1" w:uiPriority="0" w:unhideWhenUsed="1"/>
    <w:lsdException w:name="footer" w:semiHidden="1" w:unhideWhenUsed="1"/>
    <w:lsdException w:name="index heading" w:locked="1" w:semiHidden="1" w:unhideWhenUsed="1"/>
    <w:lsdException w:name="caption" w:semiHidden="1" w:uiPriority="35"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iPriority="0" w:unhideWhenUsed="1"/>
    <w:lsdException w:name="line number" w:locked="1" w:semiHidden="1" w:uiPriority="0" w:unhideWhenUsed="1"/>
    <w:lsdException w:name="page number" w:locked="1" w:semiHidden="1" w:uiPriority="0"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semiHidden="1" w:uiPriority="1" w:unhideWhenUsed="1"/>
    <w:lsdException w:name="Body Text" w:locked="1" w:semiHidden="1" w:unhideWhenUsed="1"/>
    <w:lsdException w:name="Body Text Indent" w:locked="1" w:semiHidden="1" w:uiPriority="0"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iPriority="0" w:unhideWhenUsed="1"/>
    <w:lsdException w:name="Body Text Indent 2" w:locked="1" w:semiHidden="1" w:uiPriority="0" w:unhideWhenUsed="1"/>
    <w:lsdException w:name="Body Text Indent 3" w:locked="1" w:semiHidden="1" w:uiPriority="0"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3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2068F"/>
    <w:pPr>
      <w:spacing w:line="360" w:lineRule="auto"/>
      <w:ind w:firstLine="720"/>
      <w:jc w:val="both"/>
    </w:pPr>
    <w:rPr>
      <w:sz w:val="24"/>
    </w:rPr>
  </w:style>
  <w:style w:type="paragraph" w:styleId="Heading1">
    <w:name w:val="heading 1"/>
    <w:basedOn w:val="Normal"/>
    <w:next w:val="Normal"/>
    <w:link w:val="Heading1Char"/>
    <w:uiPriority w:val="9"/>
    <w:qFormat/>
    <w:rsid w:val="00DD1EA9"/>
    <w:pPr>
      <w:keepNext/>
      <w:numPr>
        <w:numId w:val="20"/>
      </w:numPr>
      <w:spacing w:before="240" w:after="120"/>
      <w:jc w:val="center"/>
      <w:outlineLvl w:val="0"/>
    </w:pPr>
    <w:rPr>
      <w:b/>
      <w:kern w:val="28"/>
      <w:szCs w:val="32"/>
      <w:u w:val="single"/>
    </w:rPr>
  </w:style>
  <w:style w:type="paragraph" w:styleId="Heading2">
    <w:name w:val="heading 2"/>
    <w:basedOn w:val="Normal"/>
    <w:next w:val="BodyText"/>
    <w:link w:val="Heading2Char"/>
    <w:qFormat/>
    <w:rsid w:val="004D65BF"/>
    <w:pPr>
      <w:keepNext/>
      <w:numPr>
        <w:ilvl w:val="1"/>
        <w:numId w:val="20"/>
      </w:numPr>
      <w:spacing w:before="480" w:after="240"/>
      <w:outlineLvl w:val="1"/>
    </w:pPr>
    <w:rPr>
      <w:rFonts w:cs="Arial"/>
      <w:b/>
      <w:bCs/>
      <w:iCs/>
      <w:szCs w:val="24"/>
    </w:rPr>
  </w:style>
  <w:style w:type="paragraph" w:styleId="Heading3">
    <w:name w:val="heading 3"/>
    <w:basedOn w:val="Normal"/>
    <w:next w:val="BodyText"/>
    <w:link w:val="Heading3Char"/>
    <w:qFormat/>
    <w:rsid w:val="002A66DF"/>
    <w:pPr>
      <w:keepNext/>
      <w:numPr>
        <w:ilvl w:val="2"/>
        <w:numId w:val="20"/>
      </w:numPr>
      <w:spacing w:before="240" w:after="240"/>
      <w:ind w:left="288"/>
      <w:outlineLvl w:val="2"/>
    </w:pPr>
    <w:rPr>
      <w:rFonts w:cs="Arial"/>
      <w:bCs/>
      <w:szCs w:val="24"/>
      <w:u w:val="single"/>
    </w:rPr>
  </w:style>
  <w:style w:type="paragraph" w:styleId="Heading4">
    <w:name w:val="heading 4"/>
    <w:basedOn w:val="Normal"/>
    <w:next w:val="BodyText"/>
    <w:link w:val="Heading4Char"/>
    <w:qFormat/>
    <w:locked/>
    <w:rsid w:val="00F92D14"/>
    <w:pPr>
      <w:keepNext/>
      <w:keepLines/>
      <w:numPr>
        <w:ilvl w:val="3"/>
        <w:numId w:val="20"/>
      </w:numPr>
      <w:spacing w:after="120"/>
      <w:outlineLvl w:val="3"/>
    </w:pPr>
    <w:rPr>
      <w:bCs/>
      <w:i/>
      <w:iCs/>
    </w:rPr>
  </w:style>
  <w:style w:type="paragraph" w:styleId="Heading5">
    <w:name w:val="heading 5"/>
    <w:basedOn w:val="Normal"/>
    <w:next w:val="Normal"/>
    <w:link w:val="Heading5Char"/>
    <w:qFormat/>
    <w:locked/>
    <w:rsid w:val="00F052A7"/>
    <w:pPr>
      <w:keepNext/>
      <w:keepLines/>
      <w:spacing w:before="200"/>
      <w:ind w:left="1008" w:hanging="1008"/>
      <w:outlineLvl w:val="4"/>
    </w:pPr>
    <w:rPr>
      <w:rFonts w:ascii="Cambria" w:hAnsi="Cambria"/>
      <w:color w:val="243F60"/>
    </w:rPr>
  </w:style>
  <w:style w:type="paragraph" w:styleId="Heading6">
    <w:name w:val="heading 6"/>
    <w:basedOn w:val="Normal"/>
    <w:next w:val="Normal"/>
    <w:link w:val="Heading6Char"/>
    <w:uiPriority w:val="99"/>
    <w:qFormat/>
    <w:locked/>
    <w:rsid w:val="00F052A7"/>
    <w:pPr>
      <w:keepNext/>
      <w:keepLines/>
      <w:spacing w:before="200"/>
      <w:ind w:left="1152" w:hanging="1152"/>
      <w:outlineLvl w:val="5"/>
    </w:pPr>
    <w:rPr>
      <w:rFonts w:ascii="Cambria" w:hAnsi="Cambria"/>
      <w:i/>
      <w:iCs/>
      <w:color w:val="243F60"/>
    </w:rPr>
  </w:style>
  <w:style w:type="paragraph" w:styleId="Heading7">
    <w:name w:val="heading 7"/>
    <w:basedOn w:val="Normal"/>
    <w:next w:val="Normal"/>
    <w:link w:val="Heading7Char"/>
    <w:uiPriority w:val="99"/>
    <w:qFormat/>
    <w:locked/>
    <w:rsid w:val="00F052A7"/>
    <w:pPr>
      <w:keepNext/>
      <w:keepLines/>
      <w:spacing w:before="200"/>
      <w:ind w:left="1296" w:hanging="1296"/>
      <w:outlineLvl w:val="6"/>
    </w:pPr>
    <w:rPr>
      <w:rFonts w:ascii="Cambria" w:hAnsi="Cambria"/>
      <w:i/>
      <w:iCs/>
      <w:color w:val="404040"/>
    </w:rPr>
  </w:style>
  <w:style w:type="paragraph" w:styleId="Heading8">
    <w:name w:val="heading 8"/>
    <w:basedOn w:val="Normal"/>
    <w:next w:val="Normal"/>
    <w:link w:val="Heading8Char"/>
    <w:uiPriority w:val="99"/>
    <w:qFormat/>
    <w:locked/>
    <w:rsid w:val="00F052A7"/>
    <w:pPr>
      <w:keepNext/>
      <w:keepLines/>
      <w:spacing w:before="200"/>
      <w:ind w:left="1440" w:hanging="1440"/>
      <w:outlineLvl w:val="7"/>
    </w:pPr>
    <w:rPr>
      <w:rFonts w:ascii="Cambria" w:hAnsi="Cambria"/>
      <w:color w:val="404040"/>
      <w:sz w:val="20"/>
    </w:rPr>
  </w:style>
  <w:style w:type="paragraph" w:styleId="Heading9">
    <w:name w:val="heading 9"/>
    <w:basedOn w:val="Normal"/>
    <w:next w:val="Normal"/>
    <w:link w:val="Heading9Char"/>
    <w:uiPriority w:val="99"/>
    <w:qFormat/>
    <w:locked/>
    <w:rsid w:val="00F052A7"/>
    <w:pPr>
      <w:keepNext/>
      <w:keepLines/>
      <w:spacing w:before="200"/>
      <w:ind w:left="1584" w:hanging="1584"/>
      <w:outlineLvl w:val="8"/>
    </w:pPr>
    <w:rPr>
      <w:rFonts w:ascii="Cambria" w:hAnsi="Cambria"/>
      <w:i/>
      <w:iCs/>
      <w:color w:val="404040"/>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locked/>
    <w:rsid w:val="00DD1EA9"/>
    <w:rPr>
      <w:b/>
      <w:kern w:val="28"/>
      <w:sz w:val="24"/>
      <w:szCs w:val="32"/>
      <w:u w:val="single"/>
    </w:rPr>
  </w:style>
  <w:style w:type="character" w:customStyle="1" w:styleId="Heading2Char">
    <w:name w:val="Heading 2 Char"/>
    <w:basedOn w:val="DefaultParagraphFont"/>
    <w:link w:val="Heading2"/>
    <w:locked/>
    <w:rsid w:val="004D65BF"/>
    <w:rPr>
      <w:rFonts w:cs="Arial"/>
      <w:b/>
      <w:bCs/>
      <w:iCs/>
      <w:sz w:val="24"/>
      <w:szCs w:val="24"/>
    </w:rPr>
  </w:style>
  <w:style w:type="character" w:customStyle="1" w:styleId="Heading3Char">
    <w:name w:val="Heading 3 Char"/>
    <w:basedOn w:val="DefaultParagraphFont"/>
    <w:link w:val="Heading3"/>
    <w:locked/>
    <w:rsid w:val="002A66DF"/>
    <w:rPr>
      <w:rFonts w:cs="Arial"/>
      <w:bCs/>
      <w:sz w:val="24"/>
      <w:szCs w:val="24"/>
      <w:u w:val="single"/>
    </w:rPr>
  </w:style>
  <w:style w:type="character" w:customStyle="1" w:styleId="Heading4Char">
    <w:name w:val="Heading 4 Char"/>
    <w:basedOn w:val="DefaultParagraphFont"/>
    <w:link w:val="Heading4"/>
    <w:locked/>
    <w:rsid w:val="00F92D14"/>
    <w:rPr>
      <w:bCs/>
      <w:i/>
      <w:iCs/>
      <w:sz w:val="24"/>
      <w:szCs w:val="20"/>
    </w:rPr>
  </w:style>
  <w:style w:type="character" w:customStyle="1" w:styleId="Heading5Char">
    <w:name w:val="Heading 5 Char"/>
    <w:basedOn w:val="DefaultParagraphFont"/>
    <w:link w:val="Heading5"/>
    <w:uiPriority w:val="99"/>
    <w:locked/>
    <w:rsid w:val="00F052A7"/>
    <w:rPr>
      <w:rFonts w:ascii="Cambria" w:hAnsi="Cambria"/>
      <w:color w:val="243F60"/>
      <w:sz w:val="24"/>
      <w:szCs w:val="20"/>
    </w:rPr>
  </w:style>
  <w:style w:type="character" w:customStyle="1" w:styleId="Heading6Char">
    <w:name w:val="Heading 6 Char"/>
    <w:basedOn w:val="DefaultParagraphFont"/>
    <w:link w:val="Heading6"/>
    <w:uiPriority w:val="99"/>
    <w:locked/>
    <w:rsid w:val="00F052A7"/>
    <w:rPr>
      <w:rFonts w:ascii="Cambria" w:hAnsi="Cambria"/>
      <w:i/>
      <w:iCs/>
      <w:color w:val="243F60"/>
      <w:sz w:val="24"/>
      <w:szCs w:val="20"/>
    </w:rPr>
  </w:style>
  <w:style w:type="character" w:customStyle="1" w:styleId="Heading7Char">
    <w:name w:val="Heading 7 Char"/>
    <w:basedOn w:val="DefaultParagraphFont"/>
    <w:link w:val="Heading7"/>
    <w:uiPriority w:val="99"/>
    <w:locked/>
    <w:rsid w:val="00F052A7"/>
    <w:rPr>
      <w:rFonts w:ascii="Cambria" w:hAnsi="Cambria"/>
      <w:i/>
      <w:iCs/>
      <w:color w:val="404040"/>
      <w:sz w:val="24"/>
      <w:szCs w:val="20"/>
    </w:rPr>
  </w:style>
  <w:style w:type="character" w:customStyle="1" w:styleId="Heading8Char">
    <w:name w:val="Heading 8 Char"/>
    <w:basedOn w:val="DefaultParagraphFont"/>
    <w:link w:val="Heading8"/>
    <w:uiPriority w:val="99"/>
    <w:locked/>
    <w:rsid w:val="00F052A7"/>
    <w:rPr>
      <w:rFonts w:ascii="Cambria" w:hAnsi="Cambria"/>
      <w:color w:val="404040"/>
      <w:sz w:val="20"/>
      <w:szCs w:val="20"/>
    </w:rPr>
  </w:style>
  <w:style w:type="character" w:customStyle="1" w:styleId="Heading9Char">
    <w:name w:val="Heading 9 Char"/>
    <w:basedOn w:val="DefaultParagraphFont"/>
    <w:link w:val="Heading9"/>
    <w:uiPriority w:val="99"/>
    <w:locked/>
    <w:rsid w:val="00F052A7"/>
    <w:rPr>
      <w:rFonts w:ascii="Cambria" w:hAnsi="Cambria"/>
      <w:i/>
      <w:iCs/>
      <w:color w:val="404040"/>
      <w:sz w:val="20"/>
      <w:szCs w:val="20"/>
    </w:rPr>
  </w:style>
  <w:style w:type="character" w:styleId="Hyperlink">
    <w:name w:val="Hyperlink"/>
    <w:basedOn w:val="DefaultParagraphFont"/>
    <w:uiPriority w:val="99"/>
    <w:rsid w:val="00321DA6"/>
    <w:rPr>
      <w:rFonts w:cs="Times New Roman"/>
      <w:color w:val="0000FF"/>
      <w:u w:val="single"/>
    </w:rPr>
  </w:style>
  <w:style w:type="character" w:styleId="FollowedHyperlink">
    <w:name w:val="FollowedHyperlink"/>
    <w:basedOn w:val="DefaultParagraphFont"/>
    <w:uiPriority w:val="99"/>
    <w:rsid w:val="00321DA6"/>
    <w:rPr>
      <w:rFonts w:cs="Times New Roman"/>
      <w:color w:val="800080"/>
      <w:u w:val="single"/>
    </w:rPr>
  </w:style>
  <w:style w:type="paragraph" w:styleId="BodyText">
    <w:name w:val="Body Text"/>
    <w:basedOn w:val="Normal"/>
    <w:link w:val="BodyTextChar"/>
    <w:uiPriority w:val="99"/>
    <w:rsid w:val="00CC616F"/>
  </w:style>
  <w:style w:type="character" w:customStyle="1" w:styleId="BodyTextChar">
    <w:name w:val="Body Text Char"/>
    <w:basedOn w:val="DefaultParagraphFont"/>
    <w:link w:val="BodyText"/>
    <w:uiPriority w:val="99"/>
    <w:locked/>
    <w:rsid w:val="00CC616F"/>
    <w:rPr>
      <w:rFonts w:cs="Times New Roman"/>
      <w:sz w:val="20"/>
      <w:szCs w:val="20"/>
    </w:rPr>
  </w:style>
  <w:style w:type="paragraph" w:styleId="TOC1">
    <w:name w:val="toc 1"/>
    <w:basedOn w:val="Normal"/>
    <w:next w:val="Normal"/>
    <w:autoRedefine/>
    <w:uiPriority w:val="39"/>
    <w:rsid w:val="00C25F76"/>
    <w:pPr>
      <w:ind w:left="475" w:hanging="475"/>
    </w:pPr>
    <w:rPr>
      <w:szCs w:val="24"/>
    </w:rPr>
  </w:style>
  <w:style w:type="paragraph" w:styleId="TOC2">
    <w:name w:val="toc 2"/>
    <w:basedOn w:val="Normal"/>
    <w:next w:val="Normal"/>
    <w:autoRedefine/>
    <w:uiPriority w:val="39"/>
    <w:rsid w:val="00A117B9"/>
    <w:pPr>
      <w:tabs>
        <w:tab w:val="right" w:leader="dot" w:pos="9360"/>
      </w:tabs>
      <w:ind w:left="720" w:hanging="475"/>
    </w:pPr>
  </w:style>
  <w:style w:type="paragraph" w:styleId="TOC3">
    <w:name w:val="toc 3"/>
    <w:basedOn w:val="Normal"/>
    <w:next w:val="Normal"/>
    <w:autoRedefine/>
    <w:uiPriority w:val="39"/>
    <w:rsid w:val="00C25F76"/>
    <w:pPr>
      <w:ind w:left="1195" w:hanging="720"/>
    </w:pPr>
  </w:style>
  <w:style w:type="paragraph" w:styleId="CommentText">
    <w:name w:val="annotation text"/>
    <w:basedOn w:val="Normal"/>
    <w:link w:val="CommentTextChar"/>
    <w:rsid w:val="00321DA6"/>
    <w:rPr>
      <w:sz w:val="20"/>
    </w:rPr>
  </w:style>
  <w:style w:type="character" w:customStyle="1" w:styleId="CommentTextChar">
    <w:name w:val="Comment Text Char"/>
    <w:basedOn w:val="DefaultParagraphFont"/>
    <w:link w:val="CommentText"/>
    <w:locked/>
    <w:rsid w:val="00321DA6"/>
    <w:rPr>
      <w:rFonts w:cs="Times New Roman"/>
    </w:rPr>
  </w:style>
  <w:style w:type="paragraph" w:styleId="Header">
    <w:name w:val="header"/>
    <w:basedOn w:val="Normal"/>
    <w:link w:val="HeaderChar"/>
    <w:rsid w:val="00321DA6"/>
    <w:pPr>
      <w:tabs>
        <w:tab w:val="center" w:pos="4320"/>
        <w:tab w:val="right" w:pos="8640"/>
      </w:tabs>
    </w:pPr>
  </w:style>
  <w:style w:type="character" w:customStyle="1" w:styleId="HeaderChar">
    <w:name w:val="Header Char"/>
    <w:basedOn w:val="DefaultParagraphFont"/>
    <w:link w:val="Header"/>
    <w:uiPriority w:val="99"/>
    <w:locked/>
    <w:rsid w:val="00321DA6"/>
    <w:rPr>
      <w:rFonts w:cs="Times New Roman"/>
      <w:sz w:val="24"/>
    </w:rPr>
  </w:style>
  <w:style w:type="paragraph" w:styleId="Footer">
    <w:name w:val="footer"/>
    <w:basedOn w:val="Normal"/>
    <w:link w:val="FooterChar"/>
    <w:uiPriority w:val="99"/>
    <w:rsid w:val="00321DA6"/>
    <w:pPr>
      <w:tabs>
        <w:tab w:val="center" w:pos="4320"/>
        <w:tab w:val="right" w:pos="8640"/>
      </w:tabs>
    </w:pPr>
  </w:style>
  <w:style w:type="character" w:customStyle="1" w:styleId="FooterChar">
    <w:name w:val="Footer Char"/>
    <w:basedOn w:val="DefaultParagraphFont"/>
    <w:link w:val="Footer"/>
    <w:uiPriority w:val="99"/>
    <w:locked/>
    <w:rsid w:val="00321DA6"/>
    <w:rPr>
      <w:rFonts w:cs="Times New Roman"/>
      <w:sz w:val="24"/>
    </w:rPr>
  </w:style>
  <w:style w:type="paragraph" w:styleId="Caption">
    <w:name w:val="caption"/>
    <w:basedOn w:val="Normal"/>
    <w:next w:val="BodyText"/>
    <w:link w:val="CaptionChar"/>
    <w:uiPriority w:val="35"/>
    <w:qFormat/>
    <w:rsid w:val="00E10BE2"/>
    <w:pPr>
      <w:spacing w:before="60" w:after="240" w:line="240" w:lineRule="auto"/>
      <w:jc w:val="center"/>
    </w:pPr>
    <w:rPr>
      <w:b/>
      <w:bCs/>
    </w:rPr>
  </w:style>
  <w:style w:type="paragraph" w:styleId="TableofFigures">
    <w:name w:val="table of figures"/>
    <w:aliases w:val="List of Tables"/>
    <w:basedOn w:val="Normal"/>
    <w:next w:val="Normal"/>
    <w:uiPriority w:val="99"/>
    <w:rsid w:val="0009749E"/>
    <w:pPr>
      <w:tabs>
        <w:tab w:val="left" w:pos="1224"/>
        <w:tab w:val="right" w:leader="dot" w:pos="9360"/>
      </w:tabs>
      <w:ind w:left="1440" w:hanging="1440"/>
    </w:pPr>
  </w:style>
  <w:style w:type="paragraph" w:styleId="ListBullet">
    <w:name w:val="List Bullet"/>
    <w:basedOn w:val="Normal"/>
    <w:autoRedefine/>
    <w:uiPriority w:val="99"/>
    <w:rsid w:val="00321DA6"/>
    <w:pPr>
      <w:tabs>
        <w:tab w:val="num" w:pos="360"/>
      </w:tabs>
      <w:ind w:left="1080" w:hanging="360"/>
    </w:pPr>
    <w:rPr>
      <w:szCs w:val="24"/>
    </w:rPr>
  </w:style>
  <w:style w:type="paragraph" w:styleId="ListBullet2">
    <w:name w:val="List Bullet 2"/>
    <w:basedOn w:val="Normal"/>
    <w:autoRedefine/>
    <w:uiPriority w:val="99"/>
    <w:rsid w:val="00321DA6"/>
    <w:pPr>
      <w:tabs>
        <w:tab w:val="num" w:pos="720"/>
      </w:tabs>
      <w:ind w:left="720" w:hanging="360"/>
    </w:pPr>
    <w:rPr>
      <w:szCs w:val="24"/>
    </w:rPr>
  </w:style>
  <w:style w:type="paragraph" w:styleId="CommentSubject">
    <w:name w:val="annotation subject"/>
    <w:basedOn w:val="CommentText"/>
    <w:next w:val="CommentText"/>
    <w:link w:val="CommentSubjectChar"/>
    <w:uiPriority w:val="99"/>
    <w:rsid w:val="00321DA6"/>
    <w:rPr>
      <w:b/>
      <w:bCs/>
    </w:rPr>
  </w:style>
  <w:style w:type="character" w:customStyle="1" w:styleId="CommentSubjectChar">
    <w:name w:val="Comment Subject Char"/>
    <w:basedOn w:val="CommentTextChar"/>
    <w:link w:val="CommentSubject"/>
    <w:uiPriority w:val="99"/>
    <w:locked/>
    <w:rsid w:val="00321DA6"/>
    <w:rPr>
      <w:rFonts w:cs="Times New Roman"/>
      <w:b/>
      <w:bCs/>
    </w:rPr>
  </w:style>
  <w:style w:type="paragraph" w:styleId="BalloonText">
    <w:name w:val="Balloon Text"/>
    <w:basedOn w:val="Normal"/>
    <w:link w:val="BalloonTextChar"/>
    <w:uiPriority w:val="99"/>
    <w:rsid w:val="00321DA6"/>
    <w:rPr>
      <w:rFonts w:ascii="Tahoma" w:hAnsi="Tahoma" w:cs="Tahoma"/>
      <w:sz w:val="16"/>
      <w:szCs w:val="16"/>
    </w:rPr>
  </w:style>
  <w:style w:type="character" w:customStyle="1" w:styleId="BalloonTextChar">
    <w:name w:val="Balloon Text Char"/>
    <w:basedOn w:val="DefaultParagraphFont"/>
    <w:link w:val="BalloonText"/>
    <w:uiPriority w:val="99"/>
    <w:locked/>
    <w:rsid w:val="00321DA6"/>
    <w:rPr>
      <w:rFonts w:ascii="Tahoma" w:hAnsi="Tahoma" w:cs="Tahoma"/>
      <w:sz w:val="16"/>
      <w:szCs w:val="16"/>
    </w:rPr>
  </w:style>
  <w:style w:type="paragraph" w:customStyle="1" w:styleId="LOF">
    <w:name w:val="LOF"/>
    <w:basedOn w:val="TOC1"/>
    <w:uiPriority w:val="99"/>
    <w:rsid w:val="00321DA6"/>
    <w:pPr>
      <w:tabs>
        <w:tab w:val="left" w:pos="576"/>
      </w:tabs>
      <w:ind w:left="576" w:hanging="576"/>
    </w:pPr>
    <w:rPr>
      <w:b/>
      <w:szCs w:val="20"/>
    </w:rPr>
  </w:style>
  <w:style w:type="paragraph" w:customStyle="1" w:styleId="StyleCaptionFirstline0">
    <w:name w:val="Style Caption + First line:  0&quot;"/>
    <w:basedOn w:val="Caption"/>
    <w:uiPriority w:val="99"/>
    <w:rsid w:val="00321DA6"/>
    <w:pPr>
      <w:spacing w:before="480" w:after="480"/>
    </w:pPr>
  </w:style>
  <w:style w:type="paragraph" w:customStyle="1" w:styleId="Figure">
    <w:name w:val="Figure"/>
    <w:basedOn w:val="Normal"/>
    <w:next w:val="Caption"/>
    <w:uiPriority w:val="99"/>
    <w:rsid w:val="00321DA6"/>
    <w:pPr>
      <w:keepNext/>
      <w:ind w:left="720"/>
    </w:pPr>
    <w:rPr>
      <w:szCs w:val="24"/>
    </w:rPr>
  </w:style>
  <w:style w:type="paragraph" w:customStyle="1" w:styleId="Numbered">
    <w:name w:val="Numbered"/>
    <w:basedOn w:val="Normal"/>
    <w:uiPriority w:val="99"/>
    <w:rsid w:val="00321DA6"/>
    <w:pPr>
      <w:tabs>
        <w:tab w:val="num" w:pos="720"/>
      </w:tabs>
      <w:ind w:left="720" w:hanging="360"/>
    </w:pPr>
    <w:rPr>
      <w:szCs w:val="24"/>
    </w:rPr>
  </w:style>
  <w:style w:type="paragraph" w:customStyle="1" w:styleId="ThesisTitle">
    <w:name w:val="ThesisTitle"/>
    <w:basedOn w:val="Normal"/>
    <w:uiPriority w:val="99"/>
    <w:rsid w:val="00321DA6"/>
    <w:pPr>
      <w:jc w:val="center"/>
    </w:pPr>
  </w:style>
  <w:style w:type="paragraph" w:customStyle="1" w:styleId="TitlePageNormal">
    <w:name w:val="TitlePageNormal"/>
    <w:basedOn w:val="Normal"/>
    <w:uiPriority w:val="99"/>
    <w:rsid w:val="00321DA6"/>
    <w:pPr>
      <w:jc w:val="center"/>
    </w:pPr>
  </w:style>
  <w:style w:type="paragraph" w:customStyle="1" w:styleId="SignaturePageTitle">
    <w:name w:val="SignaturePageTitle"/>
    <w:basedOn w:val="Normal"/>
    <w:uiPriority w:val="99"/>
    <w:rsid w:val="00321DA6"/>
    <w:pPr>
      <w:spacing w:line="240" w:lineRule="auto"/>
      <w:jc w:val="center"/>
    </w:pPr>
  </w:style>
  <w:style w:type="paragraph" w:customStyle="1" w:styleId="SignaturePageNormal">
    <w:name w:val="SignaturePageNormal"/>
    <w:basedOn w:val="Normal"/>
    <w:uiPriority w:val="99"/>
    <w:rsid w:val="00321DA6"/>
    <w:pPr>
      <w:spacing w:line="240" w:lineRule="auto"/>
    </w:pPr>
  </w:style>
  <w:style w:type="paragraph" w:customStyle="1" w:styleId="SignaturePageName">
    <w:name w:val="SignaturePageName"/>
    <w:basedOn w:val="SignaturePageNormal"/>
    <w:uiPriority w:val="99"/>
    <w:rsid w:val="00321DA6"/>
    <w:pPr>
      <w:jc w:val="center"/>
    </w:pPr>
  </w:style>
  <w:style w:type="paragraph" w:customStyle="1" w:styleId="CommitteeSignature">
    <w:name w:val="CommitteeSignature"/>
    <w:basedOn w:val="BodyText"/>
    <w:uiPriority w:val="99"/>
    <w:rsid w:val="00321DA6"/>
    <w:pPr>
      <w:spacing w:line="240" w:lineRule="auto"/>
      <w:ind w:firstLine="0"/>
    </w:pPr>
  </w:style>
  <w:style w:type="paragraph" w:customStyle="1" w:styleId="LineSpace">
    <w:name w:val="LineSpace"/>
    <w:basedOn w:val="Normal"/>
    <w:uiPriority w:val="99"/>
    <w:rsid w:val="00321DA6"/>
    <w:pPr>
      <w:spacing w:line="240" w:lineRule="auto"/>
    </w:pPr>
  </w:style>
  <w:style w:type="paragraph" w:customStyle="1" w:styleId="StyleLeft0Hanging05">
    <w:name w:val="Style Left:  0&quot; Hanging:  0.5&quot;"/>
    <w:basedOn w:val="Normal"/>
    <w:uiPriority w:val="99"/>
    <w:rsid w:val="00321DA6"/>
    <w:pPr>
      <w:spacing w:after="480" w:line="240" w:lineRule="auto"/>
      <w:ind w:left="720" w:hanging="720"/>
    </w:pPr>
  </w:style>
  <w:style w:type="paragraph" w:customStyle="1" w:styleId="ListTitle">
    <w:name w:val="ListTitle"/>
    <w:basedOn w:val="LineSpace"/>
    <w:uiPriority w:val="99"/>
    <w:rsid w:val="00321DA6"/>
  </w:style>
  <w:style w:type="paragraph" w:customStyle="1" w:styleId="ListTitle2">
    <w:name w:val="List Title2"/>
    <w:basedOn w:val="SignaturePageTitle"/>
    <w:next w:val="ListTitle"/>
    <w:uiPriority w:val="99"/>
    <w:rsid w:val="00321DA6"/>
    <w:pPr>
      <w:spacing w:before="1440"/>
    </w:pPr>
  </w:style>
  <w:style w:type="paragraph" w:customStyle="1" w:styleId="SignatureText">
    <w:name w:val="Signature Text"/>
    <w:basedOn w:val="BodyText"/>
    <w:uiPriority w:val="99"/>
    <w:rsid w:val="00321DA6"/>
    <w:pPr>
      <w:spacing w:line="240" w:lineRule="auto"/>
      <w:ind w:firstLine="0"/>
    </w:pPr>
  </w:style>
  <w:style w:type="paragraph" w:customStyle="1" w:styleId="ReferenceText">
    <w:name w:val="Reference Text"/>
    <w:basedOn w:val="StyleLeft0Hanging05"/>
    <w:uiPriority w:val="99"/>
    <w:rsid w:val="00321DA6"/>
    <w:pPr>
      <w:spacing w:line="360" w:lineRule="auto"/>
    </w:pPr>
  </w:style>
  <w:style w:type="paragraph" w:customStyle="1" w:styleId="EquationCaption">
    <w:name w:val="EquationCaption"/>
    <w:basedOn w:val="Caption"/>
    <w:uiPriority w:val="99"/>
    <w:rsid w:val="00321DA6"/>
    <w:pPr>
      <w:tabs>
        <w:tab w:val="right" w:leader="dot" w:pos="8640"/>
      </w:tabs>
    </w:pPr>
  </w:style>
  <w:style w:type="paragraph" w:customStyle="1" w:styleId="StyleStyleCaptionFirstline0CenteredBefore12pt">
    <w:name w:val="Style Style Caption + First line:  0&quot; + Centered Before:  12 pt"/>
    <w:basedOn w:val="StyleCaptionFirstline0"/>
    <w:uiPriority w:val="99"/>
    <w:rsid w:val="00321DA6"/>
    <w:pPr>
      <w:spacing w:before="240" w:after="720"/>
    </w:pPr>
  </w:style>
  <w:style w:type="paragraph" w:customStyle="1" w:styleId="StyleCaptionCentered">
    <w:name w:val="Style Caption + Centered"/>
    <w:basedOn w:val="Caption"/>
    <w:uiPriority w:val="99"/>
    <w:rsid w:val="00321DA6"/>
    <w:pPr>
      <w:spacing w:before="720"/>
    </w:pPr>
  </w:style>
  <w:style w:type="paragraph" w:customStyle="1" w:styleId="StyleCaptionCentered1">
    <w:name w:val="Style Caption + Centered1"/>
    <w:basedOn w:val="Caption"/>
    <w:uiPriority w:val="99"/>
    <w:rsid w:val="00321DA6"/>
    <w:pPr>
      <w:spacing w:before="720"/>
    </w:pPr>
  </w:style>
  <w:style w:type="paragraph" w:customStyle="1" w:styleId="StyleHeading2Before18pt">
    <w:name w:val="Style Heading 2 + Before:  18 pt"/>
    <w:basedOn w:val="Heading2"/>
    <w:uiPriority w:val="99"/>
    <w:rsid w:val="00321DA6"/>
    <w:rPr>
      <w:rFonts w:cs="Times New Roman"/>
      <w:iCs w:val="0"/>
      <w:szCs w:val="20"/>
    </w:rPr>
  </w:style>
  <w:style w:type="paragraph" w:customStyle="1" w:styleId="Style1">
    <w:name w:val="Style1"/>
    <w:basedOn w:val="ListTitle2"/>
    <w:uiPriority w:val="99"/>
    <w:rsid w:val="00321DA6"/>
  </w:style>
  <w:style w:type="paragraph" w:customStyle="1" w:styleId="listtitle3">
    <w:name w:val="list title 3"/>
    <w:basedOn w:val="ListTitle2"/>
    <w:uiPriority w:val="99"/>
    <w:rsid w:val="00321DA6"/>
  </w:style>
  <w:style w:type="paragraph" w:customStyle="1" w:styleId="Style2">
    <w:name w:val="Style2"/>
    <w:basedOn w:val="ListTitle2"/>
    <w:uiPriority w:val="99"/>
    <w:rsid w:val="00321DA6"/>
    <w:pPr>
      <w:jc w:val="left"/>
    </w:pPr>
  </w:style>
  <w:style w:type="paragraph" w:customStyle="1" w:styleId="Level1">
    <w:name w:val="Level 1"/>
    <w:uiPriority w:val="99"/>
    <w:rsid w:val="00321DA6"/>
    <w:pPr>
      <w:autoSpaceDE w:val="0"/>
      <w:autoSpaceDN w:val="0"/>
      <w:adjustRightInd w:val="0"/>
      <w:ind w:left="720"/>
    </w:pPr>
    <w:rPr>
      <w:sz w:val="24"/>
      <w:szCs w:val="24"/>
    </w:rPr>
  </w:style>
  <w:style w:type="character" w:styleId="CommentReference">
    <w:name w:val="annotation reference"/>
    <w:basedOn w:val="DefaultParagraphFont"/>
    <w:rsid w:val="00321DA6"/>
    <w:rPr>
      <w:rFonts w:cs="Times New Roman"/>
      <w:sz w:val="16"/>
      <w:szCs w:val="16"/>
    </w:rPr>
  </w:style>
  <w:style w:type="table" w:styleId="TableClassic1">
    <w:name w:val="Table Classic 1"/>
    <w:basedOn w:val="TableNormal"/>
    <w:uiPriority w:val="99"/>
    <w:rsid w:val="00321DA6"/>
    <w:pPr>
      <w:spacing w:line="480" w:lineRule="auto"/>
      <w:ind w:firstLine="720"/>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Grid">
    <w:name w:val="Table Grid"/>
    <w:basedOn w:val="TableNormal"/>
    <w:uiPriority w:val="39"/>
    <w:rsid w:val="00E67407"/>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basedOn w:val="Normal"/>
    <w:uiPriority w:val="34"/>
    <w:qFormat/>
    <w:rsid w:val="00E67407"/>
    <w:pPr>
      <w:spacing w:after="200" w:line="276" w:lineRule="auto"/>
      <w:ind w:left="720"/>
      <w:contextualSpacing/>
    </w:pPr>
    <w:rPr>
      <w:rFonts w:ascii="Calibri" w:hAnsi="Calibri"/>
      <w:sz w:val="22"/>
      <w:szCs w:val="22"/>
    </w:rPr>
  </w:style>
  <w:style w:type="paragraph" w:styleId="NoSpacing">
    <w:name w:val="No Spacing"/>
    <w:link w:val="NoSpacingChar"/>
    <w:uiPriority w:val="1"/>
    <w:qFormat/>
    <w:rsid w:val="006B7660"/>
    <w:rPr>
      <w:sz w:val="24"/>
    </w:rPr>
  </w:style>
  <w:style w:type="character" w:styleId="PlaceholderText">
    <w:name w:val="Placeholder Text"/>
    <w:basedOn w:val="DefaultParagraphFont"/>
    <w:uiPriority w:val="99"/>
    <w:semiHidden/>
    <w:rsid w:val="004A4EB2"/>
    <w:rPr>
      <w:rFonts w:cs="Times New Roman"/>
      <w:color w:val="808080"/>
    </w:rPr>
  </w:style>
  <w:style w:type="paragraph" w:styleId="Revision">
    <w:name w:val="Revision"/>
    <w:hidden/>
    <w:uiPriority w:val="99"/>
    <w:semiHidden/>
    <w:rsid w:val="00323897"/>
    <w:rPr>
      <w:sz w:val="24"/>
    </w:rPr>
  </w:style>
  <w:style w:type="character" w:customStyle="1" w:styleId="NoSpacingChar">
    <w:name w:val="No Spacing Char"/>
    <w:basedOn w:val="DefaultParagraphFont"/>
    <w:link w:val="NoSpacing"/>
    <w:uiPriority w:val="99"/>
    <w:locked/>
    <w:rsid w:val="004B6104"/>
    <w:rPr>
      <w:sz w:val="24"/>
      <w:lang w:val="en-US" w:eastAsia="en-US" w:bidi="ar-SA"/>
    </w:rPr>
  </w:style>
  <w:style w:type="character" w:customStyle="1" w:styleId="apple-style-span">
    <w:name w:val="apple-style-span"/>
    <w:basedOn w:val="DefaultParagraphFont"/>
    <w:uiPriority w:val="99"/>
    <w:rsid w:val="00D44B4C"/>
    <w:rPr>
      <w:rFonts w:cs="Times New Roman"/>
    </w:rPr>
  </w:style>
  <w:style w:type="character" w:customStyle="1" w:styleId="apple-converted-space">
    <w:name w:val="apple-converted-space"/>
    <w:basedOn w:val="DefaultParagraphFont"/>
    <w:uiPriority w:val="99"/>
    <w:rsid w:val="00D44B4C"/>
    <w:rPr>
      <w:rFonts w:cs="Times New Roman"/>
    </w:rPr>
  </w:style>
  <w:style w:type="paragraph" w:styleId="NormalWeb">
    <w:name w:val="Normal (Web)"/>
    <w:basedOn w:val="Normal"/>
    <w:uiPriority w:val="99"/>
    <w:rsid w:val="00FB429B"/>
    <w:pPr>
      <w:spacing w:before="100" w:beforeAutospacing="1" w:after="100" w:afterAutospacing="1" w:line="240" w:lineRule="auto"/>
    </w:pPr>
    <w:rPr>
      <w:szCs w:val="24"/>
    </w:rPr>
  </w:style>
  <w:style w:type="numbering" w:customStyle="1" w:styleId="NoList1">
    <w:name w:val="No List1"/>
    <w:next w:val="NoList"/>
    <w:semiHidden/>
    <w:rsid w:val="00EB63F1"/>
  </w:style>
  <w:style w:type="paragraph" w:styleId="Title">
    <w:name w:val="Title"/>
    <w:basedOn w:val="Normal"/>
    <w:link w:val="TitleChar"/>
    <w:qFormat/>
    <w:rsid w:val="00EB63F1"/>
    <w:pPr>
      <w:jc w:val="center"/>
    </w:pPr>
    <w:rPr>
      <w:b/>
      <w:szCs w:val="24"/>
    </w:rPr>
  </w:style>
  <w:style w:type="character" w:customStyle="1" w:styleId="TitleChar">
    <w:name w:val="Title Char"/>
    <w:basedOn w:val="DefaultParagraphFont"/>
    <w:link w:val="Title"/>
    <w:rsid w:val="00EB63F1"/>
    <w:rPr>
      <w:b/>
      <w:sz w:val="24"/>
      <w:szCs w:val="24"/>
    </w:rPr>
  </w:style>
  <w:style w:type="paragraph" w:styleId="Subtitle">
    <w:name w:val="Subtitle"/>
    <w:basedOn w:val="Normal"/>
    <w:link w:val="SubtitleChar"/>
    <w:qFormat/>
    <w:rsid w:val="00EB63F1"/>
    <w:pPr>
      <w:jc w:val="center"/>
    </w:pPr>
    <w:rPr>
      <w:b/>
      <w:szCs w:val="24"/>
    </w:rPr>
  </w:style>
  <w:style w:type="character" w:customStyle="1" w:styleId="SubtitleChar">
    <w:name w:val="Subtitle Char"/>
    <w:basedOn w:val="DefaultParagraphFont"/>
    <w:link w:val="Subtitle"/>
    <w:rsid w:val="00EB63F1"/>
    <w:rPr>
      <w:b/>
      <w:sz w:val="24"/>
      <w:szCs w:val="24"/>
    </w:rPr>
  </w:style>
  <w:style w:type="character" w:styleId="PageNumber">
    <w:name w:val="page number"/>
    <w:basedOn w:val="DefaultParagraphFont"/>
    <w:locked/>
    <w:rsid w:val="00EB63F1"/>
  </w:style>
  <w:style w:type="paragraph" w:styleId="BodyTextIndent2">
    <w:name w:val="Body Text Indent 2"/>
    <w:basedOn w:val="Normal"/>
    <w:link w:val="BodyTextIndent2Char"/>
    <w:locked/>
    <w:rsid w:val="00EB63F1"/>
    <w:rPr>
      <w:szCs w:val="24"/>
    </w:rPr>
  </w:style>
  <w:style w:type="character" w:customStyle="1" w:styleId="BodyTextIndent2Char">
    <w:name w:val="Body Text Indent 2 Char"/>
    <w:basedOn w:val="DefaultParagraphFont"/>
    <w:link w:val="BodyTextIndent2"/>
    <w:rsid w:val="00EB63F1"/>
    <w:rPr>
      <w:sz w:val="24"/>
      <w:szCs w:val="24"/>
    </w:rPr>
  </w:style>
  <w:style w:type="paragraph" w:styleId="BodyText3">
    <w:name w:val="Body Text 3"/>
    <w:basedOn w:val="Normal"/>
    <w:link w:val="BodyText3Char"/>
    <w:locked/>
    <w:rsid w:val="00EB63F1"/>
    <w:pPr>
      <w:jc w:val="center"/>
    </w:pPr>
    <w:rPr>
      <w:b/>
      <w:bCs/>
      <w:szCs w:val="24"/>
    </w:rPr>
  </w:style>
  <w:style w:type="character" w:customStyle="1" w:styleId="BodyText3Char">
    <w:name w:val="Body Text 3 Char"/>
    <w:basedOn w:val="DefaultParagraphFont"/>
    <w:link w:val="BodyText3"/>
    <w:rsid w:val="00EB63F1"/>
    <w:rPr>
      <w:b/>
      <w:bCs/>
      <w:sz w:val="24"/>
      <w:szCs w:val="24"/>
    </w:rPr>
  </w:style>
  <w:style w:type="paragraph" w:styleId="BodyTextIndent">
    <w:name w:val="Body Text Indent"/>
    <w:basedOn w:val="Normal"/>
    <w:link w:val="BodyTextIndentChar"/>
    <w:locked/>
    <w:rsid w:val="00EB63F1"/>
    <w:pPr>
      <w:spacing w:line="240" w:lineRule="auto"/>
      <w:ind w:left="720" w:firstLine="58"/>
    </w:pPr>
    <w:rPr>
      <w:szCs w:val="24"/>
    </w:rPr>
  </w:style>
  <w:style w:type="character" w:customStyle="1" w:styleId="BodyTextIndentChar">
    <w:name w:val="Body Text Indent Char"/>
    <w:basedOn w:val="DefaultParagraphFont"/>
    <w:link w:val="BodyTextIndent"/>
    <w:rsid w:val="00EB63F1"/>
    <w:rPr>
      <w:sz w:val="24"/>
      <w:szCs w:val="24"/>
    </w:rPr>
  </w:style>
  <w:style w:type="character" w:styleId="LineNumber">
    <w:name w:val="line number"/>
    <w:basedOn w:val="DefaultParagraphFont"/>
    <w:locked/>
    <w:rsid w:val="00EB63F1"/>
  </w:style>
  <w:style w:type="paragraph" w:customStyle="1" w:styleId="UDOTSubsection">
    <w:name w:val="UDOT Subsection"/>
    <w:basedOn w:val="Normal"/>
    <w:link w:val="UDOTSubsectionChar"/>
    <w:qFormat/>
    <w:rsid w:val="00EB63F1"/>
    <w:rPr>
      <w:szCs w:val="24"/>
      <w:u w:val="single"/>
    </w:rPr>
  </w:style>
  <w:style w:type="paragraph" w:customStyle="1" w:styleId="NoUnderline-UDOTTitle">
    <w:name w:val="No Underline - UDOT Title"/>
    <w:basedOn w:val="Normal"/>
    <w:link w:val="NoUnderline-UDOTTitleChar"/>
    <w:qFormat/>
    <w:rsid w:val="00DD1EA9"/>
    <w:pPr>
      <w:spacing w:before="240" w:after="240"/>
      <w:jc w:val="center"/>
    </w:pPr>
    <w:rPr>
      <w:b/>
      <w:bCs/>
      <w:caps/>
      <w:szCs w:val="24"/>
    </w:rPr>
  </w:style>
  <w:style w:type="character" w:customStyle="1" w:styleId="UDOTSubsectionChar">
    <w:name w:val="UDOT Subsection Char"/>
    <w:link w:val="UDOTSubsection"/>
    <w:rsid w:val="00EB63F1"/>
    <w:rPr>
      <w:sz w:val="24"/>
      <w:szCs w:val="24"/>
      <w:u w:val="single"/>
    </w:rPr>
  </w:style>
  <w:style w:type="paragraph" w:customStyle="1" w:styleId="UDOTSectionTitle">
    <w:name w:val="UDOT Section Title"/>
    <w:basedOn w:val="Normal"/>
    <w:link w:val="UDOTSectionTitleChar"/>
    <w:qFormat/>
    <w:rsid w:val="00EB63F1"/>
    <w:rPr>
      <w:b/>
      <w:szCs w:val="24"/>
    </w:rPr>
  </w:style>
  <w:style w:type="character" w:customStyle="1" w:styleId="NoUnderline-UDOTTitleChar">
    <w:name w:val="No Underline - UDOT Title Char"/>
    <w:link w:val="NoUnderline-UDOTTitle"/>
    <w:rsid w:val="00DD1EA9"/>
    <w:rPr>
      <w:b/>
      <w:bCs/>
      <w:caps/>
      <w:sz w:val="24"/>
      <w:szCs w:val="24"/>
    </w:rPr>
  </w:style>
  <w:style w:type="character" w:customStyle="1" w:styleId="UDOTSectionTitleChar">
    <w:name w:val="UDOT Section Title Char"/>
    <w:link w:val="UDOTSectionTitle"/>
    <w:rsid w:val="00EB63F1"/>
    <w:rPr>
      <w:b/>
      <w:sz w:val="24"/>
      <w:szCs w:val="24"/>
    </w:rPr>
  </w:style>
  <w:style w:type="paragraph" w:styleId="BodyTextIndent3">
    <w:name w:val="Body Text Indent 3"/>
    <w:basedOn w:val="Normal"/>
    <w:link w:val="BodyTextIndent3Char"/>
    <w:locked/>
    <w:rsid w:val="00EB63F1"/>
    <w:pPr>
      <w:spacing w:after="120" w:line="240" w:lineRule="auto"/>
      <w:ind w:left="360"/>
    </w:pPr>
    <w:rPr>
      <w:rFonts w:eastAsia="MS Mincho"/>
      <w:sz w:val="16"/>
      <w:szCs w:val="16"/>
      <w:lang w:eastAsia="ja-JP"/>
    </w:rPr>
  </w:style>
  <w:style w:type="character" w:customStyle="1" w:styleId="BodyTextIndent3Char">
    <w:name w:val="Body Text Indent 3 Char"/>
    <w:basedOn w:val="DefaultParagraphFont"/>
    <w:link w:val="BodyTextIndent3"/>
    <w:rsid w:val="00EB63F1"/>
    <w:rPr>
      <w:rFonts w:eastAsia="MS Mincho"/>
      <w:sz w:val="16"/>
      <w:szCs w:val="16"/>
      <w:lang w:eastAsia="ja-JP"/>
    </w:rPr>
  </w:style>
  <w:style w:type="character" w:styleId="Strong">
    <w:name w:val="Strong"/>
    <w:basedOn w:val="DefaultParagraphFont"/>
    <w:qFormat/>
    <w:rsid w:val="00B17038"/>
    <w:rPr>
      <w:b/>
      <w:bCs/>
    </w:rPr>
  </w:style>
  <w:style w:type="paragraph" w:customStyle="1" w:styleId="MTDisplayEquation">
    <w:name w:val="MTDisplayEquation"/>
    <w:basedOn w:val="Normal"/>
    <w:link w:val="MTDisplayEquationChar"/>
    <w:rsid w:val="00383379"/>
    <w:pPr>
      <w:spacing w:after="200" w:line="240" w:lineRule="auto"/>
    </w:pPr>
    <w:rPr>
      <w:rFonts w:ascii="Calibri" w:eastAsia="Calibri" w:hAnsi="Calibri"/>
      <w:sz w:val="22"/>
      <w:szCs w:val="22"/>
    </w:rPr>
  </w:style>
  <w:style w:type="character" w:customStyle="1" w:styleId="MTDisplayEquationChar">
    <w:name w:val="MTDisplayEquation Char"/>
    <w:link w:val="MTDisplayEquation"/>
    <w:rsid w:val="00383379"/>
    <w:rPr>
      <w:rFonts w:ascii="Calibri" w:eastAsia="Calibri" w:hAnsi="Calibri"/>
      <w:sz w:val="22"/>
      <w:szCs w:val="22"/>
    </w:rPr>
  </w:style>
  <w:style w:type="character" w:customStyle="1" w:styleId="MTEquationSection">
    <w:name w:val="MTEquationSection"/>
    <w:basedOn w:val="DefaultParagraphFont"/>
    <w:rsid w:val="00C15867"/>
    <w:rPr>
      <w:vanish/>
      <w:color w:val="FF0000"/>
    </w:rPr>
  </w:style>
  <w:style w:type="paragraph" w:customStyle="1" w:styleId="font5">
    <w:name w:val="font5"/>
    <w:basedOn w:val="Normal"/>
    <w:rsid w:val="00A155FB"/>
    <w:pPr>
      <w:spacing w:before="100" w:beforeAutospacing="1" w:after="100" w:afterAutospacing="1" w:line="240" w:lineRule="auto"/>
    </w:pPr>
    <w:rPr>
      <w:rFonts w:ascii="Tahoma" w:hAnsi="Tahoma" w:cs="Tahoma"/>
      <w:color w:val="000000"/>
      <w:sz w:val="18"/>
      <w:szCs w:val="18"/>
    </w:rPr>
  </w:style>
  <w:style w:type="paragraph" w:customStyle="1" w:styleId="font6">
    <w:name w:val="font6"/>
    <w:basedOn w:val="Normal"/>
    <w:rsid w:val="00A155FB"/>
    <w:pPr>
      <w:spacing w:before="100" w:beforeAutospacing="1" w:after="100" w:afterAutospacing="1" w:line="240" w:lineRule="auto"/>
    </w:pPr>
    <w:rPr>
      <w:rFonts w:ascii="Tahoma" w:hAnsi="Tahoma" w:cs="Tahoma"/>
      <w:b/>
      <w:bCs/>
      <w:color w:val="000000"/>
      <w:sz w:val="18"/>
      <w:szCs w:val="18"/>
    </w:rPr>
  </w:style>
  <w:style w:type="paragraph" w:customStyle="1" w:styleId="xl70">
    <w:name w:val="xl70"/>
    <w:basedOn w:val="Normal"/>
    <w:rsid w:val="00A155FB"/>
    <w:pPr>
      <w:pBdr>
        <w:top w:val="single" w:sz="4" w:space="0" w:color="auto"/>
        <w:left w:val="single" w:sz="4" w:space="0" w:color="auto"/>
        <w:bottom w:val="single" w:sz="4" w:space="0" w:color="auto"/>
      </w:pBdr>
      <w:spacing w:before="100" w:beforeAutospacing="1" w:after="100" w:afterAutospacing="1" w:line="240" w:lineRule="auto"/>
      <w:jc w:val="center"/>
    </w:pPr>
    <w:rPr>
      <w:szCs w:val="24"/>
    </w:rPr>
  </w:style>
  <w:style w:type="paragraph" w:customStyle="1" w:styleId="xl71">
    <w:name w:val="xl71"/>
    <w:basedOn w:val="Normal"/>
    <w:rsid w:val="00A155FB"/>
    <w:pPr>
      <w:pBdr>
        <w:top w:val="single" w:sz="4" w:space="0" w:color="auto"/>
        <w:bottom w:val="single" w:sz="4" w:space="0" w:color="auto"/>
      </w:pBdr>
      <w:spacing w:before="100" w:beforeAutospacing="1" w:after="100" w:afterAutospacing="1" w:line="240" w:lineRule="auto"/>
      <w:jc w:val="center"/>
    </w:pPr>
    <w:rPr>
      <w:szCs w:val="24"/>
    </w:rPr>
  </w:style>
  <w:style w:type="paragraph" w:customStyle="1" w:styleId="xl72">
    <w:name w:val="xl72"/>
    <w:basedOn w:val="Normal"/>
    <w:rsid w:val="00A155FB"/>
    <w:pPr>
      <w:pBdr>
        <w:top w:val="single" w:sz="4" w:space="0" w:color="auto"/>
        <w:bottom w:val="single" w:sz="4" w:space="0" w:color="auto"/>
        <w:right w:val="single" w:sz="4" w:space="0" w:color="auto"/>
      </w:pBdr>
      <w:spacing w:before="100" w:beforeAutospacing="1" w:after="100" w:afterAutospacing="1" w:line="240" w:lineRule="auto"/>
      <w:jc w:val="center"/>
    </w:pPr>
    <w:rPr>
      <w:szCs w:val="24"/>
    </w:rPr>
  </w:style>
  <w:style w:type="paragraph" w:customStyle="1" w:styleId="xl73">
    <w:name w:val="xl73"/>
    <w:basedOn w:val="Normal"/>
    <w:rsid w:val="00A155FB"/>
    <w:pPr>
      <w:spacing w:before="100" w:beforeAutospacing="1" w:after="100" w:afterAutospacing="1" w:line="240" w:lineRule="auto"/>
      <w:jc w:val="center"/>
    </w:pPr>
    <w:rPr>
      <w:szCs w:val="24"/>
    </w:rPr>
  </w:style>
  <w:style w:type="paragraph" w:customStyle="1" w:styleId="xl74">
    <w:name w:val="xl74"/>
    <w:basedOn w:val="Normal"/>
    <w:rsid w:val="00A155FB"/>
    <w:pPr>
      <w:pBdr>
        <w:bottom w:val="single" w:sz="4" w:space="0" w:color="auto"/>
      </w:pBdr>
      <w:spacing w:before="100" w:beforeAutospacing="1" w:after="100" w:afterAutospacing="1" w:line="240" w:lineRule="auto"/>
      <w:jc w:val="center"/>
    </w:pPr>
    <w:rPr>
      <w:szCs w:val="24"/>
    </w:rPr>
  </w:style>
  <w:style w:type="paragraph" w:customStyle="1" w:styleId="xl75">
    <w:name w:val="xl75"/>
    <w:basedOn w:val="Normal"/>
    <w:rsid w:val="00A155FB"/>
    <w:pPr>
      <w:spacing w:before="100" w:beforeAutospacing="1" w:after="100" w:afterAutospacing="1" w:line="240" w:lineRule="auto"/>
      <w:jc w:val="center"/>
    </w:pPr>
    <w:rPr>
      <w:szCs w:val="24"/>
    </w:rPr>
  </w:style>
  <w:style w:type="paragraph" w:customStyle="1" w:styleId="xl76">
    <w:name w:val="xl76"/>
    <w:basedOn w:val="Normal"/>
    <w:rsid w:val="00A155FB"/>
    <w:pPr>
      <w:pBdr>
        <w:top w:val="single" w:sz="4" w:space="0" w:color="auto"/>
        <w:left w:val="single" w:sz="4" w:space="0" w:color="auto"/>
        <w:bottom w:val="single" w:sz="4" w:space="0" w:color="auto"/>
      </w:pBdr>
      <w:shd w:val="clear" w:color="000000" w:fill="F2F2F2"/>
      <w:spacing w:before="100" w:beforeAutospacing="1" w:after="100" w:afterAutospacing="1" w:line="240" w:lineRule="auto"/>
      <w:jc w:val="center"/>
    </w:pPr>
    <w:rPr>
      <w:szCs w:val="24"/>
    </w:rPr>
  </w:style>
  <w:style w:type="paragraph" w:customStyle="1" w:styleId="xl77">
    <w:name w:val="xl77"/>
    <w:basedOn w:val="Normal"/>
    <w:rsid w:val="00A155FB"/>
    <w:pPr>
      <w:pBdr>
        <w:top w:val="single" w:sz="4" w:space="0" w:color="auto"/>
        <w:bottom w:val="single" w:sz="4" w:space="0" w:color="auto"/>
        <w:right w:val="single" w:sz="4" w:space="0" w:color="auto"/>
      </w:pBdr>
      <w:shd w:val="clear" w:color="000000" w:fill="F2F2F2"/>
      <w:spacing w:before="100" w:beforeAutospacing="1" w:after="100" w:afterAutospacing="1" w:line="240" w:lineRule="auto"/>
      <w:jc w:val="center"/>
    </w:pPr>
    <w:rPr>
      <w:szCs w:val="24"/>
    </w:rPr>
  </w:style>
  <w:style w:type="paragraph" w:customStyle="1" w:styleId="xl78">
    <w:name w:val="xl78"/>
    <w:basedOn w:val="Normal"/>
    <w:rsid w:val="00A155FB"/>
    <w:pPr>
      <w:pBdr>
        <w:top w:val="single" w:sz="4" w:space="0" w:color="auto"/>
        <w:left w:val="single" w:sz="4" w:space="0" w:color="auto"/>
      </w:pBdr>
      <w:shd w:val="clear" w:color="000000" w:fill="F2F2F2"/>
      <w:spacing w:before="100" w:beforeAutospacing="1" w:after="100" w:afterAutospacing="1" w:line="240" w:lineRule="auto"/>
      <w:jc w:val="center"/>
    </w:pPr>
    <w:rPr>
      <w:szCs w:val="24"/>
    </w:rPr>
  </w:style>
  <w:style w:type="paragraph" w:customStyle="1" w:styleId="xl79">
    <w:name w:val="xl79"/>
    <w:basedOn w:val="Normal"/>
    <w:rsid w:val="00A155FB"/>
    <w:pPr>
      <w:pBdr>
        <w:top w:val="single" w:sz="4" w:space="0" w:color="auto"/>
        <w:right w:val="single" w:sz="4" w:space="0" w:color="auto"/>
      </w:pBdr>
      <w:shd w:val="clear" w:color="000000" w:fill="F2F2F2"/>
      <w:spacing w:before="100" w:beforeAutospacing="1" w:after="100" w:afterAutospacing="1" w:line="240" w:lineRule="auto"/>
      <w:jc w:val="center"/>
    </w:pPr>
    <w:rPr>
      <w:szCs w:val="24"/>
    </w:rPr>
  </w:style>
  <w:style w:type="paragraph" w:customStyle="1" w:styleId="xl80">
    <w:name w:val="xl80"/>
    <w:basedOn w:val="Normal"/>
    <w:rsid w:val="00A155FB"/>
    <w:pPr>
      <w:pBdr>
        <w:left w:val="single" w:sz="4" w:space="0" w:color="auto"/>
      </w:pBdr>
      <w:shd w:val="clear" w:color="000000" w:fill="F2F2F2"/>
      <w:spacing w:before="100" w:beforeAutospacing="1" w:after="100" w:afterAutospacing="1" w:line="240" w:lineRule="auto"/>
      <w:jc w:val="center"/>
    </w:pPr>
    <w:rPr>
      <w:szCs w:val="24"/>
    </w:rPr>
  </w:style>
  <w:style w:type="paragraph" w:customStyle="1" w:styleId="xl81">
    <w:name w:val="xl81"/>
    <w:basedOn w:val="Normal"/>
    <w:rsid w:val="00A155FB"/>
    <w:pPr>
      <w:pBdr>
        <w:right w:val="single" w:sz="4" w:space="0" w:color="auto"/>
      </w:pBdr>
      <w:shd w:val="clear" w:color="000000" w:fill="F2F2F2"/>
      <w:spacing w:before="100" w:beforeAutospacing="1" w:after="100" w:afterAutospacing="1" w:line="240" w:lineRule="auto"/>
      <w:jc w:val="center"/>
    </w:pPr>
    <w:rPr>
      <w:szCs w:val="24"/>
    </w:rPr>
  </w:style>
  <w:style w:type="paragraph" w:customStyle="1" w:styleId="xl82">
    <w:name w:val="xl82"/>
    <w:basedOn w:val="Normal"/>
    <w:rsid w:val="00A155FB"/>
    <w:pPr>
      <w:pBdr>
        <w:left w:val="single" w:sz="4" w:space="0" w:color="auto"/>
      </w:pBdr>
      <w:spacing w:before="100" w:beforeAutospacing="1" w:after="100" w:afterAutospacing="1" w:line="240" w:lineRule="auto"/>
      <w:jc w:val="center"/>
    </w:pPr>
    <w:rPr>
      <w:szCs w:val="24"/>
    </w:rPr>
  </w:style>
  <w:style w:type="paragraph" w:customStyle="1" w:styleId="xl83">
    <w:name w:val="xl83"/>
    <w:basedOn w:val="Normal"/>
    <w:rsid w:val="00A155FB"/>
    <w:pPr>
      <w:pBdr>
        <w:right w:val="single" w:sz="4" w:space="0" w:color="auto"/>
      </w:pBdr>
      <w:spacing w:before="100" w:beforeAutospacing="1" w:after="100" w:afterAutospacing="1" w:line="240" w:lineRule="auto"/>
      <w:jc w:val="center"/>
    </w:pPr>
    <w:rPr>
      <w:szCs w:val="24"/>
    </w:rPr>
  </w:style>
  <w:style w:type="paragraph" w:customStyle="1" w:styleId="xl84">
    <w:name w:val="xl84"/>
    <w:basedOn w:val="Normal"/>
    <w:rsid w:val="00A155FB"/>
    <w:pPr>
      <w:pBdr>
        <w:left w:val="single" w:sz="4" w:space="0" w:color="auto"/>
        <w:bottom w:val="single" w:sz="4" w:space="0" w:color="auto"/>
      </w:pBdr>
      <w:spacing w:before="100" w:beforeAutospacing="1" w:after="100" w:afterAutospacing="1" w:line="240" w:lineRule="auto"/>
      <w:jc w:val="center"/>
    </w:pPr>
    <w:rPr>
      <w:szCs w:val="24"/>
    </w:rPr>
  </w:style>
  <w:style w:type="paragraph" w:customStyle="1" w:styleId="xl85">
    <w:name w:val="xl85"/>
    <w:basedOn w:val="Normal"/>
    <w:rsid w:val="00A155FB"/>
    <w:pPr>
      <w:pBdr>
        <w:bottom w:val="single" w:sz="4" w:space="0" w:color="auto"/>
        <w:right w:val="single" w:sz="4" w:space="0" w:color="auto"/>
      </w:pBdr>
      <w:spacing w:before="100" w:beforeAutospacing="1" w:after="100" w:afterAutospacing="1" w:line="240" w:lineRule="auto"/>
      <w:jc w:val="center"/>
    </w:pPr>
    <w:rPr>
      <w:szCs w:val="24"/>
    </w:rPr>
  </w:style>
  <w:style w:type="paragraph" w:customStyle="1" w:styleId="xl86">
    <w:name w:val="xl86"/>
    <w:basedOn w:val="Normal"/>
    <w:rsid w:val="00A155FB"/>
    <w:pPr>
      <w:pBdr>
        <w:top w:val="single" w:sz="4" w:space="0" w:color="auto"/>
        <w:bottom w:val="single" w:sz="4" w:space="0" w:color="auto"/>
      </w:pBdr>
      <w:shd w:val="clear" w:color="000000" w:fill="F2F2F2"/>
      <w:spacing w:before="100" w:beforeAutospacing="1" w:after="100" w:afterAutospacing="1" w:line="240" w:lineRule="auto"/>
      <w:jc w:val="center"/>
    </w:pPr>
    <w:rPr>
      <w:szCs w:val="24"/>
    </w:rPr>
  </w:style>
  <w:style w:type="paragraph" w:customStyle="1" w:styleId="xl87">
    <w:name w:val="xl87"/>
    <w:basedOn w:val="Normal"/>
    <w:rsid w:val="00A155FB"/>
    <w:pPr>
      <w:shd w:val="clear" w:color="000000" w:fill="F2F2F2"/>
      <w:spacing w:before="100" w:beforeAutospacing="1" w:after="100" w:afterAutospacing="1" w:line="240" w:lineRule="auto"/>
      <w:jc w:val="center"/>
    </w:pPr>
    <w:rPr>
      <w:szCs w:val="24"/>
    </w:rPr>
  </w:style>
  <w:style w:type="paragraph" w:customStyle="1" w:styleId="xl88">
    <w:name w:val="xl88"/>
    <w:basedOn w:val="Normal"/>
    <w:rsid w:val="00A155FB"/>
    <w:pPr>
      <w:pBdr>
        <w:top w:val="single" w:sz="4" w:space="0" w:color="auto"/>
        <w:left w:val="single" w:sz="4" w:space="0" w:color="auto"/>
      </w:pBdr>
      <w:spacing w:before="100" w:beforeAutospacing="1" w:after="100" w:afterAutospacing="1" w:line="240" w:lineRule="auto"/>
      <w:jc w:val="center"/>
    </w:pPr>
    <w:rPr>
      <w:szCs w:val="24"/>
    </w:rPr>
  </w:style>
  <w:style w:type="paragraph" w:customStyle="1" w:styleId="xl89">
    <w:name w:val="xl89"/>
    <w:basedOn w:val="Normal"/>
    <w:rsid w:val="00A155FB"/>
    <w:pPr>
      <w:pBdr>
        <w:top w:val="single" w:sz="4" w:space="0" w:color="auto"/>
        <w:right w:val="single" w:sz="4" w:space="0" w:color="auto"/>
      </w:pBdr>
      <w:spacing w:before="100" w:beforeAutospacing="1" w:after="100" w:afterAutospacing="1" w:line="240" w:lineRule="auto"/>
      <w:jc w:val="center"/>
    </w:pPr>
    <w:rPr>
      <w:szCs w:val="24"/>
    </w:rPr>
  </w:style>
  <w:style w:type="paragraph" w:customStyle="1" w:styleId="xl90">
    <w:name w:val="xl90"/>
    <w:basedOn w:val="Normal"/>
    <w:rsid w:val="00A155FB"/>
    <w:pPr>
      <w:pBdr>
        <w:top w:val="single" w:sz="4" w:space="0" w:color="auto"/>
      </w:pBdr>
      <w:shd w:val="clear" w:color="000000" w:fill="F2F2F2"/>
      <w:spacing w:before="100" w:beforeAutospacing="1" w:after="100" w:afterAutospacing="1" w:line="240" w:lineRule="auto"/>
      <w:jc w:val="center"/>
    </w:pPr>
    <w:rPr>
      <w:szCs w:val="24"/>
    </w:rPr>
  </w:style>
  <w:style w:type="paragraph" w:customStyle="1" w:styleId="xl91">
    <w:name w:val="xl91"/>
    <w:basedOn w:val="Normal"/>
    <w:rsid w:val="00A155FB"/>
    <w:pPr>
      <w:pBdr>
        <w:left w:val="single" w:sz="4" w:space="0" w:color="auto"/>
        <w:bottom w:val="single" w:sz="4" w:space="0" w:color="auto"/>
      </w:pBdr>
      <w:shd w:val="clear" w:color="000000" w:fill="F2F2F2"/>
      <w:spacing w:before="100" w:beforeAutospacing="1" w:after="100" w:afterAutospacing="1" w:line="240" w:lineRule="auto"/>
      <w:jc w:val="center"/>
    </w:pPr>
    <w:rPr>
      <w:szCs w:val="24"/>
    </w:rPr>
  </w:style>
  <w:style w:type="paragraph" w:customStyle="1" w:styleId="xl92">
    <w:name w:val="xl92"/>
    <w:basedOn w:val="Normal"/>
    <w:rsid w:val="00A155FB"/>
    <w:pPr>
      <w:pBdr>
        <w:bottom w:val="single" w:sz="4" w:space="0" w:color="auto"/>
        <w:right w:val="single" w:sz="4" w:space="0" w:color="auto"/>
      </w:pBdr>
      <w:shd w:val="clear" w:color="000000" w:fill="F2F2F2"/>
      <w:spacing w:before="100" w:beforeAutospacing="1" w:after="100" w:afterAutospacing="1" w:line="240" w:lineRule="auto"/>
      <w:jc w:val="center"/>
    </w:pPr>
    <w:rPr>
      <w:szCs w:val="24"/>
    </w:rPr>
  </w:style>
  <w:style w:type="paragraph" w:customStyle="1" w:styleId="xl93">
    <w:name w:val="xl93"/>
    <w:basedOn w:val="Normal"/>
    <w:rsid w:val="00A155FB"/>
    <w:pPr>
      <w:pBdr>
        <w:bottom w:val="single" w:sz="4" w:space="0" w:color="auto"/>
      </w:pBdr>
      <w:shd w:val="clear" w:color="000000" w:fill="F2F2F2"/>
      <w:spacing w:before="100" w:beforeAutospacing="1" w:after="100" w:afterAutospacing="1" w:line="240" w:lineRule="auto"/>
      <w:jc w:val="center"/>
    </w:pPr>
    <w:rPr>
      <w:szCs w:val="24"/>
    </w:rPr>
  </w:style>
  <w:style w:type="paragraph" w:customStyle="1" w:styleId="xl94">
    <w:name w:val="xl94"/>
    <w:basedOn w:val="Normal"/>
    <w:rsid w:val="00A155FB"/>
    <w:pPr>
      <w:pBdr>
        <w:top w:val="single" w:sz="4" w:space="0" w:color="auto"/>
      </w:pBdr>
      <w:spacing w:before="100" w:beforeAutospacing="1" w:after="100" w:afterAutospacing="1" w:line="240" w:lineRule="auto"/>
      <w:jc w:val="center"/>
    </w:pPr>
    <w:rPr>
      <w:szCs w:val="24"/>
    </w:rPr>
  </w:style>
  <w:style w:type="paragraph" w:customStyle="1" w:styleId="xl95">
    <w:name w:val="xl95"/>
    <w:basedOn w:val="Normal"/>
    <w:rsid w:val="00A155FB"/>
    <w:pPr>
      <w:pBdr>
        <w:bottom w:val="single" w:sz="4" w:space="0" w:color="auto"/>
      </w:pBdr>
      <w:spacing w:before="100" w:beforeAutospacing="1" w:after="100" w:afterAutospacing="1" w:line="240" w:lineRule="auto"/>
      <w:jc w:val="center"/>
    </w:pPr>
    <w:rPr>
      <w:szCs w:val="24"/>
    </w:rPr>
  </w:style>
  <w:style w:type="paragraph" w:customStyle="1" w:styleId="xl96">
    <w:name w:val="xl96"/>
    <w:basedOn w:val="Normal"/>
    <w:rsid w:val="00A155FB"/>
    <w:pPr>
      <w:pBdr>
        <w:top w:val="single" w:sz="4" w:space="0" w:color="auto"/>
      </w:pBdr>
      <w:spacing w:before="100" w:beforeAutospacing="1" w:after="100" w:afterAutospacing="1" w:line="240" w:lineRule="auto"/>
      <w:jc w:val="center"/>
    </w:pPr>
    <w:rPr>
      <w:szCs w:val="24"/>
    </w:rPr>
  </w:style>
  <w:style w:type="paragraph" w:customStyle="1" w:styleId="xl97">
    <w:name w:val="xl97"/>
    <w:basedOn w:val="Normal"/>
    <w:rsid w:val="00A155FB"/>
    <w:pPr>
      <w:pBdr>
        <w:top w:val="single" w:sz="4" w:space="0" w:color="auto"/>
        <w:right w:val="single" w:sz="4" w:space="0" w:color="auto"/>
      </w:pBdr>
      <w:spacing w:before="100" w:beforeAutospacing="1" w:after="100" w:afterAutospacing="1" w:line="240" w:lineRule="auto"/>
      <w:jc w:val="center"/>
    </w:pPr>
    <w:rPr>
      <w:szCs w:val="24"/>
    </w:rPr>
  </w:style>
  <w:style w:type="paragraph" w:customStyle="1" w:styleId="xl98">
    <w:name w:val="xl98"/>
    <w:basedOn w:val="Normal"/>
    <w:rsid w:val="00A155FB"/>
    <w:pPr>
      <w:pBdr>
        <w:right w:val="single" w:sz="4" w:space="0" w:color="auto"/>
      </w:pBdr>
      <w:spacing w:before="100" w:beforeAutospacing="1" w:after="100" w:afterAutospacing="1" w:line="240" w:lineRule="auto"/>
      <w:jc w:val="center"/>
    </w:pPr>
    <w:rPr>
      <w:szCs w:val="24"/>
    </w:rPr>
  </w:style>
  <w:style w:type="paragraph" w:customStyle="1" w:styleId="xl99">
    <w:name w:val="xl99"/>
    <w:basedOn w:val="Normal"/>
    <w:rsid w:val="00A155FB"/>
    <w:pPr>
      <w:pBdr>
        <w:bottom w:val="single" w:sz="4" w:space="0" w:color="auto"/>
        <w:right w:val="single" w:sz="4" w:space="0" w:color="auto"/>
      </w:pBdr>
      <w:spacing w:before="100" w:beforeAutospacing="1" w:after="100" w:afterAutospacing="1" w:line="240" w:lineRule="auto"/>
      <w:jc w:val="center"/>
    </w:pPr>
    <w:rPr>
      <w:szCs w:val="24"/>
    </w:rPr>
  </w:style>
  <w:style w:type="paragraph" w:customStyle="1" w:styleId="xl100">
    <w:name w:val="xl100"/>
    <w:basedOn w:val="Normal"/>
    <w:rsid w:val="00A155FB"/>
    <w:pPr>
      <w:shd w:val="clear" w:color="000000" w:fill="DDEBF7"/>
      <w:spacing w:before="100" w:beforeAutospacing="1" w:after="100" w:afterAutospacing="1" w:line="240" w:lineRule="auto"/>
      <w:jc w:val="center"/>
    </w:pPr>
    <w:rPr>
      <w:szCs w:val="24"/>
    </w:rPr>
  </w:style>
  <w:style w:type="paragraph" w:customStyle="1" w:styleId="xl101">
    <w:name w:val="xl101"/>
    <w:basedOn w:val="Normal"/>
    <w:rsid w:val="00A155FB"/>
    <w:pPr>
      <w:shd w:val="clear" w:color="000000" w:fill="FFF2CC"/>
      <w:spacing w:before="100" w:beforeAutospacing="1" w:after="100" w:afterAutospacing="1" w:line="240" w:lineRule="auto"/>
      <w:jc w:val="center"/>
    </w:pPr>
    <w:rPr>
      <w:szCs w:val="24"/>
    </w:rPr>
  </w:style>
  <w:style w:type="paragraph" w:customStyle="1" w:styleId="xl102">
    <w:name w:val="xl102"/>
    <w:basedOn w:val="Normal"/>
    <w:rsid w:val="00A155FB"/>
    <w:pPr>
      <w:shd w:val="clear" w:color="000000" w:fill="E2EFDA"/>
      <w:spacing w:before="100" w:beforeAutospacing="1" w:after="100" w:afterAutospacing="1" w:line="240" w:lineRule="auto"/>
      <w:jc w:val="center"/>
    </w:pPr>
    <w:rPr>
      <w:szCs w:val="24"/>
    </w:rPr>
  </w:style>
  <w:style w:type="paragraph" w:customStyle="1" w:styleId="xl103">
    <w:name w:val="xl103"/>
    <w:basedOn w:val="Normal"/>
    <w:rsid w:val="00A155FB"/>
    <w:pPr>
      <w:shd w:val="clear" w:color="000000" w:fill="5B9BD5"/>
      <w:spacing w:before="100" w:beforeAutospacing="1" w:after="100" w:afterAutospacing="1" w:line="240" w:lineRule="auto"/>
      <w:jc w:val="center"/>
    </w:pPr>
    <w:rPr>
      <w:szCs w:val="24"/>
    </w:rPr>
  </w:style>
  <w:style w:type="paragraph" w:customStyle="1" w:styleId="xl104">
    <w:name w:val="xl104"/>
    <w:basedOn w:val="Normal"/>
    <w:rsid w:val="00A155FB"/>
    <w:pPr>
      <w:shd w:val="clear" w:color="000000" w:fill="FFC000"/>
      <w:spacing w:before="100" w:beforeAutospacing="1" w:after="100" w:afterAutospacing="1" w:line="240" w:lineRule="auto"/>
      <w:jc w:val="center"/>
    </w:pPr>
    <w:rPr>
      <w:szCs w:val="24"/>
    </w:rPr>
  </w:style>
  <w:style w:type="paragraph" w:customStyle="1" w:styleId="xl105">
    <w:name w:val="xl105"/>
    <w:basedOn w:val="Normal"/>
    <w:rsid w:val="00A155FB"/>
    <w:pPr>
      <w:shd w:val="clear" w:color="000000" w:fill="70AD47"/>
      <w:spacing w:before="100" w:beforeAutospacing="1" w:after="100" w:afterAutospacing="1" w:line="240" w:lineRule="auto"/>
      <w:jc w:val="center"/>
    </w:pPr>
    <w:rPr>
      <w:szCs w:val="24"/>
    </w:rPr>
  </w:style>
  <w:style w:type="paragraph" w:customStyle="1" w:styleId="xl106">
    <w:name w:val="xl106"/>
    <w:basedOn w:val="Normal"/>
    <w:rsid w:val="00A155FB"/>
    <w:pPr>
      <w:spacing w:before="100" w:beforeAutospacing="1" w:after="100" w:afterAutospacing="1" w:line="240" w:lineRule="auto"/>
      <w:jc w:val="center"/>
    </w:pPr>
    <w:rPr>
      <w:szCs w:val="24"/>
    </w:rPr>
  </w:style>
  <w:style w:type="paragraph" w:styleId="FootnoteText">
    <w:name w:val="footnote text"/>
    <w:basedOn w:val="Normal"/>
    <w:link w:val="FootnoteTextChar"/>
    <w:uiPriority w:val="99"/>
    <w:semiHidden/>
    <w:locked/>
    <w:rsid w:val="00B9789A"/>
    <w:pPr>
      <w:spacing w:after="200" w:line="276" w:lineRule="auto"/>
    </w:pPr>
    <w:rPr>
      <w:rFonts w:ascii="Calibri" w:eastAsia="Calibri" w:hAnsi="Calibri"/>
      <w:sz w:val="20"/>
      <w:lang w:eastAsia="ko-KR"/>
    </w:rPr>
  </w:style>
  <w:style w:type="character" w:customStyle="1" w:styleId="FootnoteTextChar">
    <w:name w:val="Footnote Text Char"/>
    <w:basedOn w:val="DefaultParagraphFont"/>
    <w:link w:val="FootnoteText"/>
    <w:uiPriority w:val="99"/>
    <w:semiHidden/>
    <w:rsid w:val="00B9789A"/>
    <w:rPr>
      <w:rFonts w:ascii="Calibri" w:eastAsia="Calibri" w:hAnsi="Calibri"/>
      <w:lang w:eastAsia="ko-KR"/>
    </w:rPr>
  </w:style>
  <w:style w:type="character" w:customStyle="1" w:styleId="nlmstring-name">
    <w:name w:val="nlm_string-name"/>
    <w:basedOn w:val="DefaultParagraphFont"/>
    <w:rsid w:val="0053632C"/>
  </w:style>
  <w:style w:type="paragraph" w:customStyle="1" w:styleId="EndNoteBibliographyTitle">
    <w:name w:val="EndNote Bibliography Title"/>
    <w:basedOn w:val="Normal"/>
    <w:link w:val="EndNoteBibliographyTitleChar"/>
    <w:rsid w:val="00670AB3"/>
    <w:pPr>
      <w:jc w:val="center"/>
    </w:pPr>
    <w:rPr>
      <w:noProof/>
    </w:rPr>
  </w:style>
  <w:style w:type="character" w:customStyle="1" w:styleId="EndNoteBibliographyTitleChar">
    <w:name w:val="EndNote Bibliography Title Char"/>
    <w:basedOn w:val="DefaultParagraphFont"/>
    <w:link w:val="EndNoteBibliographyTitle"/>
    <w:rsid w:val="00670AB3"/>
    <w:rPr>
      <w:noProof/>
      <w:sz w:val="24"/>
    </w:rPr>
  </w:style>
  <w:style w:type="paragraph" w:customStyle="1" w:styleId="EndNoteBibliography">
    <w:name w:val="EndNote Bibliography"/>
    <w:basedOn w:val="Normal"/>
    <w:link w:val="EndNoteBibliographyChar"/>
    <w:rsid w:val="00670AB3"/>
    <w:rPr>
      <w:noProof/>
    </w:rPr>
  </w:style>
  <w:style w:type="character" w:customStyle="1" w:styleId="EndNoteBibliographyChar">
    <w:name w:val="EndNote Bibliography Char"/>
    <w:basedOn w:val="DefaultParagraphFont"/>
    <w:link w:val="EndNoteBibliography"/>
    <w:rsid w:val="00670AB3"/>
    <w:rPr>
      <w:noProof/>
      <w:sz w:val="24"/>
    </w:rPr>
  </w:style>
  <w:style w:type="paragraph" w:customStyle="1" w:styleId="Normal2">
    <w:name w:val="Normal 2"/>
    <w:basedOn w:val="Normal"/>
    <w:link w:val="Normal2Char"/>
    <w:qFormat/>
    <w:rsid w:val="00BF4E04"/>
    <w:pPr>
      <w:jc w:val="center"/>
    </w:pPr>
    <w:rPr>
      <w:szCs w:val="24"/>
    </w:rPr>
  </w:style>
  <w:style w:type="character" w:customStyle="1" w:styleId="Normal2Char">
    <w:name w:val="Normal 2 Char"/>
    <w:basedOn w:val="DefaultParagraphFont"/>
    <w:link w:val="Normal2"/>
    <w:rsid w:val="00BF4E04"/>
    <w:rPr>
      <w:sz w:val="24"/>
      <w:szCs w:val="24"/>
    </w:rPr>
  </w:style>
  <w:style w:type="paragraph" w:styleId="EndnoteText">
    <w:name w:val="endnote text"/>
    <w:basedOn w:val="Normal"/>
    <w:link w:val="EndnoteTextChar"/>
    <w:uiPriority w:val="99"/>
    <w:semiHidden/>
    <w:unhideWhenUsed/>
    <w:locked/>
    <w:rsid w:val="00293A94"/>
    <w:pPr>
      <w:spacing w:line="240" w:lineRule="auto"/>
    </w:pPr>
    <w:rPr>
      <w:sz w:val="20"/>
    </w:rPr>
  </w:style>
  <w:style w:type="character" w:customStyle="1" w:styleId="EndnoteTextChar">
    <w:name w:val="Endnote Text Char"/>
    <w:basedOn w:val="DefaultParagraphFont"/>
    <w:link w:val="EndnoteText"/>
    <w:uiPriority w:val="99"/>
    <w:semiHidden/>
    <w:rsid w:val="00293A94"/>
  </w:style>
  <w:style w:type="character" w:styleId="EndnoteReference">
    <w:name w:val="endnote reference"/>
    <w:basedOn w:val="DefaultParagraphFont"/>
    <w:uiPriority w:val="99"/>
    <w:semiHidden/>
    <w:unhideWhenUsed/>
    <w:locked/>
    <w:rsid w:val="00293A94"/>
    <w:rPr>
      <w:vertAlign w:val="superscript"/>
    </w:rPr>
  </w:style>
  <w:style w:type="character" w:customStyle="1" w:styleId="MTConvertedEquation">
    <w:name w:val="MTConvertedEquation"/>
    <w:basedOn w:val="DefaultParagraphFont"/>
    <w:rsid w:val="008E3AA8"/>
    <w:rPr>
      <w:rFonts w:ascii="Cambria Math" w:hAnsi="Cambria Math"/>
      <w:i/>
    </w:rPr>
  </w:style>
  <w:style w:type="table" w:customStyle="1" w:styleId="MTEBNumberedEquation">
    <w:name w:val="MTEBNumberedEquation"/>
    <w:basedOn w:val="TableNormal"/>
    <w:rsid w:val="00D14A73"/>
    <w:tblPr>
      <w:tblCellSpacing w:w="0" w:type="dxa"/>
    </w:tblPr>
    <w:trPr>
      <w:cantSplit/>
      <w:tblCellSpacing w:w="0" w:type="dxa"/>
    </w:trPr>
    <w:tcPr>
      <w:shd w:val="clear" w:color="auto" w:fill="auto"/>
      <w:tcMar>
        <w:top w:w="0" w:type="dxa"/>
        <w:left w:w="0" w:type="dxa"/>
        <w:bottom w:w="0" w:type="dxa"/>
        <w:right w:w="0" w:type="dxa"/>
      </w:tcMar>
    </w:tcPr>
  </w:style>
  <w:style w:type="character" w:customStyle="1" w:styleId="UnresolvedMention1">
    <w:name w:val="Unresolved Mention1"/>
    <w:basedOn w:val="DefaultParagraphFont"/>
    <w:uiPriority w:val="99"/>
    <w:semiHidden/>
    <w:unhideWhenUsed/>
    <w:rsid w:val="00FA28EE"/>
    <w:rPr>
      <w:color w:val="808080"/>
      <w:shd w:val="clear" w:color="auto" w:fill="E6E6E6"/>
    </w:rPr>
  </w:style>
  <w:style w:type="paragraph" w:customStyle="1" w:styleId="Tables">
    <w:name w:val="Tables"/>
    <w:basedOn w:val="Caption"/>
    <w:link w:val="TablesChar"/>
    <w:qFormat/>
    <w:rsid w:val="00D340E5"/>
  </w:style>
  <w:style w:type="character" w:customStyle="1" w:styleId="CaptionChar">
    <w:name w:val="Caption Char"/>
    <w:basedOn w:val="DefaultParagraphFont"/>
    <w:link w:val="Caption"/>
    <w:uiPriority w:val="35"/>
    <w:rsid w:val="00D340E5"/>
    <w:rPr>
      <w:b/>
      <w:bCs/>
      <w:sz w:val="24"/>
    </w:rPr>
  </w:style>
  <w:style w:type="character" w:customStyle="1" w:styleId="TablesChar">
    <w:name w:val="Tables Char"/>
    <w:basedOn w:val="CaptionChar"/>
    <w:link w:val="Tables"/>
    <w:rsid w:val="00D340E5"/>
    <w:rPr>
      <w:b/>
      <w:b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1122715">
      <w:bodyDiv w:val="1"/>
      <w:marLeft w:val="0"/>
      <w:marRight w:val="0"/>
      <w:marTop w:val="0"/>
      <w:marBottom w:val="0"/>
      <w:divBdr>
        <w:top w:val="none" w:sz="0" w:space="0" w:color="auto"/>
        <w:left w:val="none" w:sz="0" w:space="0" w:color="auto"/>
        <w:bottom w:val="none" w:sz="0" w:space="0" w:color="auto"/>
        <w:right w:val="none" w:sz="0" w:space="0" w:color="auto"/>
      </w:divBdr>
    </w:div>
    <w:div w:id="68163516">
      <w:bodyDiv w:val="1"/>
      <w:marLeft w:val="0"/>
      <w:marRight w:val="0"/>
      <w:marTop w:val="0"/>
      <w:marBottom w:val="0"/>
      <w:divBdr>
        <w:top w:val="none" w:sz="0" w:space="0" w:color="auto"/>
        <w:left w:val="none" w:sz="0" w:space="0" w:color="auto"/>
        <w:bottom w:val="none" w:sz="0" w:space="0" w:color="auto"/>
        <w:right w:val="none" w:sz="0" w:space="0" w:color="auto"/>
      </w:divBdr>
      <w:divsChild>
        <w:div w:id="1363939682">
          <w:marLeft w:val="0"/>
          <w:marRight w:val="0"/>
          <w:marTop w:val="0"/>
          <w:marBottom w:val="0"/>
          <w:divBdr>
            <w:top w:val="none" w:sz="0" w:space="0" w:color="auto"/>
            <w:left w:val="none" w:sz="0" w:space="0" w:color="auto"/>
            <w:bottom w:val="none" w:sz="0" w:space="0" w:color="auto"/>
            <w:right w:val="none" w:sz="0" w:space="0" w:color="auto"/>
          </w:divBdr>
        </w:div>
        <w:div w:id="1746999334">
          <w:marLeft w:val="0"/>
          <w:marRight w:val="0"/>
          <w:marTop w:val="0"/>
          <w:marBottom w:val="0"/>
          <w:divBdr>
            <w:top w:val="none" w:sz="0" w:space="0" w:color="auto"/>
            <w:left w:val="none" w:sz="0" w:space="0" w:color="auto"/>
            <w:bottom w:val="none" w:sz="0" w:space="0" w:color="auto"/>
            <w:right w:val="none" w:sz="0" w:space="0" w:color="auto"/>
          </w:divBdr>
        </w:div>
        <w:div w:id="1713385220">
          <w:marLeft w:val="0"/>
          <w:marRight w:val="0"/>
          <w:marTop w:val="0"/>
          <w:marBottom w:val="0"/>
          <w:divBdr>
            <w:top w:val="none" w:sz="0" w:space="0" w:color="auto"/>
            <w:left w:val="none" w:sz="0" w:space="0" w:color="auto"/>
            <w:bottom w:val="none" w:sz="0" w:space="0" w:color="auto"/>
            <w:right w:val="none" w:sz="0" w:space="0" w:color="auto"/>
          </w:divBdr>
        </w:div>
        <w:div w:id="970020424">
          <w:marLeft w:val="0"/>
          <w:marRight w:val="0"/>
          <w:marTop w:val="0"/>
          <w:marBottom w:val="0"/>
          <w:divBdr>
            <w:top w:val="none" w:sz="0" w:space="0" w:color="auto"/>
            <w:left w:val="none" w:sz="0" w:space="0" w:color="auto"/>
            <w:bottom w:val="none" w:sz="0" w:space="0" w:color="auto"/>
            <w:right w:val="none" w:sz="0" w:space="0" w:color="auto"/>
          </w:divBdr>
        </w:div>
        <w:div w:id="685404421">
          <w:marLeft w:val="0"/>
          <w:marRight w:val="0"/>
          <w:marTop w:val="0"/>
          <w:marBottom w:val="0"/>
          <w:divBdr>
            <w:top w:val="none" w:sz="0" w:space="0" w:color="auto"/>
            <w:left w:val="none" w:sz="0" w:space="0" w:color="auto"/>
            <w:bottom w:val="none" w:sz="0" w:space="0" w:color="auto"/>
            <w:right w:val="none" w:sz="0" w:space="0" w:color="auto"/>
          </w:divBdr>
        </w:div>
      </w:divsChild>
    </w:div>
    <w:div w:id="91367701">
      <w:bodyDiv w:val="1"/>
      <w:marLeft w:val="0"/>
      <w:marRight w:val="0"/>
      <w:marTop w:val="0"/>
      <w:marBottom w:val="0"/>
      <w:divBdr>
        <w:top w:val="none" w:sz="0" w:space="0" w:color="auto"/>
        <w:left w:val="none" w:sz="0" w:space="0" w:color="auto"/>
        <w:bottom w:val="none" w:sz="0" w:space="0" w:color="auto"/>
        <w:right w:val="none" w:sz="0" w:space="0" w:color="auto"/>
      </w:divBdr>
    </w:div>
    <w:div w:id="173419325">
      <w:bodyDiv w:val="1"/>
      <w:marLeft w:val="0"/>
      <w:marRight w:val="0"/>
      <w:marTop w:val="0"/>
      <w:marBottom w:val="0"/>
      <w:divBdr>
        <w:top w:val="none" w:sz="0" w:space="0" w:color="auto"/>
        <w:left w:val="none" w:sz="0" w:space="0" w:color="auto"/>
        <w:bottom w:val="none" w:sz="0" w:space="0" w:color="auto"/>
        <w:right w:val="none" w:sz="0" w:space="0" w:color="auto"/>
      </w:divBdr>
    </w:div>
    <w:div w:id="202718777">
      <w:bodyDiv w:val="1"/>
      <w:marLeft w:val="0"/>
      <w:marRight w:val="0"/>
      <w:marTop w:val="0"/>
      <w:marBottom w:val="0"/>
      <w:divBdr>
        <w:top w:val="none" w:sz="0" w:space="0" w:color="auto"/>
        <w:left w:val="none" w:sz="0" w:space="0" w:color="auto"/>
        <w:bottom w:val="none" w:sz="0" w:space="0" w:color="auto"/>
        <w:right w:val="none" w:sz="0" w:space="0" w:color="auto"/>
      </w:divBdr>
    </w:div>
    <w:div w:id="203518668">
      <w:bodyDiv w:val="1"/>
      <w:marLeft w:val="0"/>
      <w:marRight w:val="0"/>
      <w:marTop w:val="0"/>
      <w:marBottom w:val="0"/>
      <w:divBdr>
        <w:top w:val="none" w:sz="0" w:space="0" w:color="auto"/>
        <w:left w:val="none" w:sz="0" w:space="0" w:color="auto"/>
        <w:bottom w:val="none" w:sz="0" w:space="0" w:color="auto"/>
        <w:right w:val="none" w:sz="0" w:space="0" w:color="auto"/>
      </w:divBdr>
      <w:divsChild>
        <w:div w:id="493374533">
          <w:marLeft w:val="0"/>
          <w:marRight w:val="0"/>
          <w:marTop w:val="0"/>
          <w:marBottom w:val="0"/>
          <w:divBdr>
            <w:top w:val="none" w:sz="0" w:space="0" w:color="auto"/>
            <w:left w:val="none" w:sz="0" w:space="0" w:color="auto"/>
            <w:bottom w:val="none" w:sz="0" w:space="0" w:color="auto"/>
            <w:right w:val="none" w:sz="0" w:space="0" w:color="auto"/>
          </w:divBdr>
        </w:div>
        <w:div w:id="775828998">
          <w:marLeft w:val="0"/>
          <w:marRight w:val="0"/>
          <w:marTop w:val="0"/>
          <w:marBottom w:val="0"/>
          <w:divBdr>
            <w:top w:val="none" w:sz="0" w:space="0" w:color="auto"/>
            <w:left w:val="none" w:sz="0" w:space="0" w:color="auto"/>
            <w:bottom w:val="none" w:sz="0" w:space="0" w:color="auto"/>
            <w:right w:val="none" w:sz="0" w:space="0" w:color="auto"/>
          </w:divBdr>
        </w:div>
      </w:divsChild>
    </w:div>
    <w:div w:id="274021876">
      <w:bodyDiv w:val="1"/>
      <w:marLeft w:val="0"/>
      <w:marRight w:val="0"/>
      <w:marTop w:val="0"/>
      <w:marBottom w:val="0"/>
      <w:divBdr>
        <w:top w:val="none" w:sz="0" w:space="0" w:color="auto"/>
        <w:left w:val="none" w:sz="0" w:space="0" w:color="auto"/>
        <w:bottom w:val="none" w:sz="0" w:space="0" w:color="auto"/>
        <w:right w:val="none" w:sz="0" w:space="0" w:color="auto"/>
      </w:divBdr>
    </w:div>
    <w:div w:id="506987011">
      <w:bodyDiv w:val="1"/>
      <w:marLeft w:val="0"/>
      <w:marRight w:val="0"/>
      <w:marTop w:val="0"/>
      <w:marBottom w:val="0"/>
      <w:divBdr>
        <w:top w:val="none" w:sz="0" w:space="0" w:color="auto"/>
        <w:left w:val="none" w:sz="0" w:space="0" w:color="auto"/>
        <w:bottom w:val="none" w:sz="0" w:space="0" w:color="auto"/>
        <w:right w:val="none" w:sz="0" w:space="0" w:color="auto"/>
      </w:divBdr>
    </w:div>
    <w:div w:id="588005920">
      <w:bodyDiv w:val="1"/>
      <w:marLeft w:val="0"/>
      <w:marRight w:val="0"/>
      <w:marTop w:val="0"/>
      <w:marBottom w:val="0"/>
      <w:divBdr>
        <w:top w:val="none" w:sz="0" w:space="0" w:color="auto"/>
        <w:left w:val="none" w:sz="0" w:space="0" w:color="auto"/>
        <w:bottom w:val="none" w:sz="0" w:space="0" w:color="auto"/>
        <w:right w:val="none" w:sz="0" w:space="0" w:color="auto"/>
      </w:divBdr>
      <w:divsChild>
        <w:div w:id="511189522">
          <w:marLeft w:val="0"/>
          <w:marRight w:val="0"/>
          <w:marTop w:val="0"/>
          <w:marBottom w:val="0"/>
          <w:divBdr>
            <w:top w:val="none" w:sz="0" w:space="0" w:color="auto"/>
            <w:left w:val="none" w:sz="0" w:space="0" w:color="auto"/>
            <w:bottom w:val="none" w:sz="0" w:space="0" w:color="auto"/>
            <w:right w:val="none" w:sz="0" w:space="0" w:color="auto"/>
          </w:divBdr>
        </w:div>
      </w:divsChild>
    </w:div>
    <w:div w:id="620111529">
      <w:marLeft w:val="0"/>
      <w:marRight w:val="0"/>
      <w:marTop w:val="0"/>
      <w:marBottom w:val="0"/>
      <w:divBdr>
        <w:top w:val="none" w:sz="0" w:space="0" w:color="auto"/>
        <w:left w:val="none" w:sz="0" w:space="0" w:color="auto"/>
        <w:bottom w:val="none" w:sz="0" w:space="0" w:color="auto"/>
        <w:right w:val="none" w:sz="0" w:space="0" w:color="auto"/>
      </w:divBdr>
    </w:div>
    <w:div w:id="620111530">
      <w:marLeft w:val="0"/>
      <w:marRight w:val="0"/>
      <w:marTop w:val="0"/>
      <w:marBottom w:val="0"/>
      <w:divBdr>
        <w:top w:val="none" w:sz="0" w:space="0" w:color="auto"/>
        <w:left w:val="none" w:sz="0" w:space="0" w:color="auto"/>
        <w:bottom w:val="none" w:sz="0" w:space="0" w:color="auto"/>
        <w:right w:val="none" w:sz="0" w:space="0" w:color="auto"/>
      </w:divBdr>
    </w:div>
    <w:div w:id="620111531">
      <w:marLeft w:val="0"/>
      <w:marRight w:val="0"/>
      <w:marTop w:val="0"/>
      <w:marBottom w:val="0"/>
      <w:divBdr>
        <w:top w:val="none" w:sz="0" w:space="0" w:color="auto"/>
        <w:left w:val="none" w:sz="0" w:space="0" w:color="auto"/>
        <w:bottom w:val="none" w:sz="0" w:space="0" w:color="auto"/>
        <w:right w:val="none" w:sz="0" w:space="0" w:color="auto"/>
      </w:divBdr>
    </w:div>
    <w:div w:id="620111532">
      <w:marLeft w:val="0"/>
      <w:marRight w:val="0"/>
      <w:marTop w:val="0"/>
      <w:marBottom w:val="0"/>
      <w:divBdr>
        <w:top w:val="none" w:sz="0" w:space="0" w:color="auto"/>
        <w:left w:val="none" w:sz="0" w:space="0" w:color="auto"/>
        <w:bottom w:val="none" w:sz="0" w:space="0" w:color="auto"/>
        <w:right w:val="none" w:sz="0" w:space="0" w:color="auto"/>
      </w:divBdr>
    </w:div>
    <w:div w:id="620111533">
      <w:marLeft w:val="0"/>
      <w:marRight w:val="0"/>
      <w:marTop w:val="0"/>
      <w:marBottom w:val="0"/>
      <w:divBdr>
        <w:top w:val="none" w:sz="0" w:space="0" w:color="auto"/>
        <w:left w:val="none" w:sz="0" w:space="0" w:color="auto"/>
        <w:bottom w:val="none" w:sz="0" w:space="0" w:color="auto"/>
        <w:right w:val="none" w:sz="0" w:space="0" w:color="auto"/>
      </w:divBdr>
    </w:div>
    <w:div w:id="620111534">
      <w:marLeft w:val="0"/>
      <w:marRight w:val="0"/>
      <w:marTop w:val="0"/>
      <w:marBottom w:val="0"/>
      <w:divBdr>
        <w:top w:val="none" w:sz="0" w:space="0" w:color="auto"/>
        <w:left w:val="none" w:sz="0" w:space="0" w:color="auto"/>
        <w:bottom w:val="none" w:sz="0" w:space="0" w:color="auto"/>
        <w:right w:val="none" w:sz="0" w:space="0" w:color="auto"/>
      </w:divBdr>
    </w:div>
    <w:div w:id="620111535">
      <w:marLeft w:val="0"/>
      <w:marRight w:val="0"/>
      <w:marTop w:val="0"/>
      <w:marBottom w:val="0"/>
      <w:divBdr>
        <w:top w:val="none" w:sz="0" w:space="0" w:color="auto"/>
        <w:left w:val="none" w:sz="0" w:space="0" w:color="auto"/>
        <w:bottom w:val="none" w:sz="0" w:space="0" w:color="auto"/>
        <w:right w:val="none" w:sz="0" w:space="0" w:color="auto"/>
      </w:divBdr>
    </w:div>
    <w:div w:id="620111536">
      <w:marLeft w:val="0"/>
      <w:marRight w:val="0"/>
      <w:marTop w:val="0"/>
      <w:marBottom w:val="0"/>
      <w:divBdr>
        <w:top w:val="none" w:sz="0" w:space="0" w:color="auto"/>
        <w:left w:val="none" w:sz="0" w:space="0" w:color="auto"/>
        <w:bottom w:val="none" w:sz="0" w:space="0" w:color="auto"/>
        <w:right w:val="none" w:sz="0" w:space="0" w:color="auto"/>
      </w:divBdr>
    </w:div>
    <w:div w:id="620111537">
      <w:marLeft w:val="0"/>
      <w:marRight w:val="0"/>
      <w:marTop w:val="0"/>
      <w:marBottom w:val="0"/>
      <w:divBdr>
        <w:top w:val="none" w:sz="0" w:space="0" w:color="auto"/>
        <w:left w:val="none" w:sz="0" w:space="0" w:color="auto"/>
        <w:bottom w:val="none" w:sz="0" w:space="0" w:color="auto"/>
        <w:right w:val="none" w:sz="0" w:space="0" w:color="auto"/>
      </w:divBdr>
    </w:div>
    <w:div w:id="620111538">
      <w:marLeft w:val="0"/>
      <w:marRight w:val="0"/>
      <w:marTop w:val="0"/>
      <w:marBottom w:val="0"/>
      <w:divBdr>
        <w:top w:val="none" w:sz="0" w:space="0" w:color="auto"/>
        <w:left w:val="none" w:sz="0" w:space="0" w:color="auto"/>
        <w:bottom w:val="none" w:sz="0" w:space="0" w:color="auto"/>
        <w:right w:val="none" w:sz="0" w:space="0" w:color="auto"/>
      </w:divBdr>
    </w:div>
    <w:div w:id="620111539">
      <w:marLeft w:val="0"/>
      <w:marRight w:val="0"/>
      <w:marTop w:val="0"/>
      <w:marBottom w:val="0"/>
      <w:divBdr>
        <w:top w:val="none" w:sz="0" w:space="0" w:color="auto"/>
        <w:left w:val="none" w:sz="0" w:space="0" w:color="auto"/>
        <w:bottom w:val="none" w:sz="0" w:space="0" w:color="auto"/>
        <w:right w:val="none" w:sz="0" w:space="0" w:color="auto"/>
      </w:divBdr>
    </w:div>
    <w:div w:id="620111540">
      <w:marLeft w:val="0"/>
      <w:marRight w:val="0"/>
      <w:marTop w:val="0"/>
      <w:marBottom w:val="0"/>
      <w:divBdr>
        <w:top w:val="none" w:sz="0" w:space="0" w:color="auto"/>
        <w:left w:val="none" w:sz="0" w:space="0" w:color="auto"/>
        <w:bottom w:val="none" w:sz="0" w:space="0" w:color="auto"/>
        <w:right w:val="none" w:sz="0" w:space="0" w:color="auto"/>
      </w:divBdr>
    </w:div>
    <w:div w:id="620111541">
      <w:marLeft w:val="0"/>
      <w:marRight w:val="0"/>
      <w:marTop w:val="0"/>
      <w:marBottom w:val="0"/>
      <w:divBdr>
        <w:top w:val="none" w:sz="0" w:space="0" w:color="auto"/>
        <w:left w:val="none" w:sz="0" w:space="0" w:color="auto"/>
        <w:bottom w:val="none" w:sz="0" w:space="0" w:color="auto"/>
        <w:right w:val="none" w:sz="0" w:space="0" w:color="auto"/>
      </w:divBdr>
    </w:div>
    <w:div w:id="620111542">
      <w:marLeft w:val="0"/>
      <w:marRight w:val="0"/>
      <w:marTop w:val="0"/>
      <w:marBottom w:val="0"/>
      <w:divBdr>
        <w:top w:val="none" w:sz="0" w:space="0" w:color="auto"/>
        <w:left w:val="none" w:sz="0" w:space="0" w:color="auto"/>
        <w:bottom w:val="none" w:sz="0" w:space="0" w:color="auto"/>
        <w:right w:val="none" w:sz="0" w:space="0" w:color="auto"/>
      </w:divBdr>
    </w:div>
    <w:div w:id="620111543">
      <w:marLeft w:val="0"/>
      <w:marRight w:val="0"/>
      <w:marTop w:val="0"/>
      <w:marBottom w:val="0"/>
      <w:divBdr>
        <w:top w:val="none" w:sz="0" w:space="0" w:color="auto"/>
        <w:left w:val="none" w:sz="0" w:space="0" w:color="auto"/>
        <w:bottom w:val="none" w:sz="0" w:space="0" w:color="auto"/>
        <w:right w:val="none" w:sz="0" w:space="0" w:color="auto"/>
      </w:divBdr>
    </w:div>
    <w:div w:id="620111544">
      <w:marLeft w:val="0"/>
      <w:marRight w:val="0"/>
      <w:marTop w:val="0"/>
      <w:marBottom w:val="0"/>
      <w:divBdr>
        <w:top w:val="none" w:sz="0" w:space="0" w:color="auto"/>
        <w:left w:val="none" w:sz="0" w:space="0" w:color="auto"/>
        <w:bottom w:val="none" w:sz="0" w:space="0" w:color="auto"/>
        <w:right w:val="none" w:sz="0" w:space="0" w:color="auto"/>
      </w:divBdr>
    </w:div>
    <w:div w:id="620111545">
      <w:marLeft w:val="0"/>
      <w:marRight w:val="0"/>
      <w:marTop w:val="0"/>
      <w:marBottom w:val="0"/>
      <w:divBdr>
        <w:top w:val="none" w:sz="0" w:space="0" w:color="auto"/>
        <w:left w:val="none" w:sz="0" w:space="0" w:color="auto"/>
        <w:bottom w:val="none" w:sz="0" w:space="0" w:color="auto"/>
        <w:right w:val="none" w:sz="0" w:space="0" w:color="auto"/>
      </w:divBdr>
    </w:div>
    <w:div w:id="620111546">
      <w:marLeft w:val="0"/>
      <w:marRight w:val="0"/>
      <w:marTop w:val="0"/>
      <w:marBottom w:val="0"/>
      <w:divBdr>
        <w:top w:val="none" w:sz="0" w:space="0" w:color="auto"/>
        <w:left w:val="none" w:sz="0" w:space="0" w:color="auto"/>
        <w:bottom w:val="none" w:sz="0" w:space="0" w:color="auto"/>
        <w:right w:val="none" w:sz="0" w:space="0" w:color="auto"/>
      </w:divBdr>
    </w:div>
    <w:div w:id="620111547">
      <w:marLeft w:val="0"/>
      <w:marRight w:val="0"/>
      <w:marTop w:val="0"/>
      <w:marBottom w:val="0"/>
      <w:divBdr>
        <w:top w:val="none" w:sz="0" w:space="0" w:color="auto"/>
        <w:left w:val="none" w:sz="0" w:space="0" w:color="auto"/>
        <w:bottom w:val="none" w:sz="0" w:space="0" w:color="auto"/>
        <w:right w:val="none" w:sz="0" w:space="0" w:color="auto"/>
      </w:divBdr>
    </w:div>
    <w:div w:id="620111548">
      <w:marLeft w:val="0"/>
      <w:marRight w:val="0"/>
      <w:marTop w:val="0"/>
      <w:marBottom w:val="0"/>
      <w:divBdr>
        <w:top w:val="none" w:sz="0" w:space="0" w:color="auto"/>
        <w:left w:val="none" w:sz="0" w:space="0" w:color="auto"/>
        <w:bottom w:val="none" w:sz="0" w:space="0" w:color="auto"/>
        <w:right w:val="none" w:sz="0" w:space="0" w:color="auto"/>
      </w:divBdr>
    </w:div>
    <w:div w:id="620111549">
      <w:marLeft w:val="0"/>
      <w:marRight w:val="0"/>
      <w:marTop w:val="0"/>
      <w:marBottom w:val="0"/>
      <w:divBdr>
        <w:top w:val="none" w:sz="0" w:space="0" w:color="auto"/>
        <w:left w:val="none" w:sz="0" w:space="0" w:color="auto"/>
        <w:bottom w:val="none" w:sz="0" w:space="0" w:color="auto"/>
        <w:right w:val="none" w:sz="0" w:space="0" w:color="auto"/>
      </w:divBdr>
    </w:div>
    <w:div w:id="620111550">
      <w:marLeft w:val="0"/>
      <w:marRight w:val="0"/>
      <w:marTop w:val="0"/>
      <w:marBottom w:val="0"/>
      <w:divBdr>
        <w:top w:val="none" w:sz="0" w:space="0" w:color="auto"/>
        <w:left w:val="none" w:sz="0" w:space="0" w:color="auto"/>
        <w:bottom w:val="none" w:sz="0" w:space="0" w:color="auto"/>
        <w:right w:val="none" w:sz="0" w:space="0" w:color="auto"/>
      </w:divBdr>
    </w:div>
    <w:div w:id="620111551">
      <w:marLeft w:val="0"/>
      <w:marRight w:val="0"/>
      <w:marTop w:val="0"/>
      <w:marBottom w:val="0"/>
      <w:divBdr>
        <w:top w:val="none" w:sz="0" w:space="0" w:color="auto"/>
        <w:left w:val="none" w:sz="0" w:space="0" w:color="auto"/>
        <w:bottom w:val="none" w:sz="0" w:space="0" w:color="auto"/>
        <w:right w:val="none" w:sz="0" w:space="0" w:color="auto"/>
      </w:divBdr>
    </w:div>
    <w:div w:id="620111552">
      <w:marLeft w:val="0"/>
      <w:marRight w:val="0"/>
      <w:marTop w:val="0"/>
      <w:marBottom w:val="0"/>
      <w:divBdr>
        <w:top w:val="none" w:sz="0" w:space="0" w:color="auto"/>
        <w:left w:val="none" w:sz="0" w:space="0" w:color="auto"/>
        <w:bottom w:val="none" w:sz="0" w:space="0" w:color="auto"/>
        <w:right w:val="none" w:sz="0" w:space="0" w:color="auto"/>
      </w:divBdr>
    </w:div>
    <w:div w:id="620111553">
      <w:marLeft w:val="0"/>
      <w:marRight w:val="0"/>
      <w:marTop w:val="0"/>
      <w:marBottom w:val="0"/>
      <w:divBdr>
        <w:top w:val="none" w:sz="0" w:space="0" w:color="auto"/>
        <w:left w:val="none" w:sz="0" w:space="0" w:color="auto"/>
        <w:bottom w:val="none" w:sz="0" w:space="0" w:color="auto"/>
        <w:right w:val="none" w:sz="0" w:space="0" w:color="auto"/>
      </w:divBdr>
    </w:div>
    <w:div w:id="620111554">
      <w:marLeft w:val="0"/>
      <w:marRight w:val="0"/>
      <w:marTop w:val="0"/>
      <w:marBottom w:val="0"/>
      <w:divBdr>
        <w:top w:val="none" w:sz="0" w:space="0" w:color="auto"/>
        <w:left w:val="none" w:sz="0" w:space="0" w:color="auto"/>
        <w:bottom w:val="none" w:sz="0" w:space="0" w:color="auto"/>
        <w:right w:val="none" w:sz="0" w:space="0" w:color="auto"/>
      </w:divBdr>
    </w:div>
    <w:div w:id="620111555">
      <w:marLeft w:val="0"/>
      <w:marRight w:val="0"/>
      <w:marTop w:val="0"/>
      <w:marBottom w:val="0"/>
      <w:divBdr>
        <w:top w:val="none" w:sz="0" w:space="0" w:color="auto"/>
        <w:left w:val="none" w:sz="0" w:space="0" w:color="auto"/>
        <w:bottom w:val="none" w:sz="0" w:space="0" w:color="auto"/>
        <w:right w:val="none" w:sz="0" w:space="0" w:color="auto"/>
      </w:divBdr>
    </w:div>
    <w:div w:id="620111556">
      <w:marLeft w:val="0"/>
      <w:marRight w:val="0"/>
      <w:marTop w:val="0"/>
      <w:marBottom w:val="0"/>
      <w:divBdr>
        <w:top w:val="none" w:sz="0" w:space="0" w:color="auto"/>
        <w:left w:val="none" w:sz="0" w:space="0" w:color="auto"/>
        <w:bottom w:val="none" w:sz="0" w:space="0" w:color="auto"/>
        <w:right w:val="none" w:sz="0" w:space="0" w:color="auto"/>
      </w:divBdr>
    </w:div>
    <w:div w:id="620111557">
      <w:marLeft w:val="0"/>
      <w:marRight w:val="0"/>
      <w:marTop w:val="0"/>
      <w:marBottom w:val="0"/>
      <w:divBdr>
        <w:top w:val="none" w:sz="0" w:space="0" w:color="auto"/>
        <w:left w:val="none" w:sz="0" w:space="0" w:color="auto"/>
        <w:bottom w:val="none" w:sz="0" w:space="0" w:color="auto"/>
        <w:right w:val="none" w:sz="0" w:space="0" w:color="auto"/>
      </w:divBdr>
    </w:div>
    <w:div w:id="620111558">
      <w:marLeft w:val="0"/>
      <w:marRight w:val="0"/>
      <w:marTop w:val="0"/>
      <w:marBottom w:val="0"/>
      <w:divBdr>
        <w:top w:val="none" w:sz="0" w:space="0" w:color="auto"/>
        <w:left w:val="none" w:sz="0" w:space="0" w:color="auto"/>
        <w:bottom w:val="none" w:sz="0" w:space="0" w:color="auto"/>
        <w:right w:val="none" w:sz="0" w:space="0" w:color="auto"/>
      </w:divBdr>
    </w:div>
    <w:div w:id="620111559">
      <w:marLeft w:val="0"/>
      <w:marRight w:val="0"/>
      <w:marTop w:val="0"/>
      <w:marBottom w:val="0"/>
      <w:divBdr>
        <w:top w:val="none" w:sz="0" w:space="0" w:color="auto"/>
        <w:left w:val="none" w:sz="0" w:space="0" w:color="auto"/>
        <w:bottom w:val="none" w:sz="0" w:space="0" w:color="auto"/>
        <w:right w:val="none" w:sz="0" w:space="0" w:color="auto"/>
      </w:divBdr>
    </w:div>
    <w:div w:id="620111560">
      <w:marLeft w:val="0"/>
      <w:marRight w:val="0"/>
      <w:marTop w:val="0"/>
      <w:marBottom w:val="0"/>
      <w:divBdr>
        <w:top w:val="none" w:sz="0" w:space="0" w:color="auto"/>
        <w:left w:val="none" w:sz="0" w:space="0" w:color="auto"/>
        <w:bottom w:val="none" w:sz="0" w:space="0" w:color="auto"/>
        <w:right w:val="none" w:sz="0" w:space="0" w:color="auto"/>
      </w:divBdr>
    </w:div>
    <w:div w:id="620111561">
      <w:marLeft w:val="0"/>
      <w:marRight w:val="0"/>
      <w:marTop w:val="0"/>
      <w:marBottom w:val="0"/>
      <w:divBdr>
        <w:top w:val="none" w:sz="0" w:space="0" w:color="auto"/>
        <w:left w:val="none" w:sz="0" w:space="0" w:color="auto"/>
        <w:bottom w:val="none" w:sz="0" w:space="0" w:color="auto"/>
        <w:right w:val="none" w:sz="0" w:space="0" w:color="auto"/>
      </w:divBdr>
    </w:div>
    <w:div w:id="620111562">
      <w:marLeft w:val="0"/>
      <w:marRight w:val="0"/>
      <w:marTop w:val="0"/>
      <w:marBottom w:val="0"/>
      <w:divBdr>
        <w:top w:val="none" w:sz="0" w:space="0" w:color="auto"/>
        <w:left w:val="none" w:sz="0" w:space="0" w:color="auto"/>
        <w:bottom w:val="none" w:sz="0" w:space="0" w:color="auto"/>
        <w:right w:val="none" w:sz="0" w:space="0" w:color="auto"/>
      </w:divBdr>
    </w:div>
    <w:div w:id="620111563">
      <w:marLeft w:val="0"/>
      <w:marRight w:val="0"/>
      <w:marTop w:val="0"/>
      <w:marBottom w:val="0"/>
      <w:divBdr>
        <w:top w:val="none" w:sz="0" w:space="0" w:color="auto"/>
        <w:left w:val="none" w:sz="0" w:space="0" w:color="auto"/>
        <w:bottom w:val="none" w:sz="0" w:space="0" w:color="auto"/>
        <w:right w:val="none" w:sz="0" w:space="0" w:color="auto"/>
      </w:divBdr>
    </w:div>
    <w:div w:id="620111564">
      <w:marLeft w:val="0"/>
      <w:marRight w:val="0"/>
      <w:marTop w:val="0"/>
      <w:marBottom w:val="0"/>
      <w:divBdr>
        <w:top w:val="none" w:sz="0" w:space="0" w:color="auto"/>
        <w:left w:val="none" w:sz="0" w:space="0" w:color="auto"/>
        <w:bottom w:val="none" w:sz="0" w:space="0" w:color="auto"/>
        <w:right w:val="none" w:sz="0" w:space="0" w:color="auto"/>
      </w:divBdr>
    </w:div>
    <w:div w:id="620111565">
      <w:marLeft w:val="0"/>
      <w:marRight w:val="0"/>
      <w:marTop w:val="0"/>
      <w:marBottom w:val="0"/>
      <w:divBdr>
        <w:top w:val="none" w:sz="0" w:space="0" w:color="auto"/>
        <w:left w:val="none" w:sz="0" w:space="0" w:color="auto"/>
        <w:bottom w:val="none" w:sz="0" w:space="0" w:color="auto"/>
        <w:right w:val="none" w:sz="0" w:space="0" w:color="auto"/>
      </w:divBdr>
    </w:div>
    <w:div w:id="620111566">
      <w:marLeft w:val="0"/>
      <w:marRight w:val="0"/>
      <w:marTop w:val="0"/>
      <w:marBottom w:val="0"/>
      <w:divBdr>
        <w:top w:val="none" w:sz="0" w:space="0" w:color="auto"/>
        <w:left w:val="none" w:sz="0" w:space="0" w:color="auto"/>
        <w:bottom w:val="none" w:sz="0" w:space="0" w:color="auto"/>
        <w:right w:val="none" w:sz="0" w:space="0" w:color="auto"/>
      </w:divBdr>
    </w:div>
    <w:div w:id="620111567">
      <w:marLeft w:val="0"/>
      <w:marRight w:val="0"/>
      <w:marTop w:val="0"/>
      <w:marBottom w:val="0"/>
      <w:divBdr>
        <w:top w:val="none" w:sz="0" w:space="0" w:color="auto"/>
        <w:left w:val="none" w:sz="0" w:space="0" w:color="auto"/>
        <w:bottom w:val="none" w:sz="0" w:space="0" w:color="auto"/>
        <w:right w:val="none" w:sz="0" w:space="0" w:color="auto"/>
      </w:divBdr>
    </w:div>
    <w:div w:id="620111568">
      <w:marLeft w:val="0"/>
      <w:marRight w:val="0"/>
      <w:marTop w:val="0"/>
      <w:marBottom w:val="0"/>
      <w:divBdr>
        <w:top w:val="none" w:sz="0" w:space="0" w:color="auto"/>
        <w:left w:val="none" w:sz="0" w:space="0" w:color="auto"/>
        <w:bottom w:val="none" w:sz="0" w:space="0" w:color="auto"/>
        <w:right w:val="none" w:sz="0" w:space="0" w:color="auto"/>
      </w:divBdr>
    </w:div>
    <w:div w:id="620111569">
      <w:marLeft w:val="0"/>
      <w:marRight w:val="0"/>
      <w:marTop w:val="0"/>
      <w:marBottom w:val="0"/>
      <w:divBdr>
        <w:top w:val="none" w:sz="0" w:space="0" w:color="auto"/>
        <w:left w:val="none" w:sz="0" w:space="0" w:color="auto"/>
        <w:bottom w:val="none" w:sz="0" w:space="0" w:color="auto"/>
        <w:right w:val="none" w:sz="0" w:space="0" w:color="auto"/>
      </w:divBdr>
    </w:div>
    <w:div w:id="620111570">
      <w:marLeft w:val="0"/>
      <w:marRight w:val="0"/>
      <w:marTop w:val="0"/>
      <w:marBottom w:val="0"/>
      <w:divBdr>
        <w:top w:val="none" w:sz="0" w:space="0" w:color="auto"/>
        <w:left w:val="none" w:sz="0" w:space="0" w:color="auto"/>
        <w:bottom w:val="none" w:sz="0" w:space="0" w:color="auto"/>
        <w:right w:val="none" w:sz="0" w:space="0" w:color="auto"/>
      </w:divBdr>
    </w:div>
    <w:div w:id="620111571">
      <w:marLeft w:val="0"/>
      <w:marRight w:val="0"/>
      <w:marTop w:val="0"/>
      <w:marBottom w:val="0"/>
      <w:divBdr>
        <w:top w:val="none" w:sz="0" w:space="0" w:color="auto"/>
        <w:left w:val="none" w:sz="0" w:space="0" w:color="auto"/>
        <w:bottom w:val="none" w:sz="0" w:space="0" w:color="auto"/>
        <w:right w:val="none" w:sz="0" w:space="0" w:color="auto"/>
      </w:divBdr>
    </w:div>
    <w:div w:id="620111572">
      <w:marLeft w:val="0"/>
      <w:marRight w:val="0"/>
      <w:marTop w:val="0"/>
      <w:marBottom w:val="0"/>
      <w:divBdr>
        <w:top w:val="none" w:sz="0" w:space="0" w:color="auto"/>
        <w:left w:val="none" w:sz="0" w:space="0" w:color="auto"/>
        <w:bottom w:val="none" w:sz="0" w:space="0" w:color="auto"/>
        <w:right w:val="none" w:sz="0" w:space="0" w:color="auto"/>
      </w:divBdr>
    </w:div>
    <w:div w:id="620111573">
      <w:marLeft w:val="0"/>
      <w:marRight w:val="0"/>
      <w:marTop w:val="0"/>
      <w:marBottom w:val="0"/>
      <w:divBdr>
        <w:top w:val="none" w:sz="0" w:space="0" w:color="auto"/>
        <w:left w:val="none" w:sz="0" w:space="0" w:color="auto"/>
        <w:bottom w:val="none" w:sz="0" w:space="0" w:color="auto"/>
        <w:right w:val="none" w:sz="0" w:space="0" w:color="auto"/>
      </w:divBdr>
    </w:div>
    <w:div w:id="620111574">
      <w:marLeft w:val="0"/>
      <w:marRight w:val="0"/>
      <w:marTop w:val="0"/>
      <w:marBottom w:val="0"/>
      <w:divBdr>
        <w:top w:val="none" w:sz="0" w:space="0" w:color="auto"/>
        <w:left w:val="none" w:sz="0" w:space="0" w:color="auto"/>
        <w:bottom w:val="none" w:sz="0" w:space="0" w:color="auto"/>
        <w:right w:val="none" w:sz="0" w:space="0" w:color="auto"/>
      </w:divBdr>
    </w:div>
    <w:div w:id="620111575">
      <w:marLeft w:val="0"/>
      <w:marRight w:val="0"/>
      <w:marTop w:val="0"/>
      <w:marBottom w:val="0"/>
      <w:divBdr>
        <w:top w:val="none" w:sz="0" w:space="0" w:color="auto"/>
        <w:left w:val="none" w:sz="0" w:space="0" w:color="auto"/>
        <w:bottom w:val="none" w:sz="0" w:space="0" w:color="auto"/>
        <w:right w:val="none" w:sz="0" w:space="0" w:color="auto"/>
      </w:divBdr>
    </w:div>
    <w:div w:id="620111576">
      <w:marLeft w:val="0"/>
      <w:marRight w:val="0"/>
      <w:marTop w:val="0"/>
      <w:marBottom w:val="0"/>
      <w:divBdr>
        <w:top w:val="none" w:sz="0" w:space="0" w:color="auto"/>
        <w:left w:val="none" w:sz="0" w:space="0" w:color="auto"/>
        <w:bottom w:val="none" w:sz="0" w:space="0" w:color="auto"/>
        <w:right w:val="none" w:sz="0" w:space="0" w:color="auto"/>
      </w:divBdr>
    </w:div>
    <w:div w:id="620111577">
      <w:marLeft w:val="0"/>
      <w:marRight w:val="0"/>
      <w:marTop w:val="0"/>
      <w:marBottom w:val="0"/>
      <w:divBdr>
        <w:top w:val="none" w:sz="0" w:space="0" w:color="auto"/>
        <w:left w:val="none" w:sz="0" w:space="0" w:color="auto"/>
        <w:bottom w:val="none" w:sz="0" w:space="0" w:color="auto"/>
        <w:right w:val="none" w:sz="0" w:space="0" w:color="auto"/>
      </w:divBdr>
    </w:div>
    <w:div w:id="620111578">
      <w:marLeft w:val="0"/>
      <w:marRight w:val="0"/>
      <w:marTop w:val="0"/>
      <w:marBottom w:val="0"/>
      <w:divBdr>
        <w:top w:val="none" w:sz="0" w:space="0" w:color="auto"/>
        <w:left w:val="none" w:sz="0" w:space="0" w:color="auto"/>
        <w:bottom w:val="none" w:sz="0" w:space="0" w:color="auto"/>
        <w:right w:val="none" w:sz="0" w:space="0" w:color="auto"/>
      </w:divBdr>
    </w:div>
    <w:div w:id="620111579">
      <w:marLeft w:val="0"/>
      <w:marRight w:val="0"/>
      <w:marTop w:val="0"/>
      <w:marBottom w:val="0"/>
      <w:divBdr>
        <w:top w:val="none" w:sz="0" w:space="0" w:color="auto"/>
        <w:left w:val="none" w:sz="0" w:space="0" w:color="auto"/>
        <w:bottom w:val="none" w:sz="0" w:space="0" w:color="auto"/>
        <w:right w:val="none" w:sz="0" w:space="0" w:color="auto"/>
      </w:divBdr>
    </w:div>
    <w:div w:id="620111580">
      <w:marLeft w:val="0"/>
      <w:marRight w:val="0"/>
      <w:marTop w:val="0"/>
      <w:marBottom w:val="0"/>
      <w:divBdr>
        <w:top w:val="none" w:sz="0" w:space="0" w:color="auto"/>
        <w:left w:val="none" w:sz="0" w:space="0" w:color="auto"/>
        <w:bottom w:val="none" w:sz="0" w:space="0" w:color="auto"/>
        <w:right w:val="none" w:sz="0" w:space="0" w:color="auto"/>
      </w:divBdr>
    </w:div>
    <w:div w:id="620111581">
      <w:marLeft w:val="0"/>
      <w:marRight w:val="0"/>
      <w:marTop w:val="0"/>
      <w:marBottom w:val="0"/>
      <w:divBdr>
        <w:top w:val="none" w:sz="0" w:space="0" w:color="auto"/>
        <w:left w:val="none" w:sz="0" w:space="0" w:color="auto"/>
        <w:bottom w:val="none" w:sz="0" w:space="0" w:color="auto"/>
        <w:right w:val="none" w:sz="0" w:space="0" w:color="auto"/>
      </w:divBdr>
    </w:div>
    <w:div w:id="620111582">
      <w:marLeft w:val="0"/>
      <w:marRight w:val="0"/>
      <w:marTop w:val="0"/>
      <w:marBottom w:val="0"/>
      <w:divBdr>
        <w:top w:val="none" w:sz="0" w:space="0" w:color="auto"/>
        <w:left w:val="none" w:sz="0" w:space="0" w:color="auto"/>
        <w:bottom w:val="none" w:sz="0" w:space="0" w:color="auto"/>
        <w:right w:val="none" w:sz="0" w:space="0" w:color="auto"/>
      </w:divBdr>
    </w:div>
    <w:div w:id="620111583">
      <w:marLeft w:val="0"/>
      <w:marRight w:val="0"/>
      <w:marTop w:val="0"/>
      <w:marBottom w:val="0"/>
      <w:divBdr>
        <w:top w:val="none" w:sz="0" w:space="0" w:color="auto"/>
        <w:left w:val="none" w:sz="0" w:space="0" w:color="auto"/>
        <w:bottom w:val="none" w:sz="0" w:space="0" w:color="auto"/>
        <w:right w:val="none" w:sz="0" w:space="0" w:color="auto"/>
      </w:divBdr>
    </w:div>
    <w:div w:id="620111584">
      <w:marLeft w:val="0"/>
      <w:marRight w:val="0"/>
      <w:marTop w:val="0"/>
      <w:marBottom w:val="0"/>
      <w:divBdr>
        <w:top w:val="none" w:sz="0" w:space="0" w:color="auto"/>
        <w:left w:val="none" w:sz="0" w:space="0" w:color="auto"/>
        <w:bottom w:val="none" w:sz="0" w:space="0" w:color="auto"/>
        <w:right w:val="none" w:sz="0" w:space="0" w:color="auto"/>
      </w:divBdr>
    </w:div>
    <w:div w:id="620111585">
      <w:marLeft w:val="0"/>
      <w:marRight w:val="0"/>
      <w:marTop w:val="0"/>
      <w:marBottom w:val="0"/>
      <w:divBdr>
        <w:top w:val="none" w:sz="0" w:space="0" w:color="auto"/>
        <w:left w:val="none" w:sz="0" w:space="0" w:color="auto"/>
        <w:bottom w:val="none" w:sz="0" w:space="0" w:color="auto"/>
        <w:right w:val="none" w:sz="0" w:space="0" w:color="auto"/>
      </w:divBdr>
    </w:div>
    <w:div w:id="620111586">
      <w:marLeft w:val="0"/>
      <w:marRight w:val="0"/>
      <w:marTop w:val="0"/>
      <w:marBottom w:val="0"/>
      <w:divBdr>
        <w:top w:val="none" w:sz="0" w:space="0" w:color="auto"/>
        <w:left w:val="none" w:sz="0" w:space="0" w:color="auto"/>
        <w:bottom w:val="none" w:sz="0" w:space="0" w:color="auto"/>
        <w:right w:val="none" w:sz="0" w:space="0" w:color="auto"/>
      </w:divBdr>
    </w:div>
    <w:div w:id="620111587">
      <w:marLeft w:val="0"/>
      <w:marRight w:val="0"/>
      <w:marTop w:val="0"/>
      <w:marBottom w:val="0"/>
      <w:divBdr>
        <w:top w:val="none" w:sz="0" w:space="0" w:color="auto"/>
        <w:left w:val="none" w:sz="0" w:space="0" w:color="auto"/>
        <w:bottom w:val="none" w:sz="0" w:space="0" w:color="auto"/>
        <w:right w:val="none" w:sz="0" w:space="0" w:color="auto"/>
      </w:divBdr>
    </w:div>
    <w:div w:id="620111588">
      <w:marLeft w:val="0"/>
      <w:marRight w:val="0"/>
      <w:marTop w:val="0"/>
      <w:marBottom w:val="0"/>
      <w:divBdr>
        <w:top w:val="none" w:sz="0" w:space="0" w:color="auto"/>
        <w:left w:val="none" w:sz="0" w:space="0" w:color="auto"/>
        <w:bottom w:val="none" w:sz="0" w:space="0" w:color="auto"/>
        <w:right w:val="none" w:sz="0" w:space="0" w:color="auto"/>
      </w:divBdr>
    </w:div>
    <w:div w:id="620111589">
      <w:marLeft w:val="0"/>
      <w:marRight w:val="0"/>
      <w:marTop w:val="0"/>
      <w:marBottom w:val="0"/>
      <w:divBdr>
        <w:top w:val="none" w:sz="0" w:space="0" w:color="auto"/>
        <w:left w:val="none" w:sz="0" w:space="0" w:color="auto"/>
        <w:bottom w:val="none" w:sz="0" w:space="0" w:color="auto"/>
        <w:right w:val="none" w:sz="0" w:space="0" w:color="auto"/>
      </w:divBdr>
    </w:div>
    <w:div w:id="620111590">
      <w:marLeft w:val="0"/>
      <w:marRight w:val="0"/>
      <w:marTop w:val="0"/>
      <w:marBottom w:val="0"/>
      <w:divBdr>
        <w:top w:val="none" w:sz="0" w:space="0" w:color="auto"/>
        <w:left w:val="none" w:sz="0" w:space="0" w:color="auto"/>
        <w:bottom w:val="none" w:sz="0" w:space="0" w:color="auto"/>
        <w:right w:val="none" w:sz="0" w:space="0" w:color="auto"/>
      </w:divBdr>
    </w:div>
    <w:div w:id="620111591">
      <w:marLeft w:val="0"/>
      <w:marRight w:val="0"/>
      <w:marTop w:val="0"/>
      <w:marBottom w:val="0"/>
      <w:divBdr>
        <w:top w:val="none" w:sz="0" w:space="0" w:color="auto"/>
        <w:left w:val="none" w:sz="0" w:space="0" w:color="auto"/>
        <w:bottom w:val="none" w:sz="0" w:space="0" w:color="auto"/>
        <w:right w:val="none" w:sz="0" w:space="0" w:color="auto"/>
      </w:divBdr>
    </w:div>
    <w:div w:id="620111592">
      <w:marLeft w:val="0"/>
      <w:marRight w:val="0"/>
      <w:marTop w:val="0"/>
      <w:marBottom w:val="0"/>
      <w:divBdr>
        <w:top w:val="none" w:sz="0" w:space="0" w:color="auto"/>
        <w:left w:val="none" w:sz="0" w:space="0" w:color="auto"/>
        <w:bottom w:val="none" w:sz="0" w:space="0" w:color="auto"/>
        <w:right w:val="none" w:sz="0" w:space="0" w:color="auto"/>
      </w:divBdr>
    </w:div>
    <w:div w:id="620111593">
      <w:marLeft w:val="0"/>
      <w:marRight w:val="0"/>
      <w:marTop w:val="0"/>
      <w:marBottom w:val="0"/>
      <w:divBdr>
        <w:top w:val="none" w:sz="0" w:space="0" w:color="auto"/>
        <w:left w:val="none" w:sz="0" w:space="0" w:color="auto"/>
        <w:bottom w:val="none" w:sz="0" w:space="0" w:color="auto"/>
        <w:right w:val="none" w:sz="0" w:space="0" w:color="auto"/>
      </w:divBdr>
    </w:div>
    <w:div w:id="620111594">
      <w:marLeft w:val="0"/>
      <w:marRight w:val="0"/>
      <w:marTop w:val="0"/>
      <w:marBottom w:val="0"/>
      <w:divBdr>
        <w:top w:val="none" w:sz="0" w:space="0" w:color="auto"/>
        <w:left w:val="none" w:sz="0" w:space="0" w:color="auto"/>
        <w:bottom w:val="none" w:sz="0" w:space="0" w:color="auto"/>
        <w:right w:val="none" w:sz="0" w:space="0" w:color="auto"/>
      </w:divBdr>
    </w:div>
    <w:div w:id="620111595">
      <w:marLeft w:val="0"/>
      <w:marRight w:val="0"/>
      <w:marTop w:val="0"/>
      <w:marBottom w:val="0"/>
      <w:divBdr>
        <w:top w:val="none" w:sz="0" w:space="0" w:color="auto"/>
        <w:left w:val="none" w:sz="0" w:space="0" w:color="auto"/>
        <w:bottom w:val="none" w:sz="0" w:space="0" w:color="auto"/>
        <w:right w:val="none" w:sz="0" w:space="0" w:color="auto"/>
      </w:divBdr>
    </w:div>
    <w:div w:id="620111596">
      <w:marLeft w:val="0"/>
      <w:marRight w:val="0"/>
      <w:marTop w:val="0"/>
      <w:marBottom w:val="0"/>
      <w:divBdr>
        <w:top w:val="none" w:sz="0" w:space="0" w:color="auto"/>
        <w:left w:val="none" w:sz="0" w:space="0" w:color="auto"/>
        <w:bottom w:val="none" w:sz="0" w:space="0" w:color="auto"/>
        <w:right w:val="none" w:sz="0" w:space="0" w:color="auto"/>
      </w:divBdr>
    </w:div>
    <w:div w:id="620111597">
      <w:marLeft w:val="0"/>
      <w:marRight w:val="0"/>
      <w:marTop w:val="0"/>
      <w:marBottom w:val="0"/>
      <w:divBdr>
        <w:top w:val="none" w:sz="0" w:space="0" w:color="auto"/>
        <w:left w:val="none" w:sz="0" w:space="0" w:color="auto"/>
        <w:bottom w:val="none" w:sz="0" w:space="0" w:color="auto"/>
        <w:right w:val="none" w:sz="0" w:space="0" w:color="auto"/>
      </w:divBdr>
    </w:div>
    <w:div w:id="620111598">
      <w:marLeft w:val="0"/>
      <w:marRight w:val="0"/>
      <w:marTop w:val="0"/>
      <w:marBottom w:val="0"/>
      <w:divBdr>
        <w:top w:val="none" w:sz="0" w:space="0" w:color="auto"/>
        <w:left w:val="none" w:sz="0" w:space="0" w:color="auto"/>
        <w:bottom w:val="none" w:sz="0" w:space="0" w:color="auto"/>
        <w:right w:val="none" w:sz="0" w:space="0" w:color="auto"/>
      </w:divBdr>
    </w:div>
    <w:div w:id="721438686">
      <w:bodyDiv w:val="1"/>
      <w:marLeft w:val="0"/>
      <w:marRight w:val="0"/>
      <w:marTop w:val="0"/>
      <w:marBottom w:val="0"/>
      <w:divBdr>
        <w:top w:val="none" w:sz="0" w:space="0" w:color="auto"/>
        <w:left w:val="none" w:sz="0" w:space="0" w:color="auto"/>
        <w:bottom w:val="none" w:sz="0" w:space="0" w:color="auto"/>
        <w:right w:val="none" w:sz="0" w:space="0" w:color="auto"/>
      </w:divBdr>
      <w:divsChild>
        <w:div w:id="19475927">
          <w:marLeft w:val="432"/>
          <w:marRight w:val="0"/>
          <w:marTop w:val="120"/>
          <w:marBottom w:val="0"/>
          <w:divBdr>
            <w:top w:val="none" w:sz="0" w:space="0" w:color="auto"/>
            <w:left w:val="none" w:sz="0" w:space="0" w:color="auto"/>
            <w:bottom w:val="none" w:sz="0" w:space="0" w:color="auto"/>
            <w:right w:val="none" w:sz="0" w:space="0" w:color="auto"/>
          </w:divBdr>
        </w:div>
      </w:divsChild>
    </w:div>
    <w:div w:id="752508965">
      <w:bodyDiv w:val="1"/>
      <w:marLeft w:val="0"/>
      <w:marRight w:val="0"/>
      <w:marTop w:val="0"/>
      <w:marBottom w:val="0"/>
      <w:divBdr>
        <w:top w:val="none" w:sz="0" w:space="0" w:color="auto"/>
        <w:left w:val="none" w:sz="0" w:space="0" w:color="auto"/>
        <w:bottom w:val="none" w:sz="0" w:space="0" w:color="auto"/>
        <w:right w:val="none" w:sz="0" w:space="0" w:color="auto"/>
      </w:divBdr>
    </w:div>
    <w:div w:id="951786602">
      <w:bodyDiv w:val="1"/>
      <w:marLeft w:val="0"/>
      <w:marRight w:val="0"/>
      <w:marTop w:val="0"/>
      <w:marBottom w:val="0"/>
      <w:divBdr>
        <w:top w:val="none" w:sz="0" w:space="0" w:color="auto"/>
        <w:left w:val="none" w:sz="0" w:space="0" w:color="auto"/>
        <w:bottom w:val="none" w:sz="0" w:space="0" w:color="auto"/>
        <w:right w:val="none" w:sz="0" w:space="0" w:color="auto"/>
      </w:divBdr>
    </w:div>
    <w:div w:id="1107114523">
      <w:bodyDiv w:val="1"/>
      <w:marLeft w:val="0"/>
      <w:marRight w:val="0"/>
      <w:marTop w:val="0"/>
      <w:marBottom w:val="0"/>
      <w:divBdr>
        <w:top w:val="none" w:sz="0" w:space="0" w:color="auto"/>
        <w:left w:val="none" w:sz="0" w:space="0" w:color="auto"/>
        <w:bottom w:val="none" w:sz="0" w:space="0" w:color="auto"/>
        <w:right w:val="none" w:sz="0" w:space="0" w:color="auto"/>
      </w:divBdr>
    </w:div>
    <w:div w:id="1135685314">
      <w:bodyDiv w:val="1"/>
      <w:marLeft w:val="0"/>
      <w:marRight w:val="0"/>
      <w:marTop w:val="0"/>
      <w:marBottom w:val="0"/>
      <w:divBdr>
        <w:top w:val="none" w:sz="0" w:space="0" w:color="auto"/>
        <w:left w:val="none" w:sz="0" w:space="0" w:color="auto"/>
        <w:bottom w:val="none" w:sz="0" w:space="0" w:color="auto"/>
        <w:right w:val="none" w:sz="0" w:space="0" w:color="auto"/>
      </w:divBdr>
    </w:div>
    <w:div w:id="1169059434">
      <w:bodyDiv w:val="1"/>
      <w:marLeft w:val="0"/>
      <w:marRight w:val="0"/>
      <w:marTop w:val="0"/>
      <w:marBottom w:val="0"/>
      <w:divBdr>
        <w:top w:val="none" w:sz="0" w:space="0" w:color="auto"/>
        <w:left w:val="none" w:sz="0" w:space="0" w:color="auto"/>
        <w:bottom w:val="none" w:sz="0" w:space="0" w:color="auto"/>
        <w:right w:val="none" w:sz="0" w:space="0" w:color="auto"/>
      </w:divBdr>
    </w:div>
    <w:div w:id="1221748631">
      <w:marLeft w:val="0"/>
      <w:marRight w:val="0"/>
      <w:marTop w:val="0"/>
      <w:marBottom w:val="0"/>
      <w:divBdr>
        <w:top w:val="none" w:sz="0" w:space="0" w:color="auto"/>
        <w:left w:val="none" w:sz="0" w:space="0" w:color="auto"/>
        <w:bottom w:val="none" w:sz="0" w:space="0" w:color="auto"/>
        <w:right w:val="none" w:sz="0" w:space="0" w:color="auto"/>
      </w:divBdr>
    </w:div>
    <w:div w:id="1221748632">
      <w:marLeft w:val="0"/>
      <w:marRight w:val="0"/>
      <w:marTop w:val="0"/>
      <w:marBottom w:val="0"/>
      <w:divBdr>
        <w:top w:val="none" w:sz="0" w:space="0" w:color="auto"/>
        <w:left w:val="none" w:sz="0" w:space="0" w:color="auto"/>
        <w:bottom w:val="none" w:sz="0" w:space="0" w:color="auto"/>
        <w:right w:val="none" w:sz="0" w:space="0" w:color="auto"/>
      </w:divBdr>
    </w:div>
    <w:div w:id="1221748633">
      <w:marLeft w:val="0"/>
      <w:marRight w:val="0"/>
      <w:marTop w:val="0"/>
      <w:marBottom w:val="0"/>
      <w:divBdr>
        <w:top w:val="none" w:sz="0" w:space="0" w:color="auto"/>
        <w:left w:val="none" w:sz="0" w:space="0" w:color="auto"/>
        <w:bottom w:val="none" w:sz="0" w:space="0" w:color="auto"/>
        <w:right w:val="none" w:sz="0" w:space="0" w:color="auto"/>
      </w:divBdr>
    </w:div>
    <w:div w:id="1221748634">
      <w:marLeft w:val="0"/>
      <w:marRight w:val="0"/>
      <w:marTop w:val="0"/>
      <w:marBottom w:val="0"/>
      <w:divBdr>
        <w:top w:val="none" w:sz="0" w:space="0" w:color="auto"/>
        <w:left w:val="none" w:sz="0" w:space="0" w:color="auto"/>
        <w:bottom w:val="none" w:sz="0" w:space="0" w:color="auto"/>
        <w:right w:val="none" w:sz="0" w:space="0" w:color="auto"/>
      </w:divBdr>
    </w:div>
    <w:div w:id="1221748635">
      <w:marLeft w:val="0"/>
      <w:marRight w:val="0"/>
      <w:marTop w:val="0"/>
      <w:marBottom w:val="0"/>
      <w:divBdr>
        <w:top w:val="none" w:sz="0" w:space="0" w:color="auto"/>
        <w:left w:val="none" w:sz="0" w:space="0" w:color="auto"/>
        <w:bottom w:val="none" w:sz="0" w:space="0" w:color="auto"/>
        <w:right w:val="none" w:sz="0" w:space="0" w:color="auto"/>
      </w:divBdr>
    </w:div>
    <w:div w:id="1221748636">
      <w:marLeft w:val="0"/>
      <w:marRight w:val="0"/>
      <w:marTop w:val="0"/>
      <w:marBottom w:val="0"/>
      <w:divBdr>
        <w:top w:val="none" w:sz="0" w:space="0" w:color="auto"/>
        <w:left w:val="none" w:sz="0" w:space="0" w:color="auto"/>
        <w:bottom w:val="none" w:sz="0" w:space="0" w:color="auto"/>
        <w:right w:val="none" w:sz="0" w:space="0" w:color="auto"/>
      </w:divBdr>
    </w:div>
    <w:div w:id="1221748637">
      <w:marLeft w:val="0"/>
      <w:marRight w:val="0"/>
      <w:marTop w:val="0"/>
      <w:marBottom w:val="0"/>
      <w:divBdr>
        <w:top w:val="none" w:sz="0" w:space="0" w:color="auto"/>
        <w:left w:val="none" w:sz="0" w:space="0" w:color="auto"/>
        <w:bottom w:val="none" w:sz="0" w:space="0" w:color="auto"/>
        <w:right w:val="none" w:sz="0" w:space="0" w:color="auto"/>
      </w:divBdr>
    </w:div>
    <w:div w:id="1221748638">
      <w:marLeft w:val="0"/>
      <w:marRight w:val="0"/>
      <w:marTop w:val="0"/>
      <w:marBottom w:val="0"/>
      <w:divBdr>
        <w:top w:val="none" w:sz="0" w:space="0" w:color="auto"/>
        <w:left w:val="none" w:sz="0" w:space="0" w:color="auto"/>
        <w:bottom w:val="none" w:sz="0" w:space="0" w:color="auto"/>
        <w:right w:val="none" w:sz="0" w:space="0" w:color="auto"/>
      </w:divBdr>
    </w:div>
    <w:div w:id="1221748639">
      <w:marLeft w:val="0"/>
      <w:marRight w:val="0"/>
      <w:marTop w:val="0"/>
      <w:marBottom w:val="0"/>
      <w:divBdr>
        <w:top w:val="none" w:sz="0" w:space="0" w:color="auto"/>
        <w:left w:val="none" w:sz="0" w:space="0" w:color="auto"/>
        <w:bottom w:val="none" w:sz="0" w:space="0" w:color="auto"/>
        <w:right w:val="none" w:sz="0" w:space="0" w:color="auto"/>
      </w:divBdr>
    </w:div>
    <w:div w:id="1221748640">
      <w:marLeft w:val="0"/>
      <w:marRight w:val="0"/>
      <w:marTop w:val="0"/>
      <w:marBottom w:val="0"/>
      <w:divBdr>
        <w:top w:val="none" w:sz="0" w:space="0" w:color="auto"/>
        <w:left w:val="none" w:sz="0" w:space="0" w:color="auto"/>
        <w:bottom w:val="none" w:sz="0" w:space="0" w:color="auto"/>
        <w:right w:val="none" w:sz="0" w:space="0" w:color="auto"/>
      </w:divBdr>
    </w:div>
    <w:div w:id="1221748641">
      <w:marLeft w:val="0"/>
      <w:marRight w:val="0"/>
      <w:marTop w:val="0"/>
      <w:marBottom w:val="0"/>
      <w:divBdr>
        <w:top w:val="none" w:sz="0" w:space="0" w:color="auto"/>
        <w:left w:val="none" w:sz="0" w:space="0" w:color="auto"/>
        <w:bottom w:val="none" w:sz="0" w:space="0" w:color="auto"/>
        <w:right w:val="none" w:sz="0" w:space="0" w:color="auto"/>
      </w:divBdr>
    </w:div>
    <w:div w:id="1221748642">
      <w:marLeft w:val="0"/>
      <w:marRight w:val="0"/>
      <w:marTop w:val="0"/>
      <w:marBottom w:val="0"/>
      <w:divBdr>
        <w:top w:val="none" w:sz="0" w:space="0" w:color="auto"/>
        <w:left w:val="none" w:sz="0" w:space="0" w:color="auto"/>
        <w:bottom w:val="none" w:sz="0" w:space="0" w:color="auto"/>
        <w:right w:val="none" w:sz="0" w:space="0" w:color="auto"/>
      </w:divBdr>
    </w:div>
    <w:div w:id="1221748643">
      <w:marLeft w:val="0"/>
      <w:marRight w:val="0"/>
      <w:marTop w:val="0"/>
      <w:marBottom w:val="0"/>
      <w:divBdr>
        <w:top w:val="none" w:sz="0" w:space="0" w:color="auto"/>
        <w:left w:val="none" w:sz="0" w:space="0" w:color="auto"/>
        <w:bottom w:val="none" w:sz="0" w:space="0" w:color="auto"/>
        <w:right w:val="none" w:sz="0" w:space="0" w:color="auto"/>
      </w:divBdr>
    </w:div>
    <w:div w:id="1221748644">
      <w:marLeft w:val="0"/>
      <w:marRight w:val="0"/>
      <w:marTop w:val="0"/>
      <w:marBottom w:val="0"/>
      <w:divBdr>
        <w:top w:val="none" w:sz="0" w:space="0" w:color="auto"/>
        <w:left w:val="none" w:sz="0" w:space="0" w:color="auto"/>
        <w:bottom w:val="none" w:sz="0" w:space="0" w:color="auto"/>
        <w:right w:val="none" w:sz="0" w:space="0" w:color="auto"/>
      </w:divBdr>
    </w:div>
    <w:div w:id="1221748645">
      <w:marLeft w:val="0"/>
      <w:marRight w:val="0"/>
      <w:marTop w:val="0"/>
      <w:marBottom w:val="0"/>
      <w:divBdr>
        <w:top w:val="none" w:sz="0" w:space="0" w:color="auto"/>
        <w:left w:val="none" w:sz="0" w:space="0" w:color="auto"/>
        <w:bottom w:val="none" w:sz="0" w:space="0" w:color="auto"/>
        <w:right w:val="none" w:sz="0" w:space="0" w:color="auto"/>
      </w:divBdr>
    </w:div>
    <w:div w:id="1221748646">
      <w:marLeft w:val="0"/>
      <w:marRight w:val="0"/>
      <w:marTop w:val="0"/>
      <w:marBottom w:val="0"/>
      <w:divBdr>
        <w:top w:val="none" w:sz="0" w:space="0" w:color="auto"/>
        <w:left w:val="none" w:sz="0" w:space="0" w:color="auto"/>
        <w:bottom w:val="none" w:sz="0" w:space="0" w:color="auto"/>
        <w:right w:val="none" w:sz="0" w:space="0" w:color="auto"/>
      </w:divBdr>
    </w:div>
    <w:div w:id="1221748647">
      <w:marLeft w:val="0"/>
      <w:marRight w:val="0"/>
      <w:marTop w:val="0"/>
      <w:marBottom w:val="0"/>
      <w:divBdr>
        <w:top w:val="none" w:sz="0" w:space="0" w:color="auto"/>
        <w:left w:val="none" w:sz="0" w:space="0" w:color="auto"/>
        <w:bottom w:val="none" w:sz="0" w:space="0" w:color="auto"/>
        <w:right w:val="none" w:sz="0" w:space="0" w:color="auto"/>
      </w:divBdr>
    </w:div>
    <w:div w:id="1221748648">
      <w:marLeft w:val="0"/>
      <w:marRight w:val="0"/>
      <w:marTop w:val="0"/>
      <w:marBottom w:val="0"/>
      <w:divBdr>
        <w:top w:val="none" w:sz="0" w:space="0" w:color="auto"/>
        <w:left w:val="none" w:sz="0" w:space="0" w:color="auto"/>
        <w:bottom w:val="none" w:sz="0" w:space="0" w:color="auto"/>
        <w:right w:val="none" w:sz="0" w:space="0" w:color="auto"/>
      </w:divBdr>
    </w:div>
    <w:div w:id="1221748649">
      <w:marLeft w:val="0"/>
      <w:marRight w:val="0"/>
      <w:marTop w:val="0"/>
      <w:marBottom w:val="0"/>
      <w:divBdr>
        <w:top w:val="none" w:sz="0" w:space="0" w:color="auto"/>
        <w:left w:val="none" w:sz="0" w:space="0" w:color="auto"/>
        <w:bottom w:val="none" w:sz="0" w:space="0" w:color="auto"/>
        <w:right w:val="none" w:sz="0" w:space="0" w:color="auto"/>
      </w:divBdr>
    </w:div>
    <w:div w:id="1221748650">
      <w:marLeft w:val="0"/>
      <w:marRight w:val="0"/>
      <w:marTop w:val="0"/>
      <w:marBottom w:val="0"/>
      <w:divBdr>
        <w:top w:val="none" w:sz="0" w:space="0" w:color="auto"/>
        <w:left w:val="none" w:sz="0" w:space="0" w:color="auto"/>
        <w:bottom w:val="none" w:sz="0" w:space="0" w:color="auto"/>
        <w:right w:val="none" w:sz="0" w:space="0" w:color="auto"/>
      </w:divBdr>
    </w:div>
    <w:div w:id="1221748651">
      <w:marLeft w:val="0"/>
      <w:marRight w:val="0"/>
      <w:marTop w:val="0"/>
      <w:marBottom w:val="0"/>
      <w:divBdr>
        <w:top w:val="none" w:sz="0" w:space="0" w:color="auto"/>
        <w:left w:val="none" w:sz="0" w:space="0" w:color="auto"/>
        <w:bottom w:val="none" w:sz="0" w:space="0" w:color="auto"/>
        <w:right w:val="none" w:sz="0" w:space="0" w:color="auto"/>
      </w:divBdr>
    </w:div>
    <w:div w:id="1221748652">
      <w:marLeft w:val="0"/>
      <w:marRight w:val="0"/>
      <w:marTop w:val="0"/>
      <w:marBottom w:val="0"/>
      <w:divBdr>
        <w:top w:val="none" w:sz="0" w:space="0" w:color="auto"/>
        <w:left w:val="none" w:sz="0" w:space="0" w:color="auto"/>
        <w:bottom w:val="none" w:sz="0" w:space="0" w:color="auto"/>
        <w:right w:val="none" w:sz="0" w:space="0" w:color="auto"/>
      </w:divBdr>
    </w:div>
    <w:div w:id="1221748653">
      <w:marLeft w:val="0"/>
      <w:marRight w:val="0"/>
      <w:marTop w:val="0"/>
      <w:marBottom w:val="0"/>
      <w:divBdr>
        <w:top w:val="none" w:sz="0" w:space="0" w:color="auto"/>
        <w:left w:val="none" w:sz="0" w:space="0" w:color="auto"/>
        <w:bottom w:val="none" w:sz="0" w:space="0" w:color="auto"/>
        <w:right w:val="none" w:sz="0" w:space="0" w:color="auto"/>
      </w:divBdr>
    </w:div>
    <w:div w:id="1221748654">
      <w:marLeft w:val="0"/>
      <w:marRight w:val="0"/>
      <w:marTop w:val="0"/>
      <w:marBottom w:val="0"/>
      <w:divBdr>
        <w:top w:val="none" w:sz="0" w:space="0" w:color="auto"/>
        <w:left w:val="none" w:sz="0" w:space="0" w:color="auto"/>
        <w:bottom w:val="none" w:sz="0" w:space="0" w:color="auto"/>
        <w:right w:val="none" w:sz="0" w:space="0" w:color="auto"/>
      </w:divBdr>
    </w:div>
    <w:div w:id="1221748655">
      <w:marLeft w:val="0"/>
      <w:marRight w:val="0"/>
      <w:marTop w:val="0"/>
      <w:marBottom w:val="0"/>
      <w:divBdr>
        <w:top w:val="none" w:sz="0" w:space="0" w:color="auto"/>
        <w:left w:val="none" w:sz="0" w:space="0" w:color="auto"/>
        <w:bottom w:val="none" w:sz="0" w:space="0" w:color="auto"/>
        <w:right w:val="none" w:sz="0" w:space="0" w:color="auto"/>
      </w:divBdr>
    </w:div>
    <w:div w:id="1221748656">
      <w:marLeft w:val="0"/>
      <w:marRight w:val="0"/>
      <w:marTop w:val="0"/>
      <w:marBottom w:val="0"/>
      <w:divBdr>
        <w:top w:val="none" w:sz="0" w:space="0" w:color="auto"/>
        <w:left w:val="none" w:sz="0" w:space="0" w:color="auto"/>
        <w:bottom w:val="none" w:sz="0" w:space="0" w:color="auto"/>
        <w:right w:val="none" w:sz="0" w:space="0" w:color="auto"/>
      </w:divBdr>
    </w:div>
    <w:div w:id="1221748657">
      <w:marLeft w:val="0"/>
      <w:marRight w:val="0"/>
      <w:marTop w:val="0"/>
      <w:marBottom w:val="0"/>
      <w:divBdr>
        <w:top w:val="none" w:sz="0" w:space="0" w:color="auto"/>
        <w:left w:val="none" w:sz="0" w:space="0" w:color="auto"/>
        <w:bottom w:val="none" w:sz="0" w:space="0" w:color="auto"/>
        <w:right w:val="none" w:sz="0" w:space="0" w:color="auto"/>
      </w:divBdr>
    </w:div>
    <w:div w:id="1221748658">
      <w:marLeft w:val="0"/>
      <w:marRight w:val="0"/>
      <w:marTop w:val="0"/>
      <w:marBottom w:val="0"/>
      <w:divBdr>
        <w:top w:val="none" w:sz="0" w:space="0" w:color="auto"/>
        <w:left w:val="none" w:sz="0" w:space="0" w:color="auto"/>
        <w:bottom w:val="none" w:sz="0" w:space="0" w:color="auto"/>
        <w:right w:val="none" w:sz="0" w:space="0" w:color="auto"/>
      </w:divBdr>
    </w:div>
    <w:div w:id="1221748659">
      <w:marLeft w:val="0"/>
      <w:marRight w:val="0"/>
      <w:marTop w:val="0"/>
      <w:marBottom w:val="0"/>
      <w:divBdr>
        <w:top w:val="none" w:sz="0" w:space="0" w:color="auto"/>
        <w:left w:val="none" w:sz="0" w:space="0" w:color="auto"/>
        <w:bottom w:val="none" w:sz="0" w:space="0" w:color="auto"/>
        <w:right w:val="none" w:sz="0" w:space="0" w:color="auto"/>
      </w:divBdr>
    </w:div>
    <w:div w:id="1221748660">
      <w:marLeft w:val="0"/>
      <w:marRight w:val="0"/>
      <w:marTop w:val="0"/>
      <w:marBottom w:val="0"/>
      <w:divBdr>
        <w:top w:val="none" w:sz="0" w:space="0" w:color="auto"/>
        <w:left w:val="none" w:sz="0" w:space="0" w:color="auto"/>
        <w:bottom w:val="none" w:sz="0" w:space="0" w:color="auto"/>
        <w:right w:val="none" w:sz="0" w:space="0" w:color="auto"/>
      </w:divBdr>
    </w:div>
    <w:div w:id="1221748661">
      <w:marLeft w:val="0"/>
      <w:marRight w:val="0"/>
      <w:marTop w:val="0"/>
      <w:marBottom w:val="0"/>
      <w:divBdr>
        <w:top w:val="none" w:sz="0" w:space="0" w:color="auto"/>
        <w:left w:val="none" w:sz="0" w:space="0" w:color="auto"/>
        <w:bottom w:val="none" w:sz="0" w:space="0" w:color="auto"/>
        <w:right w:val="none" w:sz="0" w:space="0" w:color="auto"/>
      </w:divBdr>
    </w:div>
    <w:div w:id="1221748662">
      <w:marLeft w:val="0"/>
      <w:marRight w:val="0"/>
      <w:marTop w:val="0"/>
      <w:marBottom w:val="0"/>
      <w:divBdr>
        <w:top w:val="none" w:sz="0" w:space="0" w:color="auto"/>
        <w:left w:val="none" w:sz="0" w:space="0" w:color="auto"/>
        <w:bottom w:val="none" w:sz="0" w:space="0" w:color="auto"/>
        <w:right w:val="none" w:sz="0" w:space="0" w:color="auto"/>
      </w:divBdr>
    </w:div>
    <w:div w:id="1221748663">
      <w:marLeft w:val="0"/>
      <w:marRight w:val="0"/>
      <w:marTop w:val="0"/>
      <w:marBottom w:val="0"/>
      <w:divBdr>
        <w:top w:val="none" w:sz="0" w:space="0" w:color="auto"/>
        <w:left w:val="none" w:sz="0" w:space="0" w:color="auto"/>
        <w:bottom w:val="none" w:sz="0" w:space="0" w:color="auto"/>
        <w:right w:val="none" w:sz="0" w:space="0" w:color="auto"/>
      </w:divBdr>
    </w:div>
    <w:div w:id="1221748664">
      <w:marLeft w:val="0"/>
      <w:marRight w:val="0"/>
      <w:marTop w:val="0"/>
      <w:marBottom w:val="0"/>
      <w:divBdr>
        <w:top w:val="none" w:sz="0" w:space="0" w:color="auto"/>
        <w:left w:val="none" w:sz="0" w:space="0" w:color="auto"/>
        <w:bottom w:val="none" w:sz="0" w:space="0" w:color="auto"/>
        <w:right w:val="none" w:sz="0" w:space="0" w:color="auto"/>
      </w:divBdr>
    </w:div>
    <w:div w:id="1221748665">
      <w:marLeft w:val="0"/>
      <w:marRight w:val="0"/>
      <w:marTop w:val="0"/>
      <w:marBottom w:val="0"/>
      <w:divBdr>
        <w:top w:val="none" w:sz="0" w:space="0" w:color="auto"/>
        <w:left w:val="none" w:sz="0" w:space="0" w:color="auto"/>
        <w:bottom w:val="none" w:sz="0" w:space="0" w:color="auto"/>
        <w:right w:val="none" w:sz="0" w:space="0" w:color="auto"/>
      </w:divBdr>
    </w:div>
    <w:div w:id="1221748666">
      <w:marLeft w:val="0"/>
      <w:marRight w:val="0"/>
      <w:marTop w:val="0"/>
      <w:marBottom w:val="0"/>
      <w:divBdr>
        <w:top w:val="none" w:sz="0" w:space="0" w:color="auto"/>
        <w:left w:val="none" w:sz="0" w:space="0" w:color="auto"/>
        <w:bottom w:val="none" w:sz="0" w:space="0" w:color="auto"/>
        <w:right w:val="none" w:sz="0" w:space="0" w:color="auto"/>
      </w:divBdr>
    </w:div>
    <w:div w:id="1221748667">
      <w:marLeft w:val="0"/>
      <w:marRight w:val="0"/>
      <w:marTop w:val="0"/>
      <w:marBottom w:val="0"/>
      <w:divBdr>
        <w:top w:val="none" w:sz="0" w:space="0" w:color="auto"/>
        <w:left w:val="none" w:sz="0" w:space="0" w:color="auto"/>
        <w:bottom w:val="none" w:sz="0" w:space="0" w:color="auto"/>
        <w:right w:val="none" w:sz="0" w:space="0" w:color="auto"/>
      </w:divBdr>
    </w:div>
    <w:div w:id="1221748668">
      <w:marLeft w:val="0"/>
      <w:marRight w:val="0"/>
      <w:marTop w:val="0"/>
      <w:marBottom w:val="0"/>
      <w:divBdr>
        <w:top w:val="none" w:sz="0" w:space="0" w:color="auto"/>
        <w:left w:val="none" w:sz="0" w:space="0" w:color="auto"/>
        <w:bottom w:val="none" w:sz="0" w:space="0" w:color="auto"/>
        <w:right w:val="none" w:sz="0" w:space="0" w:color="auto"/>
      </w:divBdr>
    </w:div>
    <w:div w:id="1221748669">
      <w:marLeft w:val="0"/>
      <w:marRight w:val="0"/>
      <w:marTop w:val="0"/>
      <w:marBottom w:val="0"/>
      <w:divBdr>
        <w:top w:val="none" w:sz="0" w:space="0" w:color="auto"/>
        <w:left w:val="none" w:sz="0" w:space="0" w:color="auto"/>
        <w:bottom w:val="none" w:sz="0" w:space="0" w:color="auto"/>
        <w:right w:val="none" w:sz="0" w:space="0" w:color="auto"/>
      </w:divBdr>
    </w:div>
    <w:div w:id="1221748670">
      <w:marLeft w:val="0"/>
      <w:marRight w:val="0"/>
      <w:marTop w:val="0"/>
      <w:marBottom w:val="0"/>
      <w:divBdr>
        <w:top w:val="none" w:sz="0" w:space="0" w:color="auto"/>
        <w:left w:val="none" w:sz="0" w:space="0" w:color="auto"/>
        <w:bottom w:val="none" w:sz="0" w:space="0" w:color="auto"/>
        <w:right w:val="none" w:sz="0" w:space="0" w:color="auto"/>
      </w:divBdr>
    </w:div>
    <w:div w:id="1221748671">
      <w:marLeft w:val="0"/>
      <w:marRight w:val="0"/>
      <w:marTop w:val="0"/>
      <w:marBottom w:val="0"/>
      <w:divBdr>
        <w:top w:val="none" w:sz="0" w:space="0" w:color="auto"/>
        <w:left w:val="none" w:sz="0" w:space="0" w:color="auto"/>
        <w:bottom w:val="none" w:sz="0" w:space="0" w:color="auto"/>
        <w:right w:val="none" w:sz="0" w:space="0" w:color="auto"/>
      </w:divBdr>
    </w:div>
    <w:div w:id="1221748672">
      <w:marLeft w:val="0"/>
      <w:marRight w:val="0"/>
      <w:marTop w:val="0"/>
      <w:marBottom w:val="0"/>
      <w:divBdr>
        <w:top w:val="none" w:sz="0" w:space="0" w:color="auto"/>
        <w:left w:val="none" w:sz="0" w:space="0" w:color="auto"/>
        <w:bottom w:val="none" w:sz="0" w:space="0" w:color="auto"/>
        <w:right w:val="none" w:sz="0" w:space="0" w:color="auto"/>
      </w:divBdr>
    </w:div>
    <w:div w:id="1221748673">
      <w:marLeft w:val="0"/>
      <w:marRight w:val="0"/>
      <w:marTop w:val="0"/>
      <w:marBottom w:val="0"/>
      <w:divBdr>
        <w:top w:val="none" w:sz="0" w:space="0" w:color="auto"/>
        <w:left w:val="none" w:sz="0" w:space="0" w:color="auto"/>
        <w:bottom w:val="none" w:sz="0" w:space="0" w:color="auto"/>
        <w:right w:val="none" w:sz="0" w:space="0" w:color="auto"/>
      </w:divBdr>
    </w:div>
    <w:div w:id="1221748674">
      <w:marLeft w:val="0"/>
      <w:marRight w:val="0"/>
      <w:marTop w:val="0"/>
      <w:marBottom w:val="0"/>
      <w:divBdr>
        <w:top w:val="none" w:sz="0" w:space="0" w:color="auto"/>
        <w:left w:val="none" w:sz="0" w:space="0" w:color="auto"/>
        <w:bottom w:val="none" w:sz="0" w:space="0" w:color="auto"/>
        <w:right w:val="none" w:sz="0" w:space="0" w:color="auto"/>
      </w:divBdr>
    </w:div>
    <w:div w:id="1221748675">
      <w:marLeft w:val="0"/>
      <w:marRight w:val="0"/>
      <w:marTop w:val="0"/>
      <w:marBottom w:val="0"/>
      <w:divBdr>
        <w:top w:val="none" w:sz="0" w:space="0" w:color="auto"/>
        <w:left w:val="none" w:sz="0" w:space="0" w:color="auto"/>
        <w:bottom w:val="none" w:sz="0" w:space="0" w:color="auto"/>
        <w:right w:val="none" w:sz="0" w:space="0" w:color="auto"/>
      </w:divBdr>
    </w:div>
    <w:div w:id="1221748676">
      <w:marLeft w:val="0"/>
      <w:marRight w:val="0"/>
      <w:marTop w:val="0"/>
      <w:marBottom w:val="0"/>
      <w:divBdr>
        <w:top w:val="none" w:sz="0" w:space="0" w:color="auto"/>
        <w:left w:val="none" w:sz="0" w:space="0" w:color="auto"/>
        <w:bottom w:val="none" w:sz="0" w:space="0" w:color="auto"/>
        <w:right w:val="none" w:sz="0" w:space="0" w:color="auto"/>
      </w:divBdr>
    </w:div>
    <w:div w:id="1221748677">
      <w:marLeft w:val="0"/>
      <w:marRight w:val="0"/>
      <w:marTop w:val="0"/>
      <w:marBottom w:val="0"/>
      <w:divBdr>
        <w:top w:val="none" w:sz="0" w:space="0" w:color="auto"/>
        <w:left w:val="none" w:sz="0" w:space="0" w:color="auto"/>
        <w:bottom w:val="none" w:sz="0" w:space="0" w:color="auto"/>
        <w:right w:val="none" w:sz="0" w:space="0" w:color="auto"/>
      </w:divBdr>
    </w:div>
    <w:div w:id="1221748678">
      <w:marLeft w:val="0"/>
      <w:marRight w:val="0"/>
      <w:marTop w:val="0"/>
      <w:marBottom w:val="0"/>
      <w:divBdr>
        <w:top w:val="none" w:sz="0" w:space="0" w:color="auto"/>
        <w:left w:val="none" w:sz="0" w:space="0" w:color="auto"/>
        <w:bottom w:val="none" w:sz="0" w:space="0" w:color="auto"/>
        <w:right w:val="none" w:sz="0" w:space="0" w:color="auto"/>
      </w:divBdr>
    </w:div>
    <w:div w:id="1221748679">
      <w:marLeft w:val="0"/>
      <w:marRight w:val="0"/>
      <w:marTop w:val="0"/>
      <w:marBottom w:val="0"/>
      <w:divBdr>
        <w:top w:val="none" w:sz="0" w:space="0" w:color="auto"/>
        <w:left w:val="none" w:sz="0" w:space="0" w:color="auto"/>
        <w:bottom w:val="none" w:sz="0" w:space="0" w:color="auto"/>
        <w:right w:val="none" w:sz="0" w:space="0" w:color="auto"/>
      </w:divBdr>
    </w:div>
    <w:div w:id="1221748680">
      <w:marLeft w:val="0"/>
      <w:marRight w:val="0"/>
      <w:marTop w:val="0"/>
      <w:marBottom w:val="0"/>
      <w:divBdr>
        <w:top w:val="none" w:sz="0" w:space="0" w:color="auto"/>
        <w:left w:val="none" w:sz="0" w:space="0" w:color="auto"/>
        <w:bottom w:val="none" w:sz="0" w:space="0" w:color="auto"/>
        <w:right w:val="none" w:sz="0" w:space="0" w:color="auto"/>
      </w:divBdr>
    </w:div>
    <w:div w:id="1221748681">
      <w:marLeft w:val="0"/>
      <w:marRight w:val="0"/>
      <w:marTop w:val="0"/>
      <w:marBottom w:val="0"/>
      <w:divBdr>
        <w:top w:val="none" w:sz="0" w:space="0" w:color="auto"/>
        <w:left w:val="none" w:sz="0" w:space="0" w:color="auto"/>
        <w:bottom w:val="none" w:sz="0" w:space="0" w:color="auto"/>
        <w:right w:val="none" w:sz="0" w:space="0" w:color="auto"/>
      </w:divBdr>
    </w:div>
    <w:div w:id="1221748682">
      <w:marLeft w:val="0"/>
      <w:marRight w:val="0"/>
      <w:marTop w:val="0"/>
      <w:marBottom w:val="0"/>
      <w:divBdr>
        <w:top w:val="none" w:sz="0" w:space="0" w:color="auto"/>
        <w:left w:val="none" w:sz="0" w:space="0" w:color="auto"/>
        <w:bottom w:val="none" w:sz="0" w:space="0" w:color="auto"/>
        <w:right w:val="none" w:sz="0" w:space="0" w:color="auto"/>
      </w:divBdr>
    </w:div>
    <w:div w:id="1221748683">
      <w:marLeft w:val="0"/>
      <w:marRight w:val="0"/>
      <w:marTop w:val="0"/>
      <w:marBottom w:val="0"/>
      <w:divBdr>
        <w:top w:val="none" w:sz="0" w:space="0" w:color="auto"/>
        <w:left w:val="none" w:sz="0" w:space="0" w:color="auto"/>
        <w:bottom w:val="none" w:sz="0" w:space="0" w:color="auto"/>
        <w:right w:val="none" w:sz="0" w:space="0" w:color="auto"/>
      </w:divBdr>
    </w:div>
    <w:div w:id="1221748684">
      <w:marLeft w:val="0"/>
      <w:marRight w:val="0"/>
      <w:marTop w:val="0"/>
      <w:marBottom w:val="0"/>
      <w:divBdr>
        <w:top w:val="none" w:sz="0" w:space="0" w:color="auto"/>
        <w:left w:val="none" w:sz="0" w:space="0" w:color="auto"/>
        <w:bottom w:val="none" w:sz="0" w:space="0" w:color="auto"/>
        <w:right w:val="none" w:sz="0" w:space="0" w:color="auto"/>
      </w:divBdr>
    </w:div>
    <w:div w:id="1221748685">
      <w:marLeft w:val="0"/>
      <w:marRight w:val="0"/>
      <w:marTop w:val="0"/>
      <w:marBottom w:val="0"/>
      <w:divBdr>
        <w:top w:val="none" w:sz="0" w:space="0" w:color="auto"/>
        <w:left w:val="none" w:sz="0" w:space="0" w:color="auto"/>
        <w:bottom w:val="none" w:sz="0" w:space="0" w:color="auto"/>
        <w:right w:val="none" w:sz="0" w:space="0" w:color="auto"/>
      </w:divBdr>
    </w:div>
    <w:div w:id="1221748686">
      <w:marLeft w:val="0"/>
      <w:marRight w:val="0"/>
      <w:marTop w:val="0"/>
      <w:marBottom w:val="0"/>
      <w:divBdr>
        <w:top w:val="none" w:sz="0" w:space="0" w:color="auto"/>
        <w:left w:val="none" w:sz="0" w:space="0" w:color="auto"/>
        <w:bottom w:val="none" w:sz="0" w:space="0" w:color="auto"/>
        <w:right w:val="none" w:sz="0" w:space="0" w:color="auto"/>
      </w:divBdr>
    </w:div>
    <w:div w:id="1221748687">
      <w:marLeft w:val="0"/>
      <w:marRight w:val="0"/>
      <w:marTop w:val="0"/>
      <w:marBottom w:val="0"/>
      <w:divBdr>
        <w:top w:val="none" w:sz="0" w:space="0" w:color="auto"/>
        <w:left w:val="none" w:sz="0" w:space="0" w:color="auto"/>
        <w:bottom w:val="none" w:sz="0" w:space="0" w:color="auto"/>
        <w:right w:val="none" w:sz="0" w:space="0" w:color="auto"/>
      </w:divBdr>
    </w:div>
    <w:div w:id="1221748688">
      <w:marLeft w:val="0"/>
      <w:marRight w:val="0"/>
      <w:marTop w:val="0"/>
      <w:marBottom w:val="0"/>
      <w:divBdr>
        <w:top w:val="none" w:sz="0" w:space="0" w:color="auto"/>
        <w:left w:val="none" w:sz="0" w:space="0" w:color="auto"/>
        <w:bottom w:val="none" w:sz="0" w:space="0" w:color="auto"/>
        <w:right w:val="none" w:sz="0" w:space="0" w:color="auto"/>
      </w:divBdr>
    </w:div>
    <w:div w:id="1221748689">
      <w:marLeft w:val="0"/>
      <w:marRight w:val="0"/>
      <w:marTop w:val="0"/>
      <w:marBottom w:val="0"/>
      <w:divBdr>
        <w:top w:val="none" w:sz="0" w:space="0" w:color="auto"/>
        <w:left w:val="none" w:sz="0" w:space="0" w:color="auto"/>
        <w:bottom w:val="none" w:sz="0" w:space="0" w:color="auto"/>
        <w:right w:val="none" w:sz="0" w:space="0" w:color="auto"/>
      </w:divBdr>
    </w:div>
    <w:div w:id="1221748690">
      <w:marLeft w:val="0"/>
      <w:marRight w:val="0"/>
      <w:marTop w:val="0"/>
      <w:marBottom w:val="0"/>
      <w:divBdr>
        <w:top w:val="none" w:sz="0" w:space="0" w:color="auto"/>
        <w:left w:val="none" w:sz="0" w:space="0" w:color="auto"/>
        <w:bottom w:val="none" w:sz="0" w:space="0" w:color="auto"/>
        <w:right w:val="none" w:sz="0" w:space="0" w:color="auto"/>
      </w:divBdr>
    </w:div>
    <w:div w:id="1221748691">
      <w:marLeft w:val="0"/>
      <w:marRight w:val="0"/>
      <w:marTop w:val="0"/>
      <w:marBottom w:val="0"/>
      <w:divBdr>
        <w:top w:val="none" w:sz="0" w:space="0" w:color="auto"/>
        <w:left w:val="none" w:sz="0" w:space="0" w:color="auto"/>
        <w:bottom w:val="none" w:sz="0" w:space="0" w:color="auto"/>
        <w:right w:val="none" w:sz="0" w:space="0" w:color="auto"/>
      </w:divBdr>
    </w:div>
    <w:div w:id="1221748692">
      <w:marLeft w:val="0"/>
      <w:marRight w:val="0"/>
      <w:marTop w:val="0"/>
      <w:marBottom w:val="0"/>
      <w:divBdr>
        <w:top w:val="none" w:sz="0" w:space="0" w:color="auto"/>
        <w:left w:val="none" w:sz="0" w:space="0" w:color="auto"/>
        <w:bottom w:val="none" w:sz="0" w:space="0" w:color="auto"/>
        <w:right w:val="none" w:sz="0" w:space="0" w:color="auto"/>
      </w:divBdr>
    </w:div>
    <w:div w:id="1221748693">
      <w:marLeft w:val="0"/>
      <w:marRight w:val="0"/>
      <w:marTop w:val="0"/>
      <w:marBottom w:val="0"/>
      <w:divBdr>
        <w:top w:val="none" w:sz="0" w:space="0" w:color="auto"/>
        <w:left w:val="none" w:sz="0" w:space="0" w:color="auto"/>
        <w:bottom w:val="none" w:sz="0" w:space="0" w:color="auto"/>
        <w:right w:val="none" w:sz="0" w:space="0" w:color="auto"/>
      </w:divBdr>
    </w:div>
    <w:div w:id="1221748694">
      <w:marLeft w:val="0"/>
      <w:marRight w:val="0"/>
      <w:marTop w:val="0"/>
      <w:marBottom w:val="0"/>
      <w:divBdr>
        <w:top w:val="none" w:sz="0" w:space="0" w:color="auto"/>
        <w:left w:val="none" w:sz="0" w:space="0" w:color="auto"/>
        <w:bottom w:val="none" w:sz="0" w:space="0" w:color="auto"/>
        <w:right w:val="none" w:sz="0" w:space="0" w:color="auto"/>
      </w:divBdr>
    </w:div>
    <w:div w:id="1221748695">
      <w:marLeft w:val="0"/>
      <w:marRight w:val="0"/>
      <w:marTop w:val="0"/>
      <w:marBottom w:val="0"/>
      <w:divBdr>
        <w:top w:val="none" w:sz="0" w:space="0" w:color="auto"/>
        <w:left w:val="none" w:sz="0" w:space="0" w:color="auto"/>
        <w:bottom w:val="none" w:sz="0" w:space="0" w:color="auto"/>
        <w:right w:val="none" w:sz="0" w:space="0" w:color="auto"/>
      </w:divBdr>
    </w:div>
    <w:div w:id="1221748696">
      <w:marLeft w:val="0"/>
      <w:marRight w:val="0"/>
      <w:marTop w:val="0"/>
      <w:marBottom w:val="0"/>
      <w:divBdr>
        <w:top w:val="none" w:sz="0" w:space="0" w:color="auto"/>
        <w:left w:val="none" w:sz="0" w:space="0" w:color="auto"/>
        <w:bottom w:val="none" w:sz="0" w:space="0" w:color="auto"/>
        <w:right w:val="none" w:sz="0" w:space="0" w:color="auto"/>
      </w:divBdr>
    </w:div>
    <w:div w:id="1221748697">
      <w:marLeft w:val="0"/>
      <w:marRight w:val="0"/>
      <w:marTop w:val="0"/>
      <w:marBottom w:val="0"/>
      <w:divBdr>
        <w:top w:val="none" w:sz="0" w:space="0" w:color="auto"/>
        <w:left w:val="none" w:sz="0" w:space="0" w:color="auto"/>
        <w:bottom w:val="none" w:sz="0" w:space="0" w:color="auto"/>
        <w:right w:val="none" w:sz="0" w:space="0" w:color="auto"/>
      </w:divBdr>
    </w:div>
    <w:div w:id="1221748698">
      <w:marLeft w:val="0"/>
      <w:marRight w:val="0"/>
      <w:marTop w:val="0"/>
      <w:marBottom w:val="0"/>
      <w:divBdr>
        <w:top w:val="none" w:sz="0" w:space="0" w:color="auto"/>
        <w:left w:val="none" w:sz="0" w:space="0" w:color="auto"/>
        <w:bottom w:val="none" w:sz="0" w:space="0" w:color="auto"/>
        <w:right w:val="none" w:sz="0" w:space="0" w:color="auto"/>
      </w:divBdr>
    </w:div>
    <w:div w:id="1221748699">
      <w:marLeft w:val="0"/>
      <w:marRight w:val="0"/>
      <w:marTop w:val="0"/>
      <w:marBottom w:val="0"/>
      <w:divBdr>
        <w:top w:val="none" w:sz="0" w:space="0" w:color="auto"/>
        <w:left w:val="none" w:sz="0" w:space="0" w:color="auto"/>
        <w:bottom w:val="none" w:sz="0" w:space="0" w:color="auto"/>
        <w:right w:val="none" w:sz="0" w:space="0" w:color="auto"/>
      </w:divBdr>
    </w:div>
    <w:div w:id="1221748700">
      <w:marLeft w:val="0"/>
      <w:marRight w:val="0"/>
      <w:marTop w:val="0"/>
      <w:marBottom w:val="0"/>
      <w:divBdr>
        <w:top w:val="none" w:sz="0" w:space="0" w:color="auto"/>
        <w:left w:val="none" w:sz="0" w:space="0" w:color="auto"/>
        <w:bottom w:val="none" w:sz="0" w:space="0" w:color="auto"/>
        <w:right w:val="none" w:sz="0" w:space="0" w:color="auto"/>
      </w:divBdr>
    </w:div>
    <w:div w:id="1221942003">
      <w:bodyDiv w:val="1"/>
      <w:marLeft w:val="0"/>
      <w:marRight w:val="0"/>
      <w:marTop w:val="0"/>
      <w:marBottom w:val="0"/>
      <w:divBdr>
        <w:top w:val="none" w:sz="0" w:space="0" w:color="auto"/>
        <w:left w:val="none" w:sz="0" w:space="0" w:color="auto"/>
        <w:bottom w:val="none" w:sz="0" w:space="0" w:color="auto"/>
        <w:right w:val="none" w:sz="0" w:space="0" w:color="auto"/>
      </w:divBdr>
      <w:divsChild>
        <w:div w:id="1153718747">
          <w:marLeft w:val="0"/>
          <w:marRight w:val="0"/>
          <w:marTop w:val="0"/>
          <w:marBottom w:val="0"/>
          <w:divBdr>
            <w:top w:val="none" w:sz="0" w:space="0" w:color="auto"/>
            <w:left w:val="none" w:sz="0" w:space="0" w:color="auto"/>
            <w:bottom w:val="none" w:sz="0" w:space="0" w:color="auto"/>
            <w:right w:val="none" w:sz="0" w:space="0" w:color="auto"/>
          </w:divBdr>
        </w:div>
        <w:div w:id="1515001839">
          <w:marLeft w:val="0"/>
          <w:marRight w:val="0"/>
          <w:marTop w:val="0"/>
          <w:marBottom w:val="0"/>
          <w:divBdr>
            <w:top w:val="none" w:sz="0" w:space="0" w:color="auto"/>
            <w:left w:val="none" w:sz="0" w:space="0" w:color="auto"/>
            <w:bottom w:val="none" w:sz="0" w:space="0" w:color="auto"/>
            <w:right w:val="none" w:sz="0" w:space="0" w:color="auto"/>
          </w:divBdr>
        </w:div>
      </w:divsChild>
    </w:div>
    <w:div w:id="1274703854">
      <w:bodyDiv w:val="1"/>
      <w:marLeft w:val="0"/>
      <w:marRight w:val="0"/>
      <w:marTop w:val="0"/>
      <w:marBottom w:val="0"/>
      <w:divBdr>
        <w:top w:val="none" w:sz="0" w:space="0" w:color="auto"/>
        <w:left w:val="none" w:sz="0" w:space="0" w:color="auto"/>
        <w:bottom w:val="none" w:sz="0" w:space="0" w:color="auto"/>
        <w:right w:val="none" w:sz="0" w:space="0" w:color="auto"/>
      </w:divBdr>
    </w:div>
    <w:div w:id="1322150840">
      <w:bodyDiv w:val="1"/>
      <w:marLeft w:val="0"/>
      <w:marRight w:val="0"/>
      <w:marTop w:val="0"/>
      <w:marBottom w:val="0"/>
      <w:divBdr>
        <w:top w:val="none" w:sz="0" w:space="0" w:color="auto"/>
        <w:left w:val="none" w:sz="0" w:space="0" w:color="auto"/>
        <w:bottom w:val="none" w:sz="0" w:space="0" w:color="auto"/>
        <w:right w:val="none" w:sz="0" w:space="0" w:color="auto"/>
      </w:divBdr>
    </w:div>
    <w:div w:id="1382707770">
      <w:bodyDiv w:val="1"/>
      <w:marLeft w:val="0"/>
      <w:marRight w:val="0"/>
      <w:marTop w:val="0"/>
      <w:marBottom w:val="0"/>
      <w:divBdr>
        <w:top w:val="none" w:sz="0" w:space="0" w:color="auto"/>
        <w:left w:val="none" w:sz="0" w:space="0" w:color="auto"/>
        <w:bottom w:val="none" w:sz="0" w:space="0" w:color="auto"/>
        <w:right w:val="none" w:sz="0" w:space="0" w:color="auto"/>
      </w:divBdr>
    </w:div>
    <w:div w:id="1559898120">
      <w:bodyDiv w:val="1"/>
      <w:marLeft w:val="0"/>
      <w:marRight w:val="0"/>
      <w:marTop w:val="0"/>
      <w:marBottom w:val="0"/>
      <w:divBdr>
        <w:top w:val="none" w:sz="0" w:space="0" w:color="auto"/>
        <w:left w:val="none" w:sz="0" w:space="0" w:color="auto"/>
        <w:bottom w:val="none" w:sz="0" w:space="0" w:color="auto"/>
        <w:right w:val="none" w:sz="0" w:space="0" w:color="auto"/>
      </w:divBdr>
    </w:div>
    <w:div w:id="1629892890">
      <w:bodyDiv w:val="1"/>
      <w:marLeft w:val="0"/>
      <w:marRight w:val="0"/>
      <w:marTop w:val="0"/>
      <w:marBottom w:val="0"/>
      <w:divBdr>
        <w:top w:val="none" w:sz="0" w:space="0" w:color="auto"/>
        <w:left w:val="none" w:sz="0" w:space="0" w:color="auto"/>
        <w:bottom w:val="none" w:sz="0" w:space="0" w:color="auto"/>
        <w:right w:val="none" w:sz="0" w:space="0" w:color="auto"/>
      </w:divBdr>
    </w:div>
    <w:div w:id="1672562209">
      <w:bodyDiv w:val="1"/>
      <w:marLeft w:val="0"/>
      <w:marRight w:val="0"/>
      <w:marTop w:val="0"/>
      <w:marBottom w:val="0"/>
      <w:divBdr>
        <w:top w:val="none" w:sz="0" w:space="0" w:color="auto"/>
        <w:left w:val="none" w:sz="0" w:space="0" w:color="auto"/>
        <w:bottom w:val="none" w:sz="0" w:space="0" w:color="auto"/>
        <w:right w:val="none" w:sz="0" w:space="0" w:color="auto"/>
      </w:divBdr>
    </w:div>
    <w:div w:id="1798137544">
      <w:bodyDiv w:val="1"/>
      <w:marLeft w:val="0"/>
      <w:marRight w:val="0"/>
      <w:marTop w:val="0"/>
      <w:marBottom w:val="0"/>
      <w:divBdr>
        <w:top w:val="none" w:sz="0" w:space="0" w:color="auto"/>
        <w:left w:val="none" w:sz="0" w:space="0" w:color="auto"/>
        <w:bottom w:val="none" w:sz="0" w:space="0" w:color="auto"/>
        <w:right w:val="none" w:sz="0" w:space="0" w:color="auto"/>
      </w:divBdr>
    </w:div>
    <w:div w:id="1967351514">
      <w:bodyDiv w:val="1"/>
      <w:marLeft w:val="0"/>
      <w:marRight w:val="0"/>
      <w:marTop w:val="0"/>
      <w:marBottom w:val="0"/>
      <w:divBdr>
        <w:top w:val="none" w:sz="0" w:space="0" w:color="auto"/>
        <w:left w:val="none" w:sz="0" w:space="0" w:color="auto"/>
        <w:bottom w:val="none" w:sz="0" w:space="0" w:color="auto"/>
        <w:right w:val="none" w:sz="0" w:space="0" w:color="auto"/>
      </w:divBdr>
    </w:div>
    <w:div w:id="2119792582">
      <w:bodyDiv w:val="1"/>
      <w:marLeft w:val="0"/>
      <w:marRight w:val="0"/>
      <w:marTop w:val="0"/>
      <w:marBottom w:val="0"/>
      <w:divBdr>
        <w:top w:val="none" w:sz="0" w:space="0" w:color="auto"/>
        <w:left w:val="none" w:sz="0" w:space="0" w:color="auto"/>
        <w:bottom w:val="none" w:sz="0" w:space="0" w:color="auto"/>
        <w:right w:val="none" w:sz="0" w:space="0" w:color="auto"/>
      </w:divBdr>
      <w:divsChild>
        <w:div w:id="81638517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2.png"/><Relationship Id="rId299" Type="http://schemas.openxmlformats.org/officeDocument/2006/relationships/chart" Target="charts/chart54.xml"/><Relationship Id="rId303" Type="http://schemas.openxmlformats.org/officeDocument/2006/relationships/chart" Target="charts/chart58.xml"/><Relationship Id="rId21" Type="http://schemas.openxmlformats.org/officeDocument/2006/relationships/image" Target="media/image5.wmf"/><Relationship Id="rId42" Type="http://schemas.openxmlformats.org/officeDocument/2006/relationships/oleObject" Target="embeddings/oleObject19.bin"/><Relationship Id="rId63" Type="http://schemas.openxmlformats.org/officeDocument/2006/relationships/hyperlink" Target="file:///C:\Users\jblonquist\Downloads\TPF-5(338)%20DOT%20Year%201%20Quarter%203%20Update_(7-21-17).docx" TargetMode="External"/><Relationship Id="rId84" Type="http://schemas.openxmlformats.org/officeDocument/2006/relationships/image" Target="media/image19.wmf"/><Relationship Id="rId138" Type="http://schemas.openxmlformats.org/officeDocument/2006/relationships/oleObject" Target="embeddings/oleObject76.bin"/><Relationship Id="rId159" Type="http://schemas.openxmlformats.org/officeDocument/2006/relationships/image" Target="media/image47.png"/><Relationship Id="rId170" Type="http://schemas.openxmlformats.org/officeDocument/2006/relationships/oleObject" Target="embeddings/oleObject100.bin"/><Relationship Id="rId191" Type="http://schemas.openxmlformats.org/officeDocument/2006/relationships/oleObject" Target="embeddings/oleObject115.bin"/><Relationship Id="rId205" Type="http://schemas.openxmlformats.org/officeDocument/2006/relationships/oleObject" Target="embeddings/oleObject127.bin"/><Relationship Id="rId226" Type="http://schemas.openxmlformats.org/officeDocument/2006/relationships/oleObject" Target="embeddings/oleObject142.bin"/><Relationship Id="rId247" Type="http://schemas.openxmlformats.org/officeDocument/2006/relationships/chart" Target="charts/chart20.xml"/><Relationship Id="rId107" Type="http://schemas.openxmlformats.org/officeDocument/2006/relationships/image" Target="media/image29.png"/><Relationship Id="rId268" Type="http://schemas.openxmlformats.org/officeDocument/2006/relationships/chart" Target="charts/chart38.xml"/><Relationship Id="rId289" Type="http://schemas.openxmlformats.org/officeDocument/2006/relationships/chart" Target="charts/chart44.xml"/><Relationship Id="rId11" Type="http://schemas.openxmlformats.org/officeDocument/2006/relationships/footer" Target="footer2.xml"/><Relationship Id="rId32" Type="http://schemas.openxmlformats.org/officeDocument/2006/relationships/oleObject" Target="embeddings/oleObject10.bin"/><Relationship Id="rId53" Type="http://schemas.openxmlformats.org/officeDocument/2006/relationships/oleObject" Target="embeddings/oleObject28.bin"/><Relationship Id="rId74" Type="http://schemas.openxmlformats.org/officeDocument/2006/relationships/image" Target="media/image14.wmf"/><Relationship Id="rId128" Type="http://schemas.openxmlformats.org/officeDocument/2006/relationships/image" Target="media/image36.wmf"/><Relationship Id="rId149" Type="http://schemas.openxmlformats.org/officeDocument/2006/relationships/oleObject" Target="embeddings/oleObject84.bin"/><Relationship Id="rId5" Type="http://schemas.openxmlformats.org/officeDocument/2006/relationships/webSettings" Target="webSettings.xml"/><Relationship Id="rId95" Type="http://schemas.openxmlformats.org/officeDocument/2006/relationships/oleObject" Target="embeddings/oleObject49.bin"/><Relationship Id="rId160" Type="http://schemas.openxmlformats.org/officeDocument/2006/relationships/oleObject" Target="embeddings/oleObject91.bin"/><Relationship Id="rId181" Type="http://schemas.openxmlformats.org/officeDocument/2006/relationships/image" Target="media/image51.png"/><Relationship Id="rId216" Type="http://schemas.openxmlformats.org/officeDocument/2006/relationships/oleObject" Target="embeddings/oleObject134.bin"/><Relationship Id="rId237" Type="http://schemas.openxmlformats.org/officeDocument/2006/relationships/chart" Target="charts/chart10.xml"/><Relationship Id="rId258" Type="http://schemas.openxmlformats.org/officeDocument/2006/relationships/chart" Target="charts/chart28.xml"/><Relationship Id="rId279" Type="http://schemas.openxmlformats.org/officeDocument/2006/relationships/image" Target="media/image74.png"/><Relationship Id="rId22" Type="http://schemas.openxmlformats.org/officeDocument/2006/relationships/oleObject" Target="embeddings/oleObject4.bin"/><Relationship Id="rId43" Type="http://schemas.openxmlformats.org/officeDocument/2006/relationships/oleObject" Target="embeddings/oleObject20.bin"/><Relationship Id="rId64" Type="http://schemas.openxmlformats.org/officeDocument/2006/relationships/hyperlink" Target="file:///C:\Users\jblonquist\Downloads\TPF-5(338)%20DOT%20Year%201%20Quarter%203%20Update_(7-21-17).docx" TargetMode="External"/><Relationship Id="rId118" Type="http://schemas.openxmlformats.org/officeDocument/2006/relationships/oleObject" Target="embeddings/oleObject64.bin"/><Relationship Id="rId139" Type="http://schemas.openxmlformats.org/officeDocument/2006/relationships/image" Target="media/image41.png"/><Relationship Id="rId290" Type="http://schemas.openxmlformats.org/officeDocument/2006/relationships/chart" Target="charts/chart45.xml"/><Relationship Id="rId304" Type="http://schemas.openxmlformats.org/officeDocument/2006/relationships/chart" Target="charts/chart59.xml"/><Relationship Id="rId85" Type="http://schemas.openxmlformats.org/officeDocument/2006/relationships/oleObject" Target="embeddings/oleObject44.bin"/><Relationship Id="rId150" Type="http://schemas.openxmlformats.org/officeDocument/2006/relationships/image" Target="media/image44.png"/><Relationship Id="rId171" Type="http://schemas.openxmlformats.org/officeDocument/2006/relationships/oleObject" Target="embeddings/oleObject101.bin"/><Relationship Id="rId192" Type="http://schemas.openxmlformats.org/officeDocument/2006/relationships/oleObject" Target="embeddings/oleObject116.bin"/><Relationship Id="rId206" Type="http://schemas.openxmlformats.org/officeDocument/2006/relationships/image" Target="media/image57.wmf"/><Relationship Id="rId227" Type="http://schemas.openxmlformats.org/officeDocument/2006/relationships/image" Target="media/image63.png"/><Relationship Id="rId248" Type="http://schemas.openxmlformats.org/officeDocument/2006/relationships/chart" Target="charts/chart21.xml"/><Relationship Id="rId269" Type="http://schemas.openxmlformats.org/officeDocument/2006/relationships/chart" Target="charts/chart39.xml"/><Relationship Id="rId12" Type="http://schemas.openxmlformats.org/officeDocument/2006/relationships/hyperlink" Target="http://www.udot.utah.gov/go/research" TargetMode="External"/><Relationship Id="rId33" Type="http://schemas.openxmlformats.org/officeDocument/2006/relationships/oleObject" Target="embeddings/oleObject11.bin"/><Relationship Id="rId108" Type="http://schemas.openxmlformats.org/officeDocument/2006/relationships/oleObject" Target="embeddings/oleObject57.bin"/><Relationship Id="rId129" Type="http://schemas.openxmlformats.org/officeDocument/2006/relationships/oleObject" Target="embeddings/oleObject71.bin"/><Relationship Id="rId280" Type="http://schemas.openxmlformats.org/officeDocument/2006/relationships/image" Target="media/image75.png"/><Relationship Id="rId54" Type="http://schemas.openxmlformats.org/officeDocument/2006/relationships/oleObject" Target="embeddings/oleObject29.bin"/><Relationship Id="rId75" Type="http://schemas.openxmlformats.org/officeDocument/2006/relationships/oleObject" Target="embeddings/oleObject41.bin"/><Relationship Id="rId96" Type="http://schemas.openxmlformats.org/officeDocument/2006/relationships/chart" Target="charts/chart3.xml"/><Relationship Id="rId140" Type="http://schemas.openxmlformats.org/officeDocument/2006/relationships/oleObject" Target="embeddings/oleObject77.bin"/><Relationship Id="rId161" Type="http://schemas.openxmlformats.org/officeDocument/2006/relationships/oleObject" Target="embeddings/oleObject92.bin"/><Relationship Id="rId182" Type="http://schemas.openxmlformats.org/officeDocument/2006/relationships/oleObject" Target="embeddings/oleObject109.bin"/><Relationship Id="rId217" Type="http://schemas.openxmlformats.org/officeDocument/2006/relationships/oleObject" Target="embeddings/oleObject135.bin"/><Relationship Id="rId6" Type="http://schemas.openxmlformats.org/officeDocument/2006/relationships/footnotes" Target="footnotes.xml"/><Relationship Id="rId238" Type="http://schemas.openxmlformats.org/officeDocument/2006/relationships/chart" Target="charts/chart11.xml"/><Relationship Id="rId259" Type="http://schemas.openxmlformats.org/officeDocument/2006/relationships/chart" Target="charts/chart29.xml"/><Relationship Id="rId23" Type="http://schemas.openxmlformats.org/officeDocument/2006/relationships/oleObject" Target="embeddings/oleObject5.bin"/><Relationship Id="rId119" Type="http://schemas.openxmlformats.org/officeDocument/2006/relationships/image" Target="media/image33.png"/><Relationship Id="rId270" Type="http://schemas.openxmlformats.org/officeDocument/2006/relationships/chart" Target="charts/chart40.xml"/><Relationship Id="rId291" Type="http://schemas.openxmlformats.org/officeDocument/2006/relationships/chart" Target="charts/chart46.xml"/><Relationship Id="rId305" Type="http://schemas.openxmlformats.org/officeDocument/2006/relationships/footer" Target="footer4.xml"/><Relationship Id="rId44" Type="http://schemas.openxmlformats.org/officeDocument/2006/relationships/oleObject" Target="embeddings/oleObject21.bin"/><Relationship Id="rId65" Type="http://schemas.openxmlformats.org/officeDocument/2006/relationships/hyperlink" Target="file:///C:\Users\jblonquist\Downloads\TPF-5(338)%20DOT%20Year%201%20Quarter%203%20Update_(7-21-17).docx" TargetMode="External"/><Relationship Id="rId86" Type="http://schemas.openxmlformats.org/officeDocument/2006/relationships/image" Target="media/image20.wmf"/><Relationship Id="rId130" Type="http://schemas.openxmlformats.org/officeDocument/2006/relationships/oleObject" Target="embeddings/oleObject72.bin"/><Relationship Id="rId151" Type="http://schemas.openxmlformats.org/officeDocument/2006/relationships/oleObject" Target="embeddings/oleObject85.bin"/><Relationship Id="rId172" Type="http://schemas.openxmlformats.org/officeDocument/2006/relationships/oleObject" Target="embeddings/oleObject102.bin"/><Relationship Id="rId193" Type="http://schemas.openxmlformats.org/officeDocument/2006/relationships/oleObject" Target="embeddings/oleObject117.bin"/><Relationship Id="rId207" Type="http://schemas.openxmlformats.org/officeDocument/2006/relationships/oleObject" Target="embeddings/oleObject128.bin"/><Relationship Id="rId228" Type="http://schemas.openxmlformats.org/officeDocument/2006/relationships/oleObject" Target="embeddings/oleObject143.bin"/><Relationship Id="rId249" Type="http://schemas.openxmlformats.org/officeDocument/2006/relationships/chart" Target="charts/chart22.xml"/><Relationship Id="rId13" Type="http://schemas.openxmlformats.org/officeDocument/2006/relationships/hyperlink" Target="file:///C:\Users\jblonquist\Downloads\TPF-5(338)%20DOT%20Year%201%20Quarter%203%20Update_(7-21-17).docx" TargetMode="External"/><Relationship Id="rId109" Type="http://schemas.openxmlformats.org/officeDocument/2006/relationships/oleObject" Target="embeddings/oleObject58.bin"/><Relationship Id="rId260" Type="http://schemas.openxmlformats.org/officeDocument/2006/relationships/chart" Target="charts/chart30.xml"/><Relationship Id="rId281" Type="http://schemas.openxmlformats.org/officeDocument/2006/relationships/image" Target="media/image76.png"/><Relationship Id="rId34" Type="http://schemas.openxmlformats.org/officeDocument/2006/relationships/oleObject" Target="embeddings/oleObject12.bin"/><Relationship Id="rId55" Type="http://schemas.openxmlformats.org/officeDocument/2006/relationships/oleObject" Target="embeddings/oleObject30.bin"/><Relationship Id="rId76" Type="http://schemas.openxmlformats.org/officeDocument/2006/relationships/oleObject" Target="embeddings/oleObject42.bin"/><Relationship Id="rId97" Type="http://schemas.openxmlformats.org/officeDocument/2006/relationships/image" Target="media/image26.png"/><Relationship Id="rId120" Type="http://schemas.openxmlformats.org/officeDocument/2006/relationships/oleObject" Target="embeddings/oleObject65.bin"/><Relationship Id="rId141" Type="http://schemas.openxmlformats.org/officeDocument/2006/relationships/oleObject" Target="embeddings/oleObject78.bin"/><Relationship Id="rId7" Type="http://schemas.openxmlformats.org/officeDocument/2006/relationships/endnotes" Target="endnotes.xml"/><Relationship Id="rId162" Type="http://schemas.openxmlformats.org/officeDocument/2006/relationships/image" Target="media/image48.png"/><Relationship Id="rId183" Type="http://schemas.openxmlformats.org/officeDocument/2006/relationships/oleObject" Target="embeddings/oleObject110.bin"/><Relationship Id="rId218" Type="http://schemas.openxmlformats.org/officeDocument/2006/relationships/image" Target="media/image61.wmf"/><Relationship Id="rId239" Type="http://schemas.openxmlformats.org/officeDocument/2006/relationships/chart" Target="charts/chart12.xml"/><Relationship Id="rId250" Type="http://schemas.openxmlformats.org/officeDocument/2006/relationships/image" Target="media/image64.png"/><Relationship Id="rId271" Type="http://schemas.openxmlformats.org/officeDocument/2006/relationships/chart" Target="charts/chart41.xml"/><Relationship Id="rId292" Type="http://schemas.openxmlformats.org/officeDocument/2006/relationships/chart" Target="charts/chart47.xml"/><Relationship Id="rId306" Type="http://schemas.openxmlformats.org/officeDocument/2006/relationships/fontTable" Target="fontTable.xml"/><Relationship Id="rId24" Type="http://schemas.openxmlformats.org/officeDocument/2006/relationships/oleObject" Target="embeddings/oleObject6.bin"/><Relationship Id="rId40" Type="http://schemas.openxmlformats.org/officeDocument/2006/relationships/oleObject" Target="embeddings/oleObject17.bin"/><Relationship Id="rId45" Type="http://schemas.openxmlformats.org/officeDocument/2006/relationships/image" Target="media/image11.wmf"/><Relationship Id="rId66" Type="http://schemas.openxmlformats.org/officeDocument/2006/relationships/hyperlink" Target="file:///C:\Users\jblonquist\Downloads\TPF-5(338)%20DOT%20Year%201%20Quarter%203%20Update_(7-21-17).docx" TargetMode="External"/><Relationship Id="rId87" Type="http://schemas.openxmlformats.org/officeDocument/2006/relationships/oleObject" Target="embeddings/oleObject45.bin"/><Relationship Id="rId110" Type="http://schemas.openxmlformats.org/officeDocument/2006/relationships/oleObject" Target="embeddings/oleObject59.bin"/><Relationship Id="rId115" Type="http://schemas.openxmlformats.org/officeDocument/2006/relationships/image" Target="media/image31.png"/><Relationship Id="rId131" Type="http://schemas.openxmlformats.org/officeDocument/2006/relationships/oleObject" Target="embeddings/oleObject73.bin"/><Relationship Id="rId136" Type="http://schemas.openxmlformats.org/officeDocument/2006/relationships/oleObject" Target="embeddings/oleObject75.bin"/><Relationship Id="rId157" Type="http://schemas.openxmlformats.org/officeDocument/2006/relationships/oleObject" Target="embeddings/oleObject89.bin"/><Relationship Id="rId178" Type="http://schemas.openxmlformats.org/officeDocument/2006/relationships/image" Target="media/image50.png"/><Relationship Id="rId301" Type="http://schemas.openxmlformats.org/officeDocument/2006/relationships/chart" Target="charts/chart56.xml"/><Relationship Id="rId61" Type="http://schemas.openxmlformats.org/officeDocument/2006/relationships/hyperlink" Target="file:///C:\Users\jblonquist\Downloads\TPF-5(338)%20DOT%20Year%201%20Quarter%203%20Update_(7-21-17).docx" TargetMode="External"/><Relationship Id="rId82" Type="http://schemas.openxmlformats.org/officeDocument/2006/relationships/image" Target="media/image18.wmf"/><Relationship Id="rId152" Type="http://schemas.openxmlformats.org/officeDocument/2006/relationships/oleObject" Target="embeddings/oleObject86.bin"/><Relationship Id="rId173" Type="http://schemas.openxmlformats.org/officeDocument/2006/relationships/oleObject" Target="embeddings/oleObject103.bin"/><Relationship Id="rId194" Type="http://schemas.openxmlformats.org/officeDocument/2006/relationships/oleObject" Target="embeddings/oleObject118.bin"/><Relationship Id="rId199" Type="http://schemas.openxmlformats.org/officeDocument/2006/relationships/image" Target="media/image55.wmf"/><Relationship Id="rId203" Type="http://schemas.openxmlformats.org/officeDocument/2006/relationships/oleObject" Target="embeddings/oleObject126.bin"/><Relationship Id="rId208" Type="http://schemas.openxmlformats.org/officeDocument/2006/relationships/image" Target="media/image58.wmf"/><Relationship Id="rId229" Type="http://schemas.openxmlformats.org/officeDocument/2006/relationships/oleObject" Target="embeddings/oleObject144.bin"/><Relationship Id="rId19" Type="http://schemas.openxmlformats.org/officeDocument/2006/relationships/image" Target="media/image4.wmf"/><Relationship Id="rId224" Type="http://schemas.openxmlformats.org/officeDocument/2006/relationships/oleObject" Target="embeddings/oleObject141.bin"/><Relationship Id="rId240" Type="http://schemas.openxmlformats.org/officeDocument/2006/relationships/chart" Target="charts/chart13.xml"/><Relationship Id="rId245" Type="http://schemas.openxmlformats.org/officeDocument/2006/relationships/chart" Target="charts/chart18.xml"/><Relationship Id="rId261" Type="http://schemas.openxmlformats.org/officeDocument/2006/relationships/chart" Target="charts/chart31.xml"/><Relationship Id="rId266" Type="http://schemas.openxmlformats.org/officeDocument/2006/relationships/chart" Target="charts/chart36.xml"/><Relationship Id="rId287" Type="http://schemas.openxmlformats.org/officeDocument/2006/relationships/chart" Target="charts/chart42.xml"/><Relationship Id="rId14" Type="http://schemas.openxmlformats.org/officeDocument/2006/relationships/hyperlink" Target="file:///C:\Users\jblonquist\Downloads\TPF-5(338)%20DOT%20Year%201%20Quarter%203%20Update_(7-21-17).docx" TargetMode="External"/><Relationship Id="rId30" Type="http://schemas.openxmlformats.org/officeDocument/2006/relationships/oleObject" Target="embeddings/oleObject9.bin"/><Relationship Id="rId35" Type="http://schemas.openxmlformats.org/officeDocument/2006/relationships/oleObject" Target="embeddings/oleObject13.bin"/><Relationship Id="rId56" Type="http://schemas.openxmlformats.org/officeDocument/2006/relationships/oleObject" Target="embeddings/oleObject31.bin"/><Relationship Id="rId77" Type="http://schemas.openxmlformats.org/officeDocument/2006/relationships/chart" Target="charts/chart1.xml"/><Relationship Id="rId100" Type="http://schemas.openxmlformats.org/officeDocument/2006/relationships/oleObject" Target="embeddings/oleObject51.bin"/><Relationship Id="rId105" Type="http://schemas.openxmlformats.org/officeDocument/2006/relationships/image" Target="media/image28.wmf"/><Relationship Id="rId126" Type="http://schemas.openxmlformats.org/officeDocument/2006/relationships/image" Target="media/image35.wmf"/><Relationship Id="rId147" Type="http://schemas.openxmlformats.org/officeDocument/2006/relationships/image" Target="media/image43.png"/><Relationship Id="rId168" Type="http://schemas.openxmlformats.org/officeDocument/2006/relationships/oleObject" Target="embeddings/oleObject98.bin"/><Relationship Id="rId282" Type="http://schemas.openxmlformats.org/officeDocument/2006/relationships/image" Target="media/image77.png"/><Relationship Id="rId8" Type="http://schemas.openxmlformats.org/officeDocument/2006/relationships/hyperlink" Target="http://www.udot.utah.gov/go/research" TargetMode="External"/><Relationship Id="rId51" Type="http://schemas.openxmlformats.org/officeDocument/2006/relationships/oleObject" Target="embeddings/oleObject27.bin"/><Relationship Id="rId72" Type="http://schemas.openxmlformats.org/officeDocument/2006/relationships/oleObject" Target="embeddings/oleObject40.bin"/><Relationship Id="rId93" Type="http://schemas.openxmlformats.org/officeDocument/2006/relationships/oleObject" Target="embeddings/oleObject48.bin"/><Relationship Id="rId98" Type="http://schemas.openxmlformats.org/officeDocument/2006/relationships/oleObject" Target="embeddings/oleObject50.bin"/><Relationship Id="rId121" Type="http://schemas.openxmlformats.org/officeDocument/2006/relationships/oleObject" Target="embeddings/oleObject66.bin"/><Relationship Id="rId142" Type="http://schemas.openxmlformats.org/officeDocument/2006/relationships/image" Target="media/image42.wmf"/><Relationship Id="rId163" Type="http://schemas.openxmlformats.org/officeDocument/2006/relationships/oleObject" Target="embeddings/oleObject93.bin"/><Relationship Id="rId184" Type="http://schemas.openxmlformats.org/officeDocument/2006/relationships/image" Target="media/image52.png"/><Relationship Id="rId189" Type="http://schemas.openxmlformats.org/officeDocument/2006/relationships/oleObject" Target="embeddings/oleObject114.bin"/><Relationship Id="rId219" Type="http://schemas.openxmlformats.org/officeDocument/2006/relationships/oleObject" Target="embeddings/oleObject136.bin"/><Relationship Id="rId3" Type="http://schemas.openxmlformats.org/officeDocument/2006/relationships/styles" Target="styles.xml"/><Relationship Id="rId214" Type="http://schemas.openxmlformats.org/officeDocument/2006/relationships/oleObject" Target="embeddings/oleObject132.bin"/><Relationship Id="rId230" Type="http://schemas.openxmlformats.org/officeDocument/2006/relationships/oleObject" Target="embeddings/oleObject145.bin"/><Relationship Id="rId235" Type="http://schemas.openxmlformats.org/officeDocument/2006/relationships/chart" Target="charts/chart8.xml"/><Relationship Id="rId251" Type="http://schemas.openxmlformats.org/officeDocument/2006/relationships/image" Target="media/image65.png"/><Relationship Id="rId256" Type="http://schemas.openxmlformats.org/officeDocument/2006/relationships/chart" Target="charts/chart26.xml"/><Relationship Id="rId277" Type="http://schemas.openxmlformats.org/officeDocument/2006/relationships/image" Target="media/image72.png"/><Relationship Id="rId298" Type="http://schemas.openxmlformats.org/officeDocument/2006/relationships/chart" Target="charts/chart53.xml"/><Relationship Id="rId25" Type="http://schemas.openxmlformats.org/officeDocument/2006/relationships/image" Target="media/image6.wmf"/><Relationship Id="rId46" Type="http://schemas.openxmlformats.org/officeDocument/2006/relationships/oleObject" Target="embeddings/oleObject22.bin"/><Relationship Id="rId67" Type="http://schemas.openxmlformats.org/officeDocument/2006/relationships/oleObject" Target="embeddings/oleObject35.bin"/><Relationship Id="rId116" Type="http://schemas.openxmlformats.org/officeDocument/2006/relationships/oleObject" Target="embeddings/oleObject63.bin"/><Relationship Id="rId137" Type="http://schemas.openxmlformats.org/officeDocument/2006/relationships/image" Target="media/image40.wmf"/><Relationship Id="rId158" Type="http://schemas.openxmlformats.org/officeDocument/2006/relationships/oleObject" Target="embeddings/oleObject90.bin"/><Relationship Id="rId272" Type="http://schemas.openxmlformats.org/officeDocument/2006/relationships/image" Target="media/image67.png"/><Relationship Id="rId293" Type="http://schemas.openxmlformats.org/officeDocument/2006/relationships/chart" Target="charts/chart48.xml"/><Relationship Id="rId302" Type="http://schemas.openxmlformats.org/officeDocument/2006/relationships/chart" Target="charts/chart57.xml"/><Relationship Id="rId307" Type="http://schemas.openxmlformats.org/officeDocument/2006/relationships/theme" Target="theme/theme1.xml"/><Relationship Id="rId20" Type="http://schemas.openxmlformats.org/officeDocument/2006/relationships/oleObject" Target="embeddings/oleObject3.bin"/><Relationship Id="rId41" Type="http://schemas.openxmlformats.org/officeDocument/2006/relationships/oleObject" Target="embeddings/oleObject18.bin"/><Relationship Id="rId62" Type="http://schemas.openxmlformats.org/officeDocument/2006/relationships/hyperlink" Target="file:///C:\Users\jblonquist\Downloads\TPF-5(338)%20DOT%20Year%201%20Quarter%203%20Update_(7-21-17).docx" TargetMode="External"/><Relationship Id="rId83" Type="http://schemas.openxmlformats.org/officeDocument/2006/relationships/oleObject" Target="embeddings/oleObject43.bin"/><Relationship Id="rId88" Type="http://schemas.openxmlformats.org/officeDocument/2006/relationships/image" Target="media/image21.wmf"/><Relationship Id="rId111" Type="http://schemas.openxmlformats.org/officeDocument/2006/relationships/oleObject" Target="embeddings/oleObject60.bin"/><Relationship Id="rId132" Type="http://schemas.openxmlformats.org/officeDocument/2006/relationships/oleObject" Target="embeddings/oleObject74.bin"/><Relationship Id="rId153" Type="http://schemas.openxmlformats.org/officeDocument/2006/relationships/image" Target="media/image45.png"/><Relationship Id="rId174" Type="http://schemas.openxmlformats.org/officeDocument/2006/relationships/oleObject" Target="embeddings/oleObject104.bin"/><Relationship Id="rId179" Type="http://schemas.openxmlformats.org/officeDocument/2006/relationships/oleObject" Target="embeddings/oleObject107.bin"/><Relationship Id="rId195" Type="http://schemas.openxmlformats.org/officeDocument/2006/relationships/oleObject" Target="embeddings/oleObject119.bin"/><Relationship Id="rId209" Type="http://schemas.openxmlformats.org/officeDocument/2006/relationships/oleObject" Target="embeddings/oleObject129.bin"/><Relationship Id="rId190" Type="http://schemas.openxmlformats.org/officeDocument/2006/relationships/image" Target="media/image54.png"/><Relationship Id="rId204" Type="http://schemas.openxmlformats.org/officeDocument/2006/relationships/image" Target="media/image56.wmf"/><Relationship Id="rId220" Type="http://schemas.openxmlformats.org/officeDocument/2006/relationships/oleObject" Target="embeddings/oleObject137.bin"/><Relationship Id="rId225" Type="http://schemas.openxmlformats.org/officeDocument/2006/relationships/image" Target="media/image62.png"/><Relationship Id="rId241" Type="http://schemas.openxmlformats.org/officeDocument/2006/relationships/chart" Target="charts/chart14.xml"/><Relationship Id="rId246" Type="http://schemas.openxmlformats.org/officeDocument/2006/relationships/chart" Target="charts/chart19.xml"/><Relationship Id="rId267" Type="http://schemas.openxmlformats.org/officeDocument/2006/relationships/chart" Target="charts/chart37.xml"/><Relationship Id="rId288" Type="http://schemas.openxmlformats.org/officeDocument/2006/relationships/chart" Target="charts/chart43.xml"/><Relationship Id="rId15" Type="http://schemas.openxmlformats.org/officeDocument/2006/relationships/image" Target="media/image2.wmf"/><Relationship Id="rId36" Type="http://schemas.openxmlformats.org/officeDocument/2006/relationships/oleObject" Target="embeddings/oleObject14.bin"/><Relationship Id="rId57" Type="http://schemas.openxmlformats.org/officeDocument/2006/relationships/oleObject" Target="embeddings/oleObject32.bin"/><Relationship Id="rId106" Type="http://schemas.openxmlformats.org/officeDocument/2006/relationships/oleObject" Target="embeddings/oleObject56.bin"/><Relationship Id="rId127" Type="http://schemas.openxmlformats.org/officeDocument/2006/relationships/oleObject" Target="embeddings/oleObject70.bin"/><Relationship Id="rId262" Type="http://schemas.openxmlformats.org/officeDocument/2006/relationships/chart" Target="charts/chart32.xml"/><Relationship Id="rId283" Type="http://schemas.openxmlformats.org/officeDocument/2006/relationships/image" Target="media/image78.png"/><Relationship Id="rId10" Type="http://schemas.openxmlformats.org/officeDocument/2006/relationships/footer" Target="footer1.xml"/><Relationship Id="rId31" Type="http://schemas.openxmlformats.org/officeDocument/2006/relationships/image" Target="media/image9.wmf"/><Relationship Id="rId52" Type="http://schemas.openxmlformats.org/officeDocument/2006/relationships/image" Target="media/image12.wmf"/><Relationship Id="rId73" Type="http://schemas.openxmlformats.org/officeDocument/2006/relationships/image" Target="media/image13.emf"/><Relationship Id="rId78" Type="http://schemas.openxmlformats.org/officeDocument/2006/relationships/chart" Target="charts/chart2.xml"/><Relationship Id="rId94" Type="http://schemas.openxmlformats.org/officeDocument/2006/relationships/image" Target="media/image24.wmf"/><Relationship Id="rId99" Type="http://schemas.openxmlformats.org/officeDocument/2006/relationships/image" Target="media/image27.wmf"/><Relationship Id="rId101" Type="http://schemas.openxmlformats.org/officeDocument/2006/relationships/oleObject" Target="embeddings/oleObject52.bin"/><Relationship Id="rId122" Type="http://schemas.openxmlformats.org/officeDocument/2006/relationships/oleObject" Target="embeddings/oleObject67.bin"/><Relationship Id="rId143" Type="http://schemas.openxmlformats.org/officeDocument/2006/relationships/oleObject" Target="embeddings/oleObject79.bin"/><Relationship Id="rId148" Type="http://schemas.openxmlformats.org/officeDocument/2006/relationships/oleObject" Target="embeddings/oleObject83.bin"/><Relationship Id="rId164" Type="http://schemas.openxmlformats.org/officeDocument/2006/relationships/oleObject" Target="embeddings/oleObject94.bin"/><Relationship Id="rId169" Type="http://schemas.openxmlformats.org/officeDocument/2006/relationships/oleObject" Target="embeddings/oleObject99.bin"/><Relationship Id="rId185" Type="http://schemas.openxmlformats.org/officeDocument/2006/relationships/oleObject" Target="embeddings/oleObject111.bin"/><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oleObject" Target="embeddings/oleObject108.bin"/><Relationship Id="rId210" Type="http://schemas.openxmlformats.org/officeDocument/2006/relationships/image" Target="media/image59.wmf"/><Relationship Id="rId215" Type="http://schemas.openxmlformats.org/officeDocument/2006/relationships/oleObject" Target="embeddings/oleObject133.bin"/><Relationship Id="rId236" Type="http://schemas.openxmlformats.org/officeDocument/2006/relationships/chart" Target="charts/chart9.xml"/><Relationship Id="rId257" Type="http://schemas.openxmlformats.org/officeDocument/2006/relationships/chart" Target="charts/chart27.xml"/><Relationship Id="rId278" Type="http://schemas.openxmlformats.org/officeDocument/2006/relationships/image" Target="media/image73.png"/><Relationship Id="rId26" Type="http://schemas.openxmlformats.org/officeDocument/2006/relationships/oleObject" Target="embeddings/oleObject7.bin"/><Relationship Id="rId231" Type="http://schemas.openxmlformats.org/officeDocument/2006/relationships/chart" Target="charts/chart4.xml"/><Relationship Id="rId252" Type="http://schemas.openxmlformats.org/officeDocument/2006/relationships/image" Target="media/image66.png"/><Relationship Id="rId273" Type="http://schemas.openxmlformats.org/officeDocument/2006/relationships/image" Target="media/image68.png"/><Relationship Id="rId294" Type="http://schemas.openxmlformats.org/officeDocument/2006/relationships/chart" Target="charts/chart49.xml"/><Relationship Id="rId308" Type="http://schemas.microsoft.com/office/2016/09/relationships/commentsIds" Target="commentsIds.xml"/><Relationship Id="rId47" Type="http://schemas.openxmlformats.org/officeDocument/2006/relationships/oleObject" Target="embeddings/oleObject23.bin"/><Relationship Id="rId68" Type="http://schemas.openxmlformats.org/officeDocument/2006/relationships/oleObject" Target="embeddings/oleObject36.bin"/><Relationship Id="rId89" Type="http://schemas.openxmlformats.org/officeDocument/2006/relationships/oleObject" Target="embeddings/oleObject46.bin"/><Relationship Id="rId112" Type="http://schemas.openxmlformats.org/officeDocument/2006/relationships/image" Target="media/image30.wmf"/><Relationship Id="rId133" Type="http://schemas.openxmlformats.org/officeDocument/2006/relationships/image" Target="media/image37.png"/><Relationship Id="rId154" Type="http://schemas.openxmlformats.org/officeDocument/2006/relationships/oleObject" Target="embeddings/oleObject87.bin"/><Relationship Id="rId175" Type="http://schemas.openxmlformats.org/officeDocument/2006/relationships/image" Target="media/image49.png"/><Relationship Id="rId196" Type="http://schemas.openxmlformats.org/officeDocument/2006/relationships/oleObject" Target="embeddings/oleObject120.bin"/><Relationship Id="rId200" Type="http://schemas.openxmlformats.org/officeDocument/2006/relationships/oleObject" Target="embeddings/oleObject123.bin"/><Relationship Id="rId16" Type="http://schemas.openxmlformats.org/officeDocument/2006/relationships/oleObject" Target="embeddings/oleObject1.bin"/><Relationship Id="rId221" Type="http://schemas.openxmlformats.org/officeDocument/2006/relationships/oleObject" Target="embeddings/oleObject138.bin"/><Relationship Id="rId242" Type="http://schemas.openxmlformats.org/officeDocument/2006/relationships/chart" Target="charts/chart15.xml"/><Relationship Id="rId263" Type="http://schemas.openxmlformats.org/officeDocument/2006/relationships/chart" Target="charts/chart33.xml"/><Relationship Id="rId284" Type="http://schemas.openxmlformats.org/officeDocument/2006/relationships/header" Target="header1.xml"/><Relationship Id="rId37" Type="http://schemas.openxmlformats.org/officeDocument/2006/relationships/oleObject" Target="embeddings/oleObject15.bin"/><Relationship Id="rId58" Type="http://schemas.openxmlformats.org/officeDocument/2006/relationships/oleObject" Target="embeddings/oleObject33.bin"/><Relationship Id="rId79" Type="http://schemas.openxmlformats.org/officeDocument/2006/relationships/image" Target="media/image15.png"/><Relationship Id="rId102" Type="http://schemas.openxmlformats.org/officeDocument/2006/relationships/oleObject" Target="embeddings/oleObject53.bin"/><Relationship Id="rId123" Type="http://schemas.openxmlformats.org/officeDocument/2006/relationships/oleObject" Target="embeddings/oleObject68.bin"/><Relationship Id="rId144" Type="http://schemas.openxmlformats.org/officeDocument/2006/relationships/oleObject" Target="embeddings/oleObject80.bin"/><Relationship Id="rId90" Type="http://schemas.openxmlformats.org/officeDocument/2006/relationships/image" Target="media/image22.png"/><Relationship Id="rId165" Type="http://schemas.openxmlformats.org/officeDocument/2006/relationships/oleObject" Target="embeddings/oleObject95.bin"/><Relationship Id="rId186" Type="http://schemas.openxmlformats.org/officeDocument/2006/relationships/oleObject" Target="embeddings/oleObject112.bin"/><Relationship Id="rId211" Type="http://schemas.openxmlformats.org/officeDocument/2006/relationships/oleObject" Target="embeddings/oleObject130.bin"/><Relationship Id="rId232" Type="http://schemas.openxmlformats.org/officeDocument/2006/relationships/chart" Target="charts/chart5.xml"/><Relationship Id="rId253" Type="http://schemas.openxmlformats.org/officeDocument/2006/relationships/chart" Target="charts/chart23.xml"/><Relationship Id="rId274" Type="http://schemas.openxmlformats.org/officeDocument/2006/relationships/image" Target="media/image69.png"/><Relationship Id="rId295" Type="http://schemas.openxmlformats.org/officeDocument/2006/relationships/chart" Target="charts/chart50.xml"/><Relationship Id="rId27" Type="http://schemas.openxmlformats.org/officeDocument/2006/relationships/image" Target="media/image7.wmf"/><Relationship Id="rId48" Type="http://schemas.openxmlformats.org/officeDocument/2006/relationships/oleObject" Target="embeddings/oleObject24.bin"/><Relationship Id="rId69" Type="http://schemas.openxmlformats.org/officeDocument/2006/relationships/oleObject" Target="embeddings/oleObject37.bin"/><Relationship Id="rId113" Type="http://schemas.openxmlformats.org/officeDocument/2006/relationships/oleObject" Target="embeddings/oleObject61.bin"/><Relationship Id="rId134" Type="http://schemas.openxmlformats.org/officeDocument/2006/relationships/image" Target="media/image38.png"/><Relationship Id="rId80" Type="http://schemas.openxmlformats.org/officeDocument/2006/relationships/image" Target="media/image16.png"/><Relationship Id="rId155" Type="http://schemas.openxmlformats.org/officeDocument/2006/relationships/oleObject" Target="embeddings/oleObject88.bin"/><Relationship Id="rId176" Type="http://schemas.openxmlformats.org/officeDocument/2006/relationships/oleObject" Target="embeddings/oleObject105.bin"/><Relationship Id="rId197" Type="http://schemas.openxmlformats.org/officeDocument/2006/relationships/oleObject" Target="embeddings/oleObject121.bin"/><Relationship Id="rId201" Type="http://schemas.openxmlformats.org/officeDocument/2006/relationships/oleObject" Target="embeddings/oleObject124.bin"/><Relationship Id="rId222" Type="http://schemas.openxmlformats.org/officeDocument/2006/relationships/oleObject" Target="embeddings/oleObject139.bin"/><Relationship Id="rId243" Type="http://schemas.openxmlformats.org/officeDocument/2006/relationships/chart" Target="charts/chart16.xml"/><Relationship Id="rId264" Type="http://schemas.openxmlformats.org/officeDocument/2006/relationships/chart" Target="charts/chart34.xml"/><Relationship Id="rId285" Type="http://schemas.openxmlformats.org/officeDocument/2006/relationships/footer" Target="footer3.xml"/><Relationship Id="rId17" Type="http://schemas.openxmlformats.org/officeDocument/2006/relationships/image" Target="media/image3.wmf"/><Relationship Id="rId38" Type="http://schemas.openxmlformats.org/officeDocument/2006/relationships/image" Target="media/image10.wmf"/><Relationship Id="rId59" Type="http://schemas.openxmlformats.org/officeDocument/2006/relationships/oleObject" Target="embeddings/oleObject34.bin"/><Relationship Id="rId103" Type="http://schemas.openxmlformats.org/officeDocument/2006/relationships/oleObject" Target="embeddings/oleObject54.bin"/><Relationship Id="rId124" Type="http://schemas.openxmlformats.org/officeDocument/2006/relationships/image" Target="media/image34.png"/><Relationship Id="rId70" Type="http://schemas.openxmlformats.org/officeDocument/2006/relationships/oleObject" Target="embeddings/oleObject38.bin"/><Relationship Id="rId91" Type="http://schemas.openxmlformats.org/officeDocument/2006/relationships/oleObject" Target="embeddings/oleObject47.bin"/><Relationship Id="rId145" Type="http://schemas.openxmlformats.org/officeDocument/2006/relationships/oleObject" Target="embeddings/oleObject81.bin"/><Relationship Id="rId166" Type="http://schemas.openxmlformats.org/officeDocument/2006/relationships/oleObject" Target="embeddings/oleObject96.bin"/><Relationship Id="rId187" Type="http://schemas.openxmlformats.org/officeDocument/2006/relationships/image" Target="media/image53.png"/><Relationship Id="rId1" Type="http://schemas.openxmlformats.org/officeDocument/2006/relationships/customXml" Target="../customXml/item1.xml"/><Relationship Id="rId212" Type="http://schemas.openxmlformats.org/officeDocument/2006/relationships/oleObject" Target="embeddings/oleObject131.bin"/><Relationship Id="rId233" Type="http://schemas.openxmlformats.org/officeDocument/2006/relationships/chart" Target="charts/chart6.xml"/><Relationship Id="rId254" Type="http://schemas.openxmlformats.org/officeDocument/2006/relationships/chart" Target="charts/chart24.xml"/><Relationship Id="rId28" Type="http://schemas.openxmlformats.org/officeDocument/2006/relationships/oleObject" Target="embeddings/oleObject8.bin"/><Relationship Id="rId49" Type="http://schemas.openxmlformats.org/officeDocument/2006/relationships/oleObject" Target="embeddings/oleObject25.bin"/><Relationship Id="rId114" Type="http://schemas.openxmlformats.org/officeDocument/2006/relationships/oleObject" Target="embeddings/oleObject62.bin"/><Relationship Id="rId275" Type="http://schemas.openxmlformats.org/officeDocument/2006/relationships/image" Target="media/image70.png"/><Relationship Id="rId296" Type="http://schemas.openxmlformats.org/officeDocument/2006/relationships/chart" Target="charts/chart51.xml"/><Relationship Id="rId300" Type="http://schemas.openxmlformats.org/officeDocument/2006/relationships/chart" Target="charts/chart55.xml"/><Relationship Id="rId60" Type="http://schemas.openxmlformats.org/officeDocument/2006/relationships/hyperlink" Target="file:///C:\Users\jblonquist\Downloads\TPF-5(338)%20DOT%20Year%201%20Quarter%203%20Update_(7-21-17).docx" TargetMode="External"/><Relationship Id="rId81" Type="http://schemas.openxmlformats.org/officeDocument/2006/relationships/image" Target="media/image17.png"/><Relationship Id="rId135" Type="http://schemas.openxmlformats.org/officeDocument/2006/relationships/image" Target="media/image39.png"/><Relationship Id="rId156" Type="http://schemas.openxmlformats.org/officeDocument/2006/relationships/image" Target="media/image46.png"/><Relationship Id="rId177" Type="http://schemas.openxmlformats.org/officeDocument/2006/relationships/oleObject" Target="embeddings/oleObject106.bin"/><Relationship Id="rId198" Type="http://schemas.openxmlformats.org/officeDocument/2006/relationships/oleObject" Target="embeddings/oleObject122.bin"/><Relationship Id="rId202" Type="http://schemas.openxmlformats.org/officeDocument/2006/relationships/oleObject" Target="embeddings/oleObject125.bin"/><Relationship Id="rId223" Type="http://schemas.openxmlformats.org/officeDocument/2006/relationships/oleObject" Target="embeddings/oleObject140.bin"/><Relationship Id="rId244" Type="http://schemas.openxmlformats.org/officeDocument/2006/relationships/chart" Target="charts/chart17.xml"/><Relationship Id="rId18" Type="http://schemas.openxmlformats.org/officeDocument/2006/relationships/oleObject" Target="embeddings/oleObject2.bin"/><Relationship Id="rId39" Type="http://schemas.openxmlformats.org/officeDocument/2006/relationships/oleObject" Target="embeddings/oleObject16.bin"/><Relationship Id="rId265" Type="http://schemas.openxmlformats.org/officeDocument/2006/relationships/chart" Target="charts/chart35.xml"/><Relationship Id="rId286" Type="http://schemas.openxmlformats.org/officeDocument/2006/relationships/hyperlink" Target="https://earthquake.usgs.gov/research/cpt/data/table/" TargetMode="External"/><Relationship Id="rId50" Type="http://schemas.openxmlformats.org/officeDocument/2006/relationships/oleObject" Target="embeddings/oleObject26.bin"/><Relationship Id="rId104" Type="http://schemas.openxmlformats.org/officeDocument/2006/relationships/oleObject" Target="embeddings/oleObject55.bin"/><Relationship Id="rId125" Type="http://schemas.openxmlformats.org/officeDocument/2006/relationships/oleObject" Target="embeddings/oleObject69.bin"/><Relationship Id="rId146" Type="http://schemas.openxmlformats.org/officeDocument/2006/relationships/oleObject" Target="embeddings/oleObject82.bin"/><Relationship Id="rId167" Type="http://schemas.openxmlformats.org/officeDocument/2006/relationships/oleObject" Target="embeddings/oleObject97.bin"/><Relationship Id="rId188" Type="http://schemas.openxmlformats.org/officeDocument/2006/relationships/oleObject" Target="embeddings/oleObject113.bin"/><Relationship Id="rId71" Type="http://schemas.openxmlformats.org/officeDocument/2006/relationships/oleObject" Target="embeddings/oleObject39.bin"/><Relationship Id="rId92" Type="http://schemas.openxmlformats.org/officeDocument/2006/relationships/image" Target="media/image23.wmf"/><Relationship Id="rId213" Type="http://schemas.openxmlformats.org/officeDocument/2006/relationships/image" Target="media/image60.wmf"/><Relationship Id="rId234" Type="http://schemas.openxmlformats.org/officeDocument/2006/relationships/chart" Target="charts/chart7.xml"/><Relationship Id="rId2" Type="http://schemas.openxmlformats.org/officeDocument/2006/relationships/numbering" Target="numbering.xml"/><Relationship Id="rId29" Type="http://schemas.openxmlformats.org/officeDocument/2006/relationships/image" Target="media/image8.wmf"/><Relationship Id="rId255" Type="http://schemas.openxmlformats.org/officeDocument/2006/relationships/chart" Target="charts/chart25.xml"/><Relationship Id="rId276" Type="http://schemas.openxmlformats.org/officeDocument/2006/relationships/image" Target="media/image71.png"/><Relationship Id="rId297" Type="http://schemas.openxmlformats.org/officeDocument/2006/relationships/chart" Target="charts/chart52.xml"/></Relationships>
</file>

<file path=word/charts/_rels/chart1.xml.rels><?xml version="1.0" encoding="UTF-8" standalone="yes"?>
<Relationships xmlns="http://schemas.openxmlformats.org/package/2006/relationships"><Relationship Id="rId3" Type="http://schemas.openxmlformats.org/officeDocument/2006/relationships/oleObject" Target="Chart%20in%20Microsoft%20Word"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Settlement%20Test.xlsm"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Settlement%20Test.xlsm" TargetMode="External"/><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Settlement%20Test.xlsm" TargetMode="External"/><Relationship Id="rId2" Type="http://schemas.microsoft.com/office/2011/relationships/chartColorStyle" Target="colors12.xml"/><Relationship Id="rId1" Type="http://schemas.microsoft.com/office/2011/relationships/chartStyle" Target="style12.xml"/></Relationships>
</file>

<file path=word/charts/_rels/chart13.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Settlement%20Test.xlsm" TargetMode="External"/><Relationship Id="rId2" Type="http://schemas.microsoft.com/office/2011/relationships/chartColorStyle" Target="colors13.xml"/><Relationship Id="rId1" Type="http://schemas.microsoft.com/office/2011/relationships/chartStyle" Target="style13.xml"/></Relationships>
</file>

<file path=word/charts/_rels/chart14.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Settlement%20Test.xlsm" TargetMode="External"/><Relationship Id="rId2" Type="http://schemas.microsoft.com/office/2011/relationships/chartColorStyle" Target="colors14.xml"/><Relationship Id="rId1" Type="http://schemas.microsoft.com/office/2011/relationships/chartStyle" Target="style14.xml"/></Relationships>
</file>

<file path=word/charts/_rels/chart15.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Settlement%20Test.xlsm" TargetMode="External"/><Relationship Id="rId2" Type="http://schemas.microsoft.com/office/2011/relationships/chartColorStyle" Target="colors15.xml"/><Relationship Id="rId1" Type="http://schemas.microsoft.com/office/2011/relationships/chartStyle" Target="style15.xml"/></Relationships>
</file>

<file path=word/charts/_rels/chart16.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Settlement%20Test.xlsm" TargetMode="External"/><Relationship Id="rId2" Type="http://schemas.microsoft.com/office/2011/relationships/chartColorStyle" Target="colors16.xml"/><Relationship Id="rId1" Type="http://schemas.microsoft.com/office/2011/relationships/chartStyle" Target="style16.xml"/></Relationships>
</file>

<file path=word/charts/_rels/chart17.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Settlement%20Test.xlsm" TargetMode="External"/><Relationship Id="rId2" Type="http://schemas.microsoft.com/office/2011/relationships/chartColorStyle" Target="colors17.xml"/><Relationship Id="rId1" Type="http://schemas.microsoft.com/office/2011/relationships/chartStyle" Target="style17.xml"/></Relationships>
</file>

<file path=word/charts/_rels/chart18.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Settlement%20Test.xlsm" TargetMode="External"/><Relationship Id="rId2" Type="http://schemas.microsoft.com/office/2011/relationships/chartColorStyle" Target="colors18.xml"/><Relationship Id="rId1" Type="http://schemas.microsoft.com/office/2011/relationships/chartStyle" Target="style18.xml"/></Relationships>
</file>

<file path=word/charts/_rels/chart19.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Settlement%20Test.xlsm" TargetMode="External"/><Relationship Id="rId2" Type="http://schemas.microsoft.com/office/2011/relationships/chartColorStyle" Target="colors19.xml"/><Relationship Id="rId1" Type="http://schemas.microsoft.com/office/2011/relationships/chartStyle" Target="style19.xm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xlsx"/></Relationships>
</file>

<file path=word/charts/_rels/chart20.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Settlement%20Test.xlsm" TargetMode="External"/><Relationship Id="rId2" Type="http://schemas.microsoft.com/office/2011/relationships/chartColorStyle" Target="colors20.xml"/><Relationship Id="rId1" Type="http://schemas.microsoft.com/office/2011/relationships/chartStyle" Target="style20.xml"/></Relationships>
</file>

<file path=word/charts/_rels/chart21.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Settlement%20Test.xlsm" TargetMode="External"/><Relationship Id="rId2" Type="http://schemas.microsoft.com/office/2011/relationships/chartColorStyle" Target="colors21.xml"/><Relationship Id="rId1" Type="http://schemas.microsoft.com/office/2011/relationships/chartStyle" Target="style21.xml"/></Relationships>
</file>

<file path=word/charts/_rels/chart22.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Settlement%20Test.xlsm" TargetMode="External"/><Relationship Id="rId2" Type="http://schemas.microsoft.com/office/2011/relationships/chartColorStyle" Target="colors22.xml"/><Relationship Id="rId1" Type="http://schemas.microsoft.com/office/2011/relationships/chartStyle" Target="style22.xml"/></Relationships>
</file>

<file path=word/charts/_rels/chart23.xml.rels><?xml version="1.0" encoding="UTF-8" standalone="yes"?>
<Relationships xmlns="http://schemas.openxmlformats.org/package/2006/relationships"><Relationship Id="rId3" Type="http://schemas.openxmlformats.org/officeDocument/2006/relationships/oleObject" Target="file:///\\fs-caedm.et.byu.edu\tcoutu\BYU%20Thesis\Example%20Plots.xlsx" TargetMode="External"/><Relationship Id="rId2" Type="http://schemas.microsoft.com/office/2011/relationships/chartColorStyle" Target="colors23.xml"/><Relationship Id="rId1" Type="http://schemas.microsoft.com/office/2011/relationships/chartStyle" Target="style23.xml"/></Relationships>
</file>

<file path=word/charts/_rels/chart24.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1.xlsm" TargetMode="External"/><Relationship Id="rId2" Type="http://schemas.microsoft.com/office/2011/relationships/chartColorStyle" Target="colors24.xml"/><Relationship Id="rId1" Type="http://schemas.microsoft.com/office/2011/relationships/chartStyle" Target="style24.xml"/></Relationships>
</file>

<file path=word/charts/_rels/chart25.xml.rels><?xml version="1.0" encoding="UTF-8" standalone="yes"?>
<Relationships xmlns="http://schemas.openxmlformats.org/package/2006/relationships"><Relationship Id="rId3" Type="http://schemas.openxmlformats.org/officeDocument/2006/relationships/oleObject" Target="../embeddings/oleObject146.bin"/><Relationship Id="rId2" Type="http://schemas.microsoft.com/office/2011/relationships/chartColorStyle" Target="colors25.xml"/><Relationship Id="rId1" Type="http://schemas.microsoft.com/office/2011/relationships/chartStyle" Target="style25.xml"/></Relationships>
</file>

<file path=word/charts/_rels/chart26.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1.xlsm" TargetMode="External"/><Relationship Id="rId2" Type="http://schemas.microsoft.com/office/2011/relationships/chartColorStyle" Target="colors26.xml"/><Relationship Id="rId1" Type="http://schemas.microsoft.com/office/2011/relationships/chartStyle" Target="style26.xml"/></Relationships>
</file>

<file path=word/charts/_rels/chart27.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1.xlsm" TargetMode="External"/><Relationship Id="rId2" Type="http://schemas.microsoft.com/office/2011/relationships/chartColorStyle" Target="colors27.xml"/><Relationship Id="rId1" Type="http://schemas.microsoft.com/office/2011/relationships/chartStyle" Target="style27.xml"/></Relationships>
</file>

<file path=word/charts/_rels/chart28.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1.xlsm" TargetMode="External"/><Relationship Id="rId2" Type="http://schemas.microsoft.com/office/2011/relationships/chartColorStyle" Target="colors28.xml"/><Relationship Id="rId1" Type="http://schemas.microsoft.com/office/2011/relationships/chartStyle" Target="style28.xml"/></Relationships>
</file>

<file path=word/charts/_rels/chart29.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1.xlsm" TargetMode="External"/><Relationship Id="rId2" Type="http://schemas.microsoft.com/office/2011/relationships/chartColorStyle" Target="colors29.xml"/><Relationship Id="rId1" Type="http://schemas.microsoft.com/office/2011/relationships/chartStyle" Target="style29.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lexma2\Desktop\New%20folder%20(2)\Imported\Full_46.003-112.534_profile6new.xlsx"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1.xml"/></Relationships>
</file>

<file path=word/charts/_rels/chart30.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1.xlsm" TargetMode="External"/><Relationship Id="rId2" Type="http://schemas.microsoft.com/office/2011/relationships/chartColorStyle" Target="colors30.xml"/><Relationship Id="rId1" Type="http://schemas.microsoft.com/office/2011/relationships/chartStyle" Target="style30.xml"/></Relationships>
</file>

<file path=word/charts/_rels/chart31.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1.xlsm" TargetMode="External"/><Relationship Id="rId2" Type="http://schemas.microsoft.com/office/2011/relationships/chartColorStyle" Target="colors31.xml"/><Relationship Id="rId1" Type="http://schemas.microsoft.com/office/2011/relationships/chartStyle" Target="style31.xml"/></Relationships>
</file>

<file path=word/charts/_rels/chart32.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1.xlsm" TargetMode="External"/><Relationship Id="rId2" Type="http://schemas.microsoft.com/office/2011/relationships/chartColorStyle" Target="colors32.xml"/><Relationship Id="rId1" Type="http://schemas.microsoft.com/office/2011/relationships/chartStyle" Target="style32.xml"/></Relationships>
</file>

<file path=word/charts/_rels/chart33.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1.xlsm" TargetMode="External"/><Relationship Id="rId2" Type="http://schemas.microsoft.com/office/2011/relationships/chartColorStyle" Target="colors33.xml"/><Relationship Id="rId1" Type="http://schemas.microsoft.com/office/2011/relationships/chartStyle" Target="style33.xml"/></Relationships>
</file>

<file path=word/charts/_rels/chart34.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1.xlsm" TargetMode="External"/><Relationship Id="rId2" Type="http://schemas.microsoft.com/office/2011/relationships/chartColorStyle" Target="colors34.xml"/><Relationship Id="rId1" Type="http://schemas.microsoft.com/office/2011/relationships/chartStyle" Target="style34.xml"/></Relationships>
</file>

<file path=word/charts/_rels/chart35.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1.xlsm" TargetMode="External"/><Relationship Id="rId2" Type="http://schemas.microsoft.com/office/2011/relationships/chartColorStyle" Target="colors35.xml"/><Relationship Id="rId1" Type="http://schemas.microsoft.com/office/2011/relationships/chartStyle" Target="style35.xml"/></Relationships>
</file>

<file path=word/charts/_rels/chart36.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1.xlsm" TargetMode="External"/><Relationship Id="rId2" Type="http://schemas.microsoft.com/office/2011/relationships/chartColorStyle" Target="colors36.xml"/><Relationship Id="rId1" Type="http://schemas.microsoft.com/office/2011/relationships/chartStyle" Target="style36.xml"/></Relationships>
</file>

<file path=word/charts/_rels/chart37.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1.xlsm" TargetMode="External"/><Relationship Id="rId2" Type="http://schemas.microsoft.com/office/2011/relationships/chartColorStyle" Target="colors37.xml"/><Relationship Id="rId1" Type="http://schemas.microsoft.com/office/2011/relationships/chartStyle" Target="style37.xml"/></Relationships>
</file>

<file path=word/charts/_rels/chart38.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1.xlsm" TargetMode="External"/><Relationship Id="rId2" Type="http://schemas.microsoft.com/office/2011/relationships/chartColorStyle" Target="colors38.xml"/><Relationship Id="rId1" Type="http://schemas.microsoft.com/office/2011/relationships/chartStyle" Target="style38.xml"/></Relationships>
</file>

<file path=word/charts/_rels/chart39.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1.xlsm" TargetMode="External"/><Relationship Id="rId2" Type="http://schemas.microsoft.com/office/2011/relationships/chartColorStyle" Target="colors39.xml"/><Relationship Id="rId1" Type="http://schemas.microsoft.com/office/2011/relationships/chartStyle" Target="style39.xml"/></Relationships>
</file>

<file path=word/charts/_rels/chart4.xml.rels><?xml version="1.0" encoding="UTF-8" standalone="yes"?>
<Relationships xmlns="http://schemas.openxmlformats.org/package/2006/relationships"><Relationship Id="rId3" Type="http://schemas.openxmlformats.org/officeDocument/2006/relationships/oleObject" Target="file:///\\fs-caedm.et.byu.edu\tcoutu\BYU%20Thesis\Example%20Plots.xlsx" TargetMode="External"/><Relationship Id="rId2" Type="http://schemas.microsoft.com/office/2011/relationships/chartColorStyle" Target="colors4.xml"/><Relationship Id="rId1" Type="http://schemas.microsoft.com/office/2011/relationships/chartStyle" Target="style4.xml"/></Relationships>
</file>

<file path=word/charts/_rels/chart40.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1.xlsm" TargetMode="External"/><Relationship Id="rId2" Type="http://schemas.microsoft.com/office/2011/relationships/chartColorStyle" Target="colors40.xml"/><Relationship Id="rId1" Type="http://schemas.microsoft.com/office/2011/relationships/chartStyle" Target="style40.xml"/></Relationships>
</file>

<file path=word/charts/_rels/chart41.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1.xlsm" TargetMode="External"/><Relationship Id="rId2" Type="http://schemas.microsoft.com/office/2011/relationships/chartColorStyle" Target="colors41.xml"/><Relationship Id="rId1" Type="http://schemas.microsoft.com/office/2011/relationships/chartStyle" Target="style41.xml"/></Relationships>
</file>

<file path=word/charts/_rels/chart42.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2%20NEW.xlsm" TargetMode="External"/><Relationship Id="rId2" Type="http://schemas.microsoft.com/office/2011/relationships/chartColorStyle" Target="colors42.xml"/><Relationship Id="rId1" Type="http://schemas.microsoft.com/office/2011/relationships/chartStyle" Target="style42.xml"/></Relationships>
</file>

<file path=word/charts/_rels/chart43.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2%20NEW.xlsm" TargetMode="External"/><Relationship Id="rId2" Type="http://schemas.microsoft.com/office/2011/relationships/chartColorStyle" Target="colors43.xml"/><Relationship Id="rId1" Type="http://schemas.microsoft.com/office/2011/relationships/chartStyle" Target="style43.xml"/></Relationships>
</file>

<file path=word/charts/_rels/chart44.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2%20NEW.xlsm" TargetMode="External"/><Relationship Id="rId2" Type="http://schemas.microsoft.com/office/2011/relationships/chartColorStyle" Target="colors44.xml"/><Relationship Id="rId1" Type="http://schemas.microsoft.com/office/2011/relationships/chartStyle" Target="style44.xml"/></Relationships>
</file>

<file path=word/charts/_rels/chart45.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2%20NEW.xlsm" TargetMode="External"/><Relationship Id="rId2" Type="http://schemas.microsoft.com/office/2011/relationships/chartColorStyle" Target="colors45.xml"/><Relationship Id="rId1" Type="http://schemas.microsoft.com/office/2011/relationships/chartStyle" Target="style45.xml"/></Relationships>
</file>

<file path=word/charts/_rels/chart46.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2%20NEW.xlsm" TargetMode="External"/><Relationship Id="rId2" Type="http://schemas.microsoft.com/office/2011/relationships/chartColorStyle" Target="colors46.xml"/><Relationship Id="rId1" Type="http://schemas.microsoft.com/office/2011/relationships/chartStyle" Target="style46.xml"/></Relationships>
</file>

<file path=word/charts/_rels/chart47.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2%20NEW.xlsm" TargetMode="External"/><Relationship Id="rId2" Type="http://schemas.microsoft.com/office/2011/relationships/chartColorStyle" Target="colors47.xml"/><Relationship Id="rId1" Type="http://schemas.microsoft.com/office/2011/relationships/chartStyle" Target="style47.xml"/></Relationships>
</file>

<file path=word/charts/_rels/chart48.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2%20NEW.xlsm" TargetMode="External"/><Relationship Id="rId2" Type="http://schemas.microsoft.com/office/2011/relationships/chartColorStyle" Target="colors48.xml"/><Relationship Id="rId1" Type="http://schemas.microsoft.com/office/2011/relationships/chartStyle" Target="style48.xml"/></Relationships>
</file>

<file path=word/charts/_rels/chart49.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2%20NEW.xlsm" TargetMode="External"/><Relationship Id="rId2" Type="http://schemas.microsoft.com/office/2011/relationships/chartColorStyle" Target="colors49.xml"/><Relationship Id="rId1" Type="http://schemas.microsoft.com/office/2011/relationships/chartStyle" Target="style49.xml"/></Relationships>
</file>

<file path=word/charts/_rels/chart5.xml.rels><?xml version="1.0" encoding="UTF-8" standalone="yes"?>
<Relationships xmlns="http://schemas.openxmlformats.org/package/2006/relationships"><Relationship Id="rId3" Type="http://schemas.openxmlformats.org/officeDocument/2006/relationships/oleObject" Target="file:///\\fs-caedm.et.byu.edu\tcoutu\groups\cptresults\Plots_Settle_LS\Collect_Indiviual_Data_Sett-copy.xlsm" TargetMode="External"/><Relationship Id="rId2" Type="http://schemas.microsoft.com/office/2011/relationships/chartColorStyle" Target="colors5.xml"/><Relationship Id="rId1" Type="http://schemas.microsoft.com/office/2011/relationships/chartStyle" Target="style5.xml"/></Relationships>
</file>

<file path=word/charts/_rels/chart50.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2%20NEW.xlsm" TargetMode="External"/><Relationship Id="rId2" Type="http://schemas.microsoft.com/office/2011/relationships/chartColorStyle" Target="colors50.xml"/><Relationship Id="rId1" Type="http://schemas.microsoft.com/office/2011/relationships/chartStyle" Target="style50.xml"/></Relationships>
</file>

<file path=word/charts/_rels/chart51.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2%20NEW.xlsm" TargetMode="External"/><Relationship Id="rId2" Type="http://schemas.microsoft.com/office/2011/relationships/chartColorStyle" Target="colors51.xml"/><Relationship Id="rId1" Type="http://schemas.microsoft.com/office/2011/relationships/chartStyle" Target="style51.xml"/></Relationships>
</file>

<file path=word/charts/_rels/chart52.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2%20NEW.xlsm" TargetMode="External"/><Relationship Id="rId2" Type="http://schemas.microsoft.com/office/2011/relationships/chartColorStyle" Target="colors52.xml"/><Relationship Id="rId1" Type="http://schemas.microsoft.com/office/2011/relationships/chartStyle" Target="style52.xml"/></Relationships>
</file>

<file path=word/charts/_rels/chart53.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2%20NEW.xlsm" TargetMode="External"/><Relationship Id="rId2" Type="http://schemas.microsoft.com/office/2011/relationships/chartColorStyle" Target="colors53.xml"/><Relationship Id="rId1" Type="http://schemas.microsoft.com/office/2011/relationships/chartStyle" Target="style53.xml"/></Relationships>
</file>

<file path=word/charts/_rels/chart54.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2%20NEW.xlsm" TargetMode="External"/><Relationship Id="rId2" Type="http://schemas.microsoft.com/office/2011/relationships/chartColorStyle" Target="colors54.xml"/><Relationship Id="rId1" Type="http://schemas.microsoft.com/office/2011/relationships/chartStyle" Target="style54.xml"/></Relationships>
</file>

<file path=word/charts/_rels/chart55.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2%20NEW.xlsm" TargetMode="External"/><Relationship Id="rId2" Type="http://schemas.microsoft.com/office/2011/relationships/chartColorStyle" Target="colors55.xml"/><Relationship Id="rId1" Type="http://schemas.microsoft.com/office/2011/relationships/chartStyle" Target="style55.xml"/></Relationships>
</file>

<file path=word/charts/_rels/chart56.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2%20NEW.xlsm" TargetMode="External"/><Relationship Id="rId2" Type="http://schemas.microsoft.com/office/2011/relationships/chartColorStyle" Target="colors56.xml"/><Relationship Id="rId1" Type="http://schemas.microsoft.com/office/2011/relationships/chartStyle" Target="style56.xml"/></Relationships>
</file>

<file path=word/charts/_rels/chart57.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2%20NEW.xlsm" TargetMode="External"/><Relationship Id="rId2" Type="http://schemas.microsoft.com/office/2011/relationships/chartColorStyle" Target="colors57.xml"/><Relationship Id="rId1" Type="http://schemas.microsoft.com/office/2011/relationships/chartStyle" Target="style57.xml"/></Relationships>
</file>

<file path=word/charts/_rels/chart58.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2%20NEW.xlsm" TargetMode="External"/><Relationship Id="rId2" Type="http://schemas.microsoft.com/office/2011/relationships/chartColorStyle" Target="colors58.xml"/><Relationship Id="rId1" Type="http://schemas.microsoft.com/office/2011/relationships/chartStyle" Target="style58.xml"/></Relationships>
</file>

<file path=word/charts/_rels/chart59.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Collect_Indiviual_Data_LS2%20NEW.xlsm" TargetMode="External"/><Relationship Id="rId2" Type="http://schemas.microsoft.com/office/2011/relationships/chartColorStyle" Target="colors59.xml"/><Relationship Id="rId1" Type="http://schemas.microsoft.com/office/2011/relationships/chartStyle" Target="style59.xml"/></Relationships>
</file>

<file path=word/charts/_rels/chart6.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Settlement%20Test.xlsm"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Settlement%20Test.xlsm"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Settlement%20Test.xlsm"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fs-caedm.et.byu.edu\tcoutu\BYU%20Thesis\Copy%20of%20Data%20Figure%20Files\Settlement%20Test.xlsm"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813484835052201"/>
          <c:y val="0.121656400854048"/>
          <c:w val="0.79859859593986204"/>
          <c:h val="0.74253941139689905"/>
        </c:manualLayout>
      </c:layout>
      <c:scatterChart>
        <c:scatterStyle val="smoothMarker"/>
        <c:varyColors val="0"/>
        <c:ser>
          <c:idx val="0"/>
          <c:order val="0"/>
          <c:tx>
            <c:v>Ku et al. CRR</c:v>
          </c:tx>
          <c:spPr>
            <a:ln w="19050" cap="rnd">
              <a:solidFill>
                <a:schemeClr val="tx1"/>
              </a:solidFill>
              <a:prstDash val="dash"/>
              <a:round/>
            </a:ln>
            <a:effectLst/>
          </c:spPr>
          <c:marker>
            <c:symbol val="none"/>
          </c:marker>
          <c:xVal>
            <c:numRef>
              <c:f>'[Chart in Microsoft Word]Sheet1'!$G$7:$G$234</c:f>
              <c:numCache>
                <c:formatCode>General</c:formatCode>
                <c:ptCount val="22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numCache>
            </c:numRef>
          </c:xVal>
          <c:yVal>
            <c:numRef>
              <c:f>'[Chart in Microsoft Word]Sheet1'!$H$7:$H$234</c:f>
              <c:numCache>
                <c:formatCode>General</c:formatCode>
                <c:ptCount val="228"/>
                <c:pt idx="0">
                  <c:v>5.0833000000000003E-2</c:v>
                </c:pt>
                <c:pt idx="1">
                  <c:v>5.1665999999999997E-2</c:v>
                </c:pt>
                <c:pt idx="2">
                  <c:v>5.2498999999999997E-2</c:v>
                </c:pt>
                <c:pt idx="3">
                  <c:v>5.3331999999999997E-2</c:v>
                </c:pt>
                <c:pt idx="4">
                  <c:v>5.4164999999999998E-2</c:v>
                </c:pt>
                <c:pt idx="5">
                  <c:v>5.4997999999999998E-2</c:v>
                </c:pt>
                <c:pt idx="6">
                  <c:v>5.5830999999999999E-2</c:v>
                </c:pt>
                <c:pt idx="7">
                  <c:v>5.6663999999999999E-2</c:v>
                </c:pt>
                <c:pt idx="8">
                  <c:v>5.7496999999999999E-2</c:v>
                </c:pt>
                <c:pt idx="9">
                  <c:v>5.833E-2</c:v>
                </c:pt>
                <c:pt idx="10">
                  <c:v>5.9163E-2</c:v>
                </c:pt>
                <c:pt idx="11">
                  <c:v>5.9996000000000001E-2</c:v>
                </c:pt>
                <c:pt idx="12">
                  <c:v>6.0829000000000001E-2</c:v>
                </c:pt>
                <c:pt idx="13">
                  <c:v>6.1662000000000002E-2</c:v>
                </c:pt>
                <c:pt idx="14">
                  <c:v>6.2495000000000002E-2</c:v>
                </c:pt>
                <c:pt idx="15">
                  <c:v>6.3327999999999995E-2</c:v>
                </c:pt>
                <c:pt idx="16">
                  <c:v>6.4160999999999996E-2</c:v>
                </c:pt>
                <c:pt idx="17">
                  <c:v>6.4993999999999996E-2</c:v>
                </c:pt>
                <c:pt idx="18">
                  <c:v>6.5826999999999997E-2</c:v>
                </c:pt>
                <c:pt idx="19">
                  <c:v>6.6659999999999997E-2</c:v>
                </c:pt>
                <c:pt idx="20">
                  <c:v>6.7492999999999997E-2</c:v>
                </c:pt>
                <c:pt idx="21">
                  <c:v>6.8325999999999998E-2</c:v>
                </c:pt>
                <c:pt idx="22">
                  <c:v>6.9158999999999998E-2</c:v>
                </c:pt>
                <c:pt idx="23">
                  <c:v>6.9991999999999999E-2</c:v>
                </c:pt>
                <c:pt idx="24">
                  <c:v>7.0824999999999999E-2</c:v>
                </c:pt>
                <c:pt idx="25">
                  <c:v>7.1657999999999999E-2</c:v>
                </c:pt>
                <c:pt idx="26">
                  <c:v>7.2491E-2</c:v>
                </c:pt>
                <c:pt idx="27">
                  <c:v>7.3324E-2</c:v>
                </c:pt>
                <c:pt idx="28">
                  <c:v>7.4157000000000001E-2</c:v>
                </c:pt>
                <c:pt idx="29">
                  <c:v>7.4990000000000001E-2</c:v>
                </c:pt>
                <c:pt idx="30">
                  <c:v>7.5823000000000002E-2</c:v>
                </c:pt>
                <c:pt idx="31">
                  <c:v>7.6656000000000002E-2</c:v>
                </c:pt>
                <c:pt idx="32">
                  <c:v>7.7489000000000002E-2</c:v>
                </c:pt>
                <c:pt idx="33">
                  <c:v>7.8322000000000003E-2</c:v>
                </c:pt>
                <c:pt idx="34">
                  <c:v>7.9155000000000003E-2</c:v>
                </c:pt>
                <c:pt idx="35">
                  <c:v>7.9988000000000004E-2</c:v>
                </c:pt>
                <c:pt idx="36">
                  <c:v>8.0821000000000004E-2</c:v>
                </c:pt>
                <c:pt idx="37">
                  <c:v>8.1654000000000004E-2</c:v>
                </c:pt>
                <c:pt idx="38">
                  <c:v>8.2487000000000005E-2</c:v>
                </c:pt>
                <c:pt idx="39">
                  <c:v>8.3320000000000005E-2</c:v>
                </c:pt>
                <c:pt idx="40">
                  <c:v>8.4153000000000006E-2</c:v>
                </c:pt>
                <c:pt idx="41">
                  <c:v>8.4986000000000006E-2</c:v>
                </c:pt>
                <c:pt idx="42">
                  <c:v>8.5819000000000006E-2</c:v>
                </c:pt>
                <c:pt idx="43">
                  <c:v>8.6652000000000007E-2</c:v>
                </c:pt>
                <c:pt idx="44">
                  <c:v>8.7484999999999993E-2</c:v>
                </c:pt>
                <c:pt idx="45">
                  <c:v>8.8317999999999994E-2</c:v>
                </c:pt>
                <c:pt idx="46">
                  <c:v>8.9150999999999994E-2</c:v>
                </c:pt>
                <c:pt idx="47">
                  <c:v>8.9983999999999995E-2</c:v>
                </c:pt>
                <c:pt idx="48">
                  <c:v>9.0816999999999995E-2</c:v>
                </c:pt>
                <c:pt idx="49">
                  <c:v>9.1649999999999995E-2</c:v>
                </c:pt>
                <c:pt idx="50">
                  <c:v>9.2336542999999993E-2</c:v>
                </c:pt>
                <c:pt idx="51">
                  <c:v>9.3076543999999997E-2</c:v>
                </c:pt>
                <c:pt idx="52">
                  <c:v>9.3845560999999994E-2</c:v>
                </c:pt>
                <c:pt idx="53">
                  <c:v>9.4644151999999995E-2</c:v>
                </c:pt>
                <c:pt idx="54">
                  <c:v>9.5472874999999999E-2</c:v>
                </c:pt>
                <c:pt idx="55">
                  <c:v>9.6332288000000002E-2</c:v>
                </c:pt>
                <c:pt idx="56">
                  <c:v>9.7222949000000003E-2</c:v>
                </c:pt>
                <c:pt idx="57">
                  <c:v>9.8145415999999999E-2</c:v>
                </c:pt>
                <c:pt idx="58">
                  <c:v>9.9100247000000002E-2</c:v>
                </c:pt>
                <c:pt idx="59">
                  <c:v>0.100088</c:v>
                </c:pt>
                <c:pt idx="60">
                  <c:v>0.10110923300000001</c:v>
                </c:pt>
                <c:pt idx="61">
                  <c:v>0.102164504</c:v>
                </c:pt>
                <c:pt idx="62">
                  <c:v>0.103254371</c:v>
                </c:pt>
                <c:pt idx="63">
                  <c:v>0.104379392</c:v>
                </c:pt>
                <c:pt idx="64">
                  <c:v>0.105540125</c:v>
                </c:pt>
                <c:pt idx="65">
                  <c:v>0.106737128</c:v>
                </c:pt>
                <c:pt idx="66">
                  <c:v>0.10797095900000001</c:v>
                </c:pt>
                <c:pt idx="67">
                  <c:v>0.109242176</c:v>
                </c:pt>
                <c:pt idx="68">
                  <c:v>0.110551337</c:v>
                </c:pt>
                <c:pt idx="69">
                  <c:v>0.111899</c:v>
                </c:pt>
                <c:pt idx="70">
                  <c:v>0.113285723</c:v>
                </c:pt>
                <c:pt idx="71">
                  <c:v>0.114712064</c:v>
                </c:pt>
                <c:pt idx="72">
                  <c:v>0.116178581</c:v>
                </c:pt>
                <c:pt idx="73">
                  <c:v>0.117685832</c:v>
                </c:pt>
                <c:pt idx="74">
                  <c:v>0.119234375</c:v>
                </c:pt>
                <c:pt idx="75">
                  <c:v>0.120824768</c:v>
                </c:pt>
                <c:pt idx="76">
                  <c:v>0.122457569</c:v>
                </c:pt>
                <c:pt idx="77">
                  <c:v>0.124133336</c:v>
                </c:pt>
                <c:pt idx="78">
                  <c:v>0.12585262699999999</c:v>
                </c:pt>
                <c:pt idx="79">
                  <c:v>0.12761600000000001</c:v>
                </c:pt>
                <c:pt idx="80">
                  <c:v>0.129424013</c:v>
                </c:pt>
                <c:pt idx="81">
                  <c:v>0.131277224</c:v>
                </c:pt>
                <c:pt idx="82">
                  <c:v>0.133176191</c:v>
                </c:pt>
                <c:pt idx="83">
                  <c:v>0.13512147199999999</c:v>
                </c:pt>
                <c:pt idx="84">
                  <c:v>0.13711362499999999</c:v>
                </c:pt>
                <c:pt idx="85">
                  <c:v>0.139153208</c:v>
                </c:pt>
                <c:pt idx="86">
                  <c:v>0.14124077900000001</c:v>
                </c:pt>
                <c:pt idx="87">
                  <c:v>0.143376896</c:v>
                </c:pt>
                <c:pt idx="88">
                  <c:v>0.14556211699999999</c:v>
                </c:pt>
                <c:pt idx="89">
                  <c:v>0.14779700000000001</c:v>
                </c:pt>
                <c:pt idx="90">
                  <c:v>0.15008210299999999</c:v>
                </c:pt>
                <c:pt idx="91">
                  <c:v>0.15241798400000001</c:v>
                </c:pt>
                <c:pt idx="92">
                  <c:v>0.154805201</c:v>
                </c:pt>
                <c:pt idx="93">
                  <c:v>0.157244312</c:v>
                </c:pt>
                <c:pt idx="94">
                  <c:v>0.159735875</c:v>
                </c:pt>
                <c:pt idx="95">
                  <c:v>0.16228044799999999</c:v>
                </c:pt>
                <c:pt idx="96">
                  <c:v>0.16487858899999999</c:v>
                </c:pt>
                <c:pt idx="97">
                  <c:v>0.16753085600000001</c:v>
                </c:pt>
                <c:pt idx="98">
                  <c:v>0.17023780699999999</c:v>
                </c:pt>
                <c:pt idx="99">
                  <c:v>0.17299999999999999</c:v>
                </c:pt>
                <c:pt idx="100">
                  <c:v>0.17581799300000001</c:v>
                </c:pt>
                <c:pt idx="101">
                  <c:v>0.178692344</c:v>
                </c:pt>
                <c:pt idx="102">
                  <c:v>0.18162361099999999</c:v>
                </c:pt>
                <c:pt idx="103">
                  <c:v>0.18461235200000001</c:v>
                </c:pt>
                <c:pt idx="104">
                  <c:v>0.18765912500000001</c:v>
                </c:pt>
                <c:pt idx="105">
                  <c:v>0.19076448800000001</c:v>
                </c:pt>
                <c:pt idx="106">
                  <c:v>0.19392899899999999</c:v>
                </c:pt>
                <c:pt idx="107">
                  <c:v>0.19715321599999999</c:v>
                </c:pt>
                <c:pt idx="108">
                  <c:v>0.200437697</c:v>
                </c:pt>
                <c:pt idx="109">
                  <c:v>0.20378299999999999</c:v>
                </c:pt>
                <c:pt idx="110">
                  <c:v>0.20718968300000001</c:v>
                </c:pt>
                <c:pt idx="111">
                  <c:v>0.21065830399999999</c:v>
                </c:pt>
                <c:pt idx="112">
                  <c:v>0.21418942099999999</c:v>
                </c:pt>
                <c:pt idx="113">
                  <c:v>0.217783592</c:v>
                </c:pt>
                <c:pt idx="114">
                  <c:v>0.221441375</c:v>
                </c:pt>
                <c:pt idx="115">
                  <c:v>0.225163328</c:v>
                </c:pt>
                <c:pt idx="116">
                  <c:v>0.22895000900000001</c:v>
                </c:pt>
                <c:pt idx="117">
                  <c:v>0.23280197599999999</c:v>
                </c:pt>
                <c:pt idx="118">
                  <c:v>0.23671978699999999</c:v>
                </c:pt>
                <c:pt idx="119">
                  <c:v>0.240704</c:v>
                </c:pt>
                <c:pt idx="120">
                  <c:v>0.24475517299999999</c:v>
                </c:pt>
                <c:pt idx="121">
                  <c:v>0.248873864</c:v>
                </c:pt>
                <c:pt idx="122">
                  <c:v>0.25306063099999998</c:v>
                </c:pt>
                <c:pt idx="123">
                  <c:v>0.25731603199999997</c:v>
                </c:pt>
                <c:pt idx="124">
                  <c:v>0.26164062500000002</c:v>
                </c:pt>
                <c:pt idx="125">
                  <c:v>0.26603496799999998</c:v>
                </c:pt>
                <c:pt idx="126">
                  <c:v>0.27049961900000002</c:v>
                </c:pt>
                <c:pt idx="127">
                  <c:v>0.27503513600000001</c:v>
                </c:pt>
                <c:pt idx="128">
                  <c:v>0.27964207699999999</c:v>
                </c:pt>
                <c:pt idx="129">
                  <c:v>0.28432099999999999</c:v>
                </c:pt>
                <c:pt idx="130">
                  <c:v>0.289072463</c:v>
                </c:pt>
                <c:pt idx="131">
                  <c:v>0.29389702400000001</c:v>
                </c:pt>
                <c:pt idx="132">
                  <c:v>0.29879524099999999</c:v>
                </c:pt>
                <c:pt idx="133">
                  <c:v>0.30376767199999999</c:v>
                </c:pt>
                <c:pt idx="134">
                  <c:v>0.30881487499999999</c:v>
                </c:pt>
                <c:pt idx="135">
                  <c:v>0.31393740799999997</c:v>
                </c:pt>
                <c:pt idx="136">
                  <c:v>0.31913582899999998</c:v>
                </c:pt>
                <c:pt idx="137">
                  <c:v>0.324410696</c:v>
                </c:pt>
                <c:pt idx="138">
                  <c:v>0.32976256700000001</c:v>
                </c:pt>
                <c:pt idx="139">
                  <c:v>0.33519199999999999</c:v>
                </c:pt>
                <c:pt idx="140">
                  <c:v>0.34069955299999999</c:v>
                </c:pt>
                <c:pt idx="141">
                  <c:v>0.34628578399999999</c:v>
                </c:pt>
                <c:pt idx="142">
                  <c:v>0.35195125100000002</c:v>
                </c:pt>
                <c:pt idx="143">
                  <c:v>0.35769651200000002</c:v>
                </c:pt>
                <c:pt idx="144">
                  <c:v>0.36352212499999997</c:v>
                </c:pt>
                <c:pt idx="145">
                  <c:v>0.36942864800000003</c:v>
                </c:pt>
                <c:pt idx="146">
                  <c:v>0.375416639</c:v>
                </c:pt>
                <c:pt idx="147">
                  <c:v>0.38148665599999998</c:v>
                </c:pt>
                <c:pt idx="148">
                  <c:v>0.38763925700000001</c:v>
                </c:pt>
                <c:pt idx="149">
                  <c:v>0.39387499999999998</c:v>
                </c:pt>
                <c:pt idx="150">
                  <c:v>0.40019444300000001</c:v>
                </c:pt>
                <c:pt idx="151">
                  <c:v>0.40659814399999999</c:v>
                </c:pt>
                <c:pt idx="152">
                  <c:v>0.41308666100000002</c:v>
                </c:pt>
                <c:pt idx="153">
                  <c:v>0.41966055200000002</c:v>
                </c:pt>
                <c:pt idx="154">
                  <c:v>0.42632037499999997</c:v>
                </c:pt>
                <c:pt idx="155">
                  <c:v>0.43306668799999998</c:v>
                </c:pt>
                <c:pt idx="156">
                  <c:v>0.43990004900000002</c:v>
                </c:pt>
                <c:pt idx="157">
                  <c:v>0.44682101600000002</c:v>
                </c:pt>
                <c:pt idx="158">
                  <c:v>0.45383014700000002</c:v>
                </c:pt>
                <c:pt idx="159">
                  <c:v>0.460928</c:v>
                </c:pt>
                <c:pt idx="160">
                  <c:v>0.46811513300000002</c:v>
                </c:pt>
                <c:pt idx="161">
                  <c:v>0.47539210399999998</c:v>
                </c:pt>
                <c:pt idx="162">
                  <c:v>0.482759471</c:v>
                </c:pt>
                <c:pt idx="163">
                  <c:v>0.49021779199999999</c:v>
                </c:pt>
                <c:pt idx="164">
                  <c:v>0.49776762499999999</c:v>
                </c:pt>
                <c:pt idx="165">
                  <c:v>0.50540952800000005</c:v>
                </c:pt>
                <c:pt idx="166">
                  <c:v>0.51314405900000004</c:v>
                </c:pt>
                <c:pt idx="167">
                  <c:v>0.520971776</c:v>
                </c:pt>
                <c:pt idx="168">
                  <c:v>0.52889323700000002</c:v>
                </c:pt>
                <c:pt idx="169">
                  <c:v>0.53690899999999997</c:v>
                </c:pt>
                <c:pt idx="170">
                  <c:v>0.54501962299999995</c:v>
                </c:pt>
                <c:pt idx="171">
                  <c:v>0.55322566399999995</c:v>
                </c:pt>
                <c:pt idx="172">
                  <c:v>0.56152768099999995</c:v>
                </c:pt>
                <c:pt idx="173">
                  <c:v>0.56992623200000003</c:v>
                </c:pt>
                <c:pt idx="174">
                  <c:v>0.57842187499999997</c:v>
                </c:pt>
                <c:pt idx="175">
                  <c:v>0.58701516799999998</c:v>
                </c:pt>
                <c:pt idx="176">
                  <c:v>0.59570666900000002</c:v>
                </c:pt>
                <c:pt idx="177">
                  <c:v>0.60449693599999998</c:v>
                </c:pt>
                <c:pt idx="178">
                  <c:v>0.61338652699999996</c:v>
                </c:pt>
                <c:pt idx="179">
                  <c:v>0.62237600000000004</c:v>
                </c:pt>
                <c:pt idx="180">
                  <c:v>0.63146591299999999</c:v>
                </c:pt>
                <c:pt idx="181">
                  <c:v>0.64065682400000001</c:v>
                </c:pt>
                <c:pt idx="182">
                  <c:v>0.64994929099999998</c:v>
                </c:pt>
                <c:pt idx="183">
                  <c:v>0.659343872</c:v>
                </c:pt>
                <c:pt idx="184">
                  <c:v>0.66884112500000004</c:v>
                </c:pt>
                <c:pt idx="185">
                  <c:v>0.67844160799999997</c:v>
                </c:pt>
                <c:pt idx="186">
                  <c:v>0.68814587900000002</c:v>
                </c:pt>
                <c:pt idx="187">
                  <c:v>0.69795449600000004</c:v>
                </c:pt>
                <c:pt idx="188">
                  <c:v>0.70786801700000002</c:v>
                </c:pt>
                <c:pt idx="189">
                  <c:v>0.71788700000000005</c:v>
                </c:pt>
                <c:pt idx="190">
                  <c:v>0.72801200300000002</c:v>
                </c:pt>
                <c:pt idx="191">
                  <c:v>0.73824358400000001</c:v>
                </c:pt>
                <c:pt idx="192">
                  <c:v>0.74858230100000001</c:v>
                </c:pt>
                <c:pt idx="193">
                  <c:v>0.75902871199999999</c:v>
                </c:pt>
                <c:pt idx="194">
                  <c:v>0.76958337499999996</c:v>
                </c:pt>
                <c:pt idx="195">
                  <c:v>0.78024684799999999</c:v>
                </c:pt>
                <c:pt idx="196">
                  <c:v>0.79101968899999997</c:v>
                </c:pt>
                <c:pt idx="197">
                  <c:v>0.80190245599999999</c:v>
                </c:pt>
                <c:pt idx="198">
                  <c:v>0.81289570700000002</c:v>
                </c:pt>
                <c:pt idx="199">
                  <c:v>0.82399999999999995</c:v>
                </c:pt>
                <c:pt idx="200">
                  <c:v>0.83521589299999999</c:v>
                </c:pt>
                <c:pt idx="201">
                  <c:v>0.84654394399999999</c:v>
                </c:pt>
                <c:pt idx="202">
                  <c:v>0.85798471099999996</c:v>
                </c:pt>
                <c:pt idx="203">
                  <c:v>0.86953875199999997</c:v>
                </c:pt>
                <c:pt idx="204">
                  <c:v>0.88120662500000002</c:v>
                </c:pt>
                <c:pt idx="205">
                  <c:v>0.89298888799999998</c:v>
                </c:pt>
                <c:pt idx="206">
                  <c:v>0.90488609900000005</c:v>
                </c:pt>
                <c:pt idx="207">
                  <c:v>0.91689881600000001</c:v>
                </c:pt>
                <c:pt idx="208">
                  <c:v>0.92902759700000004</c:v>
                </c:pt>
                <c:pt idx="209">
                  <c:v>0.94127300000000003</c:v>
                </c:pt>
                <c:pt idx="210">
                  <c:v>0.95363558299999995</c:v>
                </c:pt>
                <c:pt idx="211">
                  <c:v>0.96611590400000003</c:v>
                </c:pt>
                <c:pt idx="212">
                  <c:v>0.978714521</c:v>
                </c:pt>
                <c:pt idx="213">
                  <c:v>0.99143199199999998</c:v>
                </c:pt>
                <c:pt idx="214">
                  <c:v>1.0042688749999999</c:v>
                </c:pt>
                <c:pt idx="215">
                  <c:v>1.0172257280000001</c:v>
                </c:pt>
                <c:pt idx="216">
                  <c:v>1.0303031090000001</c:v>
                </c:pt>
                <c:pt idx="217">
                  <c:v>1.0435015759999999</c:v>
                </c:pt>
                <c:pt idx="218">
                  <c:v>1.056821687</c:v>
                </c:pt>
                <c:pt idx="219">
                  <c:v>1.0702640000000001</c:v>
                </c:pt>
                <c:pt idx="220">
                  <c:v>1.083829073</c:v>
                </c:pt>
                <c:pt idx="221">
                  <c:v>1.0975174640000001</c:v>
                </c:pt>
                <c:pt idx="222">
                  <c:v>1.1113297310000001</c:v>
                </c:pt>
                <c:pt idx="223">
                  <c:v>1.1252664320000001</c:v>
                </c:pt>
                <c:pt idx="224">
                  <c:v>1.139328125</c:v>
                </c:pt>
                <c:pt idx="225">
                  <c:v>1.1535153680000001</c:v>
                </c:pt>
                <c:pt idx="226">
                  <c:v>1.1678287190000001</c:v>
                </c:pt>
                <c:pt idx="227">
                  <c:v>1.1822687359999999</c:v>
                </c:pt>
              </c:numCache>
            </c:numRef>
          </c:yVal>
          <c:smooth val="1"/>
          <c:extLst>
            <c:ext xmlns:c16="http://schemas.microsoft.com/office/drawing/2014/chart" uri="{C3380CC4-5D6E-409C-BE32-E72D297353CC}">
              <c16:uniqueId val="{00000000-788B-489E-B265-364F0DEBB69C}"/>
            </c:ext>
          </c:extLst>
        </c:ser>
        <c:ser>
          <c:idx val="1"/>
          <c:order val="1"/>
          <c:tx>
            <c:v>Ku et al CRR triggering curve with cap at q=165</c:v>
          </c:tx>
          <c:spPr>
            <a:ln w="19050" cap="rnd">
              <a:solidFill>
                <a:schemeClr val="tx1"/>
              </a:solidFill>
              <a:round/>
            </a:ln>
            <a:effectLst/>
          </c:spPr>
          <c:marker>
            <c:symbol val="none"/>
          </c:marker>
          <c:xVal>
            <c:numRef>
              <c:f>'[Chart in Microsoft Word]Sheet1'!$G$7:$G$216</c:f>
              <c:numCache>
                <c:formatCode>General</c:formatCode>
                <c:ptCount val="21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numCache>
            </c:numRef>
          </c:xVal>
          <c:yVal>
            <c:numRef>
              <c:f>'[Chart in Microsoft Word]Sheet1'!$L$7:$L$216</c:f>
              <c:numCache>
                <c:formatCode>General</c:formatCode>
                <c:ptCount val="210"/>
                <c:pt idx="0">
                  <c:v>5.0833000000000003E-2</c:v>
                </c:pt>
                <c:pt idx="1">
                  <c:v>5.1665999999999997E-2</c:v>
                </c:pt>
                <c:pt idx="2">
                  <c:v>5.2498999999999997E-2</c:v>
                </c:pt>
                <c:pt idx="3">
                  <c:v>5.3331999999999997E-2</c:v>
                </c:pt>
                <c:pt idx="4">
                  <c:v>5.4164999999999998E-2</c:v>
                </c:pt>
                <c:pt idx="5">
                  <c:v>5.4997999999999998E-2</c:v>
                </c:pt>
                <c:pt idx="6">
                  <c:v>5.5830999999999999E-2</c:v>
                </c:pt>
                <c:pt idx="7">
                  <c:v>5.6663999999999999E-2</c:v>
                </c:pt>
                <c:pt idx="8">
                  <c:v>5.7496999999999999E-2</c:v>
                </c:pt>
                <c:pt idx="9">
                  <c:v>5.833E-2</c:v>
                </c:pt>
                <c:pt idx="10">
                  <c:v>5.9163E-2</c:v>
                </c:pt>
                <c:pt idx="11">
                  <c:v>5.9996000000000001E-2</c:v>
                </c:pt>
                <c:pt idx="12">
                  <c:v>6.0829000000000001E-2</c:v>
                </c:pt>
                <c:pt idx="13">
                  <c:v>6.1662000000000002E-2</c:v>
                </c:pt>
                <c:pt idx="14">
                  <c:v>6.2495000000000002E-2</c:v>
                </c:pt>
                <c:pt idx="15">
                  <c:v>6.3327999999999995E-2</c:v>
                </c:pt>
                <c:pt idx="16">
                  <c:v>6.4160999999999996E-2</c:v>
                </c:pt>
                <c:pt idx="17">
                  <c:v>6.4993999999999996E-2</c:v>
                </c:pt>
                <c:pt idx="18">
                  <c:v>6.5826999999999997E-2</c:v>
                </c:pt>
                <c:pt idx="19">
                  <c:v>6.6659999999999997E-2</c:v>
                </c:pt>
                <c:pt idx="20">
                  <c:v>6.7492999999999997E-2</c:v>
                </c:pt>
                <c:pt idx="21">
                  <c:v>6.8325999999999998E-2</c:v>
                </c:pt>
                <c:pt idx="22">
                  <c:v>6.9158999999999998E-2</c:v>
                </c:pt>
                <c:pt idx="23">
                  <c:v>6.9991999999999999E-2</c:v>
                </c:pt>
                <c:pt idx="24">
                  <c:v>7.0824999999999999E-2</c:v>
                </c:pt>
                <c:pt idx="25">
                  <c:v>7.1657999999999999E-2</c:v>
                </c:pt>
                <c:pt idx="26">
                  <c:v>7.2491E-2</c:v>
                </c:pt>
                <c:pt idx="27">
                  <c:v>7.3324E-2</c:v>
                </c:pt>
                <c:pt idx="28">
                  <c:v>7.4157000000000001E-2</c:v>
                </c:pt>
                <c:pt idx="29">
                  <c:v>7.4990000000000001E-2</c:v>
                </c:pt>
                <c:pt idx="30">
                  <c:v>7.5823000000000002E-2</c:v>
                </c:pt>
                <c:pt idx="31">
                  <c:v>7.6656000000000002E-2</c:v>
                </c:pt>
                <c:pt idx="32">
                  <c:v>7.7489000000000002E-2</c:v>
                </c:pt>
                <c:pt idx="33">
                  <c:v>7.8322000000000003E-2</c:v>
                </c:pt>
                <c:pt idx="34">
                  <c:v>7.9155000000000003E-2</c:v>
                </c:pt>
                <c:pt idx="35">
                  <c:v>7.9988000000000004E-2</c:v>
                </c:pt>
                <c:pt idx="36">
                  <c:v>8.0821000000000004E-2</c:v>
                </c:pt>
                <c:pt idx="37">
                  <c:v>8.1654000000000004E-2</c:v>
                </c:pt>
                <c:pt idx="38">
                  <c:v>8.2487000000000005E-2</c:v>
                </c:pt>
                <c:pt idx="39">
                  <c:v>8.3320000000000005E-2</c:v>
                </c:pt>
                <c:pt idx="40">
                  <c:v>8.4153000000000006E-2</c:v>
                </c:pt>
                <c:pt idx="41">
                  <c:v>8.4986000000000006E-2</c:v>
                </c:pt>
                <c:pt idx="42">
                  <c:v>8.5819000000000006E-2</c:v>
                </c:pt>
                <c:pt idx="43">
                  <c:v>8.6652000000000007E-2</c:v>
                </c:pt>
                <c:pt idx="44">
                  <c:v>8.7484999999999993E-2</c:v>
                </c:pt>
                <c:pt idx="45">
                  <c:v>8.8317999999999994E-2</c:v>
                </c:pt>
                <c:pt idx="46">
                  <c:v>8.9150999999999994E-2</c:v>
                </c:pt>
                <c:pt idx="47">
                  <c:v>8.9983999999999995E-2</c:v>
                </c:pt>
                <c:pt idx="48">
                  <c:v>9.0816999999999995E-2</c:v>
                </c:pt>
                <c:pt idx="49">
                  <c:v>9.1649999999999995E-2</c:v>
                </c:pt>
                <c:pt idx="50">
                  <c:v>9.2336542999999993E-2</c:v>
                </c:pt>
                <c:pt idx="51">
                  <c:v>9.3076543999999997E-2</c:v>
                </c:pt>
                <c:pt idx="52">
                  <c:v>9.3845560999999994E-2</c:v>
                </c:pt>
                <c:pt idx="53">
                  <c:v>9.4644151999999995E-2</c:v>
                </c:pt>
                <c:pt idx="54">
                  <c:v>9.5472874999999999E-2</c:v>
                </c:pt>
                <c:pt idx="55">
                  <c:v>9.6332288000000002E-2</c:v>
                </c:pt>
                <c:pt idx="56">
                  <c:v>9.7222949000000003E-2</c:v>
                </c:pt>
                <c:pt idx="57">
                  <c:v>9.8145415999999999E-2</c:v>
                </c:pt>
                <c:pt idx="58">
                  <c:v>9.9100247000000002E-2</c:v>
                </c:pt>
                <c:pt idx="59">
                  <c:v>0.100088</c:v>
                </c:pt>
                <c:pt idx="60">
                  <c:v>0.10110923300000001</c:v>
                </c:pt>
                <c:pt idx="61">
                  <c:v>0.102164504</c:v>
                </c:pt>
                <c:pt idx="62">
                  <c:v>0.103254371</c:v>
                </c:pt>
                <c:pt idx="63">
                  <c:v>0.104379392</c:v>
                </c:pt>
                <c:pt idx="64">
                  <c:v>0.105540125</c:v>
                </c:pt>
                <c:pt idx="65">
                  <c:v>0.106737128</c:v>
                </c:pt>
                <c:pt idx="66">
                  <c:v>0.10797095900000001</c:v>
                </c:pt>
                <c:pt idx="67">
                  <c:v>0.109242176</c:v>
                </c:pt>
                <c:pt idx="68">
                  <c:v>0.110551337</c:v>
                </c:pt>
                <c:pt idx="69">
                  <c:v>0.111899</c:v>
                </c:pt>
                <c:pt idx="70">
                  <c:v>0.113285723</c:v>
                </c:pt>
                <c:pt idx="71">
                  <c:v>0.114712064</c:v>
                </c:pt>
                <c:pt idx="72">
                  <c:v>0.116178581</c:v>
                </c:pt>
                <c:pt idx="73">
                  <c:v>0.117685832</c:v>
                </c:pt>
                <c:pt idx="74">
                  <c:v>0.119234375</c:v>
                </c:pt>
                <c:pt idx="75">
                  <c:v>0.120824768</c:v>
                </c:pt>
                <c:pt idx="76">
                  <c:v>0.122457569</c:v>
                </c:pt>
                <c:pt idx="77">
                  <c:v>0.124133336</c:v>
                </c:pt>
                <c:pt idx="78">
                  <c:v>0.12585262699999999</c:v>
                </c:pt>
                <c:pt idx="79">
                  <c:v>0.12761600000000001</c:v>
                </c:pt>
                <c:pt idx="80">
                  <c:v>0.129424013</c:v>
                </c:pt>
                <c:pt idx="81">
                  <c:v>0.131277224</c:v>
                </c:pt>
                <c:pt idx="82">
                  <c:v>0.133176191</c:v>
                </c:pt>
                <c:pt idx="83">
                  <c:v>0.13512147199999999</c:v>
                </c:pt>
                <c:pt idx="84">
                  <c:v>0.13711362499999999</c:v>
                </c:pt>
                <c:pt idx="85">
                  <c:v>0.139153208</c:v>
                </c:pt>
                <c:pt idx="86">
                  <c:v>0.14124077900000001</c:v>
                </c:pt>
                <c:pt idx="87">
                  <c:v>0.143376896</c:v>
                </c:pt>
                <c:pt idx="88">
                  <c:v>0.14556211699999999</c:v>
                </c:pt>
                <c:pt idx="89">
                  <c:v>0.14779700000000001</c:v>
                </c:pt>
                <c:pt idx="90">
                  <c:v>0.15008210299999999</c:v>
                </c:pt>
                <c:pt idx="91">
                  <c:v>0.15241798400000001</c:v>
                </c:pt>
                <c:pt idx="92">
                  <c:v>0.154805201</c:v>
                </c:pt>
                <c:pt idx="93">
                  <c:v>0.157244312</c:v>
                </c:pt>
                <c:pt idx="94">
                  <c:v>0.159735875</c:v>
                </c:pt>
                <c:pt idx="95">
                  <c:v>0.16228044799999999</c:v>
                </c:pt>
                <c:pt idx="96">
                  <c:v>0.16487858899999999</c:v>
                </c:pt>
                <c:pt idx="97">
                  <c:v>0.16753085600000001</c:v>
                </c:pt>
                <c:pt idx="98">
                  <c:v>0.17023780699999999</c:v>
                </c:pt>
                <c:pt idx="99">
                  <c:v>0.17299999999999999</c:v>
                </c:pt>
                <c:pt idx="100">
                  <c:v>0.17581799300000001</c:v>
                </c:pt>
                <c:pt idx="101">
                  <c:v>0.178692344</c:v>
                </c:pt>
                <c:pt idx="102">
                  <c:v>0.18162361099999999</c:v>
                </c:pt>
                <c:pt idx="103">
                  <c:v>0.18461235200000001</c:v>
                </c:pt>
                <c:pt idx="104">
                  <c:v>0.18765912500000001</c:v>
                </c:pt>
                <c:pt idx="105">
                  <c:v>0.19076448800000001</c:v>
                </c:pt>
                <c:pt idx="106">
                  <c:v>0.19392899899999999</c:v>
                </c:pt>
                <c:pt idx="107">
                  <c:v>0.19715321599999999</c:v>
                </c:pt>
                <c:pt idx="108">
                  <c:v>0.200437697</c:v>
                </c:pt>
                <c:pt idx="109">
                  <c:v>0.20378299999999999</c:v>
                </c:pt>
                <c:pt idx="110">
                  <c:v>0.20718968300000001</c:v>
                </c:pt>
                <c:pt idx="111">
                  <c:v>0.21065830399999999</c:v>
                </c:pt>
                <c:pt idx="112">
                  <c:v>0.21418942099999999</c:v>
                </c:pt>
                <c:pt idx="113">
                  <c:v>0.217783592</c:v>
                </c:pt>
                <c:pt idx="114">
                  <c:v>0.221441375</c:v>
                </c:pt>
                <c:pt idx="115">
                  <c:v>0.225163328</c:v>
                </c:pt>
                <c:pt idx="116">
                  <c:v>0.22895000900000001</c:v>
                </c:pt>
                <c:pt idx="117">
                  <c:v>0.23280197599999999</c:v>
                </c:pt>
                <c:pt idx="118">
                  <c:v>0.23671978699999999</c:v>
                </c:pt>
                <c:pt idx="119">
                  <c:v>0.240704</c:v>
                </c:pt>
                <c:pt idx="120">
                  <c:v>0.24475517299999999</c:v>
                </c:pt>
                <c:pt idx="121">
                  <c:v>0.248873864</c:v>
                </c:pt>
                <c:pt idx="122">
                  <c:v>0.25306063099999998</c:v>
                </c:pt>
                <c:pt idx="123">
                  <c:v>0.25731603199999997</c:v>
                </c:pt>
                <c:pt idx="124">
                  <c:v>0.26164062500000002</c:v>
                </c:pt>
                <c:pt idx="125">
                  <c:v>0.26603496799999998</c:v>
                </c:pt>
                <c:pt idx="126">
                  <c:v>0.27049961900000002</c:v>
                </c:pt>
                <c:pt idx="127">
                  <c:v>0.27503513600000001</c:v>
                </c:pt>
                <c:pt idx="128">
                  <c:v>0.27964207699999999</c:v>
                </c:pt>
                <c:pt idx="129">
                  <c:v>0.28432099999999999</c:v>
                </c:pt>
                <c:pt idx="130">
                  <c:v>0.289072463</c:v>
                </c:pt>
                <c:pt idx="131">
                  <c:v>0.29389702400000001</c:v>
                </c:pt>
                <c:pt idx="132">
                  <c:v>0.29879524099999999</c:v>
                </c:pt>
                <c:pt idx="133">
                  <c:v>0.30376767199999999</c:v>
                </c:pt>
                <c:pt idx="134">
                  <c:v>0.30881487499999999</c:v>
                </c:pt>
                <c:pt idx="135">
                  <c:v>0.31393740799999997</c:v>
                </c:pt>
                <c:pt idx="136">
                  <c:v>0.31913582899999998</c:v>
                </c:pt>
                <c:pt idx="137">
                  <c:v>0.324410696</c:v>
                </c:pt>
                <c:pt idx="138">
                  <c:v>0.32976256700000001</c:v>
                </c:pt>
                <c:pt idx="139">
                  <c:v>0.33519199999999999</c:v>
                </c:pt>
                <c:pt idx="140">
                  <c:v>0.34069955299999999</c:v>
                </c:pt>
                <c:pt idx="141">
                  <c:v>0.34628578399999999</c:v>
                </c:pt>
                <c:pt idx="142">
                  <c:v>0.35195125100000002</c:v>
                </c:pt>
                <c:pt idx="143">
                  <c:v>0.35769651200000002</c:v>
                </c:pt>
                <c:pt idx="144">
                  <c:v>0.36352212499999997</c:v>
                </c:pt>
                <c:pt idx="145">
                  <c:v>0.36942864800000003</c:v>
                </c:pt>
                <c:pt idx="146">
                  <c:v>0.375416639</c:v>
                </c:pt>
                <c:pt idx="147">
                  <c:v>0.38148665599999998</c:v>
                </c:pt>
                <c:pt idx="148">
                  <c:v>0.38763925700000001</c:v>
                </c:pt>
                <c:pt idx="149">
                  <c:v>0.39387499999999998</c:v>
                </c:pt>
                <c:pt idx="150">
                  <c:v>0.40019444300000001</c:v>
                </c:pt>
                <c:pt idx="151">
                  <c:v>0.40659814399999999</c:v>
                </c:pt>
                <c:pt idx="152">
                  <c:v>0.41308666100000002</c:v>
                </c:pt>
                <c:pt idx="153">
                  <c:v>0.41966055200000002</c:v>
                </c:pt>
                <c:pt idx="154">
                  <c:v>0.42632037499999997</c:v>
                </c:pt>
                <c:pt idx="155">
                  <c:v>0.43306668799999998</c:v>
                </c:pt>
                <c:pt idx="156">
                  <c:v>0.43990004900000002</c:v>
                </c:pt>
                <c:pt idx="157">
                  <c:v>0.44682101600000002</c:v>
                </c:pt>
                <c:pt idx="158">
                  <c:v>0.45383014700000002</c:v>
                </c:pt>
                <c:pt idx="159">
                  <c:v>0.460928</c:v>
                </c:pt>
                <c:pt idx="160">
                  <c:v>0.46811513300000002</c:v>
                </c:pt>
                <c:pt idx="161">
                  <c:v>0.47539210399999998</c:v>
                </c:pt>
                <c:pt idx="162">
                  <c:v>0.482759471</c:v>
                </c:pt>
                <c:pt idx="163">
                  <c:v>0.49021779199999999</c:v>
                </c:pt>
                <c:pt idx="164">
                  <c:v>0.49776762499999999</c:v>
                </c:pt>
                <c:pt idx="165">
                  <c:v>0.50540952800000005</c:v>
                </c:pt>
                <c:pt idx="166">
                  <c:v>0.51314405900000004</c:v>
                </c:pt>
                <c:pt idx="167">
                  <c:v>0.520971776</c:v>
                </c:pt>
                <c:pt idx="168">
                  <c:v>0.52889323700000002</c:v>
                </c:pt>
                <c:pt idx="169">
                  <c:v>0.53690899999999997</c:v>
                </c:pt>
                <c:pt idx="170">
                  <c:v>0.54501962299999995</c:v>
                </c:pt>
                <c:pt idx="171">
                  <c:v>0.55322566399999995</c:v>
                </c:pt>
                <c:pt idx="172">
                  <c:v>0.56152768099999995</c:v>
                </c:pt>
                <c:pt idx="173">
                  <c:v>0.56992623200000003</c:v>
                </c:pt>
                <c:pt idx="174">
                  <c:v>0.59962660346044705</c:v>
                </c:pt>
                <c:pt idx="175">
                  <c:v>0.62216904994487399</c:v>
                </c:pt>
                <c:pt idx="176">
                  <c:v>0.64599314175338596</c:v>
                </c:pt>
                <c:pt idx="177">
                  <c:v>0.671187218952353</c:v>
                </c:pt>
                <c:pt idx="178">
                  <c:v>0.69784668067177302</c:v>
                </c:pt>
                <c:pt idx="179">
                  <c:v>0.72607462097020703</c:v>
                </c:pt>
                <c:pt idx="180">
                  <c:v>0.75598252800111998</c:v>
                </c:pt>
                <c:pt idx="181">
                  <c:v>0.78769105335420497</c:v>
                </c:pt>
                <c:pt idx="182">
                  <c:v>0.821330859251444</c:v>
                </c:pt>
                <c:pt idx="183">
                  <c:v>0.85704355218483796</c:v>
                </c:pt>
                <c:pt idx="184">
                  <c:v>0.89498271260509399</c:v>
                </c:pt>
                <c:pt idx="185">
                  <c:v>0.93531503142288897</c:v>
                </c:pt>
                <c:pt idx="186">
                  <c:v>0.97822156538501603</c:v>
                </c:pt>
                <c:pt idx="187">
                  <c:v>1.0238991248563241</c:v>
                </c:pt>
                <c:pt idx="188">
                  <c:v>1.0725618091986251</c:v>
                </c:pt>
                <c:pt idx="189">
                  <c:v>1.1244427068158001</c:v>
                </c:pt>
                <c:pt idx="190">
                  <c:v>1.179795779060689</c:v>
                </c:pt>
                <c:pt idx="191">
                  <c:v>1.238897949609262</c:v>
                </c:pt>
                <c:pt idx="192">
                  <c:v>1.3020514236404339</c:v>
                </c:pt>
                <c:pt idx="193">
                  <c:v>1.3695862642627821</c:v>
                </c:pt>
                <c:pt idx="194">
                  <c:v>1.441863257154453</c:v>
                </c:pt>
                <c:pt idx="195">
                  <c:v>1.519277098391751</c:v>
                </c:pt>
                <c:pt idx="196">
                  <c:v>1.6022599450050179</c:v>
                </c:pt>
                <c:pt idx="197">
                  <c:v>1.6912853729995929</c:v>
                </c:pt>
                <c:pt idx="198">
                  <c:v>1.7868727935079101</c:v>
                </c:pt>
                <c:pt idx="199">
                  <c:v>1.8895923845061211</c:v>
                </c:pt>
                <c:pt idx="200">
                  <c:v>2.0000706032593198</c:v>
                </c:pt>
                <c:pt idx="201">
                  <c:v>2.118996353500644</c:v>
                </c:pt>
                <c:pt idx="202">
                  <c:v>2.2471278914691899</c:v>
                </c:pt>
                <c:pt idx="203">
                  <c:v>2.385300566526503</c:v>
                </c:pt>
                <c:pt idx="204">
                  <c:v>2.5344355053691392</c:v>
                </c:pt>
                <c:pt idx="205">
                  <c:v>2.6955493641205881</c:v>
                </c:pt>
                <c:pt idx="206">
                  <c:v>2.8697652901283619</c:v>
                </c:pt>
                <c:pt idx="207">
                  <c:v>3.0583252554706211</c:v>
                </c:pt>
                <c:pt idx="208">
                  <c:v>3.262603947412098</c:v>
                </c:pt>
                <c:pt idx="209">
                  <c:v>3.4841244278293382</c:v>
                </c:pt>
              </c:numCache>
            </c:numRef>
          </c:yVal>
          <c:smooth val="1"/>
          <c:extLst>
            <c:ext xmlns:c16="http://schemas.microsoft.com/office/drawing/2014/chart" uri="{C3380CC4-5D6E-409C-BE32-E72D297353CC}">
              <c16:uniqueId val="{00000001-788B-489E-B265-364F0DEBB69C}"/>
            </c:ext>
          </c:extLst>
        </c:ser>
        <c:dLbls>
          <c:showLegendKey val="0"/>
          <c:showVal val="0"/>
          <c:showCatName val="0"/>
          <c:showSerName val="0"/>
          <c:showPercent val="0"/>
          <c:showBubbleSize val="0"/>
        </c:dLbls>
        <c:axId val="976635488"/>
        <c:axId val="976631568"/>
      </c:scatterChart>
      <c:valAx>
        <c:axId val="976635488"/>
        <c:scaling>
          <c:orientation val="minMax"/>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US" sz="1200">
                    <a:solidFill>
                      <a:schemeClr val="tx1"/>
                    </a:solidFill>
                  </a:rPr>
                  <a:t>q</a:t>
                </a:r>
                <a:r>
                  <a:rPr lang="en-US" sz="900">
                    <a:solidFill>
                      <a:schemeClr val="tx1"/>
                    </a:solidFill>
                  </a:rPr>
                  <a:t>req</a:t>
                </a:r>
                <a:endParaRPr lang="en-US" sz="1200">
                  <a:solidFill>
                    <a:schemeClr val="tx1"/>
                  </a:solidFill>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976631568"/>
        <c:crosses val="autoZero"/>
        <c:crossBetween val="midCat"/>
      </c:valAx>
      <c:valAx>
        <c:axId val="9766315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US" sz="1200">
                    <a:solidFill>
                      <a:schemeClr val="tx1"/>
                    </a:solidFill>
                  </a:rPr>
                  <a:t>CSR</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976635488"/>
        <c:crosses val="autoZero"/>
        <c:crossBetween val="midCat"/>
      </c:valAx>
      <c:spPr>
        <a:noFill/>
        <a:ln>
          <a:noFill/>
        </a:ln>
        <a:effectLst/>
      </c:spPr>
    </c:plotArea>
    <c:legend>
      <c:legendPos val="r"/>
      <c:legendEntry>
        <c:idx val="0"/>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legendEntry>
      <c:legendEntry>
        <c:idx val="1"/>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legendEntry>
      <c:layout>
        <c:manualLayout>
          <c:xMode val="edge"/>
          <c:yMode val="edge"/>
          <c:x val="0.158028730865024"/>
          <c:y val="0.248647632320251"/>
          <c:w val="0.50926881409358005"/>
          <c:h val="0.21211711110244499"/>
        </c:manualLayout>
      </c:layout>
      <c:overlay val="0"/>
      <c:spPr>
        <a:solidFill>
          <a:schemeClr val="bg1"/>
        </a:solidFill>
        <a:ln>
          <a:solidFill>
            <a:schemeClr val="tx1"/>
          </a:solid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Butte!$F$7:$F$26</c:f>
              <c:numCache>
                <c:formatCode>General</c:formatCode>
                <c:ptCount val="20"/>
                <c:pt idx="0">
                  <c:v>28.900815666535944</c:v>
                </c:pt>
                <c:pt idx="1">
                  <c:v>2.6093717860645902</c:v>
                </c:pt>
                <c:pt idx="2">
                  <c:v>13.847713446274136</c:v>
                </c:pt>
                <c:pt idx="3">
                  <c:v>11.440143668339566</c:v>
                </c:pt>
                <c:pt idx="4">
                  <c:v>1.5061175770674109</c:v>
                </c:pt>
                <c:pt idx="5">
                  <c:v>20.518235148727459</c:v>
                </c:pt>
                <c:pt idx="6">
                  <c:v>2.0223813373742821</c:v>
                </c:pt>
                <c:pt idx="7">
                  <c:v>2.709084316523743</c:v>
                </c:pt>
                <c:pt idx="8">
                  <c:v>0.68363979178688716</c:v>
                </c:pt>
                <c:pt idx="9">
                  <c:v>2.0490313268409261</c:v>
                </c:pt>
                <c:pt idx="10">
                  <c:v>1.2279997167693633</c:v>
                </c:pt>
                <c:pt idx="11">
                  <c:v>2.794211703739458</c:v>
                </c:pt>
                <c:pt idx="12">
                  <c:v>11.258707284277197</c:v>
                </c:pt>
                <c:pt idx="13">
                  <c:v>2.3561827620463451</c:v>
                </c:pt>
                <c:pt idx="14">
                  <c:v>5.2911574845464493</c:v>
                </c:pt>
                <c:pt idx="15">
                  <c:v>0.11912973674531244</c:v>
                </c:pt>
                <c:pt idx="16">
                  <c:v>1.2120082111375823</c:v>
                </c:pt>
                <c:pt idx="17">
                  <c:v>0.13775326548040573</c:v>
                </c:pt>
                <c:pt idx="18">
                  <c:v>10.643739953035723</c:v>
                </c:pt>
                <c:pt idx="19">
                  <c:v>4.5809502563579434</c:v>
                </c:pt>
              </c:numCache>
            </c:numRef>
          </c:xVal>
          <c:yVal>
            <c:numRef>
              <c:f>Butte!$L$31:$L$50</c:f>
              <c:numCache>
                <c:formatCode>General</c:formatCode>
                <c:ptCount val="20"/>
                <c:pt idx="0">
                  <c:v>27.451385021108099</c:v>
                </c:pt>
                <c:pt idx="1">
                  <c:v>2.2250819132624402</c:v>
                </c:pt>
                <c:pt idx="2">
                  <c:v>12.3777343507317</c:v>
                </c:pt>
                <c:pt idx="3">
                  <c:v>10.5709449730712</c:v>
                </c:pt>
                <c:pt idx="4">
                  <c:v>0.965639046602072</c:v>
                </c:pt>
                <c:pt idx="5">
                  <c:v>19.352953581546402</c:v>
                </c:pt>
                <c:pt idx="6">
                  <c:v>1.73010985345705</c:v>
                </c:pt>
                <c:pt idx="7">
                  <c:v>1.5517632123251199</c:v>
                </c:pt>
                <c:pt idx="8">
                  <c:v>0.47966282379798098</c:v>
                </c:pt>
                <c:pt idx="9">
                  <c:v>1.59924057832042</c:v>
                </c:pt>
                <c:pt idx="10">
                  <c:v>0.59124903946235496</c:v>
                </c:pt>
                <c:pt idx="11">
                  <c:v>2.14056952411137</c:v>
                </c:pt>
                <c:pt idx="12">
                  <c:v>11.2853221621519</c:v>
                </c:pt>
                <c:pt idx="13">
                  <c:v>0.98746854256517802</c:v>
                </c:pt>
                <c:pt idx="14">
                  <c:v>4.7777374409639304</c:v>
                </c:pt>
                <c:pt idx="15">
                  <c:v>4.3997674160951898E-2</c:v>
                </c:pt>
                <c:pt idx="16">
                  <c:v>0.725467792787583</c:v>
                </c:pt>
                <c:pt idx="17">
                  <c:v>1.90019271794666E-2</c:v>
                </c:pt>
                <c:pt idx="18">
                  <c:v>9.2755174224731007</c:v>
                </c:pt>
                <c:pt idx="19">
                  <c:v>2.93463949058884</c:v>
                </c:pt>
              </c:numCache>
            </c:numRef>
          </c:yVal>
          <c:smooth val="0"/>
          <c:extLst>
            <c:ext xmlns:c16="http://schemas.microsoft.com/office/drawing/2014/chart" uri="{C3380CC4-5D6E-409C-BE32-E72D297353CC}">
              <c16:uniqueId val="{00000000-6605-4F91-AF52-4D4E14340C7B}"/>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Eureka!$F$7:$F$26</c:f>
              <c:numCache>
                <c:formatCode>General</c:formatCode>
                <c:ptCount val="20"/>
                <c:pt idx="0">
                  <c:v>54.54912822910989</c:v>
                </c:pt>
                <c:pt idx="1">
                  <c:v>5.7491974478267993</c:v>
                </c:pt>
                <c:pt idx="2">
                  <c:v>29.425936272190981</c:v>
                </c:pt>
                <c:pt idx="3">
                  <c:v>29.603563231226374</c:v>
                </c:pt>
                <c:pt idx="4">
                  <c:v>5.3404628282940987</c:v>
                </c:pt>
                <c:pt idx="5">
                  <c:v>40.926676304751794</c:v>
                </c:pt>
                <c:pt idx="6">
                  <c:v>4.9591180890382933</c:v>
                </c:pt>
                <c:pt idx="7">
                  <c:v>11.752270356455901</c:v>
                </c:pt>
                <c:pt idx="8">
                  <c:v>1.9626730363434313</c:v>
                </c:pt>
                <c:pt idx="9">
                  <c:v>7.3634670499593016</c:v>
                </c:pt>
                <c:pt idx="10">
                  <c:v>5.9595491710513997</c:v>
                </c:pt>
                <c:pt idx="11">
                  <c:v>10.428770094796354</c:v>
                </c:pt>
                <c:pt idx="12">
                  <c:v>23.14600119936846</c:v>
                </c:pt>
                <c:pt idx="13">
                  <c:v>11.865989947418635</c:v>
                </c:pt>
                <c:pt idx="14">
                  <c:v>9.9722381717179349</c:v>
                </c:pt>
                <c:pt idx="15">
                  <c:v>0.58678355992437703</c:v>
                </c:pt>
                <c:pt idx="16">
                  <c:v>4.6967472472518477</c:v>
                </c:pt>
                <c:pt idx="17">
                  <c:v>0.90104561832175312</c:v>
                </c:pt>
                <c:pt idx="18">
                  <c:v>24.563025165310727</c:v>
                </c:pt>
                <c:pt idx="19">
                  <c:v>18.062062399900473</c:v>
                </c:pt>
              </c:numCache>
            </c:numRef>
          </c:xVal>
          <c:yVal>
            <c:numRef>
              <c:f>Eureka!$L$31:$L$50</c:f>
              <c:numCache>
                <c:formatCode>General</c:formatCode>
                <c:ptCount val="20"/>
                <c:pt idx="0">
                  <c:v>34.845588895627799</c:v>
                </c:pt>
                <c:pt idx="1">
                  <c:v>6.2274223021576303</c:v>
                </c:pt>
                <c:pt idx="2">
                  <c:v>21.8806072035146</c:v>
                </c:pt>
                <c:pt idx="3">
                  <c:v>20.941786238896899</c:v>
                </c:pt>
                <c:pt idx="4">
                  <c:v>9.0578603681379892</c:v>
                </c:pt>
                <c:pt idx="5">
                  <c:v>29.7583632572981</c:v>
                </c:pt>
                <c:pt idx="6">
                  <c:v>3.7791008750543602</c:v>
                </c:pt>
                <c:pt idx="7">
                  <c:v>15.658415591149501</c:v>
                </c:pt>
                <c:pt idx="8">
                  <c:v>2.88297033380125</c:v>
                </c:pt>
                <c:pt idx="9">
                  <c:v>9.6718230334998196</c:v>
                </c:pt>
                <c:pt idx="10">
                  <c:v>7.8905634326461103</c:v>
                </c:pt>
                <c:pt idx="11">
                  <c:v>12.0382406332094</c:v>
                </c:pt>
                <c:pt idx="12">
                  <c:v>15.1593916719538</c:v>
                </c:pt>
                <c:pt idx="13">
                  <c:v>12.606676138651199</c:v>
                </c:pt>
                <c:pt idx="14">
                  <c:v>6.9756532302884597</c:v>
                </c:pt>
                <c:pt idx="15">
                  <c:v>0.90699628808661603</c:v>
                </c:pt>
                <c:pt idx="16">
                  <c:v>5.2263319119620704</c:v>
                </c:pt>
                <c:pt idx="17">
                  <c:v>2.1925647592220199</c:v>
                </c:pt>
                <c:pt idx="18">
                  <c:v>20.209833686624801</c:v>
                </c:pt>
                <c:pt idx="19">
                  <c:v>18.566360982253901</c:v>
                </c:pt>
              </c:numCache>
            </c:numRef>
          </c:yVal>
          <c:smooth val="0"/>
          <c:extLst>
            <c:ext xmlns:c16="http://schemas.microsoft.com/office/drawing/2014/chart" uri="{C3380CC4-5D6E-409C-BE32-E72D297353CC}">
              <c16:uniqueId val="{00000002-6605-4F91-AF52-4D4E14340C7B}"/>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Santa Monica'!$F$7:$F$26</c:f>
              <c:numCache>
                <c:formatCode>General</c:formatCode>
                <c:ptCount val="20"/>
                <c:pt idx="0">
                  <c:v>52.673829916500608</c:v>
                </c:pt>
                <c:pt idx="1">
                  <c:v>5.277928501862621</c:v>
                </c:pt>
                <c:pt idx="2">
                  <c:v>27.522992234101572</c:v>
                </c:pt>
                <c:pt idx="3">
                  <c:v>27.421509298645567</c:v>
                </c:pt>
                <c:pt idx="4">
                  <c:v>4.4040160973123443</c:v>
                </c:pt>
                <c:pt idx="5">
                  <c:v>38.78387837603637</c:v>
                </c:pt>
                <c:pt idx="6">
                  <c:v>4.5553170634599125</c:v>
                </c:pt>
                <c:pt idx="7">
                  <c:v>9.6581499917654341</c:v>
                </c:pt>
                <c:pt idx="8">
                  <c:v>1.6488904046376707</c:v>
                </c:pt>
                <c:pt idx="9">
                  <c:v>6.2674424287677857</c:v>
                </c:pt>
                <c:pt idx="10">
                  <c:v>4.896389826262193</c:v>
                </c:pt>
                <c:pt idx="11">
                  <c:v>8.9364469757262235</c:v>
                </c:pt>
                <c:pt idx="12">
                  <c:v>22.100503692436366</c:v>
                </c:pt>
                <c:pt idx="13">
                  <c:v>9.8402434794552018</c:v>
                </c:pt>
                <c:pt idx="14">
                  <c:v>9.5010605179344125</c:v>
                </c:pt>
                <c:pt idx="15">
                  <c:v>0.47549106772164512</c:v>
                </c:pt>
                <c:pt idx="16">
                  <c:v>3.9235312615870312</c:v>
                </c:pt>
                <c:pt idx="17">
                  <c:v>0.6834027778015489</c:v>
                </c:pt>
                <c:pt idx="18">
                  <c:v>22.72586369669926</c:v>
                </c:pt>
                <c:pt idx="19">
                  <c:v>15.39567354236406</c:v>
                </c:pt>
              </c:numCache>
            </c:numRef>
          </c:xVal>
          <c:yVal>
            <c:numRef>
              <c:f>'Santa Monica'!$L$31:$L$50</c:f>
              <c:numCache>
                <c:formatCode>General</c:formatCode>
                <c:ptCount val="20"/>
                <c:pt idx="0">
                  <c:v>34.718038742730002</c:v>
                </c:pt>
                <c:pt idx="1">
                  <c:v>4.9511016270128501</c:v>
                </c:pt>
                <c:pt idx="2">
                  <c:v>21.466318979246999</c:v>
                </c:pt>
                <c:pt idx="3">
                  <c:v>20.4330027452617</c:v>
                </c:pt>
                <c:pt idx="4">
                  <c:v>6.9769036907607198</c:v>
                </c:pt>
                <c:pt idx="5">
                  <c:v>29.676787558832199</c:v>
                </c:pt>
                <c:pt idx="6">
                  <c:v>3.7425796029496299</c:v>
                </c:pt>
                <c:pt idx="7">
                  <c:v>14.612242077390899</c:v>
                </c:pt>
                <c:pt idx="8">
                  <c:v>2.3156559297857702</c:v>
                </c:pt>
                <c:pt idx="9">
                  <c:v>8.58906357776889</c:v>
                </c:pt>
                <c:pt idx="10">
                  <c:v>6.8384836842510497</c:v>
                </c:pt>
                <c:pt idx="11">
                  <c:v>10.159309276857901</c:v>
                </c:pt>
                <c:pt idx="12">
                  <c:v>15.153284045411899</c:v>
                </c:pt>
                <c:pt idx="13">
                  <c:v>12.315629685877999</c:v>
                </c:pt>
                <c:pt idx="14">
                  <c:v>6.7852146634683796</c:v>
                </c:pt>
                <c:pt idx="15">
                  <c:v>0.871022314534874</c:v>
                </c:pt>
                <c:pt idx="16">
                  <c:v>4.8948343691687999</c:v>
                </c:pt>
                <c:pt idx="17">
                  <c:v>1.6716943149257599</c:v>
                </c:pt>
                <c:pt idx="18">
                  <c:v>19.110868185567998</c:v>
                </c:pt>
                <c:pt idx="19">
                  <c:v>17.8243481634067</c:v>
                </c:pt>
              </c:numCache>
            </c:numRef>
          </c:yVal>
          <c:smooth val="0"/>
          <c:extLst>
            <c:ext xmlns:c16="http://schemas.microsoft.com/office/drawing/2014/chart" uri="{C3380CC4-5D6E-409C-BE32-E72D297353CC}">
              <c16:uniqueId val="{00000004-6605-4F91-AF52-4D4E14340C7B}"/>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Portland!$F$7:$F$26</c:f>
              <c:numCache>
                <c:formatCode>General</c:formatCode>
                <c:ptCount val="20"/>
                <c:pt idx="0">
                  <c:v>41.356156446994866</c:v>
                </c:pt>
                <c:pt idx="1">
                  <c:v>4.0917404509277411</c:v>
                </c:pt>
                <c:pt idx="2">
                  <c:v>21.397589628934185</c:v>
                </c:pt>
                <c:pt idx="3">
                  <c:v>21.078319603233279</c:v>
                </c:pt>
                <c:pt idx="4">
                  <c:v>3.3030213176377892</c:v>
                </c:pt>
                <c:pt idx="5">
                  <c:v>30.342025737220961</c:v>
                </c:pt>
                <c:pt idx="6">
                  <c:v>3.5176926693679067</c:v>
                </c:pt>
                <c:pt idx="7">
                  <c:v>7.2082560768458004</c:v>
                </c:pt>
                <c:pt idx="8">
                  <c:v>1.2445816737435931</c:v>
                </c:pt>
                <c:pt idx="9">
                  <c:v>4.7339145869096999</c:v>
                </c:pt>
                <c:pt idx="10">
                  <c:v>3.6373626607489702</c:v>
                </c:pt>
                <c:pt idx="11">
                  <c:v>6.7123941061350276</c:v>
                </c:pt>
                <c:pt idx="12">
                  <c:v>17.253592431270334</c:v>
                </c:pt>
                <c:pt idx="13">
                  <c:v>7.2843546185200729</c:v>
                </c:pt>
                <c:pt idx="14">
                  <c:v>7.4612438025373766</c:v>
                </c:pt>
                <c:pt idx="15">
                  <c:v>0.35498327217084075</c:v>
                </c:pt>
                <c:pt idx="16">
                  <c:v>2.9461311705048936</c:v>
                </c:pt>
                <c:pt idx="17">
                  <c:v>0.50162976614467147</c:v>
                </c:pt>
                <c:pt idx="18">
                  <c:v>17.584977728082876</c:v>
                </c:pt>
                <c:pt idx="19">
                  <c:v>11.541737976890941</c:v>
                </c:pt>
              </c:numCache>
            </c:numRef>
          </c:xVal>
          <c:yVal>
            <c:numRef>
              <c:f>Portland!$L$31:$L$50</c:f>
              <c:numCache>
                <c:formatCode>General</c:formatCode>
                <c:ptCount val="20"/>
                <c:pt idx="0">
                  <c:v>34.080015883791503</c:v>
                </c:pt>
                <c:pt idx="1">
                  <c:v>3.36003569486867</c:v>
                </c:pt>
                <c:pt idx="2">
                  <c:v>19.2757857949026</c:v>
                </c:pt>
                <c:pt idx="3">
                  <c:v>19.340114307052399</c:v>
                </c:pt>
                <c:pt idx="4">
                  <c:v>3.2337595235922501</c:v>
                </c:pt>
                <c:pt idx="5">
                  <c:v>28.274869515961498</c:v>
                </c:pt>
                <c:pt idx="6">
                  <c:v>3.4145962108657399</c:v>
                </c:pt>
                <c:pt idx="7">
                  <c:v>10.076173910477999</c:v>
                </c:pt>
                <c:pt idx="8">
                  <c:v>1.21464938419734</c:v>
                </c:pt>
                <c:pt idx="9">
                  <c:v>5.3334596426233496</c:v>
                </c:pt>
                <c:pt idx="10">
                  <c:v>4.7326041276425102</c:v>
                </c:pt>
                <c:pt idx="11">
                  <c:v>7.1605715199192197</c:v>
                </c:pt>
                <c:pt idx="12">
                  <c:v>14.5875777942481</c:v>
                </c:pt>
                <c:pt idx="13">
                  <c:v>10.0241453687039</c:v>
                </c:pt>
                <c:pt idx="14">
                  <c:v>6.4449100720547996</c:v>
                </c:pt>
                <c:pt idx="15">
                  <c:v>0.516262331633489</c:v>
                </c:pt>
                <c:pt idx="16">
                  <c:v>3.8317655555908998</c:v>
                </c:pt>
                <c:pt idx="17">
                  <c:v>0.71668689905967098</c:v>
                </c:pt>
                <c:pt idx="18">
                  <c:v>16.680422986300201</c:v>
                </c:pt>
                <c:pt idx="19">
                  <c:v>14.178940959768999</c:v>
                </c:pt>
              </c:numCache>
            </c:numRef>
          </c:yVal>
          <c:smooth val="0"/>
          <c:extLst>
            <c:ext xmlns:c16="http://schemas.microsoft.com/office/drawing/2014/chart" uri="{C3380CC4-5D6E-409C-BE32-E72D297353CC}">
              <c16:uniqueId val="{00000006-6605-4F91-AF52-4D4E14340C7B}"/>
            </c:ext>
          </c:extLst>
        </c:ser>
        <c:ser>
          <c:idx val="36"/>
          <c:order val="8"/>
          <c:tx>
            <c:v>Salt Lake City</c:v>
          </c:tx>
          <c:spPr>
            <a:ln w="25400" cap="rnd">
              <a:noFill/>
              <a:round/>
            </a:ln>
            <a:effectLst/>
          </c:spPr>
          <c:marker>
            <c:symbol val="star"/>
            <c:size val="5"/>
            <c:spPr>
              <a:noFill/>
              <a:ln w="9525">
                <a:solidFill>
                  <a:schemeClr val="tx1"/>
                </a:solidFill>
              </a:ln>
              <a:effectLst/>
            </c:spPr>
          </c:marker>
          <c:xVal>
            <c:numRef>
              <c:f>'Salt Lake City'!$F$7:$F$26</c:f>
              <c:numCache>
                <c:formatCode>0.0</c:formatCode>
                <c:ptCount val="20"/>
                <c:pt idx="0">
                  <c:v>42.683545470870982</c:v>
                </c:pt>
                <c:pt idx="1">
                  <c:v>4.3355083105429584</c:v>
                </c:pt>
                <c:pt idx="2">
                  <c:v>22.493664124473376</c:v>
                </c:pt>
                <c:pt idx="3">
                  <c:v>22.425115989336881</c:v>
                </c:pt>
                <c:pt idx="4">
                  <c:v>3.7253734064526292</c:v>
                </c:pt>
                <c:pt idx="5">
                  <c:v>31.606666907679351</c:v>
                </c:pt>
                <c:pt idx="6">
                  <c:v>3.7413239470959945</c:v>
                </c:pt>
                <c:pt idx="7">
                  <c:v>8.208465920423885</c:v>
                </c:pt>
                <c:pt idx="8">
                  <c:v>1.3859570414906548</c:v>
                </c:pt>
                <c:pt idx="9">
                  <c:v>5.2724981722776123</c:v>
                </c:pt>
                <c:pt idx="10">
                  <c:v>4.1588893949090595</c:v>
                </c:pt>
                <c:pt idx="11">
                  <c:v>7.4851567769664493</c:v>
                </c:pt>
                <c:pt idx="12">
                  <c:v>17.944655429577725</c:v>
                </c:pt>
                <c:pt idx="13">
                  <c:v>8.3160711116705883</c:v>
                </c:pt>
                <c:pt idx="14">
                  <c:v>7.7420574346102233</c:v>
                </c:pt>
                <c:pt idx="15">
                  <c:v>0.40572802964223403</c:v>
                </c:pt>
                <c:pt idx="16">
                  <c:v>3.3197786225052344</c:v>
                </c:pt>
                <c:pt idx="17">
                  <c:v>0.59765024559225266</c:v>
                </c:pt>
                <c:pt idx="18">
                  <c:v>18.622845654412924</c:v>
                </c:pt>
                <c:pt idx="19">
                  <c:v>12.907719407289266</c:v>
                </c:pt>
              </c:numCache>
            </c:numRef>
          </c:xVal>
          <c:yVal>
            <c:numRef>
              <c:f>'Salt Lake City'!$L$31:$L$50</c:f>
              <c:numCache>
                <c:formatCode>0.0</c:formatCode>
                <c:ptCount val="20"/>
                <c:pt idx="0">
                  <c:v>34.495941167108803</c:v>
                </c:pt>
                <c:pt idx="1">
                  <c:v>4.35429195477509</c:v>
                </c:pt>
                <c:pt idx="2">
                  <c:v>21.104808931001301</c:v>
                </c:pt>
                <c:pt idx="3">
                  <c:v>20.188673055591298</c:v>
                </c:pt>
                <c:pt idx="4">
                  <c:v>5.4678161679391097</c:v>
                </c:pt>
                <c:pt idx="5">
                  <c:v>29.5919580212901</c:v>
                </c:pt>
                <c:pt idx="6">
                  <c:v>3.6809445966604701</c:v>
                </c:pt>
                <c:pt idx="7">
                  <c:v>13.41954986909</c:v>
                </c:pt>
                <c:pt idx="8">
                  <c:v>2.0221184367227001</c:v>
                </c:pt>
                <c:pt idx="9">
                  <c:v>7.6404619495014501</c:v>
                </c:pt>
                <c:pt idx="10">
                  <c:v>6.0947317131828296</c:v>
                </c:pt>
                <c:pt idx="11">
                  <c:v>9.0137831534103903</c:v>
                </c:pt>
                <c:pt idx="12">
                  <c:v>15.082786776262999</c:v>
                </c:pt>
                <c:pt idx="13">
                  <c:v>11.6689945247543</c:v>
                </c:pt>
                <c:pt idx="14">
                  <c:v>6.7001102942018997</c:v>
                </c:pt>
                <c:pt idx="15">
                  <c:v>0.83011353163713797</c:v>
                </c:pt>
                <c:pt idx="16">
                  <c:v>4.7198266491459604</c:v>
                </c:pt>
                <c:pt idx="17">
                  <c:v>1.2778851963837601</c:v>
                </c:pt>
                <c:pt idx="18">
                  <c:v>18.398074867209498</c:v>
                </c:pt>
                <c:pt idx="19">
                  <c:v>17.015794709887</c:v>
                </c:pt>
              </c:numCache>
            </c:numRef>
          </c:yVal>
          <c:smooth val="0"/>
          <c:extLst>
            <c:ext xmlns:c16="http://schemas.microsoft.com/office/drawing/2014/chart" uri="{C3380CC4-5D6E-409C-BE32-E72D297353CC}">
              <c16:uniqueId val="{00000008-6605-4F91-AF52-4D4E14340C7B}"/>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San Francisco'!$F$7:$F$26</c:f>
              <c:numCache>
                <c:formatCode>General</c:formatCode>
                <c:ptCount val="20"/>
                <c:pt idx="0">
                  <c:v>53.946875378303176</c:v>
                </c:pt>
                <c:pt idx="1">
                  <c:v>5.4856569606534293</c:v>
                </c:pt>
                <c:pt idx="2">
                  <c:v>28.474453333839563</c:v>
                </c:pt>
                <c:pt idx="3">
                  <c:v>28.569353345244878</c:v>
                </c:pt>
                <c:pt idx="4">
                  <c:v>4.7293873957808437</c:v>
                </c:pt>
                <c:pt idx="5">
                  <c:v>39.927579845856272</c:v>
                </c:pt>
                <c:pt idx="6">
                  <c:v>4.7468679702879397</c:v>
                </c:pt>
                <c:pt idx="7">
                  <c:v>10.432393577051313</c:v>
                </c:pt>
                <c:pt idx="8">
                  <c:v>1.7545821152896182</c:v>
                </c:pt>
                <c:pt idx="9">
                  <c:v>6.6989484695722288</c:v>
                </c:pt>
                <c:pt idx="10">
                  <c:v>5.301604340194487</c:v>
                </c:pt>
                <c:pt idx="11">
                  <c:v>9.5442362045289464</c:v>
                </c:pt>
                <c:pt idx="12">
                  <c:v>22.738311533574432</c:v>
                </c:pt>
                <c:pt idx="13">
                  <c:v>10.641419378909655</c:v>
                </c:pt>
                <c:pt idx="14">
                  <c:v>9.7624827935080241</c:v>
                </c:pt>
                <c:pt idx="15">
                  <c:v>0.51527750776099235</c:v>
                </c:pt>
                <c:pt idx="16">
                  <c:v>4.2176882850931348</c:v>
                </c:pt>
                <c:pt idx="17">
                  <c:v>0.75688332913623102</c:v>
                </c:pt>
                <c:pt idx="18">
                  <c:v>23.609247455683288</c:v>
                </c:pt>
                <c:pt idx="19">
                  <c:v>16.467481620559806</c:v>
                </c:pt>
              </c:numCache>
            </c:numRef>
          </c:xVal>
          <c:yVal>
            <c:numRef>
              <c:f>'San Francisco'!$L$31:$L$50</c:f>
              <c:numCache>
                <c:formatCode>General</c:formatCode>
                <c:ptCount val="20"/>
                <c:pt idx="0">
                  <c:v>34.740652746931502</c:v>
                </c:pt>
                <c:pt idx="1">
                  <c:v>5.1838278937503102</c:v>
                </c:pt>
                <c:pt idx="2">
                  <c:v>21.555286276757101</c:v>
                </c:pt>
                <c:pt idx="3">
                  <c:v>20.511499046886101</c:v>
                </c:pt>
                <c:pt idx="4">
                  <c:v>7.4468333476070496</c:v>
                </c:pt>
                <c:pt idx="5">
                  <c:v>29.687158951622202</c:v>
                </c:pt>
                <c:pt idx="6">
                  <c:v>3.75607937356471</c:v>
                </c:pt>
                <c:pt idx="7">
                  <c:v>14.838103398266901</c:v>
                </c:pt>
                <c:pt idx="8">
                  <c:v>2.4098117560138399</c:v>
                </c:pt>
                <c:pt idx="9">
                  <c:v>8.8403818508855903</c:v>
                </c:pt>
                <c:pt idx="10">
                  <c:v>7.0279299555998804</c:v>
                </c:pt>
                <c:pt idx="11">
                  <c:v>10.530045664541699</c:v>
                </c:pt>
                <c:pt idx="12">
                  <c:v>15.1593916719538</c:v>
                </c:pt>
                <c:pt idx="13">
                  <c:v>12.485108334286499</c:v>
                </c:pt>
                <c:pt idx="14">
                  <c:v>6.8155674970673497</c:v>
                </c:pt>
                <c:pt idx="15">
                  <c:v>0.87604065505020501</c:v>
                </c:pt>
                <c:pt idx="16">
                  <c:v>4.9532265689520596</c:v>
                </c:pt>
                <c:pt idx="17">
                  <c:v>1.77265940092707</c:v>
                </c:pt>
                <c:pt idx="18">
                  <c:v>19.340356973563001</c:v>
                </c:pt>
                <c:pt idx="19">
                  <c:v>18.000005278096999</c:v>
                </c:pt>
              </c:numCache>
            </c:numRef>
          </c:yVal>
          <c:smooth val="0"/>
          <c:extLst>
            <c:ext xmlns:c16="http://schemas.microsoft.com/office/drawing/2014/chart" uri="{C3380CC4-5D6E-409C-BE32-E72D297353CC}">
              <c16:uniqueId val="{0000000A-6605-4F91-AF52-4D4E14340C7B}"/>
            </c:ext>
          </c:extLst>
        </c:ser>
        <c:ser>
          <c:idx val="42"/>
          <c:order val="12"/>
          <c:tx>
            <c:v>San Jose</c:v>
          </c:tx>
          <c:spPr>
            <a:ln w="25400" cap="rnd">
              <a:noFill/>
              <a:round/>
            </a:ln>
            <a:effectLst/>
          </c:spPr>
          <c:marker>
            <c:symbol val="diamond"/>
            <c:size val="5"/>
            <c:spPr>
              <a:noFill/>
              <a:ln w="9525">
                <a:solidFill>
                  <a:schemeClr val="tx1"/>
                </a:solidFill>
              </a:ln>
              <a:effectLst/>
            </c:spPr>
          </c:marker>
          <c:xVal>
            <c:numRef>
              <c:f>'San Jose'!$F$7:$F$26</c:f>
              <c:numCache>
                <c:formatCode>General</c:formatCode>
                <c:ptCount val="20"/>
                <c:pt idx="0">
                  <c:v>80.542091112817658</c:v>
                </c:pt>
                <c:pt idx="1">
                  <c:v>5.7528856512891284</c:v>
                </c:pt>
                <c:pt idx="2">
                  <c:v>30.233486399126505</c:v>
                </c:pt>
                <c:pt idx="3">
                  <c:v>29.950985055434426</c:v>
                </c:pt>
                <c:pt idx="4">
                  <c:v>4.7291597831729204</c:v>
                </c:pt>
                <c:pt idx="5">
                  <c:v>42.254543272549704</c:v>
                </c:pt>
                <c:pt idx="6">
                  <c:v>4.9788628829624928</c:v>
                </c:pt>
                <c:pt idx="7">
                  <c:v>10.331749126101784</c:v>
                </c:pt>
                <c:pt idx="8">
                  <c:v>1.7869619192048358</c:v>
                </c:pt>
                <c:pt idx="9">
                  <c:v>6.7585982555307407</c:v>
                </c:pt>
                <c:pt idx="10">
                  <c:v>5.2512630971617993</c:v>
                </c:pt>
                <c:pt idx="11">
                  <c:v>9.6081623753503163</c:v>
                </c:pt>
                <c:pt idx="12">
                  <c:v>24.28018192102364</c:v>
                </c:pt>
                <c:pt idx="13">
                  <c:v>10.534187559887524</c:v>
                </c:pt>
                <c:pt idx="14">
                  <c:v>10.513181536161474</c:v>
                </c:pt>
                <c:pt idx="15">
                  <c:v>0.50810417238612937</c:v>
                </c:pt>
                <c:pt idx="16">
                  <c:v>4.2178850003113055</c:v>
                </c:pt>
                <c:pt idx="17">
                  <c:v>0.72178187934643345</c:v>
                </c:pt>
                <c:pt idx="18">
                  <c:v>24.851129223509385</c:v>
                </c:pt>
                <c:pt idx="19">
                  <c:v>16.543949764011696</c:v>
                </c:pt>
              </c:numCache>
            </c:numRef>
          </c:xVal>
          <c:yVal>
            <c:numRef>
              <c:f>'San Jose'!$L$31:$L$50</c:f>
              <c:numCache>
                <c:formatCode>General</c:formatCode>
                <c:ptCount val="20"/>
                <c:pt idx="0">
                  <c:v>34.625438787216602</c:v>
                </c:pt>
                <c:pt idx="1">
                  <c:v>4.6194249119328399</c:v>
                </c:pt>
                <c:pt idx="2">
                  <c:v>21.276631884220901</c:v>
                </c:pt>
                <c:pt idx="3">
                  <c:v>20.321401868767701</c:v>
                </c:pt>
                <c:pt idx="4">
                  <c:v>6.1614041857926898</c:v>
                </c:pt>
                <c:pt idx="5">
                  <c:v>29.656617015603199</c:v>
                </c:pt>
                <c:pt idx="6">
                  <c:v>3.7103846724638099</c:v>
                </c:pt>
                <c:pt idx="7">
                  <c:v>14.028257171116399</c:v>
                </c:pt>
                <c:pt idx="8">
                  <c:v>2.1524850181703199</c:v>
                </c:pt>
                <c:pt idx="9">
                  <c:v>8.1212098459134303</c:v>
                </c:pt>
                <c:pt idx="10">
                  <c:v>6.4819128817616303</c:v>
                </c:pt>
                <c:pt idx="11">
                  <c:v>9.5285853203523292</c:v>
                </c:pt>
                <c:pt idx="12">
                  <c:v>15.133383730539</c:v>
                </c:pt>
                <c:pt idx="13">
                  <c:v>11.9818701068099</c:v>
                </c:pt>
                <c:pt idx="14">
                  <c:v>6.7411305258760104</c:v>
                </c:pt>
                <c:pt idx="15">
                  <c:v>0.854310886534416</c:v>
                </c:pt>
                <c:pt idx="16">
                  <c:v>4.8170891315516897</c:v>
                </c:pt>
                <c:pt idx="17">
                  <c:v>1.46491355011549</c:v>
                </c:pt>
                <c:pt idx="18">
                  <c:v>18.7289788404068</c:v>
                </c:pt>
                <c:pt idx="19">
                  <c:v>17.443574958793</c:v>
                </c:pt>
              </c:numCache>
            </c:numRef>
          </c:yVal>
          <c:smooth val="0"/>
          <c:extLst>
            <c:ext xmlns:c16="http://schemas.microsoft.com/office/drawing/2014/chart" uri="{C3380CC4-5D6E-409C-BE32-E72D297353CC}">
              <c16:uniqueId val="{0000000C-6605-4F91-AF52-4D4E14340C7B}"/>
            </c:ext>
          </c:extLst>
        </c:ser>
        <c:ser>
          <c:idx val="45"/>
          <c:order val="14"/>
          <c:tx>
            <c:v>Seattle</c:v>
          </c:tx>
          <c:spPr>
            <a:ln w="25400" cap="rnd">
              <a:noFill/>
              <a:round/>
            </a:ln>
            <a:effectLst/>
          </c:spPr>
          <c:marker>
            <c:symbol val="square"/>
            <c:size val="5"/>
            <c:spPr>
              <a:noFill/>
              <a:ln w="9525">
                <a:solidFill>
                  <a:schemeClr val="tx1"/>
                </a:solidFill>
              </a:ln>
              <a:effectLst/>
            </c:spPr>
          </c:marker>
          <c:xVal>
            <c:numRef>
              <c:f>Seattle!$F$7:$F$26</c:f>
              <c:numCache>
                <c:formatCode>General</c:formatCode>
                <c:ptCount val="20"/>
                <c:pt idx="0">
                  <c:v>48.225741367564645</c:v>
                </c:pt>
                <c:pt idx="1">
                  <c:v>4.7897035005928323</c:v>
                </c:pt>
                <c:pt idx="2">
                  <c:v>25.032390786512504</c:v>
                </c:pt>
                <c:pt idx="3">
                  <c:v>24.777694270063193</c:v>
                </c:pt>
                <c:pt idx="4">
                  <c:v>3.9066885439495267</c:v>
                </c:pt>
                <c:pt idx="5">
                  <c:v>35.409367667748761</c:v>
                </c:pt>
                <c:pt idx="6">
                  <c:v>4.1233157278164052</c:v>
                </c:pt>
                <c:pt idx="7">
                  <c:v>8.5377868273750188</c:v>
                </c:pt>
                <c:pt idx="8">
                  <c:v>1.4711268368427013</c:v>
                </c:pt>
                <c:pt idx="9">
                  <c:v>5.5817823794189154</c:v>
                </c:pt>
                <c:pt idx="10">
                  <c:v>4.3171285394042371</c:v>
                </c:pt>
                <c:pt idx="11">
                  <c:v>7.9413600860248108</c:v>
                </c:pt>
                <c:pt idx="12">
                  <c:v>20.161789979458078</c:v>
                </c:pt>
                <c:pt idx="13">
                  <c:v>8.6699484039856536</c:v>
                </c:pt>
                <c:pt idx="14">
                  <c:v>8.6919377428194249</c:v>
                </c:pt>
                <c:pt idx="15">
                  <c:v>0.41983673130795202</c:v>
                </c:pt>
                <c:pt idx="16">
                  <c:v>3.4816364566447127</c:v>
                </c:pt>
                <c:pt idx="17">
                  <c:v>0.59625932674664084</c:v>
                </c:pt>
                <c:pt idx="18">
                  <c:v>20.604425368536244</c:v>
                </c:pt>
                <c:pt idx="19">
                  <c:v>13.673501725363773</c:v>
                </c:pt>
              </c:numCache>
            </c:numRef>
          </c:xVal>
          <c:yVal>
            <c:numRef>
              <c:f>Seattle!$L$31:$L$50</c:f>
              <c:numCache>
                <c:formatCode>General</c:formatCode>
                <c:ptCount val="20"/>
                <c:pt idx="0">
                  <c:v>34.424515102794601</c:v>
                </c:pt>
                <c:pt idx="1">
                  <c:v>4.2310805884681004</c:v>
                </c:pt>
                <c:pt idx="2">
                  <c:v>20.9981827647273</c:v>
                </c:pt>
                <c:pt idx="3">
                  <c:v>20.102765860190502</c:v>
                </c:pt>
                <c:pt idx="4">
                  <c:v>5.15792600251143</c:v>
                </c:pt>
                <c:pt idx="5">
                  <c:v>29.534215256110201</c:v>
                </c:pt>
                <c:pt idx="6">
                  <c:v>3.6706307147305699</c:v>
                </c:pt>
                <c:pt idx="7">
                  <c:v>13.1399982185435</c:v>
                </c:pt>
                <c:pt idx="8">
                  <c:v>1.9295155415285099</c:v>
                </c:pt>
                <c:pt idx="9">
                  <c:v>7.4198875896100001</c:v>
                </c:pt>
                <c:pt idx="10">
                  <c:v>5.9358726767592804</c:v>
                </c:pt>
                <c:pt idx="11">
                  <c:v>8.7591904528923106</c:v>
                </c:pt>
                <c:pt idx="12">
                  <c:v>15.042283590963899</c:v>
                </c:pt>
                <c:pt idx="13">
                  <c:v>11.5291523396433</c:v>
                </c:pt>
                <c:pt idx="14">
                  <c:v>6.6627060485732903</c:v>
                </c:pt>
                <c:pt idx="15">
                  <c:v>0.82098004494281696</c:v>
                </c:pt>
                <c:pt idx="16">
                  <c:v>4.6587276498934296</c:v>
                </c:pt>
                <c:pt idx="17">
                  <c:v>1.20041753622609</c:v>
                </c:pt>
                <c:pt idx="18">
                  <c:v>18.221961370326799</c:v>
                </c:pt>
                <c:pt idx="19">
                  <c:v>16.796992328547699</c:v>
                </c:pt>
              </c:numCache>
            </c:numRef>
          </c:yVal>
          <c:smooth val="0"/>
          <c:extLst>
            <c:ext xmlns:c16="http://schemas.microsoft.com/office/drawing/2014/chart" uri="{C3380CC4-5D6E-409C-BE32-E72D297353CC}">
              <c16:uniqueId val="{0000000E-6605-4F91-AF52-4D4E14340C7B}"/>
            </c:ext>
          </c:extLst>
        </c:ser>
        <c:ser>
          <c:idx val="12"/>
          <c:order val="16"/>
          <c:tx>
            <c:v>Memphis</c:v>
          </c:tx>
          <c:spPr>
            <a:ln w="25400" cap="rnd">
              <a:noFill/>
              <a:round/>
            </a:ln>
            <a:effectLst/>
          </c:spPr>
          <c:marker>
            <c:symbol val="triangle"/>
            <c:size val="5"/>
            <c:spPr>
              <a:noFill/>
              <a:ln w="9525">
                <a:solidFill>
                  <a:schemeClr val="tx1"/>
                </a:solidFill>
              </a:ln>
              <a:effectLst/>
            </c:spPr>
          </c:marker>
          <c:xVal>
            <c:numRef>
              <c:f>Memphis!$F$7:$F$26</c:f>
              <c:numCache>
                <c:formatCode>General</c:formatCode>
                <c:ptCount val="20"/>
                <c:pt idx="0">
                  <c:v>39.029290228574638</c:v>
                </c:pt>
                <c:pt idx="1">
                  <c:v>3.9155343225613235</c:v>
                </c:pt>
                <c:pt idx="2">
                  <c:v>20.406718576640202</c:v>
                </c:pt>
                <c:pt idx="3">
                  <c:v>20.297812589817894</c:v>
                </c:pt>
                <c:pt idx="4">
                  <c:v>3.2727263160935025</c:v>
                </c:pt>
                <c:pt idx="5">
                  <c:v>28.788934149616601</c:v>
                </c:pt>
                <c:pt idx="6">
                  <c:v>3.3861336590488076</c:v>
                </c:pt>
                <c:pt idx="7">
                  <c:v>7.2206402277441999</c:v>
                </c:pt>
                <c:pt idx="8">
                  <c:v>1.2177091101852999</c:v>
                </c:pt>
                <c:pt idx="9">
                  <c:v>4.6856785064087632</c:v>
                </c:pt>
                <c:pt idx="10">
                  <c:v>3.6489626123667653</c:v>
                </c:pt>
                <c:pt idx="11">
                  <c:v>6.6414588053299282</c:v>
                </c:pt>
                <c:pt idx="12">
                  <c:v>16.382126900933137</c:v>
                </c:pt>
                <c:pt idx="13">
                  <c:v>7.3118527866253711</c:v>
                </c:pt>
                <c:pt idx="14">
                  <c:v>7.0518140397335562</c:v>
                </c:pt>
                <c:pt idx="15">
                  <c:v>0.35662434560430756</c:v>
                </c:pt>
                <c:pt idx="16">
                  <c:v>2.9331346259349829</c:v>
                </c:pt>
                <c:pt idx="17">
                  <c:v>0.51572724643591672</c:v>
                </c:pt>
                <c:pt idx="18">
                  <c:v>16.867395036990576</c:v>
                </c:pt>
                <c:pt idx="19">
                  <c:v>11.442296635257884</c:v>
                </c:pt>
              </c:numCache>
            </c:numRef>
          </c:xVal>
          <c:yVal>
            <c:numRef>
              <c:f>Memphis!$L$31:$L$50</c:f>
              <c:numCache>
                <c:formatCode>General</c:formatCode>
                <c:ptCount val="20"/>
                <c:pt idx="0">
                  <c:v>34.556077336429603</c:v>
                </c:pt>
                <c:pt idx="1">
                  <c:v>4.4785263847822501</c:v>
                </c:pt>
                <c:pt idx="2">
                  <c:v>21.1901062894364</c:v>
                </c:pt>
                <c:pt idx="3">
                  <c:v>20.250890091671501</c:v>
                </c:pt>
                <c:pt idx="4">
                  <c:v>5.8023474119204401</c:v>
                </c:pt>
                <c:pt idx="5">
                  <c:v>29.6278855401121</c:v>
                </c:pt>
                <c:pt idx="6">
                  <c:v>3.69369813452438</c:v>
                </c:pt>
                <c:pt idx="7">
                  <c:v>13.7118098546844</c:v>
                </c:pt>
                <c:pt idx="8">
                  <c:v>2.07983170649032</c:v>
                </c:pt>
                <c:pt idx="9">
                  <c:v>7.8641761348210704</c:v>
                </c:pt>
                <c:pt idx="10">
                  <c:v>6.2804873184144201</c:v>
                </c:pt>
                <c:pt idx="11">
                  <c:v>9.2595028432092104</c:v>
                </c:pt>
                <c:pt idx="12">
                  <c:v>15.115417036829401</c:v>
                </c:pt>
                <c:pt idx="13">
                  <c:v>11.821058924714899</c:v>
                </c:pt>
                <c:pt idx="14">
                  <c:v>6.7240784128632098</c:v>
                </c:pt>
                <c:pt idx="15">
                  <c:v>0.84081412098448005</c:v>
                </c:pt>
                <c:pt idx="16">
                  <c:v>4.7730380278932198</c:v>
                </c:pt>
                <c:pt idx="17">
                  <c:v>1.3665056042651</c:v>
                </c:pt>
                <c:pt idx="18">
                  <c:v>18.560950580375302</c:v>
                </c:pt>
                <c:pt idx="19">
                  <c:v>17.250062703367401</c:v>
                </c:pt>
              </c:numCache>
            </c:numRef>
          </c:yVal>
          <c:smooth val="0"/>
          <c:extLst>
            <c:ext xmlns:c16="http://schemas.microsoft.com/office/drawing/2014/chart" uri="{C3380CC4-5D6E-409C-BE32-E72D297353CC}">
              <c16:uniqueId val="{00000010-6605-4F91-AF52-4D4E14340C7B}"/>
            </c:ext>
          </c:extLst>
        </c:ser>
        <c:ser>
          <c:idx val="15"/>
          <c:order val="18"/>
          <c:tx>
            <c:v>Charleston</c:v>
          </c:tx>
          <c:spPr>
            <a:ln w="25400" cap="rnd">
              <a:noFill/>
              <a:round/>
            </a:ln>
            <a:effectLst/>
          </c:spPr>
          <c:marker>
            <c:symbol val="x"/>
            <c:size val="5"/>
            <c:spPr>
              <a:noFill/>
              <a:ln w="9525">
                <a:solidFill>
                  <a:schemeClr val="tx1"/>
                </a:solidFill>
              </a:ln>
              <a:effectLst/>
            </c:spPr>
          </c:marker>
          <c:xVal>
            <c:numRef>
              <c:f>Charleston!$F$7:$F$26</c:f>
              <c:numCache>
                <c:formatCode>General</c:formatCode>
                <c:ptCount val="20"/>
                <c:pt idx="0">
                  <c:v>38.51777812596881</c:v>
                </c:pt>
                <c:pt idx="1">
                  <c:v>3.9134943505617685</c:v>
                </c:pt>
                <c:pt idx="2">
                  <c:v>20.31192566234407</c:v>
                </c:pt>
                <c:pt idx="3">
                  <c:v>20.277373648667044</c:v>
                </c:pt>
                <c:pt idx="4">
                  <c:v>3.3641813734384867</c:v>
                </c:pt>
                <c:pt idx="5">
                  <c:v>28.556807735783238</c:v>
                </c:pt>
                <c:pt idx="6">
                  <c:v>3.3877704513960736</c:v>
                </c:pt>
                <c:pt idx="7">
                  <c:v>7.4524827098452509</c:v>
                </c:pt>
                <c:pt idx="8">
                  <c:v>1.2469485604491617</c:v>
                </c:pt>
                <c:pt idx="9">
                  <c:v>4.7826465105406895</c:v>
                </c:pt>
                <c:pt idx="10">
                  <c:v>3.7713763135311424</c:v>
                </c:pt>
                <c:pt idx="11">
                  <c:v>6.7760389701517916</c:v>
                </c:pt>
                <c:pt idx="12">
                  <c:v>16.224635247269223</c:v>
                </c:pt>
                <c:pt idx="13">
                  <c:v>7.5360029177939518</c:v>
                </c:pt>
                <c:pt idx="14">
                  <c:v>6.9862654682381686</c:v>
                </c:pt>
                <c:pt idx="15">
                  <c:v>0.3690836453018177</c:v>
                </c:pt>
                <c:pt idx="16">
                  <c:v>3.0145371167436834</c:v>
                </c:pt>
                <c:pt idx="17">
                  <c:v>0.54515759236325623</c:v>
                </c:pt>
                <c:pt idx="18">
                  <c:v>16.839164065506182</c:v>
                </c:pt>
                <c:pt idx="19">
                  <c:v>11.689937734032275</c:v>
                </c:pt>
              </c:numCache>
            </c:numRef>
          </c:xVal>
          <c:yVal>
            <c:numRef>
              <c:f>Charleston!$L$31:$L$50</c:f>
              <c:numCache>
                <c:formatCode>General</c:formatCode>
                <c:ptCount val="20"/>
                <c:pt idx="0">
                  <c:v>34.714579542118699</c:v>
                </c:pt>
                <c:pt idx="1">
                  <c:v>4.9143963936624502</c:v>
                </c:pt>
                <c:pt idx="2">
                  <c:v>21.448005417089099</c:v>
                </c:pt>
                <c:pt idx="3">
                  <c:v>20.421853275038298</c:v>
                </c:pt>
                <c:pt idx="4">
                  <c:v>6.8964301964798604</c:v>
                </c:pt>
                <c:pt idx="5">
                  <c:v>29.675106041163001</c:v>
                </c:pt>
                <c:pt idx="6">
                  <c:v>3.7404547704521902</c:v>
                </c:pt>
                <c:pt idx="7">
                  <c:v>14.566662477945901</c:v>
                </c:pt>
                <c:pt idx="8">
                  <c:v>2.2985754923472301</c:v>
                </c:pt>
                <c:pt idx="9">
                  <c:v>8.5436799802029206</c:v>
                </c:pt>
                <c:pt idx="10">
                  <c:v>6.8079678056693096</c:v>
                </c:pt>
                <c:pt idx="11">
                  <c:v>10.094891413944</c:v>
                </c:pt>
                <c:pt idx="12">
                  <c:v>15.150893181721701</c:v>
                </c:pt>
                <c:pt idx="13">
                  <c:v>12.2811184031737</c:v>
                </c:pt>
                <c:pt idx="14">
                  <c:v>6.7802869111217099</c:v>
                </c:pt>
                <c:pt idx="15">
                  <c:v>0.870206799833943</c:v>
                </c:pt>
                <c:pt idx="16">
                  <c:v>4.8857435639201103</c:v>
                </c:pt>
                <c:pt idx="17">
                  <c:v>1.6521112616839699</c:v>
                </c:pt>
                <c:pt idx="18">
                  <c:v>19.072420412052502</c:v>
                </c:pt>
                <c:pt idx="19">
                  <c:v>17.794291828134</c:v>
                </c:pt>
              </c:numCache>
            </c:numRef>
          </c:yVal>
          <c:smooth val="0"/>
          <c:extLst>
            <c:ext xmlns:c16="http://schemas.microsoft.com/office/drawing/2014/chart" uri="{C3380CC4-5D6E-409C-BE32-E72D297353CC}">
              <c16:uniqueId val="{00000012-6605-4F91-AF52-4D4E14340C7B}"/>
            </c:ext>
          </c:extLst>
        </c:ser>
        <c:ser>
          <c:idx val="17"/>
          <c:order val="20"/>
          <c:tx>
            <c:v>1 to 1 line</c:v>
          </c:tx>
          <c:spPr>
            <a:ln w="19050" cap="rnd">
              <a:solidFill>
                <a:schemeClr val="tx1"/>
              </a:solidFill>
              <a:prstDash val="solid"/>
              <a:round/>
            </a:ln>
            <a:effectLst/>
          </c:spPr>
          <c:marker>
            <c:symbol val="none"/>
          </c:marker>
          <c:dPt>
            <c:idx val="1"/>
            <c:marker>
              <c:symbol val="none"/>
            </c:marker>
            <c:bubble3D val="0"/>
            <c:spPr>
              <a:ln w="19050" cap="rnd">
                <a:solidFill>
                  <a:schemeClr val="tx1"/>
                </a:solidFill>
                <a:prstDash val="solid"/>
                <a:round/>
              </a:ln>
              <a:effectLst/>
            </c:spPr>
            <c:extLst>
              <c:ext xmlns:c16="http://schemas.microsoft.com/office/drawing/2014/chart" uri="{C3380CC4-5D6E-409C-BE32-E72D297353CC}">
                <c16:uniqueId val="{00000001-7BBA-47CA-B235-6E9C7122C058}"/>
              </c:ext>
            </c:extLst>
          </c:dPt>
          <c:xVal>
            <c:numRef>
              <c:f>'PLOTS (R&amp;W) (scaled) (2)'!$A$162:$A$163</c:f>
              <c:numCache>
                <c:formatCode>General</c:formatCode>
                <c:ptCount val="2"/>
                <c:pt idx="0">
                  <c:v>0</c:v>
                </c:pt>
                <c:pt idx="1">
                  <c:v>2000</c:v>
                </c:pt>
              </c:numCache>
            </c:numRef>
          </c:xVal>
          <c:yVal>
            <c:numRef>
              <c:f>'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6605-4F91-AF52-4D4E14340C7B}"/>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Trendlines!$I$5:$I$204</c:f>
              <c:numCache>
                <c:formatCode>General</c:formatCode>
                <c:ptCount val="200"/>
                <c:pt idx="0">
                  <c:v>28.900815666535944</c:v>
                </c:pt>
                <c:pt idx="1">
                  <c:v>2.6093717860645902</c:v>
                </c:pt>
                <c:pt idx="2">
                  <c:v>13.847713446274136</c:v>
                </c:pt>
                <c:pt idx="3">
                  <c:v>11.440143668339566</c:v>
                </c:pt>
                <c:pt idx="4">
                  <c:v>1.5061175770674109</c:v>
                </c:pt>
                <c:pt idx="5">
                  <c:v>20.518235148727459</c:v>
                </c:pt>
                <c:pt idx="6">
                  <c:v>2.0223813373742821</c:v>
                </c:pt>
                <c:pt idx="7">
                  <c:v>2.709084316523743</c:v>
                </c:pt>
                <c:pt idx="8">
                  <c:v>0.68363979178688716</c:v>
                </c:pt>
                <c:pt idx="9">
                  <c:v>2.0490313268409261</c:v>
                </c:pt>
                <c:pt idx="10">
                  <c:v>1.2279997167693633</c:v>
                </c:pt>
                <c:pt idx="11">
                  <c:v>2.794211703739458</c:v>
                </c:pt>
                <c:pt idx="12">
                  <c:v>11.258707284277197</c:v>
                </c:pt>
                <c:pt idx="13">
                  <c:v>2.3561827620463451</c:v>
                </c:pt>
                <c:pt idx="14">
                  <c:v>5.2911574845464493</c:v>
                </c:pt>
                <c:pt idx="15">
                  <c:v>0.11912973674531244</c:v>
                </c:pt>
                <c:pt idx="16">
                  <c:v>1.2120082111375823</c:v>
                </c:pt>
                <c:pt idx="17">
                  <c:v>0.13775326548040573</c:v>
                </c:pt>
                <c:pt idx="18">
                  <c:v>10.643739953035723</c:v>
                </c:pt>
                <c:pt idx="19">
                  <c:v>4.5809502563579434</c:v>
                </c:pt>
                <c:pt idx="20">
                  <c:v>54.54912822910989</c:v>
                </c:pt>
                <c:pt idx="21">
                  <c:v>5.7491974478267993</c:v>
                </c:pt>
                <c:pt idx="22">
                  <c:v>29.425936272190981</c:v>
                </c:pt>
                <c:pt idx="23">
                  <c:v>29.603563231226374</c:v>
                </c:pt>
                <c:pt idx="24">
                  <c:v>5.3404628282940987</c:v>
                </c:pt>
                <c:pt idx="25">
                  <c:v>40.926676304751794</c:v>
                </c:pt>
                <c:pt idx="26">
                  <c:v>4.9591180890382933</c:v>
                </c:pt>
                <c:pt idx="27">
                  <c:v>11.752270356455901</c:v>
                </c:pt>
                <c:pt idx="28">
                  <c:v>1.9626730363434313</c:v>
                </c:pt>
                <c:pt idx="29">
                  <c:v>7.3634670499593016</c:v>
                </c:pt>
                <c:pt idx="30">
                  <c:v>5.9595491710513997</c:v>
                </c:pt>
                <c:pt idx="31">
                  <c:v>10.428770094796354</c:v>
                </c:pt>
                <c:pt idx="32">
                  <c:v>23.14600119936846</c:v>
                </c:pt>
                <c:pt idx="33">
                  <c:v>11.865989947418635</c:v>
                </c:pt>
                <c:pt idx="34">
                  <c:v>9.9722381717179349</c:v>
                </c:pt>
                <c:pt idx="35">
                  <c:v>0.58678355992437703</c:v>
                </c:pt>
                <c:pt idx="36">
                  <c:v>4.6967472472518477</c:v>
                </c:pt>
                <c:pt idx="37">
                  <c:v>0.90104561832175312</c:v>
                </c:pt>
                <c:pt idx="38">
                  <c:v>24.563025165310727</c:v>
                </c:pt>
                <c:pt idx="39">
                  <c:v>18.062062399900473</c:v>
                </c:pt>
                <c:pt idx="40">
                  <c:v>52.673829916500608</c:v>
                </c:pt>
                <c:pt idx="41">
                  <c:v>5.277928501862621</c:v>
                </c:pt>
                <c:pt idx="42">
                  <c:v>27.522992234101572</c:v>
                </c:pt>
                <c:pt idx="43">
                  <c:v>27.421509298645567</c:v>
                </c:pt>
                <c:pt idx="44">
                  <c:v>4.4040160973123443</c:v>
                </c:pt>
                <c:pt idx="45">
                  <c:v>38.78387837603637</c:v>
                </c:pt>
                <c:pt idx="46">
                  <c:v>4.5553170634599125</c:v>
                </c:pt>
                <c:pt idx="47">
                  <c:v>9.6581499917654341</c:v>
                </c:pt>
                <c:pt idx="48">
                  <c:v>1.6488904046376707</c:v>
                </c:pt>
                <c:pt idx="49">
                  <c:v>6.2674424287677857</c:v>
                </c:pt>
                <c:pt idx="50">
                  <c:v>4.896389826262193</c:v>
                </c:pt>
                <c:pt idx="51">
                  <c:v>8.9364469757262235</c:v>
                </c:pt>
                <c:pt idx="52">
                  <c:v>22.100503692436366</c:v>
                </c:pt>
                <c:pt idx="53">
                  <c:v>9.8402434794552018</c:v>
                </c:pt>
                <c:pt idx="54">
                  <c:v>9.5010605179344125</c:v>
                </c:pt>
                <c:pt idx="55">
                  <c:v>0.47549106772164512</c:v>
                </c:pt>
                <c:pt idx="56">
                  <c:v>3.9235312615870312</c:v>
                </c:pt>
                <c:pt idx="57">
                  <c:v>0.6834027778015489</c:v>
                </c:pt>
                <c:pt idx="58">
                  <c:v>22.72586369669926</c:v>
                </c:pt>
                <c:pt idx="59">
                  <c:v>15.39567354236406</c:v>
                </c:pt>
                <c:pt idx="60">
                  <c:v>41.356156446994866</c:v>
                </c:pt>
                <c:pt idx="61">
                  <c:v>4.0917404509277411</c:v>
                </c:pt>
                <c:pt idx="62">
                  <c:v>21.397589628934185</c:v>
                </c:pt>
                <c:pt idx="63">
                  <c:v>21.078319603233279</c:v>
                </c:pt>
                <c:pt idx="64">
                  <c:v>3.3030213176377892</c:v>
                </c:pt>
                <c:pt idx="65">
                  <c:v>30.342025737220961</c:v>
                </c:pt>
                <c:pt idx="66">
                  <c:v>3.5176926693679067</c:v>
                </c:pt>
                <c:pt idx="67">
                  <c:v>7.2082560768458004</c:v>
                </c:pt>
                <c:pt idx="68">
                  <c:v>1.2445816737435931</c:v>
                </c:pt>
                <c:pt idx="69">
                  <c:v>4.7339145869096999</c:v>
                </c:pt>
                <c:pt idx="70">
                  <c:v>3.6373626607489702</c:v>
                </c:pt>
                <c:pt idx="71">
                  <c:v>6.7123941061350276</c:v>
                </c:pt>
                <c:pt idx="72">
                  <c:v>17.253592431270334</c:v>
                </c:pt>
                <c:pt idx="73">
                  <c:v>7.2843546185200729</c:v>
                </c:pt>
                <c:pt idx="74">
                  <c:v>7.4612438025373766</c:v>
                </c:pt>
                <c:pt idx="75">
                  <c:v>0.35498327217084075</c:v>
                </c:pt>
                <c:pt idx="76">
                  <c:v>2.9461311705048936</c:v>
                </c:pt>
                <c:pt idx="77">
                  <c:v>0.50162976614467147</c:v>
                </c:pt>
                <c:pt idx="78">
                  <c:v>17.584977728082876</c:v>
                </c:pt>
                <c:pt idx="79">
                  <c:v>11.541737976890941</c:v>
                </c:pt>
                <c:pt idx="80">
                  <c:v>42.683545470870982</c:v>
                </c:pt>
                <c:pt idx="81">
                  <c:v>4.3355083105429584</c:v>
                </c:pt>
                <c:pt idx="82">
                  <c:v>22.493664124473376</c:v>
                </c:pt>
                <c:pt idx="83">
                  <c:v>22.425115989336881</c:v>
                </c:pt>
                <c:pt idx="84">
                  <c:v>3.7253734064526292</c:v>
                </c:pt>
                <c:pt idx="85">
                  <c:v>31.606666907679351</c:v>
                </c:pt>
                <c:pt idx="86">
                  <c:v>3.7413239470959945</c:v>
                </c:pt>
                <c:pt idx="87">
                  <c:v>8.208465920423885</c:v>
                </c:pt>
                <c:pt idx="88">
                  <c:v>1.3859570414906548</c:v>
                </c:pt>
                <c:pt idx="89">
                  <c:v>5.2724981722776123</c:v>
                </c:pt>
                <c:pt idx="90">
                  <c:v>4.1588893949090595</c:v>
                </c:pt>
                <c:pt idx="91">
                  <c:v>7.4851567769664493</c:v>
                </c:pt>
                <c:pt idx="92">
                  <c:v>17.944655429577725</c:v>
                </c:pt>
                <c:pt idx="93">
                  <c:v>8.3160711116705883</c:v>
                </c:pt>
                <c:pt idx="94">
                  <c:v>7.7420574346102233</c:v>
                </c:pt>
                <c:pt idx="95">
                  <c:v>0.40572802964223403</c:v>
                </c:pt>
                <c:pt idx="96">
                  <c:v>3.3197786225052344</c:v>
                </c:pt>
                <c:pt idx="97">
                  <c:v>0.59765024559225266</c:v>
                </c:pt>
                <c:pt idx="98">
                  <c:v>18.622845654412924</c:v>
                </c:pt>
                <c:pt idx="99">
                  <c:v>12.907719407289266</c:v>
                </c:pt>
                <c:pt idx="100">
                  <c:v>53.946875378303176</c:v>
                </c:pt>
                <c:pt idx="101">
                  <c:v>5.4856569606534293</c:v>
                </c:pt>
                <c:pt idx="102">
                  <c:v>28.474453333839563</c:v>
                </c:pt>
                <c:pt idx="103">
                  <c:v>28.569353345244878</c:v>
                </c:pt>
                <c:pt idx="104">
                  <c:v>4.7293873957808437</c:v>
                </c:pt>
                <c:pt idx="105">
                  <c:v>39.927579845856272</c:v>
                </c:pt>
                <c:pt idx="106">
                  <c:v>4.7468679702879397</c:v>
                </c:pt>
                <c:pt idx="107">
                  <c:v>10.432393577051313</c:v>
                </c:pt>
                <c:pt idx="108">
                  <c:v>1.7545821152896182</c:v>
                </c:pt>
                <c:pt idx="109">
                  <c:v>6.6989484695722288</c:v>
                </c:pt>
                <c:pt idx="110">
                  <c:v>5.301604340194487</c:v>
                </c:pt>
                <c:pt idx="111">
                  <c:v>9.5442362045289464</c:v>
                </c:pt>
                <c:pt idx="112">
                  <c:v>22.738311533574432</c:v>
                </c:pt>
                <c:pt idx="113">
                  <c:v>10.641419378909655</c:v>
                </c:pt>
                <c:pt idx="114">
                  <c:v>9.7624827935080241</c:v>
                </c:pt>
                <c:pt idx="115">
                  <c:v>0.51527750776099235</c:v>
                </c:pt>
                <c:pt idx="116">
                  <c:v>4.2176882850931348</c:v>
                </c:pt>
                <c:pt idx="117">
                  <c:v>0.75688332913623102</c:v>
                </c:pt>
                <c:pt idx="118">
                  <c:v>23.609247455683288</c:v>
                </c:pt>
                <c:pt idx="119">
                  <c:v>16.467481620559806</c:v>
                </c:pt>
                <c:pt idx="120">
                  <c:v>80.542091112817658</c:v>
                </c:pt>
                <c:pt idx="121">
                  <c:v>5.7528856512891284</c:v>
                </c:pt>
                <c:pt idx="122">
                  <c:v>30.233486399126505</c:v>
                </c:pt>
                <c:pt idx="123">
                  <c:v>29.950985055434426</c:v>
                </c:pt>
                <c:pt idx="124">
                  <c:v>4.7291597831729204</c:v>
                </c:pt>
                <c:pt idx="125">
                  <c:v>42.254543272549704</c:v>
                </c:pt>
                <c:pt idx="126">
                  <c:v>4.9788628829624928</c:v>
                </c:pt>
                <c:pt idx="127">
                  <c:v>10.331749126101784</c:v>
                </c:pt>
                <c:pt idx="128">
                  <c:v>1.7869619192048358</c:v>
                </c:pt>
                <c:pt idx="129">
                  <c:v>6.7585982555307407</c:v>
                </c:pt>
                <c:pt idx="130">
                  <c:v>5.2512630971617993</c:v>
                </c:pt>
                <c:pt idx="131">
                  <c:v>9.6081623753503163</c:v>
                </c:pt>
                <c:pt idx="132">
                  <c:v>24.28018192102364</c:v>
                </c:pt>
                <c:pt idx="133">
                  <c:v>10.534187559887524</c:v>
                </c:pt>
                <c:pt idx="134">
                  <c:v>10.513181536161474</c:v>
                </c:pt>
                <c:pt idx="135">
                  <c:v>0.50810417238612937</c:v>
                </c:pt>
                <c:pt idx="136">
                  <c:v>4.2178850003113055</c:v>
                </c:pt>
                <c:pt idx="137">
                  <c:v>0.72178187934643345</c:v>
                </c:pt>
                <c:pt idx="138">
                  <c:v>24.851129223509385</c:v>
                </c:pt>
                <c:pt idx="139">
                  <c:v>16.543949764011696</c:v>
                </c:pt>
                <c:pt idx="140">
                  <c:v>48.225741367564645</c:v>
                </c:pt>
                <c:pt idx="141">
                  <c:v>4.7897035005928323</c:v>
                </c:pt>
                <c:pt idx="142">
                  <c:v>25.032390786512504</c:v>
                </c:pt>
                <c:pt idx="143">
                  <c:v>24.777694270063193</c:v>
                </c:pt>
                <c:pt idx="144">
                  <c:v>3.9066885439495267</c:v>
                </c:pt>
                <c:pt idx="145">
                  <c:v>35.409367667748761</c:v>
                </c:pt>
                <c:pt idx="146">
                  <c:v>4.1233157278164052</c:v>
                </c:pt>
                <c:pt idx="147">
                  <c:v>8.5377868273750188</c:v>
                </c:pt>
                <c:pt idx="148">
                  <c:v>1.4711268368427013</c:v>
                </c:pt>
                <c:pt idx="149">
                  <c:v>5.5817823794189154</c:v>
                </c:pt>
                <c:pt idx="150">
                  <c:v>4.3171285394042371</c:v>
                </c:pt>
                <c:pt idx="151">
                  <c:v>7.9413600860248108</c:v>
                </c:pt>
                <c:pt idx="152">
                  <c:v>20.161789979458078</c:v>
                </c:pt>
                <c:pt idx="153">
                  <c:v>8.6699484039856536</c:v>
                </c:pt>
                <c:pt idx="154">
                  <c:v>8.6919377428194249</c:v>
                </c:pt>
                <c:pt idx="155">
                  <c:v>0.41983673130795202</c:v>
                </c:pt>
                <c:pt idx="156">
                  <c:v>3.4816364566447127</c:v>
                </c:pt>
                <c:pt idx="157">
                  <c:v>0.59625932674664084</c:v>
                </c:pt>
                <c:pt idx="158">
                  <c:v>20.604425368536244</c:v>
                </c:pt>
                <c:pt idx="159">
                  <c:v>13.673501725363773</c:v>
                </c:pt>
                <c:pt idx="160">
                  <c:v>39.029290228574638</c:v>
                </c:pt>
                <c:pt idx="161">
                  <c:v>3.9155343225613235</c:v>
                </c:pt>
                <c:pt idx="162">
                  <c:v>20.406718576640202</c:v>
                </c:pt>
                <c:pt idx="163">
                  <c:v>20.297812589817894</c:v>
                </c:pt>
                <c:pt idx="164">
                  <c:v>3.2727263160935025</c:v>
                </c:pt>
                <c:pt idx="165">
                  <c:v>28.788934149616601</c:v>
                </c:pt>
                <c:pt idx="166">
                  <c:v>3.3861336590488076</c:v>
                </c:pt>
                <c:pt idx="167">
                  <c:v>7.2206402277441999</c:v>
                </c:pt>
                <c:pt idx="168">
                  <c:v>1.2177091101852999</c:v>
                </c:pt>
                <c:pt idx="169">
                  <c:v>4.6856785064087632</c:v>
                </c:pt>
                <c:pt idx="170">
                  <c:v>3.6489626123667653</c:v>
                </c:pt>
                <c:pt idx="171">
                  <c:v>6.6414588053299282</c:v>
                </c:pt>
                <c:pt idx="172">
                  <c:v>16.382126900933137</c:v>
                </c:pt>
                <c:pt idx="173">
                  <c:v>7.3118527866253711</c:v>
                </c:pt>
                <c:pt idx="174">
                  <c:v>7.0518140397335562</c:v>
                </c:pt>
                <c:pt idx="175">
                  <c:v>0.35662434560430756</c:v>
                </c:pt>
                <c:pt idx="176">
                  <c:v>2.9331346259349829</c:v>
                </c:pt>
                <c:pt idx="177">
                  <c:v>0.51572724643591672</c:v>
                </c:pt>
                <c:pt idx="178">
                  <c:v>16.867395036990576</c:v>
                </c:pt>
                <c:pt idx="179">
                  <c:v>11.442296635257884</c:v>
                </c:pt>
                <c:pt idx="180">
                  <c:v>38.51777812596881</c:v>
                </c:pt>
                <c:pt idx="181">
                  <c:v>3.9134943505617685</c:v>
                </c:pt>
                <c:pt idx="182">
                  <c:v>20.31192566234407</c:v>
                </c:pt>
                <c:pt idx="183">
                  <c:v>20.277373648667044</c:v>
                </c:pt>
                <c:pt idx="184">
                  <c:v>3.3641813734384867</c:v>
                </c:pt>
                <c:pt idx="185">
                  <c:v>28.556807735783238</c:v>
                </c:pt>
                <c:pt idx="186">
                  <c:v>3.3877704513960736</c:v>
                </c:pt>
                <c:pt idx="187">
                  <c:v>7.4524827098452509</c:v>
                </c:pt>
                <c:pt idx="188">
                  <c:v>1.2469485604491617</c:v>
                </c:pt>
                <c:pt idx="189">
                  <c:v>4.7826465105406895</c:v>
                </c:pt>
                <c:pt idx="190">
                  <c:v>3.7713763135311424</c:v>
                </c:pt>
                <c:pt idx="191">
                  <c:v>6.7760389701517916</c:v>
                </c:pt>
                <c:pt idx="192">
                  <c:v>16.224635247269223</c:v>
                </c:pt>
                <c:pt idx="193">
                  <c:v>7.5360029177939518</c:v>
                </c:pt>
                <c:pt idx="194">
                  <c:v>6.9862654682381686</c:v>
                </c:pt>
                <c:pt idx="195">
                  <c:v>0.3690836453018177</c:v>
                </c:pt>
                <c:pt idx="196">
                  <c:v>3.0145371167436834</c:v>
                </c:pt>
                <c:pt idx="197">
                  <c:v>0.54515759236325623</c:v>
                </c:pt>
                <c:pt idx="198">
                  <c:v>16.839164065506182</c:v>
                </c:pt>
                <c:pt idx="199">
                  <c:v>11.689937734032275</c:v>
                </c:pt>
              </c:numCache>
            </c:numRef>
          </c:xVal>
          <c:yVal>
            <c:numRef>
              <c:f>Trendlines!$F$5:$F$204</c:f>
              <c:numCache>
                <c:formatCode>General</c:formatCode>
                <c:ptCount val="200"/>
                <c:pt idx="0">
                  <c:v>27.451385021108099</c:v>
                </c:pt>
                <c:pt idx="1">
                  <c:v>2.2250819132624402</c:v>
                </c:pt>
                <c:pt idx="2">
                  <c:v>12.3777343507317</c:v>
                </c:pt>
                <c:pt idx="3">
                  <c:v>10.5709449730712</c:v>
                </c:pt>
                <c:pt idx="4">
                  <c:v>0.965639046602072</c:v>
                </c:pt>
                <c:pt idx="5">
                  <c:v>19.352953581546402</c:v>
                </c:pt>
                <c:pt idx="6">
                  <c:v>1.73010985345705</c:v>
                </c:pt>
                <c:pt idx="7">
                  <c:v>1.5517632123251199</c:v>
                </c:pt>
                <c:pt idx="8">
                  <c:v>0.47966282379798098</c:v>
                </c:pt>
                <c:pt idx="9">
                  <c:v>1.59924057832042</c:v>
                </c:pt>
                <c:pt idx="10">
                  <c:v>0.59124903946235496</c:v>
                </c:pt>
                <c:pt idx="11">
                  <c:v>2.14056952411137</c:v>
                </c:pt>
                <c:pt idx="12">
                  <c:v>11.2853221621519</c:v>
                </c:pt>
                <c:pt idx="13">
                  <c:v>0.98746854256517802</c:v>
                </c:pt>
                <c:pt idx="14">
                  <c:v>4.7777374409639304</c:v>
                </c:pt>
                <c:pt idx="15">
                  <c:v>4.3997674160951898E-2</c:v>
                </c:pt>
                <c:pt idx="16">
                  <c:v>0.725467792787583</c:v>
                </c:pt>
                <c:pt idx="17">
                  <c:v>1.90019271794666E-2</c:v>
                </c:pt>
                <c:pt idx="18">
                  <c:v>9.2755174224731007</c:v>
                </c:pt>
                <c:pt idx="19">
                  <c:v>2.93463949058884</c:v>
                </c:pt>
                <c:pt idx="20">
                  <c:v>34.845588895627799</c:v>
                </c:pt>
                <c:pt idx="21">
                  <c:v>6.2274223021576303</c:v>
                </c:pt>
                <c:pt idx="22">
                  <c:v>21.8806072035146</c:v>
                </c:pt>
                <c:pt idx="23">
                  <c:v>20.941786238896899</c:v>
                </c:pt>
                <c:pt idx="24">
                  <c:v>9.0578603681379892</c:v>
                </c:pt>
                <c:pt idx="25">
                  <c:v>29.7583632572981</c:v>
                </c:pt>
                <c:pt idx="26">
                  <c:v>3.7791008750543602</c:v>
                </c:pt>
                <c:pt idx="27">
                  <c:v>15.658415591149501</c:v>
                </c:pt>
                <c:pt idx="28">
                  <c:v>2.88297033380125</c:v>
                </c:pt>
                <c:pt idx="29">
                  <c:v>9.6718230334998196</c:v>
                </c:pt>
                <c:pt idx="30">
                  <c:v>7.8905634326461103</c:v>
                </c:pt>
                <c:pt idx="31">
                  <c:v>12.0382406332094</c:v>
                </c:pt>
                <c:pt idx="32">
                  <c:v>15.1593916719538</c:v>
                </c:pt>
                <c:pt idx="33">
                  <c:v>12.606676138651199</c:v>
                </c:pt>
                <c:pt idx="34">
                  <c:v>6.9756532302884597</c:v>
                </c:pt>
                <c:pt idx="35">
                  <c:v>0.90699628808661603</c:v>
                </c:pt>
                <c:pt idx="36">
                  <c:v>5.2263319119620704</c:v>
                </c:pt>
                <c:pt idx="37">
                  <c:v>2.1925647592220199</c:v>
                </c:pt>
                <c:pt idx="38">
                  <c:v>20.209833686624801</c:v>
                </c:pt>
                <c:pt idx="39">
                  <c:v>18.566360982253901</c:v>
                </c:pt>
                <c:pt idx="40">
                  <c:v>34.718038742730002</c:v>
                </c:pt>
                <c:pt idx="41">
                  <c:v>4.9511016270128501</c:v>
                </c:pt>
                <c:pt idx="42">
                  <c:v>21.466318979246999</c:v>
                </c:pt>
                <c:pt idx="43">
                  <c:v>20.4330027452617</c:v>
                </c:pt>
                <c:pt idx="44">
                  <c:v>6.9769036907607198</c:v>
                </c:pt>
                <c:pt idx="45">
                  <c:v>29.676787558832199</c:v>
                </c:pt>
                <c:pt idx="46">
                  <c:v>3.7425796029496299</c:v>
                </c:pt>
                <c:pt idx="47">
                  <c:v>14.612242077390899</c:v>
                </c:pt>
                <c:pt idx="48">
                  <c:v>2.3156559297857702</c:v>
                </c:pt>
                <c:pt idx="49">
                  <c:v>8.58906357776889</c:v>
                </c:pt>
                <c:pt idx="50">
                  <c:v>6.8384836842510497</c:v>
                </c:pt>
                <c:pt idx="51">
                  <c:v>10.159309276857901</c:v>
                </c:pt>
                <c:pt idx="52">
                  <c:v>15.153284045411899</c:v>
                </c:pt>
                <c:pt idx="53">
                  <c:v>12.315629685877999</c:v>
                </c:pt>
                <c:pt idx="54">
                  <c:v>6.7852146634683796</c:v>
                </c:pt>
                <c:pt idx="55">
                  <c:v>0.871022314534874</c:v>
                </c:pt>
                <c:pt idx="56">
                  <c:v>4.8948343691687999</c:v>
                </c:pt>
                <c:pt idx="57">
                  <c:v>1.6716943149257599</c:v>
                </c:pt>
                <c:pt idx="58">
                  <c:v>19.110868185567998</c:v>
                </c:pt>
                <c:pt idx="59">
                  <c:v>17.8243481634067</c:v>
                </c:pt>
                <c:pt idx="60">
                  <c:v>34.080015883791503</c:v>
                </c:pt>
                <c:pt idx="61">
                  <c:v>3.36003569486867</c:v>
                </c:pt>
                <c:pt idx="62">
                  <c:v>19.2757857949026</c:v>
                </c:pt>
                <c:pt idx="63">
                  <c:v>19.340114307052399</c:v>
                </c:pt>
                <c:pt idx="64">
                  <c:v>3.2337595235922501</c:v>
                </c:pt>
                <c:pt idx="65">
                  <c:v>28.274869515961498</c:v>
                </c:pt>
                <c:pt idx="66">
                  <c:v>3.4145962108657399</c:v>
                </c:pt>
                <c:pt idx="67">
                  <c:v>10.076173910477999</c:v>
                </c:pt>
                <c:pt idx="68">
                  <c:v>1.21464938419734</c:v>
                </c:pt>
                <c:pt idx="69">
                  <c:v>5.3334596426233496</c:v>
                </c:pt>
                <c:pt idx="70">
                  <c:v>4.7326041276425102</c:v>
                </c:pt>
                <c:pt idx="71">
                  <c:v>7.1605715199192197</c:v>
                </c:pt>
                <c:pt idx="72">
                  <c:v>14.5875777942481</c:v>
                </c:pt>
                <c:pt idx="73">
                  <c:v>10.0241453687039</c:v>
                </c:pt>
                <c:pt idx="74">
                  <c:v>6.4449100720547996</c:v>
                </c:pt>
                <c:pt idx="75">
                  <c:v>0.516262331633489</c:v>
                </c:pt>
                <c:pt idx="76">
                  <c:v>3.8317655555908998</c:v>
                </c:pt>
                <c:pt idx="77">
                  <c:v>0.71668689905967098</c:v>
                </c:pt>
                <c:pt idx="78">
                  <c:v>16.680422986300201</c:v>
                </c:pt>
                <c:pt idx="79">
                  <c:v>14.178940959768999</c:v>
                </c:pt>
                <c:pt idx="80">
                  <c:v>34.495941167108803</c:v>
                </c:pt>
                <c:pt idx="81">
                  <c:v>4.35429195477509</c:v>
                </c:pt>
                <c:pt idx="82">
                  <c:v>21.104808931001301</c:v>
                </c:pt>
                <c:pt idx="83">
                  <c:v>20.188673055591298</c:v>
                </c:pt>
                <c:pt idx="84">
                  <c:v>5.4678161679391097</c:v>
                </c:pt>
                <c:pt idx="85">
                  <c:v>29.5919580212901</c:v>
                </c:pt>
                <c:pt idx="86">
                  <c:v>3.6809445966604701</c:v>
                </c:pt>
                <c:pt idx="87">
                  <c:v>13.41954986909</c:v>
                </c:pt>
                <c:pt idx="88">
                  <c:v>2.0221184367227001</c:v>
                </c:pt>
                <c:pt idx="89">
                  <c:v>7.6404619495014501</c:v>
                </c:pt>
                <c:pt idx="90">
                  <c:v>6.0947317131828296</c:v>
                </c:pt>
                <c:pt idx="91">
                  <c:v>9.0137831534103903</c:v>
                </c:pt>
                <c:pt idx="92">
                  <c:v>15.082786776262999</c:v>
                </c:pt>
                <c:pt idx="93">
                  <c:v>11.6689945247543</c:v>
                </c:pt>
                <c:pt idx="94">
                  <c:v>6.7001102942018997</c:v>
                </c:pt>
                <c:pt idx="95">
                  <c:v>0.83011353163713797</c:v>
                </c:pt>
                <c:pt idx="96">
                  <c:v>4.7198266491459604</c:v>
                </c:pt>
                <c:pt idx="97">
                  <c:v>1.2778851963837601</c:v>
                </c:pt>
                <c:pt idx="98">
                  <c:v>18.398074867209498</c:v>
                </c:pt>
                <c:pt idx="99">
                  <c:v>17.015794709887</c:v>
                </c:pt>
                <c:pt idx="100">
                  <c:v>34.740652746931502</c:v>
                </c:pt>
                <c:pt idx="101">
                  <c:v>5.1838278937503102</c:v>
                </c:pt>
                <c:pt idx="102">
                  <c:v>21.555286276757101</c:v>
                </c:pt>
                <c:pt idx="103">
                  <c:v>20.511499046886101</c:v>
                </c:pt>
                <c:pt idx="104">
                  <c:v>7.4468333476070496</c:v>
                </c:pt>
                <c:pt idx="105">
                  <c:v>29.687158951622202</c:v>
                </c:pt>
                <c:pt idx="106">
                  <c:v>3.75607937356471</c:v>
                </c:pt>
                <c:pt idx="107">
                  <c:v>14.838103398266901</c:v>
                </c:pt>
                <c:pt idx="108">
                  <c:v>2.4098117560138399</c:v>
                </c:pt>
                <c:pt idx="109">
                  <c:v>8.8403818508855903</c:v>
                </c:pt>
                <c:pt idx="110">
                  <c:v>7.0279299555998804</c:v>
                </c:pt>
                <c:pt idx="111">
                  <c:v>10.530045664541699</c:v>
                </c:pt>
                <c:pt idx="112">
                  <c:v>15.1593916719538</c:v>
                </c:pt>
                <c:pt idx="113">
                  <c:v>12.485108334286499</c:v>
                </c:pt>
                <c:pt idx="114">
                  <c:v>6.8155674970673497</c:v>
                </c:pt>
                <c:pt idx="115">
                  <c:v>0.87604065505020501</c:v>
                </c:pt>
                <c:pt idx="116">
                  <c:v>4.9532265689520596</c:v>
                </c:pt>
                <c:pt idx="117">
                  <c:v>1.77265940092707</c:v>
                </c:pt>
                <c:pt idx="118">
                  <c:v>19.340356973563001</c:v>
                </c:pt>
                <c:pt idx="119">
                  <c:v>18.000005278096999</c:v>
                </c:pt>
                <c:pt idx="120">
                  <c:v>34.625438787216602</c:v>
                </c:pt>
                <c:pt idx="121">
                  <c:v>4.6194249119328399</c:v>
                </c:pt>
                <c:pt idx="122">
                  <c:v>21.276631884220901</c:v>
                </c:pt>
                <c:pt idx="123">
                  <c:v>20.321401868767701</c:v>
                </c:pt>
                <c:pt idx="124">
                  <c:v>6.1614041857926898</c:v>
                </c:pt>
                <c:pt idx="125">
                  <c:v>29.656617015603199</c:v>
                </c:pt>
                <c:pt idx="126">
                  <c:v>3.7103846724638099</c:v>
                </c:pt>
                <c:pt idx="127">
                  <c:v>14.028257171116399</c:v>
                </c:pt>
                <c:pt idx="128">
                  <c:v>2.1524850181703199</c:v>
                </c:pt>
                <c:pt idx="129">
                  <c:v>8.1212098459134303</c:v>
                </c:pt>
                <c:pt idx="130">
                  <c:v>6.4819128817616303</c:v>
                </c:pt>
                <c:pt idx="131">
                  <c:v>9.5285853203523292</c:v>
                </c:pt>
                <c:pt idx="132">
                  <c:v>15.133383730539</c:v>
                </c:pt>
                <c:pt idx="133">
                  <c:v>11.9818701068099</c:v>
                </c:pt>
                <c:pt idx="134">
                  <c:v>6.7411305258760104</c:v>
                </c:pt>
                <c:pt idx="135">
                  <c:v>0.854310886534416</c:v>
                </c:pt>
                <c:pt idx="136">
                  <c:v>4.8170891315516897</c:v>
                </c:pt>
                <c:pt idx="137">
                  <c:v>1.46491355011549</c:v>
                </c:pt>
                <c:pt idx="138">
                  <c:v>18.7289788404068</c:v>
                </c:pt>
                <c:pt idx="139">
                  <c:v>17.443574958793</c:v>
                </c:pt>
                <c:pt idx="140">
                  <c:v>34.424515102794601</c:v>
                </c:pt>
                <c:pt idx="141">
                  <c:v>4.2310805884681004</c:v>
                </c:pt>
                <c:pt idx="142">
                  <c:v>20.9981827647273</c:v>
                </c:pt>
                <c:pt idx="143">
                  <c:v>20.102765860190502</c:v>
                </c:pt>
                <c:pt idx="144">
                  <c:v>5.15792600251143</c:v>
                </c:pt>
                <c:pt idx="145">
                  <c:v>29.534215256110201</c:v>
                </c:pt>
                <c:pt idx="146">
                  <c:v>3.6706307147305699</c:v>
                </c:pt>
                <c:pt idx="147">
                  <c:v>13.1399982185435</c:v>
                </c:pt>
                <c:pt idx="148">
                  <c:v>1.9295155415285099</c:v>
                </c:pt>
                <c:pt idx="149">
                  <c:v>7.4198875896100001</c:v>
                </c:pt>
                <c:pt idx="150">
                  <c:v>5.9358726767592804</c:v>
                </c:pt>
                <c:pt idx="151">
                  <c:v>8.7591904528923106</c:v>
                </c:pt>
                <c:pt idx="152">
                  <c:v>15.042283590963899</c:v>
                </c:pt>
                <c:pt idx="153">
                  <c:v>11.5291523396433</c:v>
                </c:pt>
                <c:pt idx="154">
                  <c:v>6.6627060485732903</c:v>
                </c:pt>
                <c:pt idx="155">
                  <c:v>0.82098004494281696</c:v>
                </c:pt>
                <c:pt idx="156">
                  <c:v>4.6587276498934296</c:v>
                </c:pt>
                <c:pt idx="157">
                  <c:v>1.20041753622609</c:v>
                </c:pt>
                <c:pt idx="158">
                  <c:v>18.221961370326799</c:v>
                </c:pt>
                <c:pt idx="159">
                  <c:v>16.796992328547699</c:v>
                </c:pt>
                <c:pt idx="160">
                  <c:v>34.556077336429603</c:v>
                </c:pt>
                <c:pt idx="161">
                  <c:v>4.4785263847822501</c:v>
                </c:pt>
                <c:pt idx="162">
                  <c:v>21.1901062894364</c:v>
                </c:pt>
                <c:pt idx="163">
                  <c:v>20.250890091671501</c:v>
                </c:pt>
                <c:pt idx="164">
                  <c:v>5.8023474119204401</c:v>
                </c:pt>
                <c:pt idx="165">
                  <c:v>29.6278855401121</c:v>
                </c:pt>
                <c:pt idx="166">
                  <c:v>3.69369813452438</c:v>
                </c:pt>
                <c:pt idx="167">
                  <c:v>13.7118098546844</c:v>
                </c:pt>
                <c:pt idx="168">
                  <c:v>2.07983170649032</c:v>
                </c:pt>
                <c:pt idx="169">
                  <c:v>7.8641761348210704</c:v>
                </c:pt>
                <c:pt idx="170">
                  <c:v>6.2804873184144201</c:v>
                </c:pt>
                <c:pt idx="171">
                  <c:v>9.2595028432092104</c:v>
                </c:pt>
                <c:pt idx="172">
                  <c:v>15.115417036829401</c:v>
                </c:pt>
                <c:pt idx="173">
                  <c:v>11.821058924714899</c:v>
                </c:pt>
                <c:pt idx="174">
                  <c:v>6.7240784128632098</c:v>
                </c:pt>
                <c:pt idx="175">
                  <c:v>0.84081412098448005</c:v>
                </c:pt>
                <c:pt idx="176">
                  <c:v>4.7730380278932198</c:v>
                </c:pt>
                <c:pt idx="177">
                  <c:v>1.3665056042651</c:v>
                </c:pt>
                <c:pt idx="178">
                  <c:v>18.560950580375302</c:v>
                </c:pt>
                <c:pt idx="179">
                  <c:v>17.250062703367401</c:v>
                </c:pt>
                <c:pt idx="180">
                  <c:v>34.714579542118699</c:v>
                </c:pt>
                <c:pt idx="181">
                  <c:v>4.9143963936624502</c:v>
                </c:pt>
                <c:pt idx="182">
                  <c:v>21.448005417089099</c:v>
                </c:pt>
                <c:pt idx="183">
                  <c:v>20.421853275038298</c:v>
                </c:pt>
                <c:pt idx="184">
                  <c:v>6.8964301964798604</c:v>
                </c:pt>
                <c:pt idx="185">
                  <c:v>29.675106041163001</c:v>
                </c:pt>
                <c:pt idx="186">
                  <c:v>3.7404547704521902</c:v>
                </c:pt>
                <c:pt idx="187">
                  <c:v>14.566662477945901</c:v>
                </c:pt>
                <c:pt idx="188">
                  <c:v>2.2985754923472301</c:v>
                </c:pt>
                <c:pt idx="189">
                  <c:v>8.5436799802029206</c:v>
                </c:pt>
                <c:pt idx="190">
                  <c:v>6.8079678056693096</c:v>
                </c:pt>
                <c:pt idx="191">
                  <c:v>10.094891413944</c:v>
                </c:pt>
                <c:pt idx="192">
                  <c:v>15.150893181721701</c:v>
                </c:pt>
                <c:pt idx="193">
                  <c:v>12.2811184031737</c:v>
                </c:pt>
                <c:pt idx="194">
                  <c:v>6.7802869111217099</c:v>
                </c:pt>
                <c:pt idx="195">
                  <c:v>0.870206799833943</c:v>
                </c:pt>
                <c:pt idx="196">
                  <c:v>4.8857435639201103</c:v>
                </c:pt>
                <c:pt idx="197">
                  <c:v>1.6521112616839699</c:v>
                </c:pt>
                <c:pt idx="198">
                  <c:v>19.072420412052502</c:v>
                </c:pt>
                <c:pt idx="199">
                  <c:v>17.794291828134</c:v>
                </c:pt>
              </c:numCache>
            </c:numRef>
          </c:yVal>
          <c:smooth val="0"/>
          <c:extLst>
            <c:ext xmlns:c16="http://schemas.microsoft.com/office/drawing/2014/chart" uri="{C3380CC4-5D6E-409C-BE32-E72D297353CC}">
              <c16:uniqueId val="{00000002-7BBA-47CA-B235-6E9C7122C058}"/>
            </c:ext>
          </c:extLst>
        </c:ser>
        <c:dLbls>
          <c:showLegendKey val="0"/>
          <c:showVal val="0"/>
          <c:showCatName val="0"/>
          <c:showSerName val="0"/>
          <c:showPercent val="0"/>
          <c:showBubbleSize val="0"/>
        </c:dLbls>
        <c:axId val="671803968"/>
        <c:axId val="671804528"/>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Butte!$G$7:$G$26</c15:sqref>
                        </c15:formulaRef>
                      </c:ext>
                    </c:extLst>
                    <c:numCache>
                      <c:formatCode>General</c:formatCode>
                      <c:ptCount val="20"/>
                      <c:pt idx="0">
                        <c:v>34.512148375576928</c:v>
                      </c:pt>
                      <c:pt idx="1">
                        <c:v>4.4525489692779097</c:v>
                      </c:pt>
                      <c:pt idx="2">
                        <c:v>18.663894901854878</c:v>
                      </c:pt>
                      <c:pt idx="3">
                        <c:v>20.589376299679351</c:v>
                      </c:pt>
                      <c:pt idx="4">
                        <c:v>2.4681019527653931</c:v>
                      </c:pt>
                      <c:pt idx="5">
                        <c:v>26.006128911190654</c:v>
                      </c:pt>
                      <c:pt idx="6">
                        <c:v>3.8911555131072988</c:v>
                      </c:pt>
                      <c:pt idx="7">
                        <c:v>7.9060864140610994</c:v>
                      </c:pt>
                      <c:pt idx="8">
                        <c:v>0.8193780915193416</c:v>
                      </c:pt>
                      <c:pt idx="9">
                        <c:v>5.8484989131098999</c:v>
                      </c:pt>
                      <c:pt idx="10">
                        <c:v>4.1162759375246774</c:v>
                      </c:pt>
                      <c:pt idx="11">
                        <c:v>8.3575576092522361</c:v>
                      </c:pt>
                      <c:pt idx="12">
                        <c:v>15.71714684865321</c:v>
                      </c:pt>
                      <c:pt idx="13">
                        <c:v>7.2375501236575799</c:v>
                      </c:pt>
                      <c:pt idx="14">
                        <c:v>6.7814797219478455</c:v>
                      </c:pt>
                      <c:pt idx="15">
                        <c:v>1.0390142234354303</c:v>
                      </c:pt>
                      <c:pt idx="16">
                        <c:v>5.5962152657319493</c:v>
                      </c:pt>
                      <c:pt idx="17">
                        <c:v>2.667455315215038</c:v>
                      </c:pt>
                      <c:pt idx="18">
                        <c:v>14.919574922977096</c:v>
                      </c:pt>
                      <c:pt idx="19">
                        <c:v>12.033582381279977</c:v>
                      </c:pt>
                    </c:numCache>
                  </c:numRef>
                </c:xVal>
                <c:yVal>
                  <c:numRef>
                    <c:extLst>
                      <c:ext uri="{02D57815-91ED-43cb-92C2-25804820EDAC}">
                        <c15:formulaRef>
                          <c15:sqref>Butte!$M$31:$M$50</c15:sqref>
                        </c15:formulaRef>
                      </c:ext>
                    </c:extLst>
                    <c:numCache>
                      <c:formatCode>General</c:formatCode>
                      <c:ptCount val="20"/>
                      <c:pt idx="0">
                        <c:v>29.532923713682099</c:v>
                      </c:pt>
                      <c:pt idx="1">
                        <c:v>3.7234032661582801</c:v>
                      </c:pt>
                      <c:pt idx="2">
                        <c:v>16.774048766356</c:v>
                      </c:pt>
                      <c:pt idx="3">
                        <c:v>18.652102765523502</c:v>
                      </c:pt>
                      <c:pt idx="4">
                        <c:v>2.2551216536131702</c:v>
                      </c:pt>
                      <c:pt idx="5">
                        <c:v>22.470747034728099</c:v>
                      </c:pt>
                      <c:pt idx="6">
                        <c:v>3.3574946547718101</c:v>
                      </c:pt>
                      <c:pt idx="7">
                        <c:v>7.5627409169983402</c:v>
                      </c:pt>
                      <c:pt idx="8">
                        <c:v>0.62225492164339402</c:v>
                      </c:pt>
                      <c:pt idx="9">
                        <c:v>5.5811909780494497</c:v>
                      </c:pt>
                      <c:pt idx="10">
                        <c:v>4.0038213748403697</c:v>
                      </c:pt>
                      <c:pt idx="11">
                        <c:v>7.92678671838949</c:v>
                      </c:pt>
                      <c:pt idx="12">
                        <c:v>13.5037540920087</c:v>
                      </c:pt>
                      <c:pt idx="13">
                        <c:v>7.2936722787219903</c:v>
                      </c:pt>
                      <c:pt idx="14">
                        <c:v>5.6719924828445398</c:v>
                      </c:pt>
                      <c:pt idx="15">
                        <c:v>0.94626210966540303</c:v>
                      </c:pt>
                      <c:pt idx="16">
                        <c:v>5.3145909680901102</c:v>
                      </c:pt>
                      <c:pt idx="17">
                        <c:v>2.6825218227888499</c:v>
                      </c:pt>
                      <c:pt idx="18">
                        <c:v>13.5576525709447</c:v>
                      </c:pt>
                      <c:pt idx="19">
                        <c:v>11.7029470363649</c:v>
                      </c:pt>
                    </c:numCache>
                  </c:numRef>
                </c:yVal>
                <c:smooth val="0"/>
                <c:extLst>
                  <c:ext xmlns:c16="http://schemas.microsoft.com/office/drawing/2014/chart" uri="{C3380CC4-5D6E-409C-BE32-E72D297353CC}">
                    <c16:uniqueId val="{00000001-6605-4F91-AF52-4D4E14340C7B}"/>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Eureka!$G$7:$G$26</c15:sqref>
                        </c15:formulaRef>
                      </c:ext>
                    </c:extLst>
                    <c:numCache>
                      <c:formatCode>General</c:formatCode>
                      <c:ptCount val="20"/>
                      <c:pt idx="0">
                        <c:v>56.083310599591698</c:v>
                      </c:pt>
                      <c:pt idx="1">
                        <c:v>8.4060065008083633</c:v>
                      </c:pt>
                      <c:pt idx="2">
                        <c:v>35.349511992828575</c:v>
                      </c:pt>
                      <c:pt idx="3">
                        <c:v>37.020208589099823</c:v>
                      </c:pt>
                      <c:pt idx="4">
                        <c:v>8.4622675282653521</c:v>
                      </c:pt>
                      <c:pt idx="5">
                        <c:v>48.535059657263758</c:v>
                      </c:pt>
                      <c:pt idx="6">
                        <c:v>7.3527064221842888</c:v>
                      </c:pt>
                      <c:pt idx="7">
                        <c:v>22.310372190716482</c:v>
                      </c:pt>
                      <c:pt idx="8">
                        <c:v>2.8500337859750196</c:v>
                      </c:pt>
                      <c:pt idx="9">
                        <c:v>16.39251173873097</c:v>
                      </c:pt>
                      <c:pt idx="10">
                        <c:v>10.653782455067125</c:v>
                      </c:pt>
                      <c:pt idx="11">
                        <c:v>17.041376425645797</c:v>
                      </c:pt>
                      <c:pt idx="12">
                        <c:v>27.13270545496384</c:v>
                      </c:pt>
                      <c:pt idx="13">
                        <c:v>21.157871066793877</c:v>
                      </c:pt>
                      <c:pt idx="14">
                        <c:v>11.500582460154105</c:v>
                      </c:pt>
                      <c:pt idx="15">
                        <c:v>2.1668401557588077</c:v>
                      </c:pt>
                      <c:pt idx="16">
                        <c:v>11.296847232875514</c:v>
                      </c:pt>
                      <c:pt idx="17">
                        <c:v>6.2480699534272137</c:v>
                      </c:pt>
                      <c:pt idx="18">
                        <c:v>29.772516395120025</c:v>
                      </c:pt>
                      <c:pt idx="19">
                        <c:v>31.831725207599867</c:v>
                      </c:pt>
                    </c:numCache>
                  </c:numRef>
                </c:xVal>
                <c:yVal>
                  <c:numRef>
                    <c:extLst xmlns:c15="http://schemas.microsoft.com/office/drawing/2012/chart">
                      <c:ext xmlns:c15="http://schemas.microsoft.com/office/drawing/2012/chart" uri="{02D57815-91ED-43cb-92C2-25804820EDAC}">
                        <c15:formulaRef>
                          <c15:sqref>Eureka!$M$31:$M$50</c15:sqref>
                        </c15:formulaRef>
                      </c:ext>
                    </c:extLst>
                    <c:numCache>
                      <c:formatCode>General</c:formatCode>
                      <c:ptCount val="20"/>
                      <c:pt idx="0">
                        <c:v>30.362470063793101</c:v>
                      </c:pt>
                      <c:pt idx="1">
                        <c:v>5.2575138429838297</c:v>
                      </c:pt>
                      <c:pt idx="2">
                        <c:v>19.8256259661709</c:v>
                      </c:pt>
                      <c:pt idx="3">
                        <c:v>20.388823483275502</c:v>
                      </c:pt>
                      <c:pt idx="4">
                        <c:v>6.5048729325708301</c:v>
                      </c:pt>
                      <c:pt idx="5">
                        <c:v>26.6186614370984</c:v>
                      </c:pt>
                      <c:pt idx="6">
                        <c:v>4.3103993966489202</c:v>
                      </c:pt>
                      <c:pt idx="7">
                        <c:v>14.860719415989699</c:v>
                      </c:pt>
                      <c:pt idx="8">
                        <c:v>2.4587925832998501</c:v>
                      </c:pt>
                      <c:pt idx="9">
                        <c:v>10.2216213509393</c:v>
                      </c:pt>
                      <c:pt idx="10">
                        <c:v>6.94540185887411</c:v>
                      </c:pt>
                      <c:pt idx="11">
                        <c:v>10.1144361683347</c:v>
                      </c:pt>
                      <c:pt idx="12">
                        <c:v>14.630988048050799</c:v>
                      </c:pt>
                      <c:pt idx="13">
                        <c:v>13.2082627687524</c:v>
                      </c:pt>
                      <c:pt idx="14">
                        <c:v>6.3967235332675898</c:v>
                      </c:pt>
                      <c:pt idx="15">
                        <c:v>1.4977529707331501</c:v>
                      </c:pt>
                      <c:pt idx="16">
                        <c:v>6.6282330011676098</c:v>
                      </c:pt>
                      <c:pt idx="17">
                        <c:v>3.8767295492029898</c:v>
                      </c:pt>
                      <c:pt idx="18">
                        <c:v>17.8761370830664</c:v>
                      </c:pt>
                      <c:pt idx="19">
                        <c:v>18.971486905774601</c:v>
                      </c:pt>
                    </c:numCache>
                  </c:numRef>
                </c:yVal>
                <c:smooth val="0"/>
                <c:extLst xmlns:c15="http://schemas.microsoft.com/office/drawing/2012/chart">
                  <c:ext xmlns:c16="http://schemas.microsoft.com/office/drawing/2014/chart" uri="{C3380CC4-5D6E-409C-BE32-E72D297353CC}">
                    <c16:uniqueId val="{00000003-6605-4F91-AF52-4D4E14340C7B}"/>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ta Monica'!$G$7:$G$26</c15:sqref>
                        </c15:formulaRef>
                      </c:ext>
                    </c:extLst>
                    <c:numCache>
                      <c:formatCode>General</c:formatCode>
                      <c:ptCount val="20"/>
                      <c:pt idx="0">
                        <c:v>54.748189073079246</c:v>
                      </c:pt>
                      <c:pt idx="1">
                        <c:v>8.0052201445245945</c:v>
                      </c:pt>
                      <c:pt idx="2">
                        <c:v>34.064367678207418</c:v>
                      </c:pt>
                      <c:pt idx="3">
                        <c:v>35.979366252405107</c:v>
                      </c:pt>
                      <c:pt idx="4">
                        <c:v>6.8055127108885696</c:v>
                      </c:pt>
                      <c:pt idx="5">
                        <c:v>47.230981285459237</c:v>
                      </c:pt>
                      <c:pt idx="6">
                        <c:v>7.0606623606988839</c:v>
                      </c:pt>
                      <c:pt idx="7">
                        <c:v>19.860064711706581</c:v>
                      </c:pt>
                      <c:pt idx="8">
                        <c:v>2.0490350490058868</c:v>
                      </c:pt>
                      <c:pt idx="9">
                        <c:v>14.969051981144229</c:v>
                      </c:pt>
                      <c:pt idx="10">
                        <c:v>9.4943763134008723</c:v>
                      </c:pt>
                      <c:pt idx="11">
                        <c:v>15.90710557335143</c:v>
                      </c:pt>
                      <c:pt idx="12">
                        <c:v>26.551013498892701</c:v>
                      </c:pt>
                      <c:pt idx="13">
                        <c:v>19.581390173827195</c:v>
                      </c:pt>
                      <c:pt idx="14">
                        <c:v>11.155516029397766</c:v>
                      </c:pt>
                      <c:pt idx="15">
                        <c:v>2.102815805305617</c:v>
                      </c:pt>
                      <c:pt idx="16">
                        <c:v>10.713635434859876</c:v>
                      </c:pt>
                      <c:pt idx="17">
                        <c:v>5.7794353536648098</c:v>
                      </c:pt>
                      <c:pt idx="18">
                        <c:v>28.174546004167585</c:v>
                      </c:pt>
                      <c:pt idx="19">
                        <c:v>29.448097687861733</c:v>
                      </c:pt>
                    </c:numCache>
                  </c:numRef>
                </c:xVal>
                <c:yVal>
                  <c:numRef>
                    <c:extLst xmlns:c15="http://schemas.microsoft.com/office/drawing/2012/chart">
                      <c:ext xmlns:c15="http://schemas.microsoft.com/office/drawing/2012/chart" uri="{02D57815-91ED-43cb-92C2-25804820EDAC}">
                        <c15:formulaRef>
                          <c15:sqref>'Santa Monica'!$M$31:$M$50</c15:sqref>
                        </c15:formulaRef>
                      </c:ext>
                    </c:extLst>
                    <c:numCache>
                      <c:formatCode>General</c:formatCode>
                      <c:ptCount val="20"/>
                      <c:pt idx="0">
                        <c:v>30.0736814132711</c:v>
                      </c:pt>
                      <c:pt idx="1">
                        <c:v>4.8674532869928298</c:v>
                      </c:pt>
                      <c:pt idx="2">
                        <c:v>19.5768909151199</c:v>
                      </c:pt>
                      <c:pt idx="3">
                        <c:v>20.2500631454628</c:v>
                      </c:pt>
                      <c:pt idx="4">
                        <c:v>5.5133143882523203</c:v>
                      </c:pt>
                      <c:pt idx="5">
                        <c:v>26.615282416719101</c:v>
                      </c:pt>
                      <c:pt idx="6">
                        <c:v>3.9841166498360998</c:v>
                      </c:pt>
                      <c:pt idx="7">
                        <c:v>14.291289444716</c:v>
                      </c:pt>
                      <c:pt idx="8">
                        <c:v>2.0691306146423898</c:v>
                      </c:pt>
                      <c:pt idx="9">
                        <c:v>9.8150058814534606</c:v>
                      </c:pt>
                      <c:pt idx="10">
                        <c:v>6.5966355458300896</c:v>
                      </c:pt>
                      <c:pt idx="11">
                        <c:v>9.6195802295204196</c:v>
                      </c:pt>
                      <c:pt idx="12">
                        <c:v>14.411324236359601</c:v>
                      </c:pt>
                      <c:pt idx="13">
                        <c:v>13.1107659836227</c:v>
                      </c:pt>
                      <c:pt idx="14">
                        <c:v>5.94340417095757</c:v>
                      </c:pt>
                      <c:pt idx="15">
                        <c:v>1.19093605431861</c:v>
                      </c:pt>
                      <c:pt idx="16">
                        <c:v>6.2312313685801799</c:v>
                      </c:pt>
                      <c:pt idx="17">
                        <c:v>3.56940874420612</c:v>
                      </c:pt>
                      <c:pt idx="18">
                        <c:v>17.390118223085</c:v>
                      </c:pt>
                      <c:pt idx="19">
                        <c:v>18.706947626172798</c:v>
                      </c:pt>
                    </c:numCache>
                  </c:numRef>
                </c:yVal>
                <c:smooth val="0"/>
                <c:extLst xmlns:c15="http://schemas.microsoft.com/office/drawing/2012/chart">
                  <c:ext xmlns:c16="http://schemas.microsoft.com/office/drawing/2014/chart" uri="{C3380CC4-5D6E-409C-BE32-E72D297353CC}">
                    <c16:uniqueId val="{00000005-6605-4F91-AF52-4D4E14340C7B}"/>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Portland!$G$7:$G$26</c15:sqref>
                        </c15:formulaRef>
                      </c:ext>
                    </c:extLst>
                    <c:numCache>
                      <c:formatCode>General</c:formatCode>
                      <c:ptCount val="20"/>
                      <c:pt idx="0">
                        <c:v>42.700501854121043</c:v>
                      </c:pt>
                      <c:pt idx="1">
                        <c:v>6.141940407020666</c:v>
                      </c:pt>
                      <c:pt idx="2">
                        <c:v>26.222911822907736</c:v>
                      </c:pt>
                      <c:pt idx="3">
                        <c:v>27.740121639533314</c:v>
                      </c:pt>
                      <c:pt idx="4">
                        <c:v>4.9792170706311847</c:v>
                      </c:pt>
                      <c:pt idx="5">
                        <c:v>36.514560482680629</c:v>
                      </c:pt>
                      <c:pt idx="6">
                        <c:v>5.402300155864098</c:v>
                      </c:pt>
                      <c:pt idx="7">
                        <c:v>14.840071472925818</c:v>
                      </c:pt>
                      <c:pt idx="8">
                        <c:v>1.4979236928857249</c:v>
                      </c:pt>
                      <c:pt idx="9">
                        <c:v>11.158448888209593</c:v>
                      </c:pt>
                      <c:pt idx="10">
                        <c:v>7.0404380439046284</c:v>
                      </c:pt>
                      <c:pt idx="11">
                        <c:v>12.054529630270602</c:v>
                      </c:pt>
                      <c:pt idx="12">
                        <c:v>20.549929475427948</c:v>
                      </c:pt>
                      <c:pt idx="13">
                        <c:v>14.62421774031405</c:v>
                      </c:pt>
                      <c:pt idx="14">
                        <c:v>8.6723048419733306</c:v>
                      </c:pt>
                      <c:pt idx="15">
                        <c:v>1.6004895132154811</c:v>
                      </c:pt>
                      <c:pt idx="16">
                        <c:v>8.2020313400273945</c:v>
                      </c:pt>
                      <c:pt idx="17">
                        <c:v>4.3444971888394006</c:v>
                      </c:pt>
                      <c:pt idx="18">
                        <c:v>21.563379720202455</c:v>
                      </c:pt>
                      <c:pt idx="19">
                        <c:v>22.127470649400223</c:v>
                      </c:pt>
                    </c:numCache>
                  </c:numRef>
                </c:xVal>
                <c:yVal>
                  <c:numRef>
                    <c:extLst xmlns:c15="http://schemas.microsoft.com/office/drawing/2012/chart">
                      <c:ext xmlns:c15="http://schemas.microsoft.com/office/drawing/2012/chart" uri="{02D57815-91ED-43cb-92C2-25804820EDAC}">
                        <c15:formulaRef>
                          <c15:sqref>Portland!$M$31:$M$50</c15:sqref>
                        </c15:formulaRef>
                      </c:ext>
                    </c:extLst>
                    <c:numCache>
                      <c:formatCode>General</c:formatCode>
                      <c:ptCount val="20"/>
                      <c:pt idx="0">
                        <c:v>29.655809515411299</c:v>
                      </c:pt>
                      <c:pt idx="1">
                        <c:v>4.5289185155658496</c:v>
                      </c:pt>
                      <c:pt idx="2">
                        <c:v>19.137950992271001</c:v>
                      </c:pt>
                      <c:pt idx="3">
                        <c:v>19.986244699617</c:v>
                      </c:pt>
                      <c:pt idx="4">
                        <c:v>3.9960323038758299</c:v>
                      </c:pt>
                      <c:pt idx="5">
                        <c:v>26.595136150008798</c:v>
                      </c:pt>
                      <c:pt idx="6">
                        <c:v>3.82940665043155</c:v>
                      </c:pt>
                      <c:pt idx="7">
                        <c:v>12.535770719202</c:v>
                      </c:pt>
                      <c:pt idx="8">
                        <c:v>1.25745786722203</c:v>
                      </c:pt>
                      <c:pt idx="9">
                        <c:v>8.9278646500150405</c:v>
                      </c:pt>
                      <c:pt idx="10">
                        <c:v>5.63039556087368</c:v>
                      </c:pt>
                      <c:pt idx="11">
                        <c:v>8.7513535174355308</c:v>
                      </c:pt>
                      <c:pt idx="12">
                        <c:v>14.3495062480439</c:v>
                      </c:pt>
                      <c:pt idx="13">
                        <c:v>12.1509807365704</c:v>
                      </c:pt>
                      <c:pt idx="14">
                        <c:v>5.8102566047631701</c:v>
                      </c:pt>
                      <c:pt idx="15">
                        <c:v>1.19093605431861</c:v>
                      </c:pt>
                      <c:pt idx="16">
                        <c:v>5.9834488480334898</c:v>
                      </c:pt>
                      <c:pt idx="17">
                        <c:v>3.2926978426944999</c:v>
                      </c:pt>
                      <c:pt idx="18">
                        <c:v>16.425195873480799</c:v>
                      </c:pt>
                      <c:pt idx="19">
                        <c:v>17.522435958304499</c:v>
                      </c:pt>
                    </c:numCache>
                  </c:numRef>
                </c:yVal>
                <c:smooth val="0"/>
                <c:extLst xmlns:c15="http://schemas.microsoft.com/office/drawing/2012/chart">
                  <c:ext xmlns:c16="http://schemas.microsoft.com/office/drawing/2014/chart" uri="{C3380CC4-5D6E-409C-BE32-E72D297353CC}">
                    <c16:uniqueId val="{00000007-6605-4F91-AF52-4D4E14340C7B}"/>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lt Lake City'!$G$7:$G$26</c15:sqref>
                        </c15:formulaRef>
                      </c:ext>
                    </c:extLst>
                    <c:numCache>
                      <c:formatCode>0.0</c:formatCode>
                      <c:ptCount val="20"/>
                      <c:pt idx="0">
                        <c:v>43.372040982018554</c:v>
                      </c:pt>
                      <c:pt idx="1">
                        <c:v>6.3926272064994949</c:v>
                      </c:pt>
                      <c:pt idx="2">
                        <c:v>27.068524108245029</c:v>
                      </c:pt>
                      <c:pt idx="3">
                        <c:v>28.544338969310843</c:v>
                      </c:pt>
                      <c:pt idx="4">
                        <c:v>5.5029455415643165</c:v>
                      </c:pt>
                      <c:pt idx="5">
                        <c:v>37.493358188988232</c:v>
                      </c:pt>
                      <c:pt idx="6">
                        <c:v>5.6229614320330699</c:v>
                      </c:pt>
                      <c:pt idx="7">
                        <c:v>15.962349234492685</c:v>
                      </c:pt>
                      <c:pt idx="8">
                        <c:v>1.6633909729798151</c:v>
                      </c:pt>
                      <c:pt idx="9">
                        <c:v>12.023661554434966</c:v>
                      </c:pt>
                      <c:pt idx="10">
                        <c:v>7.647341212591761</c:v>
                      </c:pt>
                      <c:pt idx="11">
                        <c:v>12.706399772020911</c:v>
                      </c:pt>
                      <c:pt idx="12">
                        <c:v>21.056628285616185</c:v>
                      </c:pt>
                      <c:pt idx="13">
                        <c:v>15.711696870479619</c:v>
                      </c:pt>
                      <c:pt idx="14">
                        <c:v>8.8479673279323023</c:v>
                      </c:pt>
                      <c:pt idx="15">
                        <c:v>1.6746955099234599</c:v>
                      </c:pt>
                      <c:pt idx="16">
                        <c:v>8.5298940892331832</c:v>
                      </c:pt>
                      <c:pt idx="17">
                        <c:v>4.6426530392762597</c:v>
                      </c:pt>
                      <c:pt idx="18">
                        <c:v>22.441978150513009</c:v>
                      </c:pt>
                      <c:pt idx="19">
                        <c:v>23.596170184655264</c:v>
                      </c:pt>
                    </c:numCache>
                  </c:numRef>
                </c:xVal>
                <c:yVal>
                  <c:numRef>
                    <c:extLst xmlns:c15="http://schemas.microsoft.com/office/drawing/2012/chart">
                      <c:ext xmlns:c15="http://schemas.microsoft.com/office/drawing/2012/chart" uri="{02D57815-91ED-43cb-92C2-25804820EDAC}">
                        <c15:formulaRef>
                          <c15:sqref>'Salt Lake City'!$M$31:$M$50</c15:sqref>
                        </c15:formulaRef>
                      </c:ext>
                    </c:extLst>
                    <c:numCache>
                      <c:formatCode>0.0</c:formatCode>
                      <c:ptCount val="20"/>
                      <c:pt idx="0">
                        <c:v>29.892815620216599</c:v>
                      </c:pt>
                      <c:pt idx="1">
                        <c:v>4.752932064706</c:v>
                      </c:pt>
                      <c:pt idx="2">
                        <c:v>19.452935736818201</c:v>
                      </c:pt>
                      <c:pt idx="3">
                        <c:v>20.181382142971302</c:v>
                      </c:pt>
                      <c:pt idx="4">
                        <c:v>4.8966070648036704</c:v>
                      </c:pt>
                      <c:pt idx="5">
                        <c:v>26.615282416719101</c:v>
                      </c:pt>
                      <c:pt idx="6">
                        <c:v>3.9841166498360998</c:v>
                      </c:pt>
                      <c:pt idx="7">
                        <c:v>13.6584890132584</c:v>
                      </c:pt>
                      <c:pt idx="8">
                        <c:v>1.6427523337760599</c:v>
                      </c:pt>
                      <c:pt idx="9">
                        <c:v>9.5401127372409196</c:v>
                      </c:pt>
                      <c:pt idx="10">
                        <c:v>6.3335794123304199</c:v>
                      </c:pt>
                      <c:pt idx="11">
                        <c:v>9.3745534495863208</c:v>
                      </c:pt>
                      <c:pt idx="12">
                        <c:v>14.411324236359601</c:v>
                      </c:pt>
                      <c:pt idx="13">
                        <c:v>13.052256194683</c:v>
                      </c:pt>
                      <c:pt idx="14">
                        <c:v>5.8704813162187799</c:v>
                      </c:pt>
                      <c:pt idx="15">
                        <c:v>1.19093605431861</c:v>
                      </c:pt>
                      <c:pt idx="16">
                        <c:v>6.1381917279910096</c:v>
                      </c:pt>
                      <c:pt idx="17">
                        <c:v>3.5108933656714298</c:v>
                      </c:pt>
                      <c:pt idx="18">
                        <c:v>17.131207221254002</c:v>
                      </c:pt>
                      <c:pt idx="19">
                        <c:v>18.410857321607899</c:v>
                      </c:pt>
                    </c:numCache>
                  </c:numRef>
                </c:yVal>
                <c:smooth val="0"/>
                <c:extLst xmlns:c15="http://schemas.microsoft.com/office/drawing/2012/chart">
                  <c:ext xmlns:c16="http://schemas.microsoft.com/office/drawing/2014/chart" uri="{C3380CC4-5D6E-409C-BE32-E72D297353CC}">
                    <c16:uniqueId val="{00000009-6605-4F91-AF52-4D4E14340C7B}"/>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 Francisco'!$G$7:$G$26</c15:sqref>
                        </c15:formulaRef>
                      </c:ext>
                    </c:extLst>
                    <c:numCache>
                      <c:formatCode>General</c:formatCode>
                      <c:ptCount val="20"/>
                      <c:pt idx="0">
                        <c:v>55.373504103853158</c:v>
                      </c:pt>
                      <c:pt idx="1">
                        <c:v>8.1656359731140942</c:v>
                      </c:pt>
                      <c:pt idx="2">
                        <c:v>34.714874491660908</c:v>
                      </c:pt>
                      <c:pt idx="3">
                        <c:v>36.5327006919387</c:v>
                      </c:pt>
                      <c:pt idx="4">
                        <c:v>7.2859141911478726</c:v>
                      </c:pt>
                      <c:pt idx="5">
                        <c:v>47.970526344000838</c:v>
                      </c:pt>
                      <c:pt idx="6">
                        <c:v>7.2161010468157718</c:v>
                      </c:pt>
                      <c:pt idx="7">
                        <c:v>20.796988182199559</c:v>
                      </c:pt>
                      <c:pt idx="8">
                        <c:v>2.2539406460046192</c:v>
                      </c:pt>
                      <c:pt idx="9">
                        <c:v>15.543393594718101</c:v>
                      </c:pt>
                      <c:pt idx="10">
                        <c:v>9.9506771084352081</c:v>
                      </c:pt>
                      <c:pt idx="11">
                        <c:v>16.341843643946756</c:v>
                      </c:pt>
                      <c:pt idx="12">
                        <c:v>26.88596190191371</c:v>
                      </c:pt>
                      <c:pt idx="13">
                        <c:v>20.381210335353686</c:v>
                      </c:pt>
                      <c:pt idx="14">
                        <c:v>11.316585020595316</c:v>
                      </c:pt>
                      <c:pt idx="15">
                        <c:v>2.1377830178959076</c:v>
                      </c:pt>
                      <c:pt idx="16">
                        <c:v>10.962855878627968</c:v>
                      </c:pt>
                      <c:pt idx="17">
                        <c:v>5.9854922255265661</c:v>
                      </c:pt>
                      <c:pt idx="18">
                        <c:v>28.880828724423274</c:v>
                      </c:pt>
                      <c:pt idx="19">
                        <c:v>30.527994148040015</c:v>
                      </c:pt>
                    </c:numCache>
                  </c:numRef>
                </c:xVal>
                <c:yVal>
                  <c:numRef>
                    <c:extLst xmlns:c15="http://schemas.microsoft.com/office/drawing/2012/chart">
                      <c:ext xmlns:c15="http://schemas.microsoft.com/office/drawing/2012/chart" uri="{02D57815-91ED-43cb-92C2-25804820EDAC}">
                        <c15:formulaRef>
                          <c15:sqref>'San Francisco'!$M$31:$M$50</c15:sqref>
                        </c15:formulaRef>
                      </c:ext>
                    </c:extLst>
                    <c:numCache>
                      <c:formatCode>General</c:formatCode>
                      <c:ptCount val="20"/>
                      <c:pt idx="0">
                        <c:v>30.1920479401211</c:v>
                      </c:pt>
                      <c:pt idx="1">
                        <c:v>4.9032750499120503</c:v>
                      </c:pt>
                      <c:pt idx="2">
                        <c:v>19.660567465051699</c:v>
                      </c:pt>
                      <c:pt idx="3">
                        <c:v>20.295418685769501</c:v>
                      </c:pt>
                      <c:pt idx="4">
                        <c:v>5.8365903280928997</c:v>
                      </c:pt>
                      <c:pt idx="5">
                        <c:v>26.615282416719101</c:v>
                      </c:pt>
                      <c:pt idx="6">
                        <c:v>3.9841166498360998</c:v>
                      </c:pt>
                      <c:pt idx="7">
                        <c:v>14.5236202762138</c:v>
                      </c:pt>
                      <c:pt idx="8">
                        <c:v>2.1783549642919602</c:v>
                      </c:pt>
                      <c:pt idx="9">
                        <c:v>9.9450820228593901</c:v>
                      </c:pt>
                      <c:pt idx="10">
                        <c:v>6.7211402360133397</c:v>
                      </c:pt>
                      <c:pt idx="11">
                        <c:v>9.7833726365044296</c:v>
                      </c:pt>
                      <c:pt idx="12">
                        <c:v>14.411324236359601</c:v>
                      </c:pt>
                      <c:pt idx="13">
                        <c:v>13.1107659836227</c:v>
                      </c:pt>
                      <c:pt idx="14">
                        <c:v>5.9492489269346702</c:v>
                      </c:pt>
                      <c:pt idx="15">
                        <c:v>1.19093605431861</c:v>
                      </c:pt>
                      <c:pt idx="16">
                        <c:v>6.27761747137881</c:v>
                      </c:pt>
                      <c:pt idx="17">
                        <c:v>3.58662505724703</c:v>
                      </c:pt>
                      <c:pt idx="18">
                        <c:v>17.517700333834799</c:v>
                      </c:pt>
                      <c:pt idx="19">
                        <c:v>18.8377800129009</c:v>
                      </c:pt>
                    </c:numCache>
                  </c:numRef>
                </c:yVal>
                <c:smooth val="0"/>
                <c:extLst xmlns:c15="http://schemas.microsoft.com/office/drawing/2012/chart">
                  <c:ext xmlns:c16="http://schemas.microsoft.com/office/drawing/2014/chart" uri="{C3380CC4-5D6E-409C-BE32-E72D297353CC}">
                    <c16:uniqueId val="{0000000B-6605-4F91-AF52-4D4E14340C7B}"/>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 Jose'!$G$7:$G$26</c15:sqref>
                        </c15:formulaRef>
                      </c:ext>
                    </c:extLst>
                    <c:numCache>
                      <c:formatCode>General</c:formatCode>
                      <c:ptCount val="20"/>
                      <c:pt idx="0">
                        <c:v>82.511669388206073</c:v>
                      </c:pt>
                      <c:pt idx="1">
                        <c:v>8.6722590442021925</c:v>
                      </c:pt>
                      <c:pt idx="2">
                        <c:v>37.305274826897772</c:v>
                      </c:pt>
                      <c:pt idx="3">
                        <c:v>39.324524411851378</c:v>
                      </c:pt>
                      <c:pt idx="4">
                        <c:v>7.6096748379422126</c:v>
                      </c:pt>
                      <c:pt idx="5">
                        <c:v>50.840327679249363</c:v>
                      </c:pt>
                      <c:pt idx="6">
                        <c:v>7.7394741222235819</c:v>
                      </c:pt>
                      <c:pt idx="7">
                        <c:v>22.054296859210435</c:v>
                      </c:pt>
                      <c:pt idx="8">
                        <c:v>2.2907006414803512</c:v>
                      </c:pt>
                      <c:pt idx="9">
                        <c:v>16.611070664277843</c:v>
                      </c:pt>
                      <c:pt idx="10">
                        <c:v>10.54639636891126</c:v>
                      </c:pt>
                      <c:pt idx="11">
                        <c:v>17.513621617343691</c:v>
                      </c:pt>
                      <c:pt idx="12">
                        <c:v>28.952023781709361</c:v>
                      </c:pt>
                      <c:pt idx="13">
                        <c:v>21.790006170904118</c:v>
                      </c:pt>
                      <c:pt idx="14">
                        <c:v>12.150412260376648</c:v>
                      </c:pt>
                      <c:pt idx="15">
                        <c:v>2.3102673746827356</c:v>
                      </c:pt>
                      <c:pt idx="16">
                        <c:v>11.773957400665045</c:v>
                      </c:pt>
                      <c:pt idx="17">
                        <c:v>6.3939195608043997</c:v>
                      </c:pt>
                      <c:pt idx="18">
                        <c:v>30.922575357084636</c:v>
                      </c:pt>
                      <c:pt idx="19">
                        <c:v>32.638327250629587</c:v>
                      </c:pt>
                    </c:numCache>
                  </c:numRef>
                </c:xVal>
                <c:yVal>
                  <c:numRef>
                    <c:extLst xmlns:c15="http://schemas.microsoft.com/office/drawing/2012/chart">
                      <c:ext xmlns:c15="http://schemas.microsoft.com/office/drawing/2012/chart" uri="{02D57815-91ED-43cb-92C2-25804820EDAC}">
                        <c15:formulaRef>
                          <c15:sqref>'San Jose'!$M$31:$M$50</c15:sqref>
                        </c15:formulaRef>
                      </c:ext>
                    </c:extLst>
                    <c:numCache>
                      <c:formatCode>General</c:formatCode>
                      <c:ptCount val="20"/>
                      <c:pt idx="0">
                        <c:v>29.967361081039201</c:v>
                      </c:pt>
                      <c:pt idx="1">
                        <c:v>4.8184531670962798</c:v>
                      </c:pt>
                      <c:pt idx="2">
                        <c:v>19.4995408058941</c:v>
                      </c:pt>
                      <c:pt idx="3">
                        <c:v>20.208366518029699</c:v>
                      </c:pt>
                      <c:pt idx="4">
                        <c:v>5.1341267004565099</c:v>
                      </c:pt>
                      <c:pt idx="5">
                        <c:v>26.615282416719101</c:v>
                      </c:pt>
                      <c:pt idx="6">
                        <c:v>3.9841166498360998</c:v>
                      </c:pt>
                      <c:pt idx="7">
                        <c:v>13.9262836120384</c:v>
                      </c:pt>
                      <c:pt idx="8">
                        <c:v>1.7913068420143301</c:v>
                      </c:pt>
                      <c:pt idx="9">
                        <c:v>9.6715301467013699</c:v>
                      </c:pt>
                      <c:pt idx="10">
                        <c:v>6.4484782261057196</c:v>
                      </c:pt>
                      <c:pt idx="11">
                        <c:v>9.4742148797397707</c:v>
                      </c:pt>
                      <c:pt idx="12">
                        <c:v>14.411324236359601</c:v>
                      </c:pt>
                      <c:pt idx="13">
                        <c:v>13.1030539298575</c:v>
                      </c:pt>
                      <c:pt idx="14">
                        <c:v>5.9050140789526102</c:v>
                      </c:pt>
                      <c:pt idx="15">
                        <c:v>1.19093605431861</c:v>
                      </c:pt>
                      <c:pt idx="16">
                        <c:v>6.1745653040941297</c:v>
                      </c:pt>
                      <c:pt idx="17">
                        <c:v>3.5432609452811699</c:v>
                      </c:pt>
                      <c:pt idx="18">
                        <c:v>17.234067830825801</c:v>
                      </c:pt>
                      <c:pt idx="19">
                        <c:v>18.552446849892998</c:v>
                      </c:pt>
                    </c:numCache>
                  </c:numRef>
                </c:yVal>
                <c:smooth val="0"/>
                <c:extLst xmlns:c15="http://schemas.microsoft.com/office/drawing/2012/chart">
                  <c:ext xmlns:c16="http://schemas.microsoft.com/office/drawing/2014/chart" uri="{C3380CC4-5D6E-409C-BE32-E72D297353CC}">
                    <c16:uniqueId val="{0000000D-6605-4F91-AF52-4D4E14340C7B}"/>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eattle!$G$7:$G$26</c15:sqref>
                        </c15:formulaRef>
                      </c:ext>
                    </c:extLst>
                    <c:numCache>
                      <c:formatCode>General</c:formatCode>
                      <c:ptCount val="20"/>
                      <c:pt idx="0">
                        <c:v>50.244852846234231</c:v>
                      </c:pt>
                      <c:pt idx="1">
                        <c:v>7.2776774203024077</c:v>
                      </c:pt>
                      <c:pt idx="2">
                        <c:v>31.044275913230855</c:v>
                      </c:pt>
                      <c:pt idx="3">
                        <c:v>32.842924932947611</c:v>
                      </c:pt>
                      <c:pt idx="4">
                        <c:v>6.0090761602724561</c:v>
                      </c:pt>
                      <c:pt idx="5">
                        <c:v>43.132415993256402</c:v>
                      </c:pt>
                      <c:pt idx="6">
                        <c:v>6.4131120534214654</c:v>
                      </c:pt>
                      <c:pt idx="7">
                        <c:v>17.761767799938671</c:v>
                      </c:pt>
                      <c:pt idx="8">
                        <c:v>1.8028427540324579</c:v>
                      </c:pt>
                      <c:pt idx="9">
                        <c:v>13.406267224437595</c:v>
                      </c:pt>
                      <c:pt idx="10">
                        <c:v>8.4648177149508914</c:v>
                      </c:pt>
                      <c:pt idx="11">
                        <c:v>14.382013335004435</c:v>
                      </c:pt>
                      <c:pt idx="12">
                        <c:v>24.282199985498224</c:v>
                      </c:pt>
                      <c:pt idx="13">
                        <c:v>17.531053408741847</c:v>
                      </c:pt>
                      <c:pt idx="14">
                        <c:v>10.216683439807266</c:v>
                      </c:pt>
                      <c:pt idx="15">
                        <c:v>1.9086603119062122</c:v>
                      </c:pt>
                      <c:pt idx="16">
                        <c:v>9.7329765925923937</c:v>
                      </c:pt>
                      <c:pt idx="17">
                        <c:v>5.1926230077854134</c:v>
                      </c:pt>
                      <c:pt idx="18">
                        <c:v>25.575782346349929</c:v>
                      </c:pt>
                      <c:pt idx="19">
                        <c:v>26.476519447306728</c:v>
                      </c:pt>
                    </c:numCache>
                  </c:numRef>
                </c:xVal>
                <c:yVal>
                  <c:numRef>
                    <c:extLst xmlns:c15="http://schemas.microsoft.com/office/drawing/2012/chart">
                      <c:ext xmlns:c15="http://schemas.microsoft.com/office/drawing/2012/chart" uri="{02D57815-91ED-43cb-92C2-25804820EDAC}">
                        <c15:formulaRef>
                          <c15:sqref>Seattle!$M$31:$M$50</c15:sqref>
                        </c15:formulaRef>
                      </c:ext>
                    </c:extLst>
                    <c:numCache>
                      <c:formatCode>General</c:formatCode>
                      <c:ptCount val="20"/>
                      <c:pt idx="0">
                        <c:v>29.842801975006601</c:v>
                      </c:pt>
                      <c:pt idx="1">
                        <c:v>4.7258889158521802</c:v>
                      </c:pt>
                      <c:pt idx="2">
                        <c:v>19.421304213431799</c:v>
                      </c:pt>
                      <c:pt idx="3">
                        <c:v>20.161898427577501</c:v>
                      </c:pt>
                      <c:pt idx="4">
                        <c:v>4.7997619364095598</c:v>
                      </c:pt>
                      <c:pt idx="5">
                        <c:v>26.615282416719101</c:v>
                      </c:pt>
                      <c:pt idx="6">
                        <c:v>3.97181721418348</c:v>
                      </c:pt>
                      <c:pt idx="7">
                        <c:v>13.556923094920601</c:v>
                      </c:pt>
                      <c:pt idx="8">
                        <c:v>1.5916223299088199</c:v>
                      </c:pt>
                      <c:pt idx="9">
                        <c:v>9.4760252425881095</c:v>
                      </c:pt>
                      <c:pt idx="10">
                        <c:v>6.25984287988702</c:v>
                      </c:pt>
                      <c:pt idx="11">
                        <c:v>9.3315348425136708</c:v>
                      </c:pt>
                      <c:pt idx="12">
                        <c:v>14.411324236359601</c:v>
                      </c:pt>
                      <c:pt idx="13">
                        <c:v>13.0182805107011</c:v>
                      </c:pt>
                      <c:pt idx="14">
                        <c:v>5.8573128932981096</c:v>
                      </c:pt>
                      <c:pt idx="15">
                        <c:v>1.19093605431861</c:v>
                      </c:pt>
                      <c:pt idx="16">
                        <c:v>6.1239825472889802</c:v>
                      </c:pt>
                      <c:pt idx="17">
                        <c:v>3.4972544443753999</c:v>
                      </c:pt>
                      <c:pt idx="18">
                        <c:v>17.0753431600663</c:v>
                      </c:pt>
                      <c:pt idx="19">
                        <c:v>18.314875863369501</c:v>
                      </c:pt>
                    </c:numCache>
                  </c:numRef>
                </c:yVal>
                <c:smooth val="0"/>
                <c:extLst xmlns:c15="http://schemas.microsoft.com/office/drawing/2012/chart">
                  <c:ext xmlns:c16="http://schemas.microsoft.com/office/drawing/2014/chart" uri="{C3380CC4-5D6E-409C-BE32-E72D297353CC}">
                    <c16:uniqueId val="{0000000F-6605-4F91-AF52-4D4E14340C7B}"/>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Memphis!$G$7:$G$26</c15:sqref>
                        </c15:formulaRef>
                      </c:ext>
                    </c:extLst>
                    <c:numCache>
                      <c:formatCode>General</c:formatCode>
                      <c:ptCount val="20"/>
                      <c:pt idx="0">
                        <c:v>40.527595545630284</c:v>
                      </c:pt>
                      <c:pt idx="1">
                        <c:v>5.875007630652763</c:v>
                      </c:pt>
                      <c:pt idx="2">
                        <c:v>25.006394344298542</c:v>
                      </c:pt>
                      <c:pt idx="3">
                        <c:v>26.453628155179914</c:v>
                      </c:pt>
                      <c:pt idx="4">
                        <c:v>4.7804202407101934</c:v>
                      </c:pt>
                      <c:pt idx="5">
                        <c:v>34.761527725229719</c:v>
                      </c:pt>
                      <c:pt idx="6">
                        <c:v>5.1587712890464266</c:v>
                      </c:pt>
                      <c:pt idx="7">
                        <c:v>14.221715087244169</c:v>
                      </c:pt>
                      <c:pt idx="8">
                        <c:v>1.4255344717859284</c:v>
                      </c:pt>
                      <c:pt idx="9">
                        <c:v>10.756408115944277</c:v>
                      </c:pt>
                      <c:pt idx="10">
                        <c:v>6.7711696264416839</c:v>
                      </c:pt>
                      <c:pt idx="11">
                        <c:v>11.557025502127908</c:v>
                      </c:pt>
                      <c:pt idx="12">
                        <c:v>19.585326810085164</c:v>
                      </c:pt>
                      <c:pt idx="13">
                        <c:v>14.034441967809032</c:v>
                      </c:pt>
                      <c:pt idx="14">
                        <c:v>8.2406357899089269</c:v>
                      </c:pt>
                      <c:pt idx="15">
                        <c:v>1.5397355355506437</c:v>
                      </c:pt>
                      <c:pt idx="16">
                        <c:v>7.8299766270194944</c:v>
                      </c:pt>
                      <c:pt idx="17">
                        <c:v>4.1786257730595979</c:v>
                      </c:pt>
                      <c:pt idx="18">
                        <c:v>20.558680524642703</c:v>
                      </c:pt>
                      <c:pt idx="19">
                        <c:v>21.240662333935084</c:v>
                      </c:pt>
                    </c:numCache>
                  </c:numRef>
                </c:xVal>
                <c:yVal>
                  <c:numRef>
                    <c:extLst xmlns:c15="http://schemas.microsoft.com/office/drawing/2012/chart">
                      <c:ext xmlns:c15="http://schemas.microsoft.com/office/drawing/2012/chart" uri="{02D57815-91ED-43cb-92C2-25804820EDAC}">
                        <c15:formulaRef>
                          <c15:sqref>Memphis!$M$31:$M$50</c15:sqref>
                        </c15:formulaRef>
                      </c:ext>
                    </c:extLst>
                    <c:numCache>
                      <c:formatCode>General</c:formatCode>
                      <c:ptCount val="20"/>
                      <c:pt idx="0">
                        <c:v>29.944457159409801</c:v>
                      </c:pt>
                      <c:pt idx="1">
                        <c:v>4.7636066339956198</c:v>
                      </c:pt>
                      <c:pt idx="2">
                        <c:v>19.5005372887777</c:v>
                      </c:pt>
                      <c:pt idx="3">
                        <c:v>20.199854437696501</c:v>
                      </c:pt>
                      <c:pt idx="4">
                        <c:v>5.0663588569515099</c:v>
                      </c:pt>
                      <c:pt idx="5">
                        <c:v>26.615282416719101</c:v>
                      </c:pt>
                      <c:pt idx="6">
                        <c:v>3.9841166498360998</c:v>
                      </c:pt>
                      <c:pt idx="7">
                        <c:v>13.838620448213801</c:v>
                      </c:pt>
                      <c:pt idx="8">
                        <c:v>1.7517516824812001</c:v>
                      </c:pt>
                      <c:pt idx="9">
                        <c:v>9.6239804338959392</c:v>
                      </c:pt>
                      <c:pt idx="10">
                        <c:v>6.4238709382677204</c:v>
                      </c:pt>
                      <c:pt idx="11">
                        <c:v>9.4523861870402808</c:v>
                      </c:pt>
                      <c:pt idx="12">
                        <c:v>14.411324236359601</c:v>
                      </c:pt>
                      <c:pt idx="13">
                        <c:v>13.0810382876369</c:v>
                      </c:pt>
                      <c:pt idx="14">
                        <c:v>5.8843825395394704</c:v>
                      </c:pt>
                      <c:pt idx="15">
                        <c:v>1.19093605431861</c:v>
                      </c:pt>
                      <c:pt idx="16">
                        <c:v>6.1571354011545001</c:v>
                      </c:pt>
                      <c:pt idx="17">
                        <c:v>3.52639217719975</c:v>
                      </c:pt>
                      <c:pt idx="18">
                        <c:v>17.203941953921799</c:v>
                      </c:pt>
                      <c:pt idx="19">
                        <c:v>18.521161625907901</c:v>
                      </c:pt>
                    </c:numCache>
                  </c:numRef>
                </c:yVal>
                <c:smooth val="0"/>
                <c:extLst xmlns:c15="http://schemas.microsoft.com/office/drawing/2012/chart">
                  <c:ext xmlns:c16="http://schemas.microsoft.com/office/drawing/2014/chart" uri="{C3380CC4-5D6E-409C-BE32-E72D297353CC}">
                    <c16:uniqueId val="{00000011-6605-4F91-AF52-4D4E14340C7B}"/>
                  </c:ext>
                </c:extLst>
              </c15:ser>
            </c15:filteredScatterSeries>
            <c15:filteredScatterSeries>
              <c15:ser>
                <c:idx val="16"/>
                <c:order val="19"/>
                <c:tx>
                  <c:v>Charleston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harleston!$G$7:$G$26</c15:sqref>
                        </c15:formulaRef>
                      </c:ext>
                    </c:extLst>
                    <c:numCache>
                      <c:formatCode>General</c:formatCode>
                      <c:ptCount val="20"/>
                      <c:pt idx="0">
                        <c:v>40.480325323582242</c:v>
                      </c:pt>
                      <c:pt idx="1">
                        <c:v>5.9198789564264365</c:v>
                      </c:pt>
                      <c:pt idx="2">
                        <c:v>25.178887747270849</c:v>
                      </c:pt>
                      <c:pt idx="3">
                        <c:v>26.589686063330667</c:v>
                      </c:pt>
                      <c:pt idx="4">
                        <c:v>4.9801731636718429</c:v>
                      </c:pt>
                      <c:pt idx="5">
                        <c:v>34.868858413857851</c:v>
                      </c:pt>
                      <c:pt idx="6">
                        <c:v>5.2151346289651199</c:v>
                      </c:pt>
                      <c:pt idx="7">
                        <c:v>14.601383024449206</c:v>
                      </c:pt>
                      <c:pt idx="8">
                        <c:v>1.4869145461825699</c:v>
                      </c:pt>
                      <c:pt idx="9">
                        <c:v>11.023889570625908</c:v>
                      </c:pt>
                      <c:pt idx="10">
                        <c:v>6.9823536915690392</c:v>
                      </c:pt>
                      <c:pt idx="11">
                        <c:v>11.751873881150271</c:v>
                      </c:pt>
                      <c:pt idx="12">
                        <c:v>19.638373325076131</c:v>
                      </c:pt>
                      <c:pt idx="13">
                        <c:v>14.402355248666169</c:v>
                      </c:pt>
                      <c:pt idx="14">
                        <c:v>8.2517524103515303</c:v>
                      </c:pt>
                      <c:pt idx="15">
                        <c:v>1.5550971203590307</c:v>
                      </c:pt>
                      <c:pt idx="16">
                        <c:v>7.9100265999486226</c:v>
                      </c:pt>
                      <c:pt idx="17">
                        <c:v>4.271650639645487</c:v>
                      </c:pt>
                      <c:pt idx="18">
                        <c:v>20.789801490004002</c:v>
                      </c:pt>
                      <c:pt idx="19">
                        <c:v>21.697836486214548</c:v>
                      </c:pt>
                    </c:numCache>
                  </c:numRef>
                </c:xVal>
                <c:yVal>
                  <c:numRef>
                    <c:extLst xmlns:c15="http://schemas.microsoft.com/office/drawing/2012/chart">
                      <c:ext xmlns:c15="http://schemas.microsoft.com/office/drawing/2012/chart" uri="{02D57815-91ED-43cb-92C2-25804820EDAC}">
                        <c15:formulaRef>
                          <c15:sqref>Charleston!$M$31:$M$50</c15:sqref>
                        </c15:formulaRef>
                      </c:ext>
                    </c:extLst>
                    <c:numCache>
                      <c:formatCode>General</c:formatCode>
                      <c:ptCount val="20"/>
                      <c:pt idx="0">
                        <c:v>30.0616159752846</c:v>
                      </c:pt>
                      <c:pt idx="1">
                        <c:v>4.8609923491124896</c:v>
                      </c:pt>
                      <c:pt idx="2">
                        <c:v>19.569079723663801</c:v>
                      </c:pt>
                      <c:pt idx="3">
                        <c:v>20.245321852677701</c:v>
                      </c:pt>
                      <c:pt idx="4">
                        <c:v>5.4744167485522599</c:v>
                      </c:pt>
                      <c:pt idx="5">
                        <c:v>26.615282416719101</c:v>
                      </c:pt>
                      <c:pt idx="6">
                        <c:v>3.9841166498360998</c:v>
                      </c:pt>
                      <c:pt idx="7">
                        <c:v>14.2591406350234</c:v>
                      </c:pt>
                      <c:pt idx="8">
                        <c:v>2.0474414487892898</c:v>
                      </c:pt>
                      <c:pt idx="9">
                        <c:v>9.8008432676049697</c:v>
                      </c:pt>
                      <c:pt idx="10">
                        <c:v>6.58307781118374</c:v>
                      </c:pt>
                      <c:pt idx="11">
                        <c:v>9.6036024109238305</c:v>
                      </c:pt>
                      <c:pt idx="12">
                        <c:v>14.411324236359601</c:v>
                      </c:pt>
                      <c:pt idx="13">
                        <c:v>13.1107659836227</c:v>
                      </c:pt>
                      <c:pt idx="14">
                        <c:v>5.9427218927359098</c:v>
                      </c:pt>
                      <c:pt idx="15">
                        <c:v>1.19093605431861</c:v>
                      </c:pt>
                      <c:pt idx="16">
                        <c:v>6.2244142110952003</c:v>
                      </c:pt>
                      <c:pt idx="17">
                        <c:v>3.5671271526842601</c:v>
                      </c:pt>
                      <c:pt idx="18">
                        <c:v>17.374728098426999</c:v>
                      </c:pt>
                      <c:pt idx="19">
                        <c:v>18.693799187098499</c:v>
                      </c:pt>
                    </c:numCache>
                  </c:numRef>
                </c:yVal>
                <c:smooth val="0"/>
                <c:extLst xmlns:c15="http://schemas.microsoft.com/office/drawing/2012/chart">
                  <c:ext xmlns:c16="http://schemas.microsoft.com/office/drawing/2014/chart" uri="{C3380CC4-5D6E-409C-BE32-E72D297353CC}">
                    <c16:uniqueId val="{00000013-6605-4F91-AF52-4D4E14340C7B}"/>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Trendlines!$I$210:$I$409</c15:sqref>
                        </c15:formulaRef>
                      </c:ext>
                    </c:extLst>
                    <c:numCache>
                      <c:formatCode>General</c:formatCode>
                      <c:ptCount val="200"/>
                      <c:pt idx="0">
                        <c:v>34.512148375576928</c:v>
                      </c:pt>
                      <c:pt idx="1">
                        <c:v>4.4525489692779097</c:v>
                      </c:pt>
                      <c:pt idx="2">
                        <c:v>18.663894901854878</c:v>
                      </c:pt>
                      <c:pt idx="3">
                        <c:v>20.589376299679351</c:v>
                      </c:pt>
                      <c:pt idx="4">
                        <c:v>2.4681019527653931</c:v>
                      </c:pt>
                      <c:pt idx="5">
                        <c:v>26.006128911190654</c:v>
                      </c:pt>
                      <c:pt idx="6">
                        <c:v>3.8911555131072988</c:v>
                      </c:pt>
                      <c:pt idx="7">
                        <c:v>7.9060864140610994</c:v>
                      </c:pt>
                      <c:pt idx="8">
                        <c:v>0.8193780915193416</c:v>
                      </c:pt>
                      <c:pt idx="9">
                        <c:v>5.8484989131098999</c:v>
                      </c:pt>
                      <c:pt idx="10">
                        <c:v>4.1162759375246774</c:v>
                      </c:pt>
                      <c:pt idx="11">
                        <c:v>8.3575576092522361</c:v>
                      </c:pt>
                      <c:pt idx="12">
                        <c:v>15.71714684865321</c:v>
                      </c:pt>
                      <c:pt idx="13">
                        <c:v>7.2375501236575799</c:v>
                      </c:pt>
                      <c:pt idx="14">
                        <c:v>6.7814797219478455</c:v>
                      </c:pt>
                      <c:pt idx="15">
                        <c:v>1.0390142234354303</c:v>
                      </c:pt>
                      <c:pt idx="16">
                        <c:v>5.5962152657319493</c:v>
                      </c:pt>
                      <c:pt idx="17">
                        <c:v>2.667455315215038</c:v>
                      </c:pt>
                      <c:pt idx="18">
                        <c:v>14.919574922977096</c:v>
                      </c:pt>
                      <c:pt idx="19">
                        <c:v>12.033582381279977</c:v>
                      </c:pt>
                      <c:pt idx="20">
                        <c:v>56.083310599591698</c:v>
                      </c:pt>
                      <c:pt idx="21">
                        <c:v>8.4060065008083633</c:v>
                      </c:pt>
                      <c:pt idx="22">
                        <c:v>35.349511992828575</c:v>
                      </c:pt>
                      <c:pt idx="23">
                        <c:v>37.020208589099823</c:v>
                      </c:pt>
                      <c:pt idx="24">
                        <c:v>8.4622675282653521</c:v>
                      </c:pt>
                      <c:pt idx="25">
                        <c:v>48.535059657263758</c:v>
                      </c:pt>
                      <c:pt idx="26">
                        <c:v>7.3527064221842888</c:v>
                      </c:pt>
                      <c:pt idx="27">
                        <c:v>22.310372190716482</c:v>
                      </c:pt>
                      <c:pt idx="28">
                        <c:v>2.8500337859750196</c:v>
                      </c:pt>
                      <c:pt idx="29">
                        <c:v>16.39251173873097</c:v>
                      </c:pt>
                      <c:pt idx="30">
                        <c:v>10.653782455067125</c:v>
                      </c:pt>
                      <c:pt idx="31">
                        <c:v>17.041376425645797</c:v>
                      </c:pt>
                      <c:pt idx="32">
                        <c:v>27.13270545496384</c:v>
                      </c:pt>
                      <c:pt idx="33">
                        <c:v>21.157871066793877</c:v>
                      </c:pt>
                      <c:pt idx="34">
                        <c:v>11.500582460154105</c:v>
                      </c:pt>
                      <c:pt idx="35">
                        <c:v>2.1668401557588077</c:v>
                      </c:pt>
                      <c:pt idx="36">
                        <c:v>11.296847232875514</c:v>
                      </c:pt>
                      <c:pt idx="37">
                        <c:v>6.2480699534272137</c:v>
                      </c:pt>
                      <c:pt idx="38">
                        <c:v>29.772516395120025</c:v>
                      </c:pt>
                      <c:pt idx="39">
                        <c:v>31.831725207599867</c:v>
                      </c:pt>
                      <c:pt idx="40">
                        <c:v>54.748189073079246</c:v>
                      </c:pt>
                      <c:pt idx="41">
                        <c:v>8.0052201445245945</c:v>
                      </c:pt>
                      <c:pt idx="42">
                        <c:v>34.064367678207418</c:v>
                      </c:pt>
                      <c:pt idx="43">
                        <c:v>35.979366252405107</c:v>
                      </c:pt>
                      <c:pt idx="44">
                        <c:v>6.8055127108885696</c:v>
                      </c:pt>
                      <c:pt idx="45">
                        <c:v>47.230981285459237</c:v>
                      </c:pt>
                      <c:pt idx="46">
                        <c:v>7.0606623606988839</c:v>
                      </c:pt>
                      <c:pt idx="47">
                        <c:v>19.860064711706581</c:v>
                      </c:pt>
                      <c:pt idx="48">
                        <c:v>2.0490350490058868</c:v>
                      </c:pt>
                      <c:pt idx="49">
                        <c:v>14.969051981144229</c:v>
                      </c:pt>
                      <c:pt idx="50">
                        <c:v>9.4943763134008723</c:v>
                      </c:pt>
                      <c:pt idx="51">
                        <c:v>15.90710557335143</c:v>
                      </c:pt>
                      <c:pt idx="52">
                        <c:v>26.551013498892701</c:v>
                      </c:pt>
                      <c:pt idx="53">
                        <c:v>19.581390173827195</c:v>
                      </c:pt>
                      <c:pt idx="54">
                        <c:v>11.155516029397766</c:v>
                      </c:pt>
                      <c:pt idx="55">
                        <c:v>2.102815805305617</c:v>
                      </c:pt>
                      <c:pt idx="56">
                        <c:v>10.713635434859876</c:v>
                      </c:pt>
                      <c:pt idx="57">
                        <c:v>5.7794353536648098</c:v>
                      </c:pt>
                      <c:pt idx="58">
                        <c:v>28.174546004167585</c:v>
                      </c:pt>
                      <c:pt idx="59">
                        <c:v>29.448097687861733</c:v>
                      </c:pt>
                      <c:pt idx="60">
                        <c:v>42.700501854121043</c:v>
                      </c:pt>
                      <c:pt idx="61">
                        <c:v>6.141940407020666</c:v>
                      </c:pt>
                      <c:pt idx="62">
                        <c:v>26.222911822907736</c:v>
                      </c:pt>
                      <c:pt idx="63">
                        <c:v>27.740121639533314</c:v>
                      </c:pt>
                      <c:pt idx="64">
                        <c:v>4.9792170706311847</c:v>
                      </c:pt>
                      <c:pt idx="65">
                        <c:v>36.514560482680629</c:v>
                      </c:pt>
                      <c:pt idx="66">
                        <c:v>5.402300155864098</c:v>
                      </c:pt>
                      <c:pt idx="67">
                        <c:v>14.840071472925818</c:v>
                      </c:pt>
                      <c:pt idx="68">
                        <c:v>1.4979236928857249</c:v>
                      </c:pt>
                      <c:pt idx="69">
                        <c:v>11.158448888209593</c:v>
                      </c:pt>
                      <c:pt idx="70">
                        <c:v>7.0404380439046284</c:v>
                      </c:pt>
                      <c:pt idx="71">
                        <c:v>12.054529630270602</c:v>
                      </c:pt>
                      <c:pt idx="72">
                        <c:v>20.549929475427948</c:v>
                      </c:pt>
                      <c:pt idx="73">
                        <c:v>14.62421774031405</c:v>
                      </c:pt>
                      <c:pt idx="74">
                        <c:v>8.6723048419733306</c:v>
                      </c:pt>
                      <c:pt idx="75">
                        <c:v>1.6004895132154811</c:v>
                      </c:pt>
                      <c:pt idx="76">
                        <c:v>8.2020313400273945</c:v>
                      </c:pt>
                      <c:pt idx="77">
                        <c:v>4.3444971888394006</c:v>
                      </c:pt>
                      <c:pt idx="78">
                        <c:v>21.563379720202455</c:v>
                      </c:pt>
                      <c:pt idx="79">
                        <c:v>22.127470649400223</c:v>
                      </c:pt>
                      <c:pt idx="80">
                        <c:v>43.372040982018554</c:v>
                      </c:pt>
                      <c:pt idx="81">
                        <c:v>6.3926272064994949</c:v>
                      </c:pt>
                      <c:pt idx="82">
                        <c:v>27.068524108245029</c:v>
                      </c:pt>
                      <c:pt idx="83">
                        <c:v>28.544338969310843</c:v>
                      </c:pt>
                      <c:pt idx="84">
                        <c:v>5.5029455415643165</c:v>
                      </c:pt>
                      <c:pt idx="85">
                        <c:v>37.493358188988232</c:v>
                      </c:pt>
                      <c:pt idx="86">
                        <c:v>5.6229614320330699</c:v>
                      </c:pt>
                      <c:pt idx="87">
                        <c:v>15.962349234492685</c:v>
                      </c:pt>
                      <c:pt idx="88">
                        <c:v>1.6633909729798151</c:v>
                      </c:pt>
                      <c:pt idx="89">
                        <c:v>12.023661554434966</c:v>
                      </c:pt>
                      <c:pt idx="90">
                        <c:v>7.647341212591761</c:v>
                      </c:pt>
                      <c:pt idx="91">
                        <c:v>12.706399772020911</c:v>
                      </c:pt>
                      <c:pt idx="92">
                        <c:v>21.056628285616185</c:v>
                      </c:pt>
                      <c:pt idx="93">
                        <c:v>15.711696870479619</c:v>
                      </c:pt>
                      <c:pt idx="94">
                        <c:v>8.8479673279323023</c:v>
                      </c:pt>
                      <c:pt idx="95">
                        <c:v>1.6746955099234599</c:v>
                      </c:pt>
                      <c:pt idx="96">
                        <c:v>8.5298940892331832</c:v>
                      </c:pt>
                      <c:pt idx="97">
                        <c:v>4.6426530392762597</c:v>
                      </c:pt>
                      <c:pt idx="98">
                        <c:v>22.441978150513009</c:v>
                      </c:pt>
                      <c:pt idx="99">
                        <c:v>23.596170184655264</c:v>
                      </c:pt>
                      <c:pt idx="100">
                        <c:v>55.373504103853158</c:v>
                      </c:pt>
                      <c:pt idx="101">
                        <c:v>8.1656359731140942</c:v>
                      </c:pt>
                      <c:pt idx="102">
                        <c:v>34.714874491660908</c:v>
                      </c:pt>
                      <c:pt idx="103">
                        <c:v>36.5327006919387</c:v>
                      </c:pt>
                      <c:pt idx="104">
                        <c:v>7.2859141911478726</c:v>
                      </c:pt>
                      <c:pt idx="105">
                        <c:v>47.970526344000838</c:v>
                      </c:pt>
                      <c:pt idx="106">
                        <c:v>7.2161010468157718</c:v>
                      </c:pt>
                      <c:pt idx="107">
                        <c:v>20.796988182199559</c:v>
                      </c:pt>
                      <c:pt idx="108">
                        <c:v>2.2539406460046192</c:v>
                      </c:pt>
                      <c:pt idx="109">
                        <c:v>15.543393594718101</c:v>
                      </c:pt>
                      <c:pt idx="110">
                        <c:v>9.9506771084352081</c:v>
                      </c:pt>
                      <c:pt idx="111">
                        <c:v>16.341843643946756</c:v>
                      </c:pt>
                      <c:pt idx="112">
                        <c:v>26.88596190191371</c:v>
                      </c:pt>
                      <c:pt idx="113">
                        <c:v>20.381210335353686</c:v>
                      </c:pt>
                      <c:pt idx="114">
                        <c:v>11.316585020595316</c:v>
                      </c:pt>
                      <c:pt idx="115">
                        <c:v>2.1377830178959076</c:v>
                      </c:pt>
                      <c:pt idx="116">
                        <c:v>10.962855878627968</c:v>
                      </c:pt>
                      <c:pt idx="117">
                        <c:v>5.9854922255265661</c:v>
                      </c:pt>
                      <c:pt idx="118">
                        <c:v>28.880828724423274</c:v>
                      </c:pt>
                      <c:pt idx="119">
                        <c:v>30.527994148040015</c:v>
                      </c:pt>
                      <c:pt idx="120">
                        <c:v>82.511669388206073</c:v>
                      </c:pt>
                      <c:pt idx="121">
                        <c:v>8.6722590442021925</c:v>
                      </c:pt>
                      <c:pt idx="122">
                        <c:v>37.305274826897772</c:v>
                      </c:pt>
                      <c:pt idx="123">
                        <c:v>39.324524411851378</c:v>
                      </c:pt>
                      <c:pt idx="124">
                        <c:v>7.6096748379422126</c:v>
                      </c:pt>
                      <c:pt idx="125">
                        <c:v>50.840327679249363</c:v>
                      </c:pt>
                      <c:pt idx="126">
                        <c:v>7.7394741222235819</c:v>
                      </c:pt>
                      <c:pt idx="127">
                        <c:v>22.054296859210435</c:v>
                      </c:pt>
                      <c:pt idx="128">
                        <c:v>2.2907006414803512</c:v>
                      </c:pt>
                      <c:pt idx="129">
                        <c:v>16.611070664277843</c:v>
                      </c:pt>
                      <c:pt idx="130">
                        <c:v>10.54639636891126</c:v>
                      </c:pt>
                      <c:pt idx="131">
                        <c:v>17.513621617343691</c:v>
                      </c:pt>
                      <c:pt idx="132">
                        <c:v>28.952023781709361</c:v>
                      </c:pt>
                      <c:pt idx="133">
                        <c:v>21.790006170904118</c:v>
                      </c:pt>
                      <c:pt idx="134">
                        <c:v>12.150412260376648</c:v>
                      </c:pt>
                      <c:pt idx="135">
                        <c:v>2.3102673746827356</c:v>
                      </c:pt>
                      <c:pt idx="136">
                        <c:v>11.773957400665045</c:v>
                      </c:pt>
                      <c:pt idx="137">
                        <c:v>6.3939195608043997</c:v>
                      </c:pt>
                      <c:pt idx="138">
                        <c:v>30.922575357084636</c:v>
                      </c:pt>
                      <c:pt idx="139">
                        <c:v>32.638327250629587</c:v>
                      </c:pt>
                      <c:pt idx="140">
                        <c:v>50.244852846234231</c:v>
                      </c:pt>
                      <c:pt idx="141">
                        <c:v>7.2776774203024077</c:v>
                      </c:pt>
                      <c:pt idx="142">
                        <c:v>31.044275913230855</c:v>
                      </c:pt>
                      <c:pt idx="143">
                        <c:v>32.842924932947611</c:v>
                      </c:pt>
                      <c:pt idx="144">
                        <c:v>6.0090761602724561</c:v>
                      </c:pt>
                      <c:pt idx="145">
                        <c:v>43.132415993256402</c:v>
                      </c:pt>
                      <c:pt idx="146">
                        <c:v>6.4131120534214654</c:v>
                      </c:pt>
                      <c:pt idx="147">
                        <c:v>17.761767799938671</c:v>
                      </c:pt>
                      <c:pt idx="148">
                        <c:v>1.8028427540324579</c:v>
                      </c:pt>
                      <c:pt idx="149">
                        <c:v>13.406267224437595</c:v>
                      </c:pt>
                      <c:pt idx="150">
                        <c:v>8.4648177149508914</c:v>
                      </c:pt>
                      <c:pt idx="151">
                        <c:v>14.382013335004435</c:v>
                      </c:pt>
                      <c:pt idx="152">
                        <c:v>24.282199985498224</c:v>
                      </c:pt>
                      <c:pt idx="153">
                        <c:v>17.531053408741847</c:v>
                      </c:pt>
                      <c:pt idx="154">
                        <c:v>10.216683439807266</c:v>
                      </c:pt>
                      <c:pt idx="155">
                        <c:v>1.9086603119062122</c:v>
                      </c:pt>
                      <c:pt idx="156">
                        <c:v>9.7329765925923937</c:v>
                      </c:pt>
                      <c:pt idx="157">
                        <c:v>5.1926230077854134</c:v>
                      </c:pt>
                      <c:pt idx="158">
                        <c:v>25.575782346349929</c:v>
                      </c:pt>
                      <c:pt idx="159">
                        <c:v>26.476519447306728</c:v>
                      </c:pt>
                      <c:pt idx="160">
                        <c:v>40.527595545630284</c:v>
                      </c:pt>
                      <c:pt idx="161">
                        <c:v>5.875007630652763</c:v>
                      </c:pt>
                      <c:pt idx="162">
                        <c:v>25.006394344298542</c:v>
                      </c:pt>
                      <c:pt idx="163">
                        <c:v>26.453628155179914</c:v>
                      </c:pt>
                      <c:pt idx="164">
                        <c:v>4.7804202407101934</c:v>
                      </c:pt>
                      <c:pt idx="165">
                        <c:v>34.761527725229719</c:v>
                      </c:pt>
                      <c:pt idx="166">
                        <c:v>5.1587712890464266</c:v>
                      </c:pt>
                      <c:pt idx="167">
                        <c:v>14.221715087244169</c:v>
                      </c:pt>
                      <c:pt idx="168">
                        <c:v>1.4255344717859284</c:v>
                      </c:pt>
                      <c:pt idx="169">
                        <c:v>10.756408115944277</c:v>
                      </c:pt>
                      <c:pt idx="170">
                        <c:v>6.7711696264416839</c:v>
                      </c:pt>
                      <c:pt idx="171">
                        <c:v>11.557025502127908</c:v>
                      </c:pt>
                      <c:pt idx="172">
                        <c:v>19.585326810085164</c:v>
                      </c:pt>
                      <c:pt idx="173">
                        <c:v>14.034441967809032</c:v>
                      </c:pt>
                      <c:pt idx="174">
                        <c:v>8.2406357899089269</c:v>
                      </c:pt>
                      <c:pt idx="175">
                        <c:v>1.5397355355506437</c:v>
                      </c:pt>
                      <c:pt idx="176">
                        <c:v>7.8299766270194944</c:v>
                      </c:pt>
                      <c:pt idx="177">
                        <c:v>4.1786257730595979</c:v>
                      </c:pt>
                      <c:pt idx="178">
                        <c:v>20.558680524642703</c:v>
                      </c:pt>
                      <c:pt idx="179">
                        <c:v>21.240662333935084</c:v>
                      </c:pt>
                      <c:pt idx="180">
                        <c:v>40.480325323582242</c:v>
                      </c:pt>
                      <c:pt idx="181">
                        <c:v>5.9198789564264365</c:v>
                      </c:pt>
                      <c:pt idx="182">
                        <c:v>25.178887747270849</c:v>
                      </c:pt>
                      <c:pt idx="183">
                        <c:v>26.589686063330667</c:v>
                      </c:pt>
                      <c:pt idx="184">
                        <c:v>4.9801731636718429</c:v>
                      </c:pt>
                      <c:pt idx="185">
                        <c:v>34.868858413857851</c:v>
                      </c:pt>
                      <c:pt idx="186">
                        <c:v>5.2151346289651199</c:v>
                      </c:pt>
                      <c:pt idx="187">
                        <c:v>14.601383024449206</c:v>
                      </c:pt>
                      <c:pt idx="188">
                        <c:v>1.4869145461825699</c:v>
                      </c:pt>
                      <c:pt idx="189">
                        <c:v>11.023889570625908</c:v>
                      </c:pt>
                      <c:pt idx="190">
                        <c:v>6.9823536915690392</c:v>
                      </c:pt>
                      <c:pt idx="191">
                        <c:v>11.751873881150271</c:v>
                      </c:pt>
                      <c:pt idx="192">
                        <c:v>19.638373325076131</c:v>
                      </c:pt>
                      <c:pt idx="193">
                        <c:v>14.402355248666169</c:v>
                      </c:pt>
                      <c:pt idx="194">
                        <c:v>8.2517524103515303</c:v>
                      </c:pt>
                      <c:pt idx="195">
                        <c:v>1.5550971203590307</c:v>
                      </c:pt>
                      <c:pt idx="196">
                        <c:v>7.9100265999486226</c:v>
                      </c:pt>
                      <c:pt idx="197">
                        <c:v>4.271650639645487</c:v>
                      </c:pt>
                      <c:pt idx="198">
                        <c:v>20.789801490004002</c:v>
                      </c:pt>
                      <c:pt idx="199">
                        <c:v>21.697836486214548</c:v>
                      </c:pt>
                    </c:numCache>
                  </c:numRef>
                </c:xVal>
                <c:yVal>
                  <c:numRef>
                    <c:extLst xmlns:c15="http://schemas.microsoft.com/office/drawing/2012/chart">
                      <c:ext xmlns:c15="http://schemas.microsoft.com/office/drawing/2012/chart" uri="{02D57815-91ED-43cb-92C2-25804820EDAC}">
                        <c15:formulaRef>
                          <c15:sqref>Trendlines!$F$210:$F$409</c15:sqref>
                        </c15:formulaRef>
                      </c:ext>
                    </c:extLst>
                    <c:numCache>
                      <c:formatCode>General</c:formatCode>
                      <c:ptCount val="200"/>
                      <c:pt idx="0">
                        <c:v>29.532923713682099</c:v>
                      </c:pt>
                      <c:pt idx="1">
                        <c:v>3.7234032661582801</c:v>
                      </c:pt>
                      <c:pt idx="2">
                        <c:v>16.774048766356</c:v>
                      </c:pt>
                      <c:pt idx="3">
                        <c:v>18.652102765523502</c:v>
                      </c:pt>
                      <c:pt idx="4">
                        <c:v>2.2551216536131702</c:v>
                      </c:pt>
                      <c:pt idx="5">
                        <c:v>22.470747034728099</c:v>
                      </c:pt>
                      <c:pt idx="6">
                        <c:v>3.3574946547718101</c:v>
                      </c:pt>
                      <c:pt idx="7">
                        <c:v>7.5627409169983402</c:v>
                      </c:pt>
                      <c:pt idx="8">
                        <c:v>0.62225492164339402</c:v>
                      </c:pt>
                      <c:pt idx="9">
                        <c:v>5.5811909780494497</c:v>
                      </c:pt>
                      <c:pt idx="10">
                        <c:v>4.0038213748403697</c:v>
                      </c:pt>
                      <c:pt idx="11">
                        <c:v>7.92678671838949</c:v>
                      </c:pt>
                      <c:pt idx="12">
                        <c:v>13.5037540920087</c:v>
                      </c:pt>
                      <c:pt idx="13">
                        <c:v>7.2936722787219903</c:v>
                      </c:pt>
                      <c:pt idx="14">
                        <c:v>5.6719924828445398</c:v>
                      </c:pt>
                      <c:pt idx="15">
                        <c:v>0.94626210966540303</c:v>
                      </c:pt>
                      <c:pt idx="16">
                        <c:v>5.3145909680901102</c:v>
                      </c:pt>
                      <c:pt idx="17">
                        <c:v>2.6825218227888499</c:v>
                      </c:pt>
                      <c:pt idx="18">
                        <c:v>13.5576525709447</c:v>
                      </c:pt>
                      <c:pt idx="19">
                        <c:v>11.7029470363649</c:v>
                      </c:pt>
                      <c:pt idx="20">
                        <c:v>30.362470063793101</c:v>
                      </c:pt>
                      <c:pt idx="21">
                        <c:v>5.2575138429838297</c:v>
                      </c:pt>
                      <c:pt idx="22">
                        <c:v>19.8256259661709</c:v>
                      </c:pt>
                      <c:pt idx="23">
                        <c:v>20.388823483275502</c:v>
                      </c:pt>
                      <c:pt idx="24">
                        <c:v>6.5048729325708301</c:v>
                      </c:pt>
                      <c:pt idx="25">
                        <c:v>26.6186614370984</c:v>
                      </c:pt>
                      <c:pt idx="26">
                        <c:v>4.3103993966489202</c:v>
                      </c:pt>
                      <c:pt idx="27">
                        <c:v>14.860719415989699</c:v>
                      </c:pt>
                      <c:pt idx="28">
                        <c:v>2.4587925832998501</c:v>
                      </c:pt>
                      <c:pt idx="29">
                        <c:v>10.2216213509393</c:v>
                      </c:pt>
                      <c:pt idx="30">
                        <c:v>6.94540185887411</c:v>
                      </c:pt>
                      <c:pt idx="31">
                        <c:v>10.1144361683347</c:v>
                      </c:pt>
                      <c:pt idx="32">
                        <c:v>14.630988048050799</c:v>
                      </c:pt>
                      <c:pt idx="33">
                        <c:v>13.2082627687524</c:v>
                      </c:pt>
                      <c:pt idx="34">
                        <c:v>6.3967235332675898</c:v>
                      </c:pt>
                      <c:pt idx="35">
                        <c:v>1.4977529707331501</c:v>
                      </c:pt>
                      <c:pt idx="36">
                        <c:v>6.6282330011676098</c:v>
                      </c:pt>
                      <c:pt idx="37">
                        <c:v>3.8767295492029898</c:v>
                      </c:pt>
                      <c:pt idx="38">
                        <c:v>17.8761370830664</c:v>
                      </c:pt>
                      <c:pt idx="39">
                        <c:v>18.971486905774601</c:v>
                      </c:pt>
                      <c:pt idx="40">
                        <c:v>30.0736814132711</c:v>
                      </c:pt>
                      <c:pt idx="41">
                        <c:v>4.8674532869928298</c:v>
                      </c:pt>
                      <c:pt idx="42">
                        <c:v>19.5768909151199</c:v>
                      </c:pt>
                      <c:pt idx="43">
                        <c:v>20.2500631454628</c:v>
                      </c:pt>
                      <c:pt idx="44">
                        <c:v>5.5133143882523203</c:v>
                      </c:pt>
                      <c:pt idx="45">
                        <c:v>26.615282416719101</c:v>
                      </c:pt>
                      <c:pt idx="46">
                        <c:v>3.9841166498360998</c:v>
                      </c:pt>
                      <c:pt idx="47">
                        <c:v>14.291289444716</c:v>
                      </c:pt>
                      <c:pt idx="48">
                        <c:v>2.0691306146423898</c:v>
                      </c:pt>
                      <c:pt idx="49">
                        <c:v>9.8150058814534606</c:v>
                      </c:pt>
                      <c:pt idx="50">
                        <c:v>6.5966355458300896</c:v>
                      </c:pt>
                      <c:pt idx="51">
                        <c:v>9.6195802295204196</c:v>
                      </c:pt>
                      <c:pt idx="52">
                        <c:v>14.411324236359601</c:v>
                      </c:pt>
                      <c:pt idx="53">
                        <c:v>13.1107659836227</c:v>
                      </c:pt>
                      <c:pt idx="54">
                        <c:v>5.94340417095757</c:v>
                      </c:pt>
                      <c:pt idx="55">
                        <c:v>1.19093605431861</c:v>
                      </c:pt>
                      <c:pt idx="56">
                        <c:v>6.2312313685801799</c:v>
                      </c:pt>
                      <c:pt idx="57">
                        <c:v>3.56940874420612</c:v>
                      </c:pt>
                      <c:pt idx="58">
                        <c:v>17.390118223085</c:v>
                      </c:pt>
                      <c:pt idx="59">
                        <c:v>18.706947626172798</c:v>
                      </c:pt>
                      <c:pt idx="60">
                        <c:v>29.655809515411299</c:v>
                      </c:pt>
                      <c:pt idx="61">
                        <c:v>4.5289185155658496</c:v>
                      </c:pt>
                      <c:pt idx="62">
                        <c:v>19.137950992271001</c:v>
                      </c:pt>
                      <c:pt idx="63">
                        <c:v>19.986244699617</c:v>
                      </c:pt>
                      <c:pt idx="64">
                        <c:v>3.9960323038758299</c:v>
                      </c:pt>
                      <c:pt idx="65">
                        <c:v>26.595136150008798</c:v>
                      </c:pt>
                      <c:pt idx="66">
                        <c:v>3.82940665043155</c:v>
                      </c:pt>
                      <c:pt idx="67">
                        <c:v>12.535770719202</c:v>
                      </c:pt>
                      <c:pt idx="68">
                        <c:v>1.25745786722203</c:v>
                      </c:pt>
                      <c:pt idx="69">
                        <c:v>8.9278646500150405</c:v>
                      </c:pt>
                      <c:pt idx="70">
                        <c:v>5.63039556087368</c:v>
                      </c:pt>
                      <c:pt idx="71">
                        <c:v>8.7513535174355308</c:v>
                      </c:pt>
                      <c:pt idx="72">
                        <c:v>14.3495062480439</c:v>
                      </c:pt>
                      <c:pt idx="73">
                        <c:v>12.1509807365704</c:v>
                      </c:pt>
                      <c:pt idx="74">
                        <c:v>5.8102566047631701</c:v>
                      </c:pt>
                      <c:pt idx="75">
                        <c:v>1.19093605431861</c:v>
                      </c:pt>
                      <c:pt idx="76">
                        <c:v>5.9834488480334898</c:v>
                      </c:pt>
                      <c:pt idx="77">
                        <c:v>3.2926978426944999</c:v>
                      </c:pt>
                      <c:pt idx="78">
                        <c:v>16.425195873480799</c:v>
                      </c:pt>
                      <c:pt idx="79">
                        <c:v>17.522435958304499</c:v>
                      </c:pt>
                      <c:pt idx="80">
                        <c:v>29.892815620216599</c:v>
                      </c:pt>
                      <c:pt idx="81">
                        <c:v>4.752932064706</c:v>
                      </c:pt>
                      <c:pt idx="82">
                        <c:v>19.452935736818201</c:v>
                      </c:pt>
                      <c:pt idx="83">
                        <c:v>20.181382142971302</c:v>
                      </c:pt>
                      <c:pt idx="84">
                        <c:v>4.8966070648036704</c:v>
                      </c:pt>
                      <c:pt idx="85">
                        <c:v>26.615282416719101</c:v>
                      </c:pt>
                      <c:pt idx="86">
                        <c:v>3.9841166498360998</c:v>
                      </c:pt>
                      <c:pt idx="87">
                        <c:v>13.6584890132584</c:v>
                      </c:pt>
                      <c:pt idx="88">
                        <c:v>1.6427523337760599</c:v>
                      </c:pt>
                      <c:pt idx="89">
                        <c:v>9.5401127372409196</c:v>
                      </c:pt>
                      <c:pt idx="90">
                        <c:v>6.3335794123304199</c:v>
                      </c:pt>
                      <c:pt idx="91">
                        <c:v>9.3745534495863208</c:v>
                      </c:pt>
                      <c:pt idx="92">
                        <c:v>14.411324236359601</c:v>
                      </c:pt>
                      <c:pt idx="93">
                        <c:v>13.052256194683</c:v>
                      </c:pt>
                      <c:pt idx="94">
                        <c:v>5.8704813162187799</c:v>
                      </c:pt>
                      <c:pt idx="95">
                        <c:v>1.19093605431861</c:v>
                      </c:pt>
                      <c:pt idx="96">
                        <c:v>6.1381917279910096</c:v>
                      </c:pt>
                      <c:pt idx="97">
                        <c:v>3.5108933656714298</c:v>
                      </c:pt>
                      <c:pt idx="98">
                        <c:v>17.131207221254002</c:v>
                      </c:pt>
                      <c:pt idx="99">
                        <c:v>18.410857321607899</c:v>
                      </c:pt>
                      <c:pt idx="100">
                        <c:v>30.1920479401211</c:v>
                      </c:pt>
                      <c:pt idx="101">
                        <c:v>4.9032750499120503</c:v>
                      </c:pt>
                      <c:pt idx="102">
                        <c:v>19.660567465051699</c:v>
                      </c:pt>
                      <c:pt idx="103">
                        <c:v>20.295418685769501</c:v>
                      </c:pt>
                      <c:pt idx="104">
                        <c:v>5.8365903280928997</c:v>
                      </c:pt>
                      <c:pt idx="105">
                        <c:v>26.615282416719101</c:v>
                      </c:pt>
                      <c:pt idx="106">
                        <c:v>3.9841166498360998</c:v>
                      </c:pt>
                      <c:pt idx="107">
                        <c:v>14.5236202762138</c:v>
                      </c:pt>
                      <c:pt idx="108">
                        <c:v>2.1783549642919602</c:v>
                      </c:pt>
                      <c:pt idx="109">
                        <c:v>9.9450820228593901</c:v>
                      </c:pt>
                      <c:pt idx="110">
                        <c:v>6.7211402360133397</c:v>
                      </c:pt>
                      <c:pt idx="111">
                        <c:v>9.7833726365044296</c:v>
                      </c:pt>
                      <c:pt idx="112">
                        <c:v>14.411324236359601</c:v>
                      </c:pt>
                      <c:pt idx="113">
                        <c:v>13.1107659836227</c:v>
                      </c:pt>
                      <c:pt idx="114">
                        <c:v>5.9492489269346702</c:v>
                      </c:pt>
                      <c:pt idx="115">
                        <c:v>1.19093605431861</c:v>
                      </c:pt>
                      <c:pt idx="116">
                        <c:v>6.27761747137881</c:v>
                      </c:pt>
                      <c:pt idx="117">
                        <c:v>3.58662505724703</c:v>
                      </c:pt>
                      <c:pt idx="118">
                        <c:v>17.517700333834799</c:v>
                      </c:pt>
                      <c:pt idx="119">
                        <c:v>18.8377800129009</c:v>
                      </c:pt>
                      <c:pt idx="120">
                        <c:v>29.967361081039201</c:v>
                      </c:pt>
                      <c:pt idx="121">
                        <c:v>4.8184531670962798</c:v>
                      </c:pt>
                      <c:pt idx="122">
                        <c:v>19.4995408058941</c:v>
                      </c:pt>
                      <c:pt idx="123">
                        <c:v>20.208366518029699</c:v>
                      </c:pt>
                      <c:pt idx="124">
                        <c:v>5.1341267004565099</c:v>
                      </c:pt>
                      <c:pt idx="125">
                        <c:v>26.615282416719101</c:v>
                      </c:pt>
                      <c:pt idx="126">
                        <c:v>3.9841166498360998</c:v>
                      </c:pt>
                      <c:pt idx="127">
                        <c:v>13.9262836120384</c:v>
                      </c:pt>
                      <c:pt idx="128">
                        <c:v>1.7913068420143301</c:v>
                      </c:pt>
                      <c:pt idx="129">
                        <c:v>9.6715301467013699</c:v>
                      </c:pt>
                      <c:pt idx="130">
                        <c:v>6.4484782261057196</c:v>
                      </c:pt>
                      <c:pt idx="131">
                        <c:v>9.4742148797397707</c:v>
                      </c:pt>
                      <c:pt idx="132">
                        <c:v>14.411324236359601</c:v>
                      </c:pt>
                      <c:pt idx="133">
                        <c:v>13.1030539298575</c:v>
                      </c:pt>
                      <c:pt idx="134">
                        <c:v>5.9050140789526102</c:v>
                      </c:pt>
                      <c:pt idx="135">
                        <c:v>1.19093605431861</c:v>
                      </c:pt>
                      <c:pt idx="136">
                        <c:v>6.1745653040941297</c:v>
                      </c:pt>
                      <c:pt idx="137">
                        <c:v>3.5432609452811699</c:v>
                      </c:pt>
                      <c:pt idx="138">
                        <c:v>17.234067830825801</c:v>
                      </c:pt>
                      <c:pt idx="139">
                        <c:v>18.552446849892998</c:v>
                      </c:pt>
                      <c:pt idx="140">
                        <c:v>29.842801975006601</c:v>
                      </c:pt>
                      <c:pt idx="141">
                        <c:v>4.7258889158521802</c:v>
                      </c:pt>
                      <c:pt idx="142">
                        <c:v>19.421304213431799</c:v>
                      </c:pt>
                      <c:pt idx="143">
                        <c:v>20.161898427577501</c:v>
                      </c:pt>
                      <c:pt idx="144">
                        <c:v>4.7997619364095598</c:v>
                      </c:pt>
                      <c:pt idx="145">
                        <c:v>26.615282416719101</c:v>
                      </c:pt>
                      <c:pt idx="146">
                        <c:v>3.97181721418348</c:v>
                      </c:pt>
                      <c:pt idx="147">
                        <c:v>13.556923094920601</c:v>
                      </c:pt>
                      <c:pt idx="148">
                        <c:v>1.5916223299088199</c:v>
                      </c:pt>
                      <c:pt idx="149">
                        <c:v>9.4760252425881095</c:v>
                      </c:pt>
                      <c:pt idx="150">
                        <c:v>6.25984287988702</c:v>
                      </c:pt>
                      <c:pt idx="151">
                        <c:v>9.3315348425136708</c:v>
                      </c:pt>
                      <c:pt idx="152">
                        <c:v>14.411324236359601</c:v>
                      </c:pt>
                      <c:pt idx="153">
                        <c:v>13.0182805107011</c:v>
                      </c:pt>
                      <c:pt idx="154">
                        <c:v>5.8573128932981096</c:v>
                      </c:pt>
                      <c:pt idx="155">
                        <c:v>1.19093605431861</c:v>
                      </c:pt>
                      <c:pt idx="156">
                        <c:v>6.1239825472889802</c:v>
                      </c:pt>
                      <c:pt idx="157">
                        <c:v>3.4972544443753999</c:v>
                      </c:pt>
                      <c:pt idx="158">
                        <c:v>17.0753431600663</c:v>
                      </c:pt>
                      <c:pt idx="159">
                        <c:v>18.314875863369501</c:v>
                      </c:pt>
                      <c:pt idx="160">
                        <c:v>29.944457159409801</c:v>
                      </c:pt>
                      <c:pt idx="161">
                        <c:v>4.7636066339956198</c:v>
                      </c:pt>
                      <c:pt idx="162">
                        <c:v>19.5005372887777</c:v>
                      </c:pt>
                      <c:pt idx="163">
                        <c:v>20.199854437696501</c:v>
                      </c:pt>
                      <c:pt idx="164">
                        <c:v>5.0663588569515099</c:v>
                      </c:pt>
                      <c:pt idx="165">
                        <c:v>26.615282416719101</c:v>
                      </c:pt>
                      <c:pt idx="166">
                        <c:v>3.9841166498360998</c:v>
                      </c:pt>
                      <c:pt idx="167">
                        <c:v>13.838620448213801</c:v>
                      </c:pt>
                      <c:pt idx="168">
                        <c:v>1.7517516824812001</c:v>
                      </c:pt>
                      <c:pt idx="169">
                        <c:v>9.6239804338959392</c:v>
                      </c:pt>
                      <c:pt idx="170">
                        <c:v>6.4238709382677204</c:v>
                      </c:pt>
                      <c:pt idx="171">
                        <c:v>9.4523861870402808</c:v>
                      </c:pt>
                      <c:pt idx="172">
                        <c:v>14.411324236359601</c:v>
                      </c:pt>
                      <c:pt idx="173">
                        <c:v>13.0810382876369</c:v>
                      </c:pt>
                      <c:pt idx="174">
                        <c:v>5.8843825395394704</c:v>
                      </c:pt>
                      <c:pt idx="175">
                        <c:v>1.19093605431861</c:v>
                      </c:pt>
                      <c:pt idx="176">
                        <c:v>6.1571354011545001</c:v>
                      </c:pt>
                      <c:pt idx="177">
                        <c:v>3.52639217719975</c:v>
                      </c:pt>
                      <c:pt idx="178">
                        <c:v>17.203941953921799</c:v>
                      </c:pt>
                      <c:pt idx="179">
                        <c:v>18.521161625907901</c:v>
                      </c:pt>
                      <c:pt idx="180">
                        <c:v>30.0616159752846</c:v>
                      </c:pt>
                      <c:pt idx="181">
                        <c:v>4.8609923491124896</c:v>
                      </c:pt>
                      <c:pt idx="182">
                        <c:v>19.569079723663801</c:v>
                      </c:pt>
                      <c:pt idx="183">
                        <c:v>20.245321852677701</c:v>
                      </c:pt>
                      <c:pt idx="184">
                        <c:v>5.4744167485522599</c:v>
                      </c:pt>
                      <c:pt idx="185">
                        <c:v>26.615282416719101</c:v>
                      </c:pt>
                      <c:pt idx="186">
                        <c:v>3.9841166498360998</c:v>
                      </c:pt>
                      <c:pt idx="187">
                        <c:v>14.2591406350234</c:v>
                      </c:pt>
                      <c:pt idx="188">
                        <c:v>2.0474414487892898</c:v>
                      </c:pt>
                      <c:pt idx="189">
                        <c:v>9.8008432676049697</c:v>
                      </c:pt>
                      <c:pt idx="190">
                        <c:v>6.58307781118374</c:v>
                      </c:pt>
                      <c:pt idx="191">
                        <c:v>9.6036024109238305</c:v>
                      </c:pt>
                      <c:pt idx="192">
                        <c:v>14.411324236359601</c:v>
                      </c:pt>
                      <c:pt idx="193">
                        <c:v>13.1107659836227</c:v>
                      </c:pt>
                      <c:pt idx="194">
                        <c:v>5.9427218927359098</c:v>
                      </c:pt>
                      <c:pt idx="195">
                        <c:v>1.19093605431861</c:v>
                      </c:pt>
                      <c:pt idx="196">
                        <c:v>6.2244142110952003</c:v>
                      </c:pt>
                      <c:pt idx="197">
                        <c:v>3.5671271526842601</c:v>
                      </c:pt>
                      <c:pt idx="198">
                        <c:v>17.374728098426999</c:v>
                      </c:pt>
                      <c:pt idx="199">
                        <c:v>18.693799187098499</c:v>
                      </c:pt>
                    </c:numCache>
                  </c:numRef>
                </c:yVal>
                <c:smooth val="0"/>
                <c:extLst xmlns:c15="http://schemas.microsoft.com/office/drawing/2012/chart">
                  <c:ext xmlns:c16="http://schemas.microsoft.com/office/drawing/2014/chart" uri="{C3380CC4-5D6E-409C-BE32-E72D297353CC}">
                    <c16:uniqueId val="{00000003-7BBA-47CA-B235-6E9C7122C058}"/>
                  </c:ext>
                </c:extLst>
              </c15:ser>
            </c15:filteredScatterSeries>
          </c:ext>
        </c:extLst>
      </c:scatterChart>
      <c:valAx>
        <c:axId val="671803968"/>
        <c:scaling>
          <c:orientation val="minMax"/>
          <c:max val="9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Settlement</a:t>
                </a:r>
                <a:r>
                  <a:rPr lang="en-US"/>
                  <a:t>, Tr =2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71804528"/>
        <c:crosses val="autoZero"/>
        <c:crossBetween val="midCat"/>
        <c:majorUnit val="10"/>
      </c:valAx>
      <c:valAx>
        <c:axId val="671804528"/>
        <c:scaling>
          <c:orientation val="minMax"/>
          <c:max val="9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odal Pseudo-Probabilistic </a:t>
                </a:r>
                <a:r>
                  <a:rPr lang="en-US" sz="1000" b="0" i="0" u="none" strike="noStrike" baseline="0">
                    <a:effectLst/>
                  </a:rPr>
                  <a:t>Settlement</a:t>
                </a:r>
                <a:r>
                  <a:rPr lang="en-US"/>
                  <a:t>, Tr = 2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71803968"/>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Butte!$B$7:$B$26</c:f>
              <c:numCache>
                <c:formatCode>General</c:formatCode>
                <c:ptCount val="20"/>
                <c:pt idx="0">
                  <c:v>11.676633726065999</c:v>
                </c:pt>
                <c:pt idx="1">
                  <c:v>0.97327298857053002</c:v>
                </c:pt>
                <c:pt idx="2">
                  <c:v>4.9878184015047804</c:v>
                </c:pt>
                <c:pt idx="3">
                  <c:v>2.0551296343606098</c:v>
                </c:pt>
                <c:pt idx="4">
                  <c:v>0.46580666123305597</c:v>
                </c:pt>
                <c:pt idx="5">
                  <c:v>7.5956500670458702</c:v>
                </c:pt>
                <c:pt idx="6">
                  <c:v>0.47330210083996799</c:v>
                </c:pt>
                <c:pt idx="7">
                  <c:v>0.25731274768045598</c:v>
                </c:pt>
                <c:pt idx="8">
                  <c:v>0.30823743830021799</c:v>
                </c:pt>
                <c:pt idx="9">
                  <c:v>0.37547925203756199</c:v>
                </c:pt>
                <c:pt idx="10">
                  <c:v>0.12188985761064999</c:v>
                </c:pt>
                <c:pt idx="11">
                  <c:v>0.35709368265492902</c:v>
                </c:pt>
                <c:pt idx="12">
                  <c:v>2.92551944991855</c:v>
                </c:pt>
                <c:pt idx="13">
                  <c:v>0.18613758161743499</c:v>
                </c:pt>
                <c:pt idx="14">
                  <c:v>2.53984860239028</c:v>
                </c:pt>
                <c:pt idx="15">
                  <c:v>8.6535671825989195E-3</c:v>
                </c:pt>
                <c:pt idx="16">
                  <c:v>0.19864960461294701</c:v>
                </c:pt>
                <c:pt idx="17">
                  <c:v>7.9059408569495896E-3</c:v>
                </c:pt>
                <c:pt idx="18">
                  <c:v>2.9774237288254901</c:v>
                </c:pt>
                <c:pt idx="19">
                  <c:v>0.41909577641041101</c:v>
                </c:pt>
              </c:numCache>
            </c:numRef>
          </c:xVal>
          <c:yVal>
            <c:numRef>
              <c:f>Butte!$H$7:$H$26</c:f>
              <c:numCache>
                <c:formatCode>General</c:formatCode>
                <c:ptCount val="20"/>
                <c:pt idx="0">
                  <c:v>18.3385374936164</c:v>
                </c:pt>
                <c:pt idx="1">
                  <c:v>1.7061316164231699</c:v>
                </c:pt>
                <c:pt idx="2">
                  <c:v>8.7795770889339799</c:v>
                </c:pt>
                <c:pt idx="3">
                  <c:v>4.5294771831504601</c:v>
                </c:pt>
                <c:pt idx="4">
                  <c:v>0.71555972357783804</c:v>
                </c:pt>
                <c:pt idx="5">
                  <c:v>13.2103257385321</c:v>
                </c:pt>
                <c:pt idx="6">
                  <c:v>0.99962116808149004</c:v>
                </c:pt>
                <c:pt idx="7">
                  <c:v>1.1028377316428899</c:v>
                </c:pt>
                <c:pt idx="8">
                  <c:v>0.41017112627245</c:v>
                </c:pt>
                <c:pt idx="9">
                  <c:v>0.950290243748805</c:v>
                </c:pt>
                <c:pt idx="10">
                  <c:v>0.50561396306217898</c:v>
                </c:pt>
                <c:pt idx="11">
                  <c:v>1.11599902352681</c:v>
                </c:pt>
                <c:pt idx="12">
                  <c:v>5.5279924837469903</c:v>
                </c:pt>
                <c:pt idx="13">
                  <c:v>0.984877346318625</c:v>
                </c:pt>
                <c:pt idx="14">
                  <c:v>3.82509749891222</c:v>
                </c:pt>
                <c:pt idx="15">
                  <c:v>5.4606685591817902E-2</c:v>
                </c:pt>
                <c:pt idx="16">
                  <c:v>0.57577960911449899</c:v>
                </c:pt>
                <c:pt idx="17">
                  <c:v>6.3638918813410397E-2</c:v>
                </c:pt>
                <c:pt idx="18">
                  <c:v>5.8403161517923499</c:v>
                </c:pt>
                <c:pt idx="19">
                  <c:v>1.66918431035961</c:v>
                </c:pt>
              </c:numCache>
            </c:numRef>
          </c:yVal>
          <c:smooth val="0"/>
          <c:extLst>
            <c:ext xmlns:c16="http://schemas.microsoft.com/office/drawing/2014/chart" uri="{C3380CC4-5D6E-409C-BE32-E72D297353CC}">
              <c16:uniqueId val="{00000000-4146-4E62-947B-264ECEF700DD}"/>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Eureka!$B$7:$B$26</c:f>
              <c:numCache>
                <c:formatCode>General</c:formatCode>
                <c:ptCount val="20"/>
                <c:pt idx="0">
                  <c:v>41.004578966126097</c:v>
                </c:pt>
                <c:pt idx="1">
                  <c:v>4.1719874087760003</c:v>
                </c:pt>
                <c:pt idx="2">
                  <c:v>21.5915232523766</c:v>
                </c:pt>
                <c:pt idx="3">
                  <c:v>21.264183528305001</c:v>
                </c:pt>
                <c:pt idx="4">
                  <c:v>3.5924493749996902</c:v>
                </c:pt>
                <c:pt idx="5">
                  <c:v>30.368861733967599</c:v>
                </c:pt>
                <c:pt idx="6">
                  <c:v>3.5679590488451298</c:v>
                </c:pt>
                <c:pt idx="7">
                  <c:v>7.8186047002306802</c:v>
                </c:pt>
                <c:pt idx="8">
                  <c:v>1.34440879876251</c:v>
                </c:pt>
                <c:pt idx="9">
                  <c:v>5.0163566871759597</c:v>
                </c:pt>
                <c:pt idx="10">
                  <c:v>3.9457471784429399</c:v>
                </c:pt>
                <c:pt idx="11">
                  <c:v>7.0992620409567202</c:v>
                </c:pt>
                <c:pt idx="12">
                  <c:v>17.145619879428899</c:v>
                </c:pt>
                <c:pt idx="13">
                  <c:v>7.8702456318031198</c:v>
                </c:pt>
                <c:pt idx="14">
                  <c:v>7.4703440567979298</c:v>
                </c:pt>
                <c:pt idx="15">
                  <c:v>0.38679492134857402</c:v>
                </c:pt>
                <c:pt idx="16">
                  <c:v>3.1623987090277499</c:v>
                </c:pt>
                <c:pt idx="17">
                  <c:v>0.57280660458687205</c:v>
                </c:pt>
                <c:pt idx="18">
                  <c:v>17.805948715480302</c:v>
                </c:pt>
                <c:pt idx="19">
                  <c:v>12.2361523016106</c:v>
                </c:pt>
              </c:numCache>
            </c:numRef>
          </c:xVal>
          <c:yVal>
            <c:numRef>
              <c:f>Eureka!$H$7:$H$26</c:f>
              <c:numCache>
                <c:formatCode>General</c:formatCode>
                <c:ptCount val="20"/>
                <c:pt idx="0">
                  <c:v>34.039287059657497</c:v>
                </c:pt>
                <c:pt idx="1">
                  <c:v>4.4833860995467303</c:v>
                </c:pt>
                <c:pt idx="2">
                  <c:v>19.189171406255699</c:v>
                </c:pt>
                <c:pt idx="3">
                  <c:v>19.569477738891202</c:v>
                </c:pt>
                <c:pt idx="4">
                  <c:v>4.8440335741215499</c:v>
                </c:pt>
                <c:pt idx="5">
                  <c:v>26.558124943476201</c:v>
                </c:pt>
                <c:pt idx="6">
                  <c:v>3.25103910240892</c:v>
                </c:pt>
                <c:pt idx="7">
                  <c:v>9.8569419027408003</c:v>
                </c:pt>
                <c:pt idx="8">
                  <c:v>1.88393698425668</c:v>
                </c:pt>
                <c:pt idx="9">
                  <c:v>5.9227533201830003</c:v>
                </c:pt>
                <c:pt idx="10">
                  <c:v>5.1259165871072199</c:v>
                </c:pt>
                <c:pt idx="11">
                  <c:v>8.2611778893272803</c:v>
                </c:pt>
                <c:pt idx="12">
                  <c:v>14.298131762048801</c:v>
                </c:pt>
                <c:pt idx="13">
                  <c:v>9.5173337826970794</c:v>
                </c:pt>
                <c:pt idx="14">
                  <c:v>6.34666620183296</c:v>
                </c:pt>
                <c:pt idx="15">
                  <c:v>0.50130217911236397</c:v>
                </c:pt>
                <c:pt idx="16">
                  <c:v>3.65971789481224</c:v>
                </c:pt>
                <c:pt idx="17">
                  <c:v>0.94133185505670702</c:v>
                </c:pt>
                <c:pt idx="18">
                  <c:v>16.7818263397157</c:v>
                </c:pt>
                <c:pt idx="19">
                  <c:v>13.857563052803</c:v>
                </c:pt>
              </c:numCache>
            </c:numRef>
          </c:yVal>
          <c:smooth val="0"/>
          <c:extLst>
            <c:ext xmlns:c16="http://schemas.microsoft.com/office/drawing/2014/chart" uri="{C3380CC4-5D6E-409C-BE32-E72D297353CC}">
              <c16:uniqueId val="{00000002-4146-4E62-947B-264ECEF700DD}"/>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Santa Monica'!$B$7:$B$26</c:f>
              <c:numCache>
                <c:formatCode>General</c:formatCode>
                <c:ptCount val="20"/>
                <c:pt idx="0">
                  <c:v>39.363384374377397</c:v>
                </c:pt>
                <c:pt idx="1">
                  <c:v>3.8082511246559698</c:v>
                </c:pt>
                <c:pt idx="2">
                  <c:v>20.0230713160208</c:v>
                </c:pt>
                <c:pt idx="3">
                  <c:v>19.304666371967201</c:v>
                </c:pt>
                <c:pt idx="4">
                  <c:v>2.89299146441153</c:v>
                </c:pt>
                <c:pt idx="5">
                  <c:v>28.677905738252701</c:v>
                </c:pt>
                <c:pt idx="6">
                  <c:v>3.2407666720825499</c:v>
                </c:pt>
                <c:pt idx="7">
                  <c:v>6.2237437767776003</c:v>
                </c:pt>
                <c:pt idx="8">
                  <c:v>1.11484109149661</c:v>
                </c:pt>
                <c:pt idx="9">
                  <c:v>4.1734240083915797</c:v>
                </c:pt>
                <c:pt idx="10">
                  <c:v>3.1074363470107298</c:v>
                </c:pt>
                <c:pt idx="11">
                  <c:v>5.8867372799823903</c:v>
                </c:pt>
                <c:pt idx="12">
                  <c:v>16.256356149549902</c:v>
                </c:pt>
                <c:pt idx="13">
                  <c:v>6.2029320406992801</c:v>
                </c:pt>
                <c:pt idx="14">
                  <c:v>7.0874743020641899</c:v>
                </c:pt>
                <c:pt idx="15">
                  <c:v>0.30445730839392598</c:v>
                </c:pt>
                <c:pt idx="16">
                  <c:v>2.5688897207722001</c:v>
                </c:pt>
                <c:pt idx="17">
                  <c:v>0.41578768863774601</c:v>
                </c:pt>
                <c:pt idx="18">
                  <c:v>16.314020375505901</c:v>
                </c:pt>
                <c:pt idx="19">
                  <c:v>10.076583250034099</c:v>
                </c:pt>
              </c:numCache>
            </c:numRef>
          </c:xVal>
          <c:yVal>
            <c:numRef>
              <c:f>'Santa Monica'!$H$7:$H$26</c:f>
              <c:numCache>
                <c:formatCode>General</c:formatCode>
                <c:ptCount val="20"/>
                <c:pt idx="0">
                  <c:v>33.6651554326453</c:v>
                </c:pt>
                <c:pt idx="1">
                  <c:v>4.1039208027811798</c:v>
                </c:pt>
                <c:pt idx="2">
                  <c:v>18.354489955498</c:v>
                </c:pt>
                <c:pt idx="3">
                  <c:v>18.932720952337299</c:v>
                </c:pt>
                <c:pt idx="4">
                  <c:v>4.16737652248817</c:v>
                </c:pt>
                <c:pt idx="5">
                  <c:v>25.675313864647698</c:v>
                </c:pt>
                <c:pt idx="6">
                  <c:v>3.0892315163719202</c:v>
                </c:pt>
                <c:pt idx="7">
                  <c:v>8.6301690467532204</c:v>
                </c:pt>
                <c:pt idx="8">
                  <c:v>1.57894609865518</c:v>
                </c:pt>
                <c:pt idx="9">
                  <c:v>5.3121031902579299</c:v>
                </c:pt>
                <c:pt idx="10">
                  <c:v>4.5252273753360202</c:v>
                </c:pt>
                <c:pt idx="11">
                  <c:v>7.4560090418523304</c:v>
                </c:pt>
                <c:pt idx="12">
                  <c:v>14.0265815645221</c:v>
                </c:pt>
                <c:pt idx="13">
                  <c:v>8.4627086126605704</c:v>
                </c:pt>
                <c:pt idx="14">
                  <c:v>6.1539994666220501</c:v>
                </c:pt>
                <c:pt idx="15">
                  <c:v>0.43586650708436903</c:v>
                </c:pt>
                <c:pt idx="16">
                  <c:v>3.2310903334684702</c:v>
                </c:pt>
                <c:pt idx="17">
                  <c:v>0.79125308227630298</c:v>
                </c:pt>
                <c:pt idx="18">
                  <c:v>15.884754012614</c:v>
                </c:pt>
                <c:pt idx="19">
                  <c:v>12.5495565399317</c:v>
                </c:pt>
              </c:numCache>
            </c:numRef>
          </c:yVal>
          <c:smooth val="0"/>
          <c:extLst>
            <c:ext xmlns:c16="http://schemas.microsoft.com/office/drawing/2014/chart" uri="{C3380CC4-5D6E-409C-BE32-E72D297353CC}">
              <c16:uniqueId val="{00000004-4146-4E62-947B-264ECEF700DD}"/>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Portland!$B$7:$B$26</c:f>
              <c:numCache>
                <c:formatCode>General</c:formatCode>
                <c:ptCount val="20"/>
                <c:pt idx="0">
                  <c:v>24.900760076916701</c:v>
                </c:pt>
                <c:pt idx="1">
                  <c:v>2.2512113420421702</c:v>
                </c:pt>
                <c:pt idx="2">
                  <c:v>11.976225713660099</c:v>
                </c:pt>
                <c:pt idx="3">
                  <c:v>10.298881202821001</c:v>
                </c:pt>
                <c:pt idx="4">
                  <c:v>1.3385837615329399</c:v>
                </c:pt>
                <c:pt idx="5">
                  <c:v>17.729325245891999</c:v>
                </c:pt>
                <c:pt idx="6">
                  <c:v>1.80015030394993</c:v>
                </c:pt>
                <c:pt idx="7">
                  <c:v>2.56456257962031</c:v>
                </c:pt>
                <c:pt idx="8">
                  <c:v>0.58929930716419399</c:v>
                </c:pt>
                <c:pt idx="9">
                  <c:v>1.9106579858522801</c:v>
                </c:pt>
                <c:pt idx="10">
                  <c:v>1.1817713398740199</c:v>
                </c:pt>
                <c:pt idx="11">
                  <c:v>2.5975854609742899</c:v>
                </c:pt>
                <c:pt idx="12">
                  <c:v>9.8689788786201493</c:v>
                </c:pt>
                <c:pt idx="13">
                  <c:v>2.2867008559840798</c:v>
                </c:pt>
                <c:pt idx="14">
                  <c:v>4.5206475595506301</c:v>
                </c:pt>
                <c:pt idx="15">
                  <c:v>0.116482006078242</c:v>
                </c:pt>
                <c:pt idx="16">
                  <c:v>1.13084672258784</c:v>
                </c:pt>
                <c:pt idx="17">
                  <c:v>0.13539489800483101</c:v>
                </c:pt>
                <c:pt idx="18">
                  <c:v>9.3509936874562403</c:v>
                </c:pt>
                <c:pt idx="19">
                  <c:v>4.3048405141691104</c:v>
                </c:pt>
              </c:numCache>
            </c:numRef>
          </c:xVal>
          <c:yVal>
            <c:numRef>
              <c:f>Portland!$H$7:$H$26</c:f>
              <c:numCache>
                <c:formatCode>General</c:formatCode>
                <c:ptCount val="20"/>
                <c:pt idx="0">
                  <c:v>30.343909583645399</c:v>
                </c:pt>
                <c:pt idx="1">
                  <c:v>2.94367615951511</c:v>
                </c:pt>
                <c:pt idx="2">
                  <c:v>15.1609453615722</c:v>
                </c:pt>
                <c:pt idx="3">
                  <c:v>14.142666929785101</c:v>
                </c:pt>
                <c:pt idx="4">
                  <c:v>2.3861950743904101</c:v>
                </c:pt>
                <c:pt idx="5">
                  <c:v>22.537293187925801</c:v>
                </c:pt>
                <c:pt idx="6">
                  <c:v>2.37195121330031</c:v>
                </c:pt>
                <c:pt idx="7">
                  <c:v>4.9357758258403397</c:v>
                </c:pt>
                <c:pt idx="8">
                  <c:v>0.879882440316887</c:v>
                </c:pt>
                <c:pt idx="9">
                  <c:v>3.31681706093927</c:v>
                </c:pt>
                <c:pt idx="10">
                  <c:v>2.25621319467577</c:v>
                </c:pt>
                <c:pt idx="11">
                  <c:v>4.4391082973256504</c:v>
                </c:pt>
                <c:pt idx="12">
                  <c:v>12.6530185178728</c:v>
                </c:pt>
                <c:pt idx="13">
                  <c:v>4.1716327833897999</c:v>
                </c:pt>
                <c:pt idx="14">
                  <c:v>5.4363226962419997</c:v>
                </c:pt>
                <c:pt idx="15">
                  <c:v>0.24292339374782601</c:v>
                </c:pt>
                <c:pt idx="16">
                  <c:v>1.8891374575400399</c:v>
                </c:pt>
                <c:pt idx="17">
                  <c:v>0.39363697725316399</c:v>
                </c:pt>
                <c:pt idx="18">
                  <c:v>12.4047456087917</c:v>
                </c:pt>
                <c:pt idx="19">
                  <c:v>7.4217397091476398</c:v>
                </c:pt>
              </c:numCache>
            </c:numRef>
          </c:yVal>
          <c:smooth val="0"/>
          <c:extLst>
            <c:ext xmlns:c16="http://schemas.microsoft.com/office/drawing/2014/chart" uri="{C3380CC4-5D6E-409C-BE32-E72D297353CC}">
              <c16:uniqueId val="{00000006-4146-4E62-947B-264ECEF700DD}"/>
            </c:ext>
          </c:extLst>
        </c:ser>
        <c:ser>
          <c:idx val="36"/>
          <c:order val="8"/>
          <c:tx>
            <c:v>Salt Lake City</c:v>
          </c:tx>
          <c:spPr>
            <a:ln w="25400" cap="rnd">
              <a:noFill/>
              <a:round/>
            </a:ln>
            <a:effectLst/>
          </c:spPr>
          <c:marker>
            <c:symbol val="star"/>
            <c:size val="5"/>
            <c:spPr>
              <a:noFill/>
              <a:ln w="9525">
                <a:solidFill>
                  <a:schemeClr val="tx1"/>
                </a:solidFill>
              </a:ln>
              <a:effectLst/>
            </c:spPr>
          </c:marker>
          <c:xVal>
            <c:numRef>
              <c:f>'Salt Lake City'!$B$7:$B$26</c:f>
              <c:numCache>
                <c:formatCode>0.0</c:formatCode>
                <c:ptCount val="20"/>
                <c:pt idx="0">
                  <c:v>26.291456129502102</c:v>
                </c:pt>
                <c:pt idx="1">
                  <c:v>2.4086480146876301</c:v>
                </c:pt>
                <c:pt idx="2">
                  <c:v>12.8123743250356</c:v>
                </c:pt>
                <c:pt idx="3">
                  <c:v>11.502316430349101</c:v>
                </c:pt>
                <c:pt idx="4">
                  <c:v>1.53333590564912</c:v>
                </c:pt>
                <c:pt idx="5">
                  <c:v>18.835109145479301</c:v>
                </c:pt>
                <c:pt idx="6">
                  <c:v>1.9791541570184299</c:v>
                </c:pt>
                <c:pt idx="7">
                  <c:v>3.1131979203530098</c:v>
                </c:pt>
                <c:pt idx="8">
                  <c:v>0.64495580283557896</c:v>
                </c:pt>
                <c:pt idx="9">
                  <c:v>2.2363623875858401</c:v>
                </c:pt>
                <c:pt idx="10">
                  <c:v>1.48064139441598</c:v>
                </c:pt>
                <c:pt idx="11">
                  <c:v>3.07610532492787</c:v>
                </c:pt>
                <c:pt idx="12">
                  <c:v>10.5653286260264</c:v>
                </c:pt>
                <c:pt idx="13">
                  <c:v>2.89758471239643</c:v>
                </c:pt>
                <c:pt idx="14">
                  <c:v>4.74891026831527</c:v>
                </c:pt>
                <c:pt idx="15">
                  <c:v>0.146970774559391</c:v>
                </c:pt>
                <c:pt idx="16">
                  <c:v>1.3398824166835901</c:v>
                </c:pt>
                <c:pt idx="17">
                  <c:v>0.178297607859326</c:v>
                </c:pt>
                <c:pt idx="18">
                  <c:v>10.1685900352425</c:v>
                </c:pt>
                <c:pt idx="19">
                  <c:v>5.1835623462769398</c:v>
                </c:pt>
              </c:numCache>
            </c:numRef>
          </c:xVal>
          <c:yVal>
            <c:numRef>
              <c:f>'Salt Lake City'!$H$7:$H$26</c:f>
              <c:numCache>
                <c:formatCode>0.0</c:formatCode>
                <c:ptCount val="20"/>
                <c:pt idx="0">
                  <c:v>31.579174227695301</c:v>
                </c:pt>
                <c:pt idx="1">
                  <c:v>3.1809258877943098</c:v>
                </c:pt>
                <c:pt idx="2">
                  <c:v>15.8742196306754</c:v>
                </c:pt>
                <c:pt idx="3">
                  <c:v>15.367637259343001</c:v>
                </c:pt>
                <c:pt idx="4">
                  <c:v>2.72819350241401</c:v>
                </c:pt>
                <c:pt idx="5">
                  <c:v>23.461247468970999</c:v>
                </c:pt>
                <c:pt idx="6">
                  <c:v>2.57066863532429</c:v>
                </c:pt>
                <c:pt idx="7">
                  <c:v>5.7111953109497096</c:v>
                </c:pt>
                <c:pt idx="8">
                  <c:v>0.99309863266590903</c:v>
                </c:pt>
                <c:pt idx="9">
                  <c:v>3.7368102292638898</c:v>
                </c:pt>
                <c:pt idx="10">
                  <c:v>2.6891613173727</c:v>
                </c:pt>
                <c:pt idx="11">
                  <c:v>5.0118678121567504</c:v>
                </c:pt>
                <c:pt idx="12">
                  <c:v>13.108849280330301</c:v>
                </c:pt>
                <c:pt idx="13">
                  <c:v>4.9810311938455598</c:v>
                </c:pt>
                <c:pt idx="14">
                  <c:v>5.6229469004418497</c:v>
                </c:pt>
                <c:pt idx="15">
                  <c:v>0.28913732136377202</c:v>
                </c:pt>
                <c:pt idx="16">
                  <c:v>2.1535289454806601</c:v>
                </c:pt>
                <c:pt idx="17">
                  <c:v>0.46844892382154302</c:v>
                </c:pt>
                <c:pt idx="18">
                  <c:v>13.272375252513701</c:v>
                </c:pt>
                <c:pt idx="19">
                  <c:v>8.5846394872284097</c:v>
                </c:pt>
              </c:numCache>
            </c:numRef>
          </c:yVal>
          <c:smooth val="0"/>
          <c:extLst>
            <c:ext xmlns:c16="http://schemas.microsoft.com/office/drawing/2014/chart" uri="{C3380CC4-5D6E-409C-BE32-E72D297353CC}">
              <c16:uniqueId val="{00000008-4146-4E62-947B-264ECEF700DD}"/>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San Francisco'!$B$7:$B$26</c:f>
              <c:numCache>
                <c:formatCode>General</c:formatCode>
                <c:ptCount val="20"/>
                <c:pt idx="0">
                  <c:v>40.625938598601202</c:v>
                </c:pt>
                <c:pt idx="1">
                  <c:v>4.0047173336747601</c:v>
                </c:pt>
                <c:pt idx="2">
                  <c:v>20.941084788589102</c:v>
                </c:pt>
                <c:pt idx="3">
                  <c:v>20.466087228423699</c:v>
                </c:pt>
                <c:pt idx="4">
                  <c:v>3.1924132243527099</c:v>
                </c:pt>
                <c:pt idx="5">
                  <c:v>29.766036857745</c:v>
                </c:pt>
                <c:pt idx="6">
                  <c:v>3.4253379573474998</c:v>
                </c:pt>
                <c:pt idx="7">
                  <c:v>6.9312794283886499</c:v>
                </c:pt>
                <c:pt idx="8">
                  <c:v>1.2098078579848099</c:v>
                </c:pt>
                <c:pt idx="9">
                  <c:v>4.5718481057168301</c:v>
                </c:pt>
                <c:pt idx="10">
                  <c:v>3.4868049070396001</c:v>
                </c:pt>
                <c:pt idx="11">
                  <c:v>6.4647896411724997</c:v>
                </c:pt>
                <c:pt idx="12">
                  <c:v>16.884171425337701</c:v>
                </c:pt>
                <c:pt idx="13">
                  <c:v>6.9728151270426499</c:v>
                </c:pt>
                <c:pt idx="14">
                  <c:v>7.3359867937846399</c:v>
                </c:pt>
                <c:pt idx="15">
                  <c:v>0.34042869081307298</c:v>
                </c:pt>
                <c:pt idx="16">
                  <c:v>2.8403649745481099</c:v>
                </c:pt>
                <c:pt idx="17">
                  <c:v>0.47972513734108002</c:v>
                </c:pt>
                <c:pt idx="18">
                  <c:v>17.160382123543499</c:v>
                </c:pt>
                <c:pt idx="19">
                  <c:v>11.098403691</c:v>
                </c:pt>
              </c:numCache>
            </c:numRef>
          </c:xVal>
          <c:yVal>
            <c:numRef>
              <c:f>'San Francisco'!$H$7:$H$26</c:f>
              <c:numCache>
                <c:formatCode>General</c:formatCode>
                <c:ptCount val="20"/>
                <c:pt idx="0" formatCode="0.0">
                  <c:v>33.804732250175299</c:v>
                </c:pt>
                <c:pt idx="1">
                  <c:v>4.2298471532025799</c:v>
                </c:pt>
                <c:pt idx="2">
                  <c:v>18.6370994613101</c:v>
                </c:pt>
                <c:pt idx="3">
                  <c:v>19.155837748313601</c:v>
                </c:pt>
                <c:pt idx="4">
                  <c:v>4.3775122073392296</c:v>
                </c:pt>
                <c:pt idx="5">
                  <c:v>25.9669759787995</c:v>
                </c:pt>
                <c:pt idx="6">
                  <c:v>3.1356014638040701</c:v>
                </c:pt>
                <c:pt idx="7">
                  <c:v>9.0305955767729902</c:v>
                </c:pt>
                <c:pt idx="8">
                  <c:v>1.67539570188369</c:v>
                </c:pt>
                <c:pt idx="9">
                  <c:v>5.5203882549068304</c:v>
                </c:pt>
                <c:pt idx="10">
                  <c:v>4.7195929486151904</c:v>
                </c:pt>
                <c:pt idx="11">
                  <c:v>7.7093014007581004</c:v>
                </c:pt>
                <c:pt idx="12">
                  <c:v>14.126049271249199</c:v>
                </c:pt>
                <c:pt idx="13">
                  <c:v>8.8304055825703909</c:v>
                </c:pt>
                <c:pt idx="14">
                  <c:v>6.2275600491956196</c:v>
                </c:pt>
                <c:pt idx="15">
                  <c:v>0.45603692557127901</c:v>
                </c:pt>
                <c:pt idx="16">
                  <c:v>3.3752255624225902</c:v>
                </c:pt>
                <c:pt idx="17">
                  <c:v>0.84452033467351595</c:v>
                </c:pt>
                <c:pt idx="18">
                  <c:v>16.171575126867999</c:v>
                </c:pt>
                <c:pt idx="19">
                  <c:v>12.997858357233801</c:v>
                </c:pt>
              </c:numCache>
            </c:numRef>
          </c:yVal>
          <c:smooth val="0"/>
          <c:extLst>
            <c:ext xmlns:c16="http://schemas.microsoft.com/office/drawing/2014/chart" uri="{C3380CC4-5D6E-409C-BE32-E72D297353CC}">
              <c16:uniqueId val="{0000000A-4146-4E62-947B-264ECEF700DD}"/>
            </c:ext>
          </c:extLst>
        </c:ser>
        <c:ser>
          <c:idx val="42"/>
          <c:order val="12"/>
          <c:tx>
            <c:v>San Jose</c:v>
          </c:tx>
          <c:spPr>
            <a:ln w="25400" cap="rnd">
              <a:noFill/>
              <a:round/>
            </a:ln>
            <a:effectLst/>
          </c:spPr>
          <c:marker>
            <c:symbol val="diamond"/>
            <c:size val="5"/>
            <c:spPr>
              <a:noFill/>
              <a:ln w="9525">
                <a:solidFill>
                  <a:schemeClr val="tx1"/>
                </a:solidFill>
              </a:ln>
              <a:effectLst/>
            </c:spPr>
          </c:marker>
          <c:xVal>
            <c:numRef>
              <c:f>'San Jose'!$B$7:$B$26</c:f>
              <c:numCache>
                <c:formatCode>General</c:formatCode>
                <c:ptCount val="20"/>
                <c:pt idx="0">
                  <c:v>62.072853877916799</c:v>
                </c:pt>
                <c:pt idx="1">
                  <c:v>4.3809434666202698</c:v>
                </c:pt>
                <c:pt idx="2">
                  <c:v>23.187665282725099</c:v>
                </c:pt>
                <c:pt idx="3">
                  <c:v>22.358282882369899</c:v>
                </c:pt>
                <c:pt idx="4">
                  <c:v>3.3916471419379199</c:v>
                </c:pt>
                <c:pt idx="5">
                  <c:v>32.317174869015297</c:v>
                </c:pt>
                <c:pt idx="6">
                  <c:v>3.75089631555801</c:v>
                </c:pt>
                <c:pt idx="7">
                  <c:v>7.2692598749234802</c:v>
                </c:pt>
                <c:pt idx="8">
                  <c:v>1.3116183898303599</c:v>
                </c:pt>
                <c:pt idx="9">
                  <c:v>4.8666219980300296</c:v>
                </c:pt>
                <c:pt idx="10">
                  <c:v>3.6555454445632698</c:v>
                </c:pt>
                <c:pt idx="11">
                  <c:v>6.8603651826210799</c:v>
                </c:pt>
                <c:pt idx="12">
                  <c:v>18.722820142611301</c:v>
                </c:pt>
                <c:pt idx="13">
                  <c:v>7.2868363301159098</c:v>
                </c:pt>
                <c:pt idx="14">
                  <c:v>8.2123750711358205</c:v>
                </c:pt>
                <c:pt idx="15">
                  <c:v>0.355827407954805</c:v>
                </c:pt>
                <c:pt idx="16">
                  <c:v>3.0026805554070299</c:v>
                </c:pt>
                <c:pt idx="17">
                  <c:v>0.489735854522581</c:v>
                </c:pt>
                <c:pt idx="18">
                  <c:v>18.8607976088783</c:v>
                </c:pt>
                <c:pt idx="19">
                  <c:v>11.7480961427562</c:v>
                </c:pt>
              </c:numCache>
            </c:numRef>
          </c:xVal>
          <c:yVal>
            <c:numRef>
              <c:f>'San Jose'!$H$7:$H$26</c:f>
              <c:numCache>
                <c:formatCode>General</c:formatCode>
                <c:ptCount val="20"/>
                <c:pt idx="0">
                  <c:v>33.893680354263097</c:v>
                </c:pt>
                <c:pt idx="1">
                  <c:v>4.3104333152379599</c:v>
                </c:pt>
                <c:pt idx="2">
                  <c:v>18.818328594918</c:v>
                </c:pt>
                <c:pt idx="3">
                  <c:v>19.307574260813201</c:v>
                </c:pt>
                <c:pt idx="4">
                  <c:v>4.5180259550907804</c:v>
                </c:pt>
                <c:pt idx="5">
                  <c:v>26.1495761834584</c:v>
                </c:pt>
                <c:pt idx="6">
                  <c:v>3.17480510070226</c:v>
                </c:pt>
                <c:pt idx="7">
                  <c:v>9.2910015443711398</c:v>
                </c:pt>
                <c:pt idx="8">
                  <c:v>1.7371984332391699</c:v>
                </c:pt>
                <c:pt idx="9">
                  <c:v>5.6546513306666197</c:v>
                </c:pt>
                <c:pt idx="10">
                  <c:v>4.8487225879313298</c:v>
                </c:pt>
                <c:pt idx="11">
                  <c:v>7.9248360529192903</c:v>
                </c:pt>
                <c:pt idx="12">
                  <c:v>14.1795543757917</c:v>
                </c:pt>
                <c:pt idx="13">
                  <c:v>9.0839772297601993</c:v>
                </c:pt>
                <c:pt idx="14">
                  <c:v>6.2597675587449197</c:v>
                </c:pt>
                <c:pt idx="15">
                  <c:v>0.46982789411686199</c:v>
                </c:pt>
                <c:pt idx="16">
                  <c:v>3.4618468040135202</c:v>
                </c:pt>
                <c:pt idx="17">
                  <c:v>0.87369894617102595</c:v>
                </c:pt>
                <c:pt idx="18">
                  <c:v>16.390692165930702</c:v>
                </c:pt>
                <c:pt idx="19">
                  <c:v>13.309293167462499</c:v>
                </c:pt>
              </c:numCache>
            </c:numRef>
          </c:yVal>
          <c:smooth val="0"/>
          <c:extLst>
            <c:ext xmlns:c16="http://schemas.microsoft.com/office/drawing/2014/chart" uri="{C3380CC4-5D6E-409C-BE32-E72D297353CC}">
              <c16:uniqueId val="{0000000C-4146-4E62-947B-264ECEF700DD}"/>
            </c:ext>
          </c:extLst>
        </c:ser>
        <c:ser>
          <c:idx val="45"/>
          <c:order val="14"/>
          <c:tx>
            <c:v>Seattle</c:v>
          </c:tx>
          <c:spPr>
            <a:ln w="25400" cap="rnd">
              <a:noFill/>
              <a:round/>
            </a:ln>
            <a:effectLst/>
          </c:spPr>
          <c:marker>
            <c:symbol val="square"/>
            <c:size val="5"/>
            <c:spPr>
              <a:noFill/>
              <a:ln w="9525">
                <a:solidFill>
                  <a:schemeClr val="tx1"/>
                </a:solidFill>
              </a:ln>
              <a:effectLst/>
            </c:spPr>
          </c:marker>
          <c:xVal>
            <c:numRef>
              <c:f>Seattle!$B$7:$B$26</c:f>
              <c:numCache>
                <c:formatCode>General</c:formatCode>
                <c:ptCount val="20"/>
                <c:pt idx="0">
                  <c:v>34.291439359158701</c:v>
                </c:pt>
                <c:pt idx="1">
                  <c:v>3.23616091733177</c:v>
                </c:pt>
                <c:pt idx="2">
                  <c:v>17.112600501862399</c:v>
                </c:pt>
                <c:pt idx="3">
                  <c:v>16.069305422209901</c:v>
                </c:pt>
                <c:pt idx="4">
                  <c:v>2.2792611177715498</c:v>
                </c:pt>
                <c:pt idx="5">
                  <c:v>24.8065686362417</c:v>
                </c:pt>
                <c:pt idx="6">
                  <c:v>2.72231452619988</c:v>
                </c:pt>
                <c:pt idx="7">
                  <c:v>4.8191464540360602</c:v>
                </c:pt>
                <c:pt idx="8">
                  <c:v>0.90458637848036205</c:v>
                </c:pt>
                <c:pt idx="9">
                  <c:v>3.3191857303241199</c:v>
                </c:pt>
                <c:pt idx="10">
                  <c:v>2.36799279973815</c:v>
                </c:pt>
                <c:pt idx="11">
                  <c:v>4.6333114215250699</c:v>
                </c:pt>
                <c:pt idx="12">
                  <c:v>14.012444187026199</c:v>
                </c:pt>
                <c:pt idx="13">
                  <c:v>4.6922589104420904</c:v>
                </c:pt>
                <c:pt idx="14">
                  <c:v>6.1713578239282603</c:v>
                </c:pt>
                <c:pt idx="15">
                  <c:v>0.23382902869034</c:v>
                </c:pt>
                <c:pt idx="16">
                  <c:v>2.0180891810832202</c:v>
                </c:pt>
                <c:pt idx="17">
                  <c:v>0.30391861566212502</c:v>
                </c:pt>
                <c:pt idx="18">
                  <c:v>13.8072933959502</c:v>
                </c:pt>
                <c:pt idx="19">
                  <c:v>7.9005450795181504</c:v>
                </c:pt>
              </c:numCache>
            </c:numRef>
          </c:xVal>
          <c:yVal>
            <c:numRef>
              <c:f>Seattle!$H$7:$H$26</c:f>
              <c:numCache>
                <c:formatCode>General</c:formatCode>
                <c:ptCount val="20"/>
                <c:pt idx="0">
                  <c:v>33.288165442322203</c:v>
                </c:pt>
                <c:pt idx="1">
                  <c:v>3.7697225113652402</c:v>
                </c:pt>
                <c:pt idx="2">
                  <c:v>17.5679365568433</c:v>
                </c:pt>
                <c:pt idx="3">
                  <c:v>18.009654321657699</c:v>
                </c:pt>
                <c:pt idx="4">
                  <c:v>3.5532705256692698</c:v>
                </c:pt>
                <c:pt idx="5">
                  <c:v>25.104659953087399</c:v>
                </c:pt>
                <c:pt idx="6">
                  <c:v>2.9646178854679901</c:v>
                </c:pt>
                <c:pt idx="7">
                  <c:v>7.5324843996680899</c:v>
                </c:pt>
                <c:pt idx="8">
                  <c:v>1.29916170092421</c:v>
                </c:pt>
                <c:pt idx="9">
                  <c:v>4.7903367522716298</c:v>
                </c:pt>
                <c:pt idx="10">
                  <c:v>3.9672903966596702</c:v>
                </c:pt>
                <c:pt idx="11">
                  <c:v>6.6089520049990904</c:v>
                </c:pt>
                <c:pt idx="12">
                  <c:v>13.7435472453106</c:v>
                </c:pt>
                <c:pt idx="13">
                  <c:v>7.2766936793274297</c:v>
                </c:pt>
                <c:pt idx="14">
                  <c:v>5.9774378888291002</c:v>
                </c:pt>
                <c:pt idx="15">
                  <c:v>0.38766275151695001</c:v>
                </c:pt>
                <c:pt idx="16">
                  <c:v>2.8638548572740001</c:v>
                </c:pt>
                <c:pt idx="17">
                  <c:v>0.66568178549767298</c:v>
                </c:pt>
                <c:pt idx="18">
                  <c:v>15.1125633989123</c:v>
                </c:pt>
                <c:pt idx="19">
                  <c:v>11.2004618250295</c:v>
                </c:pt>
              </c:numCache>
            </c:numRef>
          </c:yVal>
          <c:smooth val="0"/>
          <c:extLst>
            <c:ext xmlns:c16="http://schemas.microsoft.com/office/drawing/2014/chart" uri="{C3380CC4-5D6E-409C-BE32-E72D297353CC}">
              <c16:uniqueId val="{0000000E-4146-4E62-947B-264ECEF700DD}"/>
            </c:ext>
          </c:extLst>
        </c:ser>
        <c:ser>
          <c:idx val="12"/>
          <c:order val="16"/>
          <c:tx>
            <c:v>Memphis</c:v>
          </c:tx>
          <c:spPr>
            <a:ln w="25400" cap="rnd">
              <a:noFill/>
              <a:round/>
            </a:ln>
            <a:effectLst/>
          </c:spPr>
          <c:marker>
            <c:symbol val="triangle"/>
            <c:size val="5"/>
            <c:spPr>
              <a:noFill/>
              <a:ln w="9525">
                <a:solidFill>
                  <a:schemeClr val="tx1"/>
                </a:solidFill>
              </a:ln>
              <a:effectLst/>
            </c:spPr>
          </c:marker>
          <c:xVal>
            <c:numRef>
              <c:f>Memphis!$B$7:$B$26</c:f>
              <c:numCache>
                <c:formatCode>General</c:formatCode>
                <c:ptCount val="20"/>
                <c:pt idx="0">
                  <c:v>19.948604886212799</c:v>
                </c:pt>
                <c:pt idx="1">
                  <c:v>1.78807341291528</c:v>
                </c:pt>
                <c:pt idx="2">
                  <c:v>9.4362322007737909</c:v>
                </c:pt>
                <c:pt idx="3">
                  <c:v>7.5684902192818004</c:v>
                </c:pt>
                <c:pt idx="4">
                  <c:v>0.95522672470193004</c:v>
                </c:pt>
                <c:pt idx="5">
                  <c:v>14.098320119793801</c:v>
                </c:pt>
                <c:pt idx="6">
                  <c:v>1.3645186415730799</c:v>
                </c:pt>
                <c:pt idx="7">
                  <c:v>1.6696568125114299</c:v>
                </c:pt>
                <c:pt idx="8">
                  <c:v>0.457583187170092</c:v>
                </c:pt>
                <c:pt idx="9">
                  <c:v>1.3265787416349599</c:v>
                </c:pt>
                <c:pt idx="10">
                  <c:v>0.74611994378607904</c:v>
                </c:pt>
                <c:pt idx="11">
                  <c:v>1.7428528157030301</c:v>
                </c:pt>
                <c:pt idx="12">
                  <c:v>7.67304166838864</c:v>
                </c:pt>
                <c:pt idx="13">
                  <c:v>1.4103495137231401</c:v>
                </c:pt>
                <c:pt idx="14">
                  <c:v>3.6634744542771198</c:v>
                </c:pt>
                <c:pt idx="15">
                  <c:v>7.0701190676423803E-2</c:v>
                </c:pt>
                <c:pt idx="16">
                  <c:v>0.77498856548513795</c:v>
                </c:pt>
                <c:pt idx="17">
                  <c:v>7.7018829038929107E-2</c:v>
                </c:pt>
                <c:pt idx="18">
                  <c:v>7.1906959045459899</c:v>
                </c:pt>
                <c:pt idx="19">
                  <c:v>2.7956976392394099</c:v>
                </c:pt>
              </c:numCache>
            </c:numRef>
          </c:xVal>
          <c:yVal>
            <c:numRef>
              <c:f>Memphis!$H$7:$H$26</c:f>
              <c:numCache>
                <c:formatCode>General</c:formatCode>
                <c:ptCount val="20"/>
                <c:pt idx="0">
                  <c:v>27.818543986928699</c:v>
                </c:pt>
                <c:pt idx="1">
                  <c:v>2.6322597906311098</c:v>
                </c:pt>
                <c:pt idx="2">
                  <c:v>13.664685281719301</c:v>
                </c:pt>
                <c:pt idx="3">
                  <c:v>11.8904403841382</c:v>
                </c:pt>
                <c:pt idx="4">
                  <c:v>1.8409264280718001</c:v>
                </c:pt>
                <c:pt idx="5">
                  <c:v>20.641790540599398</c:v>
                </c:pt>
                <c:pt idx="6">
                  <c:v>2.0619544311014999</c:v>
                </c:pt>
                <c:pt idx="7">
                  <c:v>3.71963528621934</c:v>
                </c:pt>
                <c:pt idx="8">
                  <c:v>0.73114797211420202</c:v>
                </c:pt>
                <c:pt idx="9">
                  <c:v>2.58937112948627</c:v>
                </c:pt>
                <c:pt idx="10">
                  <c:v>1.6826609659676699</c:v>
                </c:pt>
                <c:pt idx="11">
                  <c:v>3.37897619161369</c:v>
                </c:pt>
                <c:pt idx="12">
                  <c:v>11.395523678612401</c:v>
                </c:pt>
                <c:pt idx="13">
                  <c:v>3.08233196638278</c:v>
                </c:pt>
                <c:pt idx="14">
                  <c:v>4.9698319470746499</c:v>
                </c:pt>
                <c:pt idx="15">
                  <c:v>0.17968732756252601</c:v>
                </c:pt>
                <c:pt idx="16">
                  <c:v>1.47350317886874</c:v>
                </c:pt>
                <c:pt idx="17">
                  <c:v>0.28474278193416502</c:v>
                </c:pt>
                <c:pt idx="18">
                  <c:v>10.8972624277565</c:v>
                </c:pt>
                <c:pt idx="19">
                  <c:v>5.5027533437353702</c:v>
                </c:pt>
              </c:numCache>
            </c:numRef>
          </c:yVal>
          <c:smooth val="0"/>
          <c:extLst>
            <c:ext xmlns:c16="http://schemas.microsoft.com/office/drawing/2014/chart" uri="{C3380CC4-5D6E-409C-BE32-E72D297353CC}">
              <c16:uniqueId val="{00000010-4146-4E62-947B-264ECEF700DD}"/>
            </c:ext>
          </c:extLst>
        </c:ser>
        <c:ser>
          <c:idx val="15"/>
          <c:order val="18"/>
          <c:tx>
            <c:v>Charleston</c:v>
          </c:tx>
          <c:spPr>
            <a:ln w="25400" cap="rnd">
              <a:noFill/>
              <a:round/>
            </a:ln>
            <a:effectLst/>
          </c:spPr>
          <c:marker>
            <c:symbol val="x"/>
            <c:size val="5"/>
            <c:spPr>
              <a:noFill/>
              <a:ln w="9525">
                <a:solidFill>
                  <a:schemeClr val="tx1"/>
                </a:solidFill>
              </a:ln>
              <a:effectLst/>
            </c:spPr>
          </c:marker>
          <c:xVal>
            <c:numRef>
              <c:f>Charleston!$B$7:$B$26</c:f>
              <c:numCache>
                <c:formatCode>General</c:formatCode>
                <c:ptCount val="20"/>
                <c:pt idx="0">
                  <c:v>18.2045810871547</c:v>
                </c:pt>
                <c:pt idx="1">
                  <c:v>1.62749195167959</c:v>
                </c:pt>
                <c:pt idx="2">
                  <c:v>8.5468604389048206</c:v>
                </c:pt>
                <c:pt idx="3">
                  <c:v>6.5979680116943902</c:v>
                </c:pt>
                <c:pt idx="4">
                  <c:v>0.82537979254690097</c:v>
                </c:pt>
                <c:pt idx="5">
                  <c:v>12.8334406980405</c:v>
                </c:pt>
                <c:pt idx="6">
                  <c:v>1.2139648356976001</c:v>
                </c:pt>
                <c:pt idx="7">
                  <c:v>1.36188282878726</c:v>
                </c:pt>
                <c:pt idx="8">
                  <c:v>0.415008800432213</c:v>
                </c:pt>
                <c:pt idx="9">
                  <c:v>1.1239930168358201</c:v>
                </c:pt>
                <c:pt idx="10">
                  <c:v>0.60673026888671899</c:v>
                </c:pt>
                <c:pt idx="11">
                  <c:v>1.4393068916856</c:v>
                </c:pt>
                <c:pt idx="12">
                  <c:v>6.8613009978363397</c:v>
                </c:pt>
                <c:pt idx="13">
                  <c:v>1.1271394967049999</c:v>
                </c:pt>
                <c:pt idx="14">
                  <c:v>3.37782028202454</c:v>
                </c:pt>
                <c:pt idx="15">
                  <c:v>5.6147766578107598E-2</c:v>
                </c:pt>
                <c:pt idx="16">
                  <c:v>0.65739560145313303</c:v>
                </c:pt>
                <c:pt idx="17">
                  <c:v>5.9335031728453003E-2</c:v>
                </c:pt>
                <c:pt idx="18">
                  <c:v>6.4328110702458297</c:v>
                </c:pt>
                <c:pt idx="19">
                  <c:v>2.2685213343122501</c:v>
                </c:pt>
              </c:numCache>
            </c:numRef>
          </c:xVal>
          <c:yVal>
            <c:numRef>
              <c:f>Charleston!$H$7:$H$26</c:f>
              <c:numCache>
                <c:formatCode>General</c:formatCode>
                <c:ptCount val="20"/>
                <c:pt idx="0">
                  <c:v>26.298370642765899</c:v>
                </c:pt>
                <c:pt idx="1">
                  <c:v>2.4792038701563199</c:v>
                </c:pt>
                <c:pt idx="2">
                  <c:v>12.895769140834901</c:v>
                </c:pt>
                <c:pt idx="3">
                  <c:v>10.911773321814101</c:v>
                </c:pt>
                <c:pt idx="4">
                  <c:v>1.63841142310049</c:v>
                </c:pt>
                <c:pt idx="5">
                  <c:v>19.695491267392001</c:v>
                </c:pt>
                <c:pt idx="6">
                  <c:v>1.9350551052106599</c:v>
                </c:pt>
                <c:pt idx="7">
                  <c:v>3.2415286554613099</c:v>
                </c:pt>
                <c:pt idx="8">
                  <c:v>0.67985045100268404</c:v>
                </c:pt>
                <c:pt idx="9">
                  <c:v>2.2855450440993201</c:v>
                </c:pt>
                <c:pt idx="10">
                  <c:v>1.48424109134636</c:v>
                </c:pt>
                <c:pt idx="11">
                  <c:v>2.9017822177721002</c:v>
                </c:pt>
                <c:pt idx="12">
                  <c:v>10.6222334120159</c:v>
                </c:pt>
                <c:pt idx="13">
                  <c:v>2.6957992442633101</c:v>
                </c:pt>
                <c:pt idx="14">
                  <c:v>4.7994104510248397</c:v>
                </c:pt>
                <c:pt idx="15">
                  <c:v>0.15758781341240799</c:v>
                </c:pt>
                <c:pt idx="16">
                  <c:v>1.3342610125922001</c:v>
                </c:pt>
                <c:pt idx="17">
                  <c:v>0.24425493625835701</c:v>
                </c:pt>
                <c:pt idx="18">
                  <c:v>10.0740480375391</c:v>
                </c:pt>
                <c:pt idx="19">
                  <c:v>4.8229371328999298</c:v>
                </c:pt>
              </c:numCache>
            </c:numRef>
          </c:yVal>
          <c:smooth val="0"/>
          <c:extLst>
            <c:ext xmlns:c16="http://schemas.microsoft.com/office/drawing/2014/chart" uri="{C3380CC4-5D6E-409C-BE32-E72D297353CC}">
              <c16:uniqueId val="{00000012-4146-4E62-947B-264ECEF700DD}"/>
            </c:ext>
          </c:extLst>
        </c:ser>
        <c:ser>
          <c:idx val="17"/>
          <c:order val="20"/>
          <c:tx>
            <c:v>1 to 1 line</c:v>
          </c:tx>
          <c:spPr>
            <a:ln w="19050" cap="rnd">
              <a:solidFill>
                <a:schemeClr val="tx1"/>
              </a:solidFill>
              <a:prstDash val="solid"/>
              <a:round/>
            </a:ln>
            <a:effectLst/>
          </c:spPr>
          <c:marker>
            <c:symbol val="none"/>
          </c:marker>
          <c:xVal>
            <c:numRef>
              <c:f>'PLOTS (R&amp;W) (scaled) (2)'!$A$162:$A$163</c:f>
              <c:numCache>
                <c:formatCode>General</c:formatCode>
                <c:ptCount val="2"/>
                <c:pt idx="0">
                  <c:v>0</c:v>
                </c:pt>
                <c:pt idx="1">
                  <c:v>2000</c:v>
                </c:pt>
              </c:numCache>
            </c:numRef>
          </c:xVal>
          <c:yVal>
            <c:numRef>
              <c:f>'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4146-4E62-947B-264ECEF700DD}"/>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Trendlines!$G$5:$G$204</c:f>
              <c:numCache>
                <c:formatCode>General</c:formatCode>
                <c:ptCount val="200"/>
                <c:pt idx="0">
                  <c:v>11.676633726065999</c:v>
                </c:pt>
                <c:pt idx="1">
                  <c:v>0.97327298857053002</c:v>
                </c:pt>
                <c:pt idx="2">
                  <c:v>4.9878184015047804</c:v>
                </c:pt>
                <c:pt idx="3">
                  <c:v>2.0551296343606098</c:v>
                </c:pt>
                <c:pt idx="4">
                  <c:v>0.46580666123305597</c:v>
                </c:pt>
                <c:pt idx="5">
                  <c:v>7.5956500670458702</c:v>
                </c:pt>
                <c:pt idx="6">
                  <c:v>0.47330210083996799</c:v>
                </c:pt>
                <c:pt idx="7">
                  <c:v>0.25731274768045598</c:v>
                </c:pt>
                <c:pt idx="8">
                  <c:v>0.30823743830021799</c:v>
                </c:pt>
                <c:pt idx="9">
                  <c:v>0.37547925203756199</c:v>
                </c:pt>
                <c:pt idx="10">
                  <c:v>0.12188985761064999</c:v>
                </c:pt>
                <c:pt idx="11">
                  <c:v>0.35709368265492902</c:v>
                </c:pt>
                <c:pt idx="12">
                  <c:v>2.92551944991855</c:v>
                </c:pt>
                <c:pt idx="13">
                  <c:v>0.18613758161743499</c:v>
                </c:pt>
                <c:pt idx="14">
                  <c:v>2.53984860239028</c:v>
                </c:pt>
                <c:pt idx="15">
                  <c:v>8.6535671825989195E-3</c:v>
                </c:pt>
                <c:pt idx="16">
                  <c:v>0.19864960461294701</c:v>
                </c:pt>
                <c:pt idx="17">
                  <c:v>7.9059408569495896E-3</c:v>
                </c:pt>
                <c:pt idx="18">
                  <c:v>2.9774237288254901</c:v>
                </c:pt>
                <c:pt idx="19">
                  <c:v>0.41909577641041101</c:v>
                </c:pt>
                <c:pt idx="20">
                  <c:v>41.004578966126097</c:v>
                </c:pt>
                <c:pt idx="21">
                  <c:v>4.1719874087760003</c:v>
                </c:pt>
                <c:pt idx="22">
                  <c:v>21.5915232523766</c:v>
                </c:pt>
                <c:pt idx="23">
                  <c:v>21.264183528305001</c:v>
                </c:pt>
                <c:pt idx="24">
                  <c:v>3.5924493749996902</c:v>
                </c:pt>
                <c:pt idx="25">
                  <c:v>30.368861733967599</c:v>
                </c:pt>
                <c:pt idx="26">
                  <c:v>3.5679590488451298</c:v>
                </c:pt>
                <c:pt idx="27">
                  <c:v>7.8186047002306802</c:v>
                </c:pt>
                <c:pt idx="28">
                  <c:v>1.34440879876251</c:v>
                </c:pt>
                <c:pt idx="29">
                  <c:v>5.0163566871759597</c:v>
                </c:pt>
                <c:pt idx="30">
                  <c:v>3.9457471784429399</c:v>
                </c:pt>
                <c:pt idx="31">
                  <c:v>7.0992620409567202</c:v>
                </c:pt>
                <c:pt idx="32">
                  <c:v>17.145619879428899</c:v>
                </c:pt>
                <c:pt idx="33">
                  <c:v>7.8702456318031198</c:v>
                </c:pt>
                <c:pt idx="34">
                  <c:v>7.4703440567979298</c:v>
                </c:pt>
                <c:pt idx="35">
                  <c:v>0.38679492134857402</c:v>
                </c:pt>
                <c:pt idx="36">
                  <c:v>3.1623987090277499</c:v>
                </c:pt>
                <c:pt idx="37">
                  <c:v>0.57280660458687205</c:v>
                </c:pt>
                <c:pt idx="38">
                  <c:v>17.805948715480302</c:v>
                </c:pt>
                <c:pt idx="39">
                  <c:v>12.2361523016106</c:v>
                </c:pt>
                <c:pt idx="40">
                  <c:v>39.363384374377397</c:v>
                </c:pt>
                <c:pt idx="41">
                  <c:v>3.8082511246559698</c:v>
                </c:pt>
                <c:pt idx="42">
                  <c:v>20.0230713160208</c:v>
                </c:pt>
                <c:pt idx="43">
                  <c:v>19.304666371967201</c:v>
                </c:pt>
                <c:pt idx="44">
                  <c:v>2.89299146441153</c:v>
                </c:pt>
                <c:pt idx="45">
                  <c:v>28.677905738252701</c:v>
                </c:pt>
                <c:pt idx="46">
                  <c:v>3.2407666720825499</c:v>
                </c:pt>
                <c:pt idx="47">
                  <c:v>6.2237437767776003</c:v>
                </c:pt>
                <c:pt idx="48">
                  <c:v>1.11484109149661</c:v>
                </c:pt>
                <c:pt idx="49">
                  <c:v>4.1734240083915797</c:v>
                </c:pt>
                <c:pt idx="50">
                  <c:v>3.1074363470107298</c:v>
                </c:pt>
                <c:pt idx="51">
                  <c:v>5.8867372799823903</c:v>
                </c:pt>
                <c:pt idx="52">
                  <c:v>16.256356149549902</c:v>
                </c:pt>
                <c:pt idx="53">
                  <c:v>6.2029320406992801</c:v>
                </c:pt>
                <c:pt idx="54">
                  <c:v>7.0874743020641899</c:v>
                </c:pt>
                <c:pt idx="55">
                  <c:v>0.30445730839392598</c:v>
                </c:pt>
                <c:pt idx="56">
                  <c:v>2.5688897207722001</c:v>
                </c:pt>
                <c:pt idx="57">
                  <c:v>0.41578768863774601</c:v>
                </c:pt>
                <c:pt idx="58">
                  <c:v>16.314020375505901</c:v>
                </c:pt>
                <c:pt idx="59">
                  <c:v>10.076583250034099</c:v>
                </c:pt>
                <c:pt idx="60">
                  <c:v>24.900760076916701</c:v>
                </c:pt>
                <c:pt idx="61">
                  <c:v>2.2512113420421702</c:v>
                </c:pt>
                <c:pt idx="62">
                  <c:v>11.976225713660099</c:v>
                </c:pt>
                <c:pt idx="63">
                  <c:v>10.298881202821001</c:v>
                </c:pt>
                <c:pt idx="64">
                  <c:v>1.3385837615329399</c:v>
                </c:pt>
                <c:pt idx="65">
                  <c:v>17.729325245891999</c:v>
                </c:pt>
                <c:pt idx="66">
                  <c:v>1.80015030394993</c:v>
                </c:pt>
                <c:pt idx="67">
                  <c:v>2.56456257962031</c:v>
                </c:pt>
                <c:pt idx="68">
                  <c:v>0.58929930716419399</c:v>
                </c:pt>
                <c:pt idx="69">
                  <c:v>1.9106579858522801</c:v>
                </c:pt>
                <c:pt idx="70">
                  <c:v>1.1817713398740199</c:v>
                </c:pt>
                <c:pt idx="71">
                  <c:v>2.5975854609742899</c:v>
                </c:pt>
                <c:pt idx="72">
                  <c:v>9.8689788786201493</c:v>
                </c:pt>
                <c:pt idx="73">
                  <c:v>2.2867008559840798</c:v>
                </c:pt>
                <c:pt idx="74">
                  <c:v>4.5206475595506301</c:v>
                </c:pt>
                <c:pt idx="75">
                  <c:v>0.116482006078242</c:v>
                </c:pt>
                <c:pt idx="76">
                  <c:v>1.13084672258784</c:v>
                </c:pt>
                <c:pt idx="77">
                  <c:v>0.13539489800483101</c:v>
                </c:pt>
                <c:pt idx="78">
                  <c:v>9.3509936874562403</c:v>
                </c:pt>
                <c:pt idx="79">
                  <c:v>4.3048405141691104</c:v>
                </c:pt>
                <c:pt idx="80">
                  <c:v>26.291456129502102</c:v>
                </c:pt>
                <c:pt idx="81">
                  <c:v>2.4086480146876301</c:v>
                </c:pt>
                <c:pt idx="82">
                  <c:v>12.8123743250356</c:v>
                </c:pt>
                <c:pt idx="83">
                  <c:v>11.502316430349101</c:v>
                </c:pt>
                <c:pt idx="84">
                  <c:v>1.53333590564912</c:v>
                </c:pt>
                <c:pt idx="85">
                  <c:v>18.835109145479301</c:v>
                </c:pt>
                <c:pt idx="86">
                  <c:v>1.9791541570184299</c:v>
                </c:pt>
                <c:pt idx="87">
                  <c:v>3.1131979203530098</c:v>
                </c:pt>
                <c:pt idx="88">
                  <c:v>0.64495580283557896</c:v>
                </c:pt>
                <c:pt idx="89">
                  <c:v>2.2363623875858401</c:v>
                </c:pt>
                <c:pt idx="90">
                  <c:v>1.48064139441598</c:v>
                </c:pt>
                <c:pt idx="91">
                  <c:v>3.07610532492787</c:v>
                </c:pt>
                <c:pt idx="92">
                  <c:v>10.5653286260264</c:v>
                </c:pt>
                <c:pt idx="93">
                  <c:v>2.89758471239643</c:v>
                </c:pt>
                <c:pt idx="94">
                  <c:v>4.74891026831527</c:v>
                </c:pt>
                <c:pt idx="95">
                  <c:v>0.146970774559391</c:v>
                </c:pt>
                <c:pt idx="96">
                  <c:v>1.3398824166835901</c:v>
                </c:pt>
                <c:pt idx="97">
                  <c:v>0.178297607859326</c:v>
                </c:pt>
                <c:pt idx="98">
                  <c:v>10.1685900352425</c:v>
                </c:pt>
                <c:pt idx="99">
                  <c:v>5.1835623462769398</c:v>
                </c:pt>
                <c:pt idx="100">
                  <c:v>40.625938598601202</c:v>
                </c:pt>
                <c:pt idx="101">
                  <c:v>4.0047173336747601</c:v>
                </c:pt>
                <c:pt idx="102">
                  <c:v>20.941084788589102</c:v>
                </c:pt>
                <c:pt idx="103">
                  <c:v>20.466087228423699</c:v>
                </c:pt>
                <c:pt idx="104">
                  <c:v>3.1924132243527099</c:v>
                </c:pt>
                <c:pt idx="105">
                  <c:v>29.766036857745</c:v>
                </c:pt>
                <c:pt idx="106">
                  <c:v>3.4253379573474998</c:v>
                </c:pt>
                <c:pt idx="107">
                  <c:v>6.9312794283886499</c:v>
                </c:pt>
                <c:pt idx="108">
                  <c:v>1.2098078579848099</c:v>
                </c:pt>
                <c:pt idx="109">
                  <c:v>4.5718481057168301</c:v>
                </c:pt>
                <c:pt idx="110">
                  <c:v>3.4868049070396001</c:v>
                </c:pt>
                <c:pt idx="111">
                  <c:v>6.4647896411724997</c:v>
                </c:pt>
                <c:pt idx="112">
                  <c:v>16.884171425337701</c:v>
                </c:pt>
                <c:pt idx="113">
                  <c:v>6.9728151270426499</c:v>
                </c:pt>
                <c:pt idx="114">
                  <c:v>7.3359867937846399</c:v>
                </c:pt>
                <c:pt idx="115">
                  <c:v>0.34042869081307298</c:v>
                </c:pt>
                <c:pt idx="116">
                  <c:v>2.8403649745481099</c:v>
                </c:pt>
                <c:pt idx="117">
                  <c:v>0.47972513734108002</c:v>
                </c:pt>
                <c:pt idx="118">
                  <c:v>17.160382123543499</c:v>
                </c:pt>
                <c:pt idx="119">
                  <c:v>11.098403691</c:v>
                </c:pt>
                <c:pt idx="120">
                  <c:v>62.072853877916799</c:v>
                </c:pt>
                <c:pt idx="121">
                  <c:v>4.3809434666202698</c:v>
                </c:pt>
                <c:pt idx="122">
                  <c:v>23.187665282725099</c:v>
                </c:pt>
                <c:pt idx="123">
                  <c:v>22.358282882369899</c:v>
                </c:pt>
                <c:pt idx="124">
                  <c:v>3.3916471419379199</c:v>
                </c:pt>
                <c:pt idx="125">
                  <c:v>32.317174869015297</c:v>
                </c:pt>
                <c:pt idx="126">
                  <c:v>3.75089631555801</c:v>
                </c:pt>
                <c:pt idx="127">
                  <c:v>7.2692598749234802</c:v>
                </c:pt>
                <c:pt idx="128">
                  <c:v>1.3116183898303599</c:v>
                </c:pt>
                <c:pt idx="129">
                  <c:v>4.8666219980300296</c:v>
                </c:pt>
                <c:pt idx="130">
                  <c:v>3.6555454445632698</c:v>
                </c:pt>
                <c:pt idx="131">
                  <c:v>6.8603651826210799</c:v>
                </c:pt>
                <c:pt idx="132">
                  <c:v>18.722820142611301</c:v>
                </c:pt>
                <c:pt idx="133">
                  <c:v>7.2868363301159098</c:v>
                </c:pt>
                <c:pt idx="134">
                  <c:v>8.2123750711358205</c:v>
                </c:pt>
                <c:pt idx="135">
                  <c:v>0.355827407954805</c:v>
                </c:pt>
                <c:pt idx="136">
                  <c:v>3.0026805554070299</c:v>
                </c:pt>
                <c:pt idx="137">
                  <c:v>0.489735854522581</c:v>
                </c:pt>
                <c:pt idx="138">
                  <c:v>18.8607976088783</c:v>
                </c:pt>
                <c:pt idx="139">
                  <c:v>11.7480961427562</c:v>
                </c:pt>
                <c:pt idx="140">
                  <c:v>34.291439359158701</c:v>
                </c:pt>
                <c:pt idx="141">
                  <c:v>3.23616091733177</c:v>
                </c:pt>
                <c:pt idx="142">
                  <c:v>17.112600501862399</c:v>
                </c:pt>
                <c:pt idx="143">
                  <c:v>16.069305422209901</c:v>
                </c:pt>
                <c:pt idx="144">
                  <c:v>2.2792611177715498</c:v>
                </c:pt>
                <c:pt idx="145">
                  <c:v>24.8065686362417</c:v>
                </c:pt>
                <c:pt idx="146">
                  <c:v>2.72231452619988</c:v>
                </c:pt>
                <c:pt idx="147">
                  <c:v>4.8191464540360602</c:v>
                </c:pt>
                <c:pt idx="148">
                  <c:v>0.90458637848036205</c:v>
                </c:pt>
                <c:pt idx="149">
                  <c:v>3.3191857303241199</c:v>
                </c:pt>
                <c:pt idx="150">
                  <c:v>2.36799279973815</c:v>
                </c:pt>
                <c:pt idx="151">
                  <c:v>4.6333114215250699</c:v>
                </c:pt>
                <c:pt idx="152">
                  <c:v>14.012444187026199</c:v>
                </c:pt>
                <c:pt idx="153">
                  <c:v>4.6922589104420904</c:v>
                </c:pt>
                <c:pt idx="154">
                  <c:v>6.1713578239282603</c:v>
                </c:pt>
                <c:pt idx="155">
                  <c:v>0.23382902869034</c:v>
                </c:pt>
                <c:pt idx="156">
                  <c:v>2.0180891810832202</c:v>
                </c:pt>
                <c:pt idx="157">
                  <c:v>0.30391861566212502</c:v>
                </c:pt>
                <c:pt idx="158">
                  <c:v>13.8072933959502</c:v>
                </c:pt>
                <c:pt idx="159">
                  <c:v>7.9005450795181504</c:v>
                </c:pt>
                <c:pt idx="160">
                  <c:v>19.948604886212799</c:v>
                </c:pt>
                <c:pt idx="161">
                  <c:v>1.78807341291528</c:v>
                </c:pt>
                <c:pt idx="162">
                  <c:v>9.4362322007737909</c:v>
                </c:pt>
                <c:pt idx="163">
                  <c:v>7.5684902192818004</c:v>
                </c:pt>
                <c:pt idx="164">
                  <c:v>0.95522672470193004</c:v>
                </c:pt>
                <c:pt idx="165">
                  <c:v>14.098320119793801</c:v>
                </c:pt>
                <c:pt idx="166">
                  <c:v>1.3645186415730799</c:v>
                </c:pt>
                <c:pt idx="167">
                  <c:v>1.6696568125114299</c:v>
                </c:pt>
                <c:pt idx="168">
                  <c:v>0.457583187170092</c:v>
                </c:pt>
                <c:pt idx="169">
                  <c:v>1.3265787416349599</c:v>
                </c:pt>
                <c:pt idx="170">
                  <c:v>0.74611994378607904</c:v>
                </c:pt>
                <c:pt idx="171">
                  <c:v>1.7428528157030301</c:v>
                </c:pt>
                <c:pt idx="172">
                  <c:v>7.67304166838864</c:v>
                </c:pt>
                <c:pt idx="173">
                  <c:v>1.4103495137231401</c:v>
                </c:pt>
                <c:pt idx="174">
                  <c:v>3.6634744542771198</c:v>
                </c:pt>
                <c:pt idx="175">
                  <c:v>7.0701190676423803E-2</c:v>
                </c:pt>
                <c:pt idx="176">
                  <c:v>0.77498856548513795</c:v>
                </c:pt>
                <c:pt idx="177">
                  <c:v>7.7018829038929107E-2</c:v>
                </c:pt>
                <c:pt idx="178">
                  <c:v>7.1906959045459899</c:v>
                </c:pt>
                <c:pt idx="179">
                  <c:v>2.7956976392394099</c:v>
                </c:pt>
                <c:pt idx="180">
                  <c:v>18.2045810871547</c:v>
                </c:pt>
                <c:pt idx="181">
                  <c:v>1.62749195167959</c:v>
                </c:pt>
                <c:pt idx="182">
                  <c:v>8.5468604389048206</c:v>
                </c:pt>
                <c:pt idx="183">
                  <c:v>6.5979680116943902</c:v>
                </c:pt>
                <c:pt idx="184">
                  <c:v>0.82537979254690097</c:v>
                </c:pt>
                <c:pt idx="185">
                  <c:v>12.8334406980405</c:v>
                </c:pt>
                <c:pt idx="186">
                  <c:v>1.2139648356976001</c:v>
                </c:pt>
                <c:pt idx="187">
                  <c:v>1.36188282878726</c:v>
                </c:pt>
                <c:pt idx="188">
                  <c:v>0.415008800432213</c:v>
                </c:pt>
                <c:pt idx="189">
                  <c:v>1.1239930168358201</c:v>
                </c:pt>
                <c:pt idx="190">
                  <c:v>0.60673026888671899</c:v>
                </c:pt>
                <c:pt idx="191">
                  <c:v>1.4393068916856</c:v>
                </c:pt>
                <c:pt idx="192">
                  <c:v>6.8613009978363397</c:v>
                </c:pt>
                <c:pt idx="193">
                  <c:v>1.1271394967049999</c:v>
                </c:pt>
                <c:pt idx="194">
                  <c:v>3.37782028202454</c:v>
                </c:pt>
                <c:pt idx="195">
                  <c:v>5.6147766578107598E-2</c:v>
                </c:pt>
                <c:pt idx="196">
                  <c:v>0.65739560145313303</c:v>
                </c:pt>
                <c:pt idx="197">
                  <c:v>5.9335031728453003E-2</c:v>
                </c:pt>
                <c:pt idx="198">
                  <c:v>6.4328110702458297</c:v>
                </c:pt>
                <c:pt idx="199">
                  <c:v>2.2685213343122501</c:v>
                </c:pt>
              </c:numCache>
            </c:numRef>
          </c:xVal>
          <c:yVal>
            <c:numRef>
              <c:f>Trendlines!$J$5:$J$204</c:f>
              <c:numCache>
                <c:formatCode>General</c:formatCode>
                <c:ptCount val="200"/>
                <c:pt idx="0">
                  <c:v>18.3385374936164</c:v>
                </c:pt>
                <c:pt idx="1">
                  <c:v>1.7061316164231699</c:v>
                </c:pt>
                <c:pt idx="2">
                  <c:v>8.7795770889339799</c:v>
                </c:pt>
                <c:pt idx="3">
                  <c:v>4.5294771831504601</c:v>
                </c:pt>
                <c:pt idx="4">
                  <c:v>0.71555972357783804</c:v>
                </c:pt>
                <c:pt idx="5">
                  <c:v>13.2103257385321</c:v>
                </c:pt>
                <c:pt idx="6">
                  <c:v>0.99962116808149004</c:v>
                </c:pt>
                <c:pt idx="7">
                  <c:v>1.1028377316428899</c:v>
                </c:pt>
                <c:pt idx="8">
                  <c:v>0.41017112627245</c:v>
                </c:pt>
                <c:pt idx="9">
                  <c:v>0.950290243748805</c:v>
                </c:pt>
                <c:pt idx="10">
                  <c:v>0.50561396306217898</c:v>
                </c:pt>
                <c:pt idx="11">
                  <c:v>1.11599902352681</c:v>
                </c:pt>
                <c:pt idx="12">
                  <c:v>5.5279924837469903</c:v>
                </c:pt>
                <c:pt idx="13">
                  <c:v>0.984877346318625</c:v>
                </c:pt>
                <c:pt idx="14">
                  <c:v>3.82509749891222</c:v>
                </c:pt>
                <c:pt idx="15">
                  <c:v>5.4606685591817902E-2</c:v>
                </c:pt>
                <c:pt idx="16">
                  <c:v>0.57577960911449899</c:v>
                </c:pt>
                <c:pt idx="17">
                  <c:v>6.3638918813410397E-2</c:v>
                </c:pt>
                <c:pt idx="18">
                  <c:v>5.8403161517923499</c:v>
                </c:pt>
                <c:pt idx="19">
                  <c:v>1.66918431035961</c:v>
                </c:pt>
                <c:pt idx="20">
                  <c:v>34.039287059657497</c:v>
                </c:pt>
                <c:pt idx="21">
                  <c:v>4.4833860995467303</c:v>
                </c:pt>
                <c:pt idx="22">
                  <c:v>19.189171406255699</c:v>
                </c:pt>
                <c:pt idx="23">
                  <c:v>19.569477738891202</c:v>
                </c:pt>
                <c:pt idx="24">
                  <c:v>4.8440335741215499</c:v>
                </c:pt>
                <c:pt idx="25">
                  <c:v>26.558124943476201</c:v>
                </c:pt>
                <c:pt idx="26">
                  <c:v>3.25103910240892</c:v>
                </c:pt>
                <c:pt idx="27">
                  <c:v>9.8569419027408003</c:v>
                </c:pt>
                <c:pt idx="28">
                  <c:v>1.88393698425668</c:v>
                </c:pt>
                <c:pt idx="29">
                  <c:v>5.9227533201830003</c:v>
                </c:pt>
                <c:pt idx="30">
                  <c:v>5.1259165871072199</c:v>
                </c:pt>
                <c:pt idx="31">
                  <c:v>8.2611778893272803</c:v>
                </c:pt>
                <c:pt idx="32">
                  <c:v>14.298131762048801</c:v>
                </c:pt>
                <c:pt idx="33">
                  <c:v>9.5173337826970794</c:v>
                </c:pt>
                <c:pt idx="34">
                  <c:v>6.34666620183296</c:v>
                </c:pt>
                <c:pt idx="35">
                  <c:v>0.50130217911236397</c:v>
                </c:pt>
                <c:pt idx="36">
                  <c:v>3.65971789481224</c:v>
                </c:pt>
                <c:pt idx="37">
                  <c:v>0.94133185505670702</c:v>
                </c:pt>
                <c:pt idx="38">
                  <c:v>16.7818263397157</c:v>
                </c:pt>
                <c:pt idx="39">
                  <c:v>13.857563052803</c:v>
                </c:pt>
                <c:pt idx="40">
                  <c:v>33.6651554326453</c:v>
                </c:pt>
                <c:pt idx="41">
                  <c:v>4.1039208027811798</c:v>
                </c:pt>
                <c:pt idx="42">
                  <c:v>18.354489955498</c:v>
                </c:pt>
                <c:pt idx="43">
                  <c:v>18.932720952337299</c:v>
                </c:pt>
                <c:pt idx="44">
                  <c:v>4.16737652248817</c:v>
                </c:pt>
                <c:pt idx="45">
                  <c:v>25.675313864647698</c:v>
                </c:pt>
                <c:pt idx="46">
                  <c:v>3.0892315163719202</c:v>
                </c:pt>
                <c:pt idx="47">
                  <c:v>8.6301690467532204</c:v>
                </c:pt>
                <c:pt idx="48">
                  <c:v>1.57894609865518</c:v>
                </c:pt>
                <c:pt idx="49">
                  <c:v>5.3121031902579299</c:v>
                </c:pt>
                <c:pt idx="50">
                  <c:v>4.5252273753360202</c:v>
                </c:pt>
                <c:pt idx="51">
                  <c:v>7.4560090418523304</c:v>
                </c:pt>
                <c:pt idx="52">
                  <c:v>14.0265815645221</c:v>
                </c:pt>
                <c:pt idx="53">
                  <c:v>8.4627086126605704</c:v>
                </c:pt>
                <c:pt idx="54">
                  <c:v>6.1539994666220501</c:v>
                </c:pt>
                <c:pt idx="55">
                  <c:v>0.43586650708436903</c:v>
                </c:pt>
                <c:pt idx="56">
                  <c:v>3.2310903334684702</c:v>
                </c:pt>
                <c:pt idx="57">
                  <c:v>0.79125308227630298</c:v>
                </c:pt>
                <c:pt idx="58">
                  <c:v>15.884754012614</c:v>
                </c:pt>
                <c:pt idx="59">
                  <c:v>12.5495565399317</c:v>
                </c:pt>
                <c:pt idx="60">
                  <c:v>30.343909583645399</c:v>
                </c:pt>
                <c:pt idx="61">
                  <c:v>2.94367615951511</c:v>
                </c:pt>
                <c:pt idx="62">
                  <c:v>15.1609453615722</c:v>
                </c:pt>
                <c:pt idx="63">
                  <c:v>14.142666929785101</c:v>
                </c:pt>
                <c:pt idx="64">
                  <c:v>2.3861950743904101</c:v>
                </c:pt>
                <c:pt idx="65">
                  <c:v>22.537293187925801</c:v>
                </c:pt>
                <c:pt idx="66">
                  <c:v>2.37195121330031</c:v>
                </c:pt>
                <c:pt idx="67">
                  <c:v>4.9357758258403397</c:v>
                </c:pt>
                <c:pt idx="68">
                  <c:v>0.879882440316887</c:v>
                </c:pt>
                <c:pt idx="69">
                  <c:v>3.31681706093927</c:v>
                </c:pt>
                <c:pt idx="70">
                  <c:v>2.25621319467577</c:v>
                </c:pt>
                <c:pt idx="71">
                  <c:v>4.4391082973256504</c:v>
                </c:pt>
                <c:pt idx="72">
                  <c:v>12.6530185178728</c:v>
                </c:pt>
                <c:pt idx="73">
                  <c:v>4.1716327833897999</c:v>
                </c:pt>
                <c:pt idx="74">
                  <c:v>5.4363226962419997</c:v>
                </c:pt>
                <c:pt idx="75">
                  <c:v>0.24292339374782601</c:v>
                </c:pt>
                <c:pt idx="76">
                  <c:v>1.8891374575400399</c:v>
                </c:pt>
                <c:pt idx="77">
                  <c:v>0.39363697725316399</c:v>
                </c:pt>
                <c:pt idx="78">
                  <c:v>12.4047456087917</c:v>
                </c:pt>
                <c:pt idx="79">
                  <c:v>7.4217397091476398</c:v>
                </c:pt>
                <c:pt idx="80">
                  <c:v>31.579174227695301</c:v>
                </c:pt>
                <c:pt idx="81">
                  <c:v>3.1809258877943098</c:v>
                </c:pt>
                <c:pt idx="82">
                  <c:v>15.8742196306754</c:v>
                </c:pt>
                <c:pt idx="83">
                  <c:v>15.367637259343001</c:v>
                </c:pt>
                <c:pt idx="84">
                  <c:v>2.72819350241401</c:v>
                </c:pt>
                <c:pt idx="85">
                  <c:v>23.461247468970999</c:v>
                </c:pt>
                <c:pt idx="86">
                  <c:v>2.57066863532429</c:v>
                </c:pt>
                <c:pt idx="87">
                  <c:v>5.7111953109497096</c:v>
                </c:pt>
                <c:pt idx="88">
                  <c:v>0.99309863266590903</c:v>
                </c:pt>
                <c:pt idx="89">
                  <c:v>3.7368102292638898</c:v>
                </c:pt>
                <c:pt idx="90">
                  <c:v>2.6891613173727</c:v>
                </c:pt>
                <c:pt idx="91">
                  <c:v>5.0118678121567504</c:v>
                </c:pt>
                <c:pt idx="92">
                  <c:v>13.108849280330301</c:v>
                </c:pt>
                <c:pt idx="93">
                  <c:v>4.9810311938455598</c:v>
                </c:pt>
                <c:pt idx="94">
                  <c:v>5.6229469004418497</c:v>
                </c:pt>
                <c:pt idx="95">
                  <c:v>0.28913732136377202</c:v>
                </c:pt>
                <c:pt idx="96">
                  <c:v>2.1535289454806601</c:v>
                </c:pt>
                <c:pt idx="97">
                  <c:v>0.46844892382154302</c:v>
                </c:pt>
                <c:pt idx="98">
                  <c:v>13.272375252513701</c:v>
                </c:pt>
                <c:pt idx="99">
                  <c:v>8.5846394872284097</c:v>
                </c:pt>
                <c:pt idx="100">
                  <c:v>33.804732250175299</c:v>
                </c:pt>
                <c:pt idx="101">
                  <c:v>4.2298471532025799</c:v>
                </c:pt>
                <c:pt idx="102">
                  <c:v>18.6370994613101</c:v>
                </c:pt>
                <c:pt idx="103">
                  <c:v>19.155837748313601</c:v>
                </c:pt>
                <c:pt idx="104">
                  <c:v>4.3775122073392296</c:v>
                </c:pt>
                <c:pt idx="105">
                  <c:v>25.9669759787995</c:v>
                </c:pt>
                <c:pt idx="106">
                  <c:v>3.1356014638040701</c:v>
                </c:pt>
                <c:pt idx="107">
                  <c:v>9.0305955767729902</c:v>
                </c:pt>
                <c:pt idx="108">
                  <c:v>1.67539570188369</c:v>
                </c:pt>
                <c:pt idx="109">
                  <c:v>5.5203882549068304</c:v>
                </c:pt>
                <c:pt idx="110">
                  <c:v>4.7195929486151904</c:v>
                </c:pt>
                <c:pt idx="111">
                  <c:v>7.7093014007581004</c:v>
                </c:pt>
                <c:pt idx="112">
                  <c:v>14.126049271249199</c:v>
                </c:pt>
                <c:pt idx="113">
                  <c:v>8.8304055825703909</c:v>
                </c:pt>
                <c:pt idx="114">
                  <c:v>6.2275600491956196</c:v>
                </c:pt>
                <c:pt idx="115">
                  <c:v>0.45603692557127901</c:v>
                </c:pt>
                <c:pt idx="116">
                  <c:v>3.3752255624225902</c:v>
                </c:pt>
                <c:pt idx="117">
                  <c:v>0.84452033467351595</c:v>
                </c:pt>
                <c:pt idx="118">
                  <c:v>16.171575126867999</c:v>
                </c:pt>
                <c:pt idx="119">
                  <c:v>12.997858357233801</c:v>
                </c:pt>
                <c:pt idx="120">
                  <c:v>33.893680354263097</c:v>
                </c:pt>
                <c:pt idx="121">
                  <c:v>4.3104333152379599</c:v>
                </c:pt>
                <c:pt idx="122">
                  <c:v>18.818328594918</c:v>
                </c:pt>
                <c:pt idx="123">
                  <c:v>19.307574260813201</c:v>
                </c:pt>
                <c:pt idx="124">
                  <c:v>4.5180259550907804</c:v>
                </c:pt>
                <c:pt idx="125">
                  <c:v>26.1495761834584</c:v>
                </c:pt>
                <c:pt idx="126">
                  <c:v>3.17480510070226</c:v>
                </c:pt>
                <c:pt idx="127">
                  <c:v>9.2910015443711398</c:v>
                </c:pt>
                <c:pt idx="128">
                  <c:v>1.7371984332391699</c:v>
                </c:pt>
                <c:pt idx="129">
                  <c:v>5.6546513306666197</c:v>
                </c:pt>
                <c:pt idx="130">
                  <c:v>4.8487225879313298</c:v>
                </c:pt>
                <c:pt idx="131">
                  <c:v>7.9248360529192903</c:v>
                </c:pt>
                <c:pt idx="132">
                  <c:v>14.1795543757917</c:v>
                </c:pt>
                <c:pt idx="133">
                  <c:v>9.0839772297601993</c:v>
                </c:pt>
                <c:pt idx="134">
                  <c:v>6.2597675587449197</c:v>
                </c:pt>
                <c:pt idx="135">
                  <c:v>0.46982789411686199</c:v>
                </c:pt>
                <c:pt idx="136">
                  <c:v>3.4618468040135202</c:v>
                </c:pt>
                <c:pt idx="137">
                  <c:v>0.87369894617102595</c:v>
                </c:pt>
                <c:pt idx="138">
                  <c:v>16.390692165930702</c:v>
                </c:pt>
                <c:pt idx="139">
                  <c:v>13.309293167462499</c:v>
                </c:pt>
                <c:pt idx="140">
                  <c:v>33.288165442322203</c:v>
                </c:pt>
                <c:pt idx="141">
                  <c:v>3.7697225113652402</c:v>
                </c:pt>
                <c:pt idx="142">
                  <c:v>17.5679365568433</c:v>
                </c:pt>
                <c:pt idx="143">
                  <c:v>18.009654321657699</c:v>
                </c:pt>
                <c:pt idx="144">
                  <c:v>3.5532705256692698</c:v>
                </c:pt>
                <c:pt idx="145">
                  <c:v>25.104659953087399</c:v>
                </c:pt>
                <c:pt idx="146">
                  <c:v>2.9646178854679901</c:v>
                </c:pt>
                <c:pt idx="147">
                  <c:v>7.5324843996680899</c:v>
                </c:pt>
                <c:pt idx="148">
                  <c:v>1.29916170092421</c:v>
                </c:pt>
                <c:pt idx="149">
                  <c:v>4.7903367522716298</c:v>
                </c:pt>
                <c:pt idx="150">
                  <c:v>3.9672903966596702</c:v>
                </c:pt>
                <c:pt idx="151">
                  <c:v>6.6089520049990904</c:v>
                </c:pt>
                <c:pt idx="152">
                  <c:v>13.7435472453106</c:v>
                </c:pt>
                <c:pt idx="153">
                  <c:v>7.2766936793274297</c:v>
                </c:pt>
                <c:pt idx="154">
                  <c:v>5.9774378888291002</c:v>
                </c:pt>
                <c:pt idx="155">
                  <c:v>0.38766275151695001</c:v>
                </c:pt>
                <c:pt idx="156">
                  <c:v>2.8638548572740001</c:v>
                </c:pt>
                <c:pt idx="157">
                  <c:v>0.66568178549767298</c:v>
                </c:pt>
                <c:pt idx="158">
                  <c:v>15.1125633989123</c:v>
                </c:pt>
                <c:pt idx="159">
                  <c:v>11.2004618250295</c:v>
                </c:pt>
                <c:pt idx="160">
                  <c:v>27.818543986928699</c:v>
                </c:pt>
                <c:pt idx="161">
                  <c:v>2.6322597906311098</c:v>
                </c:pt>
                <c:pt idx="162">
                  <c:v>13.664685281719301</c:v>
                </c:pt>
                <c:pt idx="163">
                  <c:v>11.8904403841382</c:v>
                </c:pt>
                <c:pt idx="164">
                  <c:v>1.8409264280718001</c:v>
                </c:pt>
                <c:pt idx="165">
                  <c:v>20.641790540599398</c:v>
                </c:pt>
                <c:pt idx="166">
                  <c:v>2.0619544311014999</c:v>
                </c:pt>
                <c:pt idx="167">
                  <c:v>3.71963528621934</c:v>
                </c:pt>
                <c:pt idx="168">
                  <c:v>0.73114797211420202</c:v>
                </c:pt>
                <c:pt idx="169">
                  <c:v>2.58937112948627</c:v>
                </c:pt>
                <c:pt idx="170">
                  <c:v>1.6826609659676699</c:v>
                </c:pt>
                <c:pt idx="171">
                  <c:v>3.37897619161369</c:v>
                </c:pt>
                <c:pt idx="172">
                  <c:v>11.395523678612401</c:v>
                </c:pt>
                <c:pt idx="173">
                  <c:v>3.08233196638278</c:v>
                </c:pt>
                <c:pt idx="174">
                  <c:v>4.9698319470746499</c:v>
                </c:pt>
                <c:pt idx="175">
                  <c:v>0.17968732756252601</c:v>
                </c:pt>
                <c:pt idx="176">
                  <c:v>1.47350317886874</c:v>
                </c:pt>
                <c:pt idx="177">
                  <c:v>0.28474278193416502</c:v>
                </c:pt>
                <c:pt idx="178">
                  <c:v>10.8972624277565</c:v>
                </c:pt>
                <c:pt idx="179">
                  <c:v>5.5027533437353702</c:v>
                </c:pt>
                <c:pt idx="180">
                  <c:v>26.298370642765899</c:v>
                </c:pt>
                <c:pt idx="181">
                  <c:v>2.4792038701563199</c:v>
                </c:pt>
                <c:pt idx="182">
                  <c:v>12.895769140834901</c:v>
                </c:pt>
                <c:pt idx="183">
                  <c:v>10.911773321814101</c:v>
                </c:pt>
                <c:pt idx="184">
                  <c:v>1.63841142310049</c:v>
                </c:pt>
                <c:pt idx="185">
                  <c:v>19.695491267392001</c:v>
                </c:pt>
                <c:pt idx="186">
                  <c:v>1.9350551052106599</c:v>
                </c:pt>
                <c:pt idx="187">
                  <c:v>3.2415286554613099</c:v>
                </c:pt>
                <c:pt idx="188">
                  <c:v>0.67985045100268404</c:v>
                </c:pt>
                <c:pt idx="189">
                  <c:v>2.2855450440993201</c:v>
                </c:pt>
                <c:pt idx="190">
                  <c:v>1.48424109134636</c:v>
                </c:pt>
                <c:pt idx="191">
                  <c:v>2.9017822177721002</c:v>
                </c:pt>
                <c:pt idx="192">
                  <c:v>10.6222334120159</c:v>
                </c:pt>
                <c:pt idx="193">
                  <c:v>2.6957992442633101</c:v>
                </c:pt>
                <c:pt idx="194">
                  <c:v>4.7994104510248397</c:v>
                </c:pt>
                <c:pt idx="195">
                  <c:v>0.15758781341240799</c:v>
                </c:pt>
                <c:pt idx="196">
                  <c:v>1.3342610125922001</c:v>
                </c:pt>
                <c:pt idx="197">
                  <c:v>0.24425493625835701</c:v>
                </c:pt>
                <c:pt idx="198">
                  <c:v>10.0740480375391</c:v>
                </c:pt>
                <c:pt idx="199">
                  <c:v>4.8229371328999298</c:v>
                </c:pt>
              </c:numCache>
            </c:numRef>
          </c:yVal>
          <c:smooth val="0"/>
          <c:extLst>
            <c:ext xmlns:c16="http://schemas.microsoft.com/office/drawing/2014/chart" uri="{C3380CC4-5D6E-409C-BE32-E72D297353CC}">
              <c16:uniqueId val="{00000000-32D8-4BF3-9D39-C774A467F49A}"/>
            </c:ext>
          </c:extLst>
        </c:ser>
        <c:dLbls>
          <c:showLegendKey val="0"/>
          <c:showVal val="0"/>
          <c:showCatName val="0"/>
          <c:showSerName val="0"/>
          <c:showPercent val="0"/>
          <c:showBubbleSize val="0"/>
        </c:dLbls>
        <c:axId val="671819088"/>
        <c:axId val="671819648"/>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Butte!$C$7:$C$26</c15:sqref>
                        </c15:formulaRef>
                      </c:ext>
                    </c:extLst>
                    <c:numCache>
                      <c:formatCode>General</c:formatCode>
                      <c:ptCount val="20"/>
                      <c:pt idx="0">
                        <c:v>14.1513648397552</c:v>
                      </c:pt>
                      <c:pt idx="1">
                        <c:v>2.0203259138556402</c:v>
                      </c:pt>
                      <c:pt idx="2">
                        <c:v>4.7098409131708996</c:v>
                      </c:pt>
                      <c:pt idx="3">
                        <c:v>5.5745696097846702</c:v>
                      </c:pt>
                      <c:pt idx="4">
                        <c:v>0.44123655119922101</c:v>
                      </c:pt>
                      <c:pt idx="5">
                        <c:v>8.69842730066539</c:v>
                      </c:pt>
                      <c:pt idx="6">
                        <c:v>1.1270796291965199</c:v>
                      </c:pt>
                      <c:pt idx="7">
                        <c:v>1.1414429610650301</c:v>
                      </c:pt>
                      <c:pt idx="8">
                        <c:v>0.43469620994200697</c:v>
                      </c:pt>
                      <c:pt idx="9">
                        <c:v>0.89373135592057795</c:v>
                      </c:pt>
                      <c:pt idx="10">
                        <c:v>0.51111251004223501</c:v>
                      </c:pt>
                      <c:pt idx="11">
                        <c:v>1.3731740250537801</c:v>
                      </c:pt>
                      <c:pt idx="12">
                        <c:v>5.1948459353382797</c:v>
                      </c:pt>
                      <c:pt idx="13">
                        <c:v>0.39811184507668701</c:v>
                      </c:pt>
                      <c:pt idx="14">
                        <c:v>2.4027168880432002</c:v>
                      </c:pt>
                      <c:pt idx="15">
                        <c:v>0.181426070284744</c:v>
                      </c:pt>
                      <c:pt idx="16">
                        <c:v>0.938602259112573</c:v>
                      </c:pt>
                      <c:pt idx="17">
                        <c:v>0.28708281300330701</c:v>
                      </c:pt>
                      <c:pt idx="18">
                        <c:v>4.4387880791020304</c:v>
                      </c:pt>
                      <c:pt idx="19">
                        <c:v>1.13872134942547</c:v>
                      </c:pt>
                    </c:numCache>
                  </c:numRef>
                </c:xVal>
                <c:yVal>
                  <c:numRef>
                    <c:extLst>
                      <c:ext uri="{02D57815-91ED-43cb-92C2-25804820EDAC}">
                        <c15:formulaRef>
                          <c15:sqref>Butte!$I$7:$I$26</c15:sqref>
                        </c15:formulaRef>
                      </c:ext>
                    </c:extLst>
                    <c:numCache>
                      <c:formatCode>General</c:formatCode>
                      <c:ptCount val="20"/>
                      <c:pt idx="0">
                        <c:v>21.634733927588201</c:v>
                      </c:pt>
                      <c:pt idx="1">
                        <c:v>2.7646591983035802</c:v>
                      </c:pt>
                      <c:pt idx="2">
                        <c:v>8.2890969445582297</c:v>
                      </c:pt>
                      <c:pt idx="3">
                        <c:v>9.7523747763450892</c:v>
                      </c:pt>
                      <c:pt idx="4">
                        <c:v>0.73469570613825796</c:v>
                      </c:pt>
                      <c:pt idx="5">
                        <c:v>13.895184563754199</c:v>
                      </c:pt>
                      <c:pt idx="6">
                        <c:v>1.9868843467909401</c:v>
                      </c:pt>
                      <c:pt idx="7">
                        <c:v>2.3783451179048898</c:v>
                      </c:pt>
                      <c:pt idx="8">
                        <c:v>0.504114434516716</c:v>
                      </c:pt>
                      <c:pt idx="9">
                        <c:v>1.77297917456206</c:v>
                      </c:pt>
                      <c:pt idx="10">
                        <c:v>1.1052399409037801</c:v>
                      </c:pt>
                      <c:pt idx="11">
                        <c:v>2.6523697707156599</c:v>
                      </c:pt>
                      <c:pt idx="12">
                        <c:v>8.4795428533005293</c:v>
                      </c:pt>
                      <c:pt idx="13">
                        <c:v>1.3242337680079199</c:v>
                      </c:pt>
                      <c:pt idx="14">
                        <c:v>3.8186480069778099</c:v>
                      </c:pt>
                      <c:pt idx="15">
                        <c:v>0.33922939479095798</c:v>
                      </c:pt>
                      <c:pt idx="16">
                        <c:v>1.7968064710006499</c:v>
                      </c:pt>
                      <c:pt idx="17">
                        <c:v>0.65954580958295395</c:v>
                      </c:pt>
                      <c:pt idx="18">
                        <c:v>7.1578760579976697</c:v>
                      </c:pt>
                      <c:pt idx="19">
                        <c:v>2.7358277797169999</c:v>
                      </c:pt>
                    </c:numCache>
                  </c:numRef>
                </c:yVal>
                <c:smooth val="0"/>
                <c:extLst>
                  <c:ext xmlns:c16="http://schemas.microsoft.com/office/drawing/2014/chart" uri="{C3380CC4-5D6E-409C-BE32-E72D297353CC}">
                    <c16:uniqueId val="{00000001-4146-4E62-947B-264ECEF700DD}"/>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Eureka!$C$7:$C$26</c15:sqref>
                        </c15:formulaRef>
                      </c:ext>
                    </c:extLst>
                    <c:numCache>
                      <c:formatCode>General</c:formatCode>
                      <c:ptCount val="20"/>
                      <c:pt idx="0">
                        <c:v>43.142136362438102</c:v>
                      </c:pt>
                      <c:pt idx="1">
                        <c:v>6.2630440687424702</c:v>
                      </c:pt>
                      <c:pt idx="2">
                        <c:v>26.595601684286098</c:v>
                      </c:pt>
                      <c:pt idx="3">
                        <c:v>28.065302730096601</c:v>
                      </c:pt>
                      <c:pt idx="4">
                        <c:v>5.3576700843312803</c:v>
                      </c:pt>
                      <c:pt idx="5">
                        <c:v>36.905476407772902</c:v>
                      </c:pt>
                      <c:pt idx="6">
                        <c:v>5.51949512279133</c:v>
                      </c:pt>
                      <c:pt idx="7">
                        <c:v>15.490828125479799</c:v>
                      </c:pt>
                      <c:pt idx="8">
                        <c:v>1.6595668835108801</c:v>
                      </c:pt>
                      <c:pt idx="9">
                        <c:v>11.5241533917835</c:v>
                      </c:pt>
                      <c:pt idx="10">
                        <c:v>7.3894273980986602</c:v>
                      </c:pt>
                      <c:pt idx="11">
                        <c:v>12.3649110466182</c:v>
                      </c:pt>
                      <c:pt idx="12">
                        <c:v>20.756701987171201</c:v>
                      </c:pt>
                      <c:pt idx="13">
                        <c:v>15.1490082560868</c:v>
                      </c:pt>
                      <c:pt idx="14">
                        <c:v>8.7750841013433494</c:v>
                      </c:pt>
                      <c:pt idx="15">
                        <c:v>1.6134292504272001</c:v>
                      </c:pt>
                      <c:pt idx="16">
                        <c:v>8.3405785444180296</c:v>
                      </c:pt>
                      <c:pt idx="17">
                        <c:v>4.4823645976722499</c:v>
                      </c:pt>
                      <c:pt idx="18">
                        <c:v>22.065099931882799</c:v>
                      </c:pt>
                      <c:pt idx="19">
                        <c:v>22.7991036059347</c:v>
                      </c:pt>
                    </c:numCache>
                  </c:numRef>
                </c:xVal>
                <c:yVal>
                  <c:numRef>
                    <c:extLst xmlns:c15="http://schemas.microsoft.com/office/drawing/2012/chart">
                      <c:ext xmlns:c15="http://schemas.microsoft.com/office/drawing/2012/chart" uri="{02D57815-91ED-43cb-92C2-25804820EDAC}">
                        <c15:formulaRef>
                          <c15:sqref>Eureka!$I$7:$I$26</c15:sqref>
                        </c15:formulaRef>
                      </c:ext>
                    </c:extLst>
                    <c:numCache>
                      <c:formatCode>General</c:formatCode>
                      <c:ptCount val="20"/>
                      <c:pt idx="0">
                        <c:v>29.996273576028099</c:v>
                      </c:pt>
                      <c:pt idx="1">
                        <c:v>4.7680096587133001</c:v>
                      </c:pt>
                      <c:pt idx="2">
                        <c:v>19.545527928137901</c:v>
                      </c:pt>
                      <c:pt idx="3">
                        <c:v>20.219243341264701</c:v>
                      </c:pt>
                      <c:pt idx="4">
                        <c:v>5.3307145699549396</c:v>
                      </c:pt>
                      <c:pt idx="5">
                        <c:v>26.615282416719101</c:v>
                      </c:pt>
                      <c:pt idx="6">
                        <c:v>3.9841166498360998</c:v>
                      </c:pt>
                      <c:pt idx="7">
                        <c:v>14.1286597385063</c:v>
                      </c:pt>
                      <c:pt idx="8">
                        <c:v>1.9300388554344401</c:v>
                      </c:pt>
                      <c:pt idx="9">
                        <c:v>9.7250095269916592</c:v>
                      </c:pt>
                      <c:pt idx="10">
                        <c:v>6.5141032759865398</c:v>
                      </c:pt>
                      <c:pt idx="11">
                        <c:v>9.5491532360013807</c:v>
                      </c:pt>
                      <c:pt idx="12">
                        <c:v>14.411324236359601</c:v>
                      </c:pt>
                      <c:pt idx="13">
                        <c:v>13.100556569891401</c:v>
                      </c:pt>
                      <c:pt idx="14">
                        <c:v>5.9018697455089297</c:v>
                      </c:pt>
                      <c:pt idx="15">
                        <c:v>1.19093605431861</c:v>
                      </c:pt>
                      <c:pt idx="16">
                        <c:v>6.1839799352405302</c:v>
                      </c:pt>
                      <c:pt idx="17">
                        <c:v>3.5609205252503799</c:v>
                      </c:pt>
                      <c:pt idx="18">
                        <c:v>17.294225580425799</c:v>
                      </c:pt>
                      <c:pt idx="19">
                        <c:v>18.653217362384801</c:v>
                      </c:pt>
                    </c:numCache>
                  </c:numRef>
                </c:yVal>
                <c:smooth val="0"/>
                <c:extLst xmlns:c15="http://schemas.microsoft.com/office/drawing/2012/chart">
                  <c:ext xmlns:c16="http://schemas.microsoft.com/office/drawing/2014/chart" uri="{C3380CC4-5D6E-409C-BE32-E72D297353CC}">
                    <c16:uniqueId val="{00000003-4146-4E62-947B-264ECEF700DD}"/>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ta Monica'!$C$7:$C$26</c15:sqref>
                        </c15:formulaRef>
                      </c:ext>
                    </c:extLst>
                    <c:numCache>
                      <c:formatCode>General</c:formatCode>
                      <c:ptCount val="20"/>
                      <c:pt idx="0">
                        <c:v>42.1540948208144</c:v>
                      </c:pt>
                      <c:pt idx="1">
                        <c:v>5.9080316044008097</c:v>
                      </c:pt>
                      <c:pt idx="2">
                        <c:v>25.396687915246499</c:v>
                      </c:pt>
                      <c:pt idx="3">
                        <c:v>27.0639749538324</c:v>
                      </c:pt>
                      <c:pt idx="4">
                        <c:v>4.4643737373634202</c:v>
                      </c:pt>
                      <c:pt idx="5">
                        <c:v>35.493347702023399</c:v>
                      </c:pt>
                      <c:pt idx="6">
                        <c:v>5.2305950415699298</c:v>
                      </c:pt>
                      <c:pt idx="7">
                        <c:v>13.7000149431745</c:v>
                      </c:pt>
                      <c:pt idx="8">
                        <c:v>1.33962518662692</c:v>
                      </c:pt>
                      <c:pt idx="9">
                        <c:v>10.3286170877385</c:v>
                      </c:pt>
                      <c:pt idx="10">
                        <c:v>6.5321539818646297</c:v>
                      </c:pt>
                      <c:pt idx="11">
                        <c:v>11.534784895631001</c:v>
                      </c:pt>
                      <c:pt idx="12">
                        <c:v>20.1358055354602</c:v>
                      </c:pt>
                      <c:pt idx="13">
                        <c:v>13.4039852402372</c:v>
                      </c:pt>
                      <c:pt idx="14">
                        <c:v>8.5196550806840907</c:v>
                      </c:pt>
                      <c:pt idx="15">
                        <c:v>1.5452758329843399</c:v>
                      </c:pt>
                      <c:pt idx="16">
                        <c:v>7.8899386828182996</c:v>
                      </c:pt>
                      <c:pt idx="17">
                        <c:v>4.08083437845172</c:v>
                      </c:pt>
                      <c:pt idx="18">
                        <c:v>20.6862211926681</c:v>
                      </c:pt>
                      <c:pt idx="19">
                        <c:v>20.6495651731347</c:v>
                      </c:pt>
                    </c:numCache>
                  </c:numRef>
                </c:xVal>
                <c:yVal>
                  <c:numRef>
                    <c:extLst xmlns:c15="http://schemas.microsoft.com/office/drawing/2012/chart">
                      <c:ext xmlns:c15="http://schemas.microsoft.com/office/drawing/2012/chart" uri="{02D57815-91ED-43cb-92C2-25804820EDAC}">
                        <c15:formulaRef>
                          <c15:sqref>'Santa Monica'!$I$7:$I$26</c15:sqref>
                        </c15:formulaRef>
                      </c:ext>
                    </c:extLst>
                    <c:numCache>
                      <c:formatCode>General</c:formatCode>
                      <c:ptCount val="20"/>
                      <c:pt idx="0">
                        <c:v>29.7107158665215</c:v>
                      </c:pt>
                      <c:pt idx="1">
                        <c:v>4.5902915937539799</c:v>
                      </c:pt>
                      <c:pt idx="2">
                        <c:v>19.3252976066934</c:v>
                      </c:pt>
                      <c:pt idx="3">
                        <c:v>20.0596187253485</c:v>
                      </c:pt>
                      <c:pt idx="4">
                        <c:v>4.2725504419727898</c:v>
                      </c:pt>
                      <c:pt idx="5">
                        <c:v>26.615282416719101</c:v>
                      </c:pt>
                      <c:pt idx="6">
                        <c:v>3.8624078481602502</c:v>
                      </c:pt>
                      <c:pt idx="7">
                        <c:v>12.9042273636808</c:v>
                      </c:pt>
                      <c:pt idx="8">
                        <c:v>1.36968281442249</c:v>
                      </c:pt>
                      <c:pt idx="9">
                        <c:v>9.1812484065374598</c:v>
                      </c:pt>
                      <c:pt idx="10">
                        <c:v>5.8432351633077202</c:v>
                      </c:pt>
                      <c:pt idx="11">
                        <c:v>8.9378881168710702</c:v>
                      </c:pt>
                      <c:pt idx="12">
                        <c:v>14.3889058981375</c:v>
                      </c:pt>
                      <c:pt idx="13">
                        <c:v>12.535125293711101</c:v>
                      </c:pt>
                      <c:pt idx="14">
                        <c:v>5.8218106454675196</c:v>
                      </c:pt>
                      <c:pt idx="15">
                        <c:v>1.19093605431861</c:v>
                      </c:pt>
                      <c:pt idx="16">
                        <c:v>6.0257230629449596</c:v>
                      </c:pt>
                      <c:pt idx="17">
                        <c:v>3.3700880783939202</c:v>
                      </c:pt>
                      <c:pt idx="18">
                        <c:v>16.6654293397463</c:v>
                      </c:pt>
                      <c:pt idx="19">
                        <c:v>17.8360454900428</c:v>
                      </c:pt>
                    </c:numCache>
                  </c:numRef>
                </c:yVal>
                <c:smooth val="0"/>
                <c:extLst xmlns:c15="http://schemas.microsoft.com/office/drawing/2012/chart">
                  <c:ext xmlns:c16="http://schemas.microsoft.com/office/drawing/2014/chart" uri="{C3380CC4-5D6E-409C-BE32-E72D297353CC}">
                    <c16:uniqueId val="{00000005-4146-4E62-947B-264ECEF700DD}"/>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Portland!$C$7:$C$26</c15:sqref>
                        </c15:formulaRef>
                      </c:ext>
                    </c:extLst>
                    <c:numCache>
                      <c:formatCode>General</c:formatCode>
                      <c:ptCount val="20"/>
                      <c:pt idx="0">
                        <c:v>27.9727207487012</c:v>
                      </c:pt>
                      <c:pt idx="1">
                        <c:v>3.4951246753233001</c:v>
                      </c:pt>
                      <c:pt idx="2">
                        <c:v>14.974986109470599</c:v>
                      </c:pt>
                      <c:pt idx="3">
                        <c:v>16.5004997696979</c:v>
                      </c:pt>
                      <c:pt idx="4">
                        <c:v>1.91535885878181</c:v>
                      </c:pt>
                      <c:pt idx="5">
                        <c:v>20.8320761148752</c:v>
                      </c:pt>
                      <c:pt idx="6">
                        <c:v>3.12315192029333</c:v>
                      </c:pt>
                      <c:pt idx="7">
                        <c:v>6.1944662372635504</c:v>
                      </c:pt>
                      <c:pt idx="8">
                        <c:v>0.64691313679030105</c:v>
                      </c:pt>
                      <c:pt idx="9">
                        <c:v>4.4222561259547399</c:v>
                      </c:pt>
                      <c:pt idx="10">
                        <c:v>3.18292825514366</c:v>
                      </c:pt>
                      <c:pt idx="11">
                        <c:v>6.5713750229656798</c:v>
                      </c:pt>
                      <c:pt idx="12">
                        <c:v>12.601347384590101</c:v>
                      </c:pt>
                      <c:pt idx="13">
                        <c:v>5.59724975115103</c:v>
                      </c:pt>
                      <c:pt idx="14">
                        <c:v>5.5170558329097599</c:v>
                      </c:pt>
                      <c:pt idx="15">
                        <c:v>0.78095318353307397</c:v>
                      </c:pt>
                      <c:pt idx="16">
                        <c:v>4.5200769030115104</c:v>
                      </c:pt>
                      <c:pt idx="17">
                        <c:v>2.0961064210709202</c:v>
                      </c:pt>
                      <c:pt idx="18">
                        <c:v>11.999414511467601</c:v>
                      </c:pt>
                      <c:pt idx="19">
                        <c:v>9.2627013420829396</c:v>
                      </c:pt>
                    </c:numCache>
                  </c:numRef>
                </c:xVal>
                <c:yVal>
                  <c:numRef>
                    <c:extLst xmlns:c15="http://schemas.microsoft.com/office/drawing/2012/chart">
                      <c:ext xmlns:c15="http://schemas.microsoft.com/office/drawing/2012/chart" uri="{02D57815-91ED-43cb-92C2-25804820EDAC}">
                        <c15:formulaRef>
                          <c15:sqref>Portland!$I$7:$I$26</c15:sqref>
                        </c15:formulaRef>
                      </c:ext>
                    </c:extLst>
                    <c:numCache>
                      <c:formatCode>General</c:formatCode>
                      <c:ptCount val="20"/>
                      <c:pt idx="0">
                        <c:v>29.5552574284042</c:v>
                      </c:pt>
                      <c:pt idx="1">
                        <c:v>3.8434834552200301</c:v>
                      </c:pt>
                      <c:pt idx="2">
                        <c:v>17.585094842408999</c:v>
                      </c:pt>
                      <c:pt idx="3">
                        <c:v>18.969899127692301</c:v>
                      </c:pt>
                      <c:pt idx="4">
                        <c:v>2.6092437343261801</c:v>
                      </c:pt>
                      <c:pt idx="5">
                        <c:v>23.434268124330799</c:v>
                      </c:pt>
                      <c:pt idx="6">
                        <c:v>3.4806818607617198</c:v>
                      </c:pt>
                      <c:pt idx="7">
                        <c:v>8.7934260595906295</c:v>
                      </c:pt>
                      <c:pt idx="8">
                        <c:v>0.71229619764639396</c:v>
                      </c:pt>
                      <c:pt idx="9">
                        <c:v>6.0830326774097703</c:v>
                      </c:pt>
                      <c:pt idx="10">
                        <c:v>4.3858876254716002</c:v>
                      </c:pt>
                      <c:pt idx="11">
                        <c:v>8.0578567773676593</c:v>
                      </c:pt>
                      <c:pt idx="12">
                        <c:v>13.6971516550507</c:v>
                      </c:pt>
                      <c:pt idx="13">
                        <c:v>8.6826580873276793</c:v>
                      </c:pt>
                      <c:pt idx="14">
                        <c:v>5.6871081208232601</c:v>
                      </c:pt>
                      <c:pt idx="15">
                        <c:v>0.97735737518973498</c:v>
                      </c:pt>
                      <c:pt idx="16">
                        <c:v>5.5410357756064998</c:v>
                      </c:pt>
                      <c:pt idx="17">
                        <c:v>2.8055034098349498</c:v>
                      </c:pt>
                      <c:pt idx="18">
                        <c:v>14.322839571988901</c:v>
                      </c:pt>
                      <c:pt idx="19">
                        <c:v>12.9638624937465</c:v>
                      </c:pt>
                    </c:numCache>
                  </c:numRef>
                </c:yVal>
                <c:smooth val="0"/>
                <c:extLst xmlns:c15="http://schemas.microsoft.com/office/drawing/2012/chart">
                  <c:ext xmlns:c16="http://schemas.microsoft.com/office/drawing/2014/chart" uri="{C3380CC4-5D6E-409C-BE32-E72D297353CC}">
                    <c16:uniqueId val="{00000007-4146-4E62-947B-264ECEF700DD}"/>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lt Lake City'!$C$7:$C$26</c15:sqref>
                        </c15:formulaRef>
                      </c:ext>
                    </c:extLst>
                    <c:numCache>
                      <c:formatCode>0.0</c:formatCode>
                      <c:ptCount val="20"/>
                      <c:pt idx="0">
                        <c:v>28.727708802063098</c:v>
                      </c:pt>
                      <c:pt idx="1">
                        <c:v>3.7537868761219899</c:v>
                      </c:pt>
                      <c:pt idx="2">
                        <c:v>16.1418308007561</c:v>
                      </c:pt>
                      <c:pt idx="3">
                        <c:v>17.541082477978701</c:v>
                      </c:pt>
                      <c:pt idx="4">
                        <c:v>2.2914832893288399</c:v>
                      </c:pt>
                      <c:pt idx="5">
                        <c:v>22.4717901408861</c:v>
                      </c:pt>
                      <c:pt idx="6">
                        <c:v>3.3509426421408199</c:v>
                      </c:pt>
                      <c:pt idx="7">
                        <c:v>7.3444800639280601</c:v>
                      </c:pt>
                      <c:pt idx="8">
                        <c:v>0.70241179558647504</c:v>
                      </c:pt>
                      <c:pt idx="9">
                        <c:v>5.4078656358964201</c:v>
                      </c:pt>
                      <c:pt idx="10">
                        <c:v>3.6932701537667798</c:v>
                      </c:pt>
                      <c:pt idx="11">
                        <c:v>7.2334003275846701</c:v>
                      </c:pt>
                      <c:pt idx="12">
                        <c:v>13.2806284774011</c:v>
                      </c:pt>
                      <c:pt idx="13">
                        <c:v>7.0275931234690203</c:v>
                      </c:pt>
                      <c:pt idx="14">
                        <c:v>5.7131397042084</c:v>
                      </c:pt>
                      <c:pt idx="15">
                        <c:v>0.92653647017767604</c:v>
                      </c:pt>
                      <c:pt idx="16">
                        <c:v>4.9282127021231297</c:v>
                      </c:pt>
                      <c:pt idx="17">
                        <c:v>2.3944883318492698</c:v>
                      </c:pt>
                      <c:pt idx="18">
                        <c:v>12.909163459343601</c:v>
                      </c:pt>
                      <c:pt idx="19">
                        <c:v>11.183690714479599</c:v>
                      </c:pt>
                    </c:numCache>
                  </c:numRef>
                </c:xVal>
                <c:yVal>
                  <c:numRef>
                    <c:extLst xmlns:c15="http://schemas.microsoft.com/office/drawing/2012/chart">
                      <c:ext xmlns:c15="http://schemas.microsoft.com/office/drawing/2012/chart" uri="{02D57815-91ED-43cb-92C2-25804820EDAC}">
                        <c15:formulaRef>
                          <c15:sqref>'Salt Lake City'!$I$7:$I$26</c15:sqref>
                        </c15:formulaRef>
                      </c:ext>
                    </c:extLst>
                    <c:numCache>
                      <c:formatCode>0.0</c:formatCode>
                      <c:ptCount val="20"/>
                      <c:pt idx="0">
                        <c:v>29.620615037057298</c:v>
                      </c:pt>
                      <c:pt idx="1">
                        <c:v>4.0856079530733904</c:v>
                      </c:pt>
                      <c:pt idx="2">
                        <c:v>18.1415739403065</c:v>
                      </c:pt>
                      <c:pt idx="3">
                        <c:v>19.372247620163201</c:v>
                      </c:pt>
                      <c:pt idx="4">
                        <c:v>2.9881032943649899</c:v>
                      </c:pt>
                      <c:pt idx="5">
                        <c:v>25.065908414558599</c:v>
                      </c:pt>
                      <c:pt idx="6">
                        <c:v>3.6372874697390101</c:v>
                      </c:pt>
                      <c:pt idx="7">
                        <c:v>9.9819306242663703</c:v>
                      </c:pt>
                      <c:pt idx="8">
                        <c:v>0.79256377541967904</c:v>
                      </c:pt>
                      <c:pt idx="9">
                        <c:v>7.0367703421666699</c:v>
                      </c:pt>
                      <c:pt idx="10">
                        <c:v>4.7585097398880203</c:v>
                      </c:pt>
                      <c:pt idx="11">
                        <c:v>8.2596630625252008</c:v>
                      </c:pt>
                      <c:pt idx="12">
                        <c:v>14.010628264175899</c:v>
                      </c:pt>
                      <c:pt idx="13">
                        <c:v>10.2272612498446</c:v>
                      </c:pt>
                      <c:pt idx="14">
                        <c:v>5.7246199987515096</c:v>
                      </c:pt>
                      <c:pt idx="15">
                        <c:v>1.1212914769567199</c:v>
                      </c:pt>
                      <c:pt idx="16">
                        <c:v>5.7016269261146597</c:v>
                      </c:pt>
                      <c:pt idx="17">
                        <c:v>2.9485292061016599</c:v>
                      </c:pt>
                      <c:pt idx="18">
                        <c:v>15.029070132891601</c:v>
                      </c:pt>
                      <c:pt idx="19">
                        <c:v>14.7413371510223</c:v>
                      </c:pt>
                    </c:numCache>
                  </c:numRef>
                </c:yVal>
                <c:smooth val="0"/>
                <c:extLst xmlns:c15="http://schemas.microsoft.com/office/drawing/2012/chart">
                  <c:ext xmlns:c16="http://schemas.microsoft.com/office/drawing/2014/chart" uri="{C3380CC4-5D6E-409C-BE32-E72D297353CC}">
                    <c16:uniqueId val="{00000009-4146-4E62-947B-264ECEF700DD}"/>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 Francisco'!$C$7:$C$26</c15:sqref>
                        </c15:formulaRef>
                      </c:ext>
                    </c:extLst>
                    <c:numCache>
                      <c:formatCode>General</c:formatCode>
                      <c:ptCount val="20"/>
                      <c:pt idx="0">
                        <c:v>42.701860031958702</c:v>
                      </c:pt>
                      <c:pt idx="1">
                        <c:v>6.0726741500143904</c:v>
                      </c:pt>
                      <c:pt idx="2">
                        <c:v>26.057172470340198</c:v>
                      </c:pt>
                      <c:pt idx="3">
                        <c:v>27.625919312653298</c:v>
                      </c:pt>
                      <c:pt idx="4">
                        <c:v>4.8233153432732099</c:v>
                      </c:pt>
                      <c:pt idx="5">
                        <c:v>36.298514462926697</c:v>
                      </c:pt>
                      <c:pt idx="6">
                        <c:v>5.3631421184958503</c:v>
                      </c:pt>
                      <c:pt idx="7">
                        <c:v>14.5021369520636</c:v>
                      </c:pt>
                      <c:pt idx="8">
                        <c:v>1.45232185157065</c:v>
                      </c:pt>
                      <c:pt idx="9">
                        <c:v>10.8928352766321</c:v>
                      </c:pt>
                      <c:pt idx="10">
                        <c:v>6.8817162187254199</c:v>
                      </c:pt>
                      <c:pt idx="11">
                        <c:v>11.9120106965803</c:v>
                      </c:pt>
                      <c:pt idx="12">
                        <c:v>20.489732536387901</c:v>
                      </c:pt>
                      <c:pt idx="13">
                        <c:v>14.2661003891657</c:v>
                      </c:pt>
                      <c:pt idx="14">
                        <c:v>8.6593416049023606</c:v>
                      </c:pt>
                      <c:pt idx="15">
                        <c:v>1.5831371948114701</c:v>
                      </c:pt>
                      <c:pt idx="16">
                        <c:v>8.1277292901726295</c:v>
                      </c:pt>
                      <c:pt idx="17">
                        <c:v>4.2628476360998899</c:v>
                      </c:pt>
                      <c:pt idx="18">
                        <c:v>21.357022945822699</c:v>
                      </c:pt>
                      <c:pt idx="19">
                        <c:v>21.6841237593638</c:v>
                      </c:pt>
                    </c:numCache>
                  </c:numRef>
                </c:xVal>
                <c:yVal>
                  <c:numRef>
                    <c:extLst xmlns:c15="http://schemas.microsoft.com/office/drawing/2012/chart">
                      <c:ext xmlns:c15="http://schemas.microsoft.com/office/drawing/2012/chart" uri="{02D57815-91ED-43cb-92C2-25804820EDAC}">
                        <c15:formulaRef>
                          <c15:sqref>'San Francisco'!$I$7:$I$26</c15:sqref>
                        </c15:formulaRef>
                      </c:ext>
                    </c:extLst>
                    <c:numCache>
                      <c:formatCode>General</c:formatCode>
                      <c:ptCount val="20"/>
                      <c:pt idx="0">
                        <c:v>29.7779288164941</c:v>
                      </c:pt>
                      <c:pt idx="1">
                        <c:v>4.6649597619665801</c:v>
                      </c:pt>
                      <c:pt idx="2">
                        <c:v>19.3827379643554</c:v>
                      </c:pt>
                      <c:pt idx="3">
                        <c:v>20.1203275281621</c:v>
                      </c:pt>
                      <c:pt idx="4">
                        <c:v>4.5952135426239602</c:v>
                      </c:pt>
                      <c:pt idx="5">
                        <c:v>26.615282416719101</c:v>
                      </c:pt>
                      <c:pt idx="6">
                        <c:v>3.9188238597843301</c:v>
                      </c:pt>
                      <c:pt idx="7">
                        <c:v>13.226435393728799</c:v>
                      </c:pt>
                      <c:pt idx="8">
                        <c:v>1.49366171079765</c:v>
                      </c:pt>
                      <c:pt idx="9">
                        <c:v>9.3605875268908605</c:v>
                      </c:pt>
                      <c:pt idx="10">
                        <c:v>6.0623442102032898</c:v>
                      </c:pt>
                      <c:pt idx="11">
                        <c:v>9.1955936271700391</c:v>
                      </c:pt>
                      <c:pt idx="12">
                        <c:v>14.411324236359601</c:v>
                      </c:pt>
                      <c:pt idx="13">
                        <c:v>12.897525516992101</c:v>
                      </c:pt>
                      <c:pt idx="14">
                        <c:v>5.8376509691474796</c:v>
                      </c:pt>
                      <c:pt idx="15">
                        <c:v>1.19093605431861</c:v>
                      </c:pt>
                      <c:pt idx="16">
                        <c:v>6.0810620070780796</c:v>
                      </c:pt>
                      <c:pt idx="17">
                        <c:v>3.4535223835030999</c:v>
                      </c:pt>
                      <c:pt idx="18">
                        <c:v>16.900134669158302</c:v>
                      </c:pt>
                      <c:pt idx="19">
                        <c:v>18.1149268887688</c:v>
                      </c:pt>
                    </c:numCache>
                  </c:numRef>
                </c:yVal>
                <c:smooth val="0"/>
                <c:extLst xmlns:c15="http://schemas.microsoft.com/office/drawing/2012/chart">
                  <c:ext xmlns:c16="http://schemas.microsoft.com/office/drawing/2014/chart" uri="{C3380CC4-5D6E-409C-BE32-E72D297353CC}">
                    <c16:uniqueId val="{0000000B-4146-4E62-947B-264ECEF700DD}"/>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 Jose'!$C$7:$C$26</c15:sqref>
                        </c15:formulaRef>
                      </c:ext>
                    </c:extLst>
                    <c:numCache>
                      <c:formatCode>General</c:formatCode>
                      <c:ptCount val="20"/>
                      <c:pt idx="0">
                        <c:v>64.802952362206995</c:v>
                      </c:pt>
                      <c:pt idx="1">
                        <c:v>6.6643377574867797</c:v>
                      </c:pt>
                      <c:pt idx="2">
                        <c:v>28.918109618561399</c:v>
                      </c:pt>
                      <c:pt idx="3">
                        <c:v>30.657073534374099</c:v>
                      </c:pt>
                      <c:pt idx="4">
                        <c:v>5.4408676740255197</c:v>
                      </c:pt>
                      <c:pt idx="5">
                        <c:v>39.3957541833459</c:v>
                      </c:pt>
                      <c:pt idx="6">
                        <c:v>5.9622906951941701</c:v>
                      </c:pt>
                      <c:pt idx="7">
                        <c:v>16.274549552018001</c:v>
                      </c:pt>
                      <c:pt idx="8">
                        <c:v>1.6279652197162799</c:v>
                      </c:pt>
                      <c:pt idx="9">
                        <c:v>12.2944060056062</c:v>
                      </c:pt>
                      <c:pt idx="10">
                        <c:v>7.7551734017050604</c:v>
                      </c:pt>
                      <c:pt idx="11">
                        <c:v>13.322728684948199</c:v>
                      </c:pt>
                      <c:pt idx="12">
                        <c:v>22.693775074877902</c:v>
                      </c:pt>
                      <c:pt idx="13">
                        <c:v>16.053123412284702</c:v>
                      </c:pt>
                      <c:pt idx="14">
                        <c:v>9.5606672669716595</c:v>
                      </c:pt>
                      <c:pt idx="15">
                        <c:v>1.7738373576729201</c:v>
                      </c:pt>
                      <c:pt idx="16">
                        <c:v>9.0523684791665495</c:v>
                      </c:pt>
                      <c:pt idx="17">
                        <c:v>4.7859673005909098</c:v>
                      </c:pt>
                      <c:pt idx="18">
                        <c:v>23.732179821258502</c:v>
                      </c:pt>
                      <c:pt idx="19">
                        <c:v>24.356321459237702</c:v>
                      </c:pt>
                    </c:numCache>
                  </c:numRef>
                </c:xVal>
                <c:yVal>
                  <c:numRef>
                    <c:extLst xmlns:c15="http://schemas.microsoft.com/office/drawing/2012/chart">
                      <c:ext xmlns:c15="http://schemas.microsoft.com/office/drawing/2012/chart" uri="{02D57815-91ED-43cb-92C2-25804820EDAC}">
                        <c15:formulaRef>
                          <c15:sqref>'San Jose'!$I$7:$I$26</c15:sqref>
                        </c15:formulaRef>
                      </c:ext>
                    </c:extLst>
                    <c:numCache>
                      <c:formatCode>General</c:formatCode>
                      <c:ptCount val="20"/>
                      <c:pt idx="0">
                        <c:v>29.840985191420501</c:v>
                      </c:pt>
                      <c:pt idx="1">
                        <c:v>4.6842701247363001</c:v>
                      </c:pt>
                      <c:pt idx="2">
                        <c:v>19.414985019146801</c:v>
                      </c:pt>
                      <c:pt idx="3">
                        <c:v>20.163672639184298</c:v>
                      </c:pt>
                      <c:pt idx="4">
                        <c:v>4.8045260280015096</c:v>
                      </c:pt>
                      <c:pt idx="5">
                        <c:v>26.615282416719101</c:v>
                      </c:pt>
                      <c:pt idx="6">
                        <c:v>3.9738592161357702</c:v>
                      </c:pt>
                      <c:pt idx="7">
                        <c:v>13.5156384944503</c:v>
                      </c:pt>
                      <c:pt idx="8">
                        <c:v>1.5759739103805099</c:v>
                      </c:pt>
                      <c:pt idx="9">
                        <c:v>9.4704181679436008</c:v>
                      </c:pt>
                      <c:pt idx="10">
                        <c:v>6.2445553087791303</c:v>
                      </c:pt>
                      <c:pt idx="11">
                        <c:v>9.3346863840881902</c:v>
                      </c:pt>
                      <c:pt idx="12">
                        <c:v>14.411324236359601</c:v>
                      </c:pt>
                      <c:pt idx="13">
                        <c:v>13.005444624925101</c:v>
                      </c:pt>
                      <c:pt idx="14">
                        <c:v>5.8625841342751102</c:v>
                      </c:pt>
                      <c:pt idx="15">
                        <c:v>1.19093605431861</c:v>
                      </c:pt>
                      <c:pt idx="16">
                        <c:v>6.1227792090293498</c:v>
                      </c:pt>
                      <c:pt idx="17">
                        <c:v>3.4910312110989801</c:v>
                      </c:pt>
                      <c:pt idx="18">
                        <c:v>17.054670213166901</c:v>
                      </c:pt>
                      <c:pt idx="19">
                        <c:v>18.298183302665699</c:v>
                      </c:pt>
                    </c:numCache>
                  </c:numRef>
                </c:yVal>
                <c:smooth val="0"/>
                <c:extLst xmlns:c15="http://schemas.microsoft.com/office/drawing/2012/chart">
                  <c:ext xmlns:c16="http://schemas.microsoft.com/office/drawing/2014/chart" uri="{C3380CC4-5D6E-409C-BE32-E72D297353CC}">
                    <c16:uniqueId val="{0000000D-4146-4E62-947B-264ECEF700DD}"/>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eattle!$C$7:$C$26</c15:sqref>
                        </c15:formulaRef>
                      </c:ext>
                    </c:extLst>
                    <c:numCache>
                      <c:formatCode>General</c:formatCode>
                      <c:ptCount val="20"/>
                      <c:pt idx="0">
                        <c:v>37.277903945930902</c:v>
                      </c:pt>
                      <c:pt idx="1">
                        <c:v>5.0476339624534301</c:v>
                      </c:pt>
                      <c:pt idx="2">
                        <c:v>21.8946161640824</c:v>
                      </c:pt>
                      <c:pt idx="3">
                        <c:v>23.4927821581927</c:v>
                      </c:pt>
                      <c:pt idx="4">
                        <c:v>3.5624892264438</c:v>
                      </c:pt>
                      <c:pt idx="5">
                        <c:v>30.686242968808902</c:v>
                      </c:pt>
                      <c:pt idx="6">
                        <c:v>4.5248301550720704</c:v>
                      </c:pt>
                      <c:pt idx="7">
                        <c:v>11.120145899395</c:v>
                      </c:pt>
                      <c:pt idx="8">
                        <c:v>1.0631559346848001</c:v>
                      </c:pt>
                      <c:pt idx="9">
                        <c:v>8.3202280968120697</c:v>
                      </c:pt>
                      <c:pt idx="10">
                        <c:v>5.3426658222664303</c:v>
                      </c:pt>
                      <c:pt idx="11">
                        <c:v>9.8305250846717893</c:v>
                      </c:pt>
                      <c:pt idx="12">
                        <c:v>17.5805176916421</c:v>
                      </c:pt>
                      <c:pt idx="13">
                        <c:v>10.824428028005199</c:v>
                      </c:pt>
                      <c:pt idx="14">
                        <c:v>7.4929269193539501</c:v>
                      </c:pt>
                      <c:pt idx="15">
                        <c:v>1.3089399239949899</c:v>
                      </c:pt>
                      <c:pt idx="16">
                        <c:v>6.7617781347963097</c:v>
                      </c:pt>
                      <c:pt idx="17">
                        <c:v>3.3921919503681699</c:v>
                      </c:pt>
                      <c:pt idx="18">
                        <c:v>17.692936061965899</c:v>
                      </c:pt>
                      <c:pt idx="19">
                        <c:v>16.915172949693002</c:v>
                      </c:pt>
                    </c:numCache>
                  </c:numRef>
                </c:xVal>
                <c:yVal>
                  <c:numRef>
                    <c:extLst xmlns:c15="http://schemas.microsoft.com/office/drawing/2012/chart">
                      <c:ext xmlns:c15="http://schemas.microsoft.com/office/drawing/2012/chart" uri="{02D57815-91ED-43cb-92C2-25804820EDAC}">
                        <c15:formulaRef>
                          <c15:sqref>Seattle!$I$7:$I$26</c15:sqref>
                        </c15:formulaRef>
                      </c:ext>
                    </c:extLst>
                    <c:numCache>
                      <c:formatCode>General</c:formatCode>
                      <c:ptCount val="20"/>
                      <c:pt idx="0">
                        <c:v>29.641406392737899</c:v>
                      </c:pt>
                      <c:pt idx="1">
                        <c:v>4.3592255904570498</c:v>
                      </c:pt>
                      <c:pt idx="2">
                        <c:v>18.9567266386141</c:v>
                      </c:pt>
                      <c:pt idx="3">
                        <c:v>19.888952982402099</c:v>
                      </c:pt>
                      <c:pt idx="4">
                        <c:v>3.8032122786639802</c:v>
                      </c:pt>
                      <c:pt idx="5">
                        <c:v>26.528095170185701</c:v>
                      </c:pt>
                      <c:pt idx="6">
                        <c:v>3.8029171217750402</c:v>
                      </c:pt>
                      <c:pt idx="7">
                        <c:v>11.9540205093447</c:v>
                      </c:pt>
                      <c:pt idx="8">
                        <c:v>1.0988223682254901</c:v>
                      </c:pt>
                      <c:pt idx="9">
                        <c:v>8.6165305591108208</c:v>
                      </c:pt>
                      <c:pt idx="10">
                        <c:v>5.3615620482147301</c:v>
                      </c:pt>
                      <c:pt idx="11">
                        <c:v>8.6060539250056607</c:v>
                      </c:pt>
                      <c:pt idx="12">
                        <c:v>14.2938520769543</c:v>
                      </c:pt>
                      <c:pt idx="13">
                        <c:v>11.7559454885874</c:v>
                      </c:pt>
                      <c:pt idx="14">
                        <c:v>5.8026947609923898</c:v>
                      </c:pt>
                      <c:pt idx="15">
                        <c:v>1.19093605431861</c:v>
                      </c:pt>
                      <c:pt idx="16">
                        <c:v>5.9226230230647801</c:v>
                      </c:pt>
                      <c:pt idx="17">
                        <c:v>3.1893166667424002</c:v>
                      </c:pt>
                      <c:pt idx="18">
                        <c:v>16.146451049298602</c:v>
                      </c:pt>
                      <c:pt idx="19">
                        <c:v>17.0922707045065</c:v>
                      </c:pt>
                    </c:numCache>
                  </c:numRef>
                </c:yVal>
                <c:smooth val="0"/>
                <c:extLst xmlns:c15="http://schemas.microsoft.com/office/drawing/2012/chart">
                  <c:ext xmlns:c16="http://schemas.microsoft.com/office/drawing/2014/chart" uri="{C3380CC4-5D6E-409C-BE32-E72D297353CC}">
                    <c16:uniqueId val="{0000000F-4146-4E62-947B-264ECEF700DD}"/>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Memphis!$C$7:$C$26</c15:sqref>
                        </c15:formulaRef>
                      </c:ext>
                    </c:extLst>
                    <c:numCache>
                      <c:formatCode>General</c:formatCode>
                      <c:ptCount val="20"/>
                      <c:pt idx="0">
                        <c:v>24.529267095338898</c:v>
                      </c:pt>
                      <c:pt idx="1">
                        <c:v>3.0105320575788102</c:v>
                      </c:pt>
                      <c:pt idx="2">
                        <c:v>12.4764085431061</c:v>
                      </c:pt>
                      <c:pt idx="3">
                        <c:v>14.0222957411334</c:v>
                      </c:pt>
                      <c:pt idx="4">
                        <c:v>1.4425766715619699</c:v>
                      </c:pt>
                      <c:pt idx="5">
                        <c:v>17.5166267439091</c:v>
                      </c:pt>
                      <c:pt idx="6">
                        <c:v>2.6361834622199698</c:v>
                      </c:pt>
                      <c:pt idx="7">
                        <c:v>4.6464290356270004</c:v>
                      </c:pt>
                      <c:pt idx="8">
                        <c:v>0.55078733465711505</c:v>
                      </c:pt>
                      <c:pt idx="9">
                        <c:v>3.3796244160739701</c:v>
                      </c:pt>
                      <c:pt idx="10">
                        <c:v>2.4790876906774302</c:v>
                      </c:pt>
                      <c:pt idx="11">
                        <c:v>5.4430683766590304</c:v>
                      </c:pt>
                      <c:pt idx="12">
                        <c:v>10.88496859963</c:v>
                      </c:pt>
                      <c:pt idx="13">
                        <c:v>3.7306234448401701</c:v>
                      </c:pt>
                      <c:pt idx="14">
                        <c:v>4.8076386676301404</c:v>
                      </c:pt>
                      <c:pt idx="15">
                        <c:v>0.62153337722380697</c:v>
                      </c:pt>
                      <c:pt idx="16">
                        <c:v>3.64018729212754</c:v>
                      </c:pt>
                      <c:pt idx="17">
                        <c:v>1.6220841219523801</c:v>
                      </c:pt>
                      <c:pt idx="18">
                        <c:v>10.015733681199499</c:v>
                      </c:pt>
                      <c:pt idx="19">
                        <c:v>6.92389971831851</c:v>
                      </c:pt>
                    </c:numCache>
                  </c:numRef>
                </c:xVal>
                <c:yVal>
                  <c:numRef>
                    <c:extLst xmlns:c15="http://schemas.microsoft.com/office/drawing/2012/chart">
                      <c:ext xmlns:c15="http://schemas.microsoft.com/office/drawing/2012/chart" uri="{02D57815-91ED-43cb-92C2-25804820EDAC}">
                        <c15:formulaRef>
                          <c15:sqref>Memphis!$I$7:$I$26</c15:sqref>
                        </c15:formulaRef>
                      </c:ext>
                    </c:extLst>
                    <c:numCache>
                      <c:formatCode>General</c:formatCode>
                      <c:ptCount val="20"/>
                      <c:pt idx="0">
                        <c:v>29.358753509426499</c:v>
                      </c:pt>
                      <c:pt idx="1">
                        <c:v>3.5811491117804102</c:v>
                      </c:pt>
                      <c:pt idx="2">
                        <c:v>16.423265839004401</c:v>
                      </c:pt>
                      <c:pt idx="3">
                        <c:v>18.3901203989486</c:v>
                      </c:pt>
                      <c:pt idx="4">
                        <c:v>2.1449775265667101</c:v>
                      </c:pt>
                      <c:pt idx="5">
                        <c:v>22.042239650605602</c:v>
                      </c:pt>
                      <c:pt idx="6">
                        <c:v>3.3080857532143302</c:v>
                      </c:pt>
                      <c:pt idx="7">
                        <c:v>7.2897971185831301</c:v>
                      </c:pt>
                      <c:pt idx="8">
                        <c:v>0.64839653172552603</c:v>
                      </c:pt>
                      <c:pt idx="9">
                        <c:v>5.1917138124315798</c:v>
                      </c:pt>
                      <c:pt idx="10">
                        <c:v>3.8422329950849501</c:v>
                      </c:pt>
                      <c:pt idx="11">
                        <c:v>7.5953109482808197</c:v>
                      </c:pt>
                      <c:pt idx="12">
                        <c:v>13.283872224179399</c:v>
                      </c:pt>
                      <c:pt idx="13">
                        <c:v>6.4480977054319499</c:v>
                      </c:pt>
                      <c:pt idx="14">
                        <c:v>5.6663976933767799</c:v>
                      </c:pt>
                      <c:pt idx="15">
                        <c:v>0.85678435116624296</c:v>
                      </c:pt>
                      <c:pt idx="16">
                        <c:v>5.1506867751052701</c:v>
                      </c:pt>
                      <c:pt idx="17">
                        <c:v>2.4376564286151701</c:v>
                      </c:pt>
                      <c:pt idx="18">
                        <c:v>13.218036506887699</c:v>
                      </c:pt>
                      <c:pt idx="19">
                        <c:v>10.9057091005839</c:v>
                      </c:pt>
                    </c:numCache>
                  </c:numRef>
                </c:yVal>
                <c:smooth val="0"/>
                <c:extLst xmlns:c15="http://schemas.microsoft.com/office/drawing/2012/chart">
                  <c:ext xmlns:c16="http://schemas.microsoft.com/office/drawing/2014/chart" uri="{C3380CC4-5D6E-409C-BE32-E72D297353CC}">
                    <c16:uniqueId val="{00000011-4146-4E62-947B-264ECEF700DD}"/>
                  </c:ext>
                </c:extLst>
              </c15:ser>
            </c15:filteredScatterSeries>
            <c15:filteredScatterSeries>
              <c15:ser>
                <c:idx val="16"/>
                <c:order val="19"/>
                <c:tx>
                  <c:v>Charleston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harleston!$C$7:$C$26</c15:sqref>
                        </c15:formulaRef>
                      </c:ext>
                    </c:extLst>
                    <c:numCache>
                      <c:formatCode>General</c:formatCode>
                      <c:ptCount val="20"/>
                      <c:pt idx="0">
                        <c:v>24.330825889388301</c:v>
                      </c:pt>
                      <c:pt idx="1">
                        <c:v>2.9903136715975598</c:v>
                      </c:pt>
                      <c:pt idx="2">
                        <c:v>12.612653266507399</c:v>
                      </c:pt>
                      <c:pt idx="3">
                        <c:v>14.1153833573998</c:v>
                      </c:pt>
                      <c:pt idx="4">
                        <c:v>1.4889590107452699</c:v>
                      </c:pt>
                      <c:pt idx="5">
                        <c:v>17.505410305362201</c:v>
                      </c:pt>
                      <c:pt idx="6">
                        <c:v>2.65008606529726</c:v>
                      </c:pt>
                      <c:pt idx="7">
                        <c:v>4.7967019916473204</c:v>
                      </c:pt>
                      <c:pt idx="8">
                        <c:v>0.54230164511625201</c:v>
                      </c:pt>
                      <c:pt idx="9">
                        <c:v>3.4911584927112198</c:v>
                      </c:pt>
                      <c:pt idx="10">
                        <c:v>2.5587894305117902</c:v>
                      </c:pt>
                      <c:pt idx="11">
                        <c:v>5.5633281764976799</c:v>
                      </c:pt>
                      <c:pt idx="12">
                        <c:v>10.882532335436601</c:v>
                      </c:pt>
                      <c:pt idx="13">
                        <c:v>3.9719749511194702</c:v>
                      </c:pt>
                      <c:pt idx="14">
                        <c:v>4.7866673951987098</c:v>
                      </c:pt>
                      <c:pt idx="15">
                        <c:v>0.63843508274342697</c:v>
                      </c:pt>
                      <c:pt idx="16">
                        <c:v>3.7073241563205199</c:v>
                      </c:pt>
                      <c:pt idx="17">
                        <c:v>1.6760335558435</c:v>
                      </c:pt>
                      <c:pt idx="18">
                        <c:v>10.0709603797819</c:v>
                      </c:pt>
                      <c:pt idx="19">
                        <c:v>7.2038250523908296</c:v>
                      </c:pt>
                    </c:numCache>
                  </c:numRef>
                </c:xVal>
                <c:yVal>
                  <c:numRef>
                    <c:extLst xmlns:c15="http://schemas.microsoft.com/office/drawing/2012/chart">
                      <c:ext xmlns:c15="http://schemas.microsoft.com/office/drawing/2012/chart" uri="{02D57815-91ED-43cb-92C2-25804820EDAC}">
                        <c15:formulaRef>
                          <c15:sqref>Charleston!$I$7:$I$26</c15:sqref>
                        </c15:formulaRef>
                      </c:ext>
                    </c:extLst>
                    <c:numCache>
                      <c:formatCode>General</c:formatCode>
                      <c:ptCount val="20"/>
                      <c:pt idx="0">
                        <c:v>29.398161422232398</c:v>
                      </c:pt>
                      <c:pt idx="1">
                        <c:v>3.6055638609607001</c:v>
                      </c:pt>
                      <c:pt idx="2">
                        <c:v>16.541297276066</c:v>
                      </c:pt>
                      <c:pt idx="3">
                        <c:v>18.4605465460582</c:v>
                      </c:pt>
                      <c:pt idx="4">
                        <c:v>2.1865177123731701</c:v>
                      </c:pt>
                      <c:pt idx="5">
                        <c:v>22.159556283202001</c:v>
                      </c:pt>
                      <c:pt idx="6">
                        <c:v>3.32572421720816</c:v>
                      </c:pt>
                      <c:pt idx="7">
                        <c:v>7.4036181320025998</c:v>
                      </c:pt>
                      <c:pt idx="8">
                        <c:v>0.64973225918006705</c:v>
                      </c:pt>
                      <c:pt idx="9">
                        <c:v>5.2958212212068903</c:v>
                      </c:pt>
                      <c:pt idx="10">
                        <c:v>3.91400464127423</c:v>
                      </c:pt>
                      <c:pt idx="11">
                        <c:v>7.6753958458943599</c:v>
                      </c:pt>
                      <c:pt idx="12">
                        <c:v>13.3189671217445</c:v>
                      </c:pt>
                      <c:pt idx="13">
                        <c:v>6.7008685074838397</c:v>
                      </c:pt>
                      <c:pt idx="14">
                        <c:v>5.6701508646243797</c:v>
                      </c:pt>
                      <c:pt idx="15">
                        <c:v>0.86977314128098204</c:v>
                      </c:pt>
                      <c:pt idx="16">
                        <c:v>5.2176560211382297</c:v>
                      </c:pt>
                      <c:pt idx="17">
                        <c:v>2.47904683790824</c:v>
                      </c:pt>
                      <c:pt idx="18">
                        <c:v>13.3244279347785</c:v>
                      </c:pt>
                      <c:pt idx="19">
                        <c:v>11.1253198066776</c:v>
                      </c:pt>
                    </c:numCache>
                  </c:numRef>
                </c:yVal>
                <c:smooth val="0"/>
                <c:extLst xmlns:c15="http://schemas.microsoft.com/office/drawing/2012/chart">
                  <c:ext xmlns:c16="http://schemas.microsoft.com/office/drawing/2014/chart" uri="{C3380CC4-5D6E-409C-BE32-E72D297353CC}">
                    <c16:uniqueId val="{00000013-4146-4E62-947B-264ECEF700DD}"/>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Trendlines!$G$210:$G$409</c15:sqref>
                        </c15:formulaRef>
                      </c:ext>
                    </c:extLst>
                    <c:numCache>
                      <c:formatCode>General</c:formatCode>
                      <c:ptCount val="200"/>
                      <c:pt idx="0">
                        <c:v>14.1513648397552</c:v>
                      </c:pt>
                      <c:pt idx="1">
                        <c:v>2.0203259138556402</c:v>
                      </c:pt>
                      <c:pt idx="2">
                        <c:v>4.7098409131708996</c:v>
                      </c:pt>
                      <c:pt idx="3">
                        <c:v>5.5745696097846702</c:v>
                      </c:pt>
                      <c:pt idx="4">
                        <c:v>0.44123655119922101</c:v>
                      </c:pt>
                      <c:pt idx="5">
                        <c:v>8.69842730066539</c:v>
                      </c:pt>
                      <c:pt idx="6">
                        <c:v>1.1270796291965199</c:v>
                      </c:pt>
                      <c:pt idx="7">
                        <c:v>1.1414429610650301</c:v>
                      </c:pt>
                      <c:pt idx="8">
                        <c:v>0.43469620994200697</c:v>
                      </c:pt>
                      <c:pt idx="9">
                        <c:v>0.89373135592057795</c:v>
                      </c:pt>
                      <c:pt idx="10">
                        <c:v>0.51111251004223501</c:v>
                      </c:pt>
                      <c:pt idx="11">
                        <c:v>1.3731740250537801</c:v>
                      </c:pt>
                      <c:pt idx="12">
                        <c:v>5.1948459353382797</c:v>
                      </c:pt>
                      <c:pt idx="13">
                        <c:v>0.39811184507668701</c:v>
                      </c:pt>
                      <c:pt idx="14">
                        <c:v>2.4027168880432002</c:v>
                      </c:pt>
                      <c:pt idx="15">
                        <c:v>0.181426070284744</c:v>
                      </c:pt>
                      <c:pt idx="16">
                        <c:v>0.938602259112573</c:v>
                      </c:pt>
                      <c:pt idx="17">
                        <c:v>0.28708281300330701</c:v>
                      </c:pt>
                      <c:pt idx="18">
                        <c:v>4.4387880791020304</c:v>
                      </c:pt>
                      <c:pt idx="19">
                        <c:v>1.13872134942547</c:v>
                      </c:pt>
                      <c:pt idx="20">
                        <c:v>43.142136362438102</c:v>
                      </c:pt>
                      <c:pt idx="21">
                        <c:v>6.2630440687424702</c:v>
                      </c:pt>
                      <c:pt idx="22">
                        <c:v>26.595601684286098</c:v>
                      </c:pt>
                      <c:pt idx="23">
                        <c:v>28.065302730096601</c:v>
                      </c:pt>
                      <c:pt idx="24">
                        <c:v>5.3576700843312803</c:v>
                      </c:pt>
                      <c:pt idx="25">
                        <c:v>36.905476407772902</c:v>
                      </c:pt>
                      <c:pt idx="26">
                        <c:v>5.51949512279133</c:v>
                      </c:pt>
                      <c:pt idx="27">
                        <c:v>15.490828125479799</c:v>
                      </c:pt>
                      <c:pt idx="28">
                        <c:v>1.6595668835108801</c:v>
                      </c:pt>
                      <c:pt idx="29">
                        <c:v>11.5241533917835</c:v>
                      </c:pt>
                      <c:pt idx="30">
                        <c:v>7.3894273980986602</c:v>
                      </c:pt>
                      <c:pt idx="31">
                        <c:v>12.3649110466182</c:v>
                      </c:pt>
                      <c:pt idx="32">
                        <c:v>20.756701987171201</c:v>
                      </c:pt>
                      <c:pt idx="33">
                        <c:v>15.1490082560868</c:v>
                      </c:pt>
                      <c:pt idx="34">
                        <c:v>8.7750841013433494</c:v>
                      </c:pt>
                      <c:pt idx="35">
                        <c:v>1.6134292504272001</c:v>
                      </c:pt>
                      <c:pt idx="36">
                        <c:v>8.3405785444180296</c:v>
                      </c:pt>
                      <c:pt idx="37">
                        <c:v>4.4823645976722499</c:v>
                      </c:pt>
                      <c:pt idx="38">
                        <c:v>22.065099931882799</c:v>
                      </c:pt>
                      <c:pt idx="39">
                        <c:v>22.7991036059347</c:v>
                      </c:pt>
                      <c:pt idx="40">
                        <c:v>42.1540948208144</c:v>
                      </c:pt>
                      <c:pt idx="41">
                        <c:v>5.9080316044008097</c:v>
                      </c:pt>
                      <c:pt idx="42">
                        <c:v>25.396687915246499</c:v>
                      </c:pt>
                      <c:pt idx="43">
                        <c:v>27.0639749538324</c:v>
                      </c:pt>
                      <c:pt idx="44">
                        <c:v>4.4643737373634202</c:v>
                      </c:pt>
                      <c:pt idx="45">
                        <c:v>35.493347702023399</c:v>
                      </c:pt>
                      <c:pt idx="46">
                        <c:v>5.2305950415699298</c:v>
                      </c:pt>
                      <c:pt idx="47">
                        <c:v>13.7000149431745</c:v>
                      </c:pt>
                      <c:pt idx="48">
                        <c:v>1.33962518662692</c:v>
                      </c:pt>
                      <c:pt idx="49">
                        <c:v>10.3286170877385</c:v>
                      </c:pt>
                      <c:pt idx="50">
                        <c:v>6.5321539818646297</c:v>
                      </c:pt>
                      <c:pt idx="51">
                        <c:v>11.534784895631001</c:v>
                      </c:pt>
                      <c:pt idx="52">
                        <c:v>20.1358055354602</c:v>
                      </c:pt>
                      <c:pt idx="53">
                        <c:v>13.4039852402372</c:v>
                      </c:pt>
                      <c:pt idx="54">
                        <c:v>8.5196550806840907</c:v>
                      </c:pt>
                      <c:pt idx="55">
                        <c:v>1.5452758329843399</c:v>
                      </c:pt>
                      <c:pt idx="56">
                        <c:v>7.8899386828182996</c:v>
                      </c:pt>
                      <c:pt idx="57">
                        <c:v>4.08083437845172</c:v>
                      </c:pt>
                      <c:pt idx="58">
                        <c:v>20.6862211926681</c:v>
                      </c:pt>
                      <c:pt idx="59">
                        <c:v>20.6495651731347</c:v>
                      </c:pt>
                      <c:pt idx="60">
                        <c:v>27.9727207487012</c:v>
                      </c:pt>
                      <c:pt idx="61">
                        <c:v>3.4951246753233001</c:v>
                      </c:pt>
                      <c:pt idx="62">
                        <c:v>14.974986109470599</c:v>
                      </c:pt>
                      <c:pt idx="63">
                        <c:v>16.5004997696979</c:v>
                      </c:pt>
                      <c:pt idx="64">
                        <c:v>1.91535885878181</c:v>
                      </c:pt>
                      <c:pt idx="65">
                        <c:v>20.8320761148752</c:v>
                      </c:pt>
                      <c:pt idx="66">
                        <c:v>3.12315192029333</c:v>
                      </c:pt>
                      <c:pt idx="67">
                        <c:v>6.1944662372635504</c:v>
                      </c:pt>
                      <c:pt idx="68">
                        <c:v>0.64691313679030105</c:v>
                      </c:pt>
                      <c:pt idx="69">
                        <c:v>4.4222561259547399</c:v>
                      </c:pt>
                      <c:pt idx="70">
                        <c:v>3.18292825514366</c:v>
                      </c:pt>
                      <c:pt idx="71">
                        <c:v>6.5713750229656798</c:v>
                      </c:pt>
                      <c:pt idx="72">
                        <c:v>12.601347384590101</c:v>
                      </c:pt>
                      <c:pt idx="73">
                        <c:v>5.59724975115103</c:v>
                      </c:pt>
                      <c:pt idx="74">
                        <c:v>5.5170558329097599</c:v>
                      </c:pt>
                      <c:pt idx="75">
                        <c:v>0.78095318353307397</c:v>
                      </c:pt>
                      <c:pt idx="76">
                        <c:v>4.5200769030115104</c:v>
                      </c:pt>
                      <c:pt idx="77">
                        <c:v>2.0961064210709202</c:v>
                      </c:pt>
                      <c:pt idx="78">
                        <c:v>11.999414511467601</c:v>
                      </c:pt>
                      <c:pt idx="79">
                        <c:v>9.2627013420829396</c:v>
                      </c:pt>
                      <c:pt idx="80">
                        <c:v>28.727708802063098</c:v>
                      </c:pt>
                      <c:pt idx="81">
                        <c:v>3.7537868761219899</c:v>
                      </c:pt>
                      <c:pt idx="82">
                        <c:v>16.1418308007561</c:v>
                      </c:pt>
                      <c:pt idx="83">
                        <c:v>17.541082477978701</c:v>
                      </c:pt>
                      <c:pt idx="84">
                        <c:v>2.2914832893288399</c:v>
                      </c:pt>
                      <c:pt idx="85">
                        <c:v>22.4717901408861</c:v>
                      </c:pt>
                      <c:pt idx="86">
                        <c:v>3.3509426421408199</c:v>
                      </c:pt>
                      <c:pt idx="87">
                        <c:v>7.3444800639280601</c:v>
                      </c:pt>
                      <c:pt idx="88">
                        <c:v>0.70241179558647504</c:v>
                      </c:pt>
                      <c:pt idx="89">
                        <c:v>5.4078656358964201</c:v>
                      </c:pt>
                      <c:pt idx="90">
                        <c:v>3.6932701537667798</c:v>
                      </c:pt>
                      <c:pt idx="91">
                        <c:v>7.2334003275846701</c:v>
                      </c:pt>
                      <c:pt idx="92">
                        <c:v>13.2806284774011</c:v>
                      </c:pt>
                      <c:pt idx="93">
                        <c:v>7.0275931234690203</c:v>
                      </c:pt>
                      <c:pt idx="94">
                        <c:v>5.7131397042084</c:v>
                      </c:pt>
                      <c:pt idx="95">
                        <c:v>0.92653647017767604</c:v>
                      </c:pt>
                      <c:pt idx="96">
                        <c:v>4.9282127021231297</c:v>
                      </c:pt>
                      <c:pt idx="97">
                        <c:v>2.3944883318492698</c:v>
                      </c:pt>
                      <c:pt idx="98">
                        <c:v>12.909163459343601</c:v>
                      </c:pt>
                      <c:pt idx="99">
                        <c:v>11.183690714479599</c:v>
                      </c:pt>
                      <c:pt idx="100">
                        <c:v>42.701860031958702</c:v>
                      </c:pt>
                      <c:pt idx="101">
                        <c:v>6.0726741500143904</c:v>
                      </c:pt>
                      <c:pt idx="102">
                        <c:v>26.057172470340198</c:v>
                      </c:pt>
                      <c:pt idx="103">
                        <c:v>27.625919312653298</c:v>
                      </c:pt>
                      <c:pt idx="104">
                        <c:v>4.8233153432732099</c:v>
                      </c:pt>
                      <c:pt idx="105">
                        <c:v>36.298514462926697</c:v>
                      </c:pt>
                      <c:pt idx="106">
                        <c:v>5.3631421184958503</c:v>
                      </c:pt>
                      <c:pt idx="107">
                        <c:v>14.5021369520636</c:v>
                      </c:pt>
                      <c:pt idx="108">
                        <c:v>1.45232185157065</c:v>
                      </c:pt>
                      <c:pt idx="109">
                        <c:v>10.8928352766321</c:v>
                      </c:pt>
                      <c:pt idx="110">
                        <c:v>6.8817162187254199</c:v>
                      </c:pt>
                      <c:pt idx="111">
                        <c:v>11.9120106965803</c:v>
                      </c:pt>
                      <c:pt idx="112">
                        <c:v>20.489732536387901</c:v>
                      </c:pt>
                      <c:pt idx="113">
                        <c:v>14.2661003891657</c:v>
                      </c:pt>
                      <c:pt idx="114">
                        <c:v>8.6593416049023606</c:v>
                      </c:pt>
                      <c:pt idx="115">
                        <c:v>1.5831371948114701</c:v>
                      </c:pt>
                      <c:pt idx="116">
                        <c:v>8.1277292901726295</c:v>
                      </c:pt>
                      <c:pt idx="117">
                        <c:v>4.2628476360998899</c:v>
                      </c:pt>
                      <c:pt idx="118">
                        <c:v>21.357022945822699</c:v>
                      </c:pt>
                      <c:pt idx="119">
                        <c:v>21.6841237593638</c:v>
                      </c:pt>
                      <c:pt idx="120">
                        <c:v>64.802952362206995</c:v>
                      </c:pt>
                      <c:pt idx="121">
                        <c:v>6.6643377574867797</c:v>
                      </c:pt>
                      <c:pt idx="122">
                        <c:v>28.918109618561399</c:v>
                      </c:pt>
                      <c:pt idx="123">
                        <c:v>30.657073534374099</c:v>
                      </c:pt>
                      <c:pt idx="124">
                        <c:v>5.4408676740255197</c:v>
                      </c:pt>
                      <c:pt idx="125">
                        <c:v>39.3957541833459</c:v>
                      </c:pt>
                      <c:pt idx="126">
                        <c:v>5.9622906951941701</c:v>
                      </c:pt>
                      <c:pt idx="127">
                        <c:v>16.274549552018001</c:v>
                      </c:pt>
                      <c:pt idx="128">
                        <c:v>1.6279652197162799</c:v>
                      </c:pt>
                      <c:pt idx="129">
                        <c:v>12.2944060056062</c:v>
                      </c:pt>
                      <c:pt idx="130">
                        <c:v>7.7551734017050604</c:v>
                      </c:pt>
                      <c:pt idx="131">
                        <c:v>13.322728684948199</c:v>
                      </c:pt>
                      <c:pt idx="132">
                        <c:v>22.693775074877902</c:v>
                      </c:pt>
                      <c:pt idx="133">
                        <c:v>16.053123412284702</c:v>
                      </c:pt>
                      <c:pt idx="134">
                        <c:v>9.5606672669716595</c:v>
                      </c:pt>
                      <c:pt idx="135">
                        <c:v>1.7738373576729201</c:v>
                      </c:pt>
                      <c:pt idx="136">
                        <c:v>9.0523684791665495</c:v>
                      </c:pt>
                      <c:pt idx="137">
                        <c:v>4.7859673005909098</c:v>
                      </c:pt>
                      <c:pt idx="138">
                        <c:v>23.732179821258502</c:v>
                      </c:pt>
                      <c:pt idx="139">
                        <c:v>24.356321459237702</c:v>
                      </c:pt>
                      <c:pt idx="140">
                        <c:v>37.277903945930902</c:v>
                      </c:pt>
                      <c:pt idx="141">
                        <c:v>5.0476339624534301</c:v>
                      </c:pt>
                      <c:pt idx="142">
                        <c:v>21.8946161640824</c:v>
                      </c:pt>
                      <c:pt idx="143">
                        <c:v>23.4927821581927</c:v>
                      </c:pt>
                      <c:pt idx="144">
                        <c:v>3.5624892264438</c:v>
                      </c:pt>
                      <c:pt idx="145">
                        <c:v>30.686242968808902</c:v>
                      </c:pt>
                      <c:pt idx="146">
                        <c:v>4.5248301550720704</c:v>
                      </c:pt>
                      <c:pt idx="147">
                        <c:v>11.120145899395</c:v>
                      </c:pt>
                      <c:pt idx="148">
                        <c:v>1.0631559346848001</c:v>
                      </c:pt>
                      <c:pt idx="149">
                        <c:v>8.3202280968120697</c:v>
                      </c:pt>
                      <c:pt idx="150">
                        <c:v>5.3426658222664303</c:v>
                      </c:pt>
                      <c:pt idx="151">
                        <c:v>9.8305250846717893</c:v>
                      </c:pt>
                      <c:pt idx="152">
                        <c:v>17.5805176916421</c:v>
                      </c:pt>
                      <c:pt idx="153">
                        <c:v>10.824428028005199</c:v>
                      </c:pt>
                      <c:pt idx="154">
                        <c:v>7.4929269193539501</c:v>
                      </c:pt>
                      <c:pt idx="155">
                        <c:v>1.3089399239949899</c:v>
                      </c:pt>
                      <c:pt idx="156">
                        <c:v>6.7617781347963097</c:v>
                      </c:pt>
                      <c:pt idx="157">
                        <c:v>3.3921919503681699</c:v>
                      </c:pt>
                      <c:pt idx="158">
                        <c:v>17.692936061965899</c:v>
                      </c:pt>
                      <c:pt idx="159">
                        <c:v>16.915172949693002</c:v>
                      </c:pt>
                      <c:pt idx="160">
                        <c:v>24.529267095338898</c:v>
                      </c:pt>
                      <c:pt idx="161">
                        <c:v>3.0105320575788102</c:v>
                      </c:pt>
                      <c:pt idx="162">
                        <c:v>12.4764085431061</c:v>
                      </c:pt>
                      <c:pt idx="163">
                        <c:v>14.0222957411334</c:v>
                      </c:pt>
                      <c:pt idx="164">
                        <c:v>1.4425766715619699</c:v>
                      </c:pt>
                      <c:pt idx="165">
                        <c:v>17.5166267439091</c:v>
                      </c:pt>
                      <c:pt idx="166">
                        <c:v>2.6361834622199698</c:v>
                      </c:pt>
                      <c:pt idx="167">
                        <c:v>4.6464290356270004</c:v>
                      </c:pt>
                      <c:pt idx="168">
                        <c:v>0.55078733465711505</c:v>
                      </c:pt>
                      <c:pt idx="169">
                        <c:v>3.3796244160739701</c:v>
                      </c:pt>
                      <c:pt idx="170">
                        <c:v>2.4790876906774302</c:v>
                      </c:pt>
                      <c:pt idx="171">
                        <c:v>5.4430683766590304</c:v>
                      </c:pt>
                      <c:pt idx="172">
                        <c:v>10.88496859963</c:v>
                      </c:pt>
                      <c:pt idx="173">
                        <c:v>3.7306234448401701</c:v>
                      </c:pt>
                      <c:pt idx="174">
                        <c:v>4.8076386676301404</c:v>
                      </c:pt>
                      <c:pt idx="175">
                        <c:v>0.62153337722380697</c:v>
                      </c:pt>
                      <c:pt idx="176">
                        <c:v>3.64018729212754</c:v>
                      </c:pt>
                      <c:pt idx="177">
                        <c:v>1.6220841219523801</c:v>
                      </c:pt>
                      <c:pt idx="178">
                        <c:v>10.015733681199499</c:v>
                      </c:pt>
                      <c:pt idx="179">
                        <c:v>6.92389971831851</c:v>
                      </c:pt>
                      <c:pt idx="180">
                        <c:v>24.330825889388301</c:v>
                      </c:pt>
                      <c:pt idx="181">
                        <c:v>2.9903136715975598</c:v>
                      </c:pt>
                      <c:pt idx="182">
                        <c:v>12.612653266507399</c:v>
                      </c:pt>
                      <c:pt idx="183">
                        <c:v>14.1153833573998</c:v>
                      </c:pt>
                      <c:pt idx="184">
                        <c:v>1.4889590107452699</c:v>
                      </c:pt>
                      <c:pt idx="185">
                        <c:v>17.505410305362201</c:v>
                      </c:pt>
                      <c:pt idx="186">
                        <c:v>2.65008606529726</c:v>
                      </c:pt>
                      <c:pt idx="187">
                        <c:v>4.7967019916473204</c:v>
                      </c:pt>
                      <c:pt idx="188">
                        <c:v>0.54230164511625201</c:v>
                      </c:pt>
                      <c:pt idx="189">
                        <c:v>3.4911584927112198</c:v>
                      </c:pt>
                      <c:pt idx="190">
                        <c:v>2.5587894305117902</c:v>
                      </c:pt>
                      <c:pt idx="191">
                        <c:v>5.5633281764976799</c:v>
                      </c:pt>
                      <c:pt idx="192">
                        <c:v>10.882532335436601</c:v>
                      </c:pt>
                      <c:pt idx="193">
                        <c:v>3.9719749511194702</c:v>
                      </c:pt>
                      <c:pt idx="194">
                        <c:v>4.7866673951987098</c:v>
                      </c:pt>
                      <c:pt idx="195">
                        <c:v>0.63843508274342697</c:v>
                      </c:pt>
                      <c:pt idx="196">
                        <c:v>3.7073241563205199</c:v>
                      </c:pt>
                      <c:pt idx="197">
                        <c:v>1.6760335558435</c:v>
                      </c:pt>
                      <c:pt idx="198">
                        <c:v>10.0709603797819</c:v>
                      </c:pt>
                      <c:pt idx="199">
                        <c:v>7.2038250523908296</c:v>
                      </c:pt>
                    </c:numCache>
                  </c:numRef>
                </c:xVal>
                <c:yVal>
                  <c:numRef>
                    <c:extLst xmlns:c15="http://schemas.microsoft.com/office/drawing/2012/chart">
                      <c:ext xmlns:c15="http://schemas.microsoft.com/office/drawing/2012/chart" uri="{02D57815-91ED-43cb-92C2-25804820EDAC}">
                        <c15:formulaRef>
                          <c15:sqref>Trendlines!$J$210:$J$409</c15:sqref>
                        </c15:formulaRef>
                      </c:ext>
                    </c:extLst>
                    <c:numCache>
                      <c:formatCode>General</c:formatCode>
                      <c:ptCount val="200"/>
                      <c:pt idx="0">
                        <c:v>21.634733927588201</c:v>
                      </c:pt>
                      <c:pt idx="1">
                        <c:v>2.7646591983035802</c:v>
                      </c:pt>
                      <c:pt idx="2">
                        <c:v>8.2890969445582297</c:v>
                      </c:pt>
                      <c:pt idx="3">
                        <c:v>9.7523747763450892</c:v>
                      </c:pt>
                      <c:pt idx="4">
                        <c:v>0.73469570613825796</c:v>
                      </c:pt>
                      <c:pt idx="5">
                        <c:v>13.895184563754199</c:v>
                      </c:pt>
                      <c:pt idx="6">
                        <c:v>1.9868843467909401</c:v>
                      </c:pt>
                      <c:pt idx="7">
                        <c:v>2.3783451179048898</c:v>
                      </c:pt>
                      <c:pt idx="8">
                        <c:v>0.504114434516716</c:v>
                      </c:pt>
                      <c:pt idx="9">
                        <c:v>1.77297917456206</c:v>
                      </c:pt>
                      <c:pt idx="10">
                        <c:v>1.1052399409037801</c:v>
                      </c:pt>
                      <c:pt idx="11">
                        <c:v>2.6523697707156599</c:v>
                      </c:pt>
                      <c:pt idx="12">
                        <c:v>8.4795428533005293</c:v>
                      </c:pt>
                      <c:pt idx="13">
                        <c:v>1.3242337680079199</c:v>
                      </c:pt>
                      <c:pt idx="14">
                        <c:v>3.8186480069778099</c:v>
                      </c:pt>
                      <c:pt idx="15">
                        <c:v>0.33922939479095798</c:v>
                      </c:pt>
                      <c:pt idx="16">
                        <c:v>1.7968064710006499</c:v>
                      </c:pt>
                      <c:pt idx="17">
                        <c:v>0.65954580958295395</c:v>
                      </c:pt>
                      <c:pt idx="18">
                        <c:v>7.1578760579976697</c:v>
                      </c:pt>
                      <c:pt idx="19">
                        <c:v>2.7358277797169999</c:v>
                      </c:pt>
                      <c:pt idx="20">
                        <c:v>29.996273576028099</c:v>
                      </c:pt>
                      <c:pt idx="21">
                        <c:v>4.7680096587133001</c:v>
                      </c:pt>
                      <c:pt idx="22">
                        <c:v>19.545527928137901</c:v>
                      </c:pt>
                      <c:pt idx="23">
                        <c:v>20.219243341264701</c:v>
                      </c:pt>
                      <c:pt idx="24">
                        <c:v>5.3307145699549396</c:v>
                      </c:pt>
                      <c:pt idx="25">
                        <c:v>26.615282416719101</c:v>
                      </c:pt>
                      <c:pt idx="26">
                        <c:v>3.9841166498360998</c:v>
                      </c:pt>
                      <c:pt idx="27">
                        <c:v>14.1286597385063</c:v>
                      </c:pt>
                      <c:pt idx="28">
                        <c:v>1.9300388554344401</c:v>
                      </c:pt>
                      <c:pt idx="29">
                        <c:v>9.7250095269916592</c:v>
                      </c:pt>
                      <c:pt idx="30">
                        <c:v>6.5141032759865398</c:v>
                      </c:pt>
                      <c:pt idx="31">
                        <c:v>9.5491532360013807</c:v>
                      </c:pt>
                      <c:pt idx="32">
                        <c:v>14.411324236359601</c:v>
                      </c:pt>
                      <c:pt idx="33">
                        <c:v>13.100556569891401</c:v>
                      </c:pt>
                      <c:pt idx="34">
                        <c:v>5.9018697455089297</c:v>
                      </c:pt>
                      <c:pt idx="35">
                        <c:v>1.19093605431861</c:v>
                      </c:pt>
                      <c:pt idx="36">
                        <c:v>6.1839799352405302</c:v>
                      </c:pt>
                      <c:pt idx="37">
                        <c:v>3.5609205252503799</c:v>
                      </c:pt>
                      <c:pt idx="38">
                        <c:v>17.294225580425799</c:v>
                      </c:pt>
                      <c:pt idx="39">
                        <c:v>18.653217362384801</c:v>
                      </c:pt>
                      <c:pt idx="40">
                        <c:v>29.7107158665215</c:v>
                      </c:pt>
                      <c:pt idx="41">
                        <c:v>4.5902915937539799</c:v>
                      </c:pt>
                      <c:pt idx="42">
                        <c:v>19.3252976066934</c:v>
                      </c:pt>
                      <c:pt idx="43">
                        <c:v>20.0596187253485</c:v>
                      </c:pt>
                      <c:pt idx="44">
                        <c:v>4.2725504419727898</c:v>
                      </c:pt>
                      <c:pt idx="45">
                        <c:v>26.615282416719101</c:v>
                      </c:pt>
                      <c:pt idx="46">
                        <c:v>3.8624078481602502</c:v>
                      </c:pt>
                      <c:pt idx="47">
                        <c:v>12.9042273636808</c:v>
                      </c:pt>
                      <c:pt idx="48">
                        <c:v>1.36968281442249</c:v>
                      </c:pt>
                      <c:pt idx="49">
                        <c:v>9.1812484065374598</c:v>
                      </c:pt>
                      <c:pt idx="50">
                        <c:v>5.8432351633077202</c:v>
                      </c:pt>
                      <c:pt idx="51">
                        <c:v>8.9378881168710702</c:v>
                      </c:pt>
                      <c:pt idx="52">
                        <c:v>14.3889058981375</c:v>
                      </c:pt>
                      <c:pt idx="53">
                        <c:v>12.535125293711101</c:v>
                      </c:pt>
                      <c:pt idx="54">
                        <c:v>5.8218106454675196</c:v>
                      </c:pt>
                      <c:pt idx="55">
                        <c:v>1.19093605431861</c:v>
                      </c:pt>
                      <c:pt idx="56">
                        <c:v>6.0257230629449596</c:v>
                      </c:pt>
                      <c:pt idx="57">
                        <c:v>3.3700880783939202</c:v>
                      </c:pt>
                      <c:pt idx="58">
                        <c:v>16.6654293397463</c:v>
                      </c:pt>
                      <c:pt idx="59">
                        <c:v>17.8360454900428</c:v>
                      </c:pt>
                      <c:pt idx="60">
                        <c:v>29.5552574284042</c:v>
                      </c:pt>
                      <c:pt idx="61">
                        <c:v>3.8434834552200301</c:v>
                      </c:pt>
                      <c:pt idx="62">
                        <c:v>17.585094842408999</c:v>
                      </c:pt>
                      <c:pt idx="63">
                        <c:v>18.969899127692301</c:v>
                      </c:pt>
                      <c:pt idx="64">
                        <c:v>2.6092437343261801</c:v>
                      </c:pt>
                      <c:pt idx="65">
                        <c:v>23.434268124330799</c:v>
                      </c:pt>
                      <c:pt idx="66">
                        <c:v>3.4806818607617198</c:v>
                      </c:pt>
                      <c:pt idx="67">
                        <c:v>8.7934260595906295</c:v>
                      </c:pt>
                      <c:pt idx="68">
                        <c:v>0.71229619764639396</c:v>
                      </c:pt>
                      <c:pt idx="69">
                        <c:v>6.0830326774097703</c:v>
                      </c:pt>
                      <c:pt idx="70">
                        <c:v>4.3858876254716002</c:v>
                      </c:pt>
                      <c:pt idx="71">
                        <c:v>8.0578567773676593</c:v>
                      </c:pt>
                      <c:pt idx="72">
                        <c:v>13.6971516550507</c:v>
                      </c:pt>
                      <c:pt idx="73">
                        <c:v>8.6826580873276793</c:v>
                      </c:pt>
                      <c:pt idx="74">
                        <c:v>5.6871081208232601</c:v>
                      </c:pt>
                      <c:pt idx="75">
                        <c:v>0.97735737518973498</c:v>
                      </c:pt>
                      <c:pt idx="76">
                        <c:v>5.5410357756064998</c:v>
                      </c:pt>
                      <c:pt idx="77">
                        <c:v>2.8055034098349498</c:v>
                      </c:pt>
                      <c:pt idx="78">
                        <c:v>14.322839571988901</c:v>
                      </c:pt>
                      <c:pt idx="79">
                        <c:v>12.9638624937465</c:v>
                      </c:pt>
                      <c:pt idx="80">
                        <c:v>29.620615037057298</c:v>
                      </c:pt>
                      <c:pt idx="81">
                        <c:v>4.0856079530733904</c:v>
                      </c:pt>
                      <c:pt idx="82">
                        <c:v>18.1415739403065</c:v>
                      </c:pt>
                      <c:pt idx="83">
                        <c:v>19.372247620163201</c:v>
                      </c:pt>
                      <c:pt idx="84">
                        <c:v>2.9881032943649899</c:v>
                      </c:pt>
                      <c:pt idx="85">
                        <c:v>25.065908414558599</c:v>
                      </c:pt>
                      <c:pt idx="86">
                        <c:v>3.6372874697390101</c:v>
                      </c:pt>
                      <c:pt idx="87">
                        <c:v>9.9819306242663703</c:v>
                      </c:pt>
                      <c:pt idx="88">
                        <c:v>0.79256377541967904</c:v>
                      </c:pt>
                      <c:pt idx="89">
                        <c:v>7.0367703421666699</c:v>
                      </c:pt>
                      <c:pt idx="90">
                        <c:v>4.7585097398880203</c:v>
                      </c:pt>
                      <c:pt idx="91">
                        <c:v>8.2596630625252008</c:v>
                      </c:pt>
                      <c:pt idx="92">
                        <c:v>14.010628264175899</c:v>
                      </c:pt>
                      <c:pt idx="93">
                        <c:v>10.2272612498446</c:v>
                      </c:pt>
                      <c:pt idx="94">
                        <c:v>5.7246199987515096</c:v>
                      </c:pt>
                      <c:pt idx="95">
                        <c:v>1.1212914769567199</c:v>
                      </c:pt>
                      <c:pt idx="96">
                        <c:v>5.7016269261146597</c:v>
                      </c:pt>
                      <c:pt idx="97">
                        <c:v>2.9485292061016599</c:v>
                      </c:pt>
                      <c:pt idx="98">
                        <c:v>15.029070132891601</c:v>
                      </c:pt>
                      <c:pt idx="99">
                        <c:v>14.7413371510223</c:v>
                      </c:pt>
                      <c:pt idx="100">
                        <c:v>29.7779288164941</c:v>
                      </c:pt>
                      <c:pt idx="101">
                        <c:v>4.6649597619665801</c:v>
                      </c:pt>
                      <c:pt idx="102">
                        <c:v>19.3827379643554</c:v>
                      </c:pt>
                      <c:pt idx="103">
                        <c:v>20.1203275281621</c:v>
                      </c:pt>
                      <c:pt idx="104">
                        <c:v>4.5952135426239602</c:v>
                      </c:pt>
                      <c:pt idx="105">
                        <c:v>26.615282416719101</c:v>
                      </c:pt>
                      <c:pt idx="106">
                        <c:v>3.9188238597843301</c:v>
                      </c:pt>
                      <c:pt idx="107">
                        <c:v>13.226435393728799</c:v>
                      </c:pt>
                      <c:pt idx="108">
                        <c:v>1.49366171079765</c:v>
                      </c:pt>
                      <c:pt idx="109">
                        <c:v>9.3605875268908605</c:v>
                      </c:pt>
                      <c:pt idx="110">
                        <c:v>6.0623442102032898</c:v>
                      </c:pt>
                      <c:pt idx="111">
                        <c:v>9.1955936271700391</c:v>
                      </c:pt>
                      <c:pt idx="112">
                        <c:v>14.411324236359601</c:v>
                      </c:pt>
                      <c:pt idx="113">
                        <c:v>12.897525516992101</c:v>
                      </c:pt>
                      <c:pt idx="114">
                        <c:v>5.8376509691474796</c:v>
                      </c:pt>
                      <c:pt idx="115">
                        <c:v>1.19093605431861</c:v>
                      </c:pt>
                      <c:pt idx="116">
                        <c:v>6.0810620070780796</c:v>
                      </c:pt>
                      <c:pt idx="117">
                        <c:v>3.4535223835030999</c:v>
                      </c:pt>
                      <c:pt idx="118">
                        <c:v>16.900134669158302</c:v>
                      </c:pt>
                      <c:pt idx="119">
                        <c:v>18.1149268887688</c:v>
                      </c:pt>
                      <c:pt idx="120">
                        <c:v>29.840985191420501</c:v>
                      </c:pt>
                      <c:pt idx="121">
                        <c:v>4.6842701247363001</c:v>
                      </c:pt>
                      <c:pt idx="122">
                        <c:v>19.414985019146801</c:v>
                      </c:pt>
                      <c:pt idx="123">
                        <c:v>20.163672639184298</c:v>
                      </c:pt>
                      <c:pt idx="124">
                        <c:v>4.8045260280015096</c:v>
                      </c:pt>
                      <c:pt idx="125">
                        <c:v>26.615282416719101</c:v>
                      </c:pt>
                      <c:pt idx="126">
                        <c:v>3.9738592161357702</c:v>
                      </c:pt>
                      <c:pt idx="127">
                        <c:v>13.5156384944503</c:v>
                      </c:pt>
                      <c:pt idx="128">
                        <c:v>1.5759739103805099</c:v>
                      </c:pt>
                      <c:pt idx="129">
                        <c:v>9.4704181679436008</c:v>
                      </c:pt>
                      <c:pt idx="130">
                        <c:v>6.2445553087791303</c:v>
                      </c:pt>
                      <c:pt idx="131">
                        <c:v>9.3346863840881902</c:v>
                      </c:pt>
                      <c:pt idx="132">
                        <c:v>14.411324236359601</c:v>
                      </c:pt>
                      <c:pt idx="133">
                        <c:v>13.005444624925101</c:v>
                      </c:pt>
                      <c:pt idx="134">
                        <c:v>5.8625841342751102</c:v>
                      </c:pt>
                      <c:pt idx="135">
                        <c:v>1.19093605431861</c:v>
                      </c:pt>
                      <c:pt idx="136">
                        <c:v>6.1227792090293498</c:v>
                      </c:pt>
                      <c:pt idx="137">
                        <c:v>3.4910312110989801</c:v>
                      </c:pt>
                      <c:pt idx="138">
                        <c:v>17.054670213166901</c:v>
                      </c:pt>
                      <c:pt idx="139">
                        <c:v>18.298183302665699</c:v>
                      </c:pt>
                      <c:pt idx="140">
                        <c:v>29.641406392737899</c:v>
                      </c:pt>
                      <c:pt idx="141">
                        <c:v>4.3592255904570498</c:v>
                      </c:pt>
                      <c:pt idx="142">
                        <c:v>18.9567266386141</c:v>
                      </c:pt>
                      <c:pt idx="143">
                        <c:v>19.888952982402099</c:v>
                      </c:pt>
                      <c:pt idx="144">
                        <c:v>3.8032122786639802</c:v>
                      </c:pt>
                      <c:pt idx="145">
                        <c:v>26.528095170185701</c:v>
                      </c:pt>
                      <c:pt idx="146">
                        <c:v>3.8029171217750402</c:v>
                      </c:pt>
                      <c:pt idx="147">
                        <c:v>11.9540205093447</c:v>
                      </c:pt>
                      <c:pt idx="148">
                        <c:v>1.0988223682254901</c:v>
                      </c:pt>
                      <c:pt idx="149">
                        <c:v>8.6165305591108208</c:v>
                      </c:pt>
                      <c:pt idx="150">
                        <c:v>5.3615620482147301</c:v>
                      </c:pt>
                      <c:pt idx="151">
                        <c:v>8.6060539250056607</c:v>
                      </c:pt>
                      <c:pt idx="152">
                        <c:v>14.2938520769543</c:v>
                      </c:pt>
                      <c:pt idx="153">
                        <c:v>11.7559454885874</c:v>
                      </c:pt>
                      <c:pt idx="154">
                        <c:v>5.8026947609923898</c:v>
                      </c:pt>
                      <c:pt idx="155">
                        <c:v>1.19093605431861</c:v>
                      </c:pt>
                      <c:pt idx="156">
                        <c:v>5.9226230230647801</c:v>
                      </c:pt>
                      <c:pt idx="157">
                        <c:v>3.1893166667424002</c:v>
                      </c:pt>
                      <c:pt idx="158">
                        <c:v>16.146451049298602</c:v>
                      </c:pt>
                      <c:pt idx="159">
                        <c:v>17.0922707045065</c:v>
                      </c:pt>
                      <c:pt idx="160">
                        <c:v>29.358753509426499</c:v>
                      </c:pt>
                      <c:pt idx="161">
                        <c:v>3.5811491117804102</c:v>
                      </c:pt>
                      <c:pt idx="162">
                        <c:v>16.423265839004401</c:v>
                      </c:pt>
                      <c:pt idx="163">
                        <c:v>18.3901203989486</c:v>
                      </c:pt>
                      <c:pt idx="164">
                        <c:v>2.1449775265667101</c:v>
                      </c:pt>
                      <c:pt idx="165">
                        <c:v>22.042239650605602</c:v>
                      </c:pt>
                      <c:pt idx="166">
                        <c:v>3.3080857532143302</c:v>
                      </c:pt>
                      <c:pt idx="167">
                        <c:v>7.2897971185831301</c:v>
                      </c:pt>
                      <c:pt idx="168">
                        <c:v>0.64839653172552603</c:v>
                      </c:pt>
                      <c:pt idx="169">
                        <c:v>5.1917138124315798</c:v>
                      </c:pt>
                      <c:pt idx="170">
                        <c:v>3.8422329950849501</c:v>
                      </c:pt>
                      <c:pt idx="171">
                        <c:v>7.5953109482808197</c:v>
                      </c:pt>
                      <c:pt idx="172">
                        <c:v>13.283872224179399</c:v>
                      </c:pt>
                      <c:pt idx="173">
                        <c:v>6.4480977054319499</c:v>
                      </c:pt>
                      <c:pt idx="174">
                        <c:v>5.6663976933767799</c:v>
                      </c:pt>
                      <c:pt idx="175">
                        <c:v>0.85678435116624296</c:v>
                      </c:pt>
                      <c:pt idx="176">
                        <c:v>5.1506867751052701</c:v>
                      </c:pt>
                      <c:pt idx="177">
                        <c:v>2.4376564286151701</c:v>
                      </c:pt>
                      <c:pt idx="178">
                        <c:v>13.218036506887699</c:v>
                      </c:pt>
                      <c:pt idx="179">
                        <c:v>10.9057091005839</c:v>
                      </c:pt>
                      <c:pt idx="180">
                        <c:v>29.398161422232398</c:v>
                      </c:pt>
                      <c:pt idx="181">
                        <c:v>3.6055638609607001</c:v>
                      </c:pt>
                      <c:pt idx="182">
                        <c:v>16.541297276066</c:v>
                      </c:pt>
                      <c:pt idx="183">
                        <c:v>18.4605465460582</c:v>
                      </c:pt>
                      <c:pt idx="184">
                        <c:v>2.1865177123731701</c:v>
                      </c:pt>
                      <c:pt idx="185">
                        <c:v>22.159556283202001</c:v>
                      </c:pt>
                      <c:pt idx="186">
                        <c:v>3.32572421720816</c:v>
                      </c:pt>
                      <c:pt idx="187">
                        <c:v>7.4036181320025998</c:v>
                      </c:pt>
                      <c:pt idx="188">
                        <c:v>0.64973225918006705</c:v>
                      </c:pt>
                      <c:pt idx="189">
                        <c:v>5.2958212212068903</c:v>
                      </c:pt>
                      <c:pt idx="190">
                        <c:v>3.91400464127423</c:v>
                      </c:pt>
                      <c:pt idx="191">
                        <c:v>7.6753958458943599</c:v>
                      </c:pt>
                      <c:pt idx="192">
                        <c:v>13.3189671217445</c:v>
                      </c:pt>
                      <c:pt idx="193">
                        <c:v>6.7008685074838397</c:v>
                      </c:pt>
                      <c:pt idx="194">
                        <c:v>5.6701508646243797</c:v>
                      </c:pt>
                      <c:pt idx="195">
                        <c:v>0.86977314128098204</c:v>
                      </c:pt>
                      <c:pt idx="196">
                        <c:v>5.2176560211382297</c:v>
                      </c:pt>
                      <c:pt idx="197">
                        <c:v>2.47904683790824</c:v>
                      </c:pt>
                      <c:pt idx="198">
                        <c:v>13.3244279347785</c:v>
                      </c:pt>
                      <c:pt idx="199">
                        <c:v>11.1253198066776</c:v>
                      </c:pt>
                    </c:numCache>
                  </c:numRef>
                </c:yVal>
                <c:smooth val="0"/>
                <c:extLst xmlns:c15="http://schemas.microsoft.com/office/drawing/2012/chart">
                  <c:ext xmlns:c16="http://schemas.microsoft.com/office/drawing/2014/chart" uri="{C3380CC4-5D6E-409C-BE32-E72D297353CC}">
                    <c16:uniqueId val="{00000001-32D8-4BF3-9D39-C774A467F49A}"/>
                  </c:ext>
                </c:extLst>
              </c15:ser>
            </c15:filteredScatterSeries>
          </c:ext>
        </c:extLst>
      </c:scatterChart>
      <c:valAx>
        <c:axId val="671819088"/>
        <c:scaling>
          <c:orientation val="minMax"/>
          <c:max val="7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Settlement</a:t>
                </a:r>
                <a:r>
                  <a:rPr lang="en-US"/>
                  <a:t>, Tr = 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71819648"/>
        <c:crosses val="autoZero"/>
        <c:crossBetween val="midCat"/>
      </c:valAx>
      <c:valAx>
        <c:axId val="671819648"/>
        <c:scaling>
          <c:orientation val="minMax"/>
          <c:max val="7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mi-Probabilistic </a:t>
                </a:r>
                <a:r>
                  <a:rPr lang="en-US" sz="1000" b="0" i="0" u="none" strike="noStrike" baseline="0">
                    <a:effectLst/>
                  </a:rPr>
                  <a:t>Settlement</a:t>
                </a:r>
                <a:r>
                  <a:rPr lang="en-US"/>
                  <a:t>, Tr = 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71819088"/>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Butte!$D$7:$D$26</c:f>
              <c:numCache>
                <c:formatCode>General</c:formatCode>
                <c:ptCount val="20"/>
                <c:pt idx="0">
                  <c:v>20.336524987677411</c:v>
                </c:pt>
                <c:pt idx="1">
                  <c:v>1.8320622440016334</c:v>
                </c:pt>
                <c:pt idx="2">
                  <c:v>9.4981310221512594</c:v>
                </c:pt>
                <c:pt idx="3">
                  <c:v>6.6815122020498707</c:v>
                </c:pt>
                <c:pt idx="4">
                  <c:v>0.90072780637296346</c:v>
                </c:pt>
                <c:pt idx="5">
                  <c:v>14.274575629242401</c:v>
                </c:pt>
                <c:pt idx="6">
                  <c:v>1.280101932544019</c:v>
                </c:pt>
                <c:pt idx="7">
                  <c:v>1.2712626319754217</c:v>
                </c:pt>
                <c:pt idx="8">
                  <c:v>0.48085661327409779</c:v>
                </c:pt>
                <c:pt idx="9">
                  <c:v>1.0928010794950758</c:v>
                </c:pt>
                <c:pt idx="10">
                  <c:v>0.56060476765050138</c:v>
                </c:pt>
                <c:pt idx="11">
                  <c:v>1.3653882220235523</c:v>
                </c:pt>
                <c:pt idx="12">
                  <c:v>7.2285542978944139</c:v>
                </c:pt>
                <c:pt idx="13">
                  <c:v>1.0281300252601284</c:v>
                </c:pt>
                <c:pt idx="14">
                  <c:v>3.8928454347590522</c:v>
                </c:pt>
                <c:pt idx="15">
                  <c:v>5.0926674323543315E-2</c:v>
                </c:pt>
                <c:pt idx="16">
                  <c:v>0.65303782039870883</c:v>
                </c:pt>
                <c:pt idx="17">
                  <c:v>5.2888508158096988E-2</c:v>
                </c:pt>
                <c:pt idx="18">
                  <c:v>6.9005722738912212</c:v>
                </c:pt>
                <c:pt idx="19">
                  <c:v>2.118950931872484</c:v>
                </c:pt>
              </c:numCache>
            </c:numRef>
          </c:xVal>
          <c:yVal>
            <c:numRef>
              <c:f>Butte!$J$7:$J$26</c:f>
              <c:numCache>
                <c:formatCode>General</c:formatCode>
                <c:ptCount val="20"/>
                <c:pt idx="0">
                  <c:v>25.912084058408833</c:v>
                </c:pt>
                <c:pt idx="1">
                  <c:v>2.4347347161183732</c:v>
                </c:pt>
                <c:pt idx="2">
                  <c:v>12.745533403163391</c:v>
                </c:pt>
                <c:pt idx="3">
                  <c:v>10.640697281050594</c:v>
                </c:pt>
                <c:pt idx="4">
                  <c:v>1.5980799931611009</c:v>
                </c:pt>
                <c:pt idx="5">
                  <c:v>19.427634180404926</c:v>
                </c:pt>
                <c:pt idx="6">
                  <c:v>1.9026631920647097</c:v>
                </c:pt>
                <c:pt idx="7">
                  <c:v>3.1228031680608592</c:v>
                </c:pt>
                <c:pt idx="8">
                  <c:v>0.66711036534639034</c:v>
                </c:pt>
                <c:pt idx="9">
                  <c:v>2.214264760187048</c:v>
                </c:pt>
                <c:pt idx="10">
                  <c:v>1.4208132336640085</c:v>
                </c:pt>
                <c:pt idx="11">
                  <c:v>2.766779202839222</c:v>
                </c:pt>
                <c:pt idx="12">
                  <c:v>10.370616909367502</c:v>
                </c:pt>
                <c:pt idx="13">
                  <c:v>2.5962511824944436</c:v>
                </c:pt>
                <c:pt idx="14">
                  <c:v>4.7455090721075655</c:v>
                </c:pt>
                <c:pt idx="15">
                  <c:v>0.15058181477200303</c:v>
                </c:pt>
                <c:pt idx="16">
                  <c:v>1.2931884490189858</c:v>
                </c:pt>
                <c:pt idx="17">
                  <c:v>0.23321730873987143</c:v>
                </c:pt>
                <c:pt idx="18">
                  <c:v>9.9018258134910617</c:v>
                </c:pt>
                <c:pt idx="19">
                  <c:v>4.6044202747616598</c:v>
                </c:pt>
              </c:numCache>
            </c:numRef>
          </c:yVal>
          <c:smooth val="0"/>
          <c:extLst>
            <c:ext xmlns:c16="http://schemas.microsoft.com/office/drawing/2014/chart" uri="{C3380CC4-5D6E-409C-BE32-E72D297353CC}">
              <c16:uniqueId val="{00000000-DB6E-4D13-BBAB-0FCBC286AE81}"/>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Eureka!$D$7:$D$26</c:f>
              <c:numCache>
                <c:formatCode>General</c:formatCode>
                <c:ptCount val="20"/>
                <c:pt idx="0">
                  <c:v>47.576364066891195</c:v>
                </c:pt>
                <c:pt idx="1">
                  <c:v>4.9455530159425187</c:v>
                </c:pt>
                <c:pt idx="2">
                  <c:v>25.420834692640209</c:v>
                </c:pt>
                <c:pt idx="3">
                  <c:v>25.366148737807301</c:v>
                </c:pt>
                <c:pt idx="4">
                  <c:v>4.4632331428617036</c:v>
                </c:pt>
                <c:pt idx="5">
                  <c:v>35.50532993655149</c:v>
                </c:pt>
                <c:pt idx="6">
                  <c:v>4.2504425970211202</c:v>
                </c:pt>
                <c:pt idx="7">
                  <c:v>9.776098769013533</c:v>
                </c:pt>
                <c:pt idx="8">
                  <c:v>1.6503215104412876</c:v>
                </c:pt>
                <c:pt idx="9">
                  <c:v>6.1796489893299995</c:v>
                </c:pt>
                <c:pt idx="10">
                  <c:v>4.9505317202289039</c:v>
                </c:pt>
                <c:pt idx="11">
                  <c:v>8.7544947463098151</c:v>
                </c:pt>
                <c:pt idx="12">
                  <c:v>20.067726305513094</c:v>
                </c:pt>
                <c:pt idx="13">
                  <c:v>9.8659948141670633</c:v>
                </c:pt>
                <c:pt idx="14">
                  <c:v>8.6855579863764358</c:v>
                </c:pt>
                <c:pt idx="15">
                  <c:v>0.48603647989406384</c:v>
                </c:pt>
                <c:pt idx="16">
                  <c:v>3.9244883161209474</c:v>
                </c:pt>
                <c:pt idx="17">
                  <c:v>0.73641469591358943</c:v>
                </c:pt>
                <c:pt idx="18">
                  <c:v>21.11639008832471</c:v>
                </c:pt>
                <c:pt idx="19">
                  <c:v>15.133566535806152</c:v>
                </c:pt>
              </c:numCache>
            </c:numRef>
          </c:xVal>
          <c:yVal>
            <c:numRef>
              <c:f>Eureka!$J$7:$J$26</c:f>
              <c:numCache>
                <c:formatCode>General</c:formatCode>
                <c:ptCount val="20"/>
                <c:pt idx="0">
                  <c:v>34.217565699625666</c:v>
                </c:pt>
                <c:pt idx="1">
                  <c:v>4.7476225312285383</c:v>
                </c:pt>
                <c:pt idx="2">
                  <c:v>19.671986115842699</c:v>
                </c:pt>
                <c:pt idx="3">
                  <c:v>19.860071951770632</c:v>
                </c:pt>
                <c:pt idx="4">
                  <c:v>5.3215671730950707</c:v>
                </c:pt>
                <c:pt idx="5">
                  <c:v>27.258880526808998</c:v>
                </c:pt>
                <c:pt idx="6">
                  <c:v>3.3616715446975407</c:v>
                </c:pt>
                <c:pt idx="7">
                  <c:v>10.759187177561119</c:v>
                </c:pt>
                <c:pt idx="8">
                  <c:v>2.1231903657052951</c:v>
                </c:pt>
                <c:pt idx="9">
                  <c:v>6.3291789291206575</c:v>
                </c:pt>
                <c:pt idx="10">
                  <c:v>5.5544365825076767</c:v>
                </c:pt>
                <c:pt idx="11">
                  <c:v>8.6956848878095947</c:v>
                </c:pt>
                <c:pt idx="12">
                  <c:v>14.469193597366171</c:v>
                </c:pt>
                <c:pt idx="13">
                  <c:v>10.098503395627104</c:v>
                </c:pt>
                <c:pt idx="14">
                  <c:v>6.4539175639042954</c:v>
                </c:pt>
                <c:pt idx="15">
                  <c:v>0.55215485480951643</c:v>
                </c:pt>
                <c:pt idx="16">
                  <c:v>3.9523884994685163</c:v>
                </c:pt>
                <c:pt idx="17">
                  <c:v>1.0527644085291106</c:v>
                </c:pt>
                <c:pt idx="18">
                  <c:v>17.344086214362072</c:v>
                </c:pt>
                <c:pt idx="19">
                  <c:v>14.62563537668477</c:v>
                </c:pt>
              </c:numCache>
            </c:numRef>
          </c:yVal>
          <c:smooth val="0"/>
          <c:extLst>
            <c:ext xmlns:c16="http://schemas.microsoft.com/office/drawing/2014/chart" uri="{C3380CC4-5D6E-409C-BE32-E72D297353CC}">
              <c16:uniqueId val="{00000002-DB6E-4D13-BBAB-0FCBC286AE81}"/>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Santa Monica'!$D$7:$D$26</c:f>
              <c:numCache>
                <c:formatCode>General</c:formatCode>
                <c:ptCount val="20"/>
                <c:pt idx="0">
                  <c:v>45.832885148172359</c:v>
                </c:pt>
                <c:pt idx="1">
                  <c:v>4.5314878779615348</c:v>
                </c:pt>
                <c:pt idx="2">
                  <c:v>23.696700114313277</c:v>
                </c:pt>
                <c:pt idx="3">
                  <c:v>23.314117315830682</c:v>
                </c:pt>
                <c:pt idx="4">
                  <c:v>3.65084078190054</c:v>
                </c:pt>
                <c:pt idx="5">
                  <c:v>33.601810478712828</c:v>
                </c:pt>
                <c:pt idx="6">
                  <c:v>3.8878295950361332</c:v>
                </c:pt>
                <c:pt idx="7">
                  <c:v>7.9420664711311648</c:v>
                </c:pt>
                <c:pt idx="8">
                  <c:v>1.3814460799250667</c:v>
                </c:pt>
                <c:pt idx="9">
                  <c:v>5.2168613871671461</c:v>
                </c:pt>
                <c:pt idx="10">
                  <c:v>4.0047802000650963</c:v>
                </c:pt>
                <c:pt idx="11">
                  <c:v>7.4105423796775733</c:v>
                </c:pt>
                <c:pt idx="12">
                  <c:v>19.107560603156646</c:v>
                </c:pt>
                <c:pt idx="13">
                  <c:v>8.0322165162393873</c:v>
                </c:pt>
                <c:pt idx="14">
                  <c:v>8.2609833720789627</c:v>
                </c:pt>
                <c:pt idx="15">
                  <c:v>0.39011027907319507</c:v>
                </c:pt>
                <c:pt idx="16">
                  <c:v>3.2454737656503729</c:v>
                </c:pt>
                <c:pt idx="17">
                  <c:v>0.55081077319749994</c:v>
                </c:pt>
                <c:pt idx="18">
                  <c:v>19.463371003013126</c:v>
                </c:pt>
                <c:pt idx="19">
                  <c:v>12.736413820586924</c:v>
                </c:pt>
              </c:numCache>
            </c:numRef>
          </c:xVal>
          <c:yVal>
            <c:numRef>
              <c:f>'Santa Monica'!$J$7:$J$26</c:f>
              <c:numCache>
                <c:formatCode>General</c:formatCode>
                <c:ptCount val="20"/>
                <c:pt idx="0">
                  <c:v>33.954991382419891</c:v>
                </c:pt>
                <c:pt idx="1">
                  <c:v>4.3867715263784932</c:v>
                </c:pt>
                <c:pt idx="2">
                  <c:v>18.966973065299872</c:v>
                </c:pt>
                <c:pt idx="3">
                  <c:v>19.422276227734766</c:v>
                </c:pt>
                <c:pt idx="4">
                  <c:v>4.6511005275342123</c:v>
                </c:pt>
                <c:pt idx="5">
                  <c:v>26.316389644768648</c:v>
                </c:pt>
                <c:pt idx="6">
                  <c:v>3.2073506514525429</c:v>
                </c:pt>
                <c:pt idx="7">
                  <c:v>9.5144075212358636</c:v>
                </c:pt>
                <c:pt idx="8">
                  <c:v>1.7995429384797497</c:v>
                </c:pt>
                <c:pt idx="9">
                  <c:v>5.7638397790027929</c:v>
                </c:pt>
                <c:pt idx="10">
                  <c:v>4.9665131374893887</c:v>
                </c:pt>
                <c:pt idx="11">
                  <c:v>8.0695245005761151</c:v>
                </c:pt>
                <c:pt idx="12">
                  <c:v>14.224841411642764</c:v>
                </c:pt>
                <c:pt idx="13">
                  <c:v>9.2728300240238237</c:v>
                </c:pt>
                <c:pt idx="14">
                  <c:v>6.3008501752766213</c:v>
                </c:pt>
                <c:pt idx="15">
                  <c:v>0.48216808760019292</c:v>
                </c:pt>
                <c:pt idx="16">
                  <c:v>3.5454016727966042</c:v>
                </c:pt>
                <c:pt idx="17">
                  <c:v>0.90023436476927443</c:v>
                </c:pt>
                <c:pt idx="18">
                  <c:v>16.551148723912473</c:v>
                </c:pt>
                <c:pt idx="19">
                  <c:v>13.542664099918298</c:v>
                </c:pt>
              </c:numCache>
            </c:numRef>
          </c:yVal>
          <c:smooth val="0"/>
          <c:extLst>
            <c:ext xmlns:c16="http://schemas.microsoft.com/office/drawing/2014/chart" uri="{C3380CC4-5D6E-409C-BE32-E72D297353CC}">
              <c16:uniqueId val="{00000004-DB6E-4D13-BBAB-0FCBC286AE81}"/>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Portland!$D$7:$D$26</c:f>
              <c:numCache>
                <c:formatCode>General</c:formatCode>
                <c:ptCount val="20"/>
                <c:pt idx="0">
                  <c:v>33.549839512972767</c:v>
                </c:pt>
                <c:pt idx="1">
                  <c:v>3.198305608850502</c:v>
                </c:pt>
                <c:pt idx="2">
                  <c:v>16.883463512138274</c:v>
                </c:pt>
                <c:pt idx="3">
                  <c:v>16.070534429558748</c:v>
                </c:pt>
                <c:pt idx="4">
                  <c:v>2.3296609082429236</c:v>
                </c:pt>
                <c:pt idx="5">
                  <c:v>24.352515582611264</c:v>
                </c:pt>
                <c:pt idx="6">
                  <c:v>2.7125069063426124</c:v>
                </c:pt>
                <c:pt idx="7">
                  <c:v>4.9899284783808291</c:v>
                </c:pt>
                <c:pt idx="8">
                  <c:v>0.90938963013094032</c:v>
                </c:pt>
                <c:pt idx="9">
                  <c:v>3.3954581617822304</c:v>
                </c:pt>
                <c:pt idx="10">
                  <c:v>2.4707463362807531</c:v>
                </c:pt>
                <c:pt idx="11">
                  <c:v>4.7545186264070427</c:v>
                </c:pt>
                <c:pt idx="12">
                  <c:v>13.779204122003895</c:v>
                </c:pt>
                <c:pt idx="13">
                  <c:v>4.9136582114967835</c:v>
                </c:pt>
                <c:pt idx="14">
                  <c:v>6.0429680263667231</c:v>
                </c:pt>
                <c:pt idx="15">
                  <c:v>0.24376216198058431</c:v>
                </c:pt>
                <c:pt idx="16">
                  <c:v>2.0763121883762463</c:v>
                </c:pt>
                <c:pt idx="17">
                  <c:v>0.3235132714471205</c:v>
                </c:pt>
                <c:pt idx="18">
                  <c:v>13.691675906307429</c:v>
                </c:pt>
                <c:pt idx="19">
                  <c:v>8.1292216672920343</c:v>
                </c:pt>
              </c:numCache>
            </c:numRef>
          </c:xVal>
          <c:yVal>
            <c:numRef>
              <c:f>Portland!$J$7:$J$26</c:f>
              <c:numCache>
                <c:formatCode>General</c:formatCode>
                <c:ptCount val="20"/>
                <c:pt idx="0">
                  <c:v>33.375702296051706</c:v>
                </c:pt>
                <c:pt idx="1">
                  <c:v>3.8523995964126776</c:v>
                </c:pt>
                <c:pt idx="2">
                  <c:v>17.804339761724052</c:v>
                </c:pt>
                <c:pt idx="3">
                  <c:v>18.243920432661714</c:v>
                </c:pt>
                <c:pt idx="4">
                  <c:v>3.7036889906458645</c:v>
                </c:pt>
                <c:pt idx="5">
                  <c:v>25.221400249642347</c:v>
                </c:pt>
                <c:pt idx="6">
                  <c:v>3.0025776460109528</c:v>
                </c:pt>
                <c:pt idx="7">
                  <c:v>7.8232142627507155</c:v>
                </c:pt>
                <c:pt idx="8">
                  <c:v>1.3580127214242987</c:v>
                </c:pt>
                <c:pt idx="9">
                  <c:v>4.9307553769160855</c:v>
                </c:pt>
                <c:pt idx="10">
                  <c:v>4.0949465871616235</c:v>
                </c:pt>
                <c:pt idx="11">
                  <c:v>6.8575478244068577</c:v>
                </c:pt>
                <c:pt idx="12">
                  <c:v>13.812999102761522</c:v>
                </c:pt>
                <c:pt idx="13">
                  <c:v>7.6353308431783322</c:v>
                </c:pt>
                <c:pt idx="14">
                  <c:v>6.0167194142599127</c:v>
                </c:pt>
                <c:pt idx="15">
                  <c:v>0.40154944296658795</c:v>
                </c:pt>
                <c:pt idx="16">
                  <c:v>2.9654052143064558</c:v>
                </c:pt>
                <c:pt idx="17">
                  <c:v>0.6985737143369033</c:v>
                </c:pt>
                <c:pt idx="18">
                  <c:v>15.330679016991381</c:v>
                </c:pt>
                <c:pt idx="19">
                  <c:v>11.59316684994894</c:v>
                </c:pt>
              </c:numCache>
            </c:numRef>
          </c:yVal>
          <c:smooth val="0"/>
          <c:extLst>
            <c:ext xmlns:c16="http://schemas.microsoft.com/office/drawing/2014/chart" uri="{C3380CC4-5D6E-409C-BE32-E72D297353CC}">
              <c16:uniqueId val="{00000006-DB6E-4D13-BBAB-0FCBC286AE81}"/>
            </c:ext>
          </c:extLst>
        </c:ser>
        <c:ser>
          <c:idx val="36"/>
          <c:order val="8"/>
          <c:tx>
            <c:v>Salt Lake City</c:v>
          </c:tx>
          <c:spPr>
            <a:ln w="25400" cap="rnd">
              <a:noFill/>
              <a:round/>
            </a:ln>
            <a:effectLst/>
          </c:spPr>
          <c:marker>
            <c:symbol val="star"/>
            <c:size val="5"/>
            <c:spPr>
              <a:noFill/>
              <a:ln w="9525">
                <a:solidFill>
                  <a:schemeClr val="tx1"/>
                </a:solidFill>
              </a:ln>
              <a:effectLst/>
            </c:spPr>
          </c:marker>
          <c:xVal>
            <c:numRef>
              <c:f>'Salt Lake City'!$D$7:$D$26</c:f>
              <c:numCache>
                <c:formatCode>0.0</c:formatCode>
                <c:ptCount val="20"/>
                <c:pt idx="0">
                  <c:v>34.902124716398561</c:v>
                </c:pt>
                <c:pt idx="1">
                  <c:v>3.4222342791637921</c:v>
                </c:pt>
                <c:pt idx="2">
                  <c:v>17.940623240662926</c:v>
                </c:pt>
                <c:pt idx="3">
                  <c:v>17.452704795151629</c:v>
                </c:pt>
                <c:pt idx="4">
                  <c:v>2.7002176113039313</c:v>
                </c:pt>
                <c:pt idx="5">
                  <c:v>25.564229506286555</c:v>
                </c:pt>
                <c:pt idx="6">
                  <c:v>2.9288773675816304</c:v>
                </c:pt>
                <c:pt idx="7">
                  <c:v>5.8884040255592645</c:v>
                </c:pt>
                <c:pt idx="8">
                  <c:v>1.0257031865794199</c:v>
                </c:pt>
                <c:pt idx="9">
                  <c:v>3.8913352665058523</c:v>
                </c:pt>
                <c:pt idx="10">
                  <c:v>2.9533696904834525</c:v>
                </c:pt>
                <c:pt idx="11">
                  <c:v>5.4856666752810126</c:v>
                </c:pt>
                <c:pt idx="12">
                  <c:v>14.469993211098151</c:v>
                </c:pt>
                <c:pt idx="13">
                  <c:v>5.8933786369513852</c:v>
                </c:pt>
                <c:pt idx="14">
                  <c:v>6.3116438773718944</c:v>
                </c:pt>
                <c:pt idx="15">
                  <c:v>0.28922337641763946</c:v>
                </c:pt>
                <c:pt idx="16">
                  <c:v>2.4154768328283627</c:v>
                </c:pt>
                <c:pt idx="17">
                  <c:v>0.40644409666861525</c:v>
                </c:pt>
                <c:pt idx="18">
                  <c:v>14.682989481254264</c:v>
                </c:pt>
                <c:pt idx="19">
                  <c:v>9.4173966130823956</c:v>
                </c:pt>
              </c:numCache>
            </c:numRef>
          </c:xVal>
          <c:yVal>
            <c:numRef>
              <c:f>'Salt Lake City'!$J$7:$J$26</c:f>
              <c:numCache>
                <c:formatCode>0.0</c:formatCode>
                <c:ptCount val="20"/>
                <c:pt idx="0">
                  <c:v>33.645248585655096</c:v>
                </c:pt>
                <c:pt idx="1">
                  <c:v>4.0932239970126894</c:v>
                </c:pt>
                <c:pt idx="2">
                  <c:v>18.333741168939355</c:v>
                </c:pt>
                <c:pt idx="3">
                  <c:v>18.891700711090564</c:v>
                </c:pt>
                <c:pt idx="4">
                  <c:v>4.1484604911021279</c:v>
                </c:pt>
                <c:pt idx="5">
                  <c:v>25.651985986439886</c:v>
                </c:pt>
                <c:pt idx="6">
                  <c:v>3.087649496146073</c:v>
                </c:pt>
                <c:pt idx="7">
                  <c:v>8.5738478141756378</c:v>
                </c:pt>
                <c:pt idx="8">
                  <c:v>1.5694078446895154</c:v>
                </c:pt>
                <c:pt idx="9">
                  <c:v>5.2919494938947649</c:v>
                </c:pt>
                <c:pt idx="10">
                  <c:v>4.5018452920256351</c:v>
                </c:pt>
                <c:pt idx="11">
                  <c:v>7.428541914308866</c:v>
                </c:pt>
                <c:pt idx="12">
                  <c:v>14.008696542291595</c:v>
                </c:pt>
                <c:pt idx="13">
                  <c:v>8.4263932776837418</c:v>
                </c:pt>
                <c:pt idx="14">
                  <c:v>6.1555778733809685</c:v>
                </c:pt>
                <c:pt idx="15">
                  <c:v>0.43447146170275719</c:v>
                </c:pt>
                <c:pt idx="16">
                  <c:v>3.2268809515727286</c:v>
                </c:pt>
                <c:pt idx="17">
                  <c:v>0.7842773853911541</c:v>
                </c:pt>
                <c:pt idx="18">
                  <c:v>15.863112017960235</c:v>
                </c:pt>
                <c:pt idx="19">
                  <c:v>12.509168285615758</c:v>
                </c:pt>
              </c:numCache>
            </c:numRef>
          </c:yVal>
          <c:smooth val="0"/>
          <c:extLst>
            <c:ext xmlns:c16="http://schemas.microsoft.com/office/drawing/2014/chart" uri="{C3380CC4-5D6E-409C-BE32-E72D297353CC}">
              <c16:uniqueId val="{00000008-DB6E-4D13-BBAB-0FCBC286AE81}"/>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San Francisco'!$D$7:$D$26</c:f>
              <c:numCache>
                <c:formatCode>General</c:formatCode>
                <c:ptCount val="20"/>
                <c:pt idx="0">
                  <c:v>47.084533490810365</c:v>
                </c:pt>
                <c:pt idx="1">
                  <c:v>4.7294153203833895</c:v>
                </c:pt>
                <c:pt idx="2">
                  <c:v>24.61992075723651</c:v>
                </c:pt>
                <c:pt idx="3">
                  <c:v>24.452221980985644</c:v>
                </c:pt>
                <c:pt idx="4">
                  <c:v>3.9575773870013493</c:v>
                </c:pt>
                <c:pt idx="5">
                  <c:v>34.704188484801705</c:v>
                </c:pt>
                <c:pt idx="6">
                  <c:v>4.0731983607886271</c:v>
                </c:pt>
                <c:pt idx="7">
                  <c:v>8.6738353247033508</c:v>
                </c:pt>
                <c:pt idx="8">
                  <c:v>1.4820776888678655</c:v>
                </c:pt>
                <c:pt idx="9">
                  <c:v>5.6257179028687858</c:v>
                </c:pt>
                <c:pt idx="10">
                  <c:v>4.393403661534979</c:v>
                </c:pt>
                <c:pt idx="11">
                  <c:v>7.9952500431660329</c:v>
                </c:pt>
                <c:pt idx="12">
                  <c:v>19.732315260567468</c:v>
                </c:pt>
                <c:pt idx="13">
                  <c:v>8.8061326910424427</c:v>
                </c:pt>
                <c:pt idx="14">
                  <c:v>8.5131856006686863</c:v>
                </c:pt>
                <c:pt idx="15">
                  <c:v>0.42745242024033042</c:v>
                </c:pt>
                <c:pt idx="16">
                  <c:v>3.5244337958539513</c:v>
                </c:pt>
                <c:pt idx="17">
                  <c:v>0.6185780931283078</c:v>
                </c:pt>
                <c:pt idx="18">
                  <c:v>20.316752443818014</c:v>
                </c:pt>
                <c:pt idx="19">
                  <c:v>13.768302549179273</c:v>
                </c:pt>
              </c:numCache>
            </c:numRef>
          </c:xVal>
          <c:yVal>
            <c:numRef>
              <c:f>'San Francisco'!$J$7:$J$26</c:f>
              <c:numCache>
                <c:formatCode>General</c:formatCode>
                <c:ptCount val="20"/>
                <c:pt idx="0">
                  <c:v>34.033522544741949</c:v>
                </c:pt>
                <c:pt idx="1">
                  <c:v>4.4739462127092784</c:v>
                </c:pt>
                <c:pt idx="2">
                  <c:v>19.165706544727936</c:v>
                </c:pt>
                <c:pt idx="3">
                  <c:v>19.556411802354155</c:v>
                </c:pt>
                <c:pt idx="4">
                  <c:v>4.8189712889897587</c:v>
                </c:pt>
                <c:pt idx="5">
                  <c:v>26.543848195048287</c:v>
                </c:pt>
                <c:pt idx="6">
                  <c:v>3.2446152827410111</c:v>
                </c:pt>
                <c:pt idx="7">
                  <c:v>9.8251847723435244</c:v>
                </c:pt>
                <c:pt idx="8">
                  <c:v>1.8770149291470104</c:v>
                </c:pt>
                <c:pt idx="9">
                  <c:v>5.9105375685604917</c:v>
                </c:pt>
                <c:pt idx="10">
                  <c:v>5.1120308605955342</c:v>
                </c:pt>
                <c:pt idx="11">
                  <c:v>8.2330916418824476</c:v>
                </c:pt>
                <c:pt idx="12">
                  <c:v>14.288893035748661</c:v>
                </c:pt>
                <c:pt idx="13">
                  <c:v>9.4777538320869645</c:v>
                </c:pt>
                <c:pt idx="14">
                  <c:v>6.3442087392707354</c:v>
                </c:pt>
                <c:pt idx="15">
                  <c:v>0.4994914368717906</c:v>
                </c:pt>
                <c:pt idx="16">
                  <c:v>3.64711863564807</c:v>
                </c:pt>
                <c:pt idx="17">
                  <c:v>0.93700733392416857</c:v>
                </c:pt>
                <c:pt idx="18">
                  <c:v>16.750919119699752</c:v>
                </c:pt>
                <c:pt idx="19">
                  <c:v>13.826389676490823</c:v>
                </c:pt>
              </c:numCache>
            </c:numRef>
          </c:yVal>
          <c:smooth val="0"/>
          <c:extLst>
            <c:ext xmlns:c16="http://schemas.microsoft.com/office/drawing/2014/chart" uri="{C3380CC4-5D6E-409C-BE32-E72D297353CC}">
              <c16:uniqueId val="{0000000A-DB6E-4D13-BBAB-0FCBC286AE81}"/>
            </c:ext>
          </c:extLst>
        </c:ser>
        <c:ser>
          <c:idx val="42"/>
          <c:order val="12"/>
          <c:tx>
            <c:v>San Jose</c:v>
          </c:tx>
          <c:spPr>
            <a:ln w="25400" cap="rnd">
              <a:noFill/>
              <a:round/>
            </a:ln>
            <a:effectLst/>
          </c:spPr>
          <c:marker>
            <c:symbol val="diamond"/>
            <c:size val="5"/>
            <c:spPr>
              <a:noFill/>
              <a:ln w="9525">
                <a:solidFill>
                  <a:schemeClr val="tx1"/>
                </a:solidFill>
              </a:ln>
              <a:effectLst/>
            </c:spPr>
          </c:marker>
          <c:xVal>
            <c:numRef>
              <c:f>'San Jose'!$D$7:$D$26</c:f>
              <c:numCache>
                <c:formatCode>General</c:formatCode>
                <c:ptCount val="20"/>
                <c:pt idx="0">
                  <c:v>70.958934702540574</c:v>
                </c:pt>
                <c:pt idx="1">
                  <c:v>5.0450965763698195</c:v>
                </c:pt>
                <c:pt idx="2">
                  <c:v>26.583742672804696</c:v>
                </c:pt>
                <c:pt idx="3">
                  <c:v>26.040806976075725</c:v>
                </c:pt>
                <c:pt idx="4">
                  <c:v>4.047504903850589</c:v>
                </c:pt>
                <c:pt idx="5">
                  <c:v>37.105452295157647</c:v>
                </c:pt>
                <c:pt idx="6">
                  <c:v>4.3449130541996714</c:v>
                </c:pt>
                <c:pt idx="7">
                  <c:v>8.7687547809824711</c:v>
                </c:pt>
                <c:pt idx="8">
                  <c:v>1.5458716774309602</c:v>
                </c:pt>
                <c:pt idx="9">
                  <c:v>5.7899429465519709</c:v>
                </c:pt>
                <c:pt idx="10">
                  <c:v>4.4384091827823395</c:v>
                </c:pt>
                <c:pt idx="11">
                  <c:v>8.2033595938501556</c:v>
                </c:pt>
                <c:pt idx="12">
                  <c:v>21.394681347815105</c:v>
                </c:pt>
                <c:pt idx="13">
                  <c:v>8.8819812835839169</c:v>
                </c:pt>
                <c:pt idx="14">
                  <c:v>9.315941931037532</c:v>
                </c:pt>
                <c:pt idx="15">
                  <c:v>0.43043082097753166</c:v>
                </c:pt>
                <c:pt idx="16">
                  <c:v>3.5966712784945583</c:v>
                </c:pt>
                <c:pt idx="17">
                  <c:v>0.60416446509599475</c:v>
                </c:pt>
                <c:pt idx="18">
                  <c:v>21.754482501945528</c:v>
                </c:pt>
                <c:pt idx="19">
                  <c:v>14.094291273864812</c:v>
                </c:pt>
              </c:numCache>
            </c:numRef>
          </c:xVal>
          <c:yVal>
            <c:numRef>
              <c:f>'San Jose'!$J$7:$J$26</c:f>
              <c:numCache>
                <c:formatCode>General</c:formatCode>
                <c:ptCount val="20"/>
                <c:pt idx="0">
                  <c:v>34.056617316570325</c:v>
                </c:pt>
                <c:pt idx="1">
                  <c:v>4.5024974510327249</c:v>
                </c:pt>
                <c:pt idx="2">
                  <c:v>19.237518338327103</c:v>
                </c:pt>
                <c:pt idx="3">
                  <c:v>19.602307772689027</c:v>
                </c:pt>
                <c:pt idx="4">
                  <c:v>4.8789388561926579</c:v>
                </c:pt>
                <c:pt idx="5">
                  <c:v>26.611709309754225</c:v>
                </c:pt>
                <c:pt idx="6">
                  <c:v>3.2655109771668922</c:v>
                </c:pt>
                <c:pt idx="7">
                  <c:v>9.9369974212011325</c:v>
                </c:pt>
                <c:pt idx="8">
                  <c:v>1.9085689393308727</c:v>
                </c:pt>
                <c:pt idx="9">
                  <c:v>5.9603328740369355</c:v>
                </c:pt>
                <c:pt idx="10">
                  <c:v>5.1644171542230906</c:v>
                </c:pt>
                <c:pt idx="11">
                  <c:v>8.3073934842513246</c:v>
                </c:pt>
                <c:pt idx="12">
                  <c:v>14.307664926690711</c:v>
                </c:pt>
                <c:pt idx="13">
                  <c:v>9.5800689556345855</c:v>
                </c:pt>
                <c:pt idx="14">
                  <c:v>6.3521690749502158</c:v>
                </c:pt>
                <c:pt idx="15">
                  <c:v>0.50352656580225197</c:v>
                </c:pt>
                <c:pt idx="16">
                  <c:v>3.6915042939378591</c:v>
                </c:pt>
                <c:pt idx="17">
                  <c:v>0.94987107183967345</c:v>
                </c:pt>
                <c:pt idx="18">
                  <c:v>16.848209046372119</c:v>
                </c:pt>
                <c:pt idx="19">
                  <c:v>13.931004793240627</c:v>
                </c:pt>
              </c:numCache>
            </c:numRef>
          </c:yVal>
          <c:smooth val="0"/>
          <c:extLst>
            <c:ext xmlns:c16="http://schemas.microsoft.com/office/drawing/2014/chart" uri="{C3380CC4-5D6E-409C-BE32-E72D297353CC}">
              <c16:uniqueId val="{0000000C-DB6E-4D13-BBAB-0FCBC286AE81}"/>
            </c:ext>
          </c:extLst>
        </c:ser>
        <c:ser>
          <c:idx val="45"/>
          <c:order val="14"/>
          <c:tx>
            <c:v>Seattle</c:v>
          </c:tx>
          <c:spPr>
            <a:ln w="25400" cap="rnd">
              <a:noFill/>
              <a:round/>
            </a:ln>
            <a:effectLst/>
          </c:spPr>
          <c:marker>
            <c:symbol val="square"/>
            <c:size val="5"/>
            <c:spPr>
              <a:noFill/>
              <a:ln w="9525">
                <a:solidFill>
                  <a:schemeClr val="tx1"/>
                </a:solidFill>
              </a:ln>
              <a:effectLst/>
            </c:spPr>
          </c:marker>
          <c:xVal>
            <c:numRef>
              <c:f>Seattle!$D$7:$D$26</c:f>
              <c:numCache>
                <c:formatCode>General</c:formatCode>
                <c:ptCount val="20"/>
                <c:pt idx="0">
                  <c:v>41.186769885485262</c:v>
                </c:pt>
                <c:pt idx="1">
                  <c:v>4.0149296529148257</c:v>
                </c:pt>
                <c:pt idx="2">
                  <c:v>21.068641706406787</c:v>
                </c:pt>
                <c:pt idx="3">
                  <c:v>20.476937412453378</c:v>
                </c:pt>
                <c:pt idx="4">
                  <c:v>3.111772203480129</c:v>
                </c:pt>
                <c:pt idx="5">
                  <c:v>30.069399334031061</c:v>
                </c:pt>
                <c:pt idx="6">
                  <c:v>3.4280608604974314</c:v>
                </c:pt>
                <c:pt idx="7">
                  <c:v>6.7259727299720691</c:v>
                </c:pt>
                <c:pt idx="8">
                  <c:v>1.1890586351974215</c:v>
                </c:pt>
                <c:pt idx="9">
                  <c:v>4.4763070716326929</c:v>
                </c:pt>
                <c:pt idx="10">
                  <c:v>3.3728826958143374</c:v>
                </c:pt>
                <c:pt idx="11">
                  <c:v>6.3311110707267497</c:v>
                </c:pt>
                <c:pt idx="12">
                  <c:v>17.070074381180497</c:v>
                </c:pt>
                <c:pt idx="13">
                  <c:v>6.7468746930135932</c:v>
                </c:pt>
                <c:pt idx="14">
                  <c:v>7.4174028142733999</c:v>
                </c:pt>
                <c:pt idx="15">
                  <c:v>0.32960936129895102</c:v>
                </c:pt>
                <c:pt idx="16">
                  <c:v>2.7663276854224792</c:v>
                </c:pt>
                <c:pt idx="17">
                  <c:v>0.45511566193632985</c:v>
                </c:pt>
                <c:pt idx="18">
                  <c:v>17.214348299400424</c:v>
                </c:pt>
                <c:pt idx="19">
                  <c:v>10.861823684028881</c:v>
                </c:pt>
              </c:numCache>
            </c:numRef>
          </c:xVal>
          <c:yVal>
            <c:numRef>
              <c:f>Seattle!$J$7:$J$26</c:f>
              <c:numCache>
                <c:formatCode>General</c:formatCode>
                <c:ptCount val="20"/>
                <c:pt idx="0">
                  <c:v>33.751132659792098</c:v>
                </c:pt>
                <c:pt idx="1">
                  <c:v>4.1921969650086135</c:v>
                </c:pt>
                <c:pt idx="2">
                  <c:v>18.541430487339071</c:v>
                </c:pt>
                <c:pt idx="3">
                  <c:v>19.089885288961135</c:v>
                </c:pt>
                <c:pt idx="4">
                  <c:v>4.3046299004232527</c:v>
                </c:pt>
                <c:pt idx="5">
                  <c:v>25.872734271066296</c:v>
                </c:pt>
                <c:pt idx="6">
                  <c:v>3.1198738581954837</c:v>
                </c:pt>
                <c:pt idx="7">
                  <c:v>8.8781932571924642</c:v>
                </c:pt>
                <c:pt idx="8">
                  <c:v>1.6421608373690264</c:v>
                </c:pt>
                <c:pt idx="9">
                  <c:v>5.4452845921453443</c:v>
                </c:pt>
                <c:pt idx="10">
                  <c:v>4.6541068589465029</c:v>
                </c:pt>
                <c:pt idx="11">
                  <c:v>7.6292363228970155</c:v>
                </c:pt>
                <c:pt idx="12">
                  <c:v>14.091579386313114</c:v>
                </c:pt>
                <c:pt idx="13">
                  <c:v>8.7112846838616065</c:v>
                </c:pt>
                <c:pt idx="14">
                  <c:v>6.208166515393196</c:v>
                </c:pt>
                <c:pt idx="15">
                  <c:v>0.44972456825552798</c:v>
                </c:pt>
                <c:pt idx="16">
                  <c:v>3.3293929613440412</c:v>
                </c:pt>
                <c:pt idx="17">
                  <c:v>0.82302275399836611</c:v>
                </c:pt>
                <c:pt idx="18">
                  <c:v>16.074026698974897</c:v>
                </c:pt>
                <c:pt idx="19">
                  <c:v>12.857660313240515</c:v>
                </c:pt>
              </c:numCache>
            </c:numRef>
          </c:yVal>
          <c:smooth val="0"/>
          <c:extLst>
            <c:ext xmlns:c16="http://schemas.microsoft.com/office/drawing/2014/chart" uri="{C3380CC4-5D6E-409C-BE32-E72D297353CC}">
              <c16:uniqueId val="{0000000E-DB6E-4D13-BBAB-0FCBC286AE81}"/>
            </c:ext>
          </c:extLst>
        </c:ser>
        <c:ser>
          <c:idx val="12"/>
          <c:order val="16"/>
          <c:tx>
            <c:v>Memphis</c:v>
          </c:tx>
          <c:spPr>
            <a:ln w="25400" cap="rnd">
              <a:noFill/>
              <a:round/>
            </a:ln>
            <a:effectLst/>
          </c:spPr>
          <c:marker>
            <c:symbol val="triangle"/>
            <c:size val="5"/>
            <c:spPr>
              <a:noFill/>
              <a:ln w="9525">
                <a:solidFill>
                  <a:schemeClr val="tx1"/>
                </a:solidFill>
              </a:ln>
              <a:effectLst/>
            </c:spPr>
          </c:marker>
          <c:xVal>
            <c:numRef>
              <c:f>Memphis!$D$7:$D$26</c:f>
              <c:numCache>
                <c:formatCode>General</c:formatCode>
                <c:ptCount val="20"/>
                <c:pt idx="0">
                  <c:v>30.590475257926343</c:v>
                </c:pt>
                <c:pt idx="1">
                  <c:v>2.9218094520378544</c:v>
                </c:pt>
                <c:pt idx="2">
                  <c:v>15.430858019471064</c:v>
                </c:pt>
                <c:pt idx="3">
                  <c:v>14.764020872861781</c:v>
                </c:pt>
                <c:pt idx="4">
                  <c:v>2.1440608791787108</c:v>
                </c:pt>
                <c:pt idx="5">
                  <c:v>22.238409438749066</c:v>
                </c:pt>
                <c:pt idx="6">
                  <c:v>2.491895114672118</c:v>
                </c:pt>
                <c:pt idx="7">
                  <c:v>4.6468918200438978</c:v>
                </c:pt>
                <c:pt idx="8">
                  <c:v>0.83018616758166075</c:v>
                </c:pt>
                <c:pt idx="9">
                  <c:v>3.151090030520614</c:v>
                </c:pt>
                <c:pt idx="10">
                  <c:v>2.302850983729321</c:v>
                </c:pt>
                <c:pt idx="11">
                  <c:v>4.406084645307919</c:v>
                </c:pt>
                <c:pt idx="12">
                  <c:v>12.595837828138578</c:v>
                </c:pt>
                <c:pt idx="13">
                  <c:v>4.5816579619068776</c:v>
                </c:pt>
                <c:pt idx="14">
                  <c:v>5.5055480720353343</c:v>
                </c:pt>
                <c:pt idx="15">
                  <c:v>0.2273766686274388</c:v>
                </c:pt>
                <c:pt idx="16">
                  <c:v>1.9305415480823942</c:v>
                </c:pt>
                <c:pt idx="17">
                  <c:v>0.30333813211315758</c:v>
                </c:pt>
                <c:pt idx="18">
                  <c:v>12.551465088351046</c:v>
                </c:pt>
                <c:pt idx="19">
                  <c:v>7.5412231506540062</c:v>
                </c:pt>
              </c:numCache>
            </c:numRef>
          </c:xVal>
          <c:yVal>
            <c:numRef>
              <c:f>Memphis!$J$7:$J$26</c:f>
              <c:numCache>
                <c:formatCode>General</c:formatCode>
                <c:ptCount val="20"/>
                <c:pt idx="0">
                  <c:v>33.257759824317318</c:v>
                </c:pt>
                <c:pt idx="1">
                  <c:v>3.7722104113972876</c:v>
                </c:pt>
                <c:pt idx="2">
                  <c:v>17.537121853367761</c:v>
                </c:pt>
                <c:pt idx="3">
                  <c:v>17.964903880610379</c:v>
                </c:pt>
                <c:pt idx="4">
                  <c:v>3.5560004560635079</c:v>
                </c:pt>
                <c:pt idx="5">
                  <c:v>25.0811531206609</c:v>
                </c:pt>
                <c:pt idx="6">
                  <c:v>2.9615714276128662</c:v>
                </c:pt>
                <c:pt idx="7">
                  <c:v>7.5285018211917984</c:v>
                </c:pt>
                <c:pt idx="8">
                  <c:v>1.3003262686647479</c:v>
                </c:pt>
                <c:pt idx="9">
                  <c:v>4.7782180176108442</c:v>
                </c:pt>
                <c:pt idx="10">
                  <c:v>3.9388091920874424</c:v>
                </c:pt>
                <c:pt idx="11">
                  <c:v>6.5768567239531945</c:v>
                </c:pt>
                <c:pt idx="12">
                  <c:v>13.741694138688402</c:v>
                </c:pt>
                <c:pt idx="13">
                  <c:v>7.2675477182181432</c:v>
                </c:pt>
                <c:pt idx="14">
                  <c:v>5.9734130392716098</c:v>
                </c:pt>
                <c:pt idx="15">
                  <c:v>0.3886027062833825</c:v>
                </c:pt>
                <c:pt idx="16">
                  <c:v>2.8517011771447041</c:v>
                </c:pt>
                <c:pt idx="17">
                  <c:v>0.67053638951793981</c:v>
                </c:pt>
                <c:pt idx="18">
                  <c:v>15.089878035614905</c:v>
                </c:pt>
                <c:pt idx="19">
                  <c:v>11.183202547230957</c:v>
                </c:pt>
              </c:numCache>
            </c:numRef>
          </c:yVal>
          <c:smooth val="0"/>
          <c:extLst>
            <c:ext xmlns:c16="http://schemas.microsoft.com/office/drawing/2014/chart" uri="{C3380CC4-5D6E-409C-BE32-E72D297353CC}">
              <c16:uniqueId val="{00000010-DB6E-4D13-BBAB-0FCBC286AE81}"/>
            </c:ext>
          </c:extLst>
        </c:ser>
        <c:ser>
          <c:idx val="15"/>
          <c:order val="18"/>
          <c:tx>
            <c:v>Charleston</c:v>
          </c:tx>
          <c:spPr>
            <a:ln w="25400" cap="rnd">
              <a:noFill/>
              <a:round/>
            </a:ln>
            <a:effectLst/>
          </c:spPr>
          <c:marker>
            <c:symbol val="x"/>
            <c:size val="5"/>
            <c:spPr>
              <a:noFill/>
              <a:ln w="9525">
                <a:solidFill>
                  <a:schemeClr val="tx1"/>
                </a:solidFill>
              </a:ln>
              <a:effectLst/>
            </c:spPr>
          </c:marker>
          <c:xVal>
            <c:numRef>
              <c:f>Charleston!$D$7:$D$26</c:f>
              <c:numCache>
                <c:formatCode>General</c:formatCode>
                <c:ptCount val="20"/>
                <c:pt idx="0">
                  <c:v>29.800902892273168</c:v>
                </c:pt>
                <c:pt idx="1">
                  <c:v>2.8580086378672607</c:v>
                </c:pt>
                <c:pt idx="2">
                  <c:v>15.087239987706685</c:v>
                </c:pt>
                <c:pt idx="3">
                  <c:v>14.484811369812762</c:v>
                </c:pt>
                <c:pt idx="4">
                  <c:v>2.1207100330249609</c:v>
                </c:pt>
                <c:pt idx="5">
                  <c:v>21.712415894459003</c:v>
                </c:pt>
                <c:pt idx="6">
                  <c:v>2.4443210389785244</c:v>
                </c:pt>
                <c:pt idx="7">
                  <c:v>4.6322941804997466</c:v>
                </c:pt>
                <c:pt idx="8">
                  <c:v>0.8185253345786504</c:v>
                </c:pt>
                <c:pt idx="9">
                  <c:v>3.1208461255908371</c:v>
                </c:pt>
                <c:pt idx="10">
                  <c:v>2.302867743327548</c:v>
                </c:pt>
                <c:pt idx="11">
                  <c:v>4.3668809003390727</c:v>
                </c:pt>
                <c:pt idx="12">
                  <c:v>12.292873289140749</c:v>
                </c:pt>
                <c:pt idx="13">
                  <c:v>4.5777856537819392</c:v>
                </c:pt>
                <c:pt idx="14">
                  <c:v>5.3738915404894456</c:v>
                </c:pt>
                <c:pt idx="15">
                  <c:v>0.22685265773691896</c:v>
                </c:pt>
                <c:pt idx="16">
                  <c:v>1.92129709914497</c:v>
                </c:pt>
                <c:pt idx="17">
                  <c:v>0.30699476849318796</c:v>
                </c:pt>
                <c:pt idx="18">
                  <c:v>12.290069627183252</c:v>
                </c:pt>
                <c:pt idx="19">
                  <c:v>7.4805797433608969</c:v>
                </c:pt>
              </c:numCache>
            </c:numRef>
          </c:xVal>
          <c:yVal>
            <c:numRef>
              <c:f>Charleston!$J$7:$J$26</c:f>
              <c:numCache>
                <c:formatCode>General</c:formatCode>
                <c:ptCount val="20"/>
                <c:pt idx="0">
                  <c:v>33.289748132741053</c:v>
                </c:pt>
                <c:pt idx="1">
                  <c:v>3.794805533270118</c:v>
                </c:pt>
                <c:pt idx="2">
                  <c:v>17.601821023238735</c:v>
                </c:pt>
                <c:pt idx="3">
                  <c:v>18.042348465384105</c:v>
                </c:pt>
                <c:pt idx="4">
                  <c:v>3.5957935344929726</c:v>
                </c:pt>
                <c:pt idx="5">
                  <c:v>25.121181085864905</c:v>
                </c:pt>
                <c:pt idx="6">
                  <c:v>2.9740649209417165</c:v>
                </c:pt>
                <c:pt idx="7">
                  <c:v>7.6190066443881141</c:v>
                </c:pt>
                <c:pt idx="8">
                  <c:v>1.3195314650158694</c:v>
                </c:pt>
                <c:pt idx="9">
                  <c:v>4.8138396825692311</c:v>
                </c:pt>
                <c:pt idx="10">
                  <c:v>3.9788772613717951</c:v>
                </c:pt>
                <c:pt idx="11">
                  <c:v>6.6840133305372742</c:v>
                </c:pt>
                <c:pt idx="12">
                  <c:v>13.766517672552819</c:v>
                </c:pt>
                <c:pt idx="13">
                  <c:v>7.3956789513538741</c:v>
                </c:pt>
                <c:pt idx="14">
                  <c:v>5.9900311728056312</c:v>
                </c:pt>
                <c:pt idx="15">
                  <c:v>0.3915145641816275</c:v>
                </c:pt>
                <c:pt idx="16">
                  <c:v>2.8982140451085243</c:v>
                </c:pt>
                <c:pt idx="17">
                  <c:v>0.68050158539034111</c:v>
                </c:pt>
                <c:pt idx="18">
                  <c:v>15.177580995805023</c:v>
                </c:pt>
                <c:pt idx="19">
                  <c:v>11.314729575733416</c:v>
                </c:pt>
              </c:numCache>
            </c:numRef>
          </c:yVal>
          <c:smooth val="0"/>
          <c:extLst>
            <c:ext xmlns:c16="http://schemas.microsoft.com/office/drawing/2014/chart" uri="{C3380CC4-5D6E-409C-BE32-E72D297353CC}">
              <c16:uniqueId val="{00000012-DB6E-4D13-BBAB-0FCBC286AE81}"/>
            </c:ext>
          </c:extLst>
        </c:ser>
        <c:ser>
          <c:idx val="17"/>
          <c:order val="20"/>
          <c:tx>
            <c:v>1 to 1 line</c:v>
          </c:tx>
          <c:spPr>
            <a:ln w="19050" cap="rnd">
              <a:solidFill>
                <a:schemeClr val="tx1"/>
              </a:solidFill>
              <a:prstDash val="solid"/>
              <a:round/>
            </a:ln>
            <a:effectLst/>
          </c:spPr>
          <c:marker>
            <c:symbol val="none"/>
          </c:marker>
          <c:xVal>
            <c:numRef>
              <c:f>'PLOTS (R&amp;W) (scaled) (2)'!$A$162:$A$163</c:f>
              <c:numCache>
                <c:formatCode>General</c:formatCode>
                <c:ptCount val="2"/>
                <c:pt idx="0">
                  <c:v>0</c:v>
                </c:pt>
                <c:pt idx="1">
                  <c:v>2000</c:v>
                </c:pt>
              </c:numCache>
            </c:numRef>
          </c:xVal>
          <c:yVal>
            <c:numRef>
              <c:f>'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DB6E-4D13-BBAB-0FCBC286AE81}"/>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Trendlines!$H$5:$H$204</c:f>
              <c:numCache>
                <c:formatCode>General</c:formatCode>
                <c:ptCount val="200"/>
                <c:pt idx="0">
                  <c:v>20.336524987677411</c:v>
                </c:pt>
                <c:pt idx="1">
                  <c:v>1.8320622440016334</c:v>
                </c:pt>
                <c:pt idx="2">
                  <c:v>9.4981310221512594</c:v>
                </c:pt>
                <c:pt idx="3">
                  <c:v>6.6815122020498707</c:v>
                </c:pt>
                <c:pt idx="4">
                  <c:v>0.90072780637296346</c:v>
                </c:pt>
                <c:pt idx="5">
                  <c:v>14.274575629242401</c:v>
                </c:pt>
                <c:pt idx="6">
                  <c:v>1.280101932544019</c:v>
                </c:pt>
                <c:pt idx="7">
                  <c:v>1.2712626319754217</c:v>
                </c:pt>
                <c:pt idx="8">
                  <c:v>0.48085661327409779</c:v>
                </c:pt>
                <c:pt idx="9">
                  <c:v>1.0928010794950758</c:v>
                </c:pt>
                <c:pt idx="10">
                  <c:v>0.56060476765050138</c:v>
                </c:pt>
                <c:pt idx="11">
                  <c:v>1.3653882220235523</c:v>
                </c:pt>
                <c:pt idx="12">
                  <c:v>7.2285542978944139</c:v>
                </c:pt>
                <c:pt idx="13">
                  <c:v>1.0281300252601284</c:v>
                </c:pt>
                <c:pt idx="14">
                  <c:v>3.8928454347590522</c:v>
                </c:pt>
                <c:pt idx="15">
                  <c:v>5.0926674323543315E-2</c:v>
                </c:pt>
                <c:pt idx="16">
                  <c:v>0.65303782039870883</c:v>
                </c:pt>
                <c:pt idx="17">
                  <c:v>5.2888508158096988E-2</c:v>
                </c:pt>
                <c:pt idx="18">
                  <c:v>6.9005722738912212</c:v>
                </c:pt>
                <c:pt idx="19">
                  <c:v>2.118950931872484</c:v>
                </c:pt>
                <c:pt idx="20">
                  <c:v>47.576364066891195</c:v>
                </c:pt>
                <c:pt idx="21">
                  <c:v>4.9455530159425187</c:v>
                </c:pt>
                <c:pt idx="22">
                  <c:v>25.420834692640209</c:v>
                </c:pt>
                <c:pt idx="23">
                  <c:v>25.366148737807301</c:v>
                </c:pt>
                <c:pt idx="24">
                  <c:v>4.4632331428617036</c:v>
                </c:pt>
                <c:pt idx="25">
                  <c:v>35.50532993655149</c:v>
                </c:pt>
                <c:pt idx="26">
                  <c:v>4.2504425970211202</c:v>
                </c:pt>
                <c:pt idx="27">
                  <c:v>9.776098769013533</c:v>
                </c:pt>
                <c:pt idx="28">
                  <c:v>1.6503215104412876</c:v>
                </c:pt>
                <c:pt idx="29">
                  <c:v>6.1796489893299995</c:v>
                </c:pt>
                <c:pt idx="30">
                  <c:v>4.9505317202289039</c:v>
                </c:pt>
                <c:pt idx="31">
                  <c:v>8.7544947463098151</c:v>
                </c:pt>
                <c:pt idx="32">
                  <c:v>20.067726305513094</c:v>
                </c:pt>
                <c:pt idx="33">
                  <c:v>9.8659948141670633</c:v>
                </c:pt>
                <c:pt idx="34">
                  <c:v>8.6855579863764358</c:v>
                </c:pt>
                <c:pt idx="35">
                  <c:v>0.48603647989406384</c:v>
                </c:pt>
                <c:pt idx="36">
                  <c:v>3.9244883161209474</c:v>
                </c:pt>
                <c:pt idx="37">
                  <c:v>0.73641469591358943</c:v>
                </c:pt>
                <c:pt idx="38">
                  <c:v>21.11639008832471</c:v>
                </c:pt>
                <c:pt idx="39">
                  <c:v>15.133566535806152</c:v>
                </c:pt>
                <c:pt idx="40">
                  <c:v>45.832885148172359</c:v>
                </c:pt>
                <c:pt idx="41">
                  <c:v>4.5314878779615348</c:v>
                </c:pt>
                <c:pt idx="42">
                  <c:v>23.696700114313277</c:v>
                </c:pt>
                <c:pt idx="43">
                  <c:v>23.314117315830682</c:v>
                </c:pt>
                <c:pt idx="44">
                  <c:v>3.65084078190054</c:v>
                </c:pt>
                <c:pt idx="45">
                  <c:v>33.601810478712828</c:v>
                </c:pt>
                <c:pt idx="46">
                  <c:v>3.8878295950361332</c:v>
                </c:pt>
                <c:pt idx="47">
                  <c:v>7.9420664711311648</c:v>
                </c:pt>
                <c:pt idx="48">
                  <c:v>1.3814460799250667</c:v>
                </c:pt>
                <c:pt idx="49">
                  <c:v>5.2168613871671461</c:v>
                </c:pt>
                <c:pt idx="50">
                  <c:v>4.0047802000650963</c:v>
                </c:pt>
                <c:pt idx="51">
                  <c:v>7.4105423796775733</c:v>
                </c:pt>
                <c:pt idx="52">
                  <c:v>19.107560603156646</c:v>
                </c:pt>
                <c:pt idx="53">
                  <c:v>8.0322165162393873</c:v>
                </c:pt>
                <c:pt idx="54">
                  <c:v>8.2609833720789627</c:v>
                </c:pt>
                <c:pt idx="55">
                  <c:v>0.39011027907319507</c:v>
                </c:pt>
                <c:pt idx="56">
                  <c:v>3.2454737656503729</c:v>
                </c:pt>
                <c:pt idx="57">
                  <c:v>0.55081077319749994</c:v>
                </c:pt>
                <c:pt idx="58">
                  <c:v>19.463371003013126</c:v>
                </c:pt>
                <c:pt idx="59">
                  <c:v>12.736413820586924</c:v>
                </c:pt>
                <c:pt idx="60">
                  <c:v>33.549839512972767</c:v>
                </c:pt>
                <c:pt idx="61">
                  <c:v>3.198305608850502</c:v>
                </c:pt>
                <c:pt idx="62">
                  <c:v>16.883463512138274</c:v>
                </c:pt>
                <c:pt idx="63">
                  <c:v>16.070534429558748</c:v>
                </c:pt>
                <c:pt idx="64">
                  <c:v>2.3296609082429236</c:v>
                </c:pt>
                <c:pt idx="65">
                  <c:v>24.352515582611264</c:v>
                </c:pt>
                <c:pt idx="66">
                  <c:v>2.7125069063426124</c:v>
                </c:pt>
                <c:pt idx="67">
                  <c:v>4.9899284783808291</c:v>
                </c:pt>
                <c:pt idx="68">
                  <c:v>0.90938963013094032</c:v>
                </c:pt>
                <c:pt idx="69">
                  <c:v>3.3954581617822304</c:v>
                </c:pt>
                <c:pt idx="70">
                  <c:v>2.4707463362807531</c:v>
                </c:pt>
                <c:pt idx="71">
                  <c:v>4.7545186264070427</c:v>
                </c:pt>
                <c:pt idx="72">
                  <c:v>13.779204122003895</c:v>
                </c:pt>
                <c:pt idx="73">
                  <c:v>4.9136582114967835</c:v>
                </c:pt>
                <c:pt idx="74">
                  <c:v>6.0429680263667231</c:v>
                </c:pt>
                <c:pt idx="75">
                  <c:v>0.24376216198058431</c:v>
                </c:pt>
                <c:pt idx="76">
                  <c:v>2.0763121883762463</c:v>
                </c:pt>
                <c:pt idx="77">
                  <c:v>0.3235132714471205</c:v>
                </c:pt>
                <c:pt idx="78">
                  <c:v>13.691675906307429</c:v>
                </c:pt>
                <c:pt idx="79">
                  <c:v>8.1292216672920343</c:v>
                </c:pt>
                <c:pt idx="80">
                  <c:v>34.902124716398561</c:v>
                </c:pt>
                <c:pt idx="81">
                  <c:v>3.4222342791637921</c:v>
                </c:pt>
                <c:pt idx="82">
                  <c:v>17.940623240662926</c:v>
                </c:pt>
                <c:pt idx="83">
                  <c:v>17.452704795151629</c:v>
                </c:pt>
                <c:pt idx="84">
                  <c:v>2.7002176113039313</c:v>
                </c:pt>
                <c:pt idx="85">
                  <c:v>25.564229506286555</c:v>
                </c:pt>
                <c:pt idx="86">
                  <c:v>2.9288773675816304</c:v>
                </c:pt>
                <c:pt idx="87">
                  <c:v>5.8884040255592645</c:v>
                </c:pt>
                <c:pt idx="88">
                  <c:v>1.0257031865794199</c:v>
                </c:pt>
                <c:pt idx="89">
                  <c:v>3.8913352665058523</c:v>
                </c:pt>
                <c:pt idx="90">
                  <c:v>2.9533696904834525</c:v>
                </c:pt>
                <c:pt idx="91">
                  <c:v>5.4856666752810126</c:v>
                </c:pt>
                <c:pt idx="92">
                  <c:v>14.469993211098151</c:v>
                </c:pt>
                <c:pt idx="93">
                  <c:v>5.8933786369513852</c:v>
                </c:pt>
                <c:pt idx="94">
                  <c:v>6.3116438773718944</c:v>
                </c:pt>
                <c:pt idx="95">
                  <c:v>0.28922337641763946</c:v>
                </c:pt>
                <c:pt idx="96">
                  <c:v>2.4154768328283627</c:v>
                </c:pt>
                <c:pt idx="97">
                  <c:v>0.40644409666861525</c:v>
                </c:pt>
                <c:pt idx="98">
                  <c:v>14.682989481254264</c:v>
                </c:pt>
                <c:pt idx="99">
                  <c:v>9.4173966130823956</c:v>
                </c:pt>
                <c:pt idx="100">
                  <c:v>47.084533490810365</c:v>
                </c:pt>
                <c:pt idx="101">
                  <c:v>4.7294153203833895</c:v>
                </c:pt>
                <c:pt idx="102">
                  <c:v>24.61992075723651</c:v>
                </c:pt>
                <c:pt idx="103">
                  <c:v>24.452221980985644</c:v>
                </c:pt>
                <c:pt idx="104">
                  <c:v>3.9575773870013493</c:v>
                </c:pt>
                <c:pt idx="105">
                  <c:v>34.704188484801705</c:v>
                </c:pt>
                <c:pt idx="106">
                  <c:v>4.0731983607886271</c:v>
                </c:pt>
                <c:pt idx="107">
                  <c:v>8.6738353247033508</c:v>
                </c:pt>
                <c:pt idx="108">
                  <c:v>1.4820776888678655</c:v>
                </c:pt>
                <c:pt idx="109">
                  <c:v>5.6257179028687858</c:v>
                </c:pt>
                <c:pt idx="110">
                  <c:v>4.393403661534979</c:v>
                </c:pt>
                <c:pt idx="111">
                  <c:v>7.9952500431660329</c:v>
                </c:pt>
                <c:pt idx="112">
                  <c:v>19.732315260567468</c:v>
                </c:pt>
                <c:pt idx="113">
                  <c:v>8.8061326910424427</c:v>
                </c:pt>
                <c:pt idx="114">
                  <c:v>8.5131856006686863</c:v>
                </c:pt>
                <c:pt idx="115">
                  <c:v>0.42745242024033042</c:v>
                </c:pt>
                <c:pt idx="116">
                  <c:v>3.5244337958539513</c:v>
                </c:pt>
                <c:pt idx="117">
                  <c:v>0.6185780931283078</c:v>
                </c:pt>
                <c:pt idx="118">
                  <c:v>20.316752443818014</c:v>
                </c:pt>
                <c:pt idx="119">
                  <c:v>13.768302549179273</c:v>
                </c:pt>
                <c:pt idx="120">
                  <c:v>70.958934702540574</c:v>
                </c:pt>
                <c:pt idx="121">
                  <c:v>5.0450965763698195</c:v>
                </c:pt>
                <c:pt idx="122">
                  <c:v>26.583742672804696</c:v>
                </c:pt>
                <c:pt idx="123">
                  <c:v>26.040806976075725</c:v>
                </c:pt>
                <c:pt idx="124">
                  <c:v>4.047504903850589</c:v>
                </c:pt>
                <c:pt idx="125">
                  <c:v>37.105452295157647</c:v>
                </c:pt>
                <c:pt idx="126">
                  <c:v>4.3449130541996714</c:v>
                </c:pt>
                <c:pt idx="127">
                  <c:v>8.7687547809824711</c:v>
                </c:pt>
                <c:pt idx="128">
                  <c:v>1.5458716774309602</c:v>
                </c:pt>
                <c:pt idx="129">
                  <c:v>5.7899429465519709</c:v>
                </c:pt>
                <c:pt idx="130">
                  <c:v>4.4384091827823395</c:v>
                </c:pt>
                <c:pt idx="131">
                  <c:v>8.2033595938501556</c:v>
                </c:pt>
                <c:pt idx="132">
                  <c:v>21.394681347815105</c:v>
                </c:pt>
                <c:pt idx="133">
                  <c:v>8.8819812835839169</c:v>
                </c:pt>
                <c:pt idx="134">
                  <c:v>9.315941931037532</c:v>
                </c:pt>
                <c:pt idx="135">
                  <c:v>0.43043082097753166</c:v>
                </c:pt>
                <c:pt idx="136">
                  <c:v>3.5966712784945583</c:v>
                </c:pt>
                <c:pt idx="137">
                  <c:v>0.60416446509599475</c:v>
                </c:pt>
                <c:pt idx="138">
                  <c:v>21.754482501945528</c:v>
                </c:pt>
                <c:pt idx="139">
                  <c:v>14.094291273864812</c:v>
                </c:pt>
                <c:pt idx="140">
                  <c:v>41.186769885485262</c:v>
                </c:pt>
                <c:pt idx="141">
                  <c:v>4.0149296529148257</c:v>
                </c:pt>
                <c:pt idx="142">
                  <c:v>21.068641706406787</c:v>
                </c:pt>
                <c:pt idx="143">
                  <c:v>20.476937412453378</c:v>
                </c:pt>
                <c:pt idx="144">
                  <c:v>3.111772203480129</c:v>
                </c:pt>
                <c:pt idx="145">
                  <c:v>30.069399334031061</c:v>
                </c:pt>
                <c:pt idx="146">
                  <c:v>3.4280608604974314</c:v>
                </c:pt>
                <c:pt idx="147">
                  <c:v>6.7259727299720691</c:v>
                </c:pt>
                <c:pt idx="148">
                  <c:v>1.1890586351974215</c:v>
                </c:pt>
                <c:pt idx="149">
                  <c:v>4.4763070716326929</c:v>
                </c:pt>
                <c:pt idx="150">
                  <c:v>3.3728826958143374</c:v>
                </c:pt>
                <c:pt idx="151">
                  <c:v>6.3311110707267497</c:v>
                </c:pt>
                <c:pt idx="152">
                  <c:v>17.070074381180497</c:v>
                </c:pt>
                <c:pt idx="153">
                  <c:v>6.7468746930135932</c:v>
                </c:pt>
                <c:pt idx="154">
                  <c:v>7.4174028142733999</c:v>
                </c:pt>
                <c:pt idx="155">
                  <c:v>0.32960936129895102</c:v>
                </c:pt>
                <c:pt idx="156">
                  <c:v>2.7663276854224792</c:v>
                </c:pt>
                <c:pt idx="157">
                  <c:v>0.45511566193632985</c:v>
                </c:pt>
                <c:pt idx="158">
                  <c:v>17.214348299400424</c:v>
                </c:pt>
                <c:pt idx="159">
                  <c:v>10.861823684028881</c:v>
                </c:pt>
                <c:pt idx="160">
                  <c:v>30.590475257926343</c:v>
                </c:pt>
                <c:pt idx="161">
                  <c:v>2.9218094520378544</c:v>
                </c:pt>
                <c:pt idx="162">
                  <c:v>15.430858019471064</c:v>
                </c:pt>
                <c:pt idx="163">
                  <c:v>14.764020872861781</c:v>
                </c:pt>
                <c:pt idx="164">
                  <c:v>2.1440608791787108</c:v>
                </c:pt>
                <c:pt idx="165">
                  <c:v>22.238409438749066</c:v>
                </c:pt>
                <c:pt idx="166">
                  <c:v>2.491895114672118</c:v>
                </c:pt>
                <c:pt idx="167">
                  <c:v>4.6468918200438978</c:v>
                </c:pt>
                <c:pt idx="168">
                  <c:v>0.83018616758166075</c:v>
                </c:pt>
                <c:pt idx="169">
                  <c:v>3.151090030520614</c:v>
                </c:pt>
                <c:pt idx="170">
                  <c:v>2.302850983729321</c:v>
                </c:pt>
                <c:pt idx="171">
                  <c:v>4.406084645307919</c:v>
                </c:pt>
                <c:pt idx="172">
                  <c:v>12.595837828138578</c:v>
                </c:pt>
                <c:pt idx="173">
                  <c:v>4.5816579619068776</c:v>
                </c:pt>
                <c:pt idx="174">
                  <c:v>5.5055480720353343</c:v>
                </c:pt>
                <c:pt idx="175">
                  <c:v>0.2273766686274388</c:v>
                </c:pt>
                <c:pt idx="176">
                  <c:v>1.9305415480823942</c:v>
                </c:pt>
                <c:pt idx="177">
                  <c:v>0.30333813211315758</c:v>
                </c:pt>
                <c:pt idx="178">
                  <c:v>12.551465088351046</c:v>
                </c:pt>
                <c:pt idx="179">
                  <c:v>7.5412231506540062</c:v>
                </c:pt>
                <c:pt idx="180">
                  <c:v>29.800902892273168</c:v>
                </c:pt>
                <c:pt idx="181">
                  <c:v>2.8580086378672607</c:v>
                </c:pt>
                <c:pt idx="182">
                  <c:v>15.087239987706685</c:v>
                </c:pt>
                <c:pt idx="183">
                  <c:v>14.484811369812762</c:v>
                </c:pt>
                <c:pt idx="184">
                  <c:v>2.1207100330249609</c:v>
                </c:pt>
                <c:pt idx="185">
                  <c:v>21.712415894459003</c:v>
                </c:pt>
                <c:pt idx="186">
                  <c:v>2.4443210389785244</c:v>
                </c:pt>
                <c:pt idx="187">
                  <c:v>4.6322941804997466</c:v>
                </c:pt>
                <c:pt idx="188">
                  <c:v>0.8185253345786504</c:v>
                </c:pt>
                <c:pt idx="189">
                  <c:v>3.1208461255908371</c:v>
                </c:pt>
                <c:pt idx="190">
                  <c:v>2.302867743327548</c:v>
                </c:pt>
                <c:pt idx="191">
                  <c:v>4.3668809003390727</c:v>
                </c:pt>
                <c:pt idx="192">
                  <c:v>12.292873289140749</c:v>
                </c:pt>
                <c:pt idx="193">
                  <c:v>4.5777856537819392</c:v>
                </c:pt>
                <c:pt idx="194">
                  <c:v>5.3738915404894456</c:v>
                </c:pt>
                <c:pt idx="195">
                  <c:v>0.22685265773691896</c:v>
                </c:pt>
                <c:pt idx="196">
                  <c:v>1.92129709914497</c:v>
                </c:pt>
                <c:pt idx="197">
                  <c:v>0.30699476849318796</c:v>
                </c:pt>
                <c:pt idx="198">
                  <c:v>12.290069627183252</c:v>
                </c:pt>
                <c:pt idx="199">
                  <c:v>7.4805797433608969</c:v>
                </c:pt>
              </c:numCache>
            </c:numRef>
          </c:xVal>
          <c:yVal>
            <c:numRef>
              <c:f>Trendlines!$K$5:$K$204</c:f>
              <c:numCache>
                <c:formatCode>General</c:formatCode>
                <c:ptCount val="200"/>
                <c:pt idx="0">
                  <c:v>25.912084058408833</c:v>
                </c:pt>
                <c:pt idx="1">
                  <c:v>2.4347347161183732</c:v>
                </c:pt>
                <c:pt idx="2">
                  <c:v>12.745533403163391</c:v>
                </c:pt>
                <c:pt idx="3">
                  <c:v>10.640697281050594</c:v>
                </c:pt>
                <c:pt idx="4">
                  <c:v>1.5980799931611009</c:v>
                </c:pt>
                <c:pt idx="5">
                  <c:v>19.427634180404926</c:v>
                </c:pt>
                <c:pt idx="6">
                  <c:v>1.9026631920647097</c:v>
                </c:pt>
                <c:pt idx="7">
                  <c:v>3.1228031680608592</c:v>
                </c:pt>
                <c:pt idx="8">
                  <c:v>0.66711036534639034</c:v>
                </c:pt>
                <c:pt idx="9">
                  <c:v>2.214264760187048</c:v>
                </c:pt>
                <c:pt idx="10">
                  <c:v>1.4208132336640085</c:v>
                </c:pt>
                <c:pt idx="11">
                  <c:v>2.766779202839222</c:v>
                </c:pt>
                <c:pt idx="12">
                  <c:v>10.370616909367502</c:v>
                </c:pt>
                <c:pt idx="13">
                  <c:v>2.5962511824944436</c:v>
                </c:pt>
                <c:pt idx="14">
                  <c:v>4.7455090721075655</c:v>
                </c:pt>
                <c:pt idx="15">
                  <c:v>0.15058181477200303</c:v>
                </c:pt>
                <c:pt idx="16">
                  <c:v>1.2931884490189858</c:v>
                </c:pt>
                <c:pt idx="17">
                  <c:v>0.23321730873987143</c:v>
                </c:pt>
                <c:pt idx="18">
                  <c:v>9.9018258134910617</c:v>
                </c:pt>
                <c:pt idx="19">
                  <c:v>4.6044202747616598</c:v>
                </c:pt>
                <c:pt idx="20">
                  <c:v>34.217565699625666</c:v>
                </c:pt>
                <c:pt idx="21">
                  <c:v>4.7476225312285383</c:v>
                </c:pt>
                <c:pt idx="22">
                  <c:v>19.671986115842699</c:v>
                </c:pt>
                <c:pt idx="23">
                  <c:v>19.860071951770632</c:v>
                </c:pt>
                <c:pt idx="24">
                  <c:v>5.3215671730950707</c:v>
                </c:pt>
                <c:pt idx="25">
                  <c:v>27.258880526808998</c:v>
                </c:pt>
                <c:pt idx="26">
                  <c:v>3.3616715446975407</c:v>
                </c:pt>
                <c:pt idx="27">
                  <c:v>10.759187177561119</c:v>
                </c:pt>
                <c:pt idx="28">
                  <c:v>2.1231903657052951</c:v>
                </c:pt>
                <c:pt idx="29">
                  <c:v>6.3291789291206575</c:v>
                </c:pt>
                <c:pt idx="30">
                  <c:v>5.5544365825076767</c:v>
                </c:pt>
                <c:pt idx="31">
                  <c:v>8.6956848878095947</c:v>
                </c:pt>
                <c:pt idx="32">
                  <c:v>14.469193597366171</c:v>
                </c:pt>
                <c:pt idx="33">
                  <c:v>10.098503395627104</c:v>
                </c:pt>
                <c:pt idx="34">
                  <c:v>6.4539175639042954</c:v>
                </c:pt>
                <c:pt idx="35">
                  <c:v>0.55215485480951643</c:v>
                </c:pt>
                <c:pt idx="36">
                  <c:v>3.9523884994685163</c:v>
                </c:pt>
                <c:pt idx="37">
                  <c:v>1.0527644085291106</c:v>
                </c:pt>
                <c:pt idx="38">
                  <c:v>17.344086214362072</c:v>
                </c:pt>
                <c:pt idx="39">
                  <c:v>14.62563537668477</c:v>
                </c:pt>
                <c:pt idx="40">
                  <c:v>33.954991382419891</c:v>
                </c:pt>
                <c:pt idx="41">
                  <c:v>4.3867715263784932</c:v>
                </c:pt>
                <c:pt idx="42">
                  <c:v>18.966973065299872</c:v>
                </c:pt>
                <c:pt idx="43">
                  <c:v>19.422276227734766</c:v>
                </c:pt>
                <c:pt idx="44">
                  <c:v>4.6511005275342123</c:v>
                </c:pt>
                <c:pt idx="45">
                  <c:v>26.316389644768648</c:v>
                </c:pt>
                <c:pt idx="46">
                  <c:v>3.2073506514525429</c:v>
                </c:pt>
                <c:pt idx="47">
                  <c:v>9.5144075212358636</c:v>
                </c:pt>
                <c:pt idx="48">
                  <c:v>1.7995429384797497</c:v>
                </c:pt>
                <c:pt idx="49">
                  <c:v>5.7638397790027929</c:v>
                </c:pt>
                <c:pt idx="50">
                  <c:v>4.9665131374893887</c:v>
                </c:pt>
                <c:pt idx="51">
                  <c:v>8.0695245005761151</c:v>
                </c:pt>
                <c:pt idx="52">
                  <c:v>14.224841411642764</c:v>
                </c:pt>
                <c:pt idx="53">
                  <c:v>9.2728300240238237</c:v>
                </c:pt>
                <c:pt idx="54">
                  <c:v>6.3008501752766213</c:v>
                </c:pt>
                <c:pt idx="55">
                  <c:v>0.48216808760019292</c:v>
                </c:pt>
                <c:pt idx="56">
                  <c:v>3.5454016727966042</c:v>
                </c:pt>
                <c:pt idx="57">
                  <c:v>0.90023436476927443</c:v>
                </c:pt>
                <c:pt idx="58">
                  <c:v>16.551148723912473</c:v>
                </c:pt>
                <c:pt idx="59">
                  <c:v>13.542664099918298</c:v>
                </c:pt>
                <c:pt idx="60">
                  <c:v>33.375702296051706</c:v>
                </c:pt>
                <c:pt idx="61">
                  <c:v>3.8523995964126776</c:v>
                </c:pt>
                <c:pt idx="62">
                  <c:v>17.804339761724052</c:v>
                </c:pt>
                <c:pt idx="63">
                  <c:v>18.243920432661714</c:v>
                </c:pt>
                <c:pt idx="64">
                  <c:v>3.7036889906458645</c:v>
                </c:pt>
                <c:pt idx="65">
                  <c:v>25.221400249642347</c:v>
                </c:pt>
                <c:pt idx="66">
                  <c:v>3.0025776460109528</c:v>
                </c:pt>
                <c:pt idx="67">
                  <c:v>7.8232142627507155</c:v>
                </c:pt>
                <c:pt idx="68">
                  <c:v>1.3580127214242987</c:v>
                </c:pt>
                <c:pt idx="69">
                  <c:v>4.9307553769160855</c:v>
                </c:pt>
                <c:pt idx="70">
                  <c:v>4.0949465871616235</c:v>
                </c:pt>
                <c:pt idx="71">
                  <c:v>6.8575478244068577</c:v>
                </c:pt>
                <c:pt idx="72">
                  <c:v>13.812999102761522</c:v>
                </c:pt>
                <c:pt idx="73">
                  <c:v>7.6353308431783322</c:v>
                </c:pt>
                <c:pt idx="74">
                  <c:v>6.0167194142599127</c:v>
                </c:pt>
                <c:pt idx="75">
                  <c:v>0.40154944296658795</c:v>
                </c:pt>
                <c:pt idx="76">
                  <c:v>2.9654052143064558</c:v>
                </c:pt>
                <c:pt idx="77">
                  <c:v>0.6985737143369033</c:v>
                </c:pt>
                <c:pt idx="78">
                  <c:v>15.330679016991381</c:v>
                </c:pt>
                <c:pt idx="79">
                  <c:v>11.59316684994894</c:v>
                </c:pt>
                <c:pt idx="80">
                  <c:v>33.645248585655096</c:v>
                </c:pt>
                <c:pt idx="81">
                  <c:v>4.0932239970126894</c:v>
                </c:pt>
                <c:pt idx="82">
                  <c:v>18.333741168939355</c:v>
                </c:pt>
                <c:pt idx="83">
                  <c:v>18.891700711090564</c:v>
                </c:pt>
                <c:pt idx="84">
                  <c:v>4.1484604911021279</c:v>
                </c:pt>
                <c:pt idx="85">
                  <c:v>25.651985986439886</c:v>
                </c:pt>
                <c:pt idx="86">
                  <c:v>3.087649496146073</c:v>
                </c:pt>
                <c:pt idx="87">
                  <c:v>8.5738478141756378</c:v>
                </c:pt>
                <c:pt idx="88">
                  <c:v>1.5694078446895154</c:v>
                </c:pt>
                <c:pt idx="89">
                  <c:v>5.2919494938947649</c:v>
                </c:pt>
                <c:pt idx="90">
                  <c:v>4.5018452920256351</c:v>
                </c:pt>
                <c:pt idx="91">
                  <c:v>7.428541914308866</c:v>
                </c:pt>
                <c:pt idx="92">
                  <c:v>14.008696542291595</c:v>
                </c:pt>
                <c:pt idx="93">
                  <c:v>8.4263932776837418</c:v>
                </c:pt>
                <c:pt idx="94">
                  <c:v>6.1555778733809685</c:v>
                </c:pt>
                <c:pt idx="95">
                  <c:v>0.43447146170275719</c:v>
                </c:pt>
                <c:pt idx="96">
                  <c:v>3.2268809515727286</c:v>
                </c:pt>
                <c:pt idx="97">
                  <c:v>0.7842773853911541</c:v>
                </c:pt>
                <c:pt idx="98">
                  <c:v>15.863112017960235</c:v>
                </c:pt>
                <c:pt idx="99">
                  <c:v>12.509168285615758</c:v>
                </c:pt>
                <c:pt idx="100">
                  <c:v>34.033522544741949</c:v>
                </c:pt>
                <c:pt idx="101">
                  <c:v>4.4739462127092784</c:v>
                </c:pt>
                <c:pt idx="102">
                  <c:v>19.165706544727936</c:v>
                </c:pt>
                <c:pt idx="103">
                  <c:v>19.556411802354155</c:v>
                </c:pt>
                <c:pt idx="104">
                  <c:v>4.8189712889897587</c:v>
                </c:pt>
                <c:pt idx="105">
                  <c:v>26.543848195048287</c:v>
                </c:pt>
                <c:pt idx="106">
                  <c:v>3.2446152827410111</c:v>
                </c:pt>
                <c:pt idx="107">
                  <c:v>9.8251847723435244</c:v>
                </c:pt>
                <c:pt idx="108">
                  <c:v>1.8770149291470104</c:v>
                </c:pt>
                <c:pt idx="109">
                  <c:v>5.9105375685604917</c:v>
                </c:pt>
                <c:pt idx="110">
                  <c:v>5.1120308605955342</c:v>
                </c:pt>
                <c:pt idx="111">
                  <c:v>8.2330916418824476</c:v>
                </c:pt>
                <c:pt idx="112">
                  <c:v>14.288893035748661</c:v>
                </c:pt>
                <c:pt idx="113">
                  <c:v>9.4777538320869645</c:v>
                </c:pt>
                <c:pt idx="114">
                  <c:v>6.3442087392707354</c:v>
                </c:pt>
                <c:pt idx="115">
                  <c:v>0.4994914368717906</c:v>
                </c:pt>
                <c:pt idx="116">
                  <c:v>3.64711863564807</c:v>
                </c:pt>
                <c:pt idx="117">
                  <c:v>0.93700733392416857</c:v>
                </c:pt>
                <c:pt idx="118">
                  <c:v>16.750919119699752</c:v>
                </c:pt>
                <c:pt idx="119">
                  <c:v>13.826389676490823</c:v>
                </c:pt>
                <c:pt idx="120">
                  <c:v>34.056617316570325</c:v>
                </c:pt>
                <c:pt idx="121">
                  <c:v>4.5024974510327249</c:v>
                </c:pt>
                <c:pt idx="122">
                  <c:v>19.237518338327103</c:v>
                </c:pt>
                <c:pt idx="123">
                  <c:v>19.602307772689027</c:v>
                </c:pt>
                <c:pt idx="124">
                  <c:v>4.8789388561926579</c:v>
                </c:pt>
                <c:pt idx="125">
                  <c:v>26.611709309754225</c:v>
                </c:pt>
                <c:pt idx="126">
                  <c:v>3.2655109771668922</c:v>
                </c:pt>
                <c:pt idx="127">
                  <c:v>9.9369974212011325</c:v>
                </c:pt>
                <c:pt idx="128">
                  <c:v>1.9085689393308727</c:v>
                </c:pt>
                <c:pt idx="129">
                  <c:v>5.9603328740369355</c:v>
                </c:pt>
                <c:pt idx="130">
                  <c:v>5.1644171542230906</c:v>
                </c:pt>
                <c:pt idx="131">
                  <c:v>8.3073934842513246</c:v>
                </c:pt>
                <c:pt idx="132">
                  <c:v>14.307664926690711</c:v>
                </c:pt>
                <c:pt idx="133">
                  <c:v>9.5800689556345855</c:v>
                </c:pt>
                <c:pt idx="134">
                  <c:v>6.3521690749502158</c:v>
                </c:pt>
                <c:pt idx="135">
                  <c:v>0.50352656580225197</c:v>
                </c:pt>
                <c:pt idx="136">
                  <c:v>3.6915042939378591</c:v>
                </c:pt>
                <c:pt idx="137">
                  <c:v>0.94987107183967345</c:v>
                </c:pt>
                <c:pt idx="138">
                  <c:v>16.848209046372119</c:v>
                </c:pt>
                <c:pt idx="139">
                  <c:v>13.931004793240627</c:v>
                </c:pt>
                <c:pt idx="140">
                  <c:v>33.751132659792098</c:v>
                </c:pt>
                <c:pt idx="141">
                  <c:v>4.1921969650086135</c:v>
                </c:pt>
                <c:pt idx="142">
                  <c:v>18.541430487339071</c:v>
                </c:pt>
                <c:pt idx="143">
                  <c:v>19.089885288961135</c:v>
                </c:pt>
                <c:pt idx="144">
                  <c:v>4.3046299004232527</c:v>
                </c:pt>
                <c:pt idx="145">
                  <c:v>25.872734271066296</c:v>
                </c:pt>
                <c:pt idx="146">
                  <c:v>3.1198738581954837</c:v>
                </c:pt>
                <c:pt idx="147">
                  <c:v>8.8781932571924642</c:v>
                </c:pt>
                <c:pt idx="148">
                  <c:v>1.6421608373690264</c:v>
                </c:pt>
                <c:pt idx="149">
                  <c:v>5.4452845921453443</c:v>
                </c:pt>
                <c:pt idx="150">
                  <c:v>4.6541068589465029</c:v>
                </c:pt>
                <c:pt idx="151">
                  <c:v>7.6292363228970155</c:v>
                </c:pt>
                <c:pt idx="152">
                  <c:v>14.091579386313114</c:v>
                </c:pt>
                <c:pt idx="153">
                  <c:v>8.7112846838616065</c:v>
                </c:pt>
                <c:pt idx="154">
                  <c:v>6.208166515393196</c:v>
                </c:pt>
                <c:pt idx="155">
                  <c:v>0.44972456825552798</c:v>
                </c:pt>
                <c:pt idx="156">
                  <c:v>3.3293929613440412</c:v>
                </c:pt>
                <c:pt idx="157">
                  <c:v>0.82302275399836611</c:v>
                </c:pt>
                <c:pt idx="158">
                  <c:v>16.074026698974897</c:v>
                </c:pt>
                <c:pt idx="159">
                  <c:v>12.857660313240515</c:v>
                </c:pt>
                <c:pt idx="160">
                  <c:v>33.257759824317318</c:v>
                </c:pt>
                <c:pt idx="161">
                  <c:v>3.7722104113972876</c:v>
                </c:pt>
                <c:pt idx="162">
                  <c:v>17.537121853367761</c:v>
                </c:pt>
                <c:pt idx="163">
                  <c:v>17.964903880610379</c:v>
                </c:pt>
                <c:pt idx="164">
                  <c:v>3.5560004560635079</c:v>
                </c:pt>
                <c:pt idx="165">
                  <c:v>25.0811531206609</c:v>
                </c:pt>
                <c:pt idx="166">
                  <c:v>2.9615714276128662</c:v>
                </c:pt>
                <c:pt idx="167">
                  <c:v>7.5285018211917984</c:v>
                </c:pt>
                <c:pt idx="168">
                  <c:v>1.3003262686647479</c:v>
                </c:pt>
                <c:pt idx="169">
                  <c:v>4.7782180176108442</c:v>
                </c:pt>
                <c:pt idx="170">
                  <c:v>3.9388091920874424</c:v>
                </c:pt>
                <c:pt idx="171">
                  <c:v>6.5768567239531945</c:v>
                </c:pt>
                <c:pt idx="172">
                  <c:v>13.741694138688402</c:v>
                </c:pt>
                <c:pt idx="173">
                  <c:v>7.2675477182181432</c:v>
                </c:pt>
                <c:pt idx="174">
                  <c:v>5.9734130392716098</c:v>
                </c:pt>
                <c:pt idx="175">
                  <c:v>0.3886027062833825</c:v>
                </c:pt>
                <c:pt idx="176">
                  <c:v>2.8517011771447041</c:v>
                </c:pt>
                <c:pt idx="177">
                  <c:v>0.67053638951793981</c:v>
                </c:pt>
                <c:pt idx="178">
                  <c:v>15.089878035614905</c:v>
                </c:pt>
                <c:pt idx="179">
                  <c:v>11.183202547230957</c:v>
                </c:pt>
                <c:pt idx="180">
                  <c:v>33.289748132741053</c:v>
                </c:pt>
                <c:pt idx="181">
                  <c:v>3.794805533270118</c:v>
                </c:pt>
                <c:pt idx="182">
                  <c:v>17.601821023238735</c:v>
                </c:pt>
                <c:pt idx="183">
                  <c:v>18.042348465384105</c:v>
                </c:pt>
                <c:pt idx="184">
                  <c:v>3.5957935344929726</c:v>
                </c:pt>
                <c:pt idx="185">
                  <c:v>25.121181085864905</c:v>
                </c:pt>
                <c:pt idx="186">
                  <c:v>2.9740649209417165</c:v>
                </c:pt>
                <c:pt idx="187">
                  <c:v>7.6190066443881141</c:v>
                </c:pt>
                <c:pt idx="188">
                  <c:v>1.3195314650158694</c:v>
                </c:pt>
                <c:pt idx="189">
                  <c:v>4.8138396825692311</c:v>
                </c:pt>
                <c:pt idx="190">
                  <c:v>3.9788772613717951</c:v>
                </c:pt>
                <c:pt idx="191">
                  <c:v>6.6840133305372742</c:v>
                </c:pt>
                <c:pt idx="192">
                  <c:v>13.766517672552819</c:v>
                </c:pt>
                <c:pt idx="193">
                  <c:v>7.3956789513538741</c:v>
                </c:pt>
                <c:pt idx="194">
                  <c:v>5.9900311728056312</c:v>
                </c:pt>
                <c:pt idx="195">
                  <c:v>0.3915145641816275</c:v>
                </c:pt>
                <c:pt idx="196">
                  <c:v>2.8982140451085243</c:v>
                </c:pt>
                <c:pt idx="197">
                  <c:v>0.68050158539034111</c:v>
                </c:pt>
                <c:pt idx="198">
                  <c:v>15.177580995805023</c:v>
                </c:pt>
                <c:pt idx="199">
                  <c:v>11.314729575733416</c:v>
                </c:pt>
              </c:numCache>
            </c:numRef>
          </c:yVal>
          <c:smooth val="0"/>
          <c:extLst>
            <c:ext xmlns:c16="http://schemas.microsoft.com/office/drawing/2014/chart" uri="{C3380CC4-5D6E-409C-BE32-E72D297353CC}">
              <c16:uniqueId val="{00000000-3DE7-4789-8F10-DA78E4CA5A3B}"/>
            </c:ext>
          </c:extLst>
        </c:ser>
        <c:dLbls>
          <c:showLegendKey val="0"/>
          <c:showVal val="0"/>
          <c:showCatName val="0"/>
          <c:showSerName val="0"/>
          <c:showPercent val="0"/>
          <c:showBubbleSize val="0"/>
        </c:dLbls>
        <c:axId val="91600736"/>
        <c:axId val="91601296"/>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Butte!$E$7:$E$26</c15:sqref>
                        </c15:formulaRef>
                      </c:ext>
                    </c:extLst>
                    <c:numCache>
                      <c:formatCode>General</c:formatCode>
                      <c:ptCount val="20"/>
                      <c:pt idx="0">
                        <c:v>25.890853843632726</c:v>
                      </c:pt>
                      <c:pt idx="1">
                        <c:v>3.224306893601169</c:v>
                      </c:pt>
                      <c:pt idx="2">
                        <c:v>12.182553252033305</c:v>
                      </c:pt>
                      <c:pt idx="3">
                        <c:v>13.905099234927308</c:v>
                      </c:pt>
                      <c:pt idx="4">
                        <c:v>1.2956445791124345</c:v>
                      </c:pt>
                      <c:pt idx="5">
                        <c:v>17.881451645108086</c:v>
                      </c:pt>
                      <c:pt idx="6">
                        <c:v>2.6442098820755033</c:v>
                      </c:pt>
                      <c:pt idx="7">
                        <c:v>4.12638884770542</c:v>
                      </c:pt>
                      <c:pt idx="8">
                        <c:v>0.5991687890223647</c:v>
                      </c:pt>
                      <c:pt idx="9">
                        <c:v>3.0181620968570835</c:v>
                      </c:pt>
                      <c:pt idx="10">
                        <c:v>2.2142776039365315</c:v>
                      </c:pt>
                      <c:pt idx="11">
                        <c:v>5.1355498712475418</c:v>
                      </c:pt>
                      <c:pt idx="12">
                        <c:v>11.251512731243835</c:v>
                      </c:pt>
                      <c:pt idx="13">
                        <c:v>2.725195273133425</c:v>
                      </c:pt>
                      <c:pt idx="14">
                        <c:v>4.9677475467522996</c:v>
                      </c:pt>
                      <c:pt idx="15">
                        <c:v>0.60058451577456906</c:v>
                      </c:pt>
                      <c:pt idx="16">
                        <c:v>3.3073651666004769</c:v>
                      </c:pt>
                      <c:pt idx="17">
                        <c:v>1.3995497437562825</c:v>
                      </c:pt>
                      <c:pt idx="18">
                        <c:v>9.958095990558105</c:v>
                      </c:pt>
                      <c:pt idx="19">
                        <c:v>5.8943000154485956</c:v>
                      </c:pt>
                    </c:numCache>
                  </c:numRef>
                </c:xVal>
                <c:yVal>
                  <c:numRef>
                    <c:extLst>
                      <c:ext uri="{02D57815-91ED-43cb-92C2-25804820EDAC}">
                        <c15:formulaRef>
                          <c15:sqref>Butte!$K$7:$K$26</c15:sqref>
                        </c15:formulaRef>
                      </c:ext>
                    </c:extLst>
                    <c:numCache>
                      <c:formatCode>General</c:formatCode>
                      <c:ptCount val="20"/>
                      <c:pt idx="0">
                        <c:v>29.107514577016751</c:v>
                      </c:pt>
                      <c:pt idx="1">
                        <c:v>3.466293779312795</c:v>
                      </c:pt>
                      <c:pt idx="2">
                        <c:v>15.411398767850118</c:v>
                      </c:pt>
                      <c:pt idx="3">
                        <c:v>17.436576129834283</c:v>
                      </c:pt>
                      <c:pt idx="4">
                        <c:v>1.9209234601458083</c:v>
                      </c:pt>
                      <c:pt idx="5">
                        <c:v>21.363963455676004</c:v>
                      </c:pt>
                      <c:pt idx="6">
                        <c:v>3.1928544730124635</c:v>
                      </c:pt>
                      <c:pt idx="7">
                        <c:v>6.5040398962085861</c:v>
                      </c:pt>
                      <c:pt idx="8">
                        <c:v>0.59552731305445072</c:v>
                      </c:pt>
                      <c:pt idx="9">
                        <c:v>4.7197346103636013</c:v>
                      </c:pt>
                      <c:pt idx="10">
                        <c:v>3.5200264832990311</c:v>
                      </c:pt>
                      <c:pt idx="11">
                        <c:v>7.2378557984221761</c:v>
                      </c:pt>
                      <c:pt idx="12">
                        <c:v>13.111320041002505</c:v>
                      </c:pt>
                      <c:pt idx="13">
                        <c:v>5.1978444882957815</c:v>
                      </c:pt>
                      <c:pt idx="14">
                        <c:v>5.6260378836901603</c:v>
                      </c:pt>
                      <c:pt idx="15">
                        <c:v>0.81593741688092158</c:v>
                      </c:pt>
                      <c:pt idx="16">
                        <c:v>4.716591979290552</c:v>
                      </c:pt>
                      <c:pt idx="17">
                        <c:v>2.1970391079854403</c:v>
                      </c:pt>
                      <c:pt idx="18">
                        <c:v>12.641738102419337</c:v>
                      </c:pt>
                      <c:pt idx="19">
                        <c:v>9.6921242580172891</c:v>
                      </c:pt>
                    </c:numCache>
                  </c:numRef>
                </c:yVal>
                <c:smooth val="0"/>
                <c:extLst>
                  <c:ext xmlns:c16="http://schemas.microsoft.com/office/drawing/2014/chart" uri="{C3380CC4-5D6E-409C-BE32-E72D297353CC}">
                    <c16:uniqueId val="{00000001-DB6E-4D13-BBAB-0FCBC286AE81}"/>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Eureka!$E$7:$E$26</c15:sqref>
                        </c15:formulaRef>
                      </c:ext>
                    </c:extLst>
                    <c:numCache>
                      <c:formatCode>General</c:formatCode>
                      <c:ptCount val="20"/>
                      <c:pt idx="0">
                        <c:v>49.339363557102999</c:v>
                      </c:pt>
                      <c:pt idx="1">
                        <c:v>7.2952133142556548</c:v>
                      </c:pt>
                      <c:pt idx="2">
                        <c:v>30.835572959318693</c:v>
                      </c:pt>
                      <c:pt idx="3">
                        <c:v>32.393023924096532</c:v>
                      </c:pt>
                      <c:pt idx="4">
                        <c:v>6.855196843954606</c:v>
                      </c:pt>
                      <c:pt idx="5">
                        <c:v>42.540014896109383</c:v>
                      </c:pt>
                      <c:pt idx="6">
                        <c:v>6.4181878845251639</c:v>
                      </c:pt>
                      <c:pt idx="7">
                        <c:v>18.891630246630505</c:v>
                      </c:pt>
                      <c:pt idx="8">
                        <c:v>2.2510977401629644</c:v>
                      </c:pt>
                      <c:pt idx="9">
                        <c:v>13.92281271450504</c:v>
                      </c:pt>
                      <c:pt idx="10">
                        <c:v>9.0091529044282233</c:v>
                      </c:pt>
                      <c:pt idx="11">
                        <c:v>14.628232503216559</c:v>
                      </c:pt>
                      <c:pt idx="12">
                        <c:v>23.83705480601428</c:v>
                      </c:pt>
                      <c:pt idx="13">
                        <c:v>18.14123801199996</c:v>
                      </c:pt>
                      <c:pt idx="14">
                        <c:v>10.099267524480132</c:v>
                      </c:pt>
                      <c:pt idx="15">
                        <c:v>1.8831410291169537</c:v>
                      </c:pt>
                      <c:pt idx="16">
                        <c:v>9.7680506491593562</c:v>
                      </c:pt>
                      <c:pt idx="17">
                        <c:v>5.3622077519075146</c:v>
                      </c:pt>
                      <c:pt idx="18">
                        <c:v>25.816924510038909</c:v>
                      </c:pt>
                      <c:pt idx="19">
                        <c:v>27.263542513961802</c:v>
                      </c:pt>
                    </c:numCache>
                  </c:numRef>
                </c:xVal>
                <c:yVal>
                  <c:numRef>
                    <c:extLst xmlns:c15="http://schemas.microsoft.com/office/drawing/2012/chart">
                      <c:ext xmlns:c15="http://schemas.microsoft.com/office/drawing/2012/chart" uri="{02D57815-91ED-43cb-92C2-25804820EDAC}">
                        <c15:formulaRef>
                          <c15:sqref>Eureka!$K$7:$K$26</c15:sqref>
                        </c15:formulaRef>
                      </c:ext>
                    </c:extLst>
                    <c:numCache>
                      <c:formatCode>General</c:formatCode>
                      <c:ptCount val="20"/>
                      <c:pt idx="0">
                        <c:v>30.336645687138233</c:v>
                      </c:pt>
                      <c:pt idx="1">
                        <c:v>5.0098736993862376</c:v>
                      </c:pt>
                      <c:pt idx="2">
                        <c:v>19.771092280680953</c:v>
                      </c:pt>
                      <c:pt idx="3">
                        <c:v>20.363672699091154</c:v>
                      </c:pt>
                      <c:pt idx="4">
                        <c:v>6.5021065553898891</c:v>
                      </c:pt>
                      <c:pt idx="5">
                        <c:v>26.616287199270904</c:v>
                      </c:pt>
                      <c:pt idx="6">
                        <c:v>3.9841166498361011</c:v>
                      </c:pt>
                      <c:pt idx="7">
                        <c:v>14.767733650983143</c:v>
                      </c:pt>
                      <c:pt idx="8">
                        <c:v>2.4309453755192001</c:v>
                      </c:pt>
                      <c:pt idx="9">
                        <c:v>10.225753186598928</c:v>
                      </c:pt>
                      <c:pt idx="10">
                        <c:v>6.9009992090689964</c:v>
                      </c:pt>
                      <c:pt idx="11">
                        <c:v>10.093544795379998</c:v>
                      </c:pt>
                      <c:pt idx="12">
                        <c:v>14.411324236359601</c:v>
                      </c:pt>
                      <c:pt idx="13">
                        <c:v>13.110765983622704</c:v>
                      </c:pt>
                      <c:pt idx="14">
                        <c:v>5.9686552564881588</c:v>
                      </c:pt>
                      <c:pt idx="15">
                        <c:v>1.19093605431861</c:v>
                      </c:pt>
                      <c:pt idx="16">
                        <c:v>6.3492297482675104</c:v>
                      </c:pt>
                      <c:pt idx="17">
                        <c:v>3.5897628455229316</c:v>
                      </c:pt>
                      <c:pt idx="18">
                        <c:v>17.715477951159784</c:v>
                      </c:pt>
                      <c:pt idx="19">
                        <c:v>18.962299177148044</c:v>
                      </c:pt>
                    </c:numCache>
                  </c:numRef>
                </c:yVal>
                <c:smooth val="0"/>
                <c:extLst xmlns:c15="http://schemas.microsoft.com/office/drawing/2012/chart">
                  <c:ext xmlns:c16="http://schemas.microsoft.com/office/drawing/2014/chart" uri="{C3380CC4-5D6E-409C-BE32-E72D297353CC}">
                    <c16:uniqueId val="{00000003-DB6E-4D13-BBAB-0FCBC286AE81}"/>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ta Monica'!$E$7:$E$26</c15:sqref>
                        </c15:formulaRef>
                      </c:ext>
                    </c:extLst>
                    <c:numCache>
                      <c:formatCode>General</c:formatCode>
                      <c:ptCount val="20"/>
                      <c:pt idx="0">
                        <c:v>48.207387534860374</c:v>
                      </c:pt>
                      <c:pt idx="1">
                        <c:v>6.9416958776947792</c:v>
                      </c:pt>
                      <c:pt idx="2">
                        <c:v>29.62228874747785</c:v>
                      </c:pt>
                      <c:pt idx="3">
                        <c:v>31.396660244293116</c:v>
                      </c:pt>
                      <c:pt idx="4">
                        <c:v>5.622679791079829</c:v>
                      </c:pt>
                      <c:pt idx="5">
                        <c:v>41.213458553097247</c:v>
                      </c:pt>
                      <c:pt idx="6">
                        <c:v>6.1149699391589305</c:v>
                      </c:pt>
                      <c:pt idx="7">
                        <c:v>16.743361954454386</c:v>
                      </c:pt>
                      <c:pt idx="8">
                        <c:v>1.6844869488783747</c:v>
                      </c:pt>
                      <c:pt idx="9">
                        <c:v>12.653576090321739</c:v>
                      </c:pt>
                      <c:pt idx="10">
                        <c:v>7.984467936431912</c:v>
                      </c:pt>
                      <c:pt idx="11">
                        <c:v>13.670713604986966</c:v>
                      </c:pt>
                      <c:pt idx="12">
                        <c:v>23.249464339151697</c:v>
                      </c:pt>
                      <c:pt idx="13">
                        <c:v>16.504336963474831</c:v>
                      </c:pt>
                      <c:pt idx="14">
                        <c:v>9.7885317166101213</c:v>
                      </c:pt>
                      <c:pt idx="15">
                        <c:v>1.8185549455772834</c:v>
                      </c:pt>
                      <c:pt idx="16">
                        <c:v>9.2665554941672674</c:v>
                      </c:pt>
                      <c:pt idx="17">
                        <c:v>4.9170251954809743</c:v>
                      </c:pt>
                      <c:pt idx="18">
                        <c:v>24.346983546505296</c:v>
                      </c:pt>
                      <c:pt idx="19">
                        <c:v>25.016060827321407</c:v>
                      </c:pt>
                    </c:numCache>
                  </c:numRef>
                </c:xVal>
                <c:yVal>
                  <c:numRef>
                    <c:extLst xmlns:c15="http://schemas.microsoft.com/office/drawing/2012/chart">
                      <c:ext xmlns:c15="http://schemas.microsoft.com/office/drawing/2012/chart" uri="{02D57815-91ED-43cb-92C2-25804820EDAC}">
                        <c15:formulaRef>
                          <c15:sqref>'Santa Monica'!$K$7:$K$26</c15:sqref>
                        </c15:formulaRef>
                      </c:ext>
                    </c:extLst>
                    <c:numCache>
                      <c:formatCode>General</c:formatCode>
                      <c:ptCount val="20"/>
                      <c:pt idx="0">
                        <c:v>29.918365723480594</c:v>
                      </c:pt>
                      <c:pt idx="1">
                        <c:v>4.7007626699860188</c:v>
                      </c:pt>
                      <c:pt idx="2">
                        <c:v>19.46102056915392</c:v>
                      </c:pt>
                      <c:pt idx="3">
                        <c:v>20.183032104054799</c:v>
                      </c:pt>
                      <c:pt idx="4">
                        <c:v>4.9749031945898459</c:v>
                      </c:pt>
                      <c:pt idx="5">
                        <c:v>26.615282416719115</c:v>
                      </c:pt>
                      <c:pt idx="6">
                        <c:v>3.9821495174269117</c:v>
                      </c:pt>
                      <c:pt idx="7">
                        <c:v>13.708760275532821</c:v>
                      </c:pt>
                      <c:pt idx="8">
                        <c:v>1.6687887400848225</c:v>
                      </c:pt>
                      <c:pt idx="9">
                        <c:v>9.5720489748477906</c:v>
                      </c:pt>
                      <c:pt idx="10">
                        <c:v>6.3545760590220661</c:v>
                      </c:pt>
                      <c:pt idx="11">
                        <c:v>9.4150535702955427</c:v>
                      </c:pt>
                      <c:pt idx="12">
                        <c:v>14.411324236359601</c:v>
                      </c:pt>
                      <c:pt idx="13">
                        <c:v>13.056946144052171</c:v>
                      </c:pt>
                      <c:pt idx="14">
                        <c:v>5.8695538225371369</c:v>
                      </c:pt>
                      <c:pt idx="15">
                        <c:v>1.19093605431861</c:v>
                      </c:pt>
                      <c:pt idx="16">
                        <c:v>6.1462126503168957</c:v>
                      </c:pt>
                      <c:pt idx="17">
                        <c:v>3.520031501825212</c:v>
                      </c:pt>
                      <c:pt idx="18">
                        <c:v>17.151547528625152</c:v>
                      </c:pt>
                      <c:pt idx="19">
                        <c:v>18.452849132428629</c:v>
                      </c:pt>
                    </c:numCache>
                  </c:numRef>
                </c:yVal>
                <c:smooth val="0"/>
                <c:extLst xmlns:c15="http://schemas.microsoft.com/office/drawing/2012/chart">
                  <c:ext xmlns:c16="http://schemas.microsoft.com/office/drawing/2014/chart" uri="{C3380CC4-5D6E-409C-BE32-E72D297353CC}">
                    <c16:uniqueId val="{00000005-DB6E-4D13-BBAB-0FCBC286AE81}"/>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Portland!$E$7:$E$26</c15:sqref>
                        </c15:formulaRef>
                      </c:ext>
                    </c:extLst>
                    <c:numCache>
                      <c:formatCode>General</c:formatCode>
                      <c:ptCount val="20"/>
                      <c:pt idx="0">
                        <c:v>35.526598369746957</c:v>
                      </c:pt>
                      <c:pt idx="1">
                        <c:v>4.8386533077603877</c:v>
                      </c:pt>
                      <c:pt idx="2">
                        <c:v>21.014167557952455</c:v>
                      </c:pt>
                      <c:pt idx="3">
                        <c:v>22.450941209923283</c:v>
                      </c:pt>
                      <c:pt idx="4">
                        <c:v>3.4905869406194689</c:v>
                      </c:pt>
                      <c:pt idx="5">
                        <c:v>29.467313601069382</c:v>
                      </c:pt>
                      <c:pt idx="6">
                        <c:v>4.3336845190006859</c:v>
                      </c:pt>
                      <c:pt idx="7">
                        <c:v>10.878902629654405</c:v>
                      </c:pt>
                      <c:pt idx="8">
                        <c:v>1.0496956505385824</c:v>
                      </c:pt>
                      <c:pt idx="9">
                        <c:v>8.1006533053422629</c:v>
                      </c:pt>
                      <c:pt idx="10">
                        <c:v>5.17634709863251</c:v>
                      </c:pt>
                      <c:pt idx="11">
                        <c:v>9.4087177022501987</c:v>
                      </c:pt>
                      <c:pt idx="12">
                        <c:v>16.779884622808339</c:v>
                      </c:pt>
                      <c:pt idx="13">
                        <c:v>10.603076887822258</c:v>
                      </c:pt>
                      <c:pt idx="14">
                        <c:v>7.1565249243274112</c:v>
                      </c:pt>
                      <c:pt idx="15">
                        <c:v>1.2546444094287446</c:v>
                      </c:pt>
                      <c:pt idx="16">
                        <c:v>6.5020784123600457</c:v>
                      </c:pt>
                      <c:pt idx="17">
                        <c:v>3.2775576066738936</c:v>
                      </c:pt>
                      <c:pt idx="18">
                        <c:v>17.01770214375345</c:v>
                      </c:pt>
                      <c:pt idx="19">
                        <c:v>16.447659024664663</c:v>
                      </c:pt>
                    </c:numCache>
                  </c:numRef>
                </c:xVal>
                <c:yVal>
                  <c:numRef>
                    <c:extLst xmlns:c15="http://schemas.microsoft.com/office/drawing/2012/chart">
                      <c:ext xmlns:c15="http://schemas.microsoft.com/office/drawing/2012/chart" uri="{02D57815-91ED-43cb-92C2-25804820EDAC}">
                        <c15:formulaRef>
                          <c15:sqref>Portland!$K$7:$K$26</c15:sqref>
                        </c15:formulaRef>
                      </c:ext>
                    </c:extLst>
                    <c:numCache>
                      <c:formatCode>General</c:formatCode>
                      <c:ptCount val="20"/>
                      <c:pt idx="0">
                        <c:v>29.64542659862008</c:v>
                      </c:pt>
                      <c:pt idx="1">
                        <c:v>4.3964504623958565</c:v>
                      </c:pt>
                      <c:pt idx="2">
                        <c:v>19.054764489563819</c:v>
                      </c:pt>
                      <c:pt idx="3">
                        <c:v>19.924675696752079</c:v>
                      </c:pt>
                      <c:pt idx="4">
                        <c:v>3.8473873938370788</c:v>
                      </c:pt>
                      <c:pt idx="5">
                        <c:v>26.543932124249249</c:v>
                      </c:pt>
                      <c:pt idx="6">
                        <c:v>3.8058285857049445</c:v>
                      </c:pt>
                      <c:pt idx="7">
                        <c:v>12.185795512320373</c:v>
                      </c:pt>
                      <c:pt idx="8">
                        <c:v>1.180083168482984</c:v>
                      </c:pt>
                      <c:pt idx="9">
                        <c:v>8.6808993981786813</c:v>
                      </c:pt>
                      <c:pt idx="10">
                        <c:v>5.458815859960259</c:v>
                      </c:pt>
                      <c:pt idx="11">
                        <c:v>8.6427272448825381</c:v>
                      </c:pt>
                      <c:pt idx="12">
                        <c:v>14.30617297638492</c:v>
                      </c:pt>
                      <c:pt idx="13">
                        <c:v>11.848154670559346</c:v>
                      </c:pt>
                      <c:pt idx="14">
                        <c:v>5.8052587744948836</c:v>
                      </c:pt>
                      <c:pt idx="15">
                        <c:v>1.19093605431861</c:v>
                      </c:pt>
                      <c:pt idx="16">
                        <c:v>5.9260620845617407</c:v>
                      </c:pt>
                      <c:pt idx="17">
                        <c:v>3.2201264726348144</c:v>
                      </c:pt>
                      <c:pt idx="18">
                        <c:v>16.205623286916659</c:v>
                      </c:pt>
                      <c:pt idx="19">
                        <c:v>17.235268103213592</c:v>
                      </c:pt>
                    </c:numCache>
                  </c:numRef>
                </c:yVal>
                <c:smooth val="0"/>
                <c:extLst xmlns:c15="http://schemas.microsoft.com/office/drawing/2012/chart">
                  <c:ext xmlns:c16="http://schemas.microsoft.com/office/drawing/2014/chart" uri="{C3380CC4-5D6E-409C-BE32-E72D297353CC}">
                    <c16:uniqueId val="{00000007-DB6E-4D13-BBAB-0FCBC286AE81}"/>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lt Lake City'!$E$7:$E$26</c15:sqref>
                        </c15:formulaRef>
                      </c:ext>
                    </c:extLst>
                    <c:numCache>
                      <c:formatCode>0.0</c:formatCode>
                      <c:ptCount val="20"/>
                      <c:pt idx="0">
                        <c:v>36.161967235565612</c:v>
                      </c:pt>
                      <c:pt idx="1">
                        <c:v>5.1288726858343114</c:v>
                      </c:pt>
                      <c:pt idx="2">
                        <c:v>21.961267042932125</c:v>
                      </c:pt>
                      <c:pt idx="3">
                        <c:v>23.335013776959354</c:v>
                      </c:pt>
                      <c:pt idx="4">
                        <c:v>3.9327588174458743</c:v>
                      </c:pt>
                      <c:pt idx="5">
                        <c:v>30.664819031336421</c:v>
                      </c:pt>
                      <c:pt idx="6">
                        <c:v>4.5191928818859717</c:v>
                      </c:pt>
                      <c:pt idx="7">
                        <c:v>12.024644669024951</c:v>
                      </c:pt>
                      <c:pt idx="8">
                        <c:v>1.1769165848351417</c:v>
                      </c:pt>
                      <c:pt idx="9">
                        <c:v>9.0959633102405313</c:v>
                      </c:pt>
                      <c:pt idx="10">
                        <c:v>5.7233804706818781</c:v>
                      </c:pt>
                      <c:pt idx="11">
                        <c:v>10.018225076864482</c:v>
                      </c:pt>
                      <c:pt idx="12">
                        <c:v>17.342070715995131</c:v>
                      </c:pt>
                      <c:pt idx="13">
                        <c:v>11.801944770702693</c:v>
                      </c:pt>
                      <c:pt idx="14">
                        <c:v>7.3232065995396178</c:v>
                      </c:pt>
                      <c:pt idx="15">
                        <c:v>1.3452931108066428</c:v>
                      </c:pt>
                      <c:pt idx="16">
                        <c:v>6.8388463747455885</c:v>
                      </c:pt>
                      <c:pt idx="17">
                        <c:v>3.5708015665654385</c:v>
                      </c:pt>
                      <c:pt idx="18">
                        <c:v>17.91357192009708</c:v>
                      </c:pt>
                      <c:pt idx="19">
                        <c:v>18.114431460206873</c:v>
                      </c:pt>
                    </c:numCache>
                  </c:numRef>
                </c:xVal>
                <c:yVal>
                  <c:numRef>
                    <c:extLst xmlns:c15="http://schemas.microsoft.com/office/drawing/2012/chart">
                      <c:ext xmlns:c15="http://schemas.microsoft.com/office/drawing/2012/chart" uri="{02D57815-91ED-43cb-92C2-25804820EDAC}">
                        <c15:formulaRef>
                          <c15:sqref>'Salt Lake City'!$K$7:$K$26</c15:sqref>
                        </c15:formulaRef>
                      </c:ext>
                    </c:extLst>
                    <c:numCache>
                      <c:formatCode>0.0</c:formatCode>
                      <c:ptCount val="20"/>
                      <c:pt idx="0">
                        <c:v>29.692073335194976</c:v>
                      </c:pt>
                      <c:pt idx="1">
                        <c:v>4.552918984846249</c:v>
                      </c:pt>
                      <c:pt idx="2">
                        <c:v>19.229527411182122</c:v>
                      </c:pt>
                      <c:pt idx="3">
                        <c:v>20.031316304660628</c:v>
                      </c:pt>
                      <c:pt idx="4">
                        <c:v>4.1682306732368701</c:v>
                      </c:pt>
                      <c:pt idx="5">
                        <c:v>26.606746372509935</c:v>
                      </c:pt>
                      <c:pt idx="6">
                        <c:v>3.8494492055434795</c:v>
                      </c:pt>
                      <c:pt idx="7">
                        <c:v>12.746970170269869</c:v>
                      </c:pt>
                      <c:pt idx="8">
                        <c:v>1.3338140593969932</c:v>
                      </c:pt>
                      <c:pt idx="9">
                        <c:v>9.0570790836411472</c:v>
                      </c:pt>
                      <c:pt idx="10">
                        <c:v>5.7571871692874481</c:v>
                      </c:pt>
                      <c:pt idx="11">
                        <c:v>8.8680481694966655</c:v>
                      </c:pt>
                      <c:pt idx="12">
                        <c:v>14.370664529775599</c:v>
                      </c:pt>
                      <c:pt idx="13">
                        <c:v>12.363991805312191</c:v>
                      </c:pt>
                      <c:pt idx="14">
                        <c:v>5.8182405087413844</c:v>
                      </c:pt>
                      <c:pt idx="15">
                        <c:v>1.19093605431861</c:v>
                      </c:pt>
                      <c:pt idx="16">
                        <c:v>6.0096624247793553</c:v>
                      </c:pt>
                      <c:pt idx="17">
                        <c:v>3.337403950572909</c:v>
                      </c:pt>
                      <c:pt idx="18">
                        <c:v>16.569393777871067</c:v>
                      </c:pt>
                      <c:pt idx="19">
                        <c:v>17.695178011649791</c:v>
                      </c:pt>
                    </c:numCache>
                  </c:numRef>
                </c:yVal>
                <c:smooth val="0"/>
                <c:extLst xmlns:c15="http://schemas.microsoft.com/office/drawing/2012/chart">
                  <c:ext xmlns:c16="http://schemas.microsoft.com/office/drawing/2014/chart" uri="{C3380CC4-5D6E-409C-BE32-E72D297353CC}">
                    <c16:uniqueId val="{00000009-DB6E-4D13-BBAB-0FCBC286AE81}"/>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 Francisco'!$E$7:$E$26</c15:sqref>
                        </c15:formulaRef>
                      </c:ext>
                    </c:extLst>
                    <c:numCache>
                      <c:formatCode>General</c:formatCode>
                      <c:ptCount val="20"/>
                      <c:pt idx="0">
                        <c:v>48.783606041942527</c:v>
                      </c:pt>
                      <c:pt idx="1">
                        <c:v>7.100579576819932</c:v>
                      </c:pt>
                      <c:pt idx="2">
                        <c:v>30.262890238687124</c:v>
                      </c:pt>
                      <c:pt idx="3">
                        <c:v>31.945071583261825</c:v>
                      </c:pt>
                      <c:pt idx="4">
                        <c:v>6.0390410773639722</c:v>
                      </c:pt>
                      <c:pt idx="5">
                        <c:v>41.96680027748954</c:v>
                      </c:pt>
                      <c:pt idx="6">
                        <c:v>6.2692658431146899</c:v>
                      </c:pt>
                      <c:pt idx="7">
                        <c:v>17.609195709509784</c:v>
                      </c:pt>
                      <c:pt idx="8">
                        <c:v>1.8325316194316459</c:v>
                      </c:pt>
                      <c:pt idx="9">
                        <c:v>13.200605914823212</c:v>
                      </c:pt>
                      <c:pt idx="10">
                        <c:v>8.4009420996607496</c:v>
                      </c:pt>
                      <c:pt idx="11">
                        <c:v>14.088283102763175</c:v>
                      </c:pt>
                      <c:pt idx="12">
                        <c:v>23.587305791893129</c:v>
                      </c:pt>
                      <c:pt idx="13">
                        <c:v>17.330342866508261</c:v>
                      </c:pt>
                      <c:pt idx="14">
                        <c:v>9.9365681734448881</c:v>
                      </c:pt>
                      <c:pt idx="15">
                        <c:v>1.8540704131966355</c:v>
                      </c:pt>
                      <c:pt idx="16">
                        <c:v>9.5088619227504818</c:v>
                      </c:pt>
                      <c:pt idx="17">
                        <c:v>5.1163975284054555</c:v>
                      </c:pt>
                      <c:pt idx="18">
                        <c:v>25.043283271379465</c:v>
                      </c:pt>
                      <c:pt idx="19">
                        <c:v>26.056610391001744</c:v>
                      </c:pt>
                    </c:numCache>
                  </c:numRef>
                </c:xVal>
                <c:yVal>
                  <c:numRef>
                    <c:extLst xmlns:c15="http://schemas.microsoft.com/office/drawing/2012/chart">
                      <c:ext xmlns:c15="http://schemas.microsoft.com/office/drawing/2012/chart" uri="{02D57815-91ED-43cb-92C2-25804820EDAC}">
                        <c15:formulaRef>
                          <c15:sqref>'San Francisco'!$K$7:$K$26</c15:sqref>
                        </c15:formulaRef>
                      </c:ext>
                    </c:extLst>
                    <c:numCache>
                      <c:formatCode>General</c:formatCode>
                      <c:ptCount val="20"/>
                      <c:pt idx="0">
                        <c:v>29.991241876974676</c:v>
                      </c:pt>
                      <c:pt idx="1">
                        <c:v>4.7629232800776071</c:v>
                      </c:pt>
                      <c:pt idx="2">
                        <c:v>19.54181510399826</c:v>
                      </c:pt>
                      <c:pt idx="3">
                        <c:v>20.221259697273666</c:v>
                      </c:pt>
                      <c:pt idx="4">
                        <c:v>5.2858457803507779</c:v>
                      </c:pt>
                      <c:pt idx="5">
                        <c:v>26.615282416719115</c:v>
                      </c:pt>
                      <c:pt idx="6">
                        <c:v>3.9841166498361011</c:v>
                      </c:pt>
                      <c:pt idx="7">
                        <c:v>14.060045189449211</c:v>
                      </c:pt>
                      <c:pt idx="8">
                        <c:v>1.9029819081296904</c:v>
                      </c:pt>
                      <c:pt idx="9">
                        <c:v>9.722406988708661</c:v>
                      </c:pt>
                      <c:pt idx="10">
                        <c:v>6.5034617814945879</c:v>
                      </c:pt>
                      <c:pt idx="11">
                        <c:v>9.5385650967458222</c:v>
                      </c:pt>
                      <c:pt idx="12">
                        <c:v>14.411324236359601</c:v>
                      </c:pt>
                      <c:pt idx="13">
                        <c:v>13.109052347658341</c:v>
                      </c:pt>
                      <c:pt idx="14">
                        <c:v>5.9195586227221044</c:v>
                      </c:pt>
                      <c:pt idx="15">
                        <c:v>1.19093605431861</c:v>
                      </c:pt>
                      <c:pt idx="16">
                        <c:v>6.1899570721841899</c:v>
                      </c:pt>
                      <c:pt idx="17">
                        <c:v>3.5541265362329453</c:v>
                      </c:pt>
                      <c:pt idx="18">
                        <c:v>17.295320564812467</c:v>
                      </c:pt>
                      <c:pt idx="19">
                        <c:v>18.613673531568583</c:v>
                      </c:pt>
                    </c:numCache>
                  </c:numRef>
                </c:yVal>
                <c:smooth val="0"/>
                <c:extLst xmlns:c15="http://schemas.microsoft.com/office/drawing/2012/chart">
                  <c:ext xmlns:c16="http://schemas.microsoft.com/office/drawing/2014/chart" uri="{C3380CC4-5D6E-409C-BE32-E72D297353CC}">
                    <c16:uniqueId val="{0000000B-DB6E-4D13-BBAB-0FCBC286AE81}"/>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 Jose'!$E$7:$E$26</c15:sqref>
                        </c15:formulaRef>
                      </c:ext>
                    </c:extLst>
                    <c:numCache>
                      <c:formatCode>General</c:formatCode>
                      <c:ptCount val="20"/>
                      <c:pt idx="0">
                        <c:v>73.27945472703577</c:v>
                      </c:pt>
                      <c:pt idx="1">
                        <c:v>7.6391459952096641</c:v>
                      </c:pt>
                      <c:pt idx="2">
                        <c:v>32.957008885253472</c:v>
                      </c:pt>
                      <c:pt idx="3">
                        <c:v>34.822812465683846</c:v>
                      </c:pt>
                      <c:pt idx="4">
                        <c:v>6.5214024440597553</c:v>
                      </c:pt>
                      <c:pt idx="5">
                        <c:v>44.904407794206179</c:v>
                      </c:pt>
                      <c:pt idx="6">
                        <c:v>6.8214692563529749</c:v>
                      </c:pt>
                      <c:pt idx="7">
                        <c:v>19.118353589767271</c:v>
                      </c:pt>
                      <c:pt idx="8">
                        <c:v>1.9602064203857223</c:v>
                      </c:pt>
                      <c:pt idx="9">
                        <c:v>14.41487192901082</c:v>
                      </c:pt>
                      <c:pt idx="10">
                        <c:v>9.1312430903857233</c:v>
                      </c:pt>
                      <c:pt idx="11">
                        <c:v>15.361022719790041</c:v>
                      </c:pt>
                      <c:pt idx="12">
                        <c:v>25.695516494661064</c:v>
                      </c:pt>
                      <c:pt idx="13">
                        <c:v>18.870745894692984</c:v>
                      </c:pt>
                      <c:pt idx="14">
                        <c:v>10.801547434414275</c:v>
                      </c:pt>
                      <c:pt idx="15">
                        <c:v>2.032550616291287</c:v>
                      </c:pt>
                      <c:pt idx="16">
                        <c:v>10.368673908526876</c:v>
                      </c:pt>
                      <c:pt idx="17">
                        <c:v>5.5731349323580064</c:v>
                      </c:pt>
                      <c:pt idx="18">
                        <c:v>27.218889744462746</c:v>
                      </c:pt>
                      <c:pt idx="19">
                        <c:v>28.404710399345873</c:v>
                      </c:pt>
                    </c:numCache>
                  </c:numRef>
                </c:xVal>
                <c:yVal>
                  <c:numRef>
                    <c:extLst xmlns:c15="http://schemas.microsoft.com/office/drawing/2012/chart">
                      <c:ext xmlns:c15="http://schemas.microsoft.com/office/drawing/2012/chart" uri="{02D57815-91ED-43cb-92C2-25804820EDAC}">
                        <c15:formulaRef>
                          <c15:sqref>'San Jose'!$K$7:$K$26</c15:sqref>
                        </c15:formulaRef>
                      </c:ext>
                    </c:extLst>
                    <c:numCache>
                      <c:formatCode>General</c:formatCode>
                      <c:ptCount val="20"/>
                      <c:pt idx="0">
                        <c:v>30.055674311639631</c:v>
                      </c:pt>
                      <c:pt idx="1">
                        <c:v>4.7847908409130646</c:v>
                      </c:pt>
                      <c:pt idx="2">
                        <c:v>19.54317700666024</c:v>
                      </c:pt>
                      <c:pt idx="3">
                        <c:v>20.229822844945623</c:v>
                      </c:pt>
                      <c:pt idx="4">
                        <c:v>5.3753414657445431</c:v>
                      </c:pt>
                      <c:pt idx="5">
                        <c:v>26.615282416719115</c:v>
                      </c:pt>
                      <c:pt idx="6">
                        <c:v>3.9841166498361011</c:v>
                      </c:pt>
                      <c:pt idx="7">
                        <c:v>14.14248255007662</c:v>
                      </c:pt>
                      <c:pt idx="8">
                        <c:v>2.0105836598678564</c:v>
                      </c:pt>
                      <c:pt idx="9">
                        <c:v>9.7694629792777281</c:v>
                      </c:pt>
                      <c:pt idx="10">
                        <c:v>6.5429940224620298</c:v>
                      </c:pt>
                      <c:pt idx="11">
                        <c:v>9.584787629218873</c:v>
                      </c:pt>
                      <c:pt idx="12">
                        <c:v>14.411324236359601</c:v>
                      </c:pt>
                      <c:pt idx="13">
                        <c:v>13.110096576330875</c:v>
                      </c:pt>
                      <c:pt idx="14">
                        <c:v>5.9264990454107824</c:v>
                      </c:pt>
                      <c:pt idx="15">
                        <c:v>1.19093605431861</c:v>
                      </c:pt>
                      <c:pt idx="16">
                        <c:v>6.2099811174059374</c:v>
                      </c:pt>
                      <c:pt idx="17">
                        <c:v>3.5625865194851234</c:v>
                      </c:pt>
                      <c:pt idx="18">
                        <c:v>17.333343881372425</c:v>
                      </c:pt>
                      <c:pt idx="19">
                        <c:v>18.6609242973581</c:v>
                      </c:pt>
                    </c:numCache>
                  </c:numRef>
                </c:yVal>
                <c:smooth val="0"/>
                <c:extLst xmlns:c15="http://schemas.microsoft.com/office/drawing/2012/chart">
                  <c:ext xmlns:c16="http://schemas.microsoft.com/office/drawing/2014/chart" uri="{C3380CC4-5D6E-409C-BE32-E72D297353CC}">
                    <c16:uniqueId val="{0000000D-DB6E-4D13-BBAB-0FCBC286AE81}"/>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eattle!$E$7:$E$26</c15:sqref>
                        </c15:formulaRef>
                      </c:ext>
                    </c:extLst>
                    <c:numCache>
                      <c:formatCode>General</c:formatCode>
                      <c:ptCount val="20"/>
                      <c:pt idx="0">
                        <c:v>43.584753084412469</c:v>
                      </c:pt>
                      <c:pt idx="1">
                        <c:v>6.1624609905750045</c:v>
                      </c:pt>
                      <c:pt idx="2">
                        <c:v>26.449873176468611</c:v>
                      </c:pt>
                      <c:pt idx="3">
                        <c:v>28.11649464278608</c:v>
                      </c:pt>
                      <c:pt idx="4">
                        <c:v>4.7702188982826197</c:v>
                      </c:pt>
                      <c:pt idx="5">
                        <c:v>36.906659503910234</c:v>
                      </c:pt>
                      <c:pt idx="6">
                        <c:v>5.4446181955695776</c:v>
                      </c:pt>
                      <c:pt idx="7">
                        <c:v>14.49556185785597</c:v>
                      </c:pt>
                      <c:pt idx="8">
                        <c:v>1.4318375256793583</c:v>
                      </c:pt>
                      <c:pt idx="9">
                        <c:v>10.929510918691753</c:v>
                      </c:pt>
                      <c:pt idx="10">
                        <c:v>6.8989354571488981</c:v>
                      </c:pt>
                      <c:pt idx="11">
                        <c:v>12.060492677323746</c:v>
                      </c:pt>
                      <c:pt idx="12">
                        <c:v>20.881939323574063</c:v>
                      </c:pt>
                      <c:pt idx="13">
                        <c:v>14.231075696936864</c:v>
                      </c:pt>
                      <c:pt idx="14">
                        <c:v>8.8223856148377973</c:v>
                      </c:pt>
                      <c:pt idx="15">
                        <c:v>1.6123550789939787</c:v>
                      </c:pt>
                      <c:pt idx="16">
                        <c:v>8.2351600662800895</c:v>
                      </c:pt>
                      <c:pt idx="17">
                        <c:v>4.2896499888151816</c:v>
                      </c:pt>
                      <c:pt idx="18">
                        <c:v>21.599425403138753</c:v>
                      </c:pt>
                      <c:pt idx="19">
                        <c:v>21.790179035352438</c:v>
                      </c:pt>
                    </c:numCache>
                  </c:numRef>
                </c:xVal>
                <c:yVal>
                  <c:numRef>
                    <c:extLst xmlns:c15="http://schemas.microsoft.com/office/drawing/2012/chart">
                      <c:ext xmlns:c15="http://schemas.microsoft.com/office/drawing/2012/chart" uri="{02D57815-91ED-43cb-92C2-25804820EDAC}">
                        <c15:formulaRef>
                          <c15:sqref>Seattle!$K$7:$K$26</c15:sqref>
                        </c15:formulaRef>
                      </c:ext>
                    </c:extLst>
                    <c:numCache>
                      <c:formatCode>General</c:formatCode>
                      <c:ptCount val="20"/>
                      <c:pt idx="0">
                        <c:v>29.74972404581165</c:v>
                      </c:pt>
                      <c:pt idx="1">
                        <c:v>4.6448540439341572</c:v>
                      </c:pt>
                      <c:pt idx="2">
                        <c:v>19.353947798629996</c:v>
                      </c:pt>
                      <c:pt idx="3">
                        <c:v>20.11717483207395</c:v>
                      </c:pt>
                      <c:pt idx="4">
                        <c:v>4.5049837076975674</c:v>
                      </c:pt>
                      <c:pt idx="5">
                        <c:v>26.615282416719115</c:v>
                      </c:pt>
                      <c:pt idx="6">
                        <c:v>3.9054507660648059</c:v>
                      </c:pt>
                      <c:pt idx="7">
                        <c:v>13.123078965775729</c:v>
                      </c:pt>
                      <c:pt idx="8">
                        <c:v>1.4585686768661064</c:v>
                      </c:pt>
                      <c:pt idx="9">
                        <c:v>9.3361888095523131</c:v>
                      </c:pt>
                      <c:pt idx="10">
                        <c:v>5.9547654040776541</c:v>
                      </c:pt>
                      <c:pt idx="11">
                        <c:v>9.1215924832211535</c:v>
                      </c:pt>
                      <c:pt idx="12">
                        <c:v>14.411324236359601</c:v>
                      </c:pt>
                      <c:pt idx="13">
                        <c:v>12.798147958251356</c:v>
                      </c:pt>
                      <c:pt idx="14">
                        <c:v>5.8369102955614647</c:v>
                      </c:pt>
                      <c:pt idx="15">
                        <c:v>1.19093605431861</c:v>
                      </c:pt>
                      <c:pt idx="16">
                        <c:v>6.0756903099324164</c:v>
                      </c:pt>
                      <c:pt idx="17">
                        <c:v>3.4226454179361938</c:v>
                      </c:pt>
                      <c:pt idx="18">
                        <c:v>16.827606684398468</c:v>
                      </c:pt>
                      <c:pt idx="19">
                        <c:v>18.049825252086681</c:v>
                      </c:pt>
                    </c:numCache>
                  </c:numRef>
                </c:yVal>
                <c:smooth val="0"/>
                <c:extLst xmlns:c15="http://schemas.microsoft.com/office/drawing/2012/chart">
                  <c:ext xmlns:c16="http://schemas.microsoft.com/office/drawing/2014/chart" uri="{C3380CC4-5D6E-409C-BE32-E72D297353CC}">
                    <c16:uniqueId val="{0000000F-DB6E-4D13-BBAB-0FCBC286AE81}"/>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Memphis!$E$7:$E$26</c15:sqref>
                        </c15:formulaRef>
                      </c:ext>
                    </c:extLst>
                    <c:numCache>
                      <c:formatCode>General</c:formatCode>
                      <c:ptCount val="20"/>
                      <c:pt idx="0">
                        <c:v>33.050868469180834</c:v>
                      </c:pt>
                      <c:pt idx="1">
                        <c:v>4.5006154640380558</c:v>
                      </c:pt>
                      <c:pt idx="2">
                        <c:v>19.501551076017098</c:v>
                      </c:pt>
                      <c:pt idx="3">
                        <c:v>20.892668830825343</c:v>
                      </c:pt>
                      <c:pt idx="4">
                        <c:v>3.1833443942116575</c:v>
                      </c:pt>
                      <c:pt idx="5">
                        <c:v>27.315790764986691</c:v>
                      </c:pt>
                      <c:pt idx="6">
                        <c:v>4.028357850312319</c:v>
                      </c:pt>
                      <c:pt idx="7">
                        <c:v>9.946486691514087</c:v>
                      </c:pt>
                      <c:pt idx="8">
                        <c:v>0.94024122215623163</c:v>
                      </c:pt>
                      <c:pt idx="9">
                        <c:v>7.4674387709211008</c:v>
                      </c:pt>
                      <c:pt idx="10">
                        <c:v>4.7749251640583905</c:v>
                      </c:pt>
                      <c:pt idx="11">
                        <c:v>8.775979115264688</c:v>
                      </c:pt>
                      <c:pt idx="12">
                        <c:v>15.631259727032369</c:v>
                      </c:pt>
                      <c:pt idx="13">
                        <c:v>9.7049156071564333</c:v>
                      </c:pt>
                      <c:pt idx="14">
                        <c:v>6.6552052975556615</c:v>
                      </c:pt>
                      <c:pt idx="15">
                        <c:v>1.1739518653124483</c:v>
                      </c:pt>
                      <c:pt idx="16">
                        <c:v>6.0272545460956204</c:v>
                      </c:pt>
                      <c:pt idx="17">
                        <c:v>3.0386457212708216</c:v>
                      </c:pt>
                      <c:pt idx="18">
                        <c:v>15.742925134315202</c:v>
                      </c:pt>
                      <c:pt idx="19">
                        <c:v>15.166719723070347</c:v>
                      </c:pt>
                    </c:numCache>
                  </c:numRef>
                </c:xVal>
                <c:yVal>
                  <c:numRef>
                    <c:extLst xmlns:c15="http://schemas.microsoft.com/office/drawing/2012/chart">
                      <c:ext xmlns:c15="http://schemas.microsoft.com/office/drawing/2012/chart" uri="{02D57815-91ED-43cb-92C2-25804820EDAC}">
                        <c15:formulaRef>
                          <c15:sqref>Memphis!$K$7:$K$26</c15:sqref>
                        </c15:formulaRef>
                      </c:ext>
                    </c:extLst>
                    <c:numCache>
                      <c:formatCode>General</c:formatCode>
                      <c:ptCount val="20"/>
                      <c:pt idx="0">
                        <c:v>29.637588022889865</c:v>
                      </c:pt>
                      <c:pt idx="1">
                        <c:v>4.3181162842539962</c:v>
                      </c:pt>
                      <c:pt idx="2">
                        <c:v>18.88453147147683</c:v>
                      </c:pt>
                      <c:pt idx="3">
                        <c:v>19.857038799289242</c:v>
                      </c:pt>
                      <c:pt idx="4">
                        <c:v>3.732784409837071</c:v>
                      </c:pt>
                      <c:pt idx="5">
                        <c:v>26.465140703493052</c:v>
                      </c:pt>
                      <c:pt idx="6">
                        <c:v>3.797228461952217</c:v>
                      </c:pt>
                      <c:pt idx="7">
                        <c:v>11.825092552871187</c:v>
                      </c:pt>
                      <c:pt idx="8">
                        <c:v>1.0353121420865254</c:v>
                      </c:pt>
                      <c:pt idx="9">
                        <c:v>8.457019696523103</c:v>
                      </c:pt>
                      <c:pt idx="10">
                        <c:v>5.2594586477660537</c:v>
                      </c:pt>
                      <c:pt idx="11">
                        <c:v>8.5556548836415693</c:v>
                      </c:pt>
                      <c:pt idx="12">
                        <c:v>14.277967551355664</c:v>
                      </c:pt>
                      <c:pt idx="13">
                        <c:v>11.627012785288485</c:v>
                      </c:pt>
                      <c:pt idx="14">
                        <c:v>5.8023902209163838</c:v>
                      </c:pt>
                      <c:pt idx="15">
                        <c:v>1.1889316791187203</c:v>
                      </c:pt>
                      <c:pt idx="16">
                        <c:v>5.9085459821002706</c:v>
                      </c:pt>
                      <c:pt idx="17">
                        <c:v>3.1769395363748449</c:v>
                      </c:pt>
                      <c:pt idx="18">
                        <c:v>16.036832768142901</c:v>
                      </c:pt>
                      <c:pt idx="19">
                        <c:v>16.999647128888331</c:v>
                      </c:pt>
                    </c:numCache>
                  </c:numRef>
                </c:yVal>
                <c:smooth val="0"/>
                <c:extLst xmlns:c15="http://schemas.microsoft.com/office/drawing/2012/chart">
                  <c:ext xmlns:c16="http://schemas.microsoft.com/office/drawing/2014/chart" uri="{C3380CC4-5D6E-409C-BE32-E72D297353CC}">
                    <c16:uniqueId val="{00000011-DB6E-4D13-BBAB-0FCBC286AE81}"/>
                  </c:ext>
                </c:extLst>
              </c15:ser>
            </c15:filteredScatterSeries>
            <c15:filteredScatterSeries>
              <c15:ser>
                <c:idx val="16"/>
                <c:order val="19"/>
                <c:tx>
                  <c:v>Charleston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harleston!$E$7:$E$26</c15:sqref>
                        </c15:formulaRef>
                      </c:ext>
                    </c:extLst>
                    <c:numCache>
                      <c:formatCode>General</c:formatCode>
                      <c:ptCount val="20"/>
                      <c:pt idx="0">
                        <c:v>32.93981614270028</c:v>
                      </c:pt>
                      <c:pt idx="1">
                        <c:v>4.5279722173828238</c:v>
                      </c:pt>
                      <c:pt idx="2">
                        <c:v>19.672197799369481</c:v>
                      </c:pt>
                      <c:pt idx="3">
                        <c:v>21.025024229161762</c:v>
                      </c:pt>
                      <c:pt idx="4">
                        <c:v>3.2939560253178364</c:v>
                      </c:pt>
                      <c:pt idx="5">
                        <c:v>27.471738636173512</c:v>
                      </c:pt>
                      <c:pt idx="6">
                        <c:v>4.0543840609050799</c:v>
                      </c:pt>
                      <c:pt idx="7">
                        <c:v>10.25474512226738</c:v>
                      </c:pt>
                      <c:pt idx="8">
                        <c:v>0.97144110168047937</c:v>
                      </c:pt>
                      <c:pt idx="9">
                        <c:v>7.7261546446431266</c:v>
                      </c:pt>
                      <c:pt idx="10">
                        <c:v>4.9051479891011978</c:v>
                      </c:pt>
                      <c:pt idx="11">
                        <c:v>8.8966000822601075</c:v>
                      </c:pt>
                      <c:pt idx="12">
                        <c:v>15.678989677258862</c:v>
                      </c:pt>
                      <c:pt idx="13">
                        <c:v>10.020512079668938</c:v>
                      </c:pt>
                      <c:pt idx="14">
                        <c:v>6.6535020404052432</c:v>
                      </c:pt>
                      <c:pt idx="15">
                        <c:v>1.1945765822598042</c:v>
                      </c:pt>
                      <c:pt idx="16">
                        <c:v>6.0924910294191621</c:v>
                      </c:pt>
                      <c:pt idx="17">
                        <c:v>3.1053132032026847</c:v>
                      </c:pt>
                      <c:pt idx="18">
                        <c:v>15.905972438729046</c:v>
                      </c:pt>
                      <c:pt idx="19">
                        <c:v>15.613233987073212</c:v>
                      </c:pt>
                    </c:numCache>
                  </c:numRef>
                </c:xVal>
                <c:yVal>
                  <c:numRef>
                    <c:extLst xmlns:c15="http://schemas.microsoft.com/office/drawing/2012/chart">
                      <c:ext xmlns:c15="http://schemas.microsoft.com/office/drawing/2012/chart" uri="{02D57815-91ED-43cb-92C2-25804820EDAC}">
                        <c15:formulaRef>
                          <c15:sqref>Charleston!$K$7:$K$26</c15:sqref>
                        </c15:formulaRef>
                      </c:ext>
                    </c:extLst>
                    <c:numCache>
                      <c:formatCode>General</c:formatCode>
                      <c:ptCount val="20"/>
                      <c:pt idx="0">
                        <c:v>29.642131464202336</c:v>
                      </c:pt>
                      <c:pt idx="1">
                        <c:v>4.3660012412878366</c:v>
                      </c:pt>
                      <c:pt idx="2">
                        <c:v>18.977720146487307</c:v>
                      </c:pt>
                      <c:pt idx="3">
                        <c:v>19.909745923968938</c:v>
                      </c:pt>
                      <c:pt idx="4">
                        <c:v>3.8062822018939571</c:v>
                      </c:pt>
                      <c:pt idx="5">
                        <c:v>26.525289939022308</c:v>
                      </c:pt>
                      <c:pt idx="6">
                        <c:v>3.8054780485378137</c:v>
                      </c:pt>
                      <c:pt idx="7">
                        <c:v>11.97674072387087</c:v>
                      </c:pt>
                      <c:pt idx="8">
                        <c:v>1.1086235291617634</c:v>
                      </c:pt>
                      <c:pt idx="9">
                        <c:v>8.6293896330141795</c:v>
                      </c:pt>
                      <c:pt idx="10">
                        <c:v>5.3661902056260722</c:v>
                      </c:pt>
                      <c:pt idx="11">
                        <c:v>8.6146876154350807</c:v>
                      </c:pt>
                      <c:pt idx="12">
                        <c:v>14.3031156720465</c:v>
                      </c:pt>
                      <c:pt idx="13">
                        <c:v>11.763008251949154</c:v>
                      </c:pt>
                      <c:pt idx="14">
                        <c:v>5.8027720071580866</c:v>
                      </c:pt>
                      <c:pt idx="15">
                        <c:v>1.1894591333603406</c:v>
                      </c:pt>
                      <c:pt idx="16">
                        <c:v>5.9228933988967176</c:v>
                      </c:pt>
                      <c:pt idx="17">
                        <c:v>3.198540120601169</c:v>
                      </c:pt>
                      <c:pt idx="18">
                        <c:v>16.146678991688109</c:v>
                      </c:pt>
                      <c:pt idx="19">
                        <c:v>17.161365234638797</c:v>
                      </c:pt>
                    </c:numCache>
                  </c:numRef>
                </c:yVal>
                <c:smooth val="0"/>
                <c:extLst xmlns:c15="http://schemas.microsoft.com/office/drawing/2012/chart">
                  <c:ext xmlns:c16="http://schemas.microsoft.com/office/drawing/2014/chart" uri="{C3380CC4-5D6E-409C-BE32-E72D297353CC}">
                    <c16:uniqueId val="{00000013-DB6E-4D13-BBAB-0FCBC286AE81}"/>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Trendlines!$H$210:$H$409</c15:sqref>
                        </c15:formulaRef>
                      </c:ext>
                    </c:extLst>
                    <c:numCache>
                      <c:formatCode>General</c:formatCode>
                      <c:ptCount val="200"/>
                      <c:pt idx="0">
                        <c:v>25.890853843632726</c:v>
                      </c:pt>
                      <c:pt idx="1">
                        <c:v>3.224306893601169</c:v>
                      </c:pt>
                      <c:pt idx="2">
                        <c:v>12.182553252033305</c:v>
                      </c:pt>
                      <c:pt idx="3">
                        <c:v>13.905099234927308</c:v>
                      </c:pt>
                      <c:pt idx="4">
                        <c:v>1.2956445791124345</c:v>
                      </c:pt>
                      <c:pt idx="5">
                        <c:v>17.881451645108086</c:v>
                      </c:pt>
                      <c:pt idx="6">
                        <c:v>2.6442098820755033</c:v>
                      </c:pt>
                      <c:pt idx="7">
                        <c:v>4.12638884770542</c:v>
                      </c:pt>
                      <c:pt idx="8">
                        <c:v>0.5991687890223647</c:v>
                      </c:pt>
                      <c:pt idx="9">
                        <c:v>3.0181620968570835</c:v>
                      </c:pt>
                      <c:pt idx="10">
                        <c:v>2.2142776039365315</c:v>
                      </c:pt>
                      <c:pt idx="11">
                        <c:v>5.1355498712475418</c:v>
                      </c:pt>
                      <c:pt idx="12">
                        <c:v>11.251512731243835</c:v>
                      </c:pt>
                      <c:pt idx="13">
                        <c:v>2.725195273133425</c:v>
                      </c:pt>
                      <c:pt idx="14">
                        <c:v>4.9677475467522996</c:v>
                      </c:pt>
                      <c:pt idx="15">
                        <c:v>0.60058451577456906</c:v>
                      </c:pt>
                      <c:pt idx="16">
                        <c:v>3.3073651666004769</c:v>
                      </c:pt>
                      <c:pt idx="17">
                        <c:v>1.3995497437562825</c:v>
                      </c:pt>
                      <c:pt idx="18">
                        <c:v>9.958095990558105</c:v>
                      </c:pt>
                      <c:pt idx="19">
                        <c:v>5.8943000154485956</c:v>
                      </c:pt>
                      <c:pt idx="20">
                        <c:v>49.339363557102999</c:v>
                      </c:pt>
                      <c:pt idx="21">
                        <c:v>7.2952133142556548</c:v>
                      </c:pt>
                      <c:pt idx="22">
                        <c:v>30.835572959318693</c:v>
                      </c:pt>
                      <c:pt idx="23">
                        <c:v>32.393023924096532</c:v>
                      </c:pt>
                      <c:pt idx="24">
                        <c:v>6.855196843954606</c:v>
                      </c:pt>
                      <c:pt idx="25">
                        <c:v>42.540014896109383</c:v>
                      </c:pt>
                      <c:pt idx="26">
                        <c:v>6.4181878845251639</c:v>
                      </c:pt>
                      <c:pt idx="27">
                        <c:v>18.891630246630505</c:v>
                      </c:pt>
                      <c:pt idx="28">
                        <c:v>2.2510977401629644</c:v>
                      </c:pt>
                      <c:pt idx="29">
                        <c:v>13.92281271450504</c:v>
                      </c:pt>
                      <c:pt idx="30">
                        <c:v>9.0091529044282233</c:v>
                      </c:pt>
                      <c:pt idx="31">
                        <c:v>14.628232503216559</c:v>
                      </c:pt>
                      <c:pt idx="32">
                        <c:v>23.83705480601428</c:v>
                      </c:pt>
                      <c:pt idx="33">
                        <c:v>18.14123801199996</c:v>
                      </c:pt>
                      <c:pt idx="34">
                        <c:v>10.099267524480132</c:v>
                      </c:pt>
                      <c:pt idx="35">
                        <c:v>1.8831410291169537</c:v>
                      </c:pt>
                      <c:pt idx="36">
                        <c:v>9.7680506491593562</c:v>
                      </c:pt>
                      <c:pt idx="37">
                        <c:v>5.3622077519075146</c:v>
                      </c:pt>
                      <c:pt idx="38">
                        <c:v>25.816924510038909</c:v>
                      </c:pt>
                      <c:pt idx="39">
                        <c:v>27.263542513961802</c:v>
                      </c:pt>
                      <c:pt idx="40">
                        <c:v>48.207387534860374</c:v>
                      </c:pt>
                      <c:pt idx="41">
                        <c:v>6.9416958776947792</c:v>
                      </c:pt>
                      <c:pt idx="42">
                        <c:v>29.62228874747785</c:v>
                      </c:pt>
                      <c:pt idx="43">
                        <c:v>31.396660244293116</c:v>
                      </c:pt>
                      <c:pt idx="44">
                        <c:v>5.622679791079829</c:v>
                      </c:pt>
                      <c:pt idx="45">
                        <c:v>41.213458553097247</c:v>
                      </c:pt>
                      <c:pt idx="46">
                        <c:v>6.1149699391589305</c:v>
                      </c:pt>
                      <c:pt idx="47">
                        <c:v>16.743361954454386</c:v>
                      </c:pt>
                      <c:pt idx="48">
                        <c:v>1.6844869488783747</c:v>
                      </c:pt>
                      <c:pt idx="49">
                        <c:v>12.653576090321739</c:v>
                      </c:pt>
                      <c:pt idx="50">
                        <c:v>7.984467936431912</c:v>
                      </c:pt>
                      <c:pt idx="51">
                        <c:v>13.670713604986966</c:v>
                      </c:pt>
                      <c:pt idx="52">
                        <c:v>23.249464339151697</c:v>
                      </c:pt>
                      <c:pt idx="53">
                        <c:v>16.504336963474831</c:v>
                      </c:pt>
                      <c:pt idx="54">
                        <c:v>9.7885317166101213</c:v>
                      </c:pt>
                      <c:pt idx="55">
                        <c:v>1.8185549455772834</c:v>
                      </c:pt>
                      <c:pt idx="56">
                        <c:v>9.2665554941672674</c:v>
                      </c:pt>
                      <c:pt idx="57">
                        <c:v>4.9170251954809743</c:v>
                      </c:pt>
                      <c:pt idx="58">
                        <c:v>24.346983546505296</c:v>
                      </c:pt>
                      <c:pt idx="59">
                        <c:v>25.016060827321407</c:v>
                      </c:pt>
                      <c:pt idx="60">
                        <c:v>35.526598369746957</c:v>
                      </c:pt>
                      <c:pt idx="61">
                        <c:v>4.8386533077603877</c:v>
                      </c:pt>
                      <c:pt idx="62">
                        <c:v>21.014167557952455</c:v>
                      </c:pt>
                      <c:pt idx="63">
                        <c:v>22.450941209923283</c:v>
                      </c:pt>
                      <c:pt idx="64">
                        <c:v>3.4905869406194689</c:v>
                      </c:pt>
                      <c:pt idx="65">
                        <c:v>29.467313601069382</c:v>
                      </c:pt>
                      <c:pt idx="66">
                        <c:v>4.3336845190006859</c:v>
                      </c:pt>
                      <c:pt idx="67">
                        <c:v>10.878902629654405</c:v>
                      </c:pt>
                      <c:pt idx="68">
                        <c:v>1.0496956505385824</c:v>
                      </c:pt>
                      <c:pt idx="69">
                        <c:v>8.1006533053422629</c:v>
                      </c:pt>
                      <c:pt idx="70">
                        <c:v>5.17634709863251</c:v>
                      </c:pt>
                      <c:pt idx="71">
                        <c:v>9.4087177022501987</c:v>
                      </c:pt>
                      <c:pt idx="72">
                        <c:v>16.779884622808339</c:v>
                      </c:pt>
                      <c:pt idx="73">
                        <c:v>10.603076887822258</c:v>
                      </c:pt>
                      <c:pt idx="74">
                        <c:v>7.1565249243274112</c:v>
                      </c:pt>
                      <c:pt idx="75">
                        <c:v>1.2546444094287446</c:v>
                      </c:pt>
                      <c:pt idx="76">
                        <c:v>6.5020784123600457</c:v>
                      </c:pt>
                      <c:pt idx="77">
                        <c:v>3.2775576066738936</c:v>
                      </c:pt>
                      <c:pt idx="78">
                        <c:v>17.01770214375345</c:v>
                      </c:pt>
                      <c:pt idx="79">
                        <c:v>16.447659024664663</c:v>
                      </c:pt>
                      <c:pt idx="80">
                        <c:v>36.161967235565612</c:v>
                      </c:pt>
                      <c:pt idx="81">
                        <c:v>5.1288726858343114</c:v>
                      </c:pt>
                      <c:pt idx="82">
                        <c:v>21.961267042932125</c:v>
                      </c:pt>
                      <c:pt idx="83">
                        <c:v>23.335013776959354</c:v>
                      </c:pt>
                      <c:pt idx="84">
                        <c:v>3.9327588174458743</c:v>
                      </c:pt>
                      <c:pt idx="85">
                        <c:v>30.664819031336421</c:v>
                      </c:pt>
                      <c:pt idx="86">
                        <c:v>4.5191928818859717</c:v>
                      </c:pt>
                      <c:pt idx="87">
                        <c:v>12.024644669024951</c:v>
                      </c:pt>
                      <c:pt idx="88">
                        <c:v>1.1769165848351417</c:v>
                      </c:pt>
                      <c:pt idx="89">
                        <c:v>9.0959633102405313</c:v>
                      </c:pt>
                      <c:pt idx="90">
                        <c:v>5.7233804706818781</c:v>
                      </c:pt>
                      <c:pt idx="91">
                        <c:v>10.018225076864482</c:v>
                      </c:pt>
                      <c:pt idx="92">
                        <c:v>17.342070715995131</c:v>
                      </c:pt>
                      <c:pt idx="93">
                        <c:v>11.801944770702693</c:v>
                      </c:pt>
                      <c:pt idx="94">
                        <c:v>7.3232065995396178</c:v>
                      </c:pt>
                      <c:pt idx="95">
                        <c:v>1.3452931108066428</c:v>
                      </c:pt>
                      <c:pt idx="96">
                        <c:v>6.8388463747455885</c:v>
                      </c:pt>
                      <c:pt idx="97">
                        <c:v>3.5708015665654385</c:v>
                      </c:pt>
                      <c:pt idx="98">
                        <c:v>17.91357192009708</c:v>
                      </c:pt>
                      <c:pt idx="99">
                        <c:v>18.114431460206873</c:v>
                      </c:pt>
                      <c:pt idx="100">
                        <c:v>48.783606041942527</c:v>
                      </c:pt>
                      <c:pt idx="101">
                        <c:v>7.100579576819932</c:v>
                      </c:pt>
                      <c:pt idx="102">
                        <c:v>30.262890238687124</c:v>
                      </c:pt>
                      <c:pt idx="103">
                        <c:v>31.945071583261825</c:v>
                      </c:pt>
                      <c:pt idx="104">
                        <c:v>6.0390410773639722</c:v>
                      </c:pt>
                      <c:pt idx="105">
                        <c:v>41.96680027748954</c:v>
                      </c:pt>
                      <c:pt idx="106">
                        <c:v>6.2692658431146899</c:v>
                      </c:pt>
                      <c:pt idx="107">
                        <c:v>17.609195709509784</c:v>
                      </c:pt>
                      <c:pt idx="108">
                        <c:v>1.8325316194316459</c:v>
                      </c:pt>
                      <c:pt idx="109">
                        <c:v>13.200605914823212</c:v>
                      </c:pt>
                      <c:pt idx="110">
                        <c:v>8.4009420996607496</c:v>
                      </c:pt>
                      <c:pt idx="111">
                        <c:v>14.088283102763175</c:v>
                      </c:pt>
                      <c:pt idx="112">
                        <c:v>23.587305791893129</c:v>
                      </c:pt>
                      <c:pt idx="113">
                        <c:v>17.330342866508261</c:v>
                      </c:pt>
                      <c:pt idx="114">
                        <c:v>9.9365681734448881</c:v>
                      </c:pt>
                      <c:pt idx="115">
                        <c:v>1.8540704131966355</c:v>
                      </c:pt>
                      <c:pt idx="116">
                        <c:v>9.5088619227504818</c:v>
                      </c:pt>
                      <c:pt idx="117">
                        <c:v>5.1163975284054555</c:v>
                      </c:pt>
                      <c:pt idx="118">
                        <c:v>25.043283271379465</c:v>
                      </c:pt>
                      <c:pt idx="119">
                        <c:v>26.056610391001744</c:v>
                      </c:pt>
                      <c:pt idx="120">
                        <c:v>73.27945472703577</c:v>
                      </c:pt>
                      <c:pt idx="121">
                        <c:v>7.6391459952096641</c:v>
                      </c:pt>
                      <c:pt idx="122">
                        <c:v>32.957008885253472</c:v>
                      </c:pt>
                      <c:pt idx="123">
                        <c:v>34.822812465683846</c:v>
                      </c:pt>
                      <c:pt idx="124">
                        <c:v>6.5214024440597553</c:v>
                      </c:pt>
                      <c:pt idx="125">
                        <c:v>44.904407794206179</c:v>
                      </c:pt>
                      <c:pt idx="126">
                        <c:v>6.8214692563529749</c:v>
                      </c:pt>
                      <c:pt idx="127">
                        <c:v>19.118353589767271</c:v>
                      </c:pt>
                      <c:pt idx="128">
                        <c:v>1.9602064203857223</c:v>
                      </c:pt>
                      <c:pt idx="129">
                        <c:v>14.41487192901082</c:v>
                      </c:pt>
                      <c:pt idx="130">
                        <c:v>9.1312430903857233</c:v>
                      </c:pt>
                      <c:pt idx="131">
                        <c:v>15.361022719790041</c:v>
                      </c:pt>
                      <c:pt idx="132">
                        <c:v>25.695516494661064</c:v>
                      </c:pt>
                      <c:pt idx="133">
                        <c:v>18.870745894692984</c:v>
                      </c:pt>
                      <c:pt idx="134">
                        <c:v>10.801547434414275</c:v>
                      </c:pt>
                      <c:pt idx="135">
                        <c:v>2.032550616291287</c:v>
                      </c:pt>
                      <c:pt idx="136">
                        <c:v>10.368673908526876</c:v>
                      </c:pt>
                      <c:pt idx="137">
                        <c:v>5.5731349323580064</c:v>
                      </c:pt>
                      <c:pt idx="138">
                        <c:v>27.218889744462746</c:v>
                      </c:pt>
                      <c:pt idx="139">
                        <c:v>28.404710399345873</c:v>
                      </c:pt>
                      <c:pt idx="140">
                        <c:v>43.584753084412469</c:v>
                      </c:pt>
                      <c:pt idx="141">
                        <c:v>6.1624609905750045</c:v>
                      </c:pt>
                      <c:pt idx="142">
                        <c:v>26.449873176468611</c:v>
                      </c:pt>
                      <c:pt idx="143">
                        <c:v>28.11649464278608</c:v>
                      </c:pt>
                      <c:pt idx="144">
                        <c:v>4.7702188982826197</c:v>
                      </c:pt>
                      <c:pt idx="145">
                        <c:v>36.906659503910234</c:v>
                      </c:pt>
                      <c:pt idx="146">
                        <c:v>5.4446181955695776</c:v>
                      </c:pt>
                      <c:pt idx="147">
                        <c:v>14.49556185785597</c:v>
                      </c:pt>
                      <c:pt idx="148">
                        <c:v>1.4318375256793583</c:v>
                      </c:pt>
                      <c:pt idx="149">
                        <c:v>10.929510918691753</c:v>
                      </c:pt>
                      <c:pt idx="150">
                        <c:v>6.8989354571488981</c:v>
                      </c:pt>
                      <c:pt idx="151">
                        <c:v>12.060492677323746</c:v>
                      </c:pt>
                      <c:pt idx="152">
                        <c:v>20.881939323574063</c:v>
                      </c:pt>
                      <c:pt idx="153">
                        <c:v>14.231075696936864</c:v>
                      </c:pt>
                      <c:pt idx="154">
                        <c:v>8.8223856148377973</c:v>
                      </c:pt>
                      <c:pt idx="155">
                        <c:v>1.6123550789939787</c:v>
                      </c:pt>
                      <c:pt idx="156">
                        <c:v>8.2351600662800895</c:v>
                      </c:pt>
                      <c:pt idx="157">
                        <c:v>4.2896499888151816</c:v>
                      </c:pt>
                      <c:pt idx="158">
                        <c:v>21.599425403138753</c:v>
                      </c:pt>
                      <c:pt idx="159">
                        <c:v>21.790179035352438</c:v>
                      </c:pt>
                      <c:pt idx="160">
                        <c:v>33.050868469180834</c:v>
                      </c:pt>
                      <c:pt idx="161">
                        <c:v>4.5006154640380558</c:v>
                      </c:pt>
                      <c:pt idx="162">
                        <c:v>19.501551076017098</c:v>
                      </c:pt>
                      <c:pt idx="163">
                        <c:v>20.892668830825343</c:v>
                      </c:pt>
                      <c:pt idx="164">
                        <c:v>3.1833443942116575</c:v>
                      </c:pt>
                      <c:pt idx="165">
                        <c:v>27.315790764986691</c:v>
                      </c:pt>
                      <c:pt idx="166">
                        <c:v>4.028357850312319</c:v>
                      </c:pt>
                      <c:pt idx="167">
                        <c:v>9.946486691514087</c:v>
                      </c:pt>
                      <c:pt idx="168">
                        <c:v>0.94024122215623163</c:v>
                      </c:pt>
                      <c:pt idx="169">
                        <c:v>7.4674387709211008</c:v>
                      </c:pt>
                      <c:pt idx="170">
                        <c:v>4.7749251640583905</c:v>
                      </c:pt>
                      <c:pt idx="171">
                        <c:v>8.775979115264688</c:v>
                      </c:pt>
                      <c:pt idx="172">
                        <c:v>15.631259727032369</c:v>
                      </c:pt>
                      <c:pt idx="173">
                        <c:v>9.7049156071564333</c:v>
                      </c:pt>
                      <c:pt idx="174">
                        <c:v>6.6552052975556615</c:v>
                      </c:pt>
                      <c:pt idx="175">
                        <c:v>1.1739518653124483</c:v>
                      </c:pt>
                      <c:pt idx="176">
                        <c:v>6.0272545460956204</c:v>
                      </c:pt>
                      <c:pt idx="177">
                        <c:v>3.0386457212708216</c:v>
                      </c:pt>
                      <c:pt idx="178">
                        <c:v>15.742925134315202</c:v>
                      </c:pt>
                      <c:pt idx="179">
                        <c:v>15.166719723070347</c:v>
                      </c:pt>
                      <c:pt idx="180">
                        <c:v>32.93981614270028</c:v>
                      </c:pt>
                      <c:pt idx="181">
                        <c:v>4.5279722173828238</c:v>
                      </c:pt>
                      <c:pt idx="182">
                        <c:v>19.672197799369481</c:v>
                      </c:pt>
                      <c:pt idx="183">
                        <c:v>21.025024229161762</c:v>
                      </c:pt>
                      <c:pt idx="184">
                        <c:v>3.2939560253178364</c:v>
                      </c:pt>
                      <c:pt idx="185">
                        <c:v>27.471738636173512</c:v>
                      </c:pt>
                      <c:pt idx="186">
                        <c:v>4.0543840609050799</c:v>
                      </c:pt>
                      <c:pt idx="187">
                        <c:v>10.25474512226738</c:v>
                      </c:pt>
                      <c:pt idx="188">
                        <c:v>0.97144110168047937</c:v>
                      </c:pt>
                      <c:pt idx="189">
                        <c:v>7.7261546446431266</c:v>
                      </c:pt>
                      <c:pt idx="190">
                        <c:v>4.9051479891011978</c:v>
                      </c:pt>
                      <c:pt idx="191">
                        <c:v>8.8966000822601075</c:v>
                      </c:pt>
                      <c:pt idx="192">
                        <c:v>15.678989677258862</c:v>
                      </c:pt>
                      <c:pt idx="193">
                        <c:v>10.020512079668938</c:v>
                      </c:pt>
                      <c:pt idx="194">
                        <c:v>6.6535020404052432</c:v>
                      </c:pt>
                      <c:pt idx="195">
                        <c:v>1.1945765822598042</c:v>
                      </c:pt>
                      <c:pt idx="196">
                        <c:v>6.0924910294191621</c:v>
                      </c:pt>
                      <c:pt idx="197">
                        <c:v>3.1053132032026847</c:v>
                      </c:pt>
                      <c:pt idx="198">
                        <c:v>15.905972438729046</c:v>
                      </c:pt>
                      <c:pt idx="199">
                        <c:v>15.613233987073212</c:v>
                      </c:pt>
                    </c:numCache>
                  </c:numRef>
                </c:xVal>
                <c:yVal>
                  <c:numRef>
                    <c:extLst xmlns:c15="http://schemas.microsoft.com/office/drawing/2012/chart">
                      <c:ext xmlns:c15="http://schemas.microsoft.com/office/drawing/2012/chart" uri="{02D57815-91ED-43cb-92C2-25804820EDAC}">
                        <c15:formulaRef>
                          <c15:sqref>Trendlines!$K$210:$K$409</c15:sqref>
                        </c15:formulaRef>
                      </c:ext>
                    </c:extLst>
                    <c:numCache>
                      <c:formatCode>General</c:formatCode>
                      <c:ptCount val="200"/>
                      <c:pt idx="0">
                        <c:v>29.107514577016751</c:v>
                      </c:pt>
                      <c:pt idx="1">
                        <c:v>3.466293779312795</c:v>
                      </c:pt>
                      <c:pt idx="2">
                        <c:v>15.411398767850118</c:v>
                      </c:pt>
                      <c:pt idx="3">
                        <c:v>17.436576129834283</c:v>
                      </c:pt>
                      <c:pt idx="4">
                        <c:v>1.9209234601458083</c:v>
                      </c:pt>
                      <c:pt idx="5">
                        <c:v>21.363963455676004</c:v>
                      </c:pt>
                      <c:pt idx="6">
                        <c:v>3.1928544730124635</c:v>
                      </c:pt>
                      <c:pt idx="7">
                        <c:v>6.5040398962085861</c:v>
                      </c:pt>
                      <c:pt idx="8">
                        <c:v>0.59552731305445072</c:v>
                      </c:pt>
                      <c:pt idx="9">
                        <c:v>4.7197346103636013</c:v>
                      </c:pt>
                      <c:pt idx="10">
                        <c:v>3.5200264832990311</c:v>
                      </c:pt>
                      <c:pt idx="11">
                        <c:v>7.2378557984221761</c:v>
                      </c:pt>
                      <c:pt idx="12">
                        <c:v>13.111320041002505</c:v>
                      </c:pt>
                      <c:pt idx="13">
                        <c:v>5.1978444882957815</c:v>
                      </c:pt>
                      <c:pt idx="14">
                        <c:v>5.6260378836901603</c:v>
                      </c:pt>
                      <c:pt idx="15">
                        <c:v>0.81593741688092158</c:v>
                      </c:pt>
                      <c:pt idx="16">
                        <c:v>4.716591979290552</c:v>
                      </c:pt>
                      <c:pt idx="17">
                        <c:v>2.1970391079854403</c:v>
                      </c:pt>
                      <c:pt idx="18">
                        <c:v>12.641738102419337</c:v>
                      </c:pt>
                      <c:pt idx="19">
                        <c:v>9.6921242580172891</c:v>
                      </c:pt>
                      <c:pt idx="20">
                        <c:v>30.336645687138233</c:v>
                      </c:pt>
                      <c:pt idx="21">
                        <c:v>5.0098736993862376</c:v>
                      </c:pt>
                      <c:pt idx="22">
                        <c:v>19.771092280680953</c:v>
                      </c:pt>
                      <c:pt idx="23">
                        <c:v>20.363672699091154</c:v>
                      </c:pt>
                      <c:pt idx="24">
                        <c:v>6.5021065553898891</c:v>
                      </c:pt>
                      <c:pt idx="25">
                        <c:v>26.616287199270904</c:v>
                      </c:pt>
                      <c:pt idx="26">
                        <c:v>3.9841166498361011</c:v>
                      </c:pt>
                      <c:pt idx="27">
                        <c:v>14.767733650983143</c:v>
                      </c:pt>
                      <c:pt idx="28">
                        <c:v>2.4309453755192001</c:v>
                      </c:pt>
                      <c:pt idx="29">
                        <c:v>10.225753186598928</c:v>
                      </c:pt>
                      <c:pt idx="30">
                        <c:v>6.9009992090689964</c:v>
                      </c:pt>
                      <c:pt idx="31">
                        <c:v>10.093544795379998</c:v>
                      </c:pt>
                      <c:pt idx="32">
                        <c:v>14.411324236359601</c:v>
                      </c:pt>
                      <c:pt idx="33">
                        <c:v>13.110765983622704</c:v>
                      </c:pt>
                      <c:pt idx="34">
                        <c:v>5.9686552564881588</c:v>
                      </c:pt>
                      <c:pt idx="35">
                        <c:v>1.19093605431861</c:v>
                      </c:pt>
                      <c:pt idx="36">
                        <c:v>6.3492297482675104</c:v>
                      </c:pt>
                      <c:pt idx="37">
                        <c:v>3.5897628455229316</c:v>
                      </c:pt>
                      <c:pt idx="38">
                        <c:v>17.715477951159784</c:v>
                      </c:pt>
                      <c:pt idx="39">
                        <c:v>18.962299177148044</c:v>
                      </c:pt>
                      <c:pt idx="40">
                        <c:v>29.918365723480594</c:v>
                      </c:pt>
                      <c:pt idx="41">
                        <c:v>4.7007626699860188</c:v>
                      </c:pt>
                      <c:pt idx="42">
                        <c:v>19.46102056915392</c:v>
                      </c:pt>
                      <c:pt idx="43">
                        <c:v>20.183032104054799</c:v>
                      </c:pt>
                      <c:pt idx="44">
                        <c:v>4.9749031945898459</c:v>
                      </c:pt>
                      <c:pt idx="45">
                        <c:v>26.615282416719115</c:v>
                      </c:pt>
                      <c:pt idx="46">
                        <c:v>3.9821495174269117</c:v>
                      </c:pt>
                      <c:pt idx="47">
                        <c:v>13.708760275532821</c:v>
                      </c:pt>
                      <c:pt idx="48">
                        <c:v>1.6687887400848225</c:v>
                      </c:pt>
                      <c:pt idx="49">
                        <c:v>9.5720489748477906</c:v>
                      </c:pt>
                      <c:pt idx="50">
                        <c:v>6.3545760590220661</c:v>
                      </c:pt>
                      <c:pt idx="51">
                        <c:v>9.4150535702955427</c:v>
                      </c:pt>
                      <c:pt idx="52">
                        <c:v>14.411324236359601</c:v>
                      </c:pt>
                      <c:pt idx="53">
                        <c:v>13.056946144052171</c:v>
                      </c:pt>
                      <c:pt idx="54">
                        <c:v>5.8695538225371369</c:v>
                      </c:pt>
                      <c:pt idx="55">
                        <c:v>1.19093605431861</c:v>
                      </c:pt>
                      <c:pt idx="56">
                        <c:v>6.1462126503168957</c:v>
                      </c:pt>
                      <c:pt idx="57">
                        <c:v>3.520031501825212</c:v>
                      </c:pt>
                      <c:pt idx="58">
                        <c:v>17.151547528625152</c:v>
                      </c:pt>
                      <c:pt idx="59">
                        <c:v>18.452849132428629</c:v>
                      </c:pt>
                      <c:pt idx="60">
                        <c:v>29.64542659862008</c:v>
                      </c:pt>
                      <c:pt idx="61">
                        <c:v>4.3964504623958565</c:v>
                      </c:pt>
                      <c:pt idx="62">
                        <c:v>19.054764489563819</c:v>
                      </c:pt>
                      <c:pt idx="63">
                        <c:v>19.924675696752079</c:v>
                      </c:pt>
                      <c:pt idx="64">
                        <c:v>3.8473873938370788</c:v>
                      </c:pt>
                      <c:pt idx="65">
                        <c:v>26.543932124249249</c:v>
                      </c:pt>
                      <c:pt idx="66">
                        <c:v>3.8058285857049445</c:v>
                      </c:pt>
                      <c:pt idx="67">
                        <c:v>12.185795512320373</c:v>
                      </c:pt>
                      <c:pt idx="68">
                        <c:v>1.180083168482984</c:v>
                      </c:pt>
                      <c:pt idx="69">
                        <c:v>8.6808993981786813</c:v>
                      </c:pt>
                      <c:pt idx="70">
                        <c:v>5.458815859960259</c:v>
                      </c:pt>
                      <c:pt idx="71">
                        <c:v>8.6427272448825381</c:v>
                      </c:pt>
                      <c:pt idx="72">
                        <c:v>14.30617297638492</c:v>
                      </c:pt>
                      <c:pt idx="73">
                        <c:v>11.848154670559346</c:v>
                      </c:pt>
                      <c:pt idx="74">
                        <c:v>5.8052587744948836</c:v>
                      </c:pt>
                      <c:pt idx="75">
                        <c:v>1.19093605431861</c:v>
                      </c:pt>
                      <c:pt idx="76">
                        <c:v>5.9260620845617407</c:v>
                      </c:pt>
                      <c:pt idx="77">
                        <c:v>3.2201264726348144</c:v>
                      </c:pt>
                      <c:pt idx="78">
                        <c:v>16.205623286916659</c:v>
                      </c:pt>
                      <c:pt idx="79">
                        <c:v>17.235268103213592</c:v>
                      </c:pt>
                      <c:pt idx="80">
                        <c:v>29.692073335194976</c:v>
                      </c:pt>
                      <c:pt idx="81">
                        <c:v>4.552918984846249</c:v>
                      </c:pt>
                      <c:pt idx="82">
                        <c:v>19.229527411182122</c:v>
                      </c:pt>
                      <c:pt idx="83">
                        <c:v>20.031316304660628</c:v>
                      </c:pt>
                      <c:pt idx="84">
                        <c:v>4.1682306732368701</c:v>
                      </c:pt>
                      <c:pt idx="85">
                        <c:v>26.606746372509935</c:v>
                      </c:pt>
                      <c:pt idx="86">
                        <c:v>3.8494492055434795</c:v>
                      </c:pt>
                      <c:pt idx="87">
                        <c:v>12.746970170269869</c:v>
                      </c:pt>
                      <c:pt idx="88">
                        <c:v>1.3338140593969932</c:v>
                      </c:pt>
                      <c:pt idx="89">
                        <c:v>9.0570790836411472</c:v>
                      </c:pt>
                      <c:pt idx="90">
                        <c:v>5.7571871692874481</c:v>
                      </c:pt>
                      <c:pt idx="91">
                        <c:v>8.8680481694966655</c:v>
                      </c:pt>
                      <c:pt idx="92">
                        <c:v>14.370664529775599</c:v>
                      </c:pt>
                      <c:pt idx="93">
                        <c:v>12.363991805312191</c:v>
                      </c:pt>
                      <c:pt idx="94">
                        <c:v>5.8182405087413844</c:v>
                      </c:pt>
                      <c:pt idx="95">
                        <c:v>1.19093605431861</c:v>
                      </c:pt>
                      <c:pt idx="96">
                        <c:v>6.0096624247793553</c:v>
                      </c:pt>
                      <c:pt idx="97">
                        <c:v>3.337403950572909</c:v>
                      </c:pt>
                      <c:pt idx="98">
                        <c:v>16.569393777871067</c:v>
                      </c:pt>
                      <c:pt idx="99">
                        <c:v>17.695178011649791</c:v>
                      </c:pt>
                      <c:pt idx="100">
                        <c:v>29.991241876974676</c:v>
                      </c:pt>
                      <c:pt idx="101">
                        <c:v>4.7629232800776071</c:v>
                      </c:pt>
                      <c:pt idx="102">
                        <c:v>19.54181510399826</c:v>
                      </c:pt>
                      <c:pt idx="103">
                        <c:v>20.221259697273666</c:v>
                      </c:pt>
                      <c:pt idx="104">
                        <c:v>5.2858457803507779</c:v>
                      </c:pt>
                      <c:pt idx="105">
                        <c:v>26.615282416719115</c:v>
                      </c:pt>
                      <c:pt idx="106">
                        <c:v>3.9841166498361011</c:v>
                      </c:pt>
                      <c:pt idx="107">
                        <c:v>14.060045189449211</c:v>
                      </c:pt>
                      <c:pt idx="108">
                        <c:v>1.9029819081296904</c:v>
                      </c:pt>
                      <c:pt idx="109">
                        <c:v>9.722406988708661</c:v>
                      </c:pt>
                      <c:pt idx="110">
                        <c:v>6.5034617814945879</c:v>
                      </c:pt>
                      <c:pt idx="111">
                        <c:v>9.5385650967458222</c:v>
                      </c:pt>
                      <c:pt idx="112">
                        <c:v>14.411324236359601</c:v>
                      </c:pt>
                      <c:pt idx="113">
                        <c:v>13.109052347658341</c:v>
                      </c:pt>
                      <c:pt idx="114">
                        <c:v>5.9195586227221044</c:v>
                      </c:pt>
                      <c:pt idx="115">
                        <c:v>1.19093605431861</c:v>
                      </c:pt>
                      <c:pt idx="116">
                        <c:v>6.1899570721841899</c:v>
                      </c:pt>
                      <c:pt idx="117">
                        <c:v>3.5541265362329453</c:v>
                      </c:pt>
                      <c:pt idx="118">
                        <c:v>17.295320564812467</c:v>
                      </c:pt>
                      <c:pt idx="119">
                        <c:v>18.613673531568583</c:v>
                      </c:pt>
                      <c:pt idx="120">
                        <c:v>30.055674311639631</c:v>
                      </c:pt>
                      <c:pt idx="121">
                        <c:v>4.7847908409130646</c:v>
                      </c:pt>
                      <c:pt idx="122">
                        <c:v>19.54317700666024</c:v>
                      </c:pt>
                      <c:pt idx="123">
                        <c:v>20.229822844945623</c:v>
                      </c:pt>
                      <c:pt idx="124">
                        <c:v>5.3753414657445431</c:v>
                      </c:pt>
                      <c:pt idx="125">
                        <c:v>26.615282416719115</c:v>
                      </c:pt>
                      <c:pt idx="126">
                        <c:v>3.9841166498361011</c:v>
                      </c:pt>
                      <c:pt idx="127">
                        <c:v>14.14248255007662</c:v>
                      </c:pt>
                      <c:pt idx="128">
                        <c:v>2.0105836598678564</c:v>
                      </c:pt>
                      <c:pt idx="129">
                        <c:v>9.7694629792777281</c:v>
                      </c:pt>
                      <c:pt idx="130">
                        <c:v>6.5429940224620298</c:v>
                      </c:pt>
                      <c:pt idx="131">
                        <c:v>9.584787629218873</c:v>
                      </c:pt>
                      <c:pt idx="132">
                        <c:v>14.411324236359601</c:v>
                      </c:pt>
                      <c:pt idx="133">
                        <c:v>13.110096576330875</c:v>
                      </c:pt>
                      <c:pt idx="134">
                        <c:v>5.9264990454107824</c:v>
                      </c:pt>
                      <c:pt idx="135">
                        <c:v>1.19093605431861</c:v>
                      </c:pt>
                      <c:pt idx="136">
                        <c:v>6.2099811174059374</c:v>
                      </c:pt>
                      <c:pt idx="137">
                        <c:v>3.5625865194851234</c:v>
                      </c:pt>
                      <c:pt idx="138">
                        <c:v>17.333343881372425</c:v>
                      </c:pt>
                      <c:pt idx="139">
                        <c:v>18.6609242973581</c:v>
                      </c:pt>
                      <c:pt idx="140">
                        <c:v>29.74972404581165</c:v>
                      </c:pt>
                      <c:pt idx="141">
                        <c:v>4.6448540439341572</c:v>
                      </c:pt>
                      <c:pt idx="142">
                        <c:v>19.353947798629996</c:v>
                      </c:pt>
                      <c:pt idx="143">
                        <c:v>20.11717483207395</c:v>
                      </c:pt>
                      <c:pt idx="144">
                        <c:v>4.5049837076975674</c:v>
                      </c:pt>
                      <c:pt idx="145">
                        <c:v>26.615282416719115</c:v>
                      </c:pt>
                      <c:pt idx="146">
                        <c:v>3.9054507660648059</c:v>
                      </c:pt>
                      <c:pt idx="147">
                        <c:v>13.123078965775729</c:v>
                      </c:pt>
                      <c:pt idx="148">
                        <c:v>1.4585686768661064</c:v>
                      </c:pt>
                      <c:pt idx="149">
                        <c:v>9.3361888095523131</c:v>
                      </c:pt>
                      <c:pt idx="150">
                        <c:v>5.9547654040776541</c:v>
                      </c:pt>
                      <c:pt idx="151">
                        <c:v>9.1215924832211535</c:v>
                      </c:pt>
                      <c:pt idx="152">
                        <c:v>14.411324236359601</c:v>
                      </c:pt>
                      <c:pt idx="153">
                        <c:v>12.798147958251356</c:v>
                      </c:pt>
                      <c:pt idx="154">
                        <c:v>5.8369102955614647</c:v>
                      </c:pt>
                      <c:pt idx="155">
                        <c:v>1.19093605431861</c:v>
                      </c:pt>
                      <c:pt idx="156">
                        <c:v>6.0756903099324164</c:v>
                      </c:pt>
                      <c:pt idx="157">
                        <c:v>3.4226454179361938</c:v>
                      </c:pt>
                      <c:pt idx="158">
                        <c:v>16.827606684398468</c:v>
                      </c:pt>
                      <c:pt idx="159">
                        <c:v>18.049825252086681</c:v>
                      </c:pt>
                      <c:pt idx="160">
                        <c:v>29.637588022889865</c:v>
                      </c:pt>
                      <c:pt idx="161">
                        <c:v>4.3181162842539962</c:v>
                      </c:pt>
                      <c:pt idx="162">
                        <c:v>18.88453147147683</c:v>
                      </c:pt>
                      <c:pt idx="163">
                        <c:v>19.857038799289242</c:v>
                      </c:pt>
                      <c:pt idx="164">
                        <c:v>3.732784409837071</c:v>
                      </c:pt>
                      <c:pt idx="165">
                        <c:v>26.465140703493052</c:v>
                      </c:pt>
                      <c:pt idx="166">
                        <c:v>3.797228461952217</c:v>
                      </c:pt>
                      <c:pt idx="167">
                        <c:v>11.825092552871187</c:v>
                      </c:pt>
                      <c:pt idx="168">
                        <c:v>1.0353121420865254</c:v>
                      </c:pt>
                      <c:pt idx="169">
                        <c:v>8.457019696523103</c:v>
                      </c:pt>
                      <c:pt idx="170">
                        <c:v>5.2594586477660537</c:v>
                      </c:pt>
                      <c:pt idx="171">
                        <c:v>8.5556548836415693</c:v>
                      </c:pt>
                      <c:pt idx="172">
                        <c:v>14.277967551355664</c:v>
                      </c:pt>
                      <c:pt idx="173">
                        <c:v>11.627012785288485</c:v>
                      </c:pt>
                      <c:pt idx="174">
                        <c:v>5.8023902209163838</c:v>
                      </c:pt>
                      <c:pt idx="175">
                        <c:v>1.1889316791187203</c:v>
                      </c:pt>
                      <c:pt idx="176">
                        <c:v>5.9085459821002706</c:v>
                      </c:pt>
                      <c:pt idx="177">
                        <c:v>3.1769395363748449</c:v>
                      </c:pt>
                      <c:pt idx="178">
                        <c:v>16.036832768142901</c:v>
                      </c:pt>
                      <c:pt idx="179">
                        <c:v>16.999647128888331</c:v>
                      </c:pt>
                      <c:pt idx="180">
                        <c:v>29.642131464202336</c:v>
                      </c:pt>
                      <c:pt idx="181">
                        <c:v>4.3660012412878366</c:v>
                      </c:pt>
                      <c:pt idx="182">
                        <c:v>18.977720146487307</c:v>
                      </c:pt>
                      <c:pt idx="183">
                        <c:v>19.909745923968938</c:v>
                      </c:pt>
                      <c:pt idx="184">
                        <c:v>3.8062822018939571</c:v>
                      </c:pt>
                      <c:pt idx="185">
                        <c:v>26.525289939022308</c:v>
                      </c:pt>
                      <c:pt idx="186">
                        <c:v>3.8054780485378137</c:v>
                      </c:pt>
                      <c:pt idx="187">
                        <c:v>11.97674072387087</c:v>
                      </c:pt>
                      <c:pt idx="188">
                        <c:v>1.1086235291617634</c:v>
                      </c:pt>
                      <c:pt idx="189">
                        <c:v>8.6293896330141795</c:v>
                      </c:pt>
                      <c:pt idx="190">
                        <c:v>5.3661902056260722</c:v>
                      </c:pt>
                      <c:pt idx="191">
                        <c:v>8.6146876154350807</c:v>
                      </c:pt>
                      <c:pt idx="192">
                        <c:v>14.3031156720465</c:v>
                      </c:pt>
                      <c:pt idx="193">
                        <c:v>11.763008251949154</c:v>
                      </c:pt>
                      <c:pt idx="194">
                        <c:v>5.8027720071580866</c:v>
                      </c:pt>
                      <c:pt idx="195">
                        <c:v>1.1894591333603406</c:v>
                      </c:pt>
                      <c:pt idx="196">
                        <c:v>5.9228933988967176</c:v>
                      </c:pt>
                      <c:pt idx="197">
                        <c:v>3.198540120601169</c:v>
                      </c:pt>
                      <c:pt idx="198">
                        <c:v>16.146678991688109</c:v>
                      </c:pt>
                      <c:pt idx="199">
                        <c:v>17.161365234638797</c:v>
                      </c:pt>
                    </c:numCache>
                  </c:numRef>
                </c:yVal>
                <c:smooth val="0"/>
                <c:extLst xmlns:c15="http://schemas.microsoft.com/office/drawing/2012/chart">
                  <c:ext xmlns:c16="http://schemas.microsoft.com/office/drawing/2014/chart" uri="{C3380CC4-5D6E-409C-BE32-E72D297353CC}">
                    <c16:uniqueId val="{00000001-3DE7-4789-8F10-DA78E4CA5A3B}"/>
                  </c:ext>
                </c:extLst>
              </c15:ser>
            </c15:filteredScatterSeries>
          </c:ext>
        </c:extLst>
      </c:scatterChart>
      <c:valAx>
        <c:axId val="91600736"/>
        <c:scaling>
          <c:orientation val="minMax"/>
          <c:max val="8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Settlement</a:t>
                </a:r>
                <a:r>
                  <a:rPr lang="en-US"/>
                  <a:t>, Tr = 1039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91601296"/>
        <c:crosses val="autoZero"/>
        <c:crossBetween val="midCat"/>
        <c:majorUnit val="10"/>
      </c:valAx>
      <c:valAx>
        <c:axId val="91601296"/>
        <c:scaling>
          <c:orientation val="minMax"/>
          <c:max val="8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mi-Probabilistic </a:t>
                </a:r>
                <a:r>
                  <a:rPr lang="en-US" sz="1000" b="0" i="0" u="none" strike="noStrike" baseline="0">
                    <a:effectLst/>
                  </a:rPr>
                  <a:t>Settlement</a:t>
                </a:r>
                <a:r>
                  <a:rPr lang="en-US"/>
                  <a:t>, Tr = 1039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91600736"/>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Butte!$F$7:$F$26</c:f>
              <c:numCache>
                <c:formatCode>General</c:formatCode>
                <c:ptCount val="20"/>
                <c:pt idx="0">
                  <c:v>28.900815666535944</c:v>
                </c:pt>
                <c:pt idx="1">
                  <c:v>2.6093717860645902</c:v>
                </c:pt>
                <c:pt idx="2">
                  <c:v>13.847713446274136</c:v>
                </c:pt>
                <c:pt idx="3">
                  <c:v>11.440143668339566</c:v>
                </c:pt>
                <c:pt idx="4">
                  <c:v>1.5061175770674109</c:v>
                </c:pt>
                <c:pt idx="5">
                  <c:v>20.518235148727459</c:v>
                </c:pt>
                <c:pt idx="6">
                  <c:v>2.0223813373742821</c:v>
                </c:pt>
                <c:pt idx="7">
                  <c:v>2.709084316523743</c:v>
                </c:pt>
                <c:pt idx="8">
                  <c:v>0.68363979178688716</c:v>
                </c:pt>
                <c:pt idx="9">
                  <c:v>2.0490313268409261</c:v>
                </c:pt>
                <c:pt idx="10">
                  <c:v>1.2279997167693633</c:v>
                </c:pt>
                <c:pt idx="11">
                  <c:v>2.794211703739458</c:v>
                </c:pt>
                <c:pt idx="12">
                  <c:v>11.258707284277197</c:v>
                </c:pt>
                <c:pt idx="13">
                  <c:v>2.3561827620463451</c:v>
                </c:pt>
                <c:pt idx="14">
                  <c:v>5.2911574845464493</c:v>
                </c:pt>
                <c:pt idx="15">
                  <c:v>0.11912973674531244</c:v>
                </c:pt>
                <c:pt idx="16">
                  <c:v>1.2120082111375823</c:v>
                </c:pt>
                <c:pt idx="17">
                  <c:v>0.13775326548040573</c:v>
                </c:pt>
                <c:pt idx="18">
                  <c:v>10.643739953035723</c:v>
                </c:pt>
                <c:pt idx="19">
                  <c:v>4.5809502563579434</c:v>
                </c:pt>
              </c:numCache>
            </c:numRef>
          </c:xVal>
          <c:yVal>
            <c:numRef>
              <c:f>Butte!$L$7:$L$26</c:f>
              <c:numCache>
                <c:formatCode>General</c:formatCode>
                <c:ptCount val="20"/>
                <c:pt idx="0">
                  <c:v>31.152153422203863</c:v>
                </c:pt>
                <c:pt idx="1">
                  <c:v>3.0731948666715638</c:v>
                </c:pt>
                <c:pt idx="2">
                  <c:v>15.545817414795078</c:v>
                </c:pt>
                <c:pt idx="3">
                  <c:v>14.862904703196072</c:v>
                </c:pt>
                <c:pt idx="4">
                  <c:v>2.5709795618157236</c:v>
                </c:pt>
                <c:pt idx="5">
                  <c:v>23.078680701075701</c:v>
                </c:pt>
                <c:pt idx="6">
                  <c:v>2.4825497463137181</c:v>
                </c:pt>
                <c:pt idx="7">
                  <c:v>5.3895614314040303</c:v>
                </c:pt>
                <c:pt idx="8">
                  <c:v>0.93996374590102205</c:v>
                </c:pt>
                <c:pt idx="9">
                  <c:v>3.5492625124259995</c:v>
                </c:pt>
                <c:pt idx="10">
                  <c:v>2.5101710466247966</c:v>
                </c:pt>
                <c:pt idx="11">
                  <c:v>4.7619767643067599</c:v>
                </c:pt>
                <c:pt idx="12">
                  <c:v>12.953306786757873</c:v>
                </c:pt>
                <c:pt idx="13">
                  <c:v>4.6123943368554752</c:v>
                </c:pt>
                <c:pt idx="14">
                  <c:v>5.5316148741772597</c:v>
                </c:pt>
                <c:pt idx="15">
                  <c:v>0.27151242767118</c:v>
                </c:pt>
                <c:pt idx="16">
                  <c:v>2.0421869788102809</c:v>
                </c:pt>
                <c:pt idx="17">
                  <c:v>0.43585476421313646</c:v>
                </c:pt>
                <c:pt idx="18">
                  <c:v>12.882141697368068</c:v>
                </c:pt>
                <c:pt idx="19">
                  <c:v>8.1295734619668014</c:v>
                </c:pt>
              </c:numCache>
            </c:numRef>
          </c:yVal>
          <c:smooth val="0"/>
          <c:extLst>
            <c:ext xmlns:c16="http://schemas.microsoft.com/office/drawing/2014/chart" uri="{C3380CC4-5D6E-409C-BE32-E72D297353CC}">
              <c16:uniqueId val="{00000000-6D7E-40F5-8A5A-B583BECDC5A8}"/>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Eureka!$F$7:$F$26</c:f>
              <c:numCache>
                <c:formatCode>General</c:formatCode>
                <c:ptCount val="20"/>
                <c:pt idx="0">
                  <c:v>54.54912822910989</c:v>
                </c:pt>
                <c:pt idx="1">
                  <c:v>5.7491974478267993</c:v>
                </c:pt>
                <c:pt idx="2">
                  <c:v>29.425936272190981</c:v>
                </c:pt>
                <c:pt idx="3">
                  <c:v>29.603563231226374</c:v>
                </c:pt>
                <c:pt idx="4">
                  <c:v>5.3404628282940987</c:v>
                </c:pt>
                <c:pt idx="5">
                  <c:v>40.926676304751794</c:v>
                </c:pt>
                <c:pt idx="6">
                  <c:v>4.9591180890382933</c:v>
                </c:pt>
                <c:pt idx="7">
                  <c:v>11.752270356455901</c:v>
                </c:pt>
                <c:pt idx="8">
                  <c:v>1.9626730363434313</c:v>
                </c:pt>
                <c:pt idx="9">
                  <c:v>7.3634670499593016</c:v>
                </c:pt>
                <c:pt idx="10">
                  <c:v>5.9595491710513997</c:v>
                </c:pt>
                <c:pt idx="11">
                  <c:v>10.428770094796354</c:v>
                </c:pt>
                <c:pt idx="12">
                  <c:v>23.14600119936846</c:v>
                </c:pt>
                <c:pt idx="13">
                  <c:v>11.865989947418635</c:v>
                </c:pt>
                <c:pt idx="14">
                  <c:v>9.9722381717179349</c:v>
                </c:pt>
                <c:pt idx="15">
                  <c:v>0.58678355992437703</c:v>
                </c:pt>
                <c:pt idx="16">
                  <c:v>4.6967472472518477</c:v>
                </c:pt>
                <c:pt idx="17">
                  <c:v>0.90104561832175312</c:v>
                </c:pt>
                <c:pt idx="18">
                  <c:v>24.563025165310727</c:v>
                </c:pt>
                <c:pt idx="19">
                  <c:v>18.062062399900473</c:v>
                </c:pt>
              </c:numCache>
            </c:numRef>
          </c:xVal>
          <c:yVal>
            <c:numRef>
              <c:f>Eureka!$L$7:$L$26</c:f>
              <c:numCache>
                <c:formatCode>General</c:formatCode>
                <c:ptCount val="20"/>
                <c:pt idx="0">
                  <c:v>34.254738056172918</c:v>
                </c:pt>
                <c:pt idx="1">
                  <c:v>4.9451824472096249</c:v>
                </c:pt>
                <c:pt idx="2">
                  <c:v>19.959151952712539</c:v>
                </c:pt>
                <c:pt idx="3">
                  <c:v>20.046061395681509</c:v>
                </c:pt>
                <c:pt idx="4">
                  <c:v>5.6468861138795834</c:v>
                </c:pt>
                <c:pt idx="5">
                  <c:v>27.715885822149669</c:v>
                </c:pt>
                <c:pt idx="6">
                  <c:v>3.4328947944565424</c:v>
                </c:pt>
                <c:pt idx="7">
                  <c:v>11.388665345133376</c:v>
                </c:pt>
                <c:pt idx="8">
                  <c:v>2.2993378707830745</c:v>
                </c:pt>
                <c:pt idx="9">
                  <c:v>6.6197253219232808</c:v>
                </c:pt>
                <c:pt idx="10">
                  <c:v>5.8573251750911162</c:v>
                </c:pt>
                <c:pt idx="11">
                  <c:v>9.0069198357483735</c:v>
                </c:pt>
                <c:pt idx="12">
                  <c:v>14.578916367819268</c:v>
                </c:pt>
                <c:pt idx="13">
                  <c:v>10.478036482533389</c:v>
                </c:pt>
                <c:pt idx="14">
                  <c:v>6.511520847407219</c:v>
                </c:pt>
                <c:pt idx="15">
                  <c:v>0.59026882795453406</c:v>
                </c:pt>
                <c:pt idx="16">
                  <c:v>4.1394210365496082</c:v>
                </c:pt>
                <c:pt idx="17">
                  <c:v>1.1246250435721787</c:v>
                </c:pt>
                <c:pt idx="18">
                  <c:v>17.715176271449455</c:v>
                </c:pt>
                <c:pt idx="19">
                  <c:v>15.169694437957398</c:v>
                </c:pt>
              </c:numCache>
            </c:numRef>
          </c:yVal>
          <c:smooth val="0"/>
          <c:extLst>
            <c:ext xmlns:c16="http://schemas.microsoft.com/office/drawing/2014/chart" uri="{C3380CC4-5D6E-409C-BE32-E72D297353CC}">
              <c16:uniqueId val="{00000002-6D7E-40F5-8A5A-B583BECDC5A8}"/>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Santa Monica'!$F$7:$F$26</c:f>
              <c:numCache>
                <c:formatCode>General</c:formatCode>
                <c:ptCount val="20"/>
                <c:pt idx="0">
                  <c:v>52.673829916500608</c:v>
                </c:pt>
                <c:pt idx="1">
                  <c:v>5.277928501862621</c:v>
                </c:pt>
                <c:pt idx="2">
                  <c:v>27.522992234101572</c:v>
                </c:pt>
                <c:pt idx="3">
                  <c:v>27.421509298645567</c:v>
                </c:pt>
                <c:pt idx="4">
                  <c:v>4.4040160973123443</c:v>
                </c:pt>
                <c:pt idx="5">
                  <c:v>38.78387837603637</c:v>
                </c:pt>
                <c:pt idx="6">
                  <c:v>4.5553170634599125</c:v>
                </c:pt>
                <c:pt idx="7">
                  <c:v>9.6581499917654341</c:v>
                </c:pt>
                <c:pt idx="8">
                  <c:v>1.6488904046376707</c:v>
                </c:pt>
                <c:pt idx="9">
                  <c:v>6.2674424287677857</c:v>
                </c:pt>
                <c:pt idx="10">
                  <c:v>4.896389826262193</c:v>
                </c:pt>
                <c:pt idx="11">
                  <c:v>8.9364469757262235</c:v>
                </c:pt>
                <c:pt idx="12">
                  <c:v>22.100503692436366</c:v>
                </c:pt>
                <c:pt idx="13">
                  <c:v>9.8402434794552018</c:v>
                </c:pt>
                <c:pt idx="14">
                  <c:v>9.5010605179344125</c:v>
                </c:pt>
                <c:pt idx="15">
                  <c:v>0.47549106772164512</c:v>
                </c:pt>
                <c:pt idx="16">
                  <c:v>3.9235312615870312</c:v>
                </c:pt>
                <c:pt idx="17">
                  <c:v>0.6834027778015489</c:v>
                </c:pt>
                <c:pt idx="18">
                  <c:v>22.72586369669926</c:v>
                </c:pt>
                <c:pt idx="19">
                  <c:v>15.39567354236406</c:v>
                </c:pt>
              </c:numCache>
            </c:numRef>
          </c:xVal>
          <c:yVal>
            <c:numRef>
              <c:f>'Santa Monica'!$L$7:$L$26</c:f>
              <c:numCache>
                <c:formatCode>General</c:formatCode>
                <c:ptCount val="20"/>
                <c:pt idx="0">
                  <c:v>34.146911747288058</c:v>
                </c:pt>
                <c:pt idx="1">
                  <c:v>4.6027821022188853</c:v>
                </c:pt>
                <c:pt idx="2">
                  <c:v>19.420060538109549</c:v>
                </c:pt>
                <c:pt idx="3">
                  <c:v>19.716423827286182</c:v>
                </c:pt>
                <c:pt idx="4">
                  <c:v>5.063866738826702</c:v>
                </c:pt>
                <c:pt idx="5">
                  <c:v>26.874531833879594</c:v>
                </c:pt>
                <c:pt idx="6">
                  <c:v>3.3058746414031233</c:v>
                </c:pt>
                <c:pt idx="7">
                  <c:v>10.268110826825703</c:v>
                </c:pt>
                <c:pt idx="8">
                  <c:v>1.9929869227373698</c:v>
                </c:pt>
                <c:pt idx="9">
                  <c:v>6.1069996219984786</c:v>
                </c:pt>
                <c:pt idx="10">
                  <c:v>5.3193680280347708</c:v>
                </c:pt>
                <c:pt idx="11">
                  <c:v>8.4591188010061789</c:v>
                </c:pt>
                <c:pt idx="12">
                  <c:v>14.376498318141106</c:v>
                </c:pt>
                <c:pt idx="13">
                  <c:v>9.7808066485406595</c:v>
                </c:pt>
                <c:pt idx="14">
                  <c:v>6.3926154207691575</c:v>
                </c:pt>
                <c:pt idx="15">
                  <c:v>0.52382184920281527</c:v>
                </c:pt>
                <c:pt idx="16">
                  <c:v>3.7910291749824316</c:v>
                </c:pt>
                <c:pt idx="17">
                  <c:v>0.99148265160329307</c:v>
                </c:pt>
                <c:pt idx="18">
                  <c:v>17.04748644893791</c:v>
                </c:pt>
                <c:pt idx="19">
                  <c:v>14.218198239004924</c:v>
                </c:pt>
              </c:numCache>
            </c:numRef>
          </c:yVal>
          <c:smooth val="0"/>
          <c:extLst>
            <c:ext xmlns:c16="http://schemas.microsoft.com/office/drawing/2014/chart" uri="{C3380CC4-5D6E-409C-BE32-E72D297353CC}">
              <c16:uniqueId val="{00000004-6D7E-40F5-8A5A-B583BECDC5A8}"/>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Portland!$F$7:$F$26</c:f>
              <c:numCache>
                <c:formatCode>General</c:formatCode>
                <c:ptCount val="20"/>
                <c:pt idx="0">
                  <c:v>41.356156446994866</c:v>
                </c:pt>
                <c:pt idx="1">
                  <c:v>4.0917404509277411</c:v>
                </c:pt>
                <c:pt idx="2">
                  <c:v>21.397589628934185</c:v>
                </c:pt>
                <c:pt idx="3">
                  <c:v>21.078319603233279</c:v>
                </c:pt>
                <c:pt idx="4">
                  <c:v>3.3030213176377892</c:v>
                </c:pt>
                <c:pt idx="5">
                  <c:v>30.342025737220961</c:v>
                </c:pt>
                <c:pt idx="6">
                  <c:v>3.5176926693679067</c:v>
                </c:pt>
                <c:pt idx="7">
                  <c:v>7.2082560768458004</c:v>
                </c:pt>
                <c:pt idx="8">
                  <c:v>1.2445816737435931</c:v>
                </c:pt>
                <c:pt idx="9">
                  <c:v>4.7339145869096999</c:v>
                </c:pt>
                <c:pt idx="10">
                  <c:v>3.6373626607489702</c:v>
                </c:pt>
                <c:pt idx="11">
                  <c:v>6.7123941061350276</c:v>
                </c:pt>
                <c:pt idx="12">
                  <c:v>17.253592431270334</c:v>
                </c:pt>
                <c:pt idx="13">
                  <c:v>7.2843546185200729</c:v>
                </c:pt>
                <c:pt idx="14">
                  <c:v>7.4612438025373766</c:v>
                </c:pt>
                <c:pt idx="15">
                  <c:v>0.35498327217084075</c:v>
                </c:pt>
                <c:pt idx="16">
                  <c:v>2.9461311705048936</c:v>
                </c:pt>
                <c:pt idx="17">
                  <c:v>0.50162976614467147</c:v>
                </c:pt>
                <c:pt idx="18">
                  <c:v>17.584977728082876</c:v>
                </c:pt>
                <c:pt idx="19">
                  <c:v>11.541737976890941</c:v>
                </c:pt>
              </c:numCache>
            </c:numRef>
          </c:xVal>
          <c:yVal>
            <c:numRef>
              <c:f>Portland!$L$7:$L$26</c:f>
              <c:numCache>
                <c:formatCode>General</c:formatCode>
                <c:ptCount val="20"/>
                <c:pt idx="0">
                  <c:v>33.836931698412165</c:v>
                </c:pt>
                <c:pt idx="1">
                  <c:v>4.272746198012781</c:v>
                </c:pt>
                <c:pt idx="2">
                  <c:v>18.71878094871261</c:v>
                </c:pt>
                <c:pt idx="3">
                  <c:v>19.23452158143937</c:v>
                </c:pt>
                <c:pt idx="4">
                  <c:v>4.4464037189371517</c:v>
                </c:pt>
                <c:pt idx="5">
                  <c:v>26.061095586344468</c:v>
                </c:pt>
                <c:pt idx="6">
                  <c:v>3.1552681434554408</c:v>
                </c:pt>
                <c:pt idx="7">
                  <c:v>9.1391517916949656</c:v>
                </c:pt>
                <c:pt idx="8">
                  <c:v>1.7061135627129902</c:v>
                </c:pt>
                <c:pt idx="9">
                  <c:v>5.58109434838659</c:v>
                </c:pt>
                <c:pt idx="10">
                  <c:v>4.7871737117937672</c:v>
                </c:pt>
                <c:pt idx="11">
                  <c:v>7.8136183317792192</c:v>
                </c:pt>
                <c:pt idx="12">
                  <c:v>14.150962197567937</c:v>
                </c:pt>
                <c:pt idx="13">
                  <c:v>8.952180933118127</c:v>
                </c:pt>
                <c:pt idx="14">
                  <c:v>6.2492606643687827</c:v>
                </c:pt>
                <c:pt idx="15">
                  <c:v>0.46391269073197045</c:v>
                </c:pt>
                <c:pt idx="16">
                  <c:v>3.4141284116209305</c:v>
                </c:pt>
                <c:pt idx="17">
                  <c:v>0.85729043997322973</c:v>
                </c:pt>
                <c:pt idx="18">
                  <c:v>16.269793420499958</c:v>
                </c:pt>
                <c:pt idx="19">
                  <c:v>13.146900428416897</c:v>
                </c:pt>
              </c:numCache>
            </c:numRef>
          </c:yVal>
          <c:smooth val="0"/>
          <c:extLst>
            <c:ext xmlns:c16="http://schemas.microsoft.com/office/drawing/2014/chart" uri="{C3380CC4-5D6E-409C-BE32-E72D297353CC}">
              <c16:uniqueId val="{00000006-6D7E-40F5-8A5A-B583BECDC5A8}"/>
            </c:ext>
          </c:extLst>
        </c:ser>
        <c:ser>
          <c:idx val="36"/>
          <c:order val="8"/>
          <c:tx>
            <c:v>Salt Lake City</c:v>
          </c:tx>
          <c:spPr>
            <a:ln w="25400" cap="rnd">
              <a:noFill/>
              <a:round/>
            </a:ln>
            <a:effectLst/>
          </c:spPr>
          <c:marker>
            <c:symbol val="star"/>
            <c:size val="5"/>
            <c:spPr>
              <a:noFill/>
              <a:ln w="9525">
                <a:solidFill>
                  <a:schemeClr val="tx1"/>
                </a:solidFill>
              </a:ln>
              <a:effectLst/>
            </c:spPr>
          </c:marker>
          <c:xVal>
            <c:numRef>
              <c:f>'Salt Lake City'!$F$7:$F$26</c:f>
              <c:numCache>
                <c:formatCode>0.0</c:formatCode>
                <c:ptCount val="20"/>
                <c:pt idx="0">
                  <c:v>42.683545470870982</c:v>
                </c:pt>
                <c:pt idx="1">
                  <c:v>4.3355083105429584</c:v>
                </c:pt>
                <c:pt idx="2">
                  <c:v>22.493664124473376</c:v>
                </c:pt>
                <c:pt idx="3">
                  <c:v>22.425115989336881</c:v>
                </c:pt>
                <c:pt idx="4">
                  <c:v>3.7253734064526292</c:v>
                </c:pt>
                <c:pt idx="5">
                  <c:v>31.606666907679351</c:v>
                </c:pt>
                <c:pt idx="6">
                  <c:v>3.7413239470959945</c:v>
                </c:pt>
                <c:pt idx="7">
                  <c:v>8.208465920423885</c:v>
                </c:pt>
                <c:pt idx="8">
                  <c:v>1.3859570414906548</c:v>
                </c:pt>
                <c:pt idx="9">
                  <c:v>5.2724981722776123</c:v>
                </c:pt>
                <c:pt idx="10">
                  <c:v>4.1588893949090595</c:v>
                </c:pt>
                <c:pt idx="11">
                  <c:v>7.4851567769664493</c:v>
                </c:pt>
                <c:pt idx="12">
                  <c:v>17.944655429577725</c:v>
                </c:pt>
                <c:pt idx="13">
                  <c:v>8.3160711116705883</c:v>
                </c:pt>
                <c:pt idx="14">
                  <c:v>7.7420574346102233</c:v>
                </c:pt>
                <c:pt idx="15">
                  <c:v>0.40572802964223403</c:v>
                </c:pt>
                <c:pt idx="16">
                  <c:v>3.3197786225052344</c:v>
                </c:pt>
                <c:pt idx="17">
                  <c:v>0.59765024559225266</c:v>
                </c:pt>
                <c:pt idx="18">
                  <c:v>18.622845654412924</c:v>
                </c:pt>
                <c:pt idx="19">
                  <c:v>12.907719407289266</c:v>
                </c:pt>
              </c:numCache>
            </c:numRef>
          </c:xVal>
          <c:yVal>
            <c:numRef>
              <c:f>'Salt Lake City'!$L$7:$L$26</c:f>
              <c:numCache>
                <c:formatCode>0.0</c:formatCode>
                <c:ptCount val="20"/>
                <c:pt idx="0">
                  <c:v>34.020542397506439</c:v>
                </c:pt>
                <c:pt idx="1">
                  <c:v>4.4620045412925426</c:v>
                </c:pt>
                <c:pt idx="2">
                  <c:v>19.140138794394755</c:v>
                </c:pt>
                <c:pt idx="3">
                  <c:v>19.542729601615004</c:v>
                </c:pt>
                <c:pt idx="4">
                  <c:v>4.7933201019223919</c:v>
                </c:pt>
                <c:pt idx="5">
                  <c:v>26.50424695044908</c:v>
                </c:pt>
                <c:pt idx="6">
                  <c:v>3.2441745041284973</c:v>
                </c:pt>
                <c:pt idx="7">
                  <c:v>9.781033125206724</c:v>
                </c:pt>
                <c:pt idx="8">
                  <c:v>1.868070280667024</c:v>
                </c:pt>
                <c:pt idx="9">
                  <c:v>5.8916286734493726</c:v>
                </c:pt>
                <c:pt idx="10">
                  <c:v>5.0960520101960274</c:v>
                </c:pt>
                <c:pt idx="11">
                  <c:v>8.2206700880003201</c:v>
                </c:pt>
                <c:pt idx="12">
                  <c:v>14.277256766536523</c:v>
                </c:pt>
                <c:pt idx="13">
                  <c:v>9.4690480205641201</c:v>
                </c:pt>
                <c:pt idx="14">
                  <c:v>6.3341474075051849</c:v>
                </c:pt>
                <c:pt idx="15">
                  <c:v>0.49546115163895738</c:v>
                </c:pt>
                <c:pt idx="16">
                  <c:v>3.6351746920043464</c:v>
                </c:pt>
                <c:pt idx="17">
                  <c:v>0.93107782377898718</c:v>
                </c:pt>
                <c:pt idx="18">
                  <c:v>16.739524098073499</c:v>
                </c:pt>
                <c:pt idx="19">
                  <c:v>13.789937407647486</c:v>
                </c:pt>
              </c:numCache>
            </c:numRef>
          </c:yVal>
          <c:smooth val="0"/>
          <c:extLst>
            <c:ext xmlns:c16="http://schemas.microsoft.com/office/drawing/2014/chart" uri="{C3380CC4-5D6E-409C-BE32-E72D297353CC}">
              <c16:uniqueId val="{00000008-6D7E-40F5-8A5A-B583BECDC5A8}"/>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San Francisco'!$F$7:$F$26</c:f>
              <c:numCache>
                <c:formatCode>General</c:formatCode>
                <c:ptCount val="20"/>
                <c:pt idx="0">
                  <c:v>53.946875378303176</c:v>
                </c:pt>
                <c:pt idx="1">
                  <c:v>5.4856569606534293</c:v>
                </c:pt>
                <c:pt idx="2">
                  <c:v>28.474453333839563</c:v>
                </c:pt>
                <c:pt idx="3">
                  <c:v>28.569353345244878</c:v>
                </c:pt>
                <c:pt idx="4">
                  <c:v>4.7293873957808437</c:v>
                </c:pt>
                <c:pt idx="5">
                  <c:v>39.927579845856272</c:v>
                </c:pt>
                <c:pt idx="6">
                  <c:v>4.7468679702879397</c:v>
                </c:pt>
                <c:pt idx="7">
                  <c:v>10.432393577051313</c:v>
                </c:pt>
                <c:pt idx="8">
                  <c:v>1.7545821152896182</c:v>
                </c:pt>
                <c:pt idx="9">
                  <c:v>6.6989484695722288</c:v>
                </c:pt>
                <c:pt idx="10">
                  <c:v>5.301604340194487</c:v>
                </c:pt>
                <c:pt idx="11">
                  <c:v>9.5442362045289464</c:v>
                </c:pt>
                <c:pt idx="12">
                  <c:v>22.738311533574432</c:v>
                </c:pt>
                <c:pt idx="13">
                  <c:v>10.641419378909655</c:v>
                </c:pt>
                <c:pt idx="14">
                  <c:v>9.7624827935080241</c:v>
                </c:pt>
                <c:pt idx="15">
                  <c:v>0.51527750776099235</c:v>
                </c:pt>
                <c:pt idx="16">
                  <c:v>4.2176882850931348</c:v>
                </c:pt>
                <c:pt idx="17">
                  <c:v>0.75688332913623102</c:v>
                </c:pt>
                <c:pt idx="18">
                  <c:v>23.609247455683288</c:v>
                </c:pt>
                <c:pt idx="19">
                  <c:v>16.467481620559806</c:v>
                </c:pt>
              </c:numCache>
            </c:numRef>
          </c:xVal>
          <c:yVal>
            <c:numRef>
              <c:f>'San Francisco'!$L$7:$L$26</c:f>
              <c:numCache>
                <c:formatCode>General</c:formatCode>
                <c:ptCount val="20"/>
                <c:pt idx="0">
                  <c:v>34.181923659279079</c:v>
                </c:pt>
                <c:pt idx="1">
                  <c:v>4.6543818709601812</c:v>
                </c:pt>
                <c:pt idx="2">
                  <c:v>19.526864484203585</c:v>
                </c:pt>
                <c:pt idx="3">
                  <c:v>19.773468378432959</c:v>
                </c:pt>
                <c:pt idx="4">
                  <c:v>5.1545648801138109</c:v>
                </c:pt>
                <c:pt idx="5">
                  <c:v>27.015945925810428</c:v>
                </c:pt>
                <c:pt idx="6">
                  <c:v>3.3295569334113466</c:v>
                </c:pt>
                <c:pt idx="7">
                  <c:v>10.47424282363068</c:v>
                </c:pt>
                <c:pt idx="8">
                  <c:v>2.0505917414829264</c:v>
                </c:pt>
                <c:pt idx="9">
                  <c:v>6.1963361236353185</c:v>
                </c:pt>
                <c:pt idx="10">
                  <c:v>5.4050891865718231</c:v>
                </c:pt>
                <c:pt idx="11">
                  <c:v>8.5579831832448914</c:v>
                </c:pt>
                <c:pt idx="12">
                  <c:v>14.410637969825194</c:v>
                </c:pt>
                <c:pt idx="13">
                  <c:v>9.9174519207004899</c:v>
                </c:pt>
                <c:pt idx="14">
                  <c:v>6.415642929801705</c:v>
                </c:pt>
                <c:pt idx="15">
                  <c:v>0.53332292767180811</c:v>
                </c:pt>
                <c:pt idx="16">
                  <c:v>3.8537143450509745</c:v>
                </c:pt>
                <c:pt idx="17">
                  <c:v>1.0127083636033904</c:v>
                </c:pt>
                <c:pt idx="18">
                  <c:v>17.189425724074095</c:v>
                </c:pt>
                <c:pt idx="19">
                  <c:v>14.389950367955565</c:v>
                </c:pt>
              </c:numCache>
            </c:numRef>
          </c:yVal>
          <c:smooth val="0"/>
          <c:extLst>
            <c:ext xmlns:c16="http://schemas.microsoft.com/office/drawing/2014/chart" uri="{C3380CC4-5D6E-409C-BE32-E72D297353CC}">
              <c16:uniqueId val="{0000000A-6D7E-40F5-8A5A-B583BECDC5A8}"/>
            </c:ext>
          </c:extLst>
        </c:ser>
        <c:ser>
          <c:idx val="42"/>
          <c:order val="12"/>
          <c:tx>
            <c:v>San Jose</c:v>
          </c:tx>
          <c:spPr>
            <a:ln w="25400" cap="rnd">
              <a:noFill/>
              <a:round/>
            </a:ln>
            <a:effectLst/>
          </c:spPr>
          <c:marker>
            <c:symbol val="diamond"/>
            <c:size val="5"/>
            <c:spPr>
              <a:noFill/>
              <a:ln w="9525">
                <a:solidFill>
                  <a:schemeClr val="tx1"/>
                </a:solidFill>
              </a:ln>
              <a:effectLst/>
            </c:spPr>
          </c:marker>
          <c:xVal>
            <c:numRef>
              <c:f>'San Jose'!$F$7:$F$26</c:f>
              <c:numCache>
                <c:formatCode>General</c:formatCode>
                <c:ptCount val="20"/>
                <c:pt idx="0">
                  <c:v>80.542091112817658</c:v>
                </c:pt>
                <c:pt idx="1">
                  <c:v>5.7528856512891284</c:v>
                </c:pt>
                <c:pt idx="2">
                  <c:v>30.233486399126505</c:v>
                </c:pt>
                <c:pt idx="3">
                  <c:v>29.950985055434426</c:v>
                </c:pt>
                <c:pt idx="4">
                  <c:v>4.7291597831729204</c:v>
                </c:pt>
                <c:pt idx="5">
                  <c:v>42.254543272549704</c:v>
                </c:pt>
                <c:pt idx="6">
                  <c:v>4.9788628829624928</c:v>
                </c:pt>
                <c:pt idx="7">
                  <c:v>10.331749126101784</c:v>
                </c:pt>
                <c:pt idx="8">
                  <c:v>1.7869619192048358</c:v>
                </c:pt>
                <c:pt idx="9">
                  <c:v>6.7585982555307407</c:v>
                </c:pt>
                <c:pt idx="10">
                  <c:v>5.2512630971617993</c:v>
                </c:pt>
                <c:pt idx="11">
                  <c:v>9.6081623753503163</c:v>
                </c:pt>
                <c:pt idx="12">
                  <c:v>24.28018192102364</c:v>
                </c:pt>
                <c:pt idx="13">
                  <c:v>10.534187559887524</c:v>
                </c:pt>
                <c:pt idx="14">
                  <c:v>10.513181536161474</c:v>
                </c:pt>
                <c:pt idx="15">
                  <c:v>0.50810417238612937</c:v>
                </c:pt>
                <c:pt idx="16">
                  <c:v>4.2178850003113055</c:v>
                </c:pt>
                <c:pt idx="17">
                  <c:v>0.72178187934643345</c:v>
                </c:pt>
                <c:pt idx="18">
                  <c:v>24.851129223509385</c:v>
                </c:pt>
                <c:pt idx="19">
                  <c:v>16.543949764011696</c:v>
                </c:pt>
              </c:numCache>
            </c:numRef>
          </c:xVal>
          <c:yVal>
            <c:numRef>
              <c:f>'San Jose'!$L$7:$L$26</c:f>
              <c:numCache>
                <c:formatCode>General</c:formatCode>
                <c:ptCount val="20"/>
                <c:pt idx="0">
                  <c:v>34.19268853713109</c:v>
                </c:pt>
                <c:pt idx="1">
                  <c:v>4.672706973505206</c:v>
                </c:pt>
                <c:pt idx="2">
                  <c:v>19.544806950060345</c:v>
                </c:pt>
                <c:pt idx="3">
                  <c:v>19.787024927543271</c:v>
                </c:pt>
                <c:pt idx="4">
                  <c:v>5.1927768940664505</c:v>
                </c:pt>
                <c:pt idx="5">
                  <c:v>27.037483685022874</c:v>
                </c:pt>
                <c:pt idx="6">
                  <c:v>3.3339670753862616</c:v>
                </c:pt>
                <c:pt idx="7">
                  <c:v>10.493416110176085</c:v>
                </c:pt>
                <c:pt idx="8">
                  <c:v>2.0539043501334082</c:v>
                </c:pt>
                <c:pt idx="9">
                  <c:v>6.2167293627684481</c:v>
                </c:pt>
                <c:pt idx="10">
                  <c:v>5.425650597924788</c:v>
                </c:pt>
                <c:pt idx="11">
                  <c:v>8.5700243750853353</c:v>
                </c:pt>
                <c:pt idx="12">
                  <c:v>14.422710360104725</c:v>
                </c:pt>
                <c:pt idx="13">
                  <c:v>9.9233991196920126</c:v>
                </c:pt>
                <c:pt idx="14">
                  <c:v>6.4232768822605442</c:v>
                </c:pt>
                <c:pt idx="15">
                  <c:v>0.53775717662095024</c:v>
                </c:pt>
                <c:pt idx="16">
                  <c:v>3.8669803861536187</c:v>
                </c:pt>
                <c:pt idx="17">
                  <c:v>1.0164598544781052</c:v>
                </c:pt>
                <c:pt idx="18">
                  <c:v>17.198816983122125</c:v>
                </c:pt>
                <c:pt idx="19">
                  <c:v>14.414529560845468</c:v>
                </c:pt>
              </c:numCache>
            </c:numRef>
          </c:yVal>
          <c:smooth val="0"/>
          <c:extLst>
            <c:ext xmlns:c16="http://schemas.microsoft.com/office/drawing/2014/chart" uri="{C3380CC4-5D6E-409C-BE32-E72D297353CC}">
              <c16:uniqueId val="{0000000C-6D7E-40F5-8A5A-B583BECDC5A8}"/>
            </c:ext>
          </c:extLst>
        </c:ser>
        <c:ser>
          <c:idx val="45"/>
          <c:order val="14"/>
          <c:tx>
            <c:v>Seattle</c:v>
          </c:tx>
          <c:spPr>
            <a:ln w="25400" cap="rnd">
              <a:noFill/>
              <a:round/>
            </a:ln>
            <a:effectLst/>
          </c:spPr>
          <c:marker>
            <c:symbol val="square"/>
            <c:size val="5"/>
            <c:spPr>
              <a:noFill/>
              <a:ln w="9525">
                <a:solidFill>
                  <a:schemeClr val="tx1"/>
                </a:solidFill>
              </a:ln>
              <a:effectLst/>
            </c:spPr>
          </c:marker>
          <c:xVal>
            <c:numRef>
              <c:f>Seattle!$F$7:$F$26</c:f>
              <c:numCache>
                <c:formatCode>General</c:formatCode>
                <c:ptCount val="20"/>
                <c:pt idx="0">
                  <c:v>48.225741367564645</c:v>
                </c:pt>
                <c:pt idx="1">
                  <c:v>4.7897035005928323</c:v>
                </c:pt>
                <c:pt idx="2">
                  <c:v>25.032390786512504</c:v>
                </c:pt>
                <c:pt idx="3">
                  <c:v>24.777694270063193</c:v>
                </c:pt>
                <c:pt idx="4">
                  <c:v>3.9066885439495267</c:v>
                </c:pt>
                <c:pt idx="5">
                  <c:v>35.409367667748761</c:v>
                </c:pt>
                <c:pt idx="6">
                  <c:v>4.1233157278164052</c:v>
                </c:pt>
                <c:pt idx="7">
                  <c:v>8.5377868273750188</c:v>
                </c:pt>
                <c:pt idx="8">
                  <c:v>1.4711268368427013</c:v>
                </c:pt>
                <c:pt idx="9">
                  <c:v>5.5817823794189154</c:v>
                </c:pt>
                <c:pt idx="10">
                  <c:v>4.3171285394042371</c:v>
                </c:pt>
                <c:pt idx="11">
                  <c:v>7.9413600860248108</c:v>
                </c:pt>
                <c:pt idx="12">
                  <c:v>20.161789979458078</c:v>
                </c:pt>
                <c:pt idx="13">
                  <c:v>8.6699484039856536</c:v>
                </c:pt>
                <c:pt idx="14">
                  <c:v>8.6919377428194249</c:v>
                </c:pt>
                <c:pt idx="15">
                  <c:v>0.41983673130795202</c:v>
                </c:pt>
                <c:pt idx="16">
                  <c:v>3.4816364566447127</c:v>
                </c:pt>
                <c:pt idx="17">
                  <c:v>0.59625932674664084</c:v>
                </c:pt>
                <c:pt idx="18">
                  <c:v>20.604425368536244</c:v>
                </c:pt>
                <c:pt idx="19">
                  <c:v>13.673501725363773</c:v>
                </c:pt>
              </c:numCache>
            </c:numRef>
          </c:xVal>
          <c:yVal>
            <c:numRef>
              <c:f>Seattle!$L$7:$L$26</c:f>
              <c:numCache>
                <c:formatCode>General</c:formatCode>
                <c:ptCount val="20"/>
                <c:pt idx="0">
                  <c:v>34.007616440401002</c:v>
                </c:pt>
                <c:pt idx="1">
                  <c:v>4.4395088222424191</c:v>
                </c:pt>
                <c:pt idx="2">
                  <c:v>19.089481406979562</c:v>
                </c:pt>
                <c:pt idx="3">
                  <c:v>19.509342472425352</c:v>
                </c:pt>
                <c:pt idx="4">
                  <c:v>4.7517572420517675</c:v>
                </c:pt>
                <c:pt idx="5">
                  <c:v>26.444901013973219</c:v>
                </c:pt>
                <c:pt idx="6">
                  <c:v>3.2319656478516459</c:v>
                </c:pt>
                <c:pt idx="7">
                  <c:v>9.7023598277041962</c:v>
                </c:pt>
                <c:pt idx="8">
                  <c:v>1.8471435861762133</c:v>
                </c:pt>
                <c:pt idx="9">
                  <c:v>5.8524469508581971</c:v>
                </c:pt>
                <c:pt idx="10">
                  <c:v>5.0586133139937406</c:v>
                </c:pt>
                <c:pt idx="11">
                  <c:v>8.1739851737197906</c:v>
                </c:pt>
                <c:pt idx="12">
                  <c:v>14.261146497395128</c:v>
                </c:pt>
                <c:pt idx="13">
                  <c:v>9.4138325744039246</c:v>
                </c:pt>
                <c:pt idx="14">
                  <c:v>6.3211440136271699</c:v>
                </c:pt>
                <c:pt idx="15">
                  <c:v>0.4910673521569171</c:v>
                </c:pt>
                <c:pt idx="16">
                  <c:v>3.6096759785708707</c:v>
                </c:pt>
                <c:pt idx="17">
                  <c:v>0.92209302381234215</c:v>
                </c:pt>
                <c:pt idx="18">
                  <c:v>16.681743525768574</c:v>
                </c:pt>
                <c:pt idx="19">
                  <c:v>13.719023917050459</c:v>
                </c:pt>
              </c:numCache>
            </c:numRef>
          </c:yVal>
          <c:smooth val="0"/>
          <c:extLst>
            <c:ext xmlns:c16="http://schemas.microsoft.com/office/drawing/2014/chart" uri="{C3380CC4-5D6E-409C-BE32-E72D297353CC}">
              <c16:uniqueId val="{0000000E-6D7E-40F5-8A5A-B583BECDC5A8}"/>
            </c:ext>
          </c:extLst>
        </c:ser>
        <c:ser>
          <c:idx val="12"/>
          <c:order val="16"/>
          <c:tx>
            <c:v>Memphis</c:v>
          </c:tx>
          <c:spPr>
            <a:ln w="25400" cap="rnd">
              <a:noFill/>
              <a:round/>
            </a:ln>
            <a:effectLst/>
          </c:spPr>
          <c:marker>
            <c:symbol val="triangle"/>
            <c:size val="5"/>
            <c:spPr>
              <a:noFill/>
              <a:ln w="9525">
                <a:solidFill>
                  <a:schemeClr val="tx1"/>
                </a:solidFill>
              </a:ln>
              <a:effectLst/>
            </c:spPr>
          </c:marker>
          <c:xVal>
            <c:numRef>
              <c:f>Memphis!$F$7:$F$26</c:f>
              <c:numCache>
                <c:formatCode>General</c:formatCode>
                <c:ptCount val="20"/>
                <c:pt idx="0">
                  <c:v>39.029290228574638</c:v>
                </c:pt>
                <c:pt idx="1">
                  <c:v>3.9155343225613235</c:v>
                </c:pt>
                <c:pt idx="2">
                  <c:v>20.406718576640202</c:v>
                </c:pt>
                <c:pt idx="3">
                  <c:v>20.297812589817894</c:v>
                </c:pt>
                <c:pt idx="4">
                  <c:v>3.2727263160935025</c:v>
                </c:pt>
                <c:pt idx="5">
                  <c:v>28.788934149616601</c:v>
                </c:pt>
                <c:pt idx="6">
                  <c:v>3.3861336590488076</c:v>
                </c:pt>
                <c:pt idx="7">
                  <c:v>7.2206402277441999</c:v>
                </c:pt>
                <c:pt idx="8">
                  <c:v>1.2177091101852999</c:v>
                </c:pt>
                <c:pt idx="9">
                  <c:v>4.6856785064087632</c:v>
                </c:pt>
                <c:pt idx="10">
                  <c:v>3.6489626123667653</c:v>
                </c:pt>
                <c:pt idx="11">
                  <c:v>6.6414588053299282</c:v>
                </c:pt>
                <c:pt idx="12">
                  <c:v>16.382126900933137</c:v>
                </c:pt>
                <c:pt idx="13">
                  <c:v>7.3118527866253711</c:v>
                </c:pt>
                <c:pt idx="14">
                  <c:v>7.0518140397335562</c:v>
                </c:pt>
                <c:pt idx="15">
                  <c:v>0.35662434560430756</c:v>
                </c:pt>
                <c:pt idx="16">
                  <c:v>2.9331346259349829</c:v>
                </c:pt>
                <c:pt idx="17">
                  <c:v>0.51572724643591672</c:v>
                </c:pt>
                <c:pt idx="18">
                  <c:v>16.867395036990576</c:v>
                </c:pt>
                <c:pt idx="19">
                  <c:v>11.442296635257884</c:v>
                </c:pt>
              </c:numCache>
            </c:numRef>
          </c:xVal>
          <c:yVal>
            <c:numRef>
              <c:f>Memphis!$L$7:$L$26</c:f>
              <c:numCache>
                <c:formatCode>General</c:formatCode>
                <c:ptCount val="20"/>
                <c:pt idx="0">
                  <c:v>33.864366351514661</c:v>
                </c:pt>
                <c:pt idx="1">
                  <c:v>4.2944925606288065</c:v>
                </c:pt>
                <c:pt idx="2">
                  <c:v>18.757347777156284</c:v>
                </c:pt>
                <c:pt idx="3">
                  <c:v>19.267850817761314</c:v>
                </c:pt>
                <c:pt idx="4">
                  <c:v>4.4770940970748274</c:v>
                </c:pt>
                <c:pt idx="5">
                  <c:v>26.095843423208031</c:v>
                </c:pt>
                <c:pt idx="6">
                  <c:v>3.1660401935674116</c:v>
                </c:pt>
                <c:pt idx="7">
                  <c:v>9.1995338669813123</c:v>
                </c:pt>
                <c:pt idx="8">
                  <c:v>1.7221067800940968</c:v>
                </c:pt>
                <c:pt idx="9">
                  <c:v>5.6140108621207476</c:v>
                </c:pt>
                <c:pt idx="10">
                  <c:v>4.8057994275099833</c:v>
                </c:pt>
                <c:pt idx="11">
                  <c:v>7.8721148205211096</c:v>
                </c:pt>
                <c:pt idx="12">
                  <c:v>14.15899452041459</c:v>
                </c:pt>
                <c:pt idx="13">
                  <c:v>9.0136241532029153</c:v>
                </c:pt>
                <c:pt idx="14">
                  <c:v>6.2557605893263615</c:v>
                </c:pt>
                <c:pt idx="15">
                  <c:v>0.46602312990320993</c:v>
                </c:pt>
                <c:pt idx="16">
                  <c:v>3.4403337890694554</c:v>
                </c:pt>
                <c:pt idx="17">
                  <c:v>0.86335806337290533</c:v>
                </c:pt>
                <c:pt idx="18">
                  <c:v>16.323714252413456</c:v>
                </c:pt>
                <c:pt idx="19">
                  <c:v>13.22741318413145</c:v>
                </c:pt>
              </c:numCache>
            </c:numRef>
          </c:yVal>
          <c:smooth val="0"/>
          <c:extLst>
            <c:ext xmlns:c16="http://schemas.microsoft.com/office/drawing/2014/chart" uri="{C3380CC4-5D6E-409C-BE32-E72D297353CC}">
              <c16:uniqueId val="{00000010-6D7E-40F5-8A5A-B583BECDC5A8}"/>
            </c:ext>
          </c:extLst>
        </c:ser>
        <c:ser>
          <c:idx val="15"/>
          <c:order val="18"/>
          <c:tx>
            <c:v>Charleston</c:v>
          </c:tx>
          <c:spPr>
            <a:ln w="25400" cap="rnd">
              <a:noFill/>
              <a:round/>
            </a:ln>
            <a:effectLst/>
          </c:spPr>
          <c:marker>
            <c:symbol val="x"/>
            <c:size val="5"/>
            <c:spPr>
              <a:noFill/>
              <a:ln w="9525">
                <a:solidFill>
                  <a:schemeClr val="tx1"/>
                </a:solidFill>
              </a:ln>
              <a:effectLst/>
            </c:spPr>
          </c:marker>
          <c:xVal>
            <c:numRef>
              <c:f>Charleston!$F$7:$F$26</c:f>
              <c:numCache>
                <c:formatCode>General</c:formatCode>
                <c:ptCount val="20"/>
                <c:pt idx="0">
                  <c:v>38.51777812596881</c:v>
                </c:pt>
                <c:pt idx="1">
                  <c:v>3.9134943505617685</c:v>
                </c:pt>
                <c:pt idx="2">
                  <c:v>20.31192566234407</c:v>
                </c:pt>
                <c:pt idx="3">
                  <c:v>20.277373648667044</c:v>
                </c:pt>
                <c:pt idx="4">
                  <c:v>3.3641813734384867</c:v>
                </c:pt>
                <c:pt idx="5">
                  <c:v>28.556807735783238</c:v>
                </c:pt>
                <c:pt idx="6">
                  <c:v>3.3877704513960736</c:v>
                </c:pt>
                <c:pt idx="7">
                  <c:v>7.4524827098452509</c:v>
                </c:pt>
                <c:pt idx="8">
                  <c:v>1.2469485604491617</c:v>
                </c:pt>
                <c:pt idx="9">
                  <c:v>4.7826465105406895</c:v>
                </c:pt>
                <c:pt idx="10">
                  <c:v>3.7713763135311424</c:v>
                </c:pt>
                <c:pt idx="11">
                  <c:v>6.7760389701517916</c:v>
                </c:pt>
                <c:pt idx="12">
                  <c:v>16.224635247269223</c:v>
                </c:pt>
                <c:pt idx="13">
                  <c:v>7.5360029177939518</c:v>
                </c:pt>
                <c:pt idx="14">
                  <c:v>6.9862654682381686</c:v>
                </c:pt>
                <c:pt idx="15">
                  <c:v>0.3690836453018177</c:v>
                </c:pt>
                <c:pt idx="16">
                  <c:v>3.0145371167436834</c:v>
                </c:pt>
                <c:pt idx="17">
                  <c:v>0.54515759236325623</c:v>
                </c:pt>
                <c:pt idx="18">
                  <c:v>16.839164065506182</c:v>
                </c:pt>
                <c:pt idx="19">
                  <c:v>11.689937734032275</c:v>
                </c:pt>
              </c:numCache>
            </c:numRef>
          </c:xVal>
          <c:yVal>
            <c:numRef>
              <c:f>Charleston!$L$7:$L$26</c:f>
              <c:numCache>
                <c:formatCode>General</c:formatCode>
                <c:ptCount val="20"/>
                <c:pt idx="0">
                  <c:v>33.941592752079231</c:v>
                </c:pt>
                <c:pt idx="1">
                  <c:v>4.369100364491576</c:v>
                </c:pt>
                <c:pt idx="2">
                  <c:v>18.935970696539552</c:v>
                </c:pt>
                <c:pt idx="3">
                  <c:v>19.392676747083495</c:v>
                </c:pt>
                <c:pt idx="4">
                  <c:v>4.6175487089310288</c:v>
                </c:pt>
                <c:pt idx="5">
                  <c:v>26.280832388237812</c:v>
                </c:pt>
                <c:pt idx="6">
                  <c:v>3.1997822006707484</c:v>
                </c:pt>
                <c:pt idx="7">
                  <c:v>9.450495651320594</c:v>
                </c:pt>
                <c:pt idx="8">
                  <c:v>1.7851507410741245</c:v>
                </c:pt>
                <c:pt idx="9">
                  <c:v>5.7392527644981142</c:v>
                </c:pt>
                <c:pt idx="10">
                  <c:v>4.9453868833366688</c:v>
                </c:pt>
                <c:pt idx="11">
                  <c:v>8.0273261668669278</c:v>
                </c:pt>
                <c:pt idx="12">
                  <c:v>14.213500827919393</c:v>
                </c:pt>
                <c:pt idx="13">
                  <c:v>9.2180390857693055</c:v>
                </c:pt>
                <c:pt idx="14">
                  <c:v>6.2906200753488681</c:v>
                </c:pt>
                <c:pt idx="15">
                  <c:v>0.48113520078200006</c:v>
                </c:pt>
                <c:pt idx="16">
                  <c:v>3.5252224032349404</c:v>
                </c:pt>
                <c:pt idx="17">
                  <c:v>0.89405988781324719</c:v>
                </c:pt>
                <c:pt idx="18">
                  <c:v>16.507974826301275</c:v>
                </c:pt>
                <c:pt idx="19">
                  <c:v>13.477453701084364</c:v>
                </c:pt>
              </c:numCache>
            </c:numRef>
          </c:yVal>
          <c:smooth val="0"/>
          <c:extLst>
            <c:ext xmlns:c16="http://schemas.microsoft.com/office/drawing/2014/chart" uri="{C3380CC4-5D6E-409C-BE32-E72D297353CC}">
              <c16:uniqueId val="{00000012-6D7E-40F5-8A5A-B583BECDC5A8}"/>
            </c:ext>
          </c:extLst>
        </c:ser>
        <c:ser>
          <c:idx val="17"/>
          <c:order val="20"/>
          <c:tx>
            <c:v>1 to 1 line</c:v>
          </c:tx>
          <c:spPr>
            <a:ln w="19050" cap="rnd">
              <a:solidFill>
                <a:schemeClr val="tx1"/>
              </a:solidFill>
              <a:prstDash val="solid"/>
              <a:round/>
            </a:ln>
            <a:effectLst/>
          </c:spPr>
          <c:marker>
            <c:symbol val="none"/>
          </c:marker>
          <c:xVal>
            <c:numRef>
              <c:f>'PLOTS (R&amp;W) (scaled) (2)'!$A$162:$A$163</c:f>
              <c:numCache>
                <c:formatCode>General</c:formatCode>
                <c:ptCount val="2"/>
                <c:pt idx="0">
                  <c:v>0</c:v>
                </c:pt>
                <c:pt idx="1">
                  <c:v>2000</c:v>
                </c:pt>
              </c:numCache>
            </c:numRef>
          </c:xVal>
          <c:yVal>
            <c:numRef>
              <c:f>'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6D7E-40F5-8A5A-B583BECDC5A8}"/>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Trendlines!$I$5:$I$204</c:f>
              <c:numCache>
                <c:formatCode>General</c:formatCode>
                <c:ptCount val="200"/>
                <c:pt idx="0">
                  <c:v>28.900815666535944</c:v>
                </c:pt>
                <c:pt idx="1">
                  <c:v>2.6093717860645902</c:v>
                </c:pt>
                <c:pt idx="2">
                  <c:v>13.847713446274136</c:v>
                </c:pt>
                <c:pt idx="3">
                  <c:v>11.440143668339566</c:v>
                </c:pt>
                <c:pt idx="4">
                  <c:v>1.5061175770674109</c:v>
                </c:pt>
                <c:pt idx="5">
                  <c:v>20.518235148727459</c:v>
                </c:pt>
                <c:pt idx="6">
                  <c:v>2.0223813373742821</c:v>
                </c:pt>
                <c:pt idx="7">
                  <c:v>2.709084316523743</c:v>
                </c:pt>
                <c:pt idx="8">
                  <c:v>0.68363979178688716</c:v>
                </c:pt>
                <c:pt idx="9">
                  <c:v>2.0490313268409261</c:v>
                </c:pt>
                <c:pt idx="10">
                  <c:v>1.2279997167693633</c:v>
                </c:pt>
                <c:pt idx="11">
                  <c:v>2.794211703739458</c:v>
                </c:pt>
                <c:pt idx="12">
                  <c:v>11.258707284277197</c:v>
                </c:pt>
                <c:pt idx="13">
                  <c:v>2.3561827620463451</c:v>
                </c:pt>
                <c:pt idx="14">
                  <c:v>5.2911574845464493</c:v>
                </c:pt>
                <c:pt idx="15">
                  <c:v>0.11912973674531244</c:v>
                </c:pt>
                <c:pt idx="16">
                  <c:v>1.2120082111375823</c:v>
                </c:pt>
                <c:pt idx="17">
                  <c:v>0.13775326548040573</c:v>
                </c:pt>
                <c:pt idx="18">
                  <c:v>10.643739953035723</c:v>
                </c:pt>
                <c:pt idx="19">
                  <c:v>4.5809502563579434</c:v>
                </c:pt>
                <c:pt idx="20">
                  <c:v>54.54912822910989</c:v>
                </c:pt>
                <c:pt idx="21">
                  <c:v>5.7491974478267993</c:v>
                </c:pt>
                <c:pt idx="22">
                  <c:v>29.425936272190981</c:v>
                </c:pt>
                <c:pt idx="23">
                  <c:v>29.603563231226374</c:v>
                </c:pt>
                <c:pt idx="24">
                  <c:v>5.3404628282940987</c:v>
                </c:pt>
                <c:pt idx="25">
                  <c:v>40.926676304751794</c:v>
                </c:pt>
                <c:pt idx="26">
                  <c:v>4.9591180890382933</c:v>
                </c:pt>
                <c:pt idx="27">
                  <c:v>11.752270356455901</c:v>
                </c:pt>
                <c:pt idx="28">
                  <c:v>1.9626730363434313</c:v>
                </c:pt>
                <c:pt idx="29">
                  <c:v>7.3634670499593016</c:v>
                </c:pt>
                <c:pt idx="30">
                  <c:v>5.9595491710513997</c:v>
                </c:pt>
                <c:pt idx="31">
                  <c:v>10.428770094796354</c:v>
                </c:pt>
                <c:pt idx="32">
                  <c:v>23.14600119936846</c:v>
                </c:pt>
                <c:pt idx="33">
                  <c:v>11.865989947418635</c:v>
                </c:pt>
                <c:pt idx="34">
                  <c:v>9.9722381717179349</c:v>
                </c:pt>
                <c:pt idx="35">
                  <c:v>0.58678355992437703</c:v>
                </c:pt>
                <c:pt idx="36">
                  <c:v>4.6967472472518477</c:v>
                </c:pt>
                <c:pt idx="37">
                  <c:v>0.90104561832175312</c:v>
                </c:pt>
                <c:pt idx="38">
                  <c:v>24.563025165310727</c:v>
                </c:pt>
                <c:pt idx="39">
                  <c:v>18.062062399900473</c:v>
                </c:pt>
                <c:pt idx="40">
                  <c:v>52.673829916500608</c:v>
                </c:pt>
                <c:pt idx="41">
                  <c:v>5.277928501862621</c:v>
                </c:pt>
                <c:pt idx="42">
                  <c:v>27.522992234101572</c:v>
                </c:pt>
                <c:pt idx="43">
                  <c:v>27.421509298645567</c:v>
                </c:pt>
                <c:pt idx="44">
                  <c:v>4.4040160973123443</c:v>
                </c:pt>
                <c:pt idx="45">
                  <c:v>38.78387837603637</c:v>
                </c:pt>
                <c:pt idx="46">
                  <c:v>4.5553170634599125</c:v>
                </c:pt>
                <c:pt idx="47">
                  <c:v>9.6581499917654341</c:v>
                </c:pt>
                <c:pt idx="48">
                  <c:v>1.6488904046376707</c:v>
                </c:pt>
                <c:pt idx="49">
                  <c:v>6.2674424287677857</c:v>
                </c:pt>
                <c:pt idx="50">
                  <c:v>4.896389826262193</c:v>
                </c:pt>
                <c:pt idx="51">
                  <c:v>8.9364469757262235</c:v>
                </c:pt>
                <c:pt idx="52">
                  <c:v>22.100503692436366</c:v>
                </c:pt>
                <c:pt idx="53">
                  <c:v>9.8402434794552018</c:v>
                </c:pt>
                <c:pt idx="54">
                  <c:v>9.5010605179344125</c:v>
                </c:pt>
                <c:pt idx="55">
                  <c:v>0.47549106772164512</c:v>
                </c:pt>
                <c:pt idx="56">
                  <c:v>3.9235312615870312</c:v>
                </c:pt>
                <c:pt idx="57">
                  <c:v>0.6834027778015489</c:v>
                </c:pt>
                <c:pt idx="58">
                  <c:v>22.72586369669926</c:v>
                </c:pt>
                <c:pt idx="59">
                  <c:v>15.39567354236406</c:v>
                </c:pt>
                <c:pt idx="60">
                  <c:v>41.356156446994866</c:v>
                </c:pt>
                <c:pt idx="61">
                  <c:v>4.0917404509277411</c:v>
                </c:pt>
                <c:pt idx="62">
                  <c:v>21.397589628934185</c:v>
                </c:pt>
                <c:pt idx="63">
                  <c:v>21.078319603233279</c:v>
                </c:pt>
                <c:pt idx="64">
                  <c:v>3.3030213176377892</c:v>
                </c:pt>
                <c:pt idx="65">
                  <c:v>30.342025737220961</c:v>
                </c:pt>
                <c:pt idx="66">
                  <c:v>3.5176926693679067</c:v>
                </c:pt>
                <c:pt idx="67">
                  <c:v>7.2082560768458004</c:v>
                </c:pt>
                <c:pt idx="68">
                  <c:v>1.2445816737435931</c:v>
                </c:pt>
                <c:pt idx="69">
                  <c:v>4.7339145869096999</c:v>
                </c:pt>
                <c:pt idx="70">
                  <c:v>3.6373626607489702</c:v>
                </c:pt>
                <c:pt idx="71">
                  <c:v>6.7123941061350276</c:v>
                </c:pt>
                <c:pt idx="72">
                  <c:v>17.253592431270334</c:v>
                </c:pt>
                <c:pt idx="73">
                  <c:v>7.2843546185200729</c:v>
                </c:pt>
                <c:pt idx="74">
                  <c:v>7.4612438025373766</c:v>
                </c:pt>
                <c:pt idx="75">
                  <c:v>0.35498327217084075</c:v>
                </c:pt>
                <c:pt idx="76">
                  <c:v>2.9461311705048936</c:v>
                </c:pt>
                <c:pt idx="77">
                  <c:v>0.50162976614467147</c:v>
                </c:pt>
                <c:pt idx="78">
                  <c:v>17.584977728082876</c:v>
                </c:pt>
                <c:pt idx="79">
                  <c:v>11.541737976890941</c:v>
                </c:pt>
                <c:pt idx="80">
                  <c:v>42.683545470870982</c:v>
                </c:pt>
                <c:pt idx="81">
                  <c:v>4.3355083105429584</c:v>
                </c:pt>
                <c:pt idx="82">
                  <c:v>22.493664124473376</c:v>
                </c:pt>
                <c:pt idx="83">
                  <c:v>22.425115989336881</c:v>
                </c:pt>
                <c:pt idx="84">
                  <c:v>3.7253734064526292</c:v>
                </c:pt>
                <c:pt idx="85">
                  <c:v>31.606666907679351</c:v>
                </c:pt>
                <c:pt idx="86">
                  <c:v>3.7413239470959945</c:v>
                </c:pt>
                <c:pt idx="87">
                  <c:v>8.208465920423885</c:v>
                </c:pt>
                <c:pt idx="88">
                  <c:v>1.3859570414906548</c:v>
                </c:pt>
                <c:pt idx="89">
                  <c:v>5.2724981722776123</c:v>
                </c:pt>
                <c:pt idx="90">
                  <c:v>4.1588893949090595</c:v>
                </c:pt>
                <c:pt idx="91">
                  <c:v>7.4851567769664493</c:v>
                </c:pt>
                <c:pt idx="92">
                  <c:v>17.944655429577725</c:v>
                </c:pt>
                <c:pt idx="93">
                  <c:v>8.3160711116705883</c:v>
                </c:pt>
                <c:pt idx="94">
                  <c:v>7.7420574346102233</c:v>
                </c:pt>
                <c:pt idx="95">
                  <c:v>0.40572802964223403</c:v>
                </c:pt>
                <c:pt idx="96">
                  <c:v>3.3197786225052344</c:v>
                </c:pt>
                <c:pt idx="97">
                  <c:v>0.59765024559225266</c:v>
                </c:pt>
                <c:pt idx="98">
                  <c:v>18.622845654412924</c:v>
                </c:pt>
                <c:pt idx="99">
                  <c:v>12.907719407289266</c:v>
                </c:pt>
                <c:pt idx="100">
                  <c:v>53.946875378303176</c:v>
                </c:pt>
                <c:pt idx="101">
                  <c:v>5.4856569606534293</c:v>
                </c:pt>
                <c:pt idx="102">
                  <c:v>28.474453333839563</c:v>
                </c:pt>
                <c:pt idx="103">
                  <c:v>28.569353345244878</c:v>
                </c:pt>
                <c:pt idx="104">
                  <c:v>4.7293873957808437</c:v>
                </c:pt>
                <c:pt idx="105">
                  <c:v>39.927579845856272</c:v>
                </c:pt>
                <c:pt idx="106">
                  <c:v>4.7468679702879397</c:v>
                </c:pt>
                <c:pt idx="107">
                  <c:v>10.432393577051313</c:v>
                </c:pt>
                <c:pt idx="108">
                  <c:v>1.7545821152896182</c:v>
                </c:pt>
                <c:pt idx="109">
                  <c:v>6.6989484695722288</c:v>
                </c:pt>
                <c:pt idx="110">
                  <c:v>5.301604340194487</c:v>
                </c:pt>
                <c:pt idx="111">
                  <c:v>9.5442362045289464</c:v>
                </c:pt>
                <c:pt idx="112">
                  <c:v>22.738311533574432</c:v>
                </c:pt>
                <c:pt idx="113">
                  <c:v>10.641419378909655</c:v>
                </c:pt>
                <c:pt idx="114">
                  <c:v>9.7624827935080241</c:v>
                </c:pt>
                <c:pt idx="115">
                  <c:v>0.51527750776099235</c:v>
                </c:pt>
                <c:pt idx="116">
                  <c:v>4.2176882850931348</c:v>
                </c:pt>
                <c:pt idx="117">
                  <c:v>0.75688332913623102</c:v>
                </c:pt>
                <c:pt idx="118">
                  <c:v>23.609247455683288</c:v>
                </c:pt>
                <c:pt idx="119">
                  <c:v>16.467481620559806</c:v>
                </c:pt>
                <c:pt idx="120">
                  <c:v>80.542091112817658</c:v>
                </c:pt>
                <c:pt idx="121">
                  <c:v>5.7528856512891284</c:v>
                </c:pt>
                <c:pt idx="122">
                  <c:v>30.233486399126505</c:v>
                </c:pt>
                <c:pt idx="123">
                  <c:v>29.950985055434426</c:v>
                </c:pt>
                <c:pt idx="124">
                  <c:v>4.7291597831729204</c:v>
                </c:pt>
                <c:pt idx="125">
                  <c:v>42.254543272549704</c:v>
                </c:pt>
                <c:pt idx="126">
                  <c:v>4.9788628829624928</c:v>
                </c:pt>
                <c:pt idx="127">
                  <c:v>10.331749126101784</c:v>
                </c:pt>
                <c:pt idx="128">
                  <c:v>1.7869619192048358</c:v>
                </c:pt>
                <c:pt idx="129">
                  <c:v>6.7585982555307407</c:v>
                </c:pt>
                <c:pt idx="130">
                  <c:v>5.2512630971617993</c:v>
                </c:pt>
                <c:pt idx="131">
                  <c:v>9.6081623753503163</c:v>
                </c:pt>
                <c:pt idx="132">
                  <c:v>24.28018192102364</c:v>
                </c:pt>
                <c:pt idx="133">
                  <c:v>10.534187559887524</c:v>
                </c:pt>
                <c:pt idx="134">
                  <c:v>10.513181536161474</c:v>
                </c:pt>
                <c:pt idx="135">
                  <c:v>0.50810417238612937</c:v>
                </c:pt>
                <c:pt idx="136">
                  <c:v>4.2178850003113055</c:v>
                </c:pt>
                <c:pt idx="137">
                  <c:v>0.72178187934643345</c:v>
                </c:pt>
                <c:pt idx="138">
                  <c:v>24.851129223509385</c:v>
                </c:pt>
                <c:pt idx="139">
                  <c:v>16.543949764011696</c:v>
                </c:pt>
                <c:pt idx="140">
                  <c:v>48.225741367564645</c:v>
                </c:pt>
                <c:pt idx="141">
                  <c:v>4.7897035005928323</c:v>
                </c:pt>
                <c:pt idx="142">
                  <c:v>25.032390786512504</c:v>
                </c:pt>
                <c:pt idx="143">
                  <c:v>24.777694270063193</c:v>
                </c:pt>
                <c:pt idx="144">
                  <c:v>3.9066885439495267</c:v>
                </c:pt>
                <c:pt idx="145">
                  <c:v>35.409367667748761</c:v>
                </c:pt>
                <c:pt idx="146">
                  <c:v>4.1233157278164052</c:v>
                </c:pt>
                <c:pt idx="147">
                  <c:v>8.5377868273750188</c:v>
                </c:pt>
                <c:pt idx="148">
                  <c:v>1.4711268368427013</c:v>
                </c:pt>
                <c:pt idx="149">
                  <c:v>5.5817823794189154</c:v>
                </c:pt>
                <c:pt idx="150">
                  <c:v>4.3171285394042371</c:v>
                </c:pt>
                <c:pt idx="151">
                  <c:v>7.9413600860248108</c:v>
                </c:pt>
                <c:pt idx="152">
                  <c:v>20.161789979458078</c:v>
                </c:pt>
                <c:pt idx="153">
                  <c:v>8.6699484039856536</c:v>
                </c:pt>
                <c:pt idx="154">
                  <c:v>8.6919377428194249</c:v>
                </c:pt>
                <c:pt idx="155">
                  <c:v>0.41983673130795202</c:v>
                </c:pt>
                <c:pt idx="156">
                  <c:v>3.4816364566447127</c:v>
                </c:pt>
                <c:pt idx="157">
                  <c:v>0.59625932674664084</c:v>
                </c:pt>
                <c:pt idx="158">
                  <c:v>20.604425368536244</c:v>
                </c:pt>
                <c:pt idx="159">
                  <c:v>13.673501725363773</c:v>
                </c:pt>
                <c:pt idx="160">
                  <c:v>39.029290228574638</c:v>
                </c:pt>
                <c:pt idx="161">
                  <c:v>3.9155343225613235</c:v>
                </c:pt>
                <c:pt idx="162">
                  <c:v>20.406718576640202</c:v>
                </c:pt>
                <c:pt idx="163">
                  <c:v>20.297812589817894</c:v>
                </c:pt>
                <c:pt idx="164">
                  <c:v>3.2727263160935025</c:v>
                </c:pt>
                <c:pt idx="165">
                  <c:v>28.788934149616601</c:v>
                </c:pt>
                <c:pt idx="166">
                  <c:v>3.3861336590488076</c:v>
                </c:pt>
                <c:pt idx="167">
                  <c:v>7.2206402277441999</c:v>
                </c:pt>
                <c:pt idx="168">
                  <c:v>1.2177091101852999</c:v>
                </c:pt>
                <c:pt idx="169">
                  <c:v>4.6856785064087632</c:v>
                </c:pt>
                <c:pt idx="170">
                  <c:v>3.6489626123667653</c:v>
                </c:pt>
                <c:pt idx="171">
                  <c:v>6.6414588053299282</c:v>
                </c:pt>
                <c:pt idx="172">
                  <c:v>16.382126900933137</c:v>
                </c:pt>
                <c:pt idx="173">
                  <c:v>7.3118527866253711</c:v>
                </c:pt>
                <c:pt idx="174">
                  <c:v>7.0518140397335562</c:v>
                </c:pt>
                <c:pt idx="175">
                  <c:v>0.35662434560430756</c:v>
                </c:pt>
                <c:pt idx="176">
                  <c:v>2.9331346259349829</c:v>
                </c:pt>
                <c:pt idx="177">
                  <c:v>0.51572724643591672</c:v>
                </c:pt>
                <c:pt idx="178">
                  <c:v>16.867395036990576</c:v>
                </c:pt>
                <c:pt idx="179">
                  <c:v>11.442296635257884</c:v>
                </c:pt>
                <c:pt idx="180">
                  <c:v>38.51777812596881</c:v>
                </c:pt>
                <c:pt idx="181">
                  <c:v>3.9134943505617685</c:v>
                </c:pt>
                <c:pt idx="182">
                  <c:v>20.31192566234407</c:v>
                </c:pt>
                <c:pt idx="183">
                  <c:v>20.277373648667044</c:v>
                </c:pt>
                <c:pt idx="184">
                  <c:v>3.3641813734384867</c:v>
                </c:pt>
                <c:pt idx="185">
                  <c:v>28.556807735783238</c:v>
                </c:pt>
                <c:pt idx="186">
                  <c:v>3.3877704513960736</c:v>
                </c:pt>
                <c:pt idx="187">
                  <c:v>7.4524827098452509</c:v>
                </c:pt>
                <c:pt idx="188">
                  <c:v>1.2469485604491617</c:v>
                </c:pt>
                <c:pt idx="189">
                  <c:v>4.7826465105406895</c:v>
                </c:pt>
                <c:pt idx="190">
                  <c:v>3.7713763135311424</c:v>
                </c:pt>
                <c:pt idx="191">
                  <c:v>6.7760389701517916</c:v>
                </c:pt>
                <c:pt idx="192">
                  <c:v>16.224635247269223</c:v>
                </c:pt>
                <c:pt idx="193">
                  <c:v>7.5360029177939518</c:v>
                </c:pt>
                <c:pt idx="194">
                  <c:v>6.9862654682381686</c:v>
                </c:pt>
                <c:pt idx="195">
                  <c:v>0.3690836453018177</c:v>
                </c:pt>
                <c:pt idx="196">
                  <c:v>3.0145371167436834</c:v>
                </c:pt>
                <c:pt idx="197">
                  <c:v>0.54515759236325623</c:v>
                </c:pt>
                <c:pt idx="198">
                  <c:v>16.839164065506182</c:v>
                </c:pt>
                <c:pt idx="199">
                  <c:v>11.689937734032275</c:v>
                </c:pt>
              </c:numCache>
            </c:numRef>
          </c:xVal>
          <c:yVal>
            <c:numRef>
              <c:f>Trendlines!$L$5:$L$204</c:f>
              <c:numCache>
                <c:formatCode>General</c:formatCode>
                <c:ptCount val="200"/>
                <c:pt idx="0">
                  <c:v>31.152153422203863</c:v>
                </c:pt>
                <c:pt idx="1">
                  <c:v>3.0731948666715638</c:v>
                </c:pt>
                <c:pt idx="2">
                  <c:v>15.545817414795078</c:v>
                </c:pt>
                <c:pt idx="3">
                  <c:v>14.862904703196072</c:v>
                </c:pt>
                <c:pt idx="4">
                  <c:v>2.5709795618157236</c:v>
                </c:pt>
                <c:pt idx="5">
                  <c:v>23.078680701075701</c:v>
                </c:pt>
                <c:pt idx="6">
                  <c:v>2.4825497463137181</c:v>
                </c:pt>
                <c:pt idx="7">
                  <c:v>5.3895614314040303</c:v>
                </c:pt>
                <c:pt idx="8">
                  <c:v>0.93996374590102205</c:v>
                </c:pt>
                <c:pt idx="9">
                  <c:v>3.5492625124259995</c:v>
                </c:pt>
                <c:pt idx="10">
                  <c:v>2.5101710466247966</c:v>
                </c:pt>
                <c:pt idx="11">
                  <c:v>4.7619767643067599</c:v>
                </c:pt>
                <c:pt idx="12">
                  <c:v>12.953306786757873</c:v>
                </c:pt>
                <c:pt idx="13">
                  <c:v>4.6123943368554752</c:v>
                </c:pt>
                <c:pt idx="14">
                  <c:v>5.5316148741772597</c:v>
                </c:pt>
                <c:pt idx="15">
                  <c:v>0.27151242767118</c:v>
                </c:pt>
                <c:pt idx="16">
                  <c:v>2.0421869788102809</c:v>
                </c:pt>
                <c:pt idx="17">
                  <c:v>0.43585476421313646</c:v>
                </c:pt>
                <c:pt idx="18">
                  <c:v>12.882141697368068</c:v>
                </c:pt>
                <c:pt idx="19">
                  <c:v>8.1295734619668014</c:v>
                </c:pt>
                <c:pt idx="20">
                  <c:v>34.254738056172918</c:v>
                </c:pt>
                <c:pt idx="21">
                  <c:v>4.9451824472096249</c:v>
                </c:pt>
                <c:pt idx="22">
                  <c:v>19.959151952712539</c:v>
                </c:pt>
                <c:pt idx="23">
                  <c:v>20.046061395681509</c:v>
                </c:pt>
                <c:pt idx="24">
                  <c:v>5.6468861138795834</c:v>
                </c:pt>
                <c:pt idx="25">
                  <c:v>27.715885822149669</c:v>
                </c:pt>
                <c:pt idx="26">
                  <c:v>3.4328947944565424</c:v>
                </c:pt>
                <c:pt idx="27">
                  <c:v>11.388665345133376</c:v>
                </c:pt>
                <c:pt idx="28">
                  <c:v>2.2993378707830745</c:v>
                </c:pt>
                <c:pt idx="29">
                  <c:v>6.6197253219232808</c:v>
                </c:pt>
                <c:pt idx="30">
                  <c:v>5.8573251750911162</c:v>
                </c:pt>
                <c:pt idx="31">
                  <c:v>9.0069198357483735</c:v>
                </c:pt>
                <c:pt idx="32">
                  <c:v>14.578916367819268</c:v>
                </c:pt>
                <c:pt idx="33">
                  <c:v>10.478036482533389</c:v>
                </c:pt>
                <c:pt idx="34">
                  <c:v>6.511520847407219</c:v>
                </c:pt>
                <c:pt idx="35">
                  <c:v>0.59026882795453406</c:v>
                </c:pt>
                <c:pt idx="36">
                  <c:v>4.1394210365496082</c:v>
                </c:pt>
                <c:pt idx="37">
                  <c:v>1.1246250435721787</c:v>
                </c:pt>
                <c:pt idx="38">
                  <c:v>17.715176271449455</c:v>
                </c:pt>
                <c:pt idx="39">
                  <c:v>15.169694437957398</c:v>
                </c:pt>
                <c:pt idx="40">
                  <c:v>34.146911747288058</c:v>
                </c:pt>
                <c:pt idx="41">
                  <c:v>4.6027821022188853</c:v>
                </c:pt>
                <c:pt idx="42">
                  <c:v>19.420060538109549</c:v>
                </c:pt>
                <c:pt idx="43">
                  <c:v>19.716423827286182</c:v>
                </c:pt>
                <c:pt idx="44">
                  <c:v>5.063866738826702</c:v>
                </c:pt>
                <c:pt idx="45">
                  <c:v>26.874531833879594</c:v>
                </c:pt>
                <c:pt idx="46">
                  <c:v>3.3058746414031233</c:v>
                </c:pt>
                <c:pt idx="47">
                  <c:v>10.268110826825703</c:v>
                </c:pt>
                <c:pt idx="48">
                  <c:v>1.9929869227373698</c:v>
                </c:pt>
                <c:pt idx="49">
                  <c:v>6.1069996219984786</c:v>
                </c:pt>
                <c:pt idx="50">
                  <c:v>5.3193680280347708</c:v>
                </c:pt>
                <c:pt idx="51">
                  <c:v>8.4591188010061789</c:v>
                </c:pt>
                <c:pt idx="52">
                  <c:v>14.376498318141106</c:v>
                </c:pt>
                <c:pt idx="53">
                  <c:v>9.7808066485406595</c:v>
                </c:pt>
                <c:pt idx="54">
                  <c:v>6.3926154207691575</c:v>
                </c:pt>
                <c:pt idx="55">
                  <c:v>0.52382184920281527</c:v>
                </c:pt>
                <c:pt idx="56">
                  <c:v>3.7910291749824316</c:v>
                </c:pt>
                <c:pt idx="57">
                  <c:v>0.99148265160329307</c:v>
                </c:pt>
                <c:pt idx="58">
                  <c:v>17.04748644893791</c:v>
                </c:pt>
                <c:pt idx="59">
                  <c:v>14.218198239004924</c:v>
                </c:pt>
                <c:pt idx="60">
                  <c:v>33.836931698412165</c:v>
                </c:pt>
                <c:pt idx="61">
                  <c:v>4.272746198012781</c:v>
                </c:pt>
                <c:pt idx="62">
                  <c:v>18.71878094871261</c:v>
                </c:pt>
                <c:pt idx="63">
                  <c:v>19.23452158143937</c:v>
                </c:pt>
                <c:pt idx="64">
                  <c:v>4.4464037189371517</c:v>
                </c:pt>
                <c:pt idx="65">
                  <c:v>26.061095586344468</c:v>
                </c:pt>
                <c:pt idx="66">
                  <c:v>3.1552681434554408</c:v>
                </c:pt>
                <c:pt idx="67">
                  <c:v>9.1391517916949656</c:v>
                </c:pt>
                <c:pt idx="68">
                  <c:v>1.7061135627129902</c:v>
                </c:pt>
                <c:pt idx="69">
                  <c:v>5.58109434838659</c:v>
                </c:pt>
                <c:pt idx="70">
                  <c:v>4.7871737117937672</c:v>
                </c:pt>
                <c:pt idx="71">
                  <c:v>7.8136183317792192</c:v>
                </c:pt>
                <c:pt idx="72">
                  <c:v>14.150962197567937</c:v>
                </c:pt>
                <c:pt idx="73">
                  <c:v>8.952180933118127</c:v>
                </c:pt>
                <c:pt idx="74">
                  <c:v>6.2492606643687827</c:v>
                </c:pt>
                <c:pt idx="75">
                  <c:v>0.46391269073197045</c:v>
                </c:pt>
                <c:pt idx="76">
                  <c:v>3.4141284116209305</c:v>
                </c:pt>
                <c:pt idx="77">
                  <c:v>0.85729043997322973</c:v>
                </c:pt>
                <c:pt idx="78">
                  <c:v>16.269793420499958</c:v>
                </c:pt>
                <c:pt idx="79">
                  <c:v>13.146900428416897</c:v>
                </c:pt>
                <c:pt idx="80">
                  <c:v>34.020542397506439</c:v>
                </c:pt>
                <c:pt idx="81">
                  <c:v>4.4620045412925426</c:v>
                </c:pt>
                <c:pt idx="82">
                  <c:v>19.140138794394755</c:v>
                </c:pt>
                <c:pt idx="83">
                  <c:v>19.542729601615004</c:v>
                </c:pt>
                <c:pt idx="84">
                  <c:v>4.7933201019223919</c:v>
                </c:pt>
                <c:pt idx="85">
                  <c:v>26.50424695044908</c:v>
                </c:pt>
                <c:pt idx="86">
                  <c:v>3.2441745041284973</c:v>
                </c:pt>
                <c:pt idx="87">
                  <c:v>9.781033125206724</c:v>
                </c:pt>
                <c:pt idx="88">
                  <c:v>1.868070280667024</c:v>
                </c:pt>
                <c:pt idx="89">
                  <c:v>5.8916286734493726</c:v>
                </c:pt>
                <c:pt idx="90">
                  <c:v>5.0960520101960274</c:v>
                </c:pt>
                <c:pt idx="91">
                  <c:v>8.2206700880003201</c:v>
                </c:pt>
                <c:pt idx="92">
                  <c:v>14.277256766536523</c:v>
                </c:pt>
                <c:pt idx="93">
                  <c:v>9.4690480205641201</c:v>
                </c:pt>
                <c:pt idx="94">
                  <c:v>6.3341474075051849</c:v>
                </c:pt>
                <c:pt idx="95">
                  <c:v>0.49546115163895738</c:v>
                </c:pt>
                <c:pt idx="96">
                  <c:v>3.6351746920043464</c:v>
                </c:pt>
                <c:pt idx="97">
                  <c:v>0.93107782377898718</c:v>
                </c:pt>
                <c:pt idx="98">
                  <c:v>16.739524098073499</c:v>
                </c:pt>
                <c:pt idx="99">
                  <c:v>13.789937407647486</c:v>
                </c:pt>
                <c:pt idx="100">
                  <c:v>34.181923659279079</c:v>
                </c:pt>
                <c:pt idx="101">
                  <c:v>4.6543818709601812</c:v>
                </c:pt>
                <c:pt idx="102">
                  <c:v>19.526864484203585</c:v>
                </c:pt>
                <c:pt idx="103">
                  <c:v>19.773468378432959</c:v>
                </c:pt>
                <c:pt idx="104">
                  <c:v>5.1545648801138109</c:v>
                </c:pt>
                <c:pt idx="105">
                  <c:v>27.015945925810428</c:v>
                </c:pt>
                <c:pt idx="106">
                  <c:v>3.3295569334113466</c:v>
                </c:pt>
                <c:pt idx="107">
                  <c:v>10.47424282363068</c:v>
                </c:pt>
                <c:pt idx="108">
                  <c:v>2.0505917414829264</c:v>
                </c:pt>
                <c:pt idx="109">
                  <c:v>6.1963361236353185</c:v>
                </c:pt>
                <c:pt idx="110">
                  <c:v>5.4050891865718231</c:v>
                </c:pt>
                <c:pt idx="111">
                  <c:v>8.5579831832448914</c:v>
                </c:pt>
                <c:pt idx="112">
                  <c:v>14.410637969825194</c:v>
                </c:pt>
                <c:pt idx="113">
                  <c:v>9.9174519207004899</c:v>
                </c:pt>
                <c:pt idx="114">
                  <c:v>6.415642929801705</c:v>
                </c:pt>
                <c:pt idx="115">
                  <c:v>0.53332292767180811</c:v>
                </c:pt>
                <c:pt idx="116">
                  <c:v>3.8537143450509745</c:v>
                </c:pt>
                <c:pt idx="117">
                  <c:v>1.0127083636033904</c:v>
                </c:pt>
                <c:pt idx="118">
                  <c:v>17.189425724074095</c:v>
                </c:pt>
                <c:pt idx="119">
                  <c:v>14.389950367955565</c:v>
                </c:pt>
                <c:pt idx="120">
                  <c:v>34.19268853713109</c:v>
                </c:pt>
                <c:pt idx="121">
                  <c:v>4.672706973505206</c:v>
                </c:pt>
                <c:pt idx="122">
                  <c:v>19.544806950060345</c:v>
                </c:pt>
                <c:pt idx="123">
                  <c:v>19.787024927543271</c:v>
                </c:pt>
                <c:pt idx="124">
                  <c:v>5.1927768940664505</c:v>
                </c:pt>
                <c:pt idx="125">
                  <c:v>27.037483685022874</c:v>
                </c:pt>
                <c:pt idx="126">
                  <c:v>3.3339670753862616</c:v>
                </c:pt>
                <c:pt idx="127">
                  <c:v>10.493416110176085</c:v>
                </c:pt>
                <c:pt idx="128">
                  <c:v>2.0539043501334082</c:v>
                </c:pt>
                <c:pt idx="129">
                  <c:v>6.2167293627684481</c:v>
                </c:pt>
                <c:pt idx="130">
                  <c:v>5.425650597924788</c:v>
                </c:pt>
                <c:pt idx="131">
                  <c:v>8.5700243750853353</c:v>
                </c:pt>
                <c:pt idx="132">
                  <c:v>14.422710360104725</c:v>
                </c:pt>
                <c:pt idx="133">
                  <c:v>9.9233991196920126</c:v>
                </c:pt>
                <c:pt idx="134">
                  <c:v>6.4232768822605442</c:v>
                </c:pt>
                <c:pt idx="135">
                  <c:v>0.53775717662095024</c:v>
                </c:pt>
                <c:pt idx="136">
                  <c:v>3.8669803861536187</c:v>
                </c:pt>
                <c:pt idx="137">
                  <c:v>1.0164598544781052</c:v>
                </c:pt>
                <c:pt idx="138">
                  <c:v>17.198816983122125</c:v>
                </c:pt>
                <c:pt idx="139">
                  <c:v>14.414529560845468</c:v>
                </c:pt>
                <c:pt idx="140">
                  <c:v>34.007616440401002</c:v>
                </c:pt>
                <c:pt idx="141">
                  <c:v>4.4395088222424191</c:v>
                </c:pt>
                <c:pt idx="142">
                  <c:v>19.089481406979562</c:v>
                </c:pt>
                <c:pt idx="143">
                  <c:v>19.509342472425352</c:v>
                </c:pt>
                <c:pt idx="144">
                  <c:v>4.7517572420517675</c:v>
                </c:pt>
                <c:pt idx="145">
                  <c:v>26.444901013973219</c:v>
                </c:pt>
                <c:pt idx="146">
                  <c:v>3.2319656478516459</c:v>
                </c:pt>
                <c:pt idx="147">
                  <c:v>9.7023598277041962</c:v>
                </c:pt>
                <c:pt idx="148">
                  <c:v>1.8471435861762133</c:v>
                </c:pt>
                <c:pt idx="149">
                  <c:v>5.8524469508581971</c:v>
                </c:pt>
                <c:pt idx="150">
                  <c:v>5.0586133139937406</c:v>
                </c:pt>
                <c:pt idx="151">
                  <c:v>8.1739851737197906</c:v>
                </c:pt>
                <c:pt idx="152">
                  <c:v>14.261146497395128</c:v>
                </c:pt>
                <c:pt idx="153">
                  <c:v>9.4138325744039246</c:v>
                </c:pt>
                <c:pt idx="154">
                  <c:v>6.3211440136271699</c:v>
                </c:pt>
                <c:pt idx="155">
                  <c:v>0.4910673521569171</c:v>
                </c:pt>
                <c:pt idx="156">
                  <c:v>3.6096759785708707</c:v>
                </c:pt>
                <c:pt idx="157">
                  <c:v>0.92209302381234215</c:v>
                </c:pt>
                <c:pt idx="158">
                  <c:v>16.681743525768574</c:v>
                </c:pt>
                <c:pt idx="159">
                  <c:v>13.719023917050459</c:v>
                </c:pt>
                <c:pt idx="160">
                  <c:v>33.864366351514661</c:v>
                </c:pt>
                <c:pt idx="161">
                  <c:v>4.2944925606288065</c:v>
                </c:pt>
                <c:pt idx="162">
                  <c:v>18.757347777156284</c:v>
                </c:pt>
                <c:pt idx="163">
                  <c:v>19.267850817761314</c:v>
                </c:pt>
                <c:pt idx="164">
                  <c:v>4.4770940970748274</c:v>
                </c:pt>
                <c:pt idx="165">
                  <c:v>26.095843423208031</c:v>
                </c:pt>
                <c:pt idx="166">
                  <c:v>3.1660401935674116</c:v>
                </c:pt>
                <c:pt idx="167">
                  <c:v>9.1995338669813123</c:v>
                </c:pt>
                <c:pt idx="168">
                  <c:v>1.7221067800940968</c:v>
                </c:pt>
                <c:pt idx="169">
                  <c:v>5.6140108621207476</c:v>
                </c:pt>
                <c:pt idx="170">
                  <c:v>4.8057994275099833</c:v>
                </c:pt>
                <c:pt idx="171">
                  <c:v>7.8721148205211096</c:v>
                </c:pt>
                <c:pt idx="172">
                  <c:v>14.15899452041459</c:v>
                </c:pt>
                <c:pt idx="173">
                  <c:v>9.0136241532029153</c:v>
                </c:pt>
                <c:pt idx="174">
                  <c:v>6.2557605893263615</c:v>
                </c:pt>
                <c:pt idx="175">
                  <c:v>0.46602312990320993</c:v>
                </c:pt>
                <c:pt idx="176">
                  <c:v>3.4403337890694554</c:v>
                </c:pt>
                <c:pt idx="177">
                  <c:v>0.86335806337290533</c:v>
                </c:pt>
                <c:pt idx="178">
                  <c:v>16.323714252413456</c:v>
                </c:pt>
                <c:pt idx="179">
                  <c:v>13.22741318413145</c:v>
                </c:pt>
                <c:pt idx="180">
                  <c:v>33.941592752079231</c:v>
                </c:pt>
                <c:pt idx="181">
                  <c:v>4.369100364491576</c:v>
                </c:pt>
                <c:pt idx="182">
                  <c:v>18.935970696539552</c:v>
                </c:pt>
                <c:pt idx="183">
                  <c:v>19.392676747083495</c:v>
                </c:pt>
                <c:pt idx="184">
                  <c:v>4.6175487089310288</c:v>
                </c:pt>
                <c:pt idx="185">
                  <c:v>26.280832388237812</c:v>
                </c:pt>
                <c:pt idx="186">
                  <c:v>3.1997822006707484</c:v>
                </c:pt>
                <c:pt idx="187">
                  <c:v>9.450495651320594</c:v>
                </c:pt>
                <c:pt idx="188">
                  <c:v>1.7851507410741245</c:v>
                </c:pt>
                <c:pt idx="189">
                  <c:v>5.7392527644981142</c:v>
                </c:pt>
                <c:pt idx="190">
                  <c:v>4.9453868833366688</c:v>
                </c:pt>
                <c:pt idx="191">
                  <c:v>8.0273261668669278</c:v>
                </c:pt>
                <c:pt idx="192">
                  <c:v>14.213500827919393</c:v>
                </c:pt>
                <c:pt idx="193">
                  <c:v>9.2180390857693055</c:v>
                </c:pt>
                <c:pt idx="194">
                  <c:v>6.2906200753488681</c:v>
                </c:pt>
                <c:pt idx="195">
                  <c:v>0.48113520078200006</c:v>
                </c:pt>
                <c:pt idx="196">
                  <c:v>3.5252224032349404</c:v>
                </c:pt>
                <c:pt idx="197">
                  <c:v>0.89405988781324719</c:v>
                </c:pt>
                <c:pt idx="198">
                  <c:v>16.507974826301275</c:v>
                </c:pt>
                <c:pt idx="199">
                  <c:v>13.477453701084364</c:v>
                </c:pt>
              </c:numCache>
            </c:numRef>
          </c:yVal>
          <c:smooth val="0"/>
          <c:extLst>
            <c:ext xmlns:c16="http://schemas.microsoft.com/office/drawing/2014/chart" uri="{C3380CC4-5D6E-409C-BE32-E72D297353CC}">
              <c16:uniqueId val="{00000000-8DBB-44F5-9F6B-0EF8FF3A0CF5}"/>
            </c:ext>
          </c:extLst>
        </c:ser>
        <c:dLbls>
          <c:showLegendKey val="0"/>
          <c:showVal val="0"/>
          <c:showCatName val="0"/>
          <c:showSerName val="0"/>
          <c:showPercent val="0"/>
          <c:showBubbleSize val="0"/>
        </c:dLbls>
        <c:axId val="671947888"/>
        <c:axId val="671948448"/>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Butte!$E$7:$E$26</c15:sqref>
                        </c15:formulaRef>
                      </c:ext>
                    </c:extLst>
                    <c:numCache>
                      <c:formatCode>General</c:formatCode>
                      <c:ptCount val="20"/>
                      <c:pt idx="0">
                        <c:v>25.890853843632726</c:v>
                      </c:pt>
                      <c:pt idx="1">
                        <c:v>3.224306893601169</c:v>
                      </c:pt>
                      <c:pt idx="2">
                        <c:v>12.182553252033305</c:v>
                      </c:pt>
                      <c:pt idx="3">
                        <c:v>13.905099234927308</c:v>
                      </c:pt>
                      <c:pt idx="4">
                        <c:v>1.2956445791124345</c:v>
                      </c:pt>
                      <c:pt idx="5">
                        <c:v>17.881451645108086</c:v>
                      </c:pt>
                      <c:pt idx="6">
                        <c:v>2.6442098820755033</c:v>
                      </c:pt>
                      <c:pt idx="7">
                        <c:v>4.12638884770542</c:v>
                      </c:pt>
                      <c:pt idx="8">
                        <c:v>0.5991687890223647</c:v>
                      </c:pt>
                      <c:pt idx="9">
                        <c:v>3.0181620968570835</c:v>
                      </c:pt>
                      <c:pt idx="10">
                        <c:v>2.2142776039365315</c:v>
                      </c:pt>
                      <c:pt idx="11">
                        <c:v>5.1355498712475418</c:v>
                      </c:pt>
                      <c:pt idx="12">
                        <c:v>11.251512731243835</c:v>
                      </c:pt>
                      <c:pt idx="13">
                        <c:v>2.725195273133425</c:v>
                      </c:pt>
                      <c:pt idx="14">
                        <c:v>4.9677475467522996</c:v>
                      </c:pt>
                      <c:pt idx="15">
                        <c:v>0.60058451577456906</c:v>
                      </c:pt>
                      <c:pt idx="16">
                        <c:v>3.3073651666004769</c:v>
                      </c:pt>
                      <c:pt idx="17">
                        <c:v>1.3995497437562825</c:v>
                      </c:pt>
                      <c:pt idx="18">
                        <c:v>9.958095990558105</c:v>
                      </c:pt>
                      <c:pt idx="19">
                        <c:v>5.8943000154485956</c:v>
                      </c:pt>
                    </c:numCache>
                  </c:numRef>
                </c:xVal>
                <c:yVal>
                  <c:numRef>
                    <c:extLst>
                      <c:ext uri="{02D57815-91ED-43cb-92C2-25804820EDAC}">
                        <c15:formulaRef>
                          <c15:sqref>Butte!$M$7:$M$26</c15:sqref>
                        </c15:formulaRef>
                      </c:ext>
                    </c:extLst>
                    <c:numCache>
                      <c:formatCode>General</c:formatCode>
                      <c:ptCount val="20"/>
                      <c:pt idx="0">
                        <c:v>29.621431963101013</c:v>
                      </c:pt>
                      <c:pt idx="1">
                        <c:v>4.1077230208445137</c:v>
                      </c:pt>
                      <c:pt idx="2">
                        <c:v>18.126294747606696</c:v>
                      </c:pt>
                      <c:pt idx="3">
                        <c:v>19.389071061253418</c:v>
                      </c:pt>
                      <c:pt idx="4">
                        <c:v>3.0143379818979619</c:v>
                      </c:pt>
                      <c:pt idx="5">
                        <c:v>25.218722543971989</c:v>
                      </c:pt>
                      <c:pt idx="6">
                        <c:v>3.6531036049897452</c:v>
                      </c:pt>
                      <c:pt idx="7">
                        <c:v>10.051493088100163</c:v>
                      </c:pt>
                      <c:pt idx="8">
                        <c:v>0.78001048102702764</c:v>
                      </c:pt>
                      <c:pt idx="9">
                        <c:v>7.161153293023113</c:v>
                      </c:pt>
                      <c:pt idx="10">
                        <c:v>4.7717323994613006</c:v>
                      </c:pt>
                      <c:pt idx="11">
                        <c:v>8.2730497596930181</c:v>
                      </c:pt>
                      <c:pt idx="12">
                        <c:v>13.995150134392478</c:v>
                      </c:pt>
                      <c:pt idx="13">
                        <c:v>10.252509350726319</c:v>
                      </c:pt>
                      <c:pt idx="14">
                        <c:v>5.7463646114174241</c:v>
                      </c:pt>
                      <c:pt idx="15">
                        <c:v>1.1412218344601381</c:v>
                      </c:pt>
                      <c:pt idx="16">
                        <c:v>5.7035621329335218</c:v>
                      </c:pt>
                      <c:pt idx="17">
                        <c:v>2.9600023975325436</c:v>
                      </c:pt>
                      <c:pt idx="18">
                        <c:v>15.064037704019901</c:v>
                      </c:pt>
                      <c:pt idx="19">
                        <c:v>14.945263379965761</c:v>
                      </c:pt>
                    </c:numCache>
                  </c:numRef>
                </c:yVal>
                <c:smooth val="0"/>
                <c:extLst>
                  <c:ext xmlns:c16="http://schemas.microsoft.com/office/drawing/2014/chart" uri="{C3380CC4-5D6E-409C-BE32-E72D297353CC}">
                    <c16:uniqueId val="{00000001-6D7E-40F5-8A5A-B583BECDC5A8}"/>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Eureka!$G$7:$G$26</c15:sqref>
                        </c15:formulaRef>
                      </c:ext>
                    </c:extLst>
                    <c:numCache>
                      <c:formatCode>General</c:formatCode>
                      <c:ptCount val="20"/>
                      <c:pt idx="0">
                        <c:v>56.083310599591698</c:v>
                      </c:pt>
                      <c:pt idx="1">
                        <c:v>8.4060065008083633</c:v>
                      </c:pt>
                      <c:pt idx="2">
                        <c:v>35.349511992828575</c:v>
                      </c:pt>
                      <c:pt idx="3">
                        <c:v>37.020208589099823</c:v>
                      </c:pt>
                      <c:pt idx="4">
                        <c:v>8.4622675282653521</c:v>
                      </c:pt>
                      <c:pt idx="5">
                        <c:v>48.535059657263758</c:v>
                      </c:pt>
                      <c:pt idx="6">
                        <c:v>7.3527064221842888</c:v>
                      </c:pt>
                      <c:pt idx="7">
                        <c:v>22.310372190716482</c:v>
                      </c:pt>
                      <c:pt idx="8">
                        <c:v>2.8500337859750196</c:v>
                      </c:pt>
                      <c:pt idx="9">
                        <c:v>16.39251173873097</c:v>
                      </c:pt>
                      <c:pt idx="10">
                        <c:v>10.653782455067125</c:v>
                      </c:pt>
                      <c:pt idx="11">
                        <c:v>17.041376425645797</c:v>
                      </c:pt>
                      <c:pt idx="12">
                        <c:v>27.13270545496384</c:v>
                      </c:pt>
                      <c:pt idx="13">
                        <c:v>21.157871066793877</c:v>
                      </c:pt>
                      <c:pt idx="14">
                        <c:v>11.500582460154105</c:v>
                      </c:pt>
                      <c:pt idx="15">
                        <c:v>2.1668401557588077</c:v>
                      </c:pt>
                      <c:pt idx="16">
                        <c:v>11.296847232875514</c:v>
                      </c:pt>
                      <c:pt idx="17">
                        <c:v>6.2480699534272137</c:v>
                      </c:pt>
                      <c:pt idx="18">
                        <c:v>29.772516395120025</c:v>
                      </c:pt>
                      <c:pt idx="19">
                        <c:v>31.831725207599867</c:v>
                      </c:pt>
                    </c:numCache>
                  </c:numRef>
                </c:xVal>
                <c:yVal>
                  <c:numRef>
                    <c:extLst xmlns:c15="http://schemas.microsoft.com/office/drawing/2012/chart">
                      <c:ext xmlns:c15="http://schemas.microsoft.com/office/drawing/2012/chart" uri="{02D57815-91ED-43cb-92C2-25804820EDAC}">
                        <c15:formulaRef>
                          <c15:sqref>Eureka!$M$7:$M$26</c15:sqref>
                        </c15:formulaRef>
                      </c:ext>
                    </c:extLst>
                    <c:numCache>
                      <c:formatCode>General</c:formatCode>
                      <c:ptCount val="20"/>
                      <c:pt idx="0">
                        <c:v>30.368856776376472</c:v>
                      </c:pt>
                      <c:pt idx="1">
                        <c:v>5.3189732700279455</c:v>
                      </c:pt>
                      <c:pt idx="2">
                        <c:v>19.907965997449384</c:v>
                      </c:pt>
                      <c:pt idx="3">
                        <c:v>20.521627982861613</c:v>
                      </c:pt>
                      <c:pt idx="4">
                        <c:v>7.3711509067756662</c:v>
                      </c:pt>
                      <c:pt idx="5">
                        <c:v>26.631340618598959</c:v>
                      </c:pt>
                      <c:pt idx="6">
                        <c:v>3.9841166498361011</c:v>
                      </c:pt>
                      <c:pt idx="7">
                        <c:v>15.155677052601654</c:v>
                      </c:pt>
                      <c:pt idx="8">
                        <c:v>2.6886590584493617</c:v>
                      </c:pt>
                      <c:pt idx="9">
                        <c:v>10.707958145920328</c:v>
                      </c:pt>
                      <c:pt idx="10">
                        <c:v>7.2325192448928854</c:v>
                      </c:pt>
                      <c:pt idx="11">
                        <c:v>10.560282497943531</c:v>
                      </c:pt>
                      <c:pt idx="12">
                        <c:v>14.411324236359601</c:v>
                      </c:pt>
                      <c:pt idx="13">
                        <c:v>13.110765983622704</c:v>
                      </c:pt>
                      <c:pt idx="14">
                        <c:v>6.0330685021512087</c:v>
                      </c:pt>
                      <c:pt idx="15">
                        <c:v>1.19093605431861</c:v>
                      </c:pt>
                      <c:pt idx="16">
                        <c:v>6.3527233491196364</c:v>
                      </c:pt>
                      <c:pt idx="17">
                        <c:v>3.6081074894750751</c:v>
                      </c:pt>
                      <c:pt idx="18">
                        <c:v>18.040529248404027</c:v>
                      </c:pt>
                      <c:pt idx="19">
                        <c:v>19.074673327264925</c:v>
                      </c:pt>
                    </c:numCache>
                  </c:numRef>
                </c:yVal>
                <c:smooth val="0"/>
                <c:extLst xmlns:c15="http://schemas.microsoft.com/office/drawing/2012/chart">
                  <c:ext xmlns:c16="http://schemas.microsoft.com/office/drawing/2014/chart" uri="{C3380CC4-5D6E-409C-BE32-E72D297353CC}">
                    <c16:uniqueId val="{00000003-6D7E-40F5-8A5A-B583BECDC5A8}"/>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ta Monica'!$G$7:$G$26</c15:sqref>
                        </c15:formulaRef>
                      </c:ext>
                    </c:extLst>
                    <c:numCache>
                      <c:formatCode>General</c:formatCode>
                      <c:ptCount val="20"/>
                      <c:pt idx="0">
                        <c:v>54.748189073079246</c:v>
                      </c:pt>
                      <c:pt idx="1">
                        <c:v>8.0052201445245945</c:v>
                      </c:pt>
                      <c:pt idx="2">
                        <c:v>34.064367678207418</c:v>
                      </c:pt>
                      <c:pt idx="3">
                        <c:v>35.979366252405107</c:v>
                      </c:pt>
                      <c:pt idx="4">
                        <c:v>6.8055127108885696</c:v>
                      </c:pt>
                      <c:pt idx="5">
                        <c:v>47.230981285459237</c:v>
                      </c:pt>
                      <c:pt idx="6">
                        <c:v>7.0606623606988839</c:v>
                      </c:pt>
                      <c:pt idx="7">
                        <c:v>19.860064711706581</c:v>
                      </c:pt>
                      <c:pt idx="8">
                        <c:v>2.0490350490058868</c:v>
                      </c:pt>
                      <c:pt idx="9">
                        <c:v>14.969051981144229</c:v>
                      </c:pt>
                      <c:pt idx="10">
                        <c:v>9.4943763134008723</c:v>
                      </c:pt>
                      <c:pt idx="11">
                        <c:v>15.90710557335143</c:v>
                      </c:pt>
                      <c:pt idx="12">
                        <c:v>26.551013498892701</c:v>
                      </c:pt>
                      <c:pt idx="13">
                        <c:v>19.581390173827195</c:v>
                      </c:pt>
                      <c:pt idx="14">
                        <c:v>11.155516029397766</c:v>
                      </c:pt>
                      <c:pt idx="15">
                        <c:v>2.102815805305617</c:v>
                      </c:pt>
                      <c:pt idx="16">
                        <c:v>10.713635434859876</c:v>
                      </c:pt>
                      <c:pt idx="17">
                        <c:v>5.7794353536648098</c:v>
                      </c:pt>
                      <c:pt idx="18">
                        <c:v>28.174546004167585</c:v>
                      </c:pt>
                      <c:pt idx="19">
                        <c:v>29.448097687861733</c:v>
                      </c:pt>
                    </c:numCache>
                  </c:numRef>
                </c:xVal>
                <c:yVal>
                  <c:numRef>
                    <c:extLst xmlns:c15="http://schemas.microsoft.com/office/drawing/2012/chart">
                      <c:ext xmlns:c15="http://schemas.microsoft.com/office/drawing/2012/chart" uri="{02D57815-91ED-43cb-92C2-25804820EDAC}">
                        <c15:formulaRef>
                          <c15:sqref>'Santa Monica'!$M$7:$M$26</c15:sqref>
                        </c15:formulaRef>
                      </c:ext>
                    </c:extLst>
                    <c:numCache>
                      <c:formatCode>General</c:formatCode>
                      <c:ptCount val="20"/>
                      <c:pt idx="0">
                        <c:v>30.183466089618889</c:v>
                      </c:pt>
                      <c:pt idx="1">
                        <c:v>4.8347989140482595</c:v>
                      </c:pt>
                      <c:pt idx="2">
                        <c:v>19.616548398278258</c:v>
                      </c:pt>
                      <c:pt idx="3">
                        <c:v>20.287733210227689</c:v>
                      </c:pt>
                      <c:pt idx="4">
                        <c:v>5.6996448717716932</c:v>
                      </c:pt>
                      <c:pt idx="5">
                        <c:v>26.615282416719115</c:v>
                      </c:pt>
                      <c:pt idx="6">
                        <c:v>3.9841166498361011</c:v>
                      </c:pt>
                      <c:pt idx="7">
                        <c:v>14.429490722144479</c:v>
                      </c:pt>
                      <c:pt idx="8">
                        <c:v>2.1626941283585186</c:v>
                      </c:pt>
                      <c:pt idx="9">
                        <c:v>9.937207744345212</c:v>
                      </c:pt>
                      <c:pt idx="10">
                        <c:v>6.6986480128992021</c:v>
                      </c:pt>
                      <c:pt idx="11">
                        <c:v>9.7373149295284502</c:v>
                      </c:pt>
                      <c:pt idx="12">
                        <c:v>14.411324236359601</c:v>
                      </c:pt>
                      <c:pt idx="13">
                        <c:v>13.110765983622704</c:v>
                      </c:pt>
                      <c:pt idx="14">
                        <c:v>5.9486469362118966</c:v>
                      </c:pt>
                      <c:pt idx="15">
                        <c:v>1.19093605431861</c:v>
                      </c:pt>
                      <c:pt idx="16">
                        <c:v>6.2739832828620754</c:v>
                      </c:pt>
                      <c:pt idx="17">
                        <c:v>3.5852312574508884</c:v>
                      </c:pt>
                      <c:pt idx="18">
                        <c:v>17.4870118884775</c:v>
                      </c:pt>
                      <c:pt idx="19">
                        <c:v>18.784830105866149</c:v>
                      </c:pt>
                    </c:numCache>
                  </c:numRef>
                </c:yVal>
                <c:smooth val="0"/>
                <c:extLst xmlns:c15="http://schemas.microsoft.com/office/drawing/2012/chart">
                  <c:ext xmlns:c16="http://schemas.microsoft.com/office/drawing/2014/chart" uri="{C3380CC4-5D6E-409C-BE32-E72D297353CC}">
                    <c16:uniqueId val="{00000005-6D7E-40F5-8A5A-B583BECDC5A8}"/>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Portland!$G$7:$G$26</c15:sqref>
                        </c15:formulaRef>
                      </c:ext>
                    </c:extLst>
                    <c:numCache>
                      <c:formatCode>General</c:formatCode>
                      <c:ptCount val="20"/>
                      <c:pt idx="0">
                        <c:v>42.700501854121043</c:v>
                      </c:pt>
                      <c:pt idx="1">
                        <c:v>6.141940407020666</c:v>
                      </c:pt>
                      <c:pt idx="2">
                        <c:v>26.222911822907736</c:v>
                      </c:pt>
                      <c:pt idx="3">
                        <c:v>27.740121639533314</c:v>
                      </c:pt>
                      <c:pt idx="4">
                        <c:v>4.9792170706311847</c:v>
                      </c:pt>
                      <c:pt idx="5">
                        <c:v>36.514560482680629</c:v>
                      </c:pt>
                      <c:pt idx="6">
                        <c:v>5.402300155864098</c:v>
                      </c:pt>
                      <c:pt idx="7">
                        <c:v>14.840071472925818</c:v>
                      </c:pt>
                      <c:pt idx="8">
                        <c:v>1.4979236928857249</c:v>
                      </c:pt>
                      <c:pt idx="9">
                        <c:v>11.158448888209593</c:v>
                      </c:pt>
                      <c:pt idx="10">
                        <c:v>7.0404380439046284</c:v>
                      </c:pt>
                      <c:pt idx="11">
                        <c:v>12.054529630270602</c:v>
                      </c:pt>
                      <c:pt idx="12">
                        <c:v>20.549929475427948</c:v>
                      </c:pt>
                      <c:pt idx="13">
                        <c:v>14.62421774031405</c:v>
                      </c:pt>
                      <c:pt idx="14">
                        <c:v>8.6723048419733306</c:v>
                      </c:pt>
                      <c:pt idx="15">
                        <c:v>1.6004895132154811</c:v>
                      </c:pt>
                      <c:pt idx="16">
                        <c:v>8.2020313400273945</c:v>
                      </c:pt>
                      <c:pt idx="17">
                        <c:v>4.3444971888394006</c:v>
                      </c:pt>
                      <c:pt idx="18">
                        <c:v>21.563379720202455</c:v>
                      </c:pt>
                      <c:pt idx="19">
                        <c:v>22.127470649400223</c:v>
                      </c:pt>
                    </c:numCache>
                  </c:numRef>
                </c:xVal>
                <c:yVal>
                  <c:numRef>
                    <c:extLst xmlns:c15="http://schemas.microsoft.com/office/drawing/2012/chart">
                      <c:ext xmlns:c15="http://schemas.microsoft.com/office/drawing/2012/chart" uri="{02D57815-91ED-43cb-92C2-25804820EDAC}">
                        <c15:formulaRef>
                          <c15:sqref>Portland!$M$7:$M$26</c15:sqref>
                        </c15:formulaRef>
                      </c:ext>
                    </c:extLst>
                    <c:numCache>
                      <c:formatCode>General</c:formatCode>
                      <c:ptCount val="20"/>
                      <c:pt idx="0">
                        <c:v>29.842307552534361</c:v>
                      </c:pt>
                      <c:pt idx="1">
                        <c:v>4.6805482254761133</c:v>
                      </c:pt>
                      <c:pt idx="2">
                        <c:v>19.412453318824856</c:v>
                      </c:pt>
                      <c:pt idx="3">
                        <c:v>20.152532953614838</c:v>
                      </c:pt>
                      <c:pt idx="4">
                        <c:v>4.7631056660360791</c:v>
                      </c:pt>
                      <c:pt idx="5">
                        <c:v>26.615282416719115</c:v>
                      </c:pt>
                      <c:pt idx="6">
                        <c:v>3.963335561916268</c:v>
                      </c:pt>
                      <c:pt idx="7">
                        <c:v>13.501391071230925</c:v>
                      </c:pt>
                      <c:pt idx="8">
                        <c:v>1.5693033238742964</c:v>
                      </c:pt>
                      <c:pt idx="9">
                        <c:v>9.4517756441341731</c:v>
                      </c:pt>
                      <c:pt idx="10">
                        <c:v>6.2101403528876515</c:v>
                      </c:pt>
                      <c:pt idx="11">
                        <c:v>9.3149895244678405</c:v>
                      </c:pt>
                      <c:pt idx="12">
                        <c:v>14.411324236359601</c:v>
                      </c:pt>
                      <c:pt idx="13">
                        <c:v>12.994892506867187</c:v>
                      </c:pt>
                      <c:pt idx="14">
                        <c:v>5.8523861050939026</c:v>
                      </c:pt>
                      <c:pt idx="15">
                        <c:v>1.19093605431861</c:v>
                      </c:pt>
                      <c:pt idx="16">
                        <c:v>6.1191476972482812</c:v>
                      </c:pt>
                      <c:pt idx="17">
                        <c:v>3.4942922107812309</c:v>
                      </c:pt>
                      <c:pt idx="18">
                        <c:v>17.04544675050758</c:v>
                      </c:pt>
                      <c:pt idx="19">
                        <c:v>18.272837762084819</c:v>
                      </c:pt>
                    </c:numCache>
                  </c:numRef>
                </c:yVal>
                <c:smooth val="0"/>
                <c:extLst xmlns:c15="http://schemas.microsoft.com/office/drawing/2012/chart">
                  <c:ext xmlns:c16="http://schemas.microsoft.com/office/drawing/2014/chart" uri="{C3380CC4-5D6E-409C-BE32-E72D297353CC}">
                    <c16:uniqueId val="{00000007-6D7E-40F5-8A5A-B583BECDC5A8}"/>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lt Lake City'!$G$7:$G$26</c15:sqref>
                        </c15:formulaRef>
                      </c:ext>
                    </c:extLst>
                    <c:numCache>
                      <c:formatCode>0.0</c:formatCode>
                      <c:ptCount val="20"/>
                      <c:pt idx="0">
                        <c:v>43.372040982018554</c:v>
                      </c:pt>
                      <c:pt idx="1">
                        <c:v>6.3926272064994949</c:v>
                      </c:pt>
                      <c:pt idx="2">
                        <c:v>27.068524108245029</c:v>
                      </c:pt>
                      <c:pt idx="3">
                        <c:v>28.544338969310843</c:v>
                      </c:pt>
                      <c:pt idx="4">
                        <c:v>5.5029455415643165</c:v>
                      </c:pt>
                      <c:pt idx="5">
                        <c:v>37.493358188988232</c:v>
                      </c:pt>
                      <c:pt idx="6">
                        <c:v>5.6229614320330699</c:v>
                      </c:pt>
                      <c:pt idx="7">
                        <c:v>15.962349234492685</c:v>
                      </c:pt>
                      <c:pt idx="8">
                        <c:v>1.6633909729798151</c:v>
                      </c:pt>
                      <c:pt idx="9">
                        <c:v>12.023661554434966</c:v>
                      </c:pt>
                      <c:pt idx="10">
                        <c:v>7.647341212591761</c:v>
                      </c:pt>
                      <c:pt idx="11">
                        <c:v>12.706399772020911</c:v>
                      </c:pt>
                      <c:pt idx="12">
                        <c:v>21.056628285616185</c:v>
                      </c:pt>
                      <c:pt idx="13">
                        <c:v>15.711696870479619</c:v>
                      </c:pt>
                      <c:pt idx="14">
                        <c:v>8.8479673279323023</c:v>
                      </c:pt>
                      <c:pt idx="15">
                        <c:v>1.6746955099234599</c:v>
                      </c:pt>
                      <c:pt idx="16">
                        <c:v>8.5298940892331832</c:v>
                      </c:pt>
                      <c:pt idx="17">
                        <c:v>4.6426530392762597</c:v>
                      </c:pt>
                      <c:pt idx="18">
                        <c:v>22.441978150513009</c:v>
                      </c:pt>
                      <c:pt idx="19">
                        <c:v>23.596170184655264</c:v>
                      </c:pt>
                    </c:numCache>
                  </c:numRef>
                </c:xVal>
                <c:yVal>
                  <c:numRef>
                    <c:extLst xmlns:c15="http://schemas.microsoft.com/office/drawing/2012/chart">
                      <c:ext xmlns:c15="http://schemas.microsoft.com/office/drawing/2012/chart" uri="{02D57815-91ED-43cb-92C2-25804820EDAC}">
                        <c15:formulaRef>
                          <c15:sqref>'Salt Lake City'!$M$7:$M$26</c15:sqref>
                        </c15:formulaRef>
                      </c:ext>
                    </c:extLst>
                    <c:numCache>
                      <c:formatCode>0.0</c:formatCode>
                      <c:ptCount val="20"/>
                      <c:pt idx="0">
                        <c:v>29.945213755106472</c:v>
                      </c:pt>
                      <c:pt idx="1">
                        <c:v>4.7310562936913705</c:v>
                      </c:pt>
                      <c:pt idx="2">
                        <c:v>19.489492546782927</c:v>
                      </c:pt>
                      <c:pt idx="3">
                        <c:v>20.206981282402634</c:v>
                      </c:pt>
                      <c:pt idx="4">
                        <c:v>5.0531063076015634</c:v>
                      </c:pt>
                      <c:pt idx="5">
                        <c:v>26.615282416719115</c:v>
                      </c:pt>
                      <c:pt idx="6">
                        <c:v>3.9841166498361011</c:v>
                      </c:pt>
                      <c:pt idx="7">
                        <c:v>13.833011864133116</c:v>
                      </c:pt>
                      <c:pt idx="8">
                        <c:v>1.7643421601132987</c:v>
                      </c:pt>
                      <c:pt idx="9">
                        <c:v>9.6438751496393547</c:v>
                      </c:pt>
                      <c:pt idx="10">
                        <c:v>6.4297040057606756</c:v>
                      </c:pt>
                      <c:pt idx="11">
                        <c:v>9.4452511013808778</c:v>
                      </c:pt>
                      <c:pt idx="12">
                        <c:v>14.411324236359601</c:v>
                      </c:pt>
                      <c:pt idx="13">
                        <c:v>13.085917428966606</c:v>
                      </c:pt>
                      <c:pt idx="14">
                        <c:v>5.8936366554964001</c:v>
                      </c:pt>
                      <c:pt idx="15">
                        <c:v>1.19093605431861</c:v>
                      </c:pt>
                      <c:pt idx="16">
                        <c:v>6.1669555280806971</c:v>
                      </c:pt>
                      <c:pt idx="17">
                        <c:v>3.5286630954577229</c:v>
                      </c:pt>
                      <c:pt idx="18">
                        <c:v>17.20946068207412</c:v>
                      </c:pt>
                      <c:pt idx="19">
                        <c:v>18.503494180435567</c:v>
                      </c:pt>
                    </c:numCache>
                  </c:numRef>
                </c:yVal>
                <c:smooth val="0"/>
                <c:extLst xmlns:c15="http://schemas.microsoft.com/office/drawing/2012/chart">
                  <c:ext xmlns:c16="http://schemas.microsoft.com/office/drawing/2014/chart" uri="{C3380CC4-5D6E-409C-BE32-E72D297353CC}">
                    <c16:uniqueId val="{00000009-6D7E-40F5-8A5A-B583BECDC5A8}"/>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 Francisco'!$G$7:$G$26</c15:sqref>
                        </c15:formulaRef>
                      </c:ext>
                    </c:extLst>
                    <c:numCache>
                      <c:formatCode>General</c:formatCode>
                      <c:ptCount val="20"/>
                      <c:pt idx="0">
                        <c:v>55.373504103853158</c:v>
                      </c:pt>
                      <c:pt idx="1">
                        <c:v>8.1656359731140942</c:v>
                      </c:pt>
                      <c:pt idx="2">
                        <c:v>34.714874491660908</c:v>
                      </c:pt>
                      <c:pt idx="3">
                        <c:v>36.5327006919387</c:v>
                      </c:pt>
                      <c:pt idx="4">
                        <c:v>7.2859141911478726</c:v>
                      </c:pt>
                      <c:pt idx="5">
                        <c:v>47.970526344000838</c:v>
                      </c:pt>
                      <c:pt idx="6">
                        <c:v>7.2161010468157718</c:v>
                      </c:pt>
                      <c:pt idx="7">
                        <c:v>20.796988182199559</c:v>
                      </c:pt>
                      <c:pt idx="8">
                        <c:v>2.2539406460046192</c:v>
                      </c:pt>
                      <c:pt idx="9">
                        <c:v>15.543393594718101</c:v>
                      </c:pt>
                      <c:pt idx="10">
                        <c:v>9.9506771084352081</c:v>
                      </c:pt>
                      <c:pt idx="11">
                        <c:v>16.341843643946756</c:v>
                      </c:pt>
                      <c:pt idx="12">
                        <c:v>26.88596190191371</c:v>
                      </c:pt>
                      <c:pt idx="13">
                        <c:v>20.381210335353686</c:v>
                      </c:pt>
                      <c:pt idx="14">
                        <c:v>11.316585020595316</c:v>
                      </c:pt>
                      <c:pt idx="15">
                        <c:v>2.1377830178959076</c:v>
                      </c:pt>
                      <c:pt idx="16">
                        <c:v>10.962855878627968</c:v>
                      </c:pt>
                      <c:pt idx="17">
                        <c:v>5.9854922255265661</c:v>
                      </c:pt>
                      <c:pt idx="18">
                        <c:v>28.880828724423274</c:v>
                      </c:pt>
                      <c:pt idx="19">
                        <c:v>30.527994148040015</c:v>
                      </c:pt>
                    </c:numCache>
                  </c:numRef>
                </c:xVal>
                <c:yVal>
                  <c:numRef>
                    <c:extLst xmlns:c15="http://schemas.microsoft.com/office/drawing/2012/chart">
                      <c:ext xmlns:c15="http://schemas.microsoft.com/office/drawing/2012/chart" uri="{02D57815-91ED-43cb-92C2-25804820EDAC}">
                        <c15:formulaRef>
                          <c15:sqref>'San Francisco'!$M$7:$M$26</c15:sqref>
                        </c15:formulaRef>
                      </c:ext>
                    </c:extLst>
                    <c:numCache>
                      <c:formatCode>General</c:formatCode>
                      <c:ptCount val="20"/>
                      <c:pt idx="0">
                        <c:v>30.322057807013596</c:v>
                      </c:pt>
                      <c:pt idx="1">
                        <c:v>4.8979784142440339</c:v>
                      </c:pt>
                      <c:pt idx="2">
                        <c:v>19.704870831233226</c:v>
                      </c:pt>
                      <c:pt idx="3">
                        <c:v>20.330605654604014</c:v>
                      </c:pt>
                      <c:pt idx="4">
                        <c:v>6.1230857056893813</c:v>
                      </c:pt>
                      <c:pt idx="5">
                        <c:v>26.615282416719115</c:v>
                      </c:pt>
                      <c:pt idx="6">
                        <c:v>3.9841166498361011</c:v>
                      </c:pt>
                      <c:pt idx="7">
                        <c:v>14.64864189680929</c:v>
                      </c:pt>
                      <c:pt idx="8">
                        <c:v>2.2855962767055082</c:v>
                      </c:pt>
                      <c:pt idx="9">
                        <c:v>10.057097903505142</c:v>
                      </c:pt>
                      <c:pt idx="10">
                        <c:v>6.8005334322974482</c:v>
                      </c:pt>
                      <c:pt idx="11">
                        <c:v>9.9081408082489677</c:v>
                      </c:pt>
                      <c:pt idx="12">
                        <c:v>14.411324236359601</c:v>
                      </c:pt>
                      <c:pt idx="13">
                        <c:v>13.110765983622704</c:v>
                      </c:pt>
                      <c:pt idx="14">
                        <c:v>5.9570952910890078</c:v>
                      </c:pt>
                      <c:pt idx="15">
                        <c:v>1.19093605431861</c:v>
                      </c:pt>
                      <c:pt idx="16">
                        <c:v>6.3294745655716511</c:v>
                      </c:pt>
                      <c:pt idx="17">
                        <c:v>3.5866960490674988</c:v>
                      </c:pt>
                      <c:pt idx="18">
                        <c:v>17.612903682789558</c:v>
                      </c:pt>
                      <c:pt idx="19">
                        <c:v>18.900879748938227</c:v>
                      </c:pt>
                    </c:numCache>
                  </c:numRef>
                </c:yVal>
                <c:smooth val="0"/>
                <c:extLst xmlns:c15="http://schemas.microsoft.com/office/drawing/2012/chart">
                  <c:ext xmlns:c16="http://schemas.microsoft.com/office/drawing/2014/chart" uri="{C3380CC4-5D6E-409C-BE32-E72D297353CC}">
                    <c16:uniqueId val="{0000000B-6D7E-40F5-8A5A-B583BECDC5A8}"/>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 Jose'!$G$7:$G$26</c15:sqref>
                        </c15:formulaRef>
                      </c:ext>
                    </c:extLst>
                    <c:numCache>
                      <c:formatCode>General</c:formatCode>
                      <c:ptCount val="20"/>
                      <c:pt idx="0">
                        <c:v>82.511669388206073</c:v>
                      </c:pt>
                      <c:pt idx="1">
                        <c:v>8.6722590442021925</c:v>
                      </c:pt>
                      <c:pt idx="2">
                        <c:v>37.305274826897772</c:v>
                      </c:pt>
                      <c:pt idx="3">
                        <c:v>39.324524411851378</c:v>
                      </c:pt>
                      <c:pt idx="4">
                        <c:v>7.6096748379422126</c:v>
                      </c:pt>
                      <c:pt idx="5">
                        <c:v>50.840327679249363</c:v>
                      </c:pt>
                      <c:pt idx="6">
                        <c:v>7.7394741222235819</c:v>
                      </c:pt>
                      <c:pt idx="7">
                        <c:v>22.054296859210435</c:v>
                      </c:pt>
                      <c:pt idx="8">
                        <c:v>2.2907006414803512</c:v>
                      </c:pt>
                      <c:pt idx="9">
                        <c:v>16.611070664277843</c:v>
                      </c:pt>
                      <c:pt idx="10">
                        <c:v>10.54639636891126</c:v>
                      </c:pt>
                      <c:pt idx="11">
                        <c:v>17.513621617343691</c:v>
                      </c:pt>
                      <c:pt idx="12">
                        <c:v>28.952023781709361</c:v>
                      </c:pt>
                      <c:pt idx="13">
                        <c:v>21.790006170904118</c:v>
                      </c:pt>
                      <c:pt idx="14">
                        <c:v>12.150412260376648</c:v>
                      </c:pt>
                      <c:pt idx="15">
                        <c:v>2.3102673746827356</c:v>
                      </c:pt>
                      <c:pt idx="16">
                        <c:v>11.773957400665045</c:v>
                      </c:pt>
                      <c:pt idx="17">
                        <c:v>6.3939195608043997</c:v>
                      </c:pt>
                      <c:pt idx="18">
                        <c:v>30.922575357084636</c:v>
                      </c:pt>
                      <c:pt idx="19">
                        <c:v>32.638327250629587</c:v>
                      </c:pt>
                    </c:numCache>
                  </c:numRef>
                </c:xVal>
                <c:yVal>
                  <c:numRef>
                    <c:extLst xmlns:c15="http://schemas.microsoft.com/office/drawing/2012/chart">
                      <c:ext xmlns:c15="http://schemas.microsoft.com/office/drawing/2012/chart" uri="{02D57815-91ED-43cb-92C2-25804820EDAC}">
                        <c15:formulaRef>
                          <c15:sqref>'San Jose'!$M$7:$M$26</c15:sqref>
                        </c15:formulaRef>
                      </c:ext>
                    </c:extLst>
                    <c:numCache>
                      <c:formatCode>General</c:formatCode>
                      <c:ptCount val="20"/>
                      <c:pt idx="0">
                        <c:v>30.32722090233132</c:v>
                      </c:pt>
                      <c:pt idx="1">
                        <c:v>4.9060880920911139</c:v>
                      </c:pt>
                      <c:pt idx="2">
                        <c:v>19.710016934924361</c:v>
                      </c:pt>
                      <c:pt idx="3">
                        <c:v>20.332713839708269</c:v>
                      </c:pt>
                      <c:pt idx="4">
                        <c:v>6.1197151777265892</c:v>
                      </c:pt>
                      <c:pt idx="5">
                        <c:v>26.615282416719115</c:v>
                      </c:pt>
                      <c:pt idx="6">
                        <c:v>3.9841166498361011</c:v>
                      </c:pt>
                      <c:pt idx="7">
                        <c:v>14.648505053733938</c:v>
                      </c:pt>
                      <c:pt idx="8">
                        <c:v>2.2594314745174153</c:v>
                      </c:pt>
                      <c:pt idx="9">
                        <c:v>10.066744751072569</c:v>
                      </c:pt>
                      <c:pt idx="10">
                        <c:v>6.8206547776907263</c:v>
                      </c:pt>
                      <c:pt idx="11">
                        <c:v>9.9326239899873894</c:v>
                      </c:pt>
                      <c:pt idx="12">
                        <c:v>14.411324236359601</c:v>
                      </c:pt>
                      <c:pt idx="13">
                        <c:v>13.110765983622704</c:v>
                      </c:pt>
                      <c:pt idx="14">
                        <c:v>5.9564533870905514</c:v>
                      </c:pt>
                      <c:pt idx="15">
                        <c:v>1.19093605431861</c:v>
                      </c:pt>
                      <c:pt idx="16">
                        <c:v>6.3273327911631077</c:v>
                      </c:pt>
                      <c:pt idx="17">
                        <c:v>3.5879387253034039</c:v>
                      </c:pt>
                      <c:pt idx="18">
                        <c:v>17.623453767683674</c:v>
                      </c:pt>
                      <c:pt idx="19">
                        <c:v>18.920167982737844</c:v>
                      </c:pt>
                    </c:numCache>
                  </c:numRef>
                </c:yVal>
                <c:smooth val="0"/>
                <c:extLst xmlns:c15="http://schemas.microsoft.com/office/drawing/2012/chart">
                  <c:ext xmlns:c16="http://schemas.microsoft.com/office/drawing/2014/chart" uri="{C3380CC4-5D6E-409C-BE32-E72D297353CC}">
                    <c16:uniqueId val="{0000000D-6D7E-40F5-8A5A-B583BECDC5A8}"/>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eattle!$G$7:$G$26</c15:sqref>
                        </c15:formulaRef>
                      </c:ext>
                    </c:extLst>
                    <c:numCache>
                      <c:formatCode>General</c:formatCode>
                      <c:ptCount val="20"/>
                      <c:pt idx="0">
                        <c:v>50.244852846234231</c:v>
                      </c:pt>
                      <c:pt idx="1">
                        <c:v>7.2776774203024077</c:v>
                      </c:pt>
                      <c:pt idx="2">
                        <c:v>31.044275913230855</c:v>
                      </c:pt>
                      <c:pt idx="3">
                        <c:v>32.842924932947611</c:v>
                      </c:pt>
                      <c:pt idx="4">
                        <c:v>6.0090761602724561</c:v>
                      </c:pt>
                      <c:pt idx="5">
                        <c:v>43.132415993256402</c:v>
                      </c:pt>
                      <c:pt idx="6">
                        <c:v>6.4131120534214654</c:v>
                      </c:pt>
                      <c:pt idx="7">
                        <c:v>17.761767799938671</c:v>
                      </c:pt>
                      <c:pt idx="8">
                        <c:v>1.8028427540324579</c:v>
                      </c:pt>
                      <c:pt idx="9">
                        <c:v>13.406267224437595</c:v>
                      </c:pt>
                      <c:pt idx="10">
                        <c:v>8.4648177149508914</c:v>
                      </c:pt>
                      <c:pt idx="11">
                        <c:v>14.382013335004435</c:v>
                      </c:pt>
                      <c:pt idx="12">
                        <c:v>24.282199985498224</c:v>
                      </c:pt>
                      <c:pt idx="13">
                        <c:v>17.531053408741847</c:v>
                      </c:pt>
                      <c:pt idx="14">
                        <c:v>10.216683439807266</c:v>
                      </c:pt>
                      <c:pt idx="15">
                        <c:v>1.9086603119062122</c:v>
                      </c:pt>
                      <c:pt idx="16">
                        <c:v>9.7329765925923937</c:v>
                      </c:pt>
                      <c:pt idx="17">
                        <c:v>5.1926230077854134</c:v>
                      </c:pt>
                      <c:pt idx="18">
                        <c:v>25.575782346349929</c:v>
                      </c:pt>
                      <c:pt idx="19">
                        <c:v>26.476519447306728</c:v>
                      </c:pt>
                    </c:numCache>
                  </c:numRef>
                </c:xVal>
                <c:yVal>
                  <c:numRef>
                    <c:extLst xmlns:c15="http://schemas.microsoft.com/office/drawing/2012/chart">
                      <c:ext xmlns:c15="http://schemas.microsoft.com/office/drawing/2012/chart" uri="{02D57815-91ED-43cb-92C2-25804820EDAC}">
                        <c15:formulaRef>
                          <c15:sqref>Seattle!$M$7:$M$26</c15:sqref>
                        </c15:formulaRef>
                      </c:ext>
                    </c:extLst>
                    <c:numCache>
                      <c:formatCode>General</c:formatCode>
                      <c:ptCount val="20"/>
                      <c:pt idx="0">
                        <c:v>29.97633103517834</c:v>
                      </c:pt>
                      <c:pt idx="1">
                        <c:v>4.7435463792951378</c:v>
                      </c:pt>
                      <c:pt idx="2">
                        <c:v>19.51374526230541</c:v>
                      </c:pt>
                      <c:pt idx="3">
                        <c:v>20.21413992674427</c:v>
                      </c:pt>
                      <c:pt idx="4">
                        <c:v>5.1589254664534518</c:v>
                      </c:pt>
                      <c:pt idx="5">
                        <c:v>26.615282416719115</c:v>
                      </c:pt>
                      <c:pt idx="6">
                        <c:v>3.9841166498361011</c:v>
                      </c:pt>
                      <c:pt idx="7">
                        <c:v>13.986778554126207</c:v>
                      </c:pt>
                      <c:pt idx="8">
                        <c:v>1.8183465032230064</c:v>
                      </c:pt>
                      <c:pt idx="9">
                        <c:v>9.6809399149983228</c:v>
                      </c:pt>
                      <c:pt idx="10">
                        <c:v>6.4614677047044484</c:v>
                      </c:pt>
                      <c:pt idx="11">
                        <c:v>9.4817913870232839</c:v>
                      </c:pt>
                      <c:pt idx="12">
                        <c:v>14.411324236359601</c:v>
                      </c:pt>
                      <c:pt idx="13">
                        <c:v>13.101748152852318</c:v>
                      </c:pt>
                      <c:pt idx="14">
                        <c:v>5.9046442352016681</c:v>
                      </c:pt>
                      <c:pt idx="15">
                        <c:v>1.19093605431861</c:v>
                      </c:pt>
                      <c:pt idx="16">
                        <c:v>6.1788826547976639</c:v>
                      </c:pt>
                      <c:pt idx="17">
                        <c:v>3.5379953500960148</c:v>
                      </c:pt>
                      <c:pt idx="18">
                        <c:v>17.252486131515838</c:v>
                      </c:pt>
                      <c:pt idx="19">
                        <c:v>18.545724028314705</c:v>
                      </c:pt>
                    </c:numCache>
                  </c:numRef>
                </c:yVal>
                <c:smooth val="0"/>
                <c:extLst xmlns:c15="http://schemas.microsoft.com/office/drawing/2012/chart">
                  <c:ext xmlns:c16="http://schemas.microsoft.com/office/drawing/2014/chart" uri="{C3380CC4-5D6E-409C-BE32-E72D297353CC}">
                    <c16:uniqueId val="{0000000F-6D7E-40F5-8A5A-B583BECDC5A8}"/>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Memphis!$G$7:$G$26</c15:sqref>
                        </c15:formulaRef>
                      </c:ext>
                    </c:extLst>
                    <c:numCache>
                      <c:formatCode>General</c:formatCode>
                      <c:ptCount val="20"/>
                      <c:pt idx="0">
                        <c:v>40.527595545630284</c:v>
                      </c:pt>
                      <c:pt idx="1">
                        <c:v>5.875007630652763</c:v>
                      </c:pt>
                      <c:pt idx="2">
                        <c:v>25.006394344298542</c:v>
                      </c:pt>
                      <c:pt idx="3">
                        <c:v>26.453628155179914</c:v>
                      </c:pt>
                      <c:pt idx="4">
                        <c:v>4.7804202407101934</c:v>
                      </c:pt>
                      <c:pt idx="5">
                        <c:v>34.761527725229719</c:v>
                      </c:pt>
                      <c:pt idx="6">
                        <c:v>5.1587712890464266</c:v>
                      </c:pt>
                      <c:pt idx="7">
                        <c:v>14.221715087244169</c:v>
                      </c:pt>
                      <c:pt idx="8">
                        <c:v>1.4255344717859284</c:v>
                      </c:pt>
                      <c:pt idx="9">
                        <c:v>10.756408115944277</c:v>
                      </c:pt>
                      <c:pt idx="10">
                        <c:v>6.7711696264416839</c:v>
                      </c:pt>
                      <c:pt idx="11">
                        <c:v>11.557025502127908</c:v>
                      </c:pt>
                      <c:pt idx="12">
                        <c:v>19.585326810085164</c:v>
                      </c:pt>
                      <c:pt idx="13">
                        <c:v>14.034441967809032</c:v>
                      </c:pt>
                      <c:pt idx="14">
                        <c:v>8.2406357899089269</c:v>
                      </c:pt>
                      <c:pt idx="15">
                        <c:v>1.5397355355506437</c:v>
                      </c:pt>
                      <c:pt idx="16">
                        <c:v>7.8299766270194944</c:v>
                      </c:pt>
                      <c:pt idx="17">
                        <c:v>4.1786257730595979</c:v>
                      </c:pt>
                      <c:pt idx="18">
                        <c:v>20.558680524642703</c:v>
                      </c:pt>
                      <c:pt idx="19">
                        <c:v>21.240662333935084</c:v>
                      </c:pt>
                    </c:numCache>
                  </c:numRef>
                </c:xVal>
                <c:yVal>
                  <c:numRef>
                    <c:extLst xmlns:c15="http://schemas.microsoft.com/office/drawing/2012/chart">
                      <c:ext xmlns:c15="http://schemas.microsoft.com/office/drawing/2012/chart" uri="{02D57815-91ED-43cb-92C2-25804820EDAC}">
                        <c15:formulaRef>
                          <c15:sqref>Memphis!$M$7:$M$26</c15:sqref>
                        </c15:formulaRef>
                      </c:ext>
                    </c:extLst>
                    <c:numCache>
                      <c:formatCode>General</c:formatCode>
                      <c:ptCount val="20"/>
                      <c:pt idx="0">
                        <c:v>29.800986664617998</c:v>
                      </c:pt>
                      <c:pt idx="1">
                        <c:v>4.6768671910485793</c:v>
                      </c:pt>
                      <c:pt idx="2">
                        <c:v>19.38228748173831</c:v>
                      </c:pt>
                      <c:pt idx="3">
                        <c:v>20.147580040001877</c:v>
                      </c:pt>
                      <c:pt idx="4">
                        <c:v>4.6544331588008401</c:v>
                      </c:pt>
                      <c:pt idx="5">
                        <c:v>26.615282416719115</c:v>
                      </c:pt>
                      <c:pt idx="6">
                        <c:v>3.9469869110884526</c:v>
                      </c:pt>
                      <c:pt idx="7">
                        <c:v>13.353341629617953</c:v>
                      </c:pt>
                      <c:pt idx="8">
                        <c:v>1.5257275761026268</c:v>
                      </c:pt>
                      <c:pt idx="9">
                        <c:v>9.4238616606488979</c:v>
                      </c:pt>
                      <c:pt idx="10">
                        <c:v>6.1543373380161377</c:v>
                      </c:pt>
                      <c:pt idx="11">
                        <c:v>9.2458493830672204</c:v>
                      </c:pt>
                      <c:pt idx="12">
                        <c:v>14.411324236359601</c:v>
                      </c:pt>
                      <c:pt idx="13">
                        <c:v>12.93492851980406</c:v>
                      </c:pt>
                      <c:pt idx="14">
                        <c:v>5.8459537597727529</c:v>
                      </c:pt>
                      <c:pt idx="15">
                        <c:v>1.19093605431861</c:v>
                      </c:pt>
                      <c:pt idx="16">
                        <c:v>6.1053396569779261</c:v>
                      </c:pt>
                      <c:pt idx="17">
                        <c:v>3.4693056371082123</c:v>
                      </c:pt>
                      <c:pt idx="18">
                        <c:v>17.000397072932969</c:v>
                      </c:pt>
                      <c:pt idx="19">
                        <c:v>18.16844339065365</c:v>
                      </c:pt>
                    </c:numCache>
                  </c:numRef>
                </c:yVal>
                <c:smooth val="0"/>
                <c:extLst xmlns:c15="http://schemas.microsoft.com/office/drawing/2012/chart">
                  <c:ext xmlns:c16="http://schemas.microsoft.com/office/drawing/2014/chart" uri="{C3380CC4-5D6E-409C-BE32-E72D297353CC}">
                    <c16:uniqueId val="{00000011-6D7E-40F5-8A5A-B583BECDC5A8}"/>
                  </c:ext>
                </c:extLst>
              </c15:ser>
            </c15:filteredScatterSeries>
            <c15:filteredScatterSeries>
              <c15:ser>
                <c:idx val="16"/>
                <c:order val="19"/>
                <c:tx>
                  <c:v>Charleston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harleston!$G$7:$G$26</c15:sqref>
                        </c15:formulaRef>
                      </c:ext>
                    </c:extLst>
                    <c:numCache>
                      <c:formatCode>General</c:formatCode>
                      <c:ptCount val="20"/>
                      <c:pt idx="0">
                        <c:v>40.480325323582242</c:v>
                      </c:pt>
                      <c:pt idx="1">
                        <c:v>5.9198789564264365</c:v>
                      </c:pt>
                      <c:pt idx="2">
                        <c:v>25.178887747270849</c:v>
                      </c:pt>
                      <c:pt idx="3">
                        <c:v>26.589686063330667</c:v>
                      </c:pt>
                      <c:pt idx="4">
                        <c:v>4.9801731636718429</c:v>
                      </c:pt>
                      <c:pt idx="5">
                        <c:v>34.868858413857851</c:v>
                      </c:pt>
                      <c:pt idx="6">
                        <c:v>5.2151346289651199</c:v>
                      </c:pt>
                      <c:pt idx="7">
                        <c:v>14.601383024449206</c:v>
                      </c:pt>
                      <c:pt idx="8">
                        <c:v>1.4869145461825699</c:v>
                      </c:pt>
                      <c:pt idx="9">
                        <c:v>11.023889570625908</c:v>
                      </c:pt>
                      <c:pt idx="10">
                        <c:v>6.9823536915690392</c:v>
                      </c:pt>
                      <c:pt idx="11">
                        <c:v>11.751873881150271</c:v>
                      </c:pt>
                      <c:pt idx="12">
                        <c:v>19.638373325076131</c:v>
                      </c:pt>
                      <c:pt idx="13">
                        <c:v>14.402355248666169</c:v>
                      </c:pt>
                      <c:pt idx="14">
                        <c:v>8.2517524103515303</c:v>
                      </c:pt>
                      <c:pt idx="15">
                        <c:v>1.5550971203590307</c:v>
                      </c:pt>
                      <c:pt idx="16">
                        <c:v>7.9100265999486226</c:v>
                      </c:pt>
                      <c:pt idx="17">
                        <c:v>4.271650639645487</c:v>
                      </c:pt>
                      <c:pt idx="18">
                        <c:v>20.789801490004002</c:v>
                      </c:pt>
                      <c:pt idx="19">
                        <c:v>21.697836486214548</c:v>
                      </c:pt>
                    </c:numCache>
                  </c:numRef>
                </c:xVal>
                <c:yVal>
                  <c:numRef>
                    <c:extLst xmlns:c15="http://schemas.microsoft.com/office/drawing/2012/chart">
                      <c:ext xmlns:c15="http://schemas.microsoft.com/office/drawing/2012/chart" uri="{02D57815-91ED-43cb-92C2-25804820EDAC}">
                        <c15:formulaRef>
                          <c15:sqref>Charleston!$M$7:$M$26</c15:sqref>
                        </c15:formulaRef>
                      </c:ext>
                    </c:extLst>
                    <c:numCache>
                      <c:formatCode>General</c:formatCode>
                      <c:ptCount val="20"/>
                      <c:pt idx="0">
                        <c:v>29.867159836047801</c:v>
                      </c:pt>
                      <c:pt idx="1">
                        <c:v>4.6864432896070038</c:v>
                      </c:pt>
                      <c:pt idx="2">
                        <c:v>19.423160140039272</c:v>
                      </c:pt>
                      <c:pt idx="3">
                        <c:v>20.163958936177117</c:v>
                      </c:pt>
                      <c:pt idx="4">
                        <c:v>4.858433615979326</c:v>
                      </c:pt>
                      <c:pt idx="5">
                        <c:v>26.615282416719115</c:v>
                      </c:pt>
                      <c:pt idx="6">
                        <c:v>3.9793898038346511</c:v>
                      </c:pt>
                      <c:pt idx="7">
                        <c:v>13.586654956383818</c:v>
                      </c:pt>
                      <c:pt idx="8">
                        <c:v>1.6094347054296783</c:v>
                      </c:pt>
                      <c:pt idx="9">
                        <c:v>9.4991818112483077</c:v>
                      </c:pt>
                      <c:pt idx="10">
                        <c:v>6.2618662352607144</c:v>
                      </c:pt>
                      <c:pt idx="11">
                        <c:v>9.3364758671585353</c:v>
                      </c:pt>
                      <c:pt idx="12">
                        <c:v>14.411324236359601</c:v>
                      </c:pt>
                      <c:pt idx="13">
                        <c:v>13.028320636259117</c:v>
                      </c:pt>
                      <c:pt idx="14">
                        <c:v>5.8685969683802321</c:v>
                      </c:pt>
                      <c:pt idx="15">
                        <c:v>1.19093605431861</c:v>
                      </c:pt>
                      <c:pt idx="16">
                        <c:v>6.1343032405435753</c:v>
                      </c:pt>
                      <c:pt idx="17">
                        <c:v>3.5023795867055498</c:v>
                      </c:pt>
                      <c:pt idx="18">
                        <c:v>17.086696509097695</c:v>
                      </c:pt>
                      <c:pt idx="19">
                        <c:v>18.340303609919271</c:v>
                      </c:pt>
                    </c:numCache>
                  </c:numRef>
                </c:yVal>
                <c:smooth val="0"/>
                <c:extLst xmlns:c15="http://schemas.microsoft.com/office/drawing/2012/chart">
                  <c:ext xmlns:c16="http://schemas.microsoft.com/office/drawing/2014/chart" uri="{C3380CC4-5D6E-409C-BE32-E72D297353CC}">
                    <c16:uniqueId val="{00000013-6D7E-40F5-8A5A-B583BECDC5A8}"/>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Trendlines!$I$210:$I$409</c15:sqref>
                        </c15:formulaRef>
                      </c:ext>
                    </c:extLst>
                    <c:numCache>
                      <c:formatCode>General</c:formatCode>
                      <c:ptCount val="200"/>
                      <c:pt idx="0">
                        <c:v>34.512148375576928</c:v>
                      </c:pt>
                      <c:pt idx="1">
                        <c:v>4.4525489692779097</c:v>
                      </c:pt>
                      <c:pt idx="2">
                        <c:v>18.663894901854878</c:v>
                      </c:pt>
                      <c:pt idx="3">
                        <c:v>20.589376299679351</c:v>
                      </c:pt>
                      <c:pt idx="4">
                        <c:v>2.4681019527653931</c:v>
                      </c:pt>
                      <c:pt idx="5">
                        <c:v>26.006128911190654</c:v>
                      </c:pt>
                      <c:pt idx="6">
                        <c:v>3.8911555131072988</c:v>
                      </c:pt>
                      <c:pt idx="7">
                        <c:v>7.9060864140610994</c:v>
                      </c:pt>
                      <c:pt idx="8">
                        <c:v>0.8193780915193416</c:v>
                      </c:pt>
                      <c:pt idx="9">
                        <c:v>5.8484989131098999</c:v>
                      </c:pt>
                      <c:pt idx="10">
                        <c:v>4.1162759375246774</c:v>
                      </c:pt>
                      <c:pt idx="11">
                        <c:v>8.3575576092522361</c:v>
                      </c:pt>
                      <c:pt idx="12">
                        <c:v>15.71714684865321</c:v>
                      </c:pt>
                      <c:pt idx="13">
                        <c:v>7.2375501236575799</c:v>
                      </c:pt>
                      <c:pt idx="14">
                        <c:v>6.7814797219478455</c:v>
                      </c:pt>
                      <c:pt idx="15">
                        <c:v>1.0390142234354303</c:v>
                      </c:pt>
                      <c:pt idx="16">
                        <c:v>5.5962152657319493</c:v>
                      </c:pt>
                      <c:pt idx="17">
                        <c:v>2.667455315215038</c:v>
                      </c:pt>
                      <c:pt idx="18">
                        <c:v>14.919574922977096</c:v>
                      </c:pt>
                      <c:pt idx="19">
                        <c:v>12.033582381279977</c:v>
                      </c:pt>
                      <c:pt idx="20">
                        <c:v>56.083310599591698</c:v>
                      </c:pt>
                      <c:pt idx="21">
                        <c:v>8.4060065008083633</c:v>
                      </c:pt>
                      <c:pt idx="22">
                        <c:v>35.349511992828575</c:v>
                      </c:pt>
                      <c:pt idx="23">
                        <c:v>37.020208589099823</c:v>
                      </c:pt>
                      <c:pt idx="24">
                        <c:v>8.4622675282653521</c:v>
                      </c:pt>
                      <c:pt idx="25">
                        <c:v>48.535059657263758</c:v>
                      </c:pt>
                      <c:pt idx="26">
                        <c:v>7.3527064221842888</c:v>
                      </c:pt>
                      <c:pt idx="27">
                        <c:v>22.310372190716482</c:v>
                      </c:pt>
                      <c:pt idx="28">
                        <c:v>2.8500337859750196</c:v>
                      </c:pt>
                      <c:pt idx="29">
                        <c:v>16.39251173873097</c:v>
                      </c:pt>
                      <c:pt idx="30">
                        <c:v>10.653782455067125</c:v>
                      </c:pt>
                      <c:pt idx="31">
                        <c:v>17.041376425645797</c:v>
                      </c:pt>
                      <c:pt idx="32">
                        <c:v>27.13270545496384</c:v>
                      </c:pt>
                      <c:pt idx="33">
                        <c:v>21.157871066793877</c:v>
                      </c:pt>
                      <c:pt idx="34">
                        <c:v>11.500582460154105</c:v>
                      </c:pt>
                      <c:pt idx="35">
                        <c:v>2.1668401557588077</c:v>
                      </c:pt>
                      <c:pt idx="36">
                        <c:v>11.296847232875514</c:v>
                      </c:pt>
                      <c:pt idx="37">
                        <c:v>6.2480699534272137</c:v>
                      </c:pt>
                      <c:pt idx="38">
                        <c:v>29.772516395120025</c:v>
                      </c:pt>
                      <c:pt idx="39">
                        <c:v>31.831725207599867</c:v>
                      </c:pt>
                      <c:pt idx="40">
                        <c:v>54.748189073079246</c:v>
                      </c:pt>
                      <c:pt idx="41">
                        <c:v>8.0052201445245945</c:v>
                      </c:pt>
                      <c:pt idx="42">
                        <c:v>34.064367678207418</c:v>
                      </c:pt>
                      <c:pt idx="43">
                        <c:v>35.979366252405107</c:v>
                      </c:pt>
                      <c:pt idx="44">
                        <c:v>6.8055127108885696</c:v>
                      </c:pt>
                      <c:pt idx="45">
                        <c:v>47.230981285459237</c:v>
                      </c:pt>
                      <c:pt idx="46">
                        <c:v>7.0606623606988839</c:v>
                      </c:pt>
                      <c:pt idx="47">
                        <c:v>19.860064711706581</c:v>
                      </c:pt>
                      <c:pt idx="48">
                        <c:v>2.0490350490058868</c:v>
                      </c:pt>
                      <c:pt idx="49">
                        <c:v>14.969051981144229</c:v>
                      </c:pt>
                      <c:pt idx="50">
                        <c:v>9.4943763134008723</c:v>
                      </c:pt>
                      <c:pt idx="51">
                        <c:v>15.90710557335143</c:v>
                      </c:pt>
                      <c:pt idx="52">
                        <c:v>26.551013498892701</c:v>
                      </c:pt>
                      <c:pt idx="53">
                        <c:v>19.581390173827195</c:v>
                      </c:pt>
                      <c:pt idx="54">
                        <c:v>11.155516029397766</c:v>
                      </c:pt>
                      <c:pt idx="55">
                        <c:v>2.102815805305617</c:v>
                      </c:pt>
                      <c:pt idx="56">
                        <c:v>10.713635434859876</c:v>
                      </c:pt>
                      <c:pt idx="57">
                        <c:v>5.7794353536648098</c:v>
                      </c:pt>
                      <c:pt idx="58">
                        <c:v>28.174546004167585</c:v>
                      </c:pt>
                      <c:pt idx="59">
                        <c:v>29.448097687861733</c:v>
                      </c:pt>
                      <c:pt idx="60">
                        <c:v>42.700501854121043</c:v>
                      </c:pt>
                      <c:pt idx="61">
                        <c:v>6.141940407020666</c:v>
                      </c:pt>
                      <c:pt idx="62">
                        <c:v>26.222911822907736</c:v>
                      </c:pt>
                      <c:pt idx="63">
                        <c:v>27.740121639533314</c:v>
                      </c:pt>
                      <c:pt idx="64">
                        <c:v>4.9792170706311847</c:v>
                      </c:pt>
                      <c:pt idx="65">
                        <c:v>36.514560482680629</c:v>
                      </c:pt>
                      <c:pt idx="66">
                        <c:v>5.402300155864098</c:v>
                      </c:pt>
                      <c:pt idx="67">
                        <c:v>14.840071472925818</c:v>
                      </c:pt>
                      <c:pt idx="68">
                        <c:v>1.4979236928857249</c:v>
                      </c:pt>
                      <c:pt idx="69">
                        <c:v>11.158448888209593</c:v>
                      </c:pt>
                      <c:pt idx="70">
                        <c:v>7.0404380439046284</c:v>
                      </c:pt>
                      <c:pt idx="71">
                        <c:v>12.054529630270602</c:v>
                      </c:pt>
                      <c:pt idx="72">
                        <c:v>20.549929475427948</c:v>
                      </c:pt>
                      <c:pt idx="73">
                        <c:v>14.62421774031405</c:v>
                      </c:pt>
                      <c:pt idx="74">
                        <c:v>8.6723048419733306</c:v>
                      </c:pt>
                      <c:pt idx="75">
                        <c:v>1.6004895132154811</c:v>
                      </c:pt>
                      <c:pt idx="76">
                        <c:v>8.2020313400273945</c:v>
                      </c:pt>
                      <c:pt idx="77">
                        <c:v>4.3444971888394006</c:v>
                      </c:pt>
                      <c:pt idx="78">
                        <c:v>21.563379720202455</c:v>
                      </c:pt>
                      <c:pt idx="79">
                        <c:v>22.127470649400223</c:v>
                      </c:pt>
                      <c:pt idx="80">
                        <c:v>43.372040982018554</c:v>
                      </c:pt>
                      <c:pt idx="81">
                        <c:v>6.3926272064994949</c:v>
                      </c:pt>
                      <c:pt idx="82">
                        <c:v>27.068524108245029</c:v>
                      </c:pt>
                      <c:pt idx="83">
                        <c:v>28.544338969310843</c:v>
                      </c:pt>
                      <c:pt idx="84">
                        <c:v>5.5029455415643165</c:v>
                      </c:pt>
                      <c:pt idx="85">
                        <c:v>37.493358188988232</c:v>
                      </c:pt>
                      <c:pt idx="86">
                        <c:v>5.6229614320330699</c:v>
                      </c:pt>
                      <c:pt idx="87">
                        <c:v>15.962349234492685</c:v>
                      </c:pt>
                      <c:pt idx="88">
                        <c:v>1.6633909729798151</c:v>
                      </c:pt>
                      <c:pt idx="89">
                        <c:v>12.023661554434966</c:v>
                      </c:pt>
                      <c:pt idx="90">
                        <c:v>7.647341212591761</c:v>
                      </c:pt>
                      <c:pt idx="91">
                        <c:v>12.706399772020911</c:v>
                      </c:pt>
                      <c:pt idx="92">
                        <c:v>21.056628285616185</c:v>
                      </c:pt>
                      <c:pt idx="93">
                        <c:v>15.711696870479619</c:v>
                      </c:pt>
                      <c:pt idx="94">
                        <c:v>8.8479673279323023</c:v>
                      </c:pt>
                      <c:pt idx="95">
                        <c:v>1.6746955099234599</c:v>
                      </c:pt>
                      <c:pt idx="96">
                        <c:v>8.5298940892331832</c:v>
                      </c:pt>
                      <c:pt idx="97">
                        <c:v>4.6426530392762597</c:v>
                      </c:pt>
                      <c:pt idx="98">
                        <c:v>22.441978150513009</c:v>
                      </c:pt>
                      <c:pt idx="99">
                        <c:v>23.596170184655264</c:v>
                      </c:pt>
                      <c:pt idx="100">
                        <c:v>55.373504103853158</c:v>
                      </c:pt>
                      <c:pt idx="101">
                        <c:v>8.1656359731140942</c:v>
                      </c:pt>
                      <c:pt idx="102">
                        <c:v>34.714874491660908</c:v>
                      </c:pt>
                      <c:pt idx="103">
                        <c:v>36.5327006919387</c:v>
                      </c:pt>
                      <c:pt idx="104">
                        <c:v>7.2859141911478726</c:v>
                      </c:pt>
                      <c:pt idx="105">
                        <c:v>47.970526344000838</c:v>
                      </c:pt>
                      <c:pt idx="106">
                        <c:v>7.2161010468157718</c:v>
                      </c:pt>
                      <c:pt idx="107">
                        <c:v>20.796988182199559</c:v>
                      </c:pt>
                      <c:pt idx="108">
                        <c:v>2.2539406460046192</c:v>
                      </c:pt>
                      <c:pt idx="109">
                        <c:v>15.543393594718101</c:v>
                      </c:pt>
                      <c:pt idx="110">
                        <c:v>9.9506771084352081</c:v>
                      </c:pt>
                      <c:pt idx="111">
                        <c:v>16.341843643946756</c:v>
                      </c:pt>
                      <c:pt idx="112">
                        <c:v>26.88596190191371</c:v>
                      </c:pt>
                      <c:pt idx="113">
                        <c:v>20.381210335353686</c:v>
                      </c:pt>
                      <c:pt idx="114">
                        <c:v>11.316585020595316</c:v>
                      </c:pt>
                      <c:pt idx="115">
                        <c:v>2.1377830178959076</c:v>
                      </c:pt>
                      <c:pt idx="116">
                        <c:v>10.962855878627968</c:v>
                      </c:pt>
                      <c:pt idx="117">
                        <c:v>5.9854922255265661</c:v>
                      </c:pt>
                      <c:pt idx="118">
                        <c:v>28.880828724423274</c:v>
                      </c:pt>
                      <c:pt idx="119">
                        <c:v>30.527994148040015</c:v>
                      </c:pt>
                      <c:pt idx="120">
                        <c:v>82.511669388206073</c:v>
                      </c:pt>
                      <c:pt idx="121">
                        <c:v>8.6722590442021925</c:v>
                      </c:pt>
                      <c:pt idx="122">
                        <c:v>37.305274826897772</c:v>
                      </c:pt>
                      <c:pt idx="123">
                        <c:v>39.324524411851378</c:v>
                      </c:pt>
                      <c:pt idx="124">
                        <c:v>7.6096748379422126</c:v>
                      </c:pt>
                      <c:pt idx="125">
                        <c:v>50.840327679249363</c:v>
                      </c:pt>
                      <c:pt idx="126">
                        <c:v>7.7394741222235819</c:v>
                      </c:pt>
                      <c:pt idx="127">
                        <c:v>22.054296859210435</c:v>
                      </c:pt>
                      <c:pt idx="128">
                        <c:v>2.2907006414803512</c:v>
                      </c:pt>
                      <c:pt idx="129">
                        <c:v>16.611070664277843</c:v>
                      </c:pt>
                      <c:pt idx="130">
                        <c:v>10.54639636891126</c:v>
                      </c:pt>
                      <c:pt idx="131">
                        <c:v>17.513621617343691</c:v>
                      </c:pt>
                      <c:pt idx="132">
                        <c:v>28.952023781709361</c:v>
                      </c:pt>
                      <c:pt idx="133">
                        <c:v>21.790006170904118</c:v>
                      </c:pt>
                      <c:pt idx="134">
                        <c:v>12.150412260376648</c:v>
                      </c:pt>
                      <c:pt idx="135">
                        <c:v>2.3102673746827356</c:v>
                      </c:pt>
                      <c:pt idx="136">
                        <c:v>11.773957400665045</c:v>
                      </c:pt>
                      <c:pt idx="137">
                        <c:v>6.3939195608043997</c:v>
                      </c:pt>
                      <c:pt idx="138">
                        <c:v>30.922575357084636</c:v>
                      </c:pt>
                      <c:pt idx="139">
                        <c:v>32.638327250629587</c:v>
                      </c:pt>
                      <c:pt idx="140">
                        <c:v>50.244852846234231</c:v>
                      </c:pt>
                      <c:pt idx="141">
                        <c:v>7.2776774203024077</c:v>
                      </c:pt>
                      <c:pt idx="142">
                        <c:v>31.044275913230855</c:v>
                      </c:pt>
                      <c:pt idx="143">
                        <c:v>32.842924932947611</c:v>
                      </c:pt>
                      <c:pt idx="144">
                        <c:v>6.0090761602724561</c:v>
                      </c:pt>
                      <c:pt idx="145">
                        <c:v>43.132415993256402</c:v>
                      </c:pt>
                      <c:pt idx="146">
                        <c:v>6.4131120534214654</c:v>
                      </c:pt>
                      <c:pt idx="147">
                        <c:v>17.761767799938671</c:v>
                      </c:pt>
                      <c:pt idx="148">
                        <c:v>1.8028427540324579</c:v>
                      </c:pt>
                      <c:pt idx="149">
                        <c:v>13.406267224437595</c:v>
                      </c:pt>
                      <c:pt idx="150">
                        <c:v>8.4648177149508914</c:v>
                      </c:pt>
                      <c:pt idx="151">
                        <c:v>14.382013335004435</c:v>
                      </c:pt>
                      <c:pt idx="152">
                        <c:v>24.282199985498224</c:v>
                      </c:pt>
                      <c:pt idx="153">
                        <c:v>17.531053408741847</c:v>
                      </c:pt>
                      <c:pt idx="154">
                        <c:v>10.216683439807266</c:v>
                      </c:pt>
                      <c:pt idx="155">
                        <c:v>1.9086603119062122</c:v>
                      </c:pt>
                      <c:pt idx="156">
                        <c:v>9.7329765925923937</c:v>
                      </c:pt>
                      <c:pt idx="157">
                        <c:v>5.1926230077854134</c:v>
                      </c:pt>
                      <c:pt idx="158">
                        <c:v>25.575782346349929</c:v>
                      </c:pt>
                      <c:pt idx="159">
                        <c:v>26.476519447306728</c:v>
                      </c:pt>
                      <c:pt idx="160">
                        <c:v>40.527595545630284</c:v>
                      </c:pt>
                      <c:pt idx="161">
                        <c:v>5.875007630652763</c:v>
                      </c:pt>
                      <c:pt idx="162">
                        <c:v>25.006394344298542</c:v>
                      </c:pt>
                      <c:pt idx="163">
                        <c:v>26.453628155179914</c:v>
                      </c:pt>
                      <c:pt idx="164">
                        <c:v>4.7804202407101934</c:v>
                      </c:pt>
                      <c:pt idx="165">
                        <c:v>34.761527725229719</c:v>
                      </c:pt>
                      <c:pt idx="166">
                        <c:v>5.1587712890464266</c:v>
                      </c:pt>
                      <c:pt idx="167">
                        <c:v>14.221715087244169</c:v>
                      </c:pt>
                      <c:pt idx="168">
                        <c:v>1.4255344717859284</c:v>
                      </c:pt>
                      <c:pt idx="169">
                        <c:v>10.756408115944277</c:v>
                      </c:pt>
                      <c:pt idx="170">
                        <c:v>6.7711696264416839</c:v>
                      </c:pt>
                      <c:pt idx="171">
                        <c:v>11.557025502127908</c:v>
                      </c:pt>
                      <c:pt idx="172">
                        <c:v>19.585326810085164</c:v>
                      </c:pt>
                      <c:pt idx="173">
                        <c:v>14.034441967809032</c:v>
                      </c:pt>
                      <c:pt idx="174">
                        <c:v>8.2406357899089269</c:v>
                      </c:pt>
                      <c:pt idx="175">
                        <c:v>1.5397355355506437</c:v>
                      </c:pt>
                      <c:pt idx="176">
                        <c:v>7.8299766270194944</c:v>
                      </c:pt>
                      <c:pt idx="177">
                        <c:v>4.1786257730595979</c:v>
                      </c:pt>
                      <c:pt idx="178">
                        <c:v>20.558680524642703</c:v>
                      </c:pt>
                      <c:pt idx="179">
                        <c:v>21.240662333935084</c:v>
                      </c:pt>
                      <c:pt idx="180">
                        <c:v>40.480325323582242</c:v>
                      </c:pt>
                      <c:pt idx="181">
                        <c:v>5.9198789564264365</c:v>
                      </c:pt>
                      <c:pt idx="182">
                        <c:v>25.178887747270849</c:v>
                      </c:pt>
                      <c:pt idx="183">
                        <c:v>26.589686063330667</c:v>
                      </c:pt>
                      <c:pt idx="184">
                        <c:v>4.9801731636718429</c:v>
                      </c:pt>
                      <c:pt idx="185">
                        <c:v>34.868858413857851</c:v>
                      </c:pt>
                      <c:pt idx="186">
                        <c:v>5.2151346289651199</c:v>
                      </c:pt>
                      <c:pt idx="187">
                        <c:v>14.601383024449206</c:v>
                      </c:pt>
                      <c:pt idx="188">
                        <c:v>1.4869145461825699</c:v>
                      </c:pt>
                      <c:pt idx="189">
                        <c:v>11.023889570625908</c:v>
                      </c:pt>
                      <c:pt idx="190">
                        <c:v>6.9823536915690392</c:v>
                      </c:pt>
                      <c:pt idx="191">
                        <c:v>11.751873881150271</c:v>
                      </c:pt>
                      <c:pt idx="192">
                        <c:v>19.638373325076131</c:v>
                      </c:pt>
                      <c:pt idx="193">
                        <c:v>14.402355248666169</c:v>
                      </c:pt>
                      <c:pt idx="194">
                        <c:v>8.2517524103515303</c:v>
                      </c:pt>
                      <c:pt idx="195">
                        <c:v>1.5550971203590307</c:v>
                      </c:pt>
                      <c:pt idx="196">
                        <c:v>7.9100265999486226</c:v>
                      </c:pt>
                      <c:pt idx="197">
                        <c:v>4.271650639645487</c:v>
                      </c:pt>
                      <c:pt idx="198">
                        <c:v>20.789801490004002</c:v>
                      </c:pt>
                      <c:pt idx="199">
                        <c:v>21.697836486214548</c:v>
                      </c:pt>
                    </c:numCache>
                  </c:numRef>
                </c:xVal>
                <c:yVal>
                  <c:numRef>
                    <c:extLst xmlns:c15="http://schemas.microsoft.com/office/drawing/2012/chart">
                      <c:ext xmlns:c15="http://schemas.microsoft.com/office/drawing/2012/chart" uri="{02D57815-91ED-43cb-92C2-25804820EDAC}">
                        <c15:formulaRef>
                          <c15:sqref>Trendlines!$L$210:$L$409</c15:sqref>
                        </c15:formulaRef>
                      </c:ext>
                    </c:extLst>
                    <c:numCache>
                      <c:formatCode>General</c:formatCode>
                      <c:ptCount val="200"/>
                      <c:pt idx="0">
                        <c:v>29.621431963101013</c:v>
                      </c:pt>
                      <c:pt idx="1">
                        <c:v>4.1077230208445137</c:v>
                      </c:pt>
                      <c:pt idx="2">
                        <c:v>18.126294747606696</c:v>
                      </c:pt>
                      <c:pt idx="3">
                        <c:v>19.389071061253418</c:v>
                      </c:pt>
                      <c:pt idx="4">
                        <c:v>3.0143379818979619</c:v>
                      </c:pt>
                      <c:pt idx="5">
                        <c:v>25.218722543971989</c:v>
                      </c:pt>
                      <c:pt idx="6">
                        <c:v>3.6531036049897452</c:v>
                      </c:pt>
                      <c:pt idx="7">
                        <c:v>10.051493088100163</c:v>
                      </c:pt>
                      <c:pt idx="8">
                        <c:v>0.78001048102702764</c:v>
                      </c:pt>
                      <c:pt idx="9">
                        <c:v>7.161153293023113</c:v>
                      </c:pt>
                      <c:pt idx="10">
                        <c:v>4.7717323994613006</c:v>
                      </c:pt>
                      <c:pt idx="11">
                        <c:v>8.2730497596930181</c:v>
                      </c:pt>
                      <c:pt idx="12">
                        <c:v>13.995150134392478</c:v>
                      </c:pt>
                      <c:pt idx="13">
                        <c:v>10.252509350726319</c:v>
                      </c:pt>
                      <c:pt idx="14">
                        <c:v>5.7463646114174241</c:v>
                      </c:pt>
                      <c:pt idx="15">
                        <c:v>1.1412218344601381</c:v>
                      </c:pt>
                      <c:pt idx="16">
                        <c:v>5.7035621329335218</c:v>
                      </c:pt>
                      <c:pt idx="17">
                        <c:v>2.9600023975325436</c:v>
                      </c:pt>
                      <c:pt idx="18">
                        <c:v>15.064037704019901</c:v>
                      </c:pt>
                      <c:pt idx="19">
                        <c:v>14.945263379965761</c:v>
                      </c:pt>
                      <c:pt idx="20">
                        <c:v>30.368856776376472</c:v>
                      </c:pt>
                      <c:pt idx="21">
                        <c:v>5.3189732700279455</c:v>
                      </c:pt>
                      <c:pt idx="22">
                        <c:v>19.907965997449384</c:v>
                      </c:pt>
                      <c:pt idx="23">
                        <c:v>20.521627982861613</c:v>
                      </c:pt>
                      <c:pt idx="24">
                        <c:v>7.3711509067756662</c:v>
                      </c:pt>
                      <c:pt idx="25">
                        <c:v>26.631340618598959</c:v>
                      </c:pt>
                      <c:pt idx="26">
                        <c:v>3.9841166498361011</c:v>
                      </c:pt>
                      <c:pt idx="27">
                        <c:v>15.155677052601654</c:v>
                      </c:pt>
                      <c:pt idx="28">
                        <c:v>2.6886590584493617</c:v>
                      </c:pt>
                      <c:pt idx="29">
                        <c:v>10.707958145920328</c:v>
                      </c:pt>
                      <c:pt idx="30">
                        <c:v>7.2325192448928854</c:v>
                      </c:pt>
                      <c:pt idx="31">
                        <c:v>10.560282497943531</c:v>
                      </c:pt>
                      <c:pt idx="32">
                        <c:v>14.411324236359601</c:v>
                      </c:pt>
                      <c:pt idx="33">
                        <c:v>13.110765983622704</c:v>
                      </c:pt>
                      <c:pt idx="34">
                        <c:v>6.0330685021512087</c:v>
                      </c:pt>
                      <c:pt idx="35">
                        <c:v>1.19093605431861</c:v>
                      </c:pt>
                      <c:pt idx="36">
                        <c:v>6.3527233491196364</c:v>
                      </c:pt>
                      <c:pt idx="37">
                        <c:v>3.6081074894750751</c:v>
                      </c:pt>
                      <c:pt idx="38">
                        <c:v>18.040529248404027</c:v>
                      </c:pt>
                      <c:pt idx="39">
                        <c:v>19.074673327264925</c:v>
                      </c:pt>
                      <c:pt idx="40">
                        <c:v>30.183466089618889</c:v>
                      </c:pt>
                      <c:pt idx="41">
                        <c:v>4.8347989140482595</c:v>
                      </c:pt>
                      <c:pt idx="42">
                        <c:v>19.616548398278258</c:v>
                      </c:pt>
                      <c:pt idx="43">
                        <c:v>20.287733210227689</c:v>
                      </c:pt>
                      <c:pt idx="44">
                        <c:v>5.6996448717716932</c:v>
                      </c:pt>
                      <c:pt idx="45">
                        <c:v>26.615282416719115</c:v>
                      </c:pt>
                      <c:pt idx="46">
                        <c:v>3.9841166498361011</c:v>
                      </c:pt>
                      <c:pt idx="47">
                        <c:v>14.429490722144479</c:v>
                      </c:pt>
                      <c:pt idx="48">
                        <c:v>2.1626941283585186</c:v>
                      </c:pt>
                      <c:pt idx="49">
                        <c:v>9.937207744345212</c:v>
                      </c:pt>
                      <c:pt idx="50">
                        <c:v>6.6986480128992021</c:v>
                      </c:pt>
                      <c:pt idx="51">
                        <c:v>9.7373149295284502</c:v>
                      </c:pt>
                      <c:pt idx="52">
                        <c:v>14.411324236359601</c:v>
                      </c:pt>
                      <c:pt idx="53">
                        <c:v>13.110765983622704</c:v>
                      </c:pt>
                      <c:pt idx="54">
                        <c:v>5.9486469362118966</c:v>
                      </c:pt>
                      <c:pt idx="55">
                        <c:v>1.19093605431861</c:v>
                      </c:pt>
                      <c:pt idx="56">
                        <c:v>6.2739832828620754</c:v>
                      </c:pt>
                      <c:pt idx="57">
                        <c:v>3.5852312574508884</c:v>
                      </c:pt>
                      <c:pt idx="58">
                        <c:v>17.4870118884775</c:v>
                      </c:pt>
                      <c:pt idx="59">
                        <c:v>18.784830105866149</c:v>
                      </c:pt>
                      <c:pt idx="60">
                        <c:v>29.842307552534361</c:v>
                      </c:pt>
                      <c:pt idx="61">
                        <c:v>4.6805482254761133</c:v>
                      </c:pt>
                      <c:pt idx="62">
                        <c:v>19.412453318824856</c:v>
                      </c:pt>
                      <c:pt idx="63">
                        <c:v>20.152532953614838</c:v>
                      </c:pt>
                      <c:pt idx="64">
                        <c:v>4.7631056660360791</c:v>
                      </c:pt>
                      <c:pt idx="65">
                        <c:v>26.615282416719115</c:v>
                      </c:pt>
                      <c:pt idx="66">
                        <c:v>3.963335561916268</c:v>
                      </c:pt>
                      <c:pt idx="67">
                        <c:v>13.501391071230925</c:v>
                      </c:pt>
                      <c:pt idx="68">
                        <c:v>1.5693033238742964</c:v>
                      </c:pt>
                      <c:pt idx="69">
                        <c:v>9.4517756441341731</c:v>
                      </c:pt>
                      <c:pt idx="70">
                        <c:v>6.2101403528876515</c:v>
                      </c:pt>
                      <c:pt idx="71">
                        <c:v>9.3149895244678405</c:v>
                      </c:pt>
                      <c:pt idx="72">
                        <c:v>14.411324236359601</c:v>
                      </c:pt>
                      <c:pt idx="73">
                        <c:v>12.994892506867187</c:v>
                      </c:pt>
                      <c:pt idx="74">
                        <c:v>5.8523861050939026</c:v>
                      </c:pt>
                      <c:pt idx="75">
                        <c:v>1.19093605431861</c:v>
                      </c:pt>
                      <c:pt idx="76">
                        <c:v>6.1191476972482812</c:v>
                      </c:pt>
                      <c:pt idx="77">
                        <c:v>3.4942922107812309</c:v>
                      </c:pt>
                      <c:pt idx="78">
                        <c:v>17.04544675050758</c:v>
                      </c:pt>
                      <c:pt idx="79">
                        <c:v>18.272837762084819</c:v>
                      </c:pt>
                      <c:pt idx="80">
                        <c:v>29.945213755106472</c:v>
                      </c:pt>
                      <c:pt idx="81">
                        <c:v>4.7310562936913705</c:v>
                      </c:pt>
                      <c:pt idx="82">
                        <c:v>19.489492546782927</c:v>
                      </c:pt>
                      <c:pt idx="83">
                        <c:v>20.206981282402634</c:v>
                      </c:pt>
                      <c:pt idx="84">
                        <c:v>5.0531063076015634</c:v>
                      </c:pt>
                      <c:pt idx="85">
                        <c:v>26.615282416719115</c:v>
                      </c:pt>
                      <c:pt idx="86">
                        <c:v>3.9841166498361011</c:v>
                      </c:pt>
                      <c:pt idx="87">
                        <c:v>13.833011864133116</c:v>
                      </c:pt>
                      <c:pt idx="88">
                        <c:v>1.7643421601132987</c:v>
                      </c:pt>
                      <c:pt idx="89">
                        <c:v>9.6438751496393547</c:v>
                      </c:pt>
                      <c:pt idx="90">
                        <c:v>6.4297040057606756</c:v>
                      </c:pt>
                      <c:pt idx="91">
                        <c:v>9.4452511013808778</c:v>
                      </c:pt>
                      <c:pt idx="92">
                        <c:v>14.411324236359601</c:v>
                      </c:pt>
                      <c:pt idx="93">
                        <c:v>13.085917428966606</c:v>
                      </c:pt>
                      <c:pt idx="94">
                        <c:v>5.8936366554964001</c:v>
                      </c:pt>
                      <c:pt idx="95">
                        <c:v>1.19093605431861</c:v>
                      </c:pt>
                      <c:pt idx="96">
                        <c:v>6.1669555280806971</c:v>
                      </c:pt>
                      <c:pt idx="97">
                        <c:v>3.5286630954577229</c:v>
                      </c:pt>
                      <c:pt idx="98">
                        <c:v>17.20946068207412</c:v>
                      </c:pt>
                      <c:pt idx="99">
                        <c:v>18.503494180435567</c:v>
                      </c:pt>
                      <c:pt idx="100">
                        <c:v>30.322057807013596</c:v>
                      </c:pt>
                      <c:pt idx="101">
                        <c:v>4.8979784142440339</c:v>
                      </c:pt>
                      <c:pt idx="102">
                        <c:v>19.704870831233226</c:v>
                      </c:pt>
                      <c:pt idx="103">
                        <c:v>20.330605654604014</c:v>
                      </c:pt>
                      <c:pt idx="104">
                        <c:v>6.1230857056893813</c:v>
                      </c:pt>
                      <c:pt idx="105">
                        <c:v>26.615282416719115</c:v>
                      </c:pt>
                      <c:pt idx="106">
                        <c:v>3.9841166498361011</c:v>
                      </c:pt>
                      <c:pt idx="107">
                        <c:v>14.64864189680929</c:v>
                      </c:pt>
                      <c:pt idx="108">
                        <c:v>2.2855962767055082</c:v>
                      </c:pt>
                      <c:pt idx="109">
                        <c:v>10.057097903505142</c:v>
                      </c:pt>
                      <c:pt idx="110">
                        <c:v>6.8005334322974482</c:v>
                      </c:pt>
                      <c:pt idx="111">
                        <c:v>9.9081408082489677</c:v>
                      </c:pt>
                      <c:pt idx="112">
                        <c:v>14.411324236359601</c:v>
                      </c:pt>
                      <c:pt idx="113">
                        <c:v>13.110765983622704</c:v>
                      </c:pt>
                      <c:pt idx="114">
                        <c:v>5.9570952910890078</c:v>
                      </c:pt>
                      <c:pt idx="115">
                        <c:v>1.19093605431861</c:v>
                      </c:pt>
                      <c:pt idx="116">
                        <c:v>6.3294745655716511</c:v>
                      </c:pt>
                      <c:pt idx="117">
                        <c:v>3.5866960490674988</c:v>
                      </c:pt>
                      <c:pt idx="118">
                        <c:v>17.612903682789558</c:v>
                      </c:pt>
                      <c:pt idx="119">
                        <c:v>18.900879748938227</c:v>
                      </c:pt>
                      <c:pt idx="120">
                        <c:v>30.32722090233132</c:v>
                      </c:pt>
                      <c:pt idx="121">
                        <c:v>4.9060880920911139</c:v>
                      </c:pt>
                      <c:pt idx="122">
                        <c:v>19.710016934924361</c:v>
                      </c:pt>
                      <c:pt idx="123">
                        <c:v>20.332713839708269</c:v>
                      </c:pt>
                      <c:pt idx="124">
                        <c:v>6.1197151777265892</c:v>
                      </c:pt>
                      <c:pt idx="125">
                        <c:v>26.615282416719115</c:v>
                      </c:pt>
                      <c:pt idx="126">
                        <c:v>3.9841166498361011</c:v>
                      </c:pt>
                      <c:pt idx="127">
                        <c:v>14.648505053733938</c:v>
                      </c:pt>
                      <c:pt idx="128">
                        <c:v>2.2594314745174153</c:v>
                      </c:pt>
                      <c:pt idx="129">
                        <c:v>10.066744751072569</c:v>
                      </c:pt>
                      <c:pt idx="130">
                        <c:v>6.8206547776907263</c:v>
                      </c:pt>
                      <c:pt idx="131">
                        <c:v>9.9326239899873894</c:v>
                      </c:pt>
                      <c:pt idx="132">
                        <c:v>14.411324236359601</c:v>
                      </c:pt>
                      <c:pt idx="133">
                        <c:v>13.110765983622704</c:v>
                      </c:pt>
                      <c:pt idx="134">
                        <c:v>5.9564533870905514</c:v>
                      </c:pt>
                      <c:pt idx="135">
                        <c:v>1.19093605431861</c:v>
                      </c:pt>
                      <c:pt idx="136">
                        <c:v>6.3273327911631077</c:v>
                      </c:pt>
                      <c:pt idx="137">
                        <c:v>3.5879387253034039</c:v>
                      </c:pt>
                      <c:pt idx="138">
                        <c:v>17.623453767683674</c:v>
                      </c:pt>
                      <c:pt idx="139">
                        <c:v>18.920167982737844</c:v>
                      </c:pt>
                      <c:pt idx="140">
                        <c:v>29.97633103517834</c:v>
                      </c:pt>
                      <c:pt idx="141">
                        <c:v>4.7435463792951378</c:v>
                      </c:pt>
                      <c:pt idx="142">
                        <c:v>19.51374526230541</c:v>
                      </c:pt>
                      <c:pt idx="143">
                        <c:v>20.21413992674427</c:v>
                      </c:pt>
                      <c:pt idx="144">
                        <c:v>5.1589254664534518</c:v>
                      </c:pt>
                      <c:pt idx="145">
                        <c:v>26.615282416719115</c:v>
                      </c:pt>
                      <c:pt idx="146">
                        <c:v>3.9841166498361011</c:v>
                      </c:pt>
                      <c:pt idx="147">
                        <c:v>13.986778554126207</c:v>
                      </c:pt>
                      <c:pt idx="148">
                        <c:v>1.8183465032230064</c:v>
                      </c:pt>
                      <c:pt idx="149">
                        <c:v>9.6809399149983228</c:v>
                      </c:pt>
                      <c:pt idx="150">
                        <c:v>6.4614677047044484</c:v>
                      </c:pt>
                      <c:pt idx="151">
                        <c:v>9.4817913870232839</c:v>
                      </c:pt>
                      <c:pt idx="152">
                        <c:v>14.411324236359601</c:v>
                      </c:pt>
                      <c:pt idx="153">
                        <c:v>13.101748152852318</c:v>
                      </c:pt>
                      <c:pt idx="154">
                        <c:v>5.9046442352016681</c:v>
                      </c:pt>
                      <c:pt idx="155">
                        <c:v>1.19093605431861</c:v>
                      </c:pt>
                      <c:pt idx="156">
                        <c:v>6.1788826547976639</c:v>
                      </c:pt>
                      <c:pt idx="157">
                        <c:v>3.5379953500960148</c:v>
                      </c:pt>
                      <c:pt idx="158">
                        <c:v>17.252486131515838</c:v>
                      </c:pt>
                      <c:pt idx="159">
                        <c:v>18.545724028314705</c:v>
                      </c:pt>
                      <c:pt idx="160">
                        <c:v>29.800986664617998</c:v>
                      </c:pt>
                      <c:pt idx="161">
                        <c:v>4.6768671910485793</c:v>
                      </c:pt>
                      <c:pt idx="162">
                        <c:v>19.38228748173831</c:v>
                      </c:pt>
                      <c:pt idx="163">
                        <c:v>20.147580040001877</c:v>
                      </c:pt>
                      <c:pt idx="164">
                        <c:v>4.6544331588008401</c:v>
                      </c:pt>
                      <c:pt idx="165">
                        <c:v>26.615282416719115</c:v>
                      </c:pt>
                      <c:pt idx="166">
                        <c:v>3.9469869110884526</c:v>
                      </c:pt>
                      <c:pt idx="167">
                        <c:v>13.353341629617953</c:v>
                      </c:pt>
                      <c:pt idx="168">
                        <c:v>1.5257275761026268</c:v>
                      </c:pt>
                      <c:pt idx="169">
                        <c:v>9.4238616606488979</c:v>
                      </c:pt>
                      <c:pt idx="170">
                        <c:v>6.1543373380161377</c:v>
                      </c:pt>
                      <c:pt idx="171">
                        <c:v>9.2458493830672204</c:v>
                      </c:pt>
                      <c:pt idx="172">
                        <c:v>14.411324236359601</c:v>
                      </c:pt>
                      <c:pt idx="173">
                        <c:v>12.93492851980406</c:v>
                      </c:pt>
                      <c:pt idx="174">
                        <c:v>5.8459537597727529</c:v>
                      </c:pt>
                      <c:pt idx="175">
                        <c:v>1.19093605431861</c:v>
                      </c:pt>
                      <c:pt idx="176">
                        <c:v>6.1053396569779261</c:v>
                      </c:pt>
                      <c:pt idx="177">
                        <c:v>3.4693056371082123</c:v>
                      </c:pt>
                      <c:pt idx="178">
                        <c:v>17.000397072932969</c:v>
                      </c:pt>
                      <c:pt idx="179">
                        <c:v>18.16844339065365</c:v>
                      </c:pt>
                      <c:pt idx="180">
                        <c:v>29.867159836047801</c:v>
                      </c:pt>
                      <c:pt idx="181">
                        <c:v>4.6864432896070038</c:v>
                      </c:pt>
                      <c:pt idx="182">
                        <c:v>19.423160140039272</c:v>
                      </c:pt>
                      <c:pt idx="183">
                        <c:v>20.163958936177117</c:v>
                      </c:pt>
                      <c:pt idx="184">
                        <c:v>4.858433615979326</c:v>
                      </c:pt>
                      <c:pt idx="185">
                        <c:v>26.615282416719115</c:v>
                      </c:pt>
                      <c:pt idx="186">
                        <c:v>3.9793898038346511</c:v>
                      </c:pt>
                      <c:pt idx="187">
                        <c:v>13.586654956383818</c:v>
                      </c:pt>
                      <c:pt idx="188">
                        <c:v>1.6094347054296783</c:v>
                      </c:pt>
                      <c:pt idx="189">
                        <c:v>9.4991818112483077</c:v>
                      </c:pt>
                      <c:pt idx="190">
                        <c:v>6.2618662352607144</c:v>
                      </c:pt>
                      <c:pt idx="191">
                        <c:v>9.3364758671585353</c:v>
                      </c:pt>
                      <c:pt idx="192">
                        <c:v>14.411324236359601</c:v>
                      </c:pt>
                      <c:pt idx="193">
                        <c:v>13.028320636259117</c:v>
                      </c:pt>
                      <c:pt idx="194">
                        <c:v>5.8685969683802321</c:v>
                      </c:pt>
                      <c:pt idx="195">
                        <c:v>1.19093605431861</c:v>
                      </c:pt>
                      <c:pt idx="196">
                        <c:v>6.1343032405435753</c:v>
                      </c:pt>
                      <c:pt idx="197">
                        <c:v>3.5023795867055498</c:v>
                      </c:pt>
                      <c:pt idx="198">
                        <c:v>17.086696509097695</c:v>
                      </c:pt>
                      <c:pt idx="199">
                        <c:v>18.340303609919271</c:v>
                      </c:pt>
                    </c:numCache>
                  </c:numRef>
                </c:yVal>
                <c:smooth val="0"/>
                <c:extLst xmlns:c15="http://schemas.microsoft.com/office/drawing/2012/chart">
                  <c:ext xmlns:c16="http://schemas.microsoft.com/office/drawing/2014/chart" uri="{C3380CC4-5D6E-409C-BE32-E72D297353CC}">
                    <c16:uniqueId val="{00000001-8DBB-44F5-9F6B-0EF8FF3A0CF5}"/>
                  </c:ext>
                </c:extLst>
              </c15:ser>
            </c15:filteredScatterSeries>
          </c:ext>
        </c:extLst>
      </c:scatterChart>
      <c:valAx>
        <c:axId val="671947888"/>
        <c:scaling>
          <c:orientation val="minMax"/>
          <c:max val="9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Settlement</a:t>
                </a:r>
                <a:r>
                  <a:rPr lang="en-US"/>
                  <a:t>, Tr = 2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71948448"/>
        <c:crosses val="autoZero"/>
        <c:crossBetween val="midCat"/>
        <c:majorUnit val="10"/>
      </c:valAx>
      <c:valAx>
        <c:axId val="671948448"/>
        <c:scaling>
          <c:orientation val="minMax"/>
          <c:max val="9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mi-Probabilistic </a:t>
                </a:r>
                <a:r>
                  <a:rPr lang="en-US" sz="1000" b="0" i="0" u="none" strike="noStrike" baseline="0">
                    <a:effectLst/>
                  </a:rPr>
                  <a:t>Settlement</a:t>
                </a:r>
                <a:r>
                  <a:rPr lang="en-US"/>
                  <a:t>, Tr = 2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71947888"/>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Butte!$C$7:$C$26</c:f>
              <c:numCache>
                <c:formatCode>General</c:formatCode>
                <c:ptCount val="20"/>
                <c:pt idx="0">
                  <c:v>14.1513648397552</c:v>
                </c:pt>
                <c:pt idx="1">
                  <c:v>2.0203259138556402</c:v>
                </c:pt>
                <c:pt idx="2">
                  <c:v>4.7098409131708996</c:v>
                </c:pt>
                <c:pt idx="3">
                  <c:v>5.5745696097846702</c:v>
                </c:pt>
                <c:pt idx="4">
                  <c:v>0.44123655119922101</c:v>
                </c:pt>
                <c:pt idx="5">
                  <c:v>8.69842730066539</c:v>
                </c:pt>
                <c:pt idx="6">
                  <c:v>1.1270796291965199</c:v>
                </c:pt>
                <c:pt idx="7">
                  <c:v>1.1414429610650301</c:v>
                </c:pt>
                <c:pt idx="8">
                  <c:v>0.43469620994200697</c:v>
                </c:pt>
                <c:pt idx="9">
                  <c:v>0.89373135592057795</c:v>
                </c:pt>
                <c:pt idx="10">
                  <c:v>0.51111251004223501</c:v>
                </c:pt>
                <c:pt idx="11">
                  <c:v>1.3731740250537801</c:v>
                </c:pt>
                <c:pt idx="12">
                  <c:v>5.1948459353382797</c:v>
                </c:pt>
                <c:pt idx="13">
                  <c:v>0.39811184507668701</c:v>
                </c:pt>
                <c:pt idx="14">
                  <c:v>2.4027168880432002</c:v>
                </c:pt>
                <c:pt idx="15">
                  <c:v>0.181426070284744</c:v>
                </c:pt>
                <c:pt idx="16">
                  <c:v>0.938602259112573</c:v>
                </c:pt>
                <c:pt idx="17">
                  <c:v>0.28708281300330701</c:v>
                </c:pt>
                <c:pt idx="18">
                  <c:v>4.4387880791020304</c:v>
                </c:pt>
                <c:pt idx="19">
                  <c:v>1.13872134942547</c:v>
                </c:pt>
              </c:numCache>
            </c:numRef>
          </c:xVal>
          <c:yVal>
            <c:numRef>
              <c:f>Butte!$C$31:$C$50</c:f>
              <c:numCache>
                <c:formatCode>General</c:formatCode>
                <c:ptCount val="20"/>
                <c:pt idx="0">
                  <c:v>24.110082003310101</c:v>
                </c:pt>
                <c:pt idx="1">
                  <c:v>3.03360198215104</c:v>
                </c:pt>
                <c:pt idx="2">
                  <c:v>10.193937819849801</c:v>
                </c:pt>
                <c:pt idx="3">
                  <c:v>12.2646442328089</c:v>
                </c:pt>
                <c:pt idx="4">
                  <c:v>0.79692687648178495</c:v>
                </c:pt>
                <c:pt idx="5">
                  <c:v>16.007440850619599</c:v>
                </c:pt>
                <c:pt idx="6">
                  <c:v>2.31879874072682</c:v>
                </c:pt>
                <c:pt idx="7">
                  <c:v>2.84623880909237</c:v>
                </c:pt>
                <c:pt idx="8">
                  <c:v>0.50451833810449398</c:v>
                </c:pt>
                <c:pt idx="9">
                  <c:v>2.1175363089079999</c:v>
                </c:pt>
                <c:pt idx="10">
                  <c:v>1.34870181646247</c:v>
                </c:pt>
                <c:pt idx="11">
                  <c:v>3.5361182055485498</c:v>
                </c:pt>
                <c:pt idx="12">
                  <c:v>10.2020903488041</c:v>
                </c:pt>
                <c:pt idx="13">
                  <c:v>1.3581996388322899</c:v>
                </c:pt>
                <c:pt idx="14">
                  <c:v>4.4858391126392601</c:v>
                </c:pt>
                <c:pt idx="15">
                  <c:v>0.49368108967964702</c:v>
                </c:pt>
                <c:pt idx="16">
                  <c:v>2.1919665673137998</c:v>
                </c:pt>
                <c:pt idx="17">
                  <c:v>0.78522881019151003</c:v>
                </c:pt>
                <c:pt idx="18">
                  <c:v>8.1502672456361793</c:v>
                </c:pt>
                <c:pt idx="19">
                  <c:v>3.1778832932904901</c:v>
                </c:pt>
              </c:numCache>
            </c:numRef>
          </c:yVal>
          <c:smooth val="0"/>
          <c:extLst>
            <c:ext xmlns:c16="http://schemas.microsoft.com/office/drawing/2014/chart" uri="{C3380CC4-5D6E-409C-BE32-E72D297353CC}">
              <c16:uniqueId val="{00000001-C361-4369-9A72-370A44159606}"/>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Eureka!$C$7:$C$26</c:f>
              <c:numCache>
                <c:formatCode>General</c:formatCode>
                <c:ptCount val="20"/>
                <c:pt idx="0">
                  <c:v>43.142136362438102</c:v>
                </c:pt>
                <c:pt idx="1">
                  <c:v>6.2630440687424702</c:v>
                </c:pt>
                <c:pt idx="2">
                  <c:v>26.595601684286098</c:v>
                </c:pt>
                <c:pt idx="3">
                  <c:v>28.065302730096601</c:v>
                </c:pt>
                <c:pt idx="4">
                  <c:v>5.3576700843312803</c:v>
                </c:pt>
                <c:pt idx="5">
                  <c:v>36.905476407772902</c:v>
                </c:pt>
                <c:pt idx="6">
                  <c:v>5.51949512279133</c:v>
                </c:pt>
                <c:pt idx="7">
                  <c:v>15.490828125479799</c:v>
                </c:pt>
                <c:pt idx="8">
                  <c:v>1.6595668835108801</c:v>
                </c:pt>
                <c:pt idx="9">
                  <c:v>11.5241533917835</c:v>
                </c:pt>
                <c:pt idx="10">
                  <c:v>7.3894273980986602</c:v>
                </c:pt>
                <c:pt idx="11">
                  <c:v>12.3649110466182</c:v>
                </c:pt>
                <c:pt idx="12">
                  <c:v>20.756701987171201</c:v>
                </c:pt>
                <c:pt idx="13">
                  <c:v>15.1490082560868</c:v>
                </c:pt>
                <c:pt idx="14">
                  <c:v>8.7750841013433494</c:v>
                </c:pt>
                <c:pt idx="15">
                  <c:v>1.6134292504272001</c:v>
                </c:pt>
                <c:pt idx="16">
                  <c:v>8.3405785444180296</c:v>
                </c:pt>
                <c:pt idx="17">
                  <c:v>4.4823645976722499</c:v>
                </c:pt>
                <c:pt idx="18">
                  <c:v>22.065099931882799</c:v>
                </c:pt>
                <c:pt idx="19">
                  <c:v>22.7991036059347</c:v>
                </c:pt>
              </c:numCache>
            </c:numRef>
          </c:xVal>
          <c:yVal>
            <c:numRef>
              <c:f>Eureka!$C$31:$C$50</c:f>
              <c:numCache>
                <c:formatCode>General</c:formatCode>
                <c:ptCount val="20"/>
                <c:pt idx="0">
                  <c:v>30.063921026407201</c:v>
                </c:pt>
                <c:pt idx="1">
                  <c:v>4.84051948191125</c:v>
                </c:pt>
                <c:pt idx="2">
                  <c:v>19.584552751080398</c:v>
                </c:pt>
                <c:pt idx="3">
                  <c:v>20.246243947049201</c:v>
                </c:pt>
                <c:pt idx="4">
                  <c:v>5.5022062921932902</c:v>
                </c:pt>
                <c:pt idx="5">
                  <c:v>26.615282416719101</c:v>
                </c:pt>
                <c:pt idx="6">
                  <c:v>3.9841166498360998</c:v>
                </c:pt>
                <c:pt idx="7">
                  <c:v>14.281935362468101</c:v>
                </c:pt>
                <c:pt idx="8">
                  <c:v>2.0604625577384899</c:v>
                </c:pt>
                <c:pt idx="9">
                  <c:v>9.8031048143353292</c:v>
                </c:pt>
                <c:pt idx="10">
                  <c:v>6.5881151151981001</c:v>
                </c:pt>
                <c:pt idx="11">
                  <c:v>9.6196916857858596</c:v>
                </c:pt>
                <c:pt idx="12">
                  <c:v>14.411324236359601</c:v>
                </c:pt>
                <c:pt idx="13">
                  <c:v>13.1107659836227</c:v>
                </c:pt>
                <c:pt idx="14">
                  <c:v>5.9426307243893302</c:v>
                </c:pt>
                <c:pt idx="15">
                  <c:v>1.19093605431861</c:v>
                </c:pt>
                <c:pt idx="16">
                  <c:v>6.2207707807121597</c:v>
                </c:pt>
                <c:pt idx="17">
                  <c:v>3.5671889427229</c:v>
                </c:pt>
                <c:pt idx="18">
                  <c:v>17.382594252574499</c:v>
                </c:pt>
                <c:pt idx="19">
                  <c:v>18.710283887587899</c:v>
                </c:pt>
              </c:numCache>
            </c:numRef>
          </c:yVal>
          <c:smooth val="0"/>
          <c:extLst>
            <c:ext xmlns:c16="http://schemas.microsoft.com/office/drawing/2014/chart" uri="{C3380CC4-5D6E-409C-BE32-E72D297353CC}">
              <c16:uniqueId val="{00000003-C361-4369-9A72-370A44159606}"/>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Santa Monica'!$C$7:$C$26</c:f>
              <c:numCache>
                <c:formatCode>General</c:formatCode>
                <c:ptCount val="20"/>
                <c:pt idx="0">
                  <c:v>42.1540948208144</c:v>
                </c:pt>
                <c:pt idx="1">
                  <c:v>5.9080316044008097</c:v>
                </c:pt>
                <c:pt idx="2">
                  <c:v>25.396687915246499</c:v>
                </c:pt>
                <c:pt idx="3">
                  <c:v>27.0639749538324</c:v>
                </c:pt>
                <c:pt idx="4">
                  <c:v>4.4643737373634202</c:v>
                </c:pt>
                <c:pt idx="5">
                  <c:v>35.493347702023399</c:v>
                </c:pt>
                <c:pt idx="6">
                  <c:v>5.2305950415699298</c:v>
                </c:pt>
                <c:pt idx="7">
                  <c:v>13.7000149431745</c:v>
                </c:pt>
                <c:pt idx="8">
                  <c:v>1.33962518662692</c:v>
                </c:pt>
                <c:pt idx="9">
                  <c:v>10.3286170877385</c:v>
                </c:pt>
                <c:pt idx="10">
                  <c:v>6.5321539818646297</c:v>
                </c:pt>
                <c:pt idx="11">
                  <c:v>11.534784895631001</c:v>
                </c:pt>
                <c:pt idx="12">
                  <c:v>20.1358055354602</c:v>
                </c:pt>
                <c:pt idx="13">
                  <c:v>13.4039852402372</c:v>
                </c:pt>
                <c:pt idx="14">
                  <c:v>8.5196550806840907</c:v>
                </c:pt>
                <c:pt idx="15">
                  <c:v>1.5452758329843399</c:v>
                </c:pt>
                <c:pt idx="16">
                  <c:v>7.8899386828182996</c:v>
                </c:pt>
                <c:pt idx="17">
                  <c:v>4.08083437845172</c:v>
                </c:pt>
                <c:pt idx="18">
                  <c:v>20.6862211926681</c:v>
                </c:pt>
                <c:pt idx="19">
                  <c:v>20.6495651731347</c:v>
                </c:pt>
              </c:numCache>
            </c:numRef>
          </c:xVal>
          <c:yVal>
            <c:numRef>
              <c:f>'Santa Monica'!$C$31:$C$50</c:f>
              <c:numCache>
                <c:formatCode>General</c:formatCode>
                <c:ptCount val="20"/>
                <c:pt idx="0">
                  <c:v>29.663351156261101</c:v>
                </c:pt>
                <c:pt idx="1">
                  <c:v>4.5530987683935598</c:v>
                </c:pt>
                <c:pt idx="2">
                  <c:v>19.184176899298802</c:v>
                </c:pt>
                <c:pt idx="3">
                  <c:v>20.0040787422009</c:v>
                </c:pt>
                <c:pt idx="4">
                  <c:v>4.0688731137320904</c:v>
                </c:pt>
                <c:pt idx="5">
                  <c:v>26.6081054117398</c:v>
                </c:pt>
                <c:pt idx="6">
                  <c:v>3.8378049057599202</c:v>
                </c:pt>
                <c:pt idx="7">
                  <c:v>12.6367306416128</c:v>
                </c:pt>
                <c:pt idx="8">
                  <c:v>1.2818475850926401</c:v>
                </c:pt>
                <c:pt idx="9">
                  <c:v>8.9910360235415006</c:v>
                </c:pt>
                <c:pt idx="10">
                  <c:v>5.6842974977663001</c:v>
                </c:pt>
                <c:pt idx="11">
                  <c:v>8.7924768231511994</c:v>
                </c:pt>
                <c:pt idx="12">
                  <c:v>14.360135169390899</c:v>
                </c:pt>
                <c:pt idx="13">
                  <c:v>12.249454107170999</c:v>
                </c:pt>
                <c:pt idx="14">
                  <c:v>5.8128765414040302</c:v>
                </c:pt>
                <c:pt idx="15">
                  <c:v>1.19093605431861</c:v>
                </c:pt>
                <c:pt idx="16">
                  <c:v>5.9932436497370398</c:v>
                </c:pt>
                <c:pt idx="17">
                  <c:v>3.31145079398852</c:v>
                </c:pt>
                <c:pt idx="18">
                  <c:v>16.478547342769701</c:v>
                </c:pt>
                <c:pt idx="19">
                  <c:v>17.597541294978299</c:v>
                </c:pt>
              </c:numCache>
            </c:numRef>
          </c:yVal>
          <c:smooth val="0"/>
          <c:extLst>
            <c:ext xmlns:c16="http://schemas.microsoft.com/office/drawing/2014/chart" uri="{C3380CC4-5D6E-409C-BE32-E72D297353CC}">
              <c16:uniqueId val="{00000005-C361-4369-9A72-370A44159606}"/>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Portland!$C$7:$C$26</c:f>
              <c:numCache>
                <c:formatCode>General</c:formatCode>
                <c:ptCount val="20"/>
                <c:pt idx="0">
                  <c:v>27.9727207487012</c:v>
                </c:pt>
                <c:pt idx="1">
                  <c:v>3.4951246753233001</c:v>
                </c:pt>
                <c:pt idx="2">
                  <c:v>14.974986109470599</c:v>
                </c:pt>
                <c:pt idx="3">
                  <c:v>16.5004997696979</c:v>
                </c:pt>
                <c:pt idx="4">
                  <c:v>1.91535885878181</c:v>
                </c:pt>
                <c:pt idx="5">
                  <c:v>20.8320761148752</c:v>
                </c:pt>
                <c:pt idx="6">
                  <c:v>3.12315192029333</c:v>
                </c:pt>
                <c:pt idx="7">
                  <c:v>6.1944662372635504</c:v>
                </c:pt>
                <c:pt idx="8">
                  <c:v>0.64691313679030105</c:v>
                </c:pt>
                <c:pt idx="9">
                  <c:v>4.4222561259547399</c:v>
                </c:pt>
                <c:pt idx="10">
                  <c:v>3.18292825514366</c:v>
                </c:pt>
                <c:pt idx="11">
                  <c:v>6.5713750229656798</c:v>
                </c:pt>
                <c:pt idx="12">
                  <c:v>12.601347384590101</c:v>
                </c:pt>
                <c:pt idx="13">
                  <c:v>5.59724975115103</c:v>
                </c:pt>
                <c:pt idx="14">
                  <c:v>5.5170558329097599</c:v>
                </c:pt>
                <c:pt idx="15">
                  <c:v>0.78095318353307397</c:v>
                </c:pt>
                <c:pt idx="16">
                  <c:v>4.5200769030115104</c:v>
                </c:pt>
                <c:pt idx="17">
                  <c:v>2.0961064210709202</c:v>
                </c:pt>
                <c:pt idx="18">
                  <c:v>11.999414511467601</c:v>
                </c:pt>
                <c:pt idx="19">
                  <c:v>9.2627013420829396</c:v>
                </c:pt>
              </c:numCache>
            </c:numRef>
          </c:xVal>
          <c:yVal>
            <c:numRef>
              <c:f>Portland!$C$31:$C$50</c:f>
              <c:numCache>
                <c:formatCode>General</c:formatCode>
                <c:ptCount val="20"/>
                <c:pt idx="0">
                  <c:v>29.565152945054798</c:v>
                </c:pt>
                <c:pt idx="1">
                  <c:v>3.8688798237900901</c:v>
                </c:pt>
                <c:pt idx="2">
                  <c:v>17.399701478496599</c:v>
                </c:pt>
                <c:pt idx="3">
                  <c:v>18.955242844512298</c:v>
                </c:pt>
                <c:pt idx="4">
                  <c:v>2.5170749295436998</c:v>
                </c:pt>
                <c:pt idx="5">
                  <c:v>23.4933989764851</c:v>
                </c:pt>
                <c:pt idx="6">
                  <c:v>3.4729557479494702</c:v>
                </c:pt>
                <c:pt idx="7">
                  <c:v>8.5478827060731906</c:v>
                </c:pt>
                <c:pt idx="8">
                  <c:v>0.67056939281258998</c:v>
                </c:pt>
                <c:pt idx="9">
                  <c:v>6.0818560269180502</c:v>
                </c:pt>
                <c:pt idx="10">
                  <c:v>4.3386917729619796</c:v>
                </c:pt>
                <c:pt idx="11">
                  <c:v>8.0557260681387</c:v>
                </c:pt>
                <c:pt idx="12">
                  <c:v>13.725547599310399</c:v>
                </c:pt>
                <c:pt idx="13">
                  <c:v>8.5714308674416895</c:v>
                </c:pt>
                <c:pt idx="14">
                  <c:v>5.6896416198267596</c:v>
                </c:pt>
                <c:pt idx="15">
                  <c:v>1.03337382358397</c:v>
                </c:pt>
                <c:pt idx="16">
                  <c:v>5.4876852232118098</c:v>
                </c:pt>
                <c:pt idx="17">
                  <c:v>2.7923487944588099</c:v>
                </c:pt>
                <c:pt idx="18">
                  <c:v>14.2083183608348</c:v>
                </c:pt>
                <c:pt idx="19">
                  <c:v>12.9050355353468</c:v>
                </c:pt>
              </c:numCache>
            </c:numRef>
          </c:yVal>
          <c:smooth val="0"/>
          <c:extLst>
            <c:ext xmlns:c16="http://schemas.microsoft.com/office/drawing/2014/chart" uri="{C3380CC4-5D6E-409C-BE32-E72D297353CC}">
              <c16:uniqueId val="{00000007-C361-4369-9A72-370A44159606}"/>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Salt Lake City'!$C$7:$C$26</c:f>
              <c:numCache>
                <c:formatCode>0.0</c:formatCode>
                <c:ptCount val="20"/>
                <c:pt idx="0">
                  <c:v>28.727708802063098</c:v>
                </c:pt>
                <c:pt idx="1">
                  <c:v>3.7537868761219899</c:v>
                </c:pt>
                <c:pt idx="2">
                  <c:v>16.1418308007561</c:v>
                </c:pt>
                <c:pt idx="3">
                  <c:v>17.541082477978701</c:v>
                </c:pt>
                <c:pt idx="4">
                  <c:v>2.2914832893288399</c:v>
                </c:pt>
                <c:pt idx="5">
                  <c:v>22.4717901408861</c:v>
                </c:pt>
                <c:pt idx="6">
                  <c:v>3.3509426421408199</c:v>
                </c:pt>
                <c:pt idx="7">
                  <c:v>7.3444800639280601</c:v>
                </c:pt>
                <c:pt idx="8">
                  <c:v>0.70241179558647504</c:v>
                </c:pt>
                <c:pt idx="9">
                  <c:v>5.4078656358964201</c:v>
                </c:pt>
                <c:pt idx="10">
                  <c:v>3.6932701537667798</c:v>
                </c:pt>
                <c:pt idx="11">
                  <c:v>7.2334003275846701</c:v>
                </c:pt>
                <c:pt idx="12">
                  <c:v>13.2806284774011</c:v>
                </c:pt>
                <c:pt idx="13">
                  <c:v>7.0275931234690203</c:v>
                </c:pt>
                <c:pt idx="14">
                  <c:v>5.7131397042084</c:v>
                </c:pt>
                <c:pt idx="15">
                  <c:v>0.92653647017767604</c:v>
                </c:pt>
                <c:pt idx="16">
                  <c:v>4.9282127021231297</c:v>
                </c:pt>
                <c:pt idx="17">
                  <c:v>2.3944883318492698</c:v>
                </c:pt>
                <c:pt idx="18">
                  <c:v>12.909163459343601</c:v>
                </c:pt>
                <c:pt idx="19">
                  <c:v>11.183690714479599</c:v>
                </c:pt>
              </c:numCache>
            </c:numRef>
          </c:xVal>
          <c:yVal>
            <c:numRef>
              <c:f>'Salt Lake City'!$C$31:$C$50</c:f>
              <c:numCache>
                <c:formatCode>0.0</c:formatCode>
                <c:ptCount val="20"/>
                <c:pt idx="0">
                  <c:v>29.624827953318899</c:v>
                </c:pt>
                <c:pt idx="1">
                  <c:v>4.1857936874093404</c:v>
                </c:pt>
                <c:pt idx="2">
                  <c:v>18.5818148097487</c:v>
                </c:pt>
                <c:pt idx="3">
                  <c:v>19.654855478352601</c:v>
                </c:pt>
                <c:pt idx="4">
                  <c:v>3.3995231382221101</c:v>
                </c:pt>
                <c:pt idx="5">
                  <c:v>26.1030985611226</c:v>
                </c:pt>
                <c:pt idx="6">
                  <c:v>3.7507222394679198</c:v>
                </c:pt>
                <c:pt idx="7">
                  <c:v>10.9289038713808</c:v>
                </c:pt>
                <c:pt idx="8">
                  <c:v>0.87876831973200198</c:v>
                </c:pt>
                <c:pt idx="9">
                  <c:v>7.8403397930364598</c:v>
                </c:pt>
                <c:pt idx="10">
                  <c:v>4.9557516787585296</c:v>
                </c:pt>
                <c:pt idx="11">
                  <c:v>8.3726198195307795</c:v>
                </c:pt>
                <c:pt idx="12">
                  <c:v>14.151197222926699</c:v>
                </c:pt>
                <c:pt idx="13">
                  <c:v>10.9997286838832</c:v>
                </c:pt>
                <c:pt idx="14">
                  <c:v>5.79515998872676</c:v>
                </c:pt>
                <c:pt idx="15">
                  <c:v>1.1615124480971999</c:v>
                </c:pt>
                <c:pt idx="16">
                  <c:v>5.8227907256256</c:v>
                </c:pt>
                <c:pt idx="17">
                  <c:v>3.0261655062573798</c:v>
                </c:pt>
                <c:pt idx="18">
                  <c:v>15.555960475749201</c:v>
                </c:pt>
                <c:pt idx="19">
                  <c:v>16.115688952478401</c:v>
                </c:pt>
              </c:numCache>
            </c:numRef>
          </c:yVal>
          <c:smooth val="0"/>
          <c:extLst>
            <c:ext xmlns:c16="http://schemas.microsoft.com/office/drawing/2014/chart" uri="{C3380CC4-5D6E-409C-BE32-E72D297353CC}">
              <c16:uniqueId val="{00000009-C361-4369-9A72-370A44159606}"/>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San Francisco'!$C$7:$C$26</c:f>
              <c:numCache>
                <c:formatCode>General</c:formatCode>
                <c:ptCount val="20"/>
                <c:pt idx="0">
                  <c:v>42.701860031958702</c:v>
                </c:pt>
                <c:pt idx="1">
                  <c:v>6.0726741500143904</c:v>
                </c:pt>
                <c:pt idx="2">
                  <c:v>26.057172470340198</c:v>
                </c:pt>
                <c:pt idx="3">
                  <c:v>27.625919312653298</c:v>
                </c:pt>
                <c:pt idx="4">
                  <c:v>4.8233153432732099</c:v>
                </c:pt>
                <c:pt idx="5">
                  <c:v>36.298514462926697</c:v>
                </c:pt>
                <c:pt idx="6">
                  <c:v>5.3631421184958503</c:v>
                </c:pt>
                <c:pt idx="7">
                  <c:v>14.5021369520636</c:v>
                </c:pt>
                <c:pt idx="8">
                  <c:v>1.45232185157065</c:v>
                </c:pt>
                <c:pt idx="9">
                  <c:v>10.8928352766321</c:v>
                </c:pt>
                <c:pt idx="10">
                  <c:v>6.8817162187254199</c:v>
                </c:pt>
                <c:pt idx="11">
                  <c:v>11.9120106965803</c:v>
                </c:pt>
                <c:pt idx="12">
                  <c:v>20.489732536387901</c:v>
                </c:pt>
                <c:pt idx="13">
                  <c:v>14.2661003891657</c:v>
                </c:pt>
                <c:pt idx="14">
                  <c:v>8.6593416049023606</c:v>
                </c:pt>
                <c:pt idx="15">
                  <c:v>1.5831371948114701</c:v>
                </c:pt>
                <c:pt idx="16">
                  <c:v>8.1277292901726295</c:v>
                </c:pt>
                <c:pt idx="17">
                  <c:v>4.2628476360998899</c:v>
                </c:pt>
                <c:pt idx="18">
                  <c:v>21.357022945822699</c:v>
                </c:pt>
                <c:pt idx="19">
                  <c:v>21.6841237593638</c:v>
                </c:pt>
              </c:numCache>
            </c:numRef>
          </c:xVal>
          <c:yVal>
            <c:numRef>
              <c:f>'San Francisco'!$C$31:$C$50</c:f>
              <c:numCache>
                <c:formatCode>General</c:formatCode>
                <c:ptCount val="20"/>
                <c:pt idx="0">
                  <c:v>29.730566874831201</c:v>
                </c:pt>
                <c:pt idx="1">
                  <c:v>4.6466844730973502</c:v>
                </c:pt>
                <c:pt idx="2">
                  <c:v>19.343447842686199</c:v>
                </c:pt>
                <c:pt idx="3">
                  <c:v>20.1015184557072</c:v>
                </c:pt>
                <c:pt idx="4">
                  <c:v>4.4355000499815702</c:v>
                </c:pt>
                <c:pt idx="5">
                  <c:v>26.615282416719101</c:v>
                </c:pt>
                <c:pt idx="6">
                  <c:v>3.8844200319319802</c:v>
                </c:pt>
                <c:pt idx="7">
                  <c:v>13.050441589302</c:v>
                </c:pt>
                <c:pt idx="8">
                  <c:v>1.4286940510932</c:v>
                </c:pt>
                <c:pt idx="9">
                  <c:v>9.2861033889930606</c:v>
                </c:pt>
                <c:pt idx="10">
                  <c:v>5.9183960051470699</c:v>
                </c:pt>
                <c:pt idx="11">
                  <c:v>9.0536388407518107</c:v>
                </c:pt>
                <c:pt idx="12">
                  <c:v>14.411324236359601</c:v>
                </c:pt>
                <c:pt idx="13">
                  <c:v>12.7276452873219</c:v>
                </c:pt>
                <c:pt idx="14">
                  <c:v>5.8287661149977703</c:v>
                </c:pt>
                <c:pt idx="15">
                  <c:v>1.19093605431861</c:v>
                </c:pt>
                <c:pt idx="16">
                  <c:v>6.0586124378130002</c:v>
                </c:pt>
                <c:pt idx="17">
                  <c:v>3.4044033061481098</c:v>
                </c:pt>
                <c:pt idx="18">
                  <c:v>16.780376897436899</c:v>
                </c:pt>
                <c:pt idx="19">
                  <c:v>17.9908769059512</c:v>
                </c:pt>
              </c:numCache>
            </c:numRef>
          </c:yVal>
          <c:smooth val="0"/>
          <c:extLst>
            <c:ext xmlns:c16="http://schemas.microsoft.com/office/drawing/2014/chart" uri="{C3380CC4-5D6E-409C-BE32-E72D297353CC}">
              <c16:uniqueId val="{0000000B-C361-4369-9A72-370A44159606}"/>
            </c:ext>
          </c:extLst>
        </c:ser>
        <c:ser>
          <c:idx val="43"/>
          <c:order val="13"/>
          <c:tx>
            <c:v>Sam Jose</c:v>
          </c:tx>
          <c:spPr>
            <a:ln w="25400" cap="rnd">
              <a:noFill/>
              <a:round/>
            </a:ln>
            <a:effectLst/>
          </c:spPr>
          <c:marker>
            <c:symbol val="diamond"/>
            <c:size val="5"/>
            <c:spPr>
              <a:noFill/>
              <a:ln w="9525">
                <a:solidFill>
                  <a:schemeClr val="bg1">
                    <a:lumMod val="50000"/>
                  </a:schemeClr>
                </a:solidFill>
              </a:ln>
              <a:effectLst/>
            </c:spPr>
          </c:marker>
          <c:xVal>
            <c:numRef>
              <c:f>'San Jose'!$C$7:$C$26</c:f>
              <c:numCache>
                <c:formatCode>General</c:formatCode>
                <c:ptCount val="20"/>
                <c:pt idx="0">
                  <c:v>64.802952362206995</c:v>
                </c:pt>
                <c:pt idx="1">
                  <c:v>6.6643377574867797</c:v>
                </c:pt>
                <c:pt idx="2">
                  <c:v>28.918109618561399</c:v>
                </c:pt>
                <c:pt idx="3">
                  <c:v>30.657073534374099</c:v>
                </c:pt>
                <c:pt idx="4">
                  <c:v>5.4408676740255197</c:v>
                </c:pt>
                <c:pt idx="5">
                  <c:v>39.3957541833459</c:v>
                </c:pt>
                <c:pt idx="6">
                  <c:v>5.9622906951941701</c:v>
                </c:pt>
                <c:pt idx="7">
                  <c:v>16.274549552018001</c:v>
                </c:pt>
                <c:pt idx="8">
                  <c:v>1.6279652197162799</c:v>
                </c:pt>
                <c:pt idx="9">
                  <c:v>12.2944060056062</c:v>
                </c:pt>
                <c:pt idx="10">
                  <c:v>7.7551734017050604</c:v>
                </c:pt>
                <c:pt idx="11">
                  <c:v>13.322728684948199</c:v>
                </c:pt>
                <c:pt idx="12">
                  <c:v>22.693775074877902</c:v>
                </c:pt>
                <c:pt idx="13">
                  <c:v>16.053123412284702</c:v>
                </c:pt>
                <c:pt idx="14">
                  <c:v>9.5606672669716595</c:v>
                </c:pt>
                <c:pt idx="15">
                  <c:v>1.7738373576729201</c:v>
                </c:pt>
                <c:pt idx="16">
                  <c:v>9.0523684791665495</c:v>
                </c:pt>
                <c:pt idx="17">
                  <c:v>4.7859673005909098</c:v>
                </c:pt>
                <c:pt idx="18">
                  <c:v>23.732179821258502</c:v>
                </c:pt>
                <c:pt idx="19">
                  <c:v>24.356321459237702</c:v>
                </c:pt>
              </c:numCache>
            </c:numRef>
          </c:xVal>
          <c:yVal>
            <c:numRef>
              <c:f>'San Jose'!$C$31:$C$50</c:f>
              <c:numCache>
                <c:formatCode>General</c:formatCode>
                <c:ptCount val="20"/>
                <c:pt idx="0">
                  <c:v>29.729122560991701</c:v>
                </c:pt>
                <c:pt idx="1">
                  <c:v>4.6606982299859503</c:v>
                </c:pt>
                <c:pt idx="2">
                  <c:v>19.336930863027099</c:v>
                </c:pt>
                <c:pt idx="3">
                  <c:v>20.103349730839199</c:v>
                </c:pt>
                <c:pt idx="4">
                  <c:v>4.4334533751103198</c:v>
                </c:pt>
                <c:pt idx="5">
                  <c:v>26.615282416719101</c:v>
                </c:pt>
                <c:pt idx="6">
                  <c:v>3.8948292405289502</c:v>
                </c:pt>
                <c:pt idx="7">
                  <c:v>13.0485767507777</c:v>
                </c:pt>
                <c:pt idx="8">
                  <c:v>1.42196094332217</c:v>
                </c:pt>
                <c:pt idx="9">
                  <c:v>9.2996692969679096</c:v>
                </c:pt>
                <c:pt idx="10">
                  <c:v>5.9249977738353801</c:v>
                </c:pt>
                <c:pt idx="11">
                  <c:v>9.0552942513131498</c:v>
                </c:pt>
                <c:pt idx="12">
                  <c:v>14.411324236359601</c:v>
                </c:pt>
                <c:pt idx="13">
                  <c:v>12.753812480172201</c:v>
                </c:pt>
                <c:pt idx="14">
                  <c:v>5.8293703212135197</c:v>
                </c:pt>
                <c:pt idx="15">
                  <c:v>1.19093605431861</c:v>
                </c:pt>
                <c:pt idx="16">
                  <c:v>6.0623439309406999</c:v>
                </c:pt>
                <c:pt idx="17">
                  <c:v>3.4139645132604199</c:v>
                </c:pt>
                <c:pt idx="18">
                  <c:v>16.7888729685897</c:v>
                </c:pt>
                <c:pt idx="19">
                  <c:v>17.9890515093782</c:v>
                </c:pt>
              </c:numCache>
            </c:numRef>
          </c:yVal>
          <c:smooth val="0"/>
          <c:extLst>
            <c:ext xmlns:c16="http://schemas.microsoft.com/office/drawing/2014/chart" uri="{C3380CC4-5D6E-409C-BE32-E72D297353CC}">
              <c16:uniqueId val="{0000000D-C361-4369-9A72-370A44159606}"/>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Seattle!$C$7:$C$26</c:f>
              <c:numCache>
                <c:formatCode>General</c:formatCode>
                <c:ptCount val="20"/>
                <c:pt idx="0">
                  <c:v>37.277903945930902</c:v>
                </c:pt>
                <c:pt idx="1">
                  <c:v>5.0476339624534301</c:v>
                </c:pt>
                <c:pt idx="2">
                  <c:v>21.8946161640824</c:v>
                </c:pt>
                <c:pt idx="3">
                  <c:v>23.4927821581927</c:v>
                </c:pt>
                <c:pt idx="4">
                  <c:v>3.5624892264438</c:v>
                </c:pt>
                <c:pt idx="5">
                  <c:v>30.686242968808902</c:v>
                </c:pt>
                <c:pt idx="6">
                  <c:v>4.5248301550720704</c:v>
                </c:pt>
                <c:pt idx="7">
                  <c:v>11.120145899395</c:v>
                </c:pt>
                <c:pt idx="8">
                  <c:v>1.0631559346848001</c:v>
                </c:pt>
                <c:pt idx="9">
                  <c:v>8.3202280968120697</c:v>
                </c:pt>
                <c:pt idx="10">
                  <c:v>5.3426658222664303</c:v>
                </c:pt>
                <c:pt idx="11">
                  <c:v>9.8305250846717893</c:v>
                </c:pt>
                <c:pt idx="12">
                  <c:v>17.5805176916421</c:v>
                </c:pt>
                <c:pt idx="13">
                  <c:v>10.824428028005199</c:v>
                </c:pt>
                <c:pt idx="14">
                  <c:v>7.4929269193539501</c:v>
                </c:pt>
                <c:pt idx="15">
                  <c:v>1.3089399239949899</c:v>
                </c:pt>
                <c:pt idx="16">
                  <c:v>6.7617781347963097</c:v>
                </c:pt>
                <c:pt idx="17">
                  <c:v>3.3921919503681699</c:v>
                </c:pt>
                <c:pt idx="18">
                  <c:v>17.692936061965899</c:v>
                </c:pt>
                <c:pt idx="19">
                  <c:v>16.915172949693002</c:v>
                </c:pt>
              </c:numCache>
            </c:numRef>
          </c:xVal>
          <c:yVal>
            <c:numRef>
              <c:f>Seattle!$C$31:$C$50</c:f>
              <c:numCache>
                <c:formatCode>General</c:formatCode>
                <c:ptCount val="20"/>
                <c:pt idx="0">
                  <c:v>29.635001515586101</c:v>
                </c:pt>
                <c:pt idx="1">
                  <c:v>4.3283186749045797</c:v>
                </c:pt>
                <c:pt idx="2">
                  <c:v>18.894518355896398</c:v>
                </c:pt>
                <c:pt idx="3">
                  <c:v>19.868655681653099</c:v>
                </c:pt>
                <c:pt idx="4">
                  <c:v>3.6995026704804999</c:v>
                </c:pt>
                <c:pt idx="5">
                  <c:v>26.4938578600981</c:v>
                </c:pt>
                <c:pt idx="6">
                  <c:v>3.7929878784707398</c:v>
                </c:pt>
                <c:pt idx="7">
                  <c:v>11.8074777176067</c:v>
                </c:pt>
                <c:pt idx="8">
                  <c:v>1.0331574967628701</c:v>
                </c:pt>
                <c:pt idx="9">
                  <c:v>8.4998850021074599</c:v>
                </c:pt>
                <c:pt idx="10">
                  <c:v>5.2552067944105003</c:v>
                </c:pt>
                <c:pt idx="11">
                  <c:v>8.5472147443910895</c:v>
                </c:pt>
                <c:pt idx="12">
                  <c:v>14.284909603074</c:v>
                </c:pt>
                <c:pt idx="13">
                  <c:v>11.6122146981221</c:v>
                </c:pt>
                <c:pt idx="14">
                  <c:v>5.7984575037708304</c:v>
                </c:pt>
                <c:pt idx="15">
                  <c:v>1.19093605431861</c:v>
                </c:pt>
                <c:pt idx="16">
                  <c:v>5.9084807142751501</c:v>
                </c:pt>
                <c:pt idx="17">
                  <c:v>3.1714093706027202</c:v>
                </c:pt>
                <c:pt idx="18">
                  <c:v>16.032639098217</c:v>
                </c:pt>
                <c:pt idx="19">
                  <c:v>16.984750767727299</c:v>
                </c:pt>
              </c:numCache>
            </c:numRef>
          </c:yVal>
          <c:smooth val="0"/>
          <c:extLst>
            <c:ext xmlns:c16="http://schemas.microsoft.com/office/drawing/2014/chart" uri="{C3380CC4-5D6E-409C-BE32-E72D297353CC}">
              <c16:uniqueId val="{0000000F-C361-4369-9A72-370A44159606}"/>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Memphis!$C$7:$C$26</c:f>
              <c:numCache>
                <c:formatCode>General</c:formatCode>
                <c:ptCount val="20"/>
                <c:pt idx="0">
                  <c:v>24.529267095338898</c:v>
                </c:pt>
                <c:pt idx="1">
                  <c:v>3.0105320575788102</c:v>
                </c:pt>
                <c:pt idx="2">
                  <c:v>12.4764085431061</c:v>
                </c:pt>
                <c:pt idx="3">
                  <c:v>14.0222957411334</c:v>
                </c:pt>
                <c:pt idx="4">
                  <c:v>1.4425766715619699</c:v>
                </c:pt>
                <c:pt idx="5">
                  <c:v>17.5166267439091</c:v>
                </c:pt>
                <c:pt idx="6">
                  <c:v>2.6361834622199698</c:v>
                </c:pt>
                <c:pt idx="7">
                  <c:v>4.6464290356270004</c:v>
                </c:pt>
                <c:pt idx="8">
                  <c:v>0.55078733465711505</c:v>
                </c:pt>
                <c:pt idx="9">
                  <c:v>3.3796244160739701</c:v>
                </c:pt>
                <c:pt idx="10">
                  <c:v>2.4790876906774302</c:v>
                </c:pt>
                <c:pt idx="11">
                  <c:v>5.4430683766590304</c:v>
                </c:pt>
                <c:pt idx="12">
                  <c:v>10.88496859963</c:v>
                </c:pt>
                <c:pt idx="13">
                  <c:v>3.7306234448401701</c:v>
                </c:pt>
                <c:pt idx="14">
                  <c:v>4.8076386676301404</c:v>
                </c:pt>
                <c:pt idx="15">
                  <c:v>0.62153337722380697</c:v>
                </c:pt>
                <c:pt idx="16">
                  <c:v>3.64018729212754</c:v>
                </c:pt>
                <c:pt idx="17">
                  <c:v>1.6220841219523801</c:v>
                </c:pt>
                <c:pt idx="18">
                  <c:v>10.015733681199499</c:v>
                </c:pt>
                <c:pt idx="19">
                  <c:v>6.92389971831851</c:v>
                </c:pt>
              </c:numCache>
            </c:numRef>
          </c:xVal>
          <c:yVal>
            <c:numRef>
              <c:f>Memphis!$C$31:$C$50</c:f>
              <c:numCache>
                <c:formatCode>General</c:formatCode>
                <c:ptCount val="20"/>
                <c:pt idx="0">
                  <c:v>29.6197438836532</c:v>
                </c:pt>
                <c:pt idx="1">
                  <c:v>4.1030573408585802</c:v>
                </c:pt>
                <c:pt idx="2">
                  <c:v>18.247456237902998</c:v>
                </c:pt>
                <c:pt idx="3">
                  <c:v>19.411867308691001</c:v>
                </c:pt>
                <c:pt idx="4">
                  <c:v>3.0558161123261698</c:v>
                </c:pt>
                <c:pt idx="5">
                  <c:v>25.291729869360999</c:v>
                </c:pt>
                <c:pt idx="6">
                  <c:v>3.6634036777904901</c:v>
                </c:pt>
                <c:pt idx="7">
                  <c:v>10.2061494307011</c:v>
                </c:pt>
                <c:pt idx="8">
                  <c:v>0.79100361469104996</c:v>
                </c:pt>
                <c:pt idx="9">
                  <c:v>7.16500047305545</c:v>
                </c:pt>
                <c:pt idx="10">
                  <c:v>4.7597349294443596</c:v>
                </c:pt>
                <c:pt idx="11">
                  <c:v>8.2679031284779896</c:v>
                </c:pt>
                <c:pt idx="12">
                  <c:v>14.0354357523341</c:v>
                </c:pt>
                <c:pt idx="13">
                  <c:v>10.3935114793004</c:v>
                </c:pt>
                <c:pt idx="14">
                  <c:v>5.7436652900299201</c:v>
                </c:pt>
                <c:pt idx="15">
                  <c:v>1.13709279329986</c:v>
                </c:pt>
                <c:pt idx="16">
                  <c:v>5.7261671806872103</c:v>
                </c:pt>
                <c:pt idx="17">
                  <c:v>2.9501064912391102</c:v>
                </c:pt>
                <c:pt idx="18">
                  <c:v>15.127958266937499</c:v>
                </c:pt>
                <c:pt idx="19">
                  <c:v>15.024425011408701</c:v>
                </c:pt>
              </c:numCache>
            </c:numRef>
          </c:yVal>
          <c:smooth val="0"/>
          <c:extLst>
            <c:ext xmlns:c16="http://schemas.microsoft.com/office/drawing/2014/chart" uri="{C3380CC4-5D6E-409C-BE32-E72D297353CC}">
              <c16:uniqueId val="{00000011-C361-4369-9A72-370A44159606}"/>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harleston!$C$7:$C$26</c:f>
              <c:numCache>
                <c:formatCode>General</c:formatCode>
                <c:ptCount val="20"/>
                <c:pt idx="0">
                  <c:v>24.330825889388301</c:v>
                </c:pt>
                <c:pt idx="1">
                  <c:v>2.9903136715975598</c:v>
                </c:pt>
                <c:pt idx="2">
                  <c:v>12.612653266507399</c:v>
                </c:pt>
                <c:pt idx="3">
                  <c:v>14.1153833573998</c:v>
                </c:pt>
                <c:pt idx="4">
                  <c:v>1.4889590107452699</c:v>
                </c:pt>
                <c:pt idx="5">
                  <c:v>17.505410305362201</c:v>
                </c:pt>
                <c:pt idx="6">
                  <c:v>2.65008606529726</c:v>
                </c:pt>
                <c:pt idx="7">
                  <c:v>4.7967019916473204</c:v>
                </c:pt>
                <c:pt idx="8">
                  <c:v>0.54230164511625201</c:v>
                </c:pt>
                <c:pt idx="9">
                  <c:v>3.4911584927112198</c:v>
                </c:pt>
                <c:pt idx="10">
                  <c:v>2.5587894305117902</c:v>
                </c:pt>
                <c:pt idx="11">
                  <c:v>5.5633281764976799</c:v>
                </c:pt>
                <c:pt idx="12">
                  <c:v>10.882532335436601</c:v>
                </c:pt>
                <c:pt idx="13">
                  <c:v>3.9719749511194702</c:v>
                </c:pt>
                <c:pt idx="14">
                  <c:v>4.7866673951987098</c:v>
                </c:pt>
                <c:pt idx="15">
                  <c:v>0.63843508274342697</c:v>
                </c:pt>
                <c:pt idx="16">
                  <c:v>3.7073241563205199</c:v>
                </c:pt>
                <c:pt idx="17">
                  <c:v>1.6760335558435</c:v>
                </c:pt>
                <c:pt idx="18">
                  <c:v>10.0709603797819</c:v>
                </c:pt>
                <c:pt idx="19">
                  <c:v>7.2038250523908296</c:v>
                </c:pt>
              </c:numCache>
            </c:numRef>
          </c:xVal>
          <c:yVal>
            <c:numRef>
              <c:f>Charleston!$C$31:$C$50</c:f>
              <c:numCache>
                <c:formatCode>General</c:formatCode>
                <c:ptCount val="20"/>
                <c:pt idx="0">
                  <c:v>29.6197438836532</c:v>
                </c:pt>
                <c:pt idx="1">
                  <c:v>4.1130537027386298</c:v>
                </c:pt>
                <c:pt idx="2">
                  <c:v>18.2475104776601</c:v>
                </c:pt>
                <c:pt idx="3">
                  <c:v>19.436292344511301</c:v>
                </c:pt>
                <c:pt idx="4">
                  <c:v>3.0669367948069199</c:v>
                </c:pt>
                <c:pt idx="5">
                  <c:v>25.392984238700901</c:v>
                </c:pt>
                <c:pt idx="6">
                  <c:v>3.6666870882167402</c:v>
                </c:pt>
                <c:pt idx="7">
                  <c:v>10.238273275361999</c:v>
                </c:pt>
                <c:pt idx="8">
                  <c:v>0.785405662687789</c:v>
                </c:pt>
                <c:pt idx="9">
                  <c:v>7.2401352752322499</c:v>
                </c:pt>
                <c:pt idx="10">
                  <c:v>4.7652882532829599</c:v>
                </c:pt>
                <c:pt idx="11">
                  <c:v>8.2680105734741201</c:v>
                </c:pt>
                <c:pt idx="12">
                  <c:v>14.040539541722101</c:v>
                </c:pt>
                <c:pt idx="13">
                  <c:v>10.426453634872701</c:v>
                </c:pt>
                <c:pt idx="14">
                  <c:v>5.7528722326852497</c:v>
                </c:pt>
                <c:pt idx="15">
                  <c:v>1.14580379339028</c:v>
                </c:pt>
                <c:pt idx="16">
                  <c:v>5.7276351167393198</c:v>
                </c:pt>
                <c:pt idx="17">
                  <c:v>2.9527484320390598</c:v>
                </c:pt>
                <c:pt idx="18">
                  <c:v>15.1544080835295</c:v>
                </c:pt>
                <c:pt idx="19">
                  <c:v>15.1883209327861</c:v>
                </c:pt>
              </c:numCache>
            </c:numRef>
          </c:yVal>
          <c:smooth val="0"/>
          <c:extLst>
            <c:ext xmlns:c16="http://schemas.microsoft.com/office/drawing/2014/chart" uri="{C3380CC4-5D6E-409C-BE32-E72D297353CC}">
              <c16:uniqueId val="{00000013-C361-4369-9A72-370A44159606}"/>
            </c:ext>
          </c:extLst>
        </c:ser>
        <c:ser>
          <c:idx val="17"/>
          <c:order val="20"/>
          <c:tx>
            <c:v>1 to 1 line</c:v>
          </c:tx>
          <c:spPr>
            <a:ln w="19050" cap="rnd">
              <a:solidFill>
                <a:schemeClr val="tx1"/>
              </a:solidFill>
              <a:prstDash val="solid"/>
              <a:round/>
            </a:ln>
            <a:effectLst/>
          </c:spPr>
          <c:marker>
            <c:symbol val="none"/>
          </c:marker>
          <c:xVal>
            <c:numRef>
              <c:f>'PLOTS (I&amp;B) (2)'!$A$162:$A$163</c:f>
              <c:numCache>
                <c:formatCode>General</c:formatCode>
                <c:ptCount val="2"/>
                <c:pt idx="0">
                  <c:v>0</c:v>
                </c:pt>
                <c:pt idx="1">
                  <c:v>2000</c:v>
                </c:pt>
              </c:numCache>
            </c:numRef>
          </c:xVal>
          <c:yVal>
            <c:numRef>
              <c:f>'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C361-4369-9A72-370A44159606}"/>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f>Trendlines!$G$210:$G$409</c:f>
              <c:numCache>
                <c:formatCode>General</c:formatCode>
                <c:ptCount val="200"/>
                <c:pt idx="0">
                  <c:v>14.1513648397552</c:v>
                </c:pt>
                <c:pt idx="1">
                  <c:v>2.0203259138556402</c:v>
                </c:pt>
                <c:pt idx="2">
                  <c:v>4.7098409131708996</c:v>
                </c:pt>
                <c:pt idx="3">
                  <c:v>5.5745696097846702</c:v>
                </c:pt>
                <c:pt idx="4">
                  <c:v>0.44123655119922101</c:v>
                </c:pt>
                <c:pt idx="5">
                  <c:v>8.69842730066539</c:v>
                </c:pt>
                <c:pt idx="6">
                  <c:v>1.1270796291965199</c:v>
                </c:pt>
                <c:pt idx="7">
                  <c:v>1.1414429610650301</c:v>
                </c:pt>
                <c:pt idx="8">
                  <c:v>0.43469620994200697</c:v>
                </c:pt>
                <c:pt idx="9">
                  <c:v>0.89373135592057795</c:v>
                </c:pt>
                <c:pt idx="10">
                  <c:v>0.51111251004223501</c:v>
                </c:pt>
                <c:pt idx="11">
                  <c:v>1.3731740250537801</c:v>
                </c:pt>
                <c:pt idx="12">
                  <c:v>5.1948459353382797</c:v>
                </c:pt>
                <c:pt idx="13">
                  <c:v>0.39811184507668701</c:v>
                </c:pt>
                <c:pt idx="14">
                  <c:v>2.4027168880432002</c:v>
                </c:pt>
                <c:pt idx="15">
                  <c:v>0.181426070284744</c:v>
                </c:pt>
                <c:pt idx="16">
                  <c:v>0.938602259112573</c:v>
                </c:pt>
                <c:pt idx="17">
                  <c:v>0.28708281300330701</c:v>
                </c:pt>
                <c:pt idx="18">
                  <c:v>4.4387880791020304</c:v>
                </c:pt>
                <c:pt idx="19">
                  <c:v>1.13872134942547</c:v>
                </c:pt>
                <c:pt idx="20">
                  <c:v>43.142136362438102</c:v>
                </c:pt>
                <c:pt idx="21">
                  <c:v>6.2630440687424702</c:v>
                </c:pt>
                <c:pt idx="22">
                  <c:v>26.595601684286098</c:v>
                </c:pt>
                <c:pt idx="23">
                  <c:v>28.065302730096601</c:v>
                </c:pt>
                <c:pt idx="24">
                  <c:v>5.3576700843312803</c:v>
                </c:pt>
                <c:pt idx="25">
                  <c:v>36.905476407772902</c:v>
                </c:pt>
                <c:pt idx="26">
                  <c:v>5.51949512279133</c:v>
                </c:pt>
                <c:pt idx="27">
                  <c:v>15.490828125479799</c:v>
                </c:pt>
                <c:pt idx="28">
                  <c:v>1.6595668835108801</c:v>
                </c:pt>
                <c:pt idx="29">
                  <c:v>11.5241533917835</c:v>
                </c:pt>
                <c:pt idx="30">
                  <c:v>7.3894273980986602</c:v>
                </c:pt>
                <c:pt idx="31">
                  <c:v>12.3649110466182</c:v>
                </c:pt>
                <c:pt idx="32">
                  <c:v>20.756701987171201</c:v>
                </c:pt>
                <c:pt idx="33">
                  <c:v>15.1490082560868</c:v>
                </c:pt>
                <c:pt idx="34">
                  <c:v>8.7750841013433494</c:v>
                </c:pt>
                <c:pt idx="35">
                  <c:v>1.6134292504272001</c:v>
                </c:pt>
                <c:pt idx="36">
                  <c:v>8.3405785444180296</c:v>
                </c:pt>
                <c:pt idx="37">
                  <c:v>4.4823645976722499</c:v>
                </c:pt>
                <c:pt idx="38">
                  <c:v>22.065099931882799</c:v>
                </c:pt>
                <c:pt idx="39">
                  <c:v>22.7991036059347</c:v>
                </c:pt>
                <c:pt idx="40">
                  <c:v>42.1540948208144</c:v>
                </c:pt>
                <c:pt idx="41">
                  <c:v>5.9080316044008097</c:v>
                </c:pt>
                <c:pt idx="42">
                  <c:v>25.396687915246499</c:v>
                </c:pt>
                <c:pt idx="43">
                  <c:v>27.0639749538324</c:v>
                </c:pt>
                <c:pt idx="44">
                  <c:v>4.4643737373634202</c:v>
                </c:pt>
                <c:pt idx="45">
                  <c:v>35.493347702023399</c:v>
                </c:pt>
                <c:pt idx="46">
                  <c:v>5.2305950415699298</c:v>
                </c:pt>
                <c:pt idx="47">
                  <c:v>13.7000149431745</c:v>
                </c:pt>
                <c:pt idx="48">
                  <c:v>1.33962518662692</c:v>
                </c:pt>
                <c:pt idx="49">
                  <c:v>10.3286170877385</c:v>
                </c:pt>
                <c:pt idx="50">
                  <c:v>6.5321539818646297</c:v>
                </c:pt>
                <c:pt idx="51">
                  <c:v>11.534784895631001</c:v>
                </c:pt>
                <c:pt idx="52">
                  <c:v>20.1358055354602</c:v>
                </c:pt>
                <c:pt idx="53">
                  <c:v>13.4039852402372</c:v>
                </c:pt>
                <c:pt idx="54">
                  <c:v>8.5196550806840907</c:v>
                </c:pt>
                <c:pt idx="55">
                  <c:v>1.5452758329843399</c:v>
                </c:pt>
                <c:pt idx="56">
                  <c:v>7.8899386828182996</c:v>
                </c:pt>
                <c:pt idx="57">
                  <c:v>4.08083437845172</c:v>
                </c:pt>
                <c:pt idx="58">
                  <c:v>20.6862211926681</c:v>
                </c:pt>
                <c:pt idx="59">
                  <c:v>20.6495651731347</c:v>
                </c:pt>
                <c:pt idx="60">
                  <c:v>27.9727207487012</c:v>
                </c:pt>
                <c:pt idx="61">
                  <c:v>3.4951246753233001</c:v>
                </c:pt>
                <c:pt idx="62">
                  <c:v>14.974986109470599</c:v>
                </c:pt>
                <c:pt idx="63">
                  <c:v>16.5004997696979</c:v>
                </c:pt>
                <c:pt idx="64">
                  <c:v>1.91535885878181</c:v>
                </c:pt>
                <c:pt idx="65">
                  <c:v>20.8320761148752</c:v>
                </c:pt>
                <c:pt idx="66">
                  <c:v>3.12315192029333</c:v>
                </c:pt>
                <c:pt idx="67">
                  <c:v>6.1944662372635504</c:v>
                </c:pt>
                <c:pt idx="68">
                  <c:v>0.64691313679030105</c:v>
                </c:pt>
                <c:pt idx="69">
                  <c:v>4.4222561259547399</c:v>
                </c:pt>
                <c:pt idx="70">
                  <c:v>3.18292825514366</c:v>
                </c:pt>
                <c:pt idx="71">
                  <c:v>6.5713750229656798</c:v>
                </c:pt>
                <c:pt idx="72">
                  <c:v>12.601347384590101</c:v>
                </c:pt>
                <c:pt idx="73">
                  <c:v>5.59724975115103</c:v>
                </c:pt>
                <c:pt idx="74">
                  <c:v>5.5170558329097599</c:v>
                </c:pt>
                <c:pt idx="75">
                  <c:v>0.78095318353307397</c:v>
                </c:pt>
                <c:pt idx="76">
                  <c:v>4.5200769030115104</c:v>
                </c:pt>
                <c:pt idx="77">
                  <c:v>2.0961064210709202</c:v>
                </c:pt>
                <c:pt idx="78">
                  <c:v>11.999414511467601</c:v>
                </c:pt>
                <c:pt idx="79">
                  <c:v>9.2627013420829396</c:v>
                </c:pt>
                <c:pt idx="80">
                  <c:v>28.727708802063098</c:v>
                </c:pt>
                <c:pt idx="81">
                  <c:v>3.7537868761219899</c:v>
                </c:pt>
                <c:pt idx="82">
                  <c:v>16.1418308007561</c:v>
                </c:pt>
                <c:pt idx="83">
                  <c:v>17.541082477978701</c:v>
                </c:pt>
                <c:pt idx="84">
                  <c:v>2.2914832893288399</c:v>
                </c:pt>
                <c:pt idx="85">
                  <c:v>22.4717901408861</c:v>
                </c:pt>
                <c:pt idx="86">
                  <c:v>3.3509426421408199</c:v>
                </c:pt>
                <c:pt idx="87">
                  <c:v>7.3444800639280601</c:v>
                </c:pt>
                <c:pt idx="88">
                  <c:v>0.70241179558647504</c:v>
                </c:pt>
                <c:pt idx="89">
                  <c:v>5.4078656358964201</c:v>
                </c:pt>
                <c:pt idx="90">
                  <c:v>3.6932701537667798</c:v>
                </c:pt>
                <c:pt idx="91">
                  <c:v>7.2334003275846701</c:v>
                </c:pt>
                <c:pt idx="92">
                  <c:v>13.2806284774011</c:v>
                </c:pt>
                <c:pt idx="93">
                  <c:v>7.0275931234690203</c:v>
                </c:pt>
                <c:pt idx="94">
                  <c:v>5.7131397042084</c:v>
                </c:pt>
                <c:pt idx="95">
                  <c:v>0.92653647017767604</c:v>
                </c:pt>
                <c:pt idx="96">
                  <c:v>4.9282127021231297</c:v>
                </c:pt>
                <c:pt idx="97">
                  <c:v>2.3944883318492698</c:v>
                </c:pt>
                <c:pt idx="98">
                  <c:v>12.909163459343601</c:v>
                </c:pt>
                <c:pt idx="99">
                  <c:v>11.183690714479599</c:v>
                </c:pt>
                <c:pt idx="100">
                  <c:v>42.701860031958702</c:v>
                </c:pt>
                <c:pt idx="101">
                  <c:v>6.0726741500143904</c:v>
                </c:pt>
                <c:pt idx="102">
                  <c:v>26.057172470340198</c:v>
                </c:pt>
                <c:pt idx="103">
                  <c:v>27.625919312653298</c:v>
                </c:pt>
                <c:pt idx="104">
                  <c:v>4.8233153432732099</c:v>
                </c:pt>
                <c:pt idx="105">
                  <c:v>36.298514462926697</c:v>
                </c:pt>
                <c:pt idx="106">
                  <c:v>5.3631421184958503</c:v>
                </c:pt>
                <c:pt idx="107">
                  <c:v>14.5021369520636</c:v>
                </c:pt>
                <c:pt idx="108">
                  <c:v>1.45232185157065</c:v>
                </c:pt>
                <c:pt idx="109">
                  <c:v>10.8928352766321</c:v>
                </c:pt>
                <c:pt idx="110">
                  <c:v>6.8817162187254199</c:v>
                </c:pt>
                <c:pt idx="111">
                  <c:v>11.9120106965803</c:v>
                </c:pt>
                <c:pt idx="112">
                  <c:v>20.489732536387901</c:v>
                </c:pt>
                <c:pt idx="113">
                  <c:v>14.2661003891657</c:v>
                </c:pt>
                <c:pt idx="114">
                  <c:v>8.6593416049023606</c:v>
                </c:pt>
                <c:pt idx="115">
                  <c:v>1.5831371948114701</c:v>
                </c:pt>
                <c:pt idx="116">
                  <c:v>8.1277292901726295</c:v>
                </c:pt>
                <c:pt idx="117">
                  <c:v>4.2628476360998899</c:v>
                </c:pt>
                <c:pt idx="118">
                  <c:v>21.357022945822699</c:v>
                </c:pt>
                <c:pt idx="119">
                  <c:v>21.6841237593638</c:v>
                </c:pt>
                <c:pt idx="120">
                  <c:v>64.802952362206995</c:v>
                </c:pt>
                <c:pt idx="121">
                  <c:v>6.6643377574867797</c:v>
                </c:pt>
                <c:pt idx="122">
                  <c:v>28.918109618561399</c:v>
                </c:pt>
                <c:pt idx="123">
                  <c:v>30.657073534374099</c:v>
                </c:pt>
                <c:pt idx="124">
                  <c:v>5.4408676740255197</c:v>
                </c:pt>
                <c:pt idx="125">
                  <c:v>39.3957541833459</c:v>
                </c:pt>
                <c:pt idx="126">
                  <c:v>5.9622906951941701</c:v>
                </c:pt>
                <c:pt idx="127">
                  <c:v>16.274549552018001</c:v>
                </c:pt>
                <c:pt idx="128">
                  <c:v>1.6279652197162799</c:v>
                </c:pt>
                <c:pt idx="129">
                  <c:v>12.2944060056062</c:v>
                </c:pt>
                <c:pt idx="130">
                  <c:v>7.7551734017050604</c:v>
                </c:pt>
                <c:pt idx="131">
                  <c:v>13.322728684948199</c:v>
                </c:pt>
                <c:pt idx="132">
                  <c:v>22.693775074877902</c:v>
                </c:pt>
                <c:pt idx="133">
                  <c:v>16.053123412284702</c:v>
                </c:pt>
                <c:pt idx="134">
                  <c:v>9.5606672669716595</c:v>
                </c:pt>
                <c:pt idx="135">
                  <c:v>1.7738373576729201</c:v>
                </c:pt>
                <c:pt idx="136">
                  <c:v>9.0523684791665495</c:v>
                </c:pt>
                <c:pt idx="137">
                  <c:v>4.7859673005909098</c:v>
                </c:pt>
                <c:pt idx="138">
                  <c:v>23.732179821258502</c:v>
                </c:pt>
                <c:pt idx="139">
                  <c:v>24.356321459237702</c:v>
                </c:pt>
                <c:pt idx="140">
                  <c:v>37.277903945930902</c:v>
                </c:pt>
                <c:pt idx="141">
                  <c:v>5.0476339624534301</c:v>
                </c:pt>
                <c:pt idx="142">
                  <c:v>21.8946161640824</c:v>
                </c:pt>
                <c:pt idx="143">
                  <c:v>23.4927821581927</c:v>
                </c:pt>
                <c:pt idx="144">
                  <c:v>3.5624892264438</c:v>
                </c:pt>
                <c:pt idx="145">
                  <c:v>30.686242968808902</c:v>
                </c:pt>
                <c:pt idx="146">
                  <c:v>4.5248301550720704</c:v>
                </c:pt>
                <c:pt idx="147">
                  <c:v>11.120145899395</c:v>
                </c:pt>
                <c:pt idx="148">
                  <c:v>1.0631559346848001</c:v>
                </c:pt>
                <c:pt idx="149">
                  <c:v>8.3202280968120697</c:v>
                </c:pt>
                <c:pt idx="150">
                  <c:v>5.3426658222664303</c:v>
                </c:pt>
                <c:pt idx="151">
                  <c:v>9.8305250846717893</c:v>
                </c:pt>
                <c:pt idx="152">
                  <c:v>17.5805176916421</c:v>
                </c:pt>
                <c:pt idx="153">
                  <c:v>10.824428028005199</c:v>
                </c:pt>
                <c:pt idx="154">
                  <c:v>7.4929269193539501</c:v>
                </c:pt>
                <c:pt idx="155">
                  <c:v>1.3089399239949899</c:v>
                </c:pt>
                <c:pt idx="156">
                  <c:v>6.7617781347963097</c:v>
                </c:pt>
                <c:pt idx="157">
                  <c:v>3.3921919503681699</c:v>
                </c:pt>
                <c:pt idx="158">
                  <c:v>17.692936061965899</c:v>
                </c:pt>
                <c:pt idx="159">
                  <c:v>16.915172949693002</c:v>
                </c:pt>
                <c:pt idx="160">
                  <c:v>24.529267095338898</c:v>
                </c:pt>
                <c:pt idx="161">
                  <c:v>3.0105320575788102</c:v>
                </c:pt>
                <c:pt idx="162">
                  <c:v>12.4764085431061</c:v>
                </c:pt>
                <c:pt idx="163">
                  <c:v>14.0222957411334</c:v>
                </c:pt>
                <c:pt idx="164">
                  <c:v>1.4425766715619699</c:v>
                </c:pt>
                <c:pt idx="165">
                  <c:v>17.5166267439091</c:v>
                </c:pt>
                <c:pt idx="166">
                  <c:v>2.6361834622199698</c:v>
                </c:pt>
                <c:pt idx="167">
                  <c:v>4.6464290356270004</c:v>
                </c:pt>
                <c:pt idx="168">
                  <c:v>0.55078733465711505</c:v>
                </c:pt>
                <c:pt idx="169">
                  <c:v>3.3796244160739701</c:v>
                </c:pt>
                <c:pt idx="170">
                  <c:v>2.4790876906774302</c:v>
                </c:pt>
                <c:pt idx="171">
                  <c:v>5.4430683766590304</c:v>
                </c:pt>
                <c:pt idx="172">
                  <c:v>10.88496859963</c:v>
                </c:pt>
                <c:pt idx="173">
                  <c:v>3.7306234448401701</c:v>
                </c:pt>
                <c:pt idx="174">
                  <c:v>4.8076386676301404</c:v>
                </c:pt>
                <c:pt idx="175">
                  <c:v>0.62153337722380697</c:v>
                </c:pt>
                <c:pt idx="176">
                  <c:v>3.64018729212754</c:v>
                </c:pt>
                <c:pt idx="177">
                  <c:v>1.6220841219523801</c:v>
                </c:pt>
                <c:pt idx="178">
                  <c:v>10.015733681199499</c:v>
                </c:pt>
                <c:pt idx="179">
                  <c:v>6.92389971831851</c:v>
                </c:pt>
                <c:pt idx="180">
                  <c:v>24.330825889388301</c:v>
                </c:pt>
                <c:pt idx="181">
                  <c:v>2.9903136715975598</c:v>
                </c:pt>
                <c:pt idx="182">
                  <c:v>12.612653266507399</c:v>
                </c:pt>
                <c:pt idx="183">
                  <c:v>14.1153833573998</c:v>
                </c:pt>
                <c:pt idx="184">
                  <c:v>1.4889590107452699</c:v>
                </c:pt>
                <c:pt idx="185">
                  <c:v>17.505410305362201</c:v>
                </c:pt>
                <c:pt idx="186">
                  <c:v>2.65008606529726</c:v>
                </c:pt>
                <c:pt idx="187">
                  <c:v>4.7967019916473204</c:v>
                </c:pt>
                <c:pt idx="188">
                  <c:v>0.54230164511625201</c:v>
                </c:pt>
                <c:pt idx="189">
                  <c:v>3.4911584927112198</c:v>
                </c:pt>
                <c:pt idx="190">
                  <c:v>2.5587894305117902</c:v>
                </c:pt>
                <c:pt idx="191">
                  <c:v>5.5633281764976799</c:v>
                </c:pt>
                <c:pt idx="192">
                  <c:v>10.882532335436601</c:v>
                </c:pt>
                <c:pt idx="193">
                  <c:v>3.9719749511194702</c:v>
                </c:pt>
                <c:pt idx="194">
                  <c:v>4.7866673951987098</c:v>
                </c:pt>
                <c:pt idx="195">
                  <c:v>0.63843508274342697</c:v>
                </c:pt>
                <c:pt idx="196">
                  <c:v>3.7073241563205199</c:v>
                </c:pt>
                <c:pt idx="197">
                  <c:v>1.6760335558435</c:v>
                </c:pt>
                <c:pt idx="198">
                  <c:v>10.0709603797819</c:v>
                </c:pt>
                <c:pt idx="199">
                  <c:v>7.2038250523908296</c:v>
                </c:pt>
              </c:numCache>
            </c:numRef>
          </c:xVal>
          <c:yVal>
            <c:numRef>
              <c:f>Trendlines!$A$210:$A$409</c:f>
              <c:numCache>
                <c:formatCode>General</c:formatCode>
                <c:ptCount val="200"/>
                <c:pt idx="0">
                  <c:v>24.110082003310101</c:v>
                </c:pt>
                <c:pt idx="1">
                  <c:v>3.03360198215104</c:v>
                </c:pt>
                <c:pt idx="2">
                  <c:v>10.193937819849801</c:v>
                </c:pt>
                <c:pt idx="3">
                  <c:v>12.2646442328089</c:v>
                </c:pt>
                <c:pt idx="4">
                  <c:v>0.79692687648178495</c:v>
                </c:pt>
                <c:pt idx="5">
                  <c:v>16.007440850619599</c:v>
                </c:pt>
                <c:pt idx="6">
                  <c:v>2.31879874072682</c:v>
                </c:pt>
                <c:pt idx="7">
                  <c:v>2.84623880909237</c:v>
                </c:pt>
                <c:pt idx="8">
                  <c:v>0.50451833810449398</c:v>
                </c:pt>
                <c:pt idx="9">
                  <c:v>2.1175363089079999</c:v>
                </c:pt>
                <c:pt idx="10">
                  <c:v>1.34870181646247</c:v>
                </c:pt>
                <c:pt idx="11">
                  <c:v>3.5361182055485498</c:v>
                </c:pt>
                <c:pt idx="12">
                  <c:v>10.2020903488041</c:v>
                </c:pt>
                <c:pt idx="13">
                  <c:v>1.3581996388322899</c:v>
                </c:pt>
                <c:pt idx="14">
                  <c:v>4.4858391126392601</c:v>
                </c:pt>
                <c:pt idx="15">
                  <c:v>0.49368108967964702</c:v>
                </c:pt>
                <c:pt idx="16">
                  <c:v>2.1919665673137998</c:v>
                </c:pt>
                <c:pt idx="17">
                  <c:v>0.78522881019151003</c:v>
                </c:pt>
                <c:pt idx="18">
                  <c:v>8.1502672456361793</c:v>
                </c:pt>
                <c:pt idx="19">
                  <c:v>3.1778832932904901</c:v>
                </c:pt>
                <c:pt idx="20">
                  <c:v>30.063921026407201</c:v>
                </c:pt>
                <c:pt idx="21">
                  <c:v>4.84051948191125</c:v>
                </c:pt>
                <c:pt idx="22">
                  <c:v>19.584552751080398</c:v>
                </c:pt>
                <c:pt idx="23">
                  <c:v>20.246243947049201</c:v>
                </c:pt>
                <c:pt idx="24">
                  <c:v>5.5022062921932902</c:v>
                </c:pt>
                <c:pt idx="25">
                  <c:v>26.615282416719101</c:v>
                </c:pt>
                <c:pt idx="26">
                  <c:v>3.9841166498360998</c:v>
                </c:pt>
                <c:pt idx="27">
                  <c:v>14.281935362468101</c:v>
                </c:pt>
                <c:pt idx="28">
                  <c:v>2.0604625577384899</c:v>
                </c:pt>
                <c:pt idx="29">
                  <c:v>9.8031048143353292</c:v>
                </c:pt>
                <c:pt idx="30">
                  <c:v>6.5881151151981001</c:v>
                </c:pt>
                <c:pt idx="31">
                  <c:v>9.6196916857858596</c:v>
                </c:pt>
                <c:pt idx="32">
                  <c:v>14.411324236359601</c:v>
                </c:pt>
                <c:pt idx="33">
                  <c:v>13.1107659836227</c:v>
                </c:pt>
                <c:pt idx="34">
                  <c:v>5.9426307243893302</c:v>
                </c:pt>
                <c:pt idx="35">
                  <c:v>1.19093605431861</c:v>
                </c:pt>
                <c:pt idx="36">
                  <c:v>6.2207707807121597</c:v>
                </c:pt>
                <c:pt idx="37">
                  <c:v>3.5671889427229</c:v>
                </c:pt>
                <c:pt idx="38">
                  <c:v>17.382594252574499</c:v>
                </c:pt>
                <c:pt idx="39">
                  <c:v>18.710283887587899</c:v>
                </c:pt>
                <c:pt idx="40">
                  <c:v>29.663351156261101</c:v>
                </c:pt>
                <c:pt idx="41">
                  <c:v>4.5530987683935598</c:v>
                </c:pt>
                <c:pt idx="42">
                  <c:v>19.184176899298802</c:v>
                </c:pt>
                <c:pt idx="43">
                  <c:v>20.0040787422009</c:v>
                </c:pt>
                <c:pt idx="44">
                  <c:v>4.0688731137320904</c:v>
                </c:pt>
                <c:pt idx="45">
                  <c:v>26.6081054117398</c:v>
                </c:pt>
                <c:pt idx="46">
                  <c:v>3.8378049057599202</c:v>
                </c:pt>
                <c:pt idx="47">
                  <c:v>12.6367306416128</c:v>
                </c:pt>
                <c:pt idx="48">
                  <c:v>1.2818475850926401</c:v>
                </c:pt>
                <c:pt idx="49">
                  <c:v>8.9910360235415006</c:v>
                </c:pt>
                <c:pt idx="50">
                  <c:v>5.6842974977663001</c:v>
                </c:pt>
                <c:pt idx="51">
                  <c:v>8.7924768231511994</c:v>
                </c:pt>
                <c:pt idx="52">
                  <c:v>14.360135169390899</c:v>
                </c:pt>
                <c:pt idx="53">
                  <c:v>12.249454107170999</c:v>
                </c:pt>
                <c:pt idx="54">
                  <c:v>5.8128765414040302</c:v>
                </c:pt>
                <c:pt idx="55">
                  <c:v>1.19093605431861</c:v>
                </c:pt>
                <c:pt idx="56">
                  <c:v>5.9932436497370398</c:v>
                </c:pt>
                <c:pt idx="57">
                  <c:v>3.31145079398852</c:v>
                </c:pt>
                <c:pt idx="58">
                  <c:v>16.478547342769701</c:v>
                </c:pt>
                <c:pt idx="59">
                  <c:v>17.597541294978299</c:v>
                </c:pt>
                <c:pt idx="60">
                  <c:v>29.565152945054798</c:v>
                </c:pt>
                <c:pt idx="61">
                  <c:v>3.8688798237900901</c:v>
                </c:pt>
                <c:pt idx="62">
                  <c:v>17.399701478496599</c:v>
                </c:pt>
                <c:pt idx="63">
                  <c:v>18.955242844512298</c:v>
                </c:pt>
                <c:pt idx="64">
                  <c:v>2.5170749295436998</c:v>
                </c:pt>
                <c:pt idx="65">
                  <c:v>23.4933989764851</c:v>
                </c:pt>
                <c:pt idx="66">
                  <c:v>3.4729557479494702</c:v>
                </c:pt>
                <c:pt idx="67">
                  <c:v>8.5478827060731906</c:v>
                </c:pt>
                <c:pt idx="68">
                  <c:v>0.67056939281258998</c:v>
                </c:pt>
                <c:pt idx="69">
                  <c:v>6.0818560269180502</c:v>
                </c:pt>
                <c:pt idx="70">
                  <c:v>4.3386917729619796</c:v>
                </c:pt>
                <c:pt idx="71">
                  <c:v>8.0557260681387</c:v>
                </c:pt>
                <c:pt idx="72">
                  <c:v>13.725547599310399</c:v>
                </c:pt>
                <c:pt idx="73">
                  <c:v>8.5714308674416895</c:v>
                </c:pt>
                <c:pt idx="74">
                  <c:v>5.6896416198267596</c:v>
                </c:pt>
                <c:pt idx="75">
                  <c:v>1.03337382358397</c:v>
                </c:pt>
                <c:pt idx="76">
                  <c:v>5.4876852232118098</c:v>
                </c:pt>
                <c:pt idx="77">
                  <c:v>2.7923487944588099</c:v>
                </c:pt>
                <c:pt idx="78">
                  <c:v>14.2083183608348</c:v>
                </c:pt>
                <c:pt idx="79">
                  <c:v>12.9050355353468</c:v>
                </c:pt>
                <c:pt idx="80">
                  <c:v>29.624827953318899</c:v>
                </c:pt>
                <c:pt idx="81">
                  <c:v>4.1857936874093404</c:v>
                </c:pt>
                <c:pt idx="82">
                  <c:v>18.5818148097487</c:v>
                </c:pt>
                <c:pt idx="83">
                  <c:v>19.654855478352601</c:v>
                </c:pt>
                <c:pt idx="84">
                  <c:v>3.3995231382221101</c:v>
                </c:pt>
                <c:pt idx="85">
                  <c:v>26.1030985611226</c:v>
                </c:pt>
                <c:pt idx="86">
                  <c:v>3.7507222394679198</c:v>
                </c:pt>
                <c:pt idx="87">
                  <c:v>10.9289038713808</c:v>
                </c:pt>
                <c:pt idx="88">
                  <c:v>0.87876831973200198</c:v>
                </c:pt>
                <c:pt idx="89">
                  <c:v>7.8403397930364598</c:v>
                </c:pt>
                <c:pt idx="90">
                  <c:v>4.9557516787585296</c:v>
                </c:pt>
                <c:pt idx="91">
                  <c:v>8.3726198195307795</c:v>
                </c:pt>
                <c:pt idx="92">
                  <c:v>14.151197222926699</c:v>
                </c:pt>
                <c:pt idx="93">
                  <c:v>10.9997286838832</c:v>
                </c:pt>
                <c:pt idx="94">
                  <c:v>5.79515998872676</c:v>
                </c:pt>
                <c:pt idx="95">
                  <c:v>1.1615124480971999</c:v>
                </c:pt>
                <c:pt idx="96">
                  <c:v>5.8227907256256</c:v>
                </c:pt>
                <c:pt idx="97">
                  <c:v>3.0261655062573798</c:v>
                </c:pt>
                <c:pt idx="98">
                  <c:v>15.555960475749201</c:v>
                </c:pt>
                <c:pt idx="99">
                  <c:v>16.115688952478401</c:v>
                </c:pt>
                <c:pt idx="100">
                  <c:v>29.730566874831201</c:v>
                </c:pt>
                <c:pt idx="101">
                  <c:v>4.6466844730973502</c:v>
                </c:pt>
                <c:pt idx="102">
                  <c:v>19.343447842686199</c:v>
                </c:pt>
                <c:pt idx="103">
                  <c:v>20.1015184557072</c:v>
                </c:pt>
                <c:pt idx="104">
                  <c:v>4.4355000499815702</c:v>
                </c:pt>
                <c:pt idx="105">
                  <c:v>26.615282416719101</c:v>
                </c:pt>
                <c:pt idx="106">
                  <c:v>3.8844200319319802</c:v>
                </c:pt>
                <c:pt idx="107">
                  <c:v>13.050441589302</c:v>
                </c:pt>
                <c:pt idx="108">
                  <c:v>1.4286940510932</c:v>
                </c:pt>
                <c:pt idx="109">
                  <c:v>9.2861033889930606</c:v>
                </c:pt>
                <c:pt idx="110">
                  <c:v>5.9183960051470699</c:v>
                </c:pt>
                <c:pt idx="111">
                  <c:v>9.0536388407518107</c:v>
                </c:pt>
                <c:pt idx="112">
                  <c:v>14.411324236359601</c:v>
                </c:pt>
                <c:pt idx="113">
                  <c:v>12.7276452873219</c:v>
                </c:pt>
                <c:pt idx="114">
                  <c:v>5.8287661149977703</c:v>
                </c:pt>
                <c:pt idx="115">
                  <c:v>1.19093605431861</c:v>
                </c:pt>
                <c:pt idx="116">
                  <c:v>6.0586124378130002</c:v>
                </c:pt>
                <c:pt idx="117">
                  <c:v>3.4044033061481098</c:v>
                </c:pt>
                <c:pt idx="118">
                  <c:v>16.780376897436899</c:v>
                </c:pt>
                <c:pt idx="119">
                  <c:v>17.9908769059512</c:v>
                </c:pt>
                <c:pt idx="120">
                  <c:v>29.729122560991701</c:v>
                </c:pt>
                <c:pt idx="121">
                  <c:v>4.6606982299859503</c:v>
                </c:pt>
                <c:pt idx="122">
                  <c:v>19.336930863027099</c:v>
                </c:pt>
                <c:pt idx="123">
                  <c:v>20.103349730839199</c:v>
                </c:pt>
                <c:pt idx="124">
                  <c:v>4.4334533751103198</c:v>
                </c:pt>
                <c:pt idx="125">
                  <c:v>26.615282416719101</c:v>
                </c:pt>
                <c:pt idx="126">
                  <c:v>3.8948292405289502</c:v>
                </c:pt>
                <c:pt idx="127">
                  <c:v>13.0485767507777</c:v>
                </c:pt>
                <c:pt idx="128">
                  <c:v>1.42196094332217</c:v>
                </c:pt>
                <c:pt idx="129">
                  <c:v>9.2996692969679096</c:v>
                </c:pt>
                <c:pt idx="130">
                  <c:v>5.9249977738353801</c:v>
                </c:pt>
                <c:pt idx="131">
                  <c:v>9.0552942513131498</c:v>
                </c:pt>
                <c:pt idx="132">
                  <c:v>14.411324236359601</c:v>
                </c:pt>
                <c:pt idx="133">
                  <c:v>12.753812480172201</c:v>
                </c:pt>
                <c:pt idx="134">
                  <c:v>5.8293703212135197</c:v>
                </c:pt>
                <c:pt idx="135">
                  <c:v>1.19093605431861</c:v>
                </c:pt>
                <c:pt idx="136">
                  <c:v>6.0623439309406999</c:v>
                </c:pt>
                <c:pt idx="137">
                  <c:v>3.4139645132604199</c:v>
                </c:pt>
                <c:pt idx="138">
                  <c:v>16.7888729685897</c:v>
                </c:pt>
                <c:pt idx="139">
                  <c:v>17.9890515093782</c:v>
                </c:pt>
                <c:pt idx="140">
                  <c:v>29.635001515586101</c:v>
                </c:pt>
                <c:pt idx="141">
                  <c:v>4.3283186749045797</c:v>
                </c:pt>
                <c:pt idx="142">
                  <c:v>18.894518355896398</c:v>
                </c:pt>
                <c:pt idx="143">
                  <c:v>19.868655681653099</c:v>
                </c:pt>
                <c:pt idx="144">
                  <c:v>3.6995026704804999</c:v>
                </c:pt>
                <c:pt idx="145">
                  <c:v>26.4938578600981</c:v>
                </c:pt>
                <c:pt idx="146">
                  <c:v>3.7929878784707398</c:v>
                </c:pt>
                <c:pt idx="147">
                  <c:v>11.8074777176067</c:v>
                </c:pt>
                <c:pt idx="148">
                  <c:v>1.0331574967628701</c:v>
                </c:pt>
                <c:pt idx="149">
                  <c:v>8.4998850021074599</c:v>
                </c:pt>
                <c:pt idx="150">
                  <c:v>5.2552067944105003</c:v>
                </c:pt>
                <c:pt idx="151">
                  <c:v>8.5472147443910895</c:v>
                </c:pt>
                <c:pt idx="152">
                  <c:v>14.284909603074</c:v>
                </c:pt>
                <c:pt idx="153">
                  <c:v>11.6122146981221</c:v>
                </c:pt>
                <c:pt idx="154">
                  <c:v>5.7984575037708304</c:v>
                </c:pt>
                <c:pt idx="155">
                  <c:v>1.19093605431861</c:v>
                </c:pt>
                <c:pt idx="156">
                  <c:v>5.9084807142751501</c:v>
                </c:pt>
                <c:pt idx="157">
                  <c:v>3.1714093706027202</c:v>
                </c:pt>
                <c:pt idx="158">
                  <c:v>16.032639098217</c:v>
                </c:pt>
                <c:pt idx="159">
                  <c:v>16.984750767727299</c:v>
                </c:pt>
                <c:pt idx="160">
                  <c:v>29.6197438836532</c:v>
                </c:pt>
                <c:pt idx="161">
                  <c:v>4.1030573408585802</c:v>
                </c:pt>
                <c:pt idx="162">
                  <c:v>18.247456237902998</c:v>
                </c:pt>
                <c:pt idx="163">
                  <c:v>19.411867308691001</c:v>
                </c:pt>
                <c:pt idx="164">
                  <c:v>3.0558161123261698</c:v>
                </c:pt>
                <c:pt idx="165">
                  <c:v>25.291729869360999</c:v>
                </c:pt>
                <c:pt idx="166">
                  <c:v>3.6634036777904901</c:v>
                </c:pt>
                <c:pt idx="167">
                  <c:v>10.2061494307011</c:v>
                </c:pt>
                <c:pt idx="168">
                  <c:v>0.79100361469104996</c:v>
                </c:pt>
                <c:pt idx="169">
                  <c:v>7.16500047305545</c:v>
                </c:pt>
                <c:pt idx="170">
                  <c:v>4.7597349294443596</c:v>
                </c:pt>
                <c:pt idx="171">
                  <c:v>8.2679031284779896</c:v>
                </c:pt>
                <c:pt idx="172">
                  <c:v>14.0354357523341</c:v>
                </c:pt>
                <c:pt idx="173">
                  <c:v>10.3935114793004</c:v>
                </c:pt>
                <c:pt idx="174">
                  <c:v>5.7436652900299201</c:v>
                </c:pt>
                <c:pt idx="175">
                  <c:v>1.13709279329986</c:v>
                </c:pt>
                <c:pt idx="176">
                  <c:v>5.7261671806872103</c:v>
                </c:pt>
                <c:pt idx="177">
                  <c:v>2.9501064912391102</c:v>
                </c:pt>
                <c:pt idx="178">
                  <c:v>15.127958266937499</c:v>
                </c:pt>
                <c:pt idx="179">
                  <c:v>15.024425011408701</c:v>
                </c:pt>
                <c:pt idx="180">
                  <c:v>29.6197438836532</c:v>
                </c:pt>
                <c:pt idx="181">
                  <c:v>4.1130537027386298</c:v>
                </c:pt>
                <c:pt idx="182">
                  <c:v>18.2475104776601</c:v>
                </c:pt>
                <c:pt idx="183">
                  <c:v>19.436292344511301</c:v>
                </c:pt>
                <c:pt idx="184">
                  <c:v>3.0669367948069199</c:v>
                </c:pt>
                <c:pt idx="185">
                  <c:v>25.392984238700901</c:v>
                </c:pt>
                <c:pt idx="186">
                  <c:v>3.6666870882167402</c:v>
                </c:pt>
                <c:pt idx="187">
                  <c:v>10.238273275361999</c:v>
                </c:pt>
                <c:pt idx="188">
                  <c:v>0.785405662687789</c:v>
                </c:pt>
                <c:pt idx="189">
                  <c:v>7.2401352752322499</c:v>
                </c:pt>
                <c:pt idx="190">
                  <c:v>4.7652882532829599</c:v>
                </c:pt>
                <c:pt idx="191">
                  <c:v>8.2680105734741201</c:v>
                </c:pt>
                <c:pt idx="192">
                  <c:v>14.040539541722101</c:v>
                </c:pt>
                <c:pt idx="193">
                  <c:v>10.426453634872701</c:v>
                </c:pt>
                <c:pt idx="194">
                  <c:v>5.7528722326852497</c:v>
                </c:pt>
                <c:pt idx="195">
                  <c:v>1.14580379339028</c:v>
                </c:pt>
                <c:pt idx="196">
                  <c:v>5.7276351167393198</c:v>
                </c:pt>
                <c:pt idx="197">
                  <c:v>2.9527484320390598</c:v>
                </c:pt>
                <c:pt idx="198">
                  <c:v>15.1544080835295</c:v>
                </c:pt>
                <c:pt idx="199">
                  <c:v>15.1883209327861</c:v>
                </c:pt>
              </c:numCache>
            </c:numRef>
          </c:yVal>
          <c:smooth val="0"/>
          <c:extLst>
            <c:ext xmlns:c16="http://schemas.microsoft.com/office/drawing/2014/chart" uri="{C3380CC4-5D6E-409C-BE32-E72D297353CC}">
              <c16:uniqueId val="{00000000-B02B-47AA-A9A8-94E4BB47DE7B}"/>
            </c:ext>
          </c:extLst>
        </c:ser>
        <c:dLbls>
          <c:showLegendKey val="0"/>
          <c:showVal val="0"/>
          <c:showCatName val="0"/>
          <c:showSerName val="0"/>
          <c:showPercent val="0"/>
          <c:showBubbleSize val="0"/>
        </c:dLbls>
        <c:axId val="634627712"/>
        <c:axId val="634628272"/>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Butte!$B$7:$B$26</c15:sqref>
                        </c15:formulaRef>
                      </c:ext>
                    </c:extLst>
                    <c:numCache>
                      <c:formatCode>General</c:formatCode>
                      <c:ptCount val="20"/>
                      <c:pt idx="0">
                        <c:v>11.676633726065999</c:v>
                      </c:pt>
                      <c:pt idx="1">
                        <c:v>0.97327298857053002</c:v>
                      </c:pt>
                      <c:pt idx="2">
                        <c:v>4.9878184015047804</c:v>
                      </c:pt>
                      <c:pt idx="3">
                        <c:v>2.0551296343606098</c:v>
                      </c:pt>
                      <c:pt idx="4">
                        <c:v>0.46580666123305597</c:v>
                      </c:pt>
                      <c:pt idx="5">
                        <c:v>7.5956500670458702</c:v>
                      </c:pt>
                      <c:pt idx="6">
                        <c:v>0.47330210083996799</c:v>
                      </c:pt>
                      <c:pt idx="7">
                        <c:v>0.25731274768045598</c:v>
                      </c:pt>
                      <c:pt idx="8">
                        <c:v>0.30823743830021799</c:v>
                      </c:pt>
                      <c:pt idx="9">
                        <c:v>0.37547925203756199</c:v>
                      </c:pt>
                      <c:pt idx="10">
                        <c:v>0.12188985761064999</c:v>
                      </c:pt>
                      <c:pt idx="11">
                        <c:v>0.35709368265492902</c:v>
                      </c:pt>
                      <c:pt idx="12">
                        <c:v>2.92551944991855</c:v>
                      </c:pt>
                      <c:pt idx="13">
                        <c:v>0.18613758161743499</c:v>
                      </c:pt>
                      <c:pt idx="14">
                        <c:v>2.53984860239028</c:v>
                      </c:pt>
                      <c:pt idx="15">
                        <c:v>8.6535671825989195E-3</c:v>
                      </c:pt>
                      <c:pt idx="16">
                        <c:v>0.19864960461294701</c:v>
                      </c:pt>
                      <c:pt idx="17">
                        <c:v>7.9059408569495896E-3</c:v>
                      </c:pt>
                      <c:pt idx="18">
                        <c:v>2.9774237288254901</c:v>
                      </c:pt>
                      <c:pt idx="19">
                        <c:v>0.41909577641041101</c:v>
                      </c:pt>
                    </c:numCache>
                  </c:numRef>
                </c:xVal>
                <c:yVal>
                  <c:numRef>
                    <c:extLst>
                      <c:ext uri="{02D57815-91ED-43cb-92C2-25804820EDAC}">
                        <c15:formulaRef>
                          <c15:sqref>Butte!$B$31:$B$50</c15:sqref>
                        </c15:formulaRef>
                      </c:ext>
                    </c:extLst>
                    <c:numCache>
                      <c:formatCode>General</c:formatCode>
                      <c:ptCount val="20"/>
                      <c:pt idx="0">
                        <c:v>18.194648765575401</c:v>
                      </c:pt>
                      <c:pt idx="1">
                        <c:v>1.70242078178317</c:v>
                      </c:pt>
                      <c:pt idx="2">
                        <c:v>8.4500415912535605</c:v>
                      </c:pt>
                      <c:pt idx="3">
                        <c:v>4.2072629152071501</c:v>
                      </c:pt>
                      <c:pt idx="4">
                        <c:v>0.62752453165866096</c:v>
                      </c:pt>
                      <c:pt idx="5">
                        <c:v>12.7369697884674</c:v>
                      </c:pt>
                      <c:pt idx="6">
                        <c:v>1.0530864724931199</c:v>
                      </c:pt>
                      <c:pt idx="7">
                        <c:v>0.34895579909272501</c:v>
                      </c:pt>
                      <c:pt idx="8">
                        <c:v>0.43144708629915601</c:v>
                      </c:pt>
                      <c:pt idx="9">
                        <c:v>0.55512665713156695</c:v>
                      </c:pt>
                      <c:pt idx="10">
                        <c:v>0.122664159724756</c:v>
                      </c:pt>
                      <c:pt idx="11">
                        <c:v>0.55832668900592297</c:v>
                      </c:pt>
                      <c:pt idx="12">
                        <c:v>5.7771406733065103</c:v>
                      </c:pt>
                      <c:pt idx="13">
                        <c:v>0.129187520769554</c:v>
                      </c:pt>
                      <c:pt idx="14">
                        <c:v>3.7361528659915901</c:v>
                      </c:pt>
                      <c:pt idx="15">
                        <c:v>1.03036654613029E-2</c:v>
                      </c:pt>
                      <c:pt idx="16">
                        <c:v>0.34805027910772901</c:v>
                      </c:pt>
                      <c:pt idx="17">
                        <c:v>2.64849456103138E-4</c:v>
                      </c:pt>
                      <c:pt idx="18">
                        <c:v>5.7632673377667301</c:v>
                      </c:pt>
                      <c:pt idx="19">
                        <c:v>0.60651929000816396</c:v>
                      </c:pt>
                    </c:numCache>
                  </c:numRef>
                </c:yVal>
                <c:smooth val="0"/>
                <c:extLst>
                  <c:ext xmlns:c16="http://schemas.microsoft.com/office/drawing/2014/chart" uri="{C3380CC4-5D6E-409C-BE32-E72D297353CC}">
                    <c16:uniqueId val="{00000000-C361-4369-9A72-370A44159606}"/>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Eureka!$B$7:$B$26</c15:sqref>
                        </c15:formulaRef>
                      </c:ext>
                    </c:extLst>
                    <c:numCache>
                      <c:formatCode>General</c:formatCode>
                      <c:ptCount val="20"/>
                      <c:pt idx="0">
                        <c:v>41.004578966126097</c:v>
                      </c:pt>
                      <c:pt idx="1">
                        <c:v>4.1719874087760003</c:v>
                      </c:pt>
                      <c:pt idx="2">
                        <c:v>21.5915232523766</c:v>
                      </c:pt>
                      <c:pt idx="3">
                        <c:v>21.264183528305001</c:v>
                      </c:pt>
                      <c:pt idx="4">
                        <c:v>3.5924493749996902</c:v>
                      </c:pt>
                      <c:pt idx="5">
                        <c:v>30.368861733967599</c:v>
                      </c:pt>
                      <c:pt idx="6">
                        <c:v>3.5679590488451298</c:v>
                      </c:pt>
                      <c:pt idx="7">
                        <c:v>7.8186047002306802</c:v>
                      </c:pt>
                      <c:pt idx="8">
                        <c:v>1.34440879876251</c:v>
                      </c:pt>
                      <c:pt idx="9">
                        <c:v>5.0163566871759597</c:v>
                      </c:pt>
                      <c:pt idx="10">
                        <c:v>3.9457471784429399</c:v>
                      </c:pt>
                      <c:pt idx="11">
                        <c:v>7.0992620409567202</c:v>
                      </c:pt>
                      <c:pt idx="12">
                        <c:v>17.145619879428899</c:v>
                      </c:pt>
                      <c:pt idx="13">
                        <c:v>7.8702456318031198</c:v>
                      </c:pt>
                      <c:pt idx="14">
                        <c:v>7.4703440567979298</c:v>
                      </c:pt>
                      <c:pt idx="15">
                        <c:v>0.38679492134857402</c:v>
                      </c:pt>
                      <c:pt idx="16">
                        <c:v>3.1623987090277499</c:v>
                      </c:pt>
                      <c:pt idx="17">
                        <c:v>0.57280660458687205</c:v>
                      </c:pt>
                      <c:pt idx="18">
                        <c:v>17.805948715480302</c:v>
                      </c:pt>
                      <c:pt idx="19">
                        <c:v>12.2361523016106</c:v>
                      </c:pt>
                    </c:numCache>
                  </c:numRef>
                </c:xVal>
                <c:yVal>
                  <c:numRef>
                    <c:extLst xmlns:c15="http://schemas.microsoft.com/office/drawing/2012/chart">
                      <c:ext xmlns:c15="http://schemas.microsoft.com/office/drawing/2012/chart" uri="{02D57815-91ED-43cb-92C2-25804820EDAC}">
                        <c15:formulaRef>
                          <c15:sqref>Eureka!$B$31:$B$50</c15:sqref>
                        </c15:formulaRef>
                      </c:ext>
                    </c:extLst>
                    <c:numCache>
                      <c:formatCode>General</c:formatCode>
                      <c:ptCount val="20"/>
                      <c:pt idx="0">
                        <c:v>34.708317576386797</c:v>
                      </c:pt>
                      <c:pt idx="1">
                        <c:v>4.8489334229942598</c:v>
                      </c:pt>
                      <c:pt idx="2">
                        <c:v>21.4121895041568</c:v>
                      </c:pt>
                      <c:pt idx="3">
                        <c:v>20.401997272528899</c:v>
                      </c:pt>
                      <c:pt idx="4">
                        <c:v>6.7418432291103603</c:v>
                      </c:pt>
                      <c:pt idx="5">
                        <c:v>29.672060382645501</c:v>
                      </c:pt>
                      <c:pt idx="6">
                        <c:v>3.7366486491369302</c:v>
                      </c:pt>
                      <c:pt idx="7">
                        <c:v>14.4722378134078</c:v>
                      </c:pt>
                      <c:pt idx="8">
                        <c:v>2.2684262430112798</c:v>
                      </c:pt>
                      <c:pt idx="9">
                        <c:v>8.4608843847191206</c:v>
                      </c:pt>
                      <c:pt idx="10">
                        <c:v>6.7466120359408803</c:v>
                      </c:pt>
                      <c:pt idx="11">
                        <c:v>9.9728589898217503</c:v>
                      </c:pt>
                      <c:pt idx="12">
                        <c:v>15.146672961923</c:v>
                      </c:pt>
                      <c:pt idx="13">
                        <c:v>12.213153925496099</c:v>
                      </c:pt>
                      <c:pt idx="14">
                        <c:v>6.7713564658679397</c:v>
                      </c:pt>
                      <c:pt idx="15">
                        <c:v>0.86872835018417605</c:v>
                      </c:pt>
                      <c:pt idx="16">
                        <c:v>4.8693421617336501</c:v>
                      </c:pt>
                      <c:pt idx="17">
                        <c:v>1.6153233449346101</c:v>
                      </c:pt>
                      <c:pt idx="18">
                        <c:v>18.998901855007201</c:v>
                      </c:pt>
                      <c:pt idx="19">
                        <c:v>17.7359609167404</c:v>
                      </c:pt>
                    </c:numCache>
                  </c:numRef>
                </c:yVal>
                <c:smooth val="0"/>
                <c:extLst xmlns:c15="http://schemas.microsoft.com/office/drawing/2012/chart">
                  <c:ext xmlns:c16="http://schemas.microsoft.com/office/drawing/2014/chart" uri="{C3380CC4-5D6E-409C-BE32-E72D297353CC}">
                    <c16:uniqueId val="{00000002-C361-4369-9A72-370A44159606}"/>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ta Monica'!$B$7:$B$26</c15:sqref>
                        </c15:formulaRef>
                      </c:ext>
                    </c:extLst>
                    <c:numCache>
                      <c:formatCode>General</c:formatCode>
                      <c:ptCount val="20"/>
                      <c:pt idx="0">
                        <c:v>39.363384374377397</c:v>
                      </c:pt>
                      <c:pt idx="1">
                        <c:v>3.8082511246559698</c:v>
                      </c:pt>
                      <c:pt idx="2">
                        <c:v>20.0230713160208</c:v>
                      </c:pt>
                      <c:pt idx="3">
                        <c:v>19.304666371967201</c:v>
                      </c:pt>
                      <c:pt idx="4">
                        <c:v>2.89299146441153</c:v>
                      </c:pt>
                      <c:pt idx="5">
                        <c:v>28.677905738252701</c:v>
                      </c:pt>
                      <c:pt idx="6">
                        <c:v>3.2407666720825499</c:v>
                      </c:pt>
                      <c:pt idx="7">
                        <c:v>6.2237437767776003</c:v>
                      </c:pt>
                      <c:pt idx="8">
                        <c:v>1.11484109149661</c:v>
                      </c:pt>
                      <c:pt idx="9">
                        <c:v>4.1734240083915797</c:v>
                      </c:pt>
                      <c:pt idx="10">
                        <c:v>3.1074363470107298</c:v>
                      </c:pt>
                      <c:pt idx="11">
                        <c:v>5.8867372799823903</c:v>
                      </c:pt>
                      <c:pt idx="12">
                        <c:v>16.256356149549902</c:v>
                      </c:pt>
                      <c:pt idx="13">
                        <c:v>6.2029320406992801</c:v>
                      </c:pt>
                      <c:pt idx="14">
                        <c:v>7.0874743020641899</c:v>
                      </c:pt>
                      <c:pt idx="15">
                        <c:v>0.30445730839392598</c:v>
                      </c:pt>
                      <c:pt idx="16">
                        <c:v>2.5688897207722001</c:v>
                      </c:pt>
                      <c:pt idx="17">
                        <c:v>0.41578768863774601</c:v>
                      </c:pt>
                      <c:pt idx="18">
                        <c:v>16.314020375505901</c:v>
                      </c:pt>
                      <c:pt idx="19">
                        <c:v>10.076583250034099</c:v>
                      </c:pt>
                    </c:numCache>
                  </c:numRef>
                </c:xVal>
                <c:yVal>
                  <c:numRef>
                    <c:extLst xmlns:c15="http://schemas.microsoft.com/office/drawing/2012/chart">
                      <c:ext xmlns:c15="http://schemas.microsoft.com/office/drawing/2012/chart" uri="{02D57815-91ED-43cb-92C2-25804820EDAC}">
                        <c15:formulaRef>
                          <c15:sqref>'Santa Monica'!$B$31:$B$50</c15:sqref>
                        </c15:formulaRef>
                      </c:ext>
                    </c:extLst>
                    <c:numCache>
                      <c:formatCode>General</c:formatCode>
                      <c:ptCount val="20"/>
                      <c:pt idx="0">
                        <c:v>34.104163437808097</c:v>
                      </c:pt>
                      <c:pt idx="1">
                        <c:v>3.4313306973100999</c:v>
                      </c:pt>
                      <c:pt idx="2">
                        <c:v>19.412608072592501</c:v>
                      </c:pt>
                      <c:pt idx="3">
                        <c:v>19.403891736869198</c:v>
                      </c:pt>
                      <c:pt idx="4">
                        <c:v>3.3871358282693498</c:v>
                      </c:pt>
                      <c:pt idx="5">
                        <c:v>28.418640683237999</c:v>
                      </c:pt>
                      <c:pt idx="6">
                        <c:v>3.4716991981596901</c:v>
                      </c:pt>
                      <c:pt idx="7">
                        <c:v>10.403493774043501</c:v>
                      </c:pt>
                      <c:pt idx="8">
                        <c:v>1.27045614603181</c:v>
                      </c:pt>
                      <c:pt idx="9">
                        <c:v>5.5419107509242496</c:v>
                      </c:pt>
                      <c:pt idx="10">
                        <c:v>4.8590917212782996</c:v>
                      </c:pt>
                      <c:pt idx="11">
                        <c:v>7.2986704596800598</c:v>
                      </c:pt>
                      <c:pt idx="12">
                        <c:v>14.642740414628401</c:v>
                      </c:pt>
                      <c:pt idx="13">
                        <c:v>10.220225988447901</c:v>
                      </c:pt>
                      <c:pt idx="14">
                        <c:v>6.48154402829402</c:v>
                      </c:pt>
                      <c:pt idx="15">
                        <c:v>0.54314693016221705</c:v>
                      </c:pt>
                      <c:pt idx="16">
                        <c:v>3.9207468600408499</c:v>
                      </c:pt>
                      <c:pt idx="17">
                        <c:v>0.75518858935994804</c:v>
                      </c:pt>
                      <c:pt idx="18">
                        <c:v>16.838873527218698</c:v>
                      </c:pt>
                      <c:pt idx="19">
                        <c:v>14.486259334596999</c:v>
                      </c:pt>
                    </c:numCache>
                  </c:numRef>
                </c:yVal>
                <c:smooth val="0"/>
                <c:extLst xmlns:c15="http://schemas.microsoft.com/office/drawing/2012/chart">
                  <c:ext xmlns:c16="http://schemas.microsoft.com/office/drawing/2014/chart" uri="{C3380CC4-5D6E-409C-BE32-E72D297353CC}">
                    <c16:uniqueId val="{00000004-C361-4369-9A72-370A44159606}"/>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Portland!$B$7:$B$26</c15:sqref>
                        </c15:formulaRef>
                      </c:ext>
                    </c:extLst>
                    <c:numCache>
                      <c:formatCode>General</c:formatCode>
                      <c:ptCount val="20"/>
                      <c:pt idx="0">
                        <c:v>24.900760076916701</c:v>
                      </c:pt>
                      <c:pt idx="1">
                        <c:v>2.2512113420421702</c:v>
                      </c:pt>
                      <c:pt idx="2">
                        <c:v>11.976225713660099</c:v>
                      </c:pt>
                      <c:pt idx="3">
                        <c:v>10.298881202821001</c:v>
                      </c:pt>
                      <c:pt idx="4">
                        <c:v>1.3385837615329399</c:v>
                      </c:pt>
                      <c:pt idx="5">
                        <c:v>17.729325245891999</c:v>
                      </c:pt>
                      <c:pt idx="6">
                        <c:v>1.80015030394993</c:v>
                      </c:pt>
                      <c:pt idx="7">
                        <c:v>2.56456257962031</c:v>
                      </c:pt>
                      <c:pt idx="8">
                        <c:v>0.58929930716419399</c:v>
                      </c:pt>
                      <c:pt idx="9">
                        <c:v>1.9106579858522801</c:v>
                      </c:pt>
                      <c:pt idx="10">
                        <c:v>1.1817713398740199</c:v>
                      </c:pt>
                      <c:pt idx="11">
                        <c:v>2.5975854609742899</c:v>
                      </c:pt>
                      <c:pt idx="12">
                        <c:v>9.8689788786201493</c:v>
                      </c:pt>
                      <c:pt idx="13">
                        <c:v>2.2867008559840798</c:v>
                      </c:pt>
                      <c:pt idx="14">
                        <c:v>4.5206475595506301</c:v>
                      </c:pt>
                      <c:pt idx="15">
                        <c:v>0.116482006078242</c:v>
                      </c:pt>
                      <c:pt idx="16">
                        <c:v>1.13084672258784</c:v>
                      </c:pt>
                      <c:pt idx="17">
                        <c:v>0.13539489800483101</c:v>
                      </c:pt>
                      <c:pt idx="18">
                        <c:v>9.3509936874562403</c:v>
                      </c:pt>
                      <c:pt idx="19">
                        <c:v>4.3048405141691104</c:v>
                      </c:pt>
                    </c:numCache>
                  </c:numRef>
                </c:xVal>
                <c:yVal>
                  <c:numRef>
                    <c:extLst xmlns:c15="http://schemas.microsoft.com/office/drawing/2012/chart">
                      <c:ext xmlns:c15="http://schemas.microsoft.com/office/drawing/2012/chart" uri="{02D57815-91ED-43cb-92C2-25804820EDAC}">
                        <c15:formulaRef>
                          <c15:sqref>Portland!$B$31:$B$50</c15:sqref>
                        </c15:formulaRef>
                      </c:ext>
                    </c:extLst>
                    <c:numCache>
                      <c:formatCode>General</c:formatCode>
                      <c:ptCount val="20"/>
                      <c:pt idx="0">
                        <c:v>31.671382611600301</c:v>
                      </c:pt>
                      <c:pt idx="1">
                        <c:v>2.6279832607849398</c:v>
                      </c:pt>
                      <c:pt idx="2">
                        <c:v>14.420102906235501</c:v>
                      </c:pt>
                      <c:pt idx="3">
                        <c:v>14.5892520214244</c:v>
                      </c:pt>
                      <c:pt idx="4">
                        <c:v>1.39083982033678</c:v>
                      </c:pt>
                      <c:pt idx="5">
                        <c:v>22.180551499474799</c:v>
                      </c:pt>
                      <c:pt idx="6">
                        <c:v>2.3214855958573399</c:v>
                      </c:pt>
                      <c:pt idx="7">
                        <c:v>3.08474912134802</c:v>
                      </c:pt>
                      <c:pt idx="8">
                        <c:v>0.55859460127842897</c:v>
                      </c:pt>
                      <c:pt idx="9">
                        <c:v>2.3733581321935602</c:v>
                      </c:pt>
                      <c:pt idx="10">
                        <c:v>1.53965244013387</c:v>
                      </c:pt>
                      <c:pt idx="11">
                        <c:v>3.5546957819243299</c:v>
                      </c:pt>
                      <c:pt idx="12">
                        <c:v>12.761953991347401</c:v>
                      </c:pt>
                      <c:pt idx="13">
                        <c:v>3.1450940672877001</c:v>
                      </c:pt>
                      <c:pt idx="14">
                        <c:v>5.34005012277854</c:v>
                      </c:pt>
                      <c:pt idx="15">
                        <c:v>0.137915834028527</c:v>
                      </c:pt>
                      <c:pt idx="16">
                        <c:v>1.3775525320639701</c:v>
                      </c:pt>
                      <c:pt idx="17">
                        <c:v>7.8073996445133201E-2</c:v>
                      </c:pt>
                      <c:pt idx="18">
                        <c:v>11.9515729949589</c:v>
                      </c:pt>
                      <c:pt idx="19">
                        <c:v>6.1251360143432398</c:v>
                      </c:pt>
                    </c:numCache>
                  </c:numRef>
                </c:yVal>
                <c:smooth val="0"/>
                <c:extLst xmlns:c15="http://schemas.microsoft.com/office/drawing/2012/chart">
                  <c:ext xmlns:c16="http://schemas.microsoft.com/office/drawing/2014/chart" uri="{C3380CC4-5D6E-409C-BE32-E72D297353CC}">
                    <c16:uniqueId val="{00000006-C361-4369-9A72-370A44159606}"/>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lt Lake City'!$B$7:$B$26</c15:sqref>
                        </c15:formulaRef>
                      </c:ext>
                    </c:extLst>
                    <c:numCache>
                      <c:formatCode>0.0</c:formatCode>
                      <c:ptCount val="20"/>
                      <c:pt idx="0">
                        <c:v>26.291456129502102</c:v>
                      </c:pt>
                      <c:pt idx="1">
                        <c:v>2.4086480146876301</c:v>
                      </c:pt>
                      <c:pt idx="2">
                        <c:v>12.8123743250356</c:v>
                      </c:pt>
                      <c:pt idx="3">
                        <c:v>11.502316430349101</c:v>
                      </c:pt>
                      <c:pt idx="4">
                        <c:v>1.53333590564912</c:v>
                      </c:pt>
                      <c:pt idx="5">
                        <c:v>18.835109145479301</c:v>
                      </c:pt>
                      <c:pt idx="6">
                        <c:v>1.9791541570184299</c:v>
                      </c:pt>
                      <c:pt idx="7">
                        <c:v>3.1131979203530098</c:v>
                      </c:pt>
                      <c:pt idx="8">
                        <c:v>0.64495580283557896</c:v>
                      </c:pt>
                      <c:pt idx="9">
                        <c:v>2.2363623875858401</c:v>
                      </c:pt>
                      <c:pt idx="10">
                        <c:v>1.48064139441598</c:v>
                      </c:pt>
                      <c:pt idx="11">
                        <c:v>3.07610532492787</c:v>
                      </c:pt>
                      <c:pt idx="12">
                        <c:v>10.5653286260264</c:v>
                      </c:pt>
                      <c:pt idx="13">
                        <c:v>2.89758471239643</c:v>
                      </c:pt>
                      <c:pt idx="14">
                        <c:v>4.74891026831527</c:v>
                      </c:pt>
                      <c:pt idx="15">
                        <c:v>0.146970774559391</c:v>
                      </c:pt>
                      <c:pt idx="16">
                        <c:v>1.3398824166835901</c:v>
                      </c:pt>
                      <c:pt idx="17">
                        <c:v>0.178297607859326</c:v>
                      </c:pt>
                      <c:pt idx="18">
                        <c:v>10.1685900352425</c:v>
                      </c:pt>
                      <c:pt idx="19">
                        <c:v>5.1835623462769398</c:v>
                      </c:pt>
                    </c:numCache>
                  </c:numRef>
                </c:xVal>
                <c:yVal>
                  <c:numRef>
                    <c:extLst xmlns:c15="http://schemas.microsoft.com/office/drawing/2012/chart">
                      <c:ext xmlns:c15="http://schemas.microsoft.com/office/drawing/2012/chart" uri="{02D57815-91ED-43cb-92C2-25804820EDAC}">
                        <c15:formulaRef>
                          <c15:sqref>'Salt Lake City'!$B$31:$B$50</c15:sqref>
                        </c15:formulaRef>
                      </c:ext>
                    </c:extLst>
                    <c:numCache>
                      <c:formatCode>0.0</c:formatCode>
                      <c:ptCount val="20"/>
                      <c:pt idx="0">
                        <c:v>33.828318088879897</c:v>
                      </c:pt>
                      <c:pt idx="1">
                        <c:v>2.9339951969996099</c:v>
                      </c:pt>
                      <c:pt idx="2">
                        <c:v>17.3225811836509</c:v>
                      </c:pt>
                      <c:pt idx="3">
                        <c:v>18.3573232336709</c:v>
                      </c:pt>
                      <c:pt idx="4">
                        <c:v>2.06203785685693</c:v>
                      </c:pt>
                      <c:pt idx="5">
                        <c:v>24.8139554930363</c:v>
                      </c:pt>
                      <c:pt idx="6">
                        <c:v>2.9103444553639699</c:v>
                      </c:pt>
                      <c:pt idx="7">
                        <c:v>6.05033180525297</c:v>
                      </c:pt>
                      <c:pt idx="8">
                        <c:v>0.72739136414347405</c:v>
                      </c:pt>
                      <c:pt idx="9">
                        <c:v>3.7672075153082298</c:v>
                      </c:pt>
                      <c:pt idx="10">
                        <c:v>3.2854487391170699</c:v>
                      </c:pt>
                      <c:pt idx="11">
                        <c:v>5.9098420937553398</c:v>
                      </c:pt>
                      <c:pt idx="12">
                        <c:v>13.717172614867</c:v>
                      </c:pt>
                      <c:pt idx="13">
                        <c:v>7.3185508257502203</c:v>
                      </c:pt>
                      <c:pt idx="14">
                        <c:v>6.0368014907390402</c:v>
                      </c:pt>
                      <c:pt idx="15">
                        <c:v>0.24459637382591101</c:v>
                      </c:pt>
                      <c:pt idx="16">
                        <c:v>2.6025935054387701</c:v>
                      </c:pt>
                      <c:pt idx="17">
                        <c:v>0.317185174943308</c:v>
                      </c:pt>
                      <c:pt idx="18">
                        <c:v>14.552101677990599</c:v>
                      </c:pt>
                      <c:pt idx="19">
                        <c:v>10.6101614463839</c:v>
                      </c:pt>
                    </c:numCache>
                  </c:numRef>
                </c:yVal>
                <c:smooth val="0"/>
                <c:extLst xmlns:c15="http://schemas.microsoft.com/office/drawing/2012/chart">
                  <c:ext xmlns:c16="http://schemas.microsoft.com/office/drawing/2014/chart" uri="{C3380CC4-5D6E-409C-BE32-E72D297353CC}">
                    <c16:uniqueId val="{00000008-C361-4369-9A72-370A44159606}"/>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 Francisco'!$B$7:$B$26</c15:sqref>
                        </c15:formulaRef>
                      </c:ext>
                    </c:extLst>
                    <c:numCache>
                      <c:formatCode>General</c:formatCode>
                      <c:ptCount val="20"/>
                      <c:pt idx="0">
                        <c:v>40.625938598601202</c:v>
                      </c:pt>
                      <c:pt idx="1">
                        <c:v>4.0047173336747601</c:v>
                      </c:pt>
                      <c:pt idx="2">
                        <c:v>20.941084788589102</c:v>
                      </c:pt>
                      <c:pt idx="3">
                        <c:v>20.466087228423699</c:v>
                      </c:pt>
                      <c:pt idx="4">
                        <c:v>3.1924132243527099</c:v>
                      </c:pt>
                      <c:pt idx="5">
                        <c:v>29.766036857745</c:v>
                      </c:pt>
                      <c:pt idx="6">
                        <c:v>3.4253379573474998</c:v>
                      </c:pt>
                      <c:pt idx="7">
                        <c:v>6.9312794283886499</c:v>
                      </c:pt>
                      <c:pt idx="8">
                        <c:v>1.2098078579848099</c:v>
                      </c:pt>
                      <c:pt idx="9">
                        <c:v>4.5718481057168301</c:v>
                      </c:pt>
                      <c:pt idx="10">
                        <c:v>3.4868049070396001</c:v>
                      </c:pt>
                      <c:pt idx="11">
                        <c:v>6.4647896411724997</c:v>
                      </c:pt>
                      <c:pt idx="12">
                        <c:v>16.884171425337701</c:v>
                      </c:pt>
                      <c:pt idx="13">
                        <c:v>6.9728151270426499</c:v>
                      </c:pt>
                      <c:pt idx="14">
                        <c:v>7.3359867937846399</c:v>
                      </c:pt>
                      <c:pt idx="15">
                        <c:v>0.34042869081307298</c:v>
                      </c:pt>
                      <c:pt idx="16">
                        <c:v>2.8403649745481099</c:v>
                      </c:pt>
                      <c:pt idx="17">
                        <c:v>0.47972513734108002</c:v>
                      </c:pt>
                      <c:pt idx="18">
                        <c:v>17.160382123543499</c:v>
                      </c:pt>
                      <c:pt idx="19">
                        <c:v>11.098403691</c:v>
                      </c:pt>
                    </c:numCache>
                  </c:numRef>
                </c:xVal>
                <c:yVal>
                  <c:numRef>
                    <c:extLst xmlns:c15="http://schemas.microsoft.com/office/drawing/2012/chart">
                      <c:ext xmlns:c15="http://schemas.microsoft.com/office/drawing/2012/chart" uri="{02D57815-91ED-43cb-92C2-25804820EDAC}">
                        <c15:formulaRef>
                          <c15:sqref>'San Francisco'!$B$31:$B$50</c15:sqref>
                        </c15:formulaRef>
                      </c:ext>
                    </c:extLst>
                    <c:numCache>
                      <c:formatCode>General</c:formatCode>
                      <c:ptCount val="20"/>
                      <c:pt idx="0">
                        <c:v>34.261927954314501</c:v>
                      </c:pt>
                      <c:pt idx="1">
                        <c:v>3.80534554182081</c:v>
                      </c:pt>
                      <c:pt idx="2">
                        <c:v>20.285783221054199</c:v>
                      </c:pt>
                      <c:pt idx="3">
                        <c:v>19.773755133516001</c:v>
                      </c:pt>
                      <c:pt idx="4">
                        <c:v>4.2707718043227798</c:v>
                      </c:pt>
                      <c:pt idx="5">
                        <c:v>28.9043949162781</c:v>
                      </c:pt>
                      <c:pt idx="6">
                        <c:v>3.6317182122147602</c:v>
                      </c:pt>
                      <c:pt idx="7">
                        <c:v>11.933745554994999</c:v>
                      </c:pt>
                      <c:pt idx="8">
                        <c:v>1.5757532069237801</c:v>
                      </c:pt>
                      <c:pt idx="9">
                        <c:v>6.6461761421359098</c:v>
                      </c:pt>
                      <c:pt idx="10">
                        <c:v>5.39925828683708</c:v>
                      </c:pt>
                      <c:pt idx="11">
                        <c:v>7.9680163345507902</c:v>
                      </c:pt>
                      <c:pt idx="12">
                        <c:v>14.829613678353599</c:v>
                      </c:pt>
                      <c:pt idx="13">
                        <c:v>11.0327552544</c:v>
                      </c:pt>
                      <c:pt idx="14">
                        <c:v>6.5781401400397099</c:v>
                      </c:pt>
                      <c:pt idx="15">
                        <c:v>0.70920148997172205</c:v>
                      </c:pt>
                      <c:pt idx="16">
                        <c:v>4.3361937900506398</c:v>
                      </c:pt>
                      <c:pt idx="17">
                        <c:v>0.95658427386453604</c:v>
                      </c:pt>
                      <c:pt idx="18">
                        <c:v>17.496552279915001</c:v>
                      </c:pt>
                      <c:pt idx="19">
                        <c:v>15.882066286022599</c:v>
                      </c:pt>
                    </c:numCache>
                  </c:numRef>
                </c:yVal>
                <c:smooth val="0"/>
                <c:extLst xmlns:c15="http://schemas.microsoft.com/office/drawing/2012/chart">
                  <c:ext xmlns:c16="http://schemas.microsoft.com/office/drawing/2014/chart" uri="{C3380CC4-5D6E-409C-BE32-E72D297353CC}">
                    <c16:uniqueId val="{0000000A-C361-4369-9A72-370A44159606}"/>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 Jose'!$B$7:$B$26</c15:sqref>
                        </c15:formulaRef>
                      </c:ext>
                    </c:extLst>
                    <c:numCache>
                      <c:formatCode>General</c:formatCode>
                      <c:ptCount val="20"/>
                      <c:pt idx="0">
                        <c:v>62.072853877916799</c:v>
                      </c:pt>
                      <c:pt idx="1">
                        <c:v>4.3809434666202698</c:v>
                      </c:pt>
                      <c:pt idx="2">
                        <c:v>23.187665282725099</c:v>
                      </c:pt>
                      <c:pt idx="3">
                        <c:v>22.358282882369899</c:v>
                      </c:pt>
                      <c:pt idx="4">
                        <c:v>3.3916471419379199</c:v>
                      </c:pt>
                      <c:pt idx="5">
                        <c:v>32.317174869015297</c:v>
                      </c:pt>
                      <c:pt idx="6">
                        <c:v>3.75089631555801</c:v>
                      </c:pt>
                      <c:pt idx="7">
                        <c:v>7.2692598749234802</c:v>
                      </c:pt>
                      <c:pt idx="8">
                        <c:v>1.3116183898303599</c:v>
                      </c:pt>
                      <c:pt idx="9">
                        <c:v>4.8666219980300296</c:v>
                      </c:pt>
                      <c:pt idx="10">
                        <c:v>3.6555454445632698</c:v>
                      </c:pt>
                      <c:pt idx="11">
                        <c:v>6.8603651826210799</c:v>
                      </c:pt>
                      <c:pt idx="12">
                        <c:v>18.722820142611301</c:v>
                      </c:pt>
                      <c:pt idx="13">
                        <c:v>7.2868363301159098</c:v>
                      </c:pt>
                      <c:pt idx="14">
                        <c:v>8.2123750711358205</c:v>
                      </c:pt>
                      <c:pt idx="15">
                        <c:v>0.355827407954805</c:v>
                      </c:pt>
                      <c:pt idx="16">
                        <c:v>3.0026805554070299</c:v>
                      </c:pt>
                      <c:pt idx="17">
                        <c:v>0.489735854522581</c:v>
                      </c:pt>
                      <c:pt idx="18">
                        <c:v>18.8607976088783</c:v>
                      </c:pt>
                      <c:pt idx="19">
                        <c:v>11.7480961427562</c:v>
                      </c:pt>
                    </c:numCache>
                  </c:numRef>
                </c:xVal>
                <c:yVal>
                  <c:numRef>
                    <c:extLst xmlns:c15="http://schemas.microsoft.com/office/drawing/2012/chart">
                      <c:ext xmlns:c15="http://schemas.microsoft.com/office/drawing/2012/chart" uri="{02D57815-91ED-43cb-92C2-25804820EDAC}">
                        <c15:formulaRef>
                          <c15:sqref>'San Jose'!$B$31:$B$50</c15:sqref>
                        </c15:formulaRef>
                      </c:ext>
                    </c:extLst>
                    <c:numCache>
                      <c:formatCode>General</c:formatCode>
                      <c:ptCount val="20"/>
                      <c:pt idx="0">
                        <c:v>34.262260517376703</c:v>
                      </c:pt>
                      <c:pt idx="1">
                        <c:v>3.8063451324235902</c:v>
                      </c:pt>
                      <c:pt idx="2">
                        <c:v>20.288583994620701</c:v>
                      </c:pt>
                      <c:pt idx="3">
                        <c:v>19.774845457903002</c:v>
                      </c:pt>
                      <c:pt idx="4">
                        <c:v>4.2730950084356403</c:v>
                      </c:pt>
                      <c:pt idx="5">
                        <c:v>28.906171228586199</c:v>
                      </c:pt>
                      <c:pt idx="6">
                        <c:v>3.63188745323956</c:v>
                      </c:pt>
                      <c:pt idx="7">
                        <c:v>11.9378837295317</c:v>
                      </c:pt>
                      <c:pt idx="8">
                        <c:v>1.57687485235703</c:v>
                      </c:pt>
                      <c:pt idx="9">
                        <c:v>6.6492850971537898</c:v>
                      </c:pt>
                      <c:pt idx="10">
                        <c:v>5.4008181005726996</c:v>
                      </c:pt>
                      <c:pt idx="11">
                        <c:v>7.9699834277389199</c:v>
                      </c:pt>
                      <c:pt idx="12">
                        <c:v>14.8302012633622</c:v>
                      </c:pt>
                      <c:pt idx="13">
                        <c:v>11.0345008079276</c:v>
                      </c:pt>
                      <c:pt idx="14">
                        <c:v>6.5783001458045298</c:v>
                      </c:pt>
                      <c:pt idx="15">
                        <c:v>0.70980532756247505</c:v>
                      </c:pt>
                      <c:pt idx="16">
                        <c:v>4.3372940810163501</c:v>
                      </c:pt>
                      <c:pt idx="17">
                        <c:v>0.957117287746728</c:v>
                      </c:pt>
                      <c:pt idx="18">
                        <c:v>17.4987024896093</c:v>
                      </c:pt>
                      <c:pt idx="19">
                        <c:v>15.8854954279947</c:v>
                      </c:pt>
                    </c:numCache>
                  </c:numRef>
                </c:yVal>
                <c:smooth val="0"/>
                <c:extLst xmlns:c15="http://schemas.microsoft.com/office/drawing/2012/chart">
                  <c:ext xmlns:c16="http://schemas.microsoft.com/office/drawing/2014/chart" uri="{C3380CC4-5D6E-409C-BE32-E72D297353CC}">
                    <c16:uniqueId val="{0000000C-C361-4369-9A72-370A44159606}"/>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eattle!$B$7:$B$26</c15:sqref>
                        </c15:formulaRef>
                      </c:ext>
                    </c:extLst>
                    <c:numCache>
                      <c:formatCode>General</c:formatCode>
                      <c:ptCount val="20"/>
                      <c:pt idx="0">
                        <c:v>34.291439359158701</c:v>
                      </c:pt>
                      <c:pt idx="1">
                        <c:v>3.23616091733177</c:v>
                      </c:pt>
                      <c:pt idx="2">
                        <c:v>17.112600501862399</c:v>
                      </c:pt>
                      <c:pt idx="3">
                        <c:v>16.069305422209901</c:v>
                      </c:pt>
                      <c:pt idx="4">
                        <c:v>2.2792611177715498</c:v>
                      </c:pt>
                      <c:pt idx="5">
                        <c:v>24.8065686362417</c:v>
                      </c:pt>
                      <c:pt idx="6">
                        <c:v>2.72231452619988</c:v>
                      </c:pt>
                      <c:pt idx="7">
                        <c:v>4.8191464540360602</c:v>
                      </c:pt>
                      <c:pt idx="8">
                        <c:v>0.90458637848036205</c:v>
                      </c:pt>
                      <c:pt idx="9">
                        <c:v>3.3191857303241199</c:v>
                      </c:pt>
                      <c:pt idx="10">
                        <c:v>2.36799279973815</c:v>
                      </c:pt>
                      <c:pt idx="11">
                        <c:v>4.6333114215250699</c:v>
                      </c:pt>
                      <c:pt idx="12">
                        <c:v>14.012444187026199</c:v>
                      </c:pt>
                      <c:pt idx="13">
                        <c:v>4.6922589104420904</c:v>
                      </c:pt>
                      <c:pt idx="14">
                        <c:v>6.1713578239282603</c:v>
                      </c:pt>
                      <c:pt idx="15">
                        <c:v>0.23382902869034</c:v>
                      </c:pt>
                      <c:pt idx="16">
                        <c:v>2.0180891810832202</c:v>
                      </c:pt>
                      <c:pt idx="17">
                        <c:v>0.30391861566212502</c:v>
                      </c:pt>
                      <c:pt idx="18">
                        <c:v>13.8072933959502</c:v>
                      </c:pt>
                      <c:pt idx="19">
                        <c:v>7.9005450795181504</c:v>
                      </c:pt>
                    </c:numCache>
                  </c:numRef>
                </c:xVal>
                <c:yVal>
                  <c:numRef>
                    <c:extLst xmlns:c15="http://schemas.microsoft.com/office/drawing/2012/chart">
                      <c:ext xmlns:c15="http://schemas.microsoft.com/office/drawing/2012/chart" uri="{02D57815-91ED-43cb-92C2-25804820EDAC}">
                        <c15:formulaRef>
                          <c15:sqref>Seattle!$B$31:$B$50</c15:sqref>
                        </c15:formulaRef>
                      </c:ext>
                    </c:extLst>
                    <c:numCache>
                      <c:formatCode>General</c:formatCode>
                      <c:ptCount val="20"/>
                      <c:pt idx="0">
                        <c:v>33.913129998608099</c:v>
                      </c:pt>
                      <c:pt idx="1">
                        <c:v>3.0804276332056899</c:v>
                      </c:pt>
                      <c:pt idx="2">
                        <c:v>18.3049666946354</c:v>
                      </c:pt>
                      <c:pt idx="3">
                        <c:v>18.894421647301101</c:v>
                      </c:pt>
                      <c:pt idx="4">
                        <c:v>2.58713138916761</c:v>
                      </c:pt>
                      <c:pt idx="5">
                        <c:v>26.635721728482999</c:v>
                      </c:pt>
                      <c:pt idx="6">
                        <c:v>3.1248087413688901</c:v>
                      </c:pt>
                      <c:pt idx="7">
                        <c:v>7.9575823877679799</c:v>
                      </c:pt>
                      <c:pt idx="8">
                        <c:v>0.90296816225417798</c:v>
                      </c:pt>
                      <c:pt idx="9">
                        <c:v>4.3360924986766998</c:v>
                      </c:pt>
                      <c:pt idx="10">
                        <c:v>4.0125199119944801</c:v>
                      </c:pt>
                      <c:pt idx="11">
                        <c:v>6.4720421313415901</c:v>
                      </c:pt>
                      <c:pt idx="12">
                        <c:v>14.1212639684391</c:v>
                      </c:pt>
                      <c:pt idx="13">
                        <c:v>8.6694613961906093</c:v>
                      </c:pt>
                      <c:pt idx="14">
                        <c:v>6.24072686250845</c:v>
                      </c:pt>
                      <c:pt idx="15">
                        <c:v>0.34335712730732598</c:v>
                      </c:pt>
                      <c:pt idx="16">
                        <c:v>3.2212038571294701</c:v>
                      </c:pt>
                      <c:pt idx="17">
                        <c:v>0.47054972631286701</c:v>
                      </c:pt>
                      <c:pt idx="18">
                        <c:v>15.7052708168306</c:v>
                      </c:pt>
                      <c:pt idx="19">
                        <c:v>12.2993179698523</c:v>
                      </c:pt>
                    </c:numCache>
                  </c:numRef>
                </c:yVal>
                <c:smooth val="0"/>
                <c:extLst xmlns:c15="http://schemas.microsoft.com/office/drawing/2012/chart">
                  <c:ext xmlns:c16="http://schemas.microsoft.com/office/drawing/2014/chart" uri="{C3380CC4-5D6E-409C-BE32-E72D297353CC}">
                    <c16:uniqueId val="{0000000E-C361-4369-9A72-370A44159606}"/>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Memphis!$B$7:$B$26</c15:sqref>
                        </c15:formulaRef>
                      </c:ext>
                    </c:extLst>
                    <c:numCache>
                      <c:formatCode>General</c:formatCode>
                      <c:ptCount val="20"/>
                      <c:pt idx="0">
                        <c:v>19.948604886212799</c:v>
                      </c:pt>
                      <c:pt idx="1">
                        <c:v>1.78807341291528</c:v>
                      </c:pt>
                      <c:pt idx="2">
                        <c:v>9.4362322007737909</c:v>
                      </c:pt>
                      <c:pt idx="3">
                        <c:v>7.5684902192818004</c:v>
                      </c:pt>
                      <c:pt idx="4">
                        <c:v>0.95522672470193004</c:v>
                      </c:pt>
                      <c:pt idx="5">
                        <c:v>14.098320119793801</c:v>
                      </c:pt>
                      <c:pt idx="6">
                        <c:v>1.3645186415730799</c:v>
                      </c:pt>
                      <c:pt idx="7">
                        <c:v>1.6696568125114299</c:v>
                      </c:pt>
                      <c:pt idx="8">
                        <c:v>0.457583187170092</c:v>
                      </c:pt>
                      <c:pt idx="9">
                        <c:v>1.3265787416349599</c:v>
                      </c:pt>
                      <c:pt idx="10">
                        <c:v>0.74611994378607904</c:v>
                      </c:pt>
                      <c:pt idx="11">
                        <c:v>1.7428528157030301</c:v>
                      </c:pt>
                      <c:pt idx="12">
                        <c:v>7.67304166838864</c:v>
                      </c:pt>
                      <c:pt idx="13">
                        <c:v>1.4103495137231401</c:v>
                      </c:pt>
                      <c:pt idx="14">
                        <c:v>3.6634744542771198</c:v>
                      </c:pt>
                      <c:pt idx="15">
                        <c:v>7.0701190676423803E-2</c:v>
                      </c:pt>
                      <c:pt idx="16">
                        <c:v>0.77498856548513795</c:v>
                      </c:pt>
                      <c:pt idx="17">
                        <c:v>7.7018829038929107E-2</c:v>
                      </c:pt>
                      <c:pt idx="18">
                        <c:v>7.1906959045459899</c:v>
                      </c:pt>
                      <c:pt idx="19">
                        <c:v>2.7956976392394099</c:v>
                      </c:pt>
                    </c:numCache>
                  </c:numRef>
                </c:xVal>
                <c:yVal>
                  <c:numRef>
                    <c:extLst xmlns:c15="http://schemas.microsoft.com/office/drawing/2012/chart">
                      <c:ext xmlns:c15="http://schemas.microsoft.com/office/drawing/2012/chart" uri="{02D57815-91ED-43cb-92C2-25804820EDAC}">
                        <c15:formulaRef>
                          <c15:sqref>Memphis!$B$31:$B$50</c15:sqref>
                        </c15:formulaRef>
                      </c:ext>
                    </c:extLst>
                    <c:numCache>
                      <c:formatCode>General</c:formatCode>
                      <c:ptCount val="20"/>
                      <c:pt idx="0">
                        <c:v>33.401594313210602</c:v>
                      </c:pt>
                      <c:pt idx="1">
                        <c:v>2.8612357110444799</c:v>
                      </c:pt>
                      <c:pt idx="2">
                        <c:v>16.4036805439776</c:v>
                      </c:pt>
                      <c:pt idx="3">
                        <c:v>17.633258729391201</c:v>
                      </c:pt>
                      <c:pt idx="4">
                        <c:v>1.8079048799372801</c:v>
                      </c:pt>
                      <c:pt idx="5">
                        <c:v>23.740763861366901</c:v>
                      </c:pt>
                      <c:pt idx="6">
                        <c:v>2.7161051572308401</c:v>
                      </c:pt>
                      <c:pt idx="7">
                        <c:v>4.96844933637382</c:v>
                      </c:pt>
                      <c:pt idx="8">
                        <c:v>0.64128260959903005</c:v>
                      </c:pt>
                      <c:pt idx="9">
                        <c:v>3.35871661907666</c:v>
                      </c:pt>
                      <c:pt idx="10">
                        <c:v>2.8320340632724998</c:v>
                      </c:pt>
                      <c:pt idx="11">
                        <c:v>5.2426569618561603</c:v>
                      </c:pt>
                      <c:pt idx="12">
                        <c:v>13.427049157730099</c:v>
                      </c:pt>
                      <c:pt idx="13">
                        <c:v>6.0214362453645096</c:v>
                      </c:pt>
                      <c:pt idx="14">
                        <c:v>5.8283398195393898</c:v>
                      </c:pt>
                      <c:pt idx="15">
                        <c:v>0.194873930843009</c:v>
                      </c:pt>
                      <c:pt idx="16">
                        <c:v>2.1765674022599799</c:v>
                      </c:pt>
                      <c:pt idx="17">
                        <c:v>0.227258379665324</c:v>
                      </c:pt>
                      <c:pt idx="18">
                        <c:v>13.6199845160608</c:v>
                      </c:pt>
                      <c:pt idx="19">
                        <c:v>9.2366369825976395</c:v>
                      </c:pt>
                    </c:numCache>
                  </c:numRef>
                </c:yVal>
                <c:smooth val="0"/>
                <c:extLst xmlns:c15="http://schemas.microsoft.com/office/drawing/2012/chart">
                  <c:ext xmlns:c16="http://schemas.microsoft.com/office/drawing/2014/chart" uri="{C3380CC4-5D6E-409C-BE32-E72D297353CC}">
                    <c16:uniqueId val="{00000010-C361-4369-9A72-370A44159606}"/>
                  </c:ext>
                </c:extLst>
              </c15:ser>
            </c15:filteredScatterSeries>
            <c15:filteredScatterSeries>
              <c15:ser>
                <c:idx val="15"/>
                <c:order val="18"/>
                <c:tx>
                  <c:v>Charleston - Robertson</c:v>
                </c:tx>
                <c:spPr>
                  <a:ln w="25400" cap="rnd">
                    <a:noFill/>
                    <a:round/>
                  </a:ln>
                  <a:effectLst/>
                </c:spPr>
                <c:marker>
                  <c:symbol val="x"/>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harleston!$B$7:$B$26</c15:sqref>
                        </c15:formulaRef>
                      </c:ext>
                    </c:extLst>
                    <c:numCache>
                      <c:formatCode>General</c:formatCode>
                      <c:ptCount val="20"/>
                      <c:pt idx="0">
                        <c:v>18.2045810871547</c:v>
                      </c:pt>
                      <c:pt idx="1">
                        <c:v>1.62749195167959</c:v>
                      </c:pt>
                      <c:pt idx="2">
                        <c:v>8.5468604389048206</c:v>
                      </c:pt>
                      <c:pt idx="3">
                        <c:v>6.5979680116943902</c:v>
                      </c:pt>
                      <c:pt idx="4">
                        <c:v>0.82537979254690097</c:v>
                      </c:pt>
                      <c:pt idx="5">
                        <c:v>12.8334406980405</c:v>
                      </c:pt>
                      <c:pt idx="6">
                        <c:v>1.2139648356976001</c:v>
                      </c:pt>
                      <c:pt idx="7">
                        <c:v>1.36188282878726</c:v>
                      </c:pt>
                      <c:pt idx="8">
                        <c:v>0.415008800432213</c:v>
                      </c:pt>
                      <c:pt idx="9">
                        <c:v>1.1239930168358201</c:v>
                      </c:pt>
                      <c:pt idx="10">
                        <c:v>0.60673026888671899</c:v>
                      </c:pt>
                      <c:pt idx="11">
                        <c:v>1.4393068916856</c:v>
                      </c:pt>
                      <c:pt idx="12">
                        <c:v>6.8613009978363397</c:v>
                      </c:pt>
                      <c:pt idx="13">
                        <c:v>1.1271394967049999</c:v>
                      </c:pt>
                      <c:pt idx="14">
                        <c:v>3.37782028202454</c:v>
                      </c:pt>
                      <c:pt idx="15">
                        <c:v>5.6147766578107598E-2</c:v>
                      </c:pt>
                      <c:pt idx="16">
                        <c:v>0.65739560145313303</c:v>
                      </c:pt>
                      <c:pt idx="17">
                        <c:v>5.9335031728453003E-2</c:v>
                      </c:pt>
                      <c:pt idx="18">
                        <c:v>6.4328110702458297</c:v>
                      </c:pt>
                      <c:pt idx="19">
                        <c:v>2.2685213343122501</c:v>
                      </c:pt>
                    </c:numCache>
                  </c:numRef>
                </c:xVal>
                <c:yVal>
                  <c:numRef>
                    <c:extLst xmlns:c15="http://schemas.microsoft.com/office/drawing/2012/chart">
                      <c:ext xmlns:c15="http://schemas.microsoft.com/office/drawing/2012/chart" uri="{02D57815-91ED-43cb-92C2-25804820EDAC}">
                        <c15:formulaRef>
                          <c15:sqref>Charleston!$B$31:$B$50</c15:sqref>
                        </c15:formulaRef>
                      </c:ext>
                    </c:extLst>
                    <c:numCache>
                      <c:formatCode>General</c:formatCode>
                      <c:ptCount val="20"/>
                      <c:pt idx="0">
                        <c:v>33.222592999027697</c:v>
                      </c:pt>
                      <c:pt idx="1">
                        <c:v>2.8290377925432502</c:v>
                      </c:pt>
                      <c:pt idx="2">
                        <c:v>16.0872717307378</c:v>
                      </c:pt>
                      <c:pt idx="3">
                        <c:v>17.227981266824301</c:v>
                      </c:pt>
                      <c:pt idx="4">
                        <c:v>1.73986917638621</c:v>
                      </c:pt>
                      <c:pt idx="5">
                        <c:v>23.4038575734793</c:v>
                      </c:pt>
                      <c:pt idx="6">
                        <c:v>2.6630261163195001</c:v>
                      </c:pt>
                      <c:pt idx="7">
                        <c:v>4.5791610326035004</c:v>
                      </c:pt>
                      <c:pt idx="8">
                        <c:v>0.61898113479353101</c:v>
                      </c:pt>
                      <c:pt idx="9">
                        <c:v>3.1852288034060301</c:v>
                      </c:pt>
                      <c:pt idx="10">
                        <c:v>2.6742407858675601</c:v>
                      </c:pt>
                      <c:pt idx="11">
                        <c:v>4.9714542763446898</c:v>
                      </c:pt>
                      <c:pt idx="12">
                        <c:v>13.295181437035501</c:v>
                      </c:pt>
                      <c:pt idx="13">
                        <c:v>5.5444857895059299</c:v>
                      </c:pt>
                      <c:pt idx="14">
                        <c:v>5.7562181739193701</c:v>
                      </c:pt>
                      <c:pt idx="15">
                        <c:v>0.18008729403561399</c:v>
                      </c:pt>
                      <c:pt idx="16">
                        <c:v>2.0241146619011401</c:v>
                      </c:pt>
                      <c:pt idx="17">
                        <c:v>0.186773715113358</c:v>
                      </c:pt>
                      <c:pt idx="18">
                        <c:v>13.3284223655163</c:v>
                      </c:pt>
                      <c:pt idx="19">
                        <c:v>8.7163026139706599</c:v>
                      </c:pt>
                    </c:numCache>
                  </c:numRef>
                </c:yVal>
                <c:smooth val="0"/>
                <c:extLst xmlns:c15="http://schemas.microsoft.com/office/drawing/2012/chart">
                  <c:ext xmlns:c16="http://schemas.microsoft.com/office/drawing/2014/chart" uri="{C3380CC4-5D6E-409C-BE32-E72D297353CC}">
                    <c16:uniqueId val="{00000012-C361-4369-9A72-370A44159606}"/>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Trendlines!$G$5:$G$204</c15:sqref>
                        </c15:formulaRef>
                      </c:ext>
                    </c:extLst>
                    <c:numCache>
                      <c:formatCode>General</c:formatCode>
                      <c:ptCount val="200"/>
                      <c:pt idx="0">
                        <c:v>11.676633726065999</c:v>
                      </c:pt>
                      <c:pt idx="1">
                        <c:v>0.97327298857053002</c:v>
                      </c:pt>
                      <c:pt idx="2">
                        <c:v>4.9878184015047804</c:v>
                      </c:pt>
                      <c:pt idx="3">
                        <c:v>2.0551296343606098</c:v>
                      </c:pt>
                      <c:pt idx="4">
                        <c:v>0.46580666123305597</c:v>
                      </c:pt>
                      <c:pt idx="5">
                        <c:v>7.5956500670458702</c:v>
                      </c:pt>
                      <c:pt idx="6">
                        <c:v>0.47330210083996799</c:v>
                      </c:pt>
                      <c:pt idx="7">
                        <c:v>0.25731274768045598</c:v>
                      </c:pt>
                      <c:pt idx="8">
                        <c:v>0.30823743830021799</c:v>
                      </c:pt>
                      <c:pt idx="9">
                        <c:v>0.37547925203756199</c:v>
                      </c:pt>
                      <c:pt idx="10">
                        <c:v>0.12188985761064999</c:v>
                      </c:pt>
                      <c:pt idx="11">
                        <c:v>0.35709368265492902</c:v>
                      </c:pt>
                      <c:pt idx="12">
                        <c:v>2.92551944991855</c:v>
                      </c:pt>
                      <c:pt idx="13">
                        <c:v>0.18613758161743499</c:v>
                      </c:pt>
                      <c:pt idx="14">
                        <c:v>2.53984860239028</c:v>
                      </c:pt>
                      <c:pt idx="15">
                        <c:v>8.6535671825989195E-3</c:v>
                      </c:pt>
                      <c:pt idx="16">
                        <c:v>0.19864960461294701</c:v>
                      </c:pt>
                      <c:pt idx="17">
                        <c:v>7.9059408569495896E-3</c:v>
                      </c:pt>
                      <c:pt idx="18">
                        <c:v>2.9774237288254901</c:v>
                      </c:pt>
                      <c:pt idx="19">
                        <c:v>0.41909577641041101</c:v>
                      </c:pt>
                      <c:pt idx="20">
                        <c:v>41.004578966126097</c:v>
                      </c:pt>
                      <c:pt idx="21">
                        <c:v>4.1719874087760003</c:v>
                      </c:pt>
                      <c:pt idx="22">
                        <c:v>21.5915232523766</c:v>
                      </c:pt>
                      <c:pt idx="23">
                        <c:v>21.264183528305001</c:v>
                      </c:pt>
                      <c:pt idx="24">
                        <c:v>3.5924493749996902</c:v>
                      </c:pt>
                      <c:pt idx="25">
                        <c:v>30.368861733967599</c:v>
                      </c:pt>
                      <c:pt idx="26">
                        <c:v>3.5679590488451298</c:v>
                      </c:pt>
                      <c:pt idx="27">
                        <c:v>7.8186047002306802</c:v>
                      </c:pt>
                      <c:pt idx="28">
                        <c:v>1.34440879876251</c:v>
                      </c:pt>
                      <c:pt idx="29">
                        <c:v>5.0163566871759597</c:v>
                      </c:pt>
                      <c:pt idx="30">
                        <c:v>3.9457471784429399</c:v>
                      </c:pt>
                      <c:pt idx="31">
                        <c:v>7.0992620409567202</c:v>
                      </c:pt>
                      <c:pt idx="32">
                        <c:v>17.145619879428899</c:v>
                      </c:pt>
                      <c:pt idx="33">
                        <c:v>7.8702456318031198</c:v>
                      </c:pt>
                      <c:pt idx="34">
                        <c:v>7.4703440567979298</c:v>
                      </c:pt>
                      <c:pt idx="35">
                        <c:v>0.38679492134857402</c:v>
                      </c:pt>
                      <c:pt idx="36">
                        <c:v>3.1623987090277499</c:v>
                      </c:pt>
                      <c:pt idx="37">
                        <c:v>0.57280660458687205</c:v>
                      </c:pt>
                      <c:pt idx="38">
                        <c:v>17.805948715480302</c:v>
                      </c:pt>
                      <c:pt idx="39">
                        <c:v>12.2361523016106</c:v>
                      </c:pt>
                      <c:pt idx="40">
                        <c:v>39.363384374377397</c:v>
                      </c:pt>
                      <c:pt idx="41">
                        <c:v>3.8082511246559698</c:v>
                      </c:pt>
                      <c:pt idx="42">
                        <c:v>20.0230713160208</c:v>
                      </c:pt>
                      <c:pt idx="43">
                        <c:v>19.304666371967201</c:v>
                      </c:pt>
                      <c:pt idx="44">
                        <c:v>2.89299146441153</c:v>
                      </c:pt>
                      <c:pt idx="45">
                        <c:v>28.677905738252701</c:v>
                      </c:pt>
                      <c:pt idx="46">
                        <c:v>3.2407666720825499</c:v>
                      </c:pt>
                      <c:pt idx="47">
                        <c:v>6.2237437767776003</c:v>
                      </c:pt>
                      <c:pt idx="48">
                        <c:v>1.11484109149661</c:v>
                      </c:pt>
                      <c:pt idx="49">
                        <c:v>4.1734240083915797</c:v>
                      </c:pt>
                      <c:pt idx="50">
                        <c:v>3.1074363470107298</c:v>
                      </c:pt>
                      <c:pt idx="51">
                        <c:v>5.8867372799823903</c:v>
                      </c:pt>
                      <c:pt idx="52">
                        <c:v>16.256356149549902</c:v>
                      </c:pt>
                      <c:pt idx="53">
                        <c:v>6.2029320406992801</c:v>
                      </c:pt>
                      <c:pt idx="54">
                        <c:v>7.0874743020641899</c:v>
                      </c:pt>
                      <c:pt idx="55">
                        <c:v>0.30445730839392598</c:v>
                      </c:pt>
                      <c:pt idx="56">
                        <c:v>2.5688897207722001</c:v>
                      </c:pt>
                      <c:pt idx="57">
                        <c:v>0.41578768863774601</c:v>
                      </c:pt>
                      <c:pt idx="58">
                        <c:v>16.314020375505901</c:v>
                      </c:pt>
                      <c:pt idx="59">
                        <c:v>10.076583250034099</c:v>
                      </c:pt>
                      <c:pt idx="60">
                        <c:v>24.900760076916701</c:v>
                      </c:pt>
                      <c:pt idx="61">
                        <c:v>2.2512113420421702</c:v>
                      </c:pt>
                      <c:pt idx="62">
                        <c:v>11.976225713660099</c:v>
                      </c:pt>
                      <c:pt idx="63">
                        <c:v>10.298881202821001</c:v>
                      </c:pt>
                      <c:pt idx="64">
                        <c:v>1.3385837615329399</c:v>
                      </c:pt>
                      <c:pt idx="65">
                        <c:v>17.729325245891999</c:v>
                      </c:pt>
                      <c:pt idx="66">
                        <c:v>1.80015030394993</c:v>
                      </c:pt>
                      <c:pt idx="67">
                        <c:v>2.56456257962031</c:v>
                      </c:pt>
                      <c:pt idx="68">
                        <c:v>0.58929930716419399</c:v>
                      </c:pt>
                      <c:pt idx="69">
                        <c:v>1.9106579858522801</c:v>
                      </c:pt>
                      <c:pt idx="70">
                        <c:v>1.1817713398740199</c:v>
                      </c:pt>
                      <c:pt idx="71">
                        <c:v>2.5975854609742899</c:v>
                      </c:pt>
                      <c:pt idx="72">
                        <c:v>9.8689788786201493</c:v>
                      </c:pt>
                      <c:pt idx="73">
                        <c:v>2.2867008559840798</c:v>
                      </c:pt>
                      <c:pt idx="74">
                        <c:v>4.5206475595506301</c:v>
                      </c:pt>
                      <c:pt idx="75">
                        <c:v>0.116482006078242</c:v>
                      </c:pt>
                      <c:pt idx="76">
                        <c:v>1.13084672258784</c:v>
                      </c:pt>
                      <c:pt idx="77">
                        <c:v>0.13539489800483101</c:v>
                      </c:pt>
                      <c:pt idx="78">
                        <c:v>9.3509936874562403</c:v>
                      </c:pt>
                      <c:pt idx="79">
                        <c:v>4.3048405141691104</c:v>
                      </c:pt>
                      <c:pt idx="80">
                        <c:v>26.291456129502102</c:v>
                      </c:pt>
                      <c:pt idx="81">
                        <c:v>2.4086480146876301</c:v>
                      </c:pt>
                      <c:pt idx="82">
                        <c:v>12.8123743250356</c:v>
                      </c:pt>
                      <c:pt idx="83">
                        <c:v>11.502316430349101</c:v>
                      </c:pt>
                      <c:pt idx="84">
                        <c:v>1.53333590564912</c:v>
                      </c:pt>
                      <c:pt idx="85">
                        <c:v>18.835109145479301</c:v>
                      </c:pt>
                      <c:pt idx="86">
                        <c:v>1.9791541570184299</c:v>
                      </c:pt>
                      <c:pt idx="87">
                        <c:v>3.1131979203530098</c:v>
                      </c:pt>
                      <c:pt idx="88">
                        <c:v>0.64495580283557896</c:v>
                      </c:pt>
                      <c:pt idx="89">
                        <c:v>2.2363623875858401</c:v>
                      </c:pt>
                      <c:pt idx="90">
                        <c:v>1.48064139441598</c:v>
                      </c:pt>
                      <c:pt idx="91">
                        <c:v>3.07610532492787</c:v>
                      </c:pt>
                      <c:pt idx="92">
                        <c:v>10.5653286260264</c:v>
                      </c:pt>
                      <c:pt idx="93">
                        <c:v>2.89758471239643</c:v>
                      </c:pt>
                      <c:pt idx="94">
                        <c:v>4.74891026831527</c:v>
                      </c:pt>
                      <c:pt idx="95">
                        <c:v>0.146970774559391</c:v>
                      </c:pt>
                      <c:pt idx="96">
                        <c:v>1.3398824166835901</c:v>
                      </c:pt>
                      <c:pt idx="97">
                        <c:v>0.178297607859326</c:v>
                      </c:pt>
                      <c:pt idx="98">
                        <c:v>10.1685900352425</c:v>
                      </c:pt>
                      <c:pt idx="99">
                        <c:v>5.1835623462769398</c:v>
                      </c:pt>
                      <c:pt idx="100">
                        <c:v>40.625938598601202</c:v>
                      </c:pt>
                      <c:pt idx="101">
                        <c:v>4.0047173336747601</c:v>
                      </c:pt>
                      <c:pt idx="102">
                        <c:v>20.941084788589102</c:v>
                      </c:pt>
                      <c:pt idx="103">
                        <c:v>20.466087228423699</c:v>
                      </c:pt>
                      <c:pt idx="104">
                        <c:v>3.1924132243527099</c:v>
                      </c:pt>
                      <c:pt idx="105">
                        <c:v>29.766036857745</c:v>
                      </c:pt>
                      <c:pt idx="106">
                        <c:v>3.4253379573474998</c:v>
                      </c:pt>
                      <c:pt idx="107">
                        <c:v>6.9312794283886499</c:v>
                      </c:pt>
                      <c:pt idx="108">
                        <c:v>1.2098078579848099</c:v>
                      </c:pt>
                      <c:pt idx="109">
                        <c:v>4.5718481057168301</c:v>
                      </c:pt>
                      <c:pt idx="110">
                        <c:v>3.4868049070396001</c:v>
                      </c:pt>
                      <c:pt idx="111">
                        <c:v>6.4647896411724997</c:v>
                      </c:pt>
                      <c:pt idx="112">
                        <c:v>16.884171425337701</c:v>
                      </c:pt>
                      <c:pt idx="113">
                        <c:v>6.9728151270426499</c:v>
                      </c:pt>
                      <c:pt idx="114">
                        <c:v>7.3359867937846399</c:v>
                      </c:pt>
                      <c:pt idx="115">
                        <c:v>0.34042869081307298</c:v>
                      </c:pt>
                      <c:pt idx="116">
                        <c:v>2.8403649745481099</c:v>
                      </c:pt>
                      <c:pt idx="117">
                        <c:v>0.47972513734108002</c:v>
                      </c:pt>
                      <c:pt idx="118">
                        <c:v>17.160382123543499</c:v>
                      </c:pt>
                      <c:pt idx="119">
                        <c:v>11.098403691</c:v>
                      </c:pt>
                      <c:pt idx="120">
                        <c:v>62.072853877916799</c:v>
                      </c:pt>
                      <c:pt idx="121">
                        <c:v>4.3809434666202698</c:v>
                      </c:pt>
                      <c:pt idx="122">
                        <c:v>23.187665282725099</c:v>
                      </c:pt>
                      <c:pt idx="123">
                        <c:v>22.358282882369899</c:v>
                      </c:pt>
                      <c:pt idx="124">
                        <c:v>3.3916471419379199</c:v>
                      </c:pt>
                      <c:pt idx="125">
                        <c:v>32.317174869015297</c:v>
                      </c:pt>
                      <c:pt idx="126">
                        <c:v>3.75089631555801</c:v>
                      </c:pt>
                      <c:pt idx="127">
                        <c:v>7.2692598749234802</c:v>
                      </c:pt>
                      <c:pt idx="128">
                        <c:v>1.3116183898303599</c:v>
                      </c:pt>
                      <c:pt idx="129">
                        <c:v>4.8666219980300296</c:v>
                      </c:pt>
                      <c:pt idx="130">
                        <c:v>3.6555454445632698</c:v>
                      </c:pt>
                      <c:pt idx="131">
                        <c:v>6.8603651826210799</c:v>
                      </c:pt>
                      <c:pt idx="132">
                        <c:v>18.722820142611301</c:v>
                      </c:pt>
                      <c:pt idx="133">
                        <c:v>7.2868363301159098</c:v>
                      </c:pt>
                      <c:pt idx="134">
                        <c:v>8.2123750711358205</c:v>
                      </c:pt>
                      <c:pt idx="135">
                        <c:v>0.355827407954805</c:v>
                      </c:pt>
                      <c:pt idx="136">
                        <c:v>3.0026805554070299</c:v>
                      </c:pt>
                      <c:pt idx="137">
                        <c:v>0.489735854522581</c:v>
                      </c:pt>
                      <c:pt idx="138">
                        <c:v>18.8607976088783</c:v>
                      </c:pt>
                      <c:pt idx="139">
                        <c:v>11.7480961427562</c:v>
                      </c:pt>
                      <c:pt idx="140">
                        <c:v>34.291439359158701</c:v>
                      </c:pt>
                      <c:pt idx="141">
                        <c:v>3.23616091733177</c:v>
                      </c:pt>
                      <c:pt idx="142">
                        <c:v>17.112600501862399</c:v>
                      </c:pt>
                      <c:pt idx="143">
                        <c:v>16.069305422209901</c:v>
                      </c:pt>
                      <c:pt idx="144">
                        <c:v>2.2792611177715498</c:v>
                      </c:pt>
                      <c:pt idx="145">
                        <c:v>24.8065686362417</c:v>
                      </c:pt>
                      <c:pt idx="146">
                        <c:v>2.72231452619988</c:v>
                      </c:pt>
                      <c:pt idx="147">
                        <c:v>4.8191464540360602</c:v>
                      </c:pt>
                      <c:pt idx="148">
                        <c:v>0.90458637848036205</c:v>
                      </c:pt>
                      <c:pt idx="149">
                        <c:v>3.3191857303241199</c:v>
                      </c:pt>
                      <c:pt idx="150">
                        <c:v>2.36799279973815</c:v>
                      </c:pt>
                      <c:pt idx="151">
                        <c:v>4.6333114215250699</c:v>
                      </c:pt>
                      <c:pt idx="152">
                        <c:v>14.012444187026199</c:v>
                      </c:pt>
                      <c:pt idx="153">
                        <c:v>4.6922589104420904</c:v>
                      </c:pt>
                      <c:pt idx="154">
                        <c:v>6.1713578239282603</c:v>
                      </c:pt>
                      <c:pt idx="155">
                        <c:v>0.23382902869034</c:v>
                      </c:pt>
                      <c:pt idx="156">
                        <c:v>2.0180891810832202</c:v>
                      </c:pt>
                      <c:pt idx="157">
                        <c:v>0.30391861566212502</c:v>
                      </c:pt>
                      <c:pt idx="158">
                        <c:v>13.8072933959502</c:v>
                      </c:pt>
                      <c:pt idx="159">
                        <c:v>7.9005450795181504</c:v>
                      </c:pt>
                      <c:pt idx="160">
                        <c:v>19.948604886212799</c:v>
                      </c:pt>
                      <c:pt idx="161">
                        <c:v>1.78807341291528</c:v>
                      </c:pt>
                      <c:pt idx="162">
                        <c:v>9.4362322007737909</c:v>
                      </c:pt>
                      <c:pt idx="163">
                        <c:v>7.5684902192818004</c:v>
                      </c:pt>
                      <c:pt idx="164">
                        <c:v>0.95522672470193004</c:v>
                      </c:pt>
                      <c:pt idx="165">
                        <c:v>14.098320119793801</c:v>
                      </c:pt>
                      <c:pt idx="166">
                        <c:v>1.3645186415730799</c:v>
                      </c:pt>
                      <c:pt idx="167">
                        <c:v>1.6696568125114299</c:v>
                      </c:pt>
                      <c:pt idx="168">
                        <c:v>0.457583187170092</c:v>
                      </c:pt>
                      <c:pt idx="169">
                        <c:v>1.3265787416349599</c:v>
                      </c:pt>
                      <c:pt idx="170">
                        <c:v>0.74611994378607904</c:v>
                      </c:pt>
                      <c:pt idx="171">
                        <c:v>1.7428528157030301</c:v>
                      </c:pt>
                      <c:pt idx="172">
                        <c:v>7.67304166838864</c:v>
                      </c:pt>
                      <c:pt idx="173">
                        <c:v>1.4103495137231401</c:v>
                      </c:pt>
                      <c:pt idx="174">
                        <c:v>3.6634744542771198</c:v>
                      </c:pt>
                      <c:pt idx="175">
                        <c:v>7.0701190676423803E-2</c:v>
                      </c:pt>
                      <c:pt idx="176">
                        <c:v>0.77498856548513795</c:v>
                      </c:pt>
                      <c:pt idx="177">
                        <c:v>7.7018829038929107E-2</c:v>
                      </c:pt>
                      <c:pt idx="178">
                        <c:v>7.1906959045459899</c:v>
                      </c:pt>
                      <c:pt idx="179">
                        <c:v>2.7956976392394099</c:v>
                      </c:pt>
                      <c:pt idx="180">
                        <c:v>18.2045810871547</c:v>
                      </c:pt>
                      <c:pt idx="181">
                        <c:v>1.62749195167959</c:v>
                      </c:pt>
                      <c:pt idx="182">
                        <c:v>8.5468604389048206</c:v>
                      </c:pt>
                      <c:pt idx="183">
                        <c:v>6.5979680116943902</c:v>
                      </c:pt>
                      <c:pt idx="184">
                        <c:v>0.82537979254690097</c:v>
                      </c:pt>
                      <c:pt idx="185">
                        <c:v>12.8334406980405</c:v>
                      </c:pt>
                      <c:pt idx="186">
                        <c:v>1.2139648356976001</c:v>
                      </c:pt>
                      <c:pt idx="187">
                        <c:v>1.36188282878726</c:v>
                      </c:pt>
                      <c:pt idx="188">
                        <c:v>0.415008800432213</c:v>
                      </c:pt>
                      <c:pt idx="189">
                        <c:v>1.1239930168358201</c:v>
                      </c:pt>
                      <c:pt idx="190">
                        <c:v>0.60673026888671899</c:v>
                      </c:pt>
                      <c:pt idx="191">
                        <c:v>1.4393068916856</c:v>
                      </c:pt>
                      <c:pt idx="192">
                        <c:v>6.8613009978363397</c:v>
                      </c:pt>
                      <c:pt idx="193">
                        <c:v>1.1271394967049999</c:v>
                      </c:pt>
                      <c:pt idx="194">
                        <c:v>3.37782028202454</c:v>
                      </c:pt>
                      <c:pt idx="195">
                        <c:v>5.6147766578107598E-2</c:v>
                      </c:pt>
                      <c:pt idx="196">
                        <c:v>0.65739560145313303</c:v>
                      </c:pt>
                      <c:pt idx="197">
                        <c:v>5.9335031728453003E-2</c:v>
                      </c:pt>
                      <c:pt idx="198">
                        <c:v>6.4328110702458297</c:v>
                      </c:pt>
                      <c:pt idx="199">
                        <c:v>2.2685213343122501</c:v>
                      </c:pt>
                    </c:numCache>
                  </c:numRef>
                </c:xVal>
                <c:yVal>
                  <c:numRef>
                    <c:extLst xmlns:c15="http://schemas.microsoft.com/office/drawing/2012/chart">
                      <c:ext xmlns:c15="http://schemas.microsoft.com/office/drawing/2012/chart" uri="{02D57815-91ED-43cb-92C2-25804820EDAC}">
                        <c15:formulaRef>
                          <c15:sqref>Trendlines!$A$5:$A$204</c15:sqref>
                        </c15:formulaRef>
                      </c:ext>
                    </c:extLst>
                    <c:numCache>
                      <c:formatCode>General</c:formatCode>
                      <c:ptCount val="200"/>
                      <c:pt idx="0">
                        <c:v>18.194648765575401</c:v>
                      </c:pt>
                      <c:pt idx="1">
                        <c:v>1.70242078178317</c:v>
                      </c:pt>
                      <c:pt idx="2">
                        <c:v>8.4500415912535605</c:v>
                      </c:pt>
                      <c:pt idx="3">
                        <c:v>4.2072629152071501</c:v>
                      </c:pt>
                      <c:pt idx="4">
                        <c:v>0.62752453165866096</c:v>
                      </c:pt>
                      <c:pt idx="5">
                        <c:v>12.7369697884674</c:v>
                      </c:pt>
                      <c:pt idx="6">
                        <c:v>1.0530864724931199</c:v>
                      </c:pt>
                      <c:pt idx="7">
                        <c:v>0.34895579909272501</c:v>
                      </c:pt>
                      <c:pt idx="8">
                        <c:v>0.43144708629915601</c:v>
                      </c:pt>
                      <c:pt idx="9">
                        <c:v>0.55512665713156695</c:v>
                      </c:pt>
                      <c:pt idx="10">
                        <c:v>0.122664159724756</c:v>
                      </c:pt>
                      <c:pt idx="11">
                        <c:v>0.55832668900592297</c:v>
                      </c:pt>
                      <c:pt idx="12">
                        <c:v>5.7771406733065103</c:v>
                      </c:pt>
                      <c:pt idx="13">
                        <c:v>0.129187520769554</c:v>
                      </c:pt>
                      <c:pt idx="14">
                        <c:v>3.7361528659915901</c:v>
                      </c:pt>
                      <c:pt idx="15">
                        <c:v>1.03036654613029E-2</c:v>
                      </c:pt>
                      <c:pt idx="16">
                        <c:v>0.34805027910772901</c:v>
                      </c:pt>
                      <c:pt idx="17">
                        <c:v>2.64849456103138E-4</c:v>
                      </c:pt>
                      <c:pt idx="18">
                        <c:v>5.7632673377667301</c:v>
                      </c:pt>
                      <c:pt idx="19">
                        <c:v>0.60651929000816396</c:v>
                      </c:pt>
                      <c:pt idx="20">
                        <c:v>34.708317576386797</c:v>
                      </c:pt>
                      <c:pt idx="21">
                        <c:v>4.8489334229942598</c:v>
                      </c:pt>
                      <c:pt idx="22">
                        <c:v>21.4121895041568</c:v>
                      </c:pt>
                      <c:pt idx="23">
                        <c:v>20.401997272528899</c:v>
                      </c:pt>
                      <c:pt idx="24">
                        <c:v>6.7418432291103603</c:v>
                      </c:pt>
                      <c:pt idx="25">
                        <c:v>29.672060382645501</c:v>
                      </c:pt>
                      <c:pt idx="26">
                        <c:v>3.7366486491369302</c:v>
                      </c:pt>
                      <c:pt idx="27">
                        <c:v>14.4722378134078</c:v>
                      </c:pt>
                      <c:pt idx="28">
                        <c:v>2.2684262430112798</c:v>
                      </c:pt>
                      <c:pt idx="29">
                        <c:v>8.4608843847191206</c:v>
                      </c:pt>
                      <c:pt idx="30">
                        <c:v>6.7466120359408803</c:v>
                      </c:pt>
                      <c:pt idx="31">
                        <c:v>9.9728589898217503</c:v>
                      </c:pt>
                      <c:pt idx="32">
                        <c:v>15.146672961923</c:v>
                      </c:pt>
                      <c:pt idx="33">
                        <c:v>12.213153925496099</c:v>
                      </c:pt>
                      <c:pt idx="34">
                        <c:v>6.7713564658679397</c:v>
                      </c:pt>
                      <c:pt idx="35">
                        <c:v>0.86872835018417605</c:v>
                      </c:pt>
                      <c:pt idx="36">
                        <c:v>4.8693421617336501</c:v>
                      </c:pt>
                      <c:pt idx="37">
                        <c:v>1.6153233449346101</c:v>
                      </c:pt>
                      <c:pt idx="38">
                        <c:v>18.998901855007201</c:v>
                      </c:pt>
                      <c:pt idx="39">
                        <c:v>17.7359609167404</c:v>
                      </c:pt>
                      <c:pt idx="40">
                        <c:v>34.104163437808097</c:v>
                      </c:pt>
                      <c:pt idx="41">
                        <c:v>3.4313306973100999</c:v>
                      </c:pt>
                      <c:pt idx="42">
                        <c:v>19.412608072592501</c:v>
                      </c:pt>
                      <c:pt idx="43">
                        <c:v>19.403891736869198</c:v>
                      </c:pt>
                      <c:pt idx="44">
                        <c:v>3.3871358282693498</c:v>
                      </c:pt>
                      <c:pt idx="45">
                        <c:v>28.418640683237999</c:v>
                      </c:pt>
                      <c:pt idx="46">
                        <c:v>3.4716991981596901</c:v>
                      </c:pt>
                      <c:pt idx="47">
                        <c:v>10.403493774043501</c:v>
                      </c:pt>
                      <c:pt idx="48">
                        <c:v>1.27045614603181</c:v>
                      </c:pt>
                      <c:pt idx="49">
                        <c:v>5.5419107509242496</c:v>
                      </c:pt>
                      <c:pt idx="50">
                        <c:v>4.8590917212782996</c:v>
                      </c:pt>
                      <c:pt idx="51">
                        <c:v>7.2986704596800598</c:v>
                      </c:pt>
                      <c:pt idx="52">
                        <c:v>14.642740414628401</c:v>
                      </c:pt>
                      <c:pt idx="53">
                        <c:v>10.220225988447901</c:v>
                      </c:pt>
                      <c:pt idx="54">
                        <c:v>6.48154402829402</c:v>
                      </c:pt>
                      <c:pt idx="55">
                        <c:v>0.54314693016221705</c:v>
                      </c:pt>
                      <c:pt idx="56">
                        <c:v>3.9207468600408499</c:v>
                      </c:pt>
                      <c:pt idx="57">
                        <c:v>0.75518858935994804</c:v>
                      </c:pt>
                      <c:pt idx="58">
                        <c:v>16.838873527218698</c:v>
                      </c:pt>
                      <c:pt idx="59">
                        <c:v>14.486259334596999</c:v>
                      </c:pt>
                      <c:pt idx="60">
                        <c:v>31.671382611600301</c:v>
                      </c:pt>
                      <c:pt idx="61">
                        <c:v>2.6279832607849398</c:v>
                      </c:pt>
                      <c:pt idx="62">
                        <c:v>14.420102906235501</c:v>
                      </c:pt>
                      <c:pt idx="63">
                        <c:v>14.5892520214244</c:v>
                      </c:pt>
                      <c:pt idx="64">
                        <c:v>1.39083982033678</c:v>
                      </c:pt>
                      <c:pt idx="65">
                        <c:v>22.180551499474799</c:v>
                      </c:pt>
                      <c:pt idx="66">
                        <c:v>2.3214855958573399</c:v>
                      </c:pt>
                      <c:pt idx="67">
                        <c:v>3.08474912134802</c:v>
                      </c:pt>
                      <c:pt idx="68">
                        <c:v>0.55859460127842897</c:v>
                      </c:pt>
                      <c:pt idx="69">
                        <c:v>2.3733581321935602</c:v>
                      </c:pt>
                      <c:pt idx="70">
                        <c:v>1.53965244013387</c:v>
                      </c:pt>
                      <c:pt idx="71">
                        <c:v>3.5546957819243299</c:v>
                      </c:pt>
                      <c:pt idx="72">
                        <c:v>12.761953991347401</c:v>
                      </c:pt>
                      <c:pt idx="73">
                        <c:v>3.1450940672877001</c:v>
                      </c:pt>
                      <c:pt idx="74">
                        <c:v>5.34005012277854</c:v>
                      </c:pt>
                      <c:pt idx="75">
                        <c:v>0.137915834028527</c:v>
                      </c:pt>
                      <c:pt idx="76">
                        <c:v>1.3775525320639701</c:v>
                      </c:pt>
                      <c:pt idx="77">
                        <c:v>7.8073996445133201E-2</c:v>
                      </c:pt>
                      <c:pt idx="78">
                        <c:v>11.9515729949589</c:v>
                      </c:pt>
                      <c:pt idx="79">
                        <c:v>6.1251360143432398</c:v>
                      </c:pt>
                      <c:pt idx="80">
                        <c:v>33.828318088879897</c:v>
                      </c:pt>
                      <c:pt idx="81">
                        <c:v>2.9339951969996099</c:v>
                      </c:pt>
                      <c:pt idx="82">
                        <c:v>17.3225811836509</c:v>
                      </c:pt>
                      <c:pt idx="83">
                        <c:v>18.3573232336709</c:v>
                      </c:pt>
                      <c:pt idx="84">
                        <c:v>2.06203785685693</c:v>
                      </c:pt>
                      <c:pt idx="85">
                        <c:v>24.8139554930363</c:v>
                      </c:pt>
                      <c:pt idx="86">
                        <c:v>2.9103444553639699</c:v>
                      </c:pt>
                      <c:pt idx="87">
                        <c:v>6.05033180525297</c:v>
                      </c:pt>
                      <c:pt idx="88">
                        <c:v>0.72739136414347405</c:v>
                      </c:pt>
                      <c:pt idx="89">
                        <c:v>3.7672075153082298</c:v>
                      </c:pt>
                      <c:pt idx="90">
                        <c:v>3.2854487391170699</c:v>
                      </c:pt>
                      <c:pt idx="91">
                        <c:v>5.9098420937553398</c:v>
                      </c:pt>
                      <c:pt idx="92">
                        <c:v>13.717172614867</c:v>
                      </c:pt>
                      <c:pt idx="93">
                        <c:v>7.3185508257502203</c:v>
                      </c:pt>
                      <c:pt idx="94">
                        <c:v>6.0368014907390402</c:v>
                      </c:pt>
                      <c:pt idx="95">
                        <c:v>0.24459637382591101</c:v>
                      </c:pt>
                      <c:pt idx="96">
                        <c:v>2.6025935054387701</c:v>
                      </c:pt>
                      <c:pt idx="97">
                        <c:v>0.317185174943308</c:v>
                      </c:pt>
                      <c:pt idx="98">
                        <c:v>14.552101677990599</c:v>
                      </c:pt>
                      <c:pt idx="99">
                        <c:v>10.6101614463839</c:v>
                      </c:pt>
                      <c:pt idx="100">
                        <c:v>34.261927954314501</c:v>
                      </c:pt>
                      <c:pt idx="101">
                        <c:v>3.80534554182081</c:v>
                      </c:pt>
                      <c:pt idx="102">
                        <c:v>20.285783221054199</c:v>
                      </c:pt>
                      <c:pt idx="103">
                        <c:v>19.773755133516001</c:v>
                      </c:pt>
                      <c:pt idx="104">
                        <c:v>4.2707718043227798</c:v>
                      </c:pt>
                      <c:pt idx="105">
                        <c:v>28.9043949162781</c:v>
                      </c:pt>
                      <c:pt idx="106">
                        <c:v>3.6317182122147602</c:v>
                      </c:pt>
                      <c:pt idx="107">
                        <c:v>11.933745554994999</c:v>
                      </c:pt>
                      <c:pt idx="108">
                        <c:v>1.5757532069237801</c:v>
                      </c:pt>
                      <c:pt idx="109">
                        <c:v>6.6461761421359098</c:v>
                      </c:pt>
                      <c:pt idx="110">
                        <c:v>5.39925828683708</c:v>
                      </c:pt>
                      <c:pt idx="111">
                        <c:v>7.9680163345507902</c:v>
                      </c:pt>
                      <c:pt idx="112">
                        <c:v>14.829613678353599</c:v>
                      </c:pt>
                      <c:pt idx="113">
                        <c:v>11.0327552544</c:v>
                      </c:pt>
                      <c:pt idx="114">
                        <c:v>6.5781401400397099</c:v>
                      </c:pt>
                      <c:pt idx="115">
                        <c:v>0.70920148997172205</c:v>
                      </c:pt>
                      <c:pt idx="116">
                        <c:v>4.3361937900506398</c:v>
                      </c:pt>
                      <c:pt idx="117">
                        <c:v>0.95658427386453604</c:v>
                      </c:pt>
                      <c:pt idx="118">
                        <c:v>17.496552279915001</c:v>
                      </c:pt>
                      <c:pt idx="119">
                        <c:v>15.882066286022599</c:v>
                      </c:pt>
                      <c:pt idx="120">
                        <c:v>34.262260517376703</c:v>
                      </c:pt>
                      <c:pt idx="121">
                        <c:v>3.8063451324235902</c:v>
                      </c:pt>
                      <c:pt idx="122">
                        <c:v>20.288583994620701</c:v>
                      </c:pt>
                      <c:pt idx="123">
                        <c:v>19.774845457903002</c:v>
                      </c:pt>
                      <c:pt idx="124">
                        <c:v>4.2730950084356403</c:v>
                      </c:pt>
                      <c:pt idx="125">
                        <c:v>28.906171228586199</c:v>
                      </c:pt>
                      <c:pt idx="126">
                        <c:v>3.63188745323956</c:v>
                      </c:pt>
                      <c:pt idx="127">
                        <c:v>11.9378837295317</c:v>
                      </c:pt>
                      <c:pt idx="128">
                        <c:v>1.57687485235703</c:v>
                      </c:pt>
                      <c:pt idx="129">
                        <c:v>6.6492850971537898</c:v>
                      </c:pt>
                      <c:pt idx="130">
                        <c:v>5.4008181005726996</c:v>
                      </c:pt>
                      <c:pt idx="131">
                        <c:v>7.9699834277389199</c:v>
                      </c:pt>
                      <c:pt idx="132">
                        <c:v>14.8302012633622</c:v>
                      </c:pt>
                      <c:pt idx="133">
                        <c:v>11.0345008079276</c:v>
                      </c:pt>
                      <c:pt idx="134">
                        <c:v>6.5783001458045298</c:v>
                      </c:pt>
                      <c:pt idx="135">
                        <c:v>0.70980532756247505</c:v>
                      </c:pt>
                      <c:pt idx="136">
                        <c:v>4.3372940810163501</c:v>
                      </c:pt>
                      <c:pt idx="137">
                        <c:v>0.957117287746728</c:v>
                      </c:pt>
                      <c:pt idx="138">
                        <c:v>17.4987024896093</c:v>
                      </c:pt>
                      <c:pt idx="139">
                        <c:v>15.8854954279947</c:v>
                      </c:pt>
                      <c:pt idx="140">
                        <c:v>33.913129998608099</c:v>
                      </c:pt>
                      <c:pt idx="141">
                        <c:v>3.0804276332056899</c:v>
                      </c:pt>
                      <c:pt idx="142">
                        <c:v>18.3049666946354</c:v>
                      </c:pt>
                      <c:pt idx="143">
                        <c:v>18.894421647301101</c:v>
                      </c:pt>
                      <c:pt idx="144">
                        <c:v>2.58713138916761</c:v>
                      </c:pt>
                      <c:pt idx="145">
                        <c:v>26.635721728482999</c:v>
                      </c:pt>
                      <c:pt idx="146">
                        <c:v>3.1248087413688901</c:v>
                      </c:pt>
                      <c:pt idx="147">
                        <c:v>7.9575823877679799</c:v>
                      </c:pt>
                      <c:pt idx="148">
                        <c:v>0.90296816225417798</c:v>
                      </c:pt>
                      <c:pt idx="149">
                        <c:v>4.3360924986766998</c:v>
                      </c:pt>
                      <c:pt idx="150">
                        <c:v>4.0125199119944801</c:v>
                      </c:pt>
                      <c:pt idx="151">
                        <c:v>6.4720421313415901</c:v>
                      </c:pt>
                      <c:pt idx="152">
                        <c:v>14.1212639684391</c:v>
                      </c:pt>
                      <c:pt idx="153">
                        <c:v>8.6694613961906093</c:v>
                      </c:pt>
                      <c:pt idx="154">
                        <c:v>6.24072686250845</c:v>
                      </c:pt>
                      <c:pt idx="155">
                        <c:v>0.34335712730732598</c:v>
                      </c:pt>
                      <c:pt idx="156">
                        <c:v>3.2212038571294701</c:v>
                      </c:pt>
                      <c:pt idx="157">
                        <c:v>0.47054972631286701</c:v>
                      </c:pt>
                      <c:pt idx="158">
                        <c:v>15.7052708168306</c:v>
                      </c:pt>
                      <c:pt idx="159">
                        <c:v>12.2993179698523</c:v>
                      </c:pt>
                      <c:pt idx="160">
                        <c:v>33.401594313210602</c:v>
                      </c:pt>
                      <c:pt idx="161">
                        <c:v>2.8612357110444799</c:v>
                      </c:pt>
                      <c:pt idx="162">
                        <c:v>16.4036805439776</c:v>
                      </c:pt>
                      <c:pt idx="163">
                        <c:v>17.633258729391201</c:v>
                      </c:pt>
                      <c:pt idx="164">
                        <c:v>1.8079048799372801</c:v>
                      </c:pt>
                      <c:pt idx="165">
                        <c:v>23.740763861366901</c:v>
                      </c:pt>
                      <c:pt idx="166">
                        <c:v>2.7161051572308401</c:v>
                      </c:pt>
                      <c:pt idx="167">
                        <c:v>4.96844933637382</c:v>
                      </c:pt>
                      <c:pt idx="168">
                        <c:v>0.64128260959903005</c:v>
                      </c:pt>
                      <c:pt idx="169">
                        <c:v>3.35871661907666</c:v>
                      </c:pt>
                      <c:pt idx="170">
                        <c:v>2.8320340632724998</c:v>
                      </c:pt>
                      <c:pt idx="171">
                        <c:v>5.2426569618561603</c:v>
                      </c:pt>
                      <c:pt idx="172">
                        <c:v>13.427049157730099</c:v>
                      </c:pt>
                      <c:pt idx="173">
                        <c:v>6.0214362453645096</c:v>
                      </c:pt>
                      <c:pt idx="174">
                        <c:v>5.8283398195393898</c:v>
                      </c:pt>
                      <c:pt idx="175">
                        <c:v>0.194873930843009</c:v>
                      </c:pt>
                      <c:pt idx="176">
                        <c:v>2.1765674022599799</c:v>
                      </c:pt>
                      <c:pt idx="177">
                        <c:v>0.227258379665324</c:v>
                      </c:pt>
                      <c:pt idx="178">
                        <c:v>13.6199845160608</c:v>
                      </c:pt>
                      <c:pt idx="179">
                        <c:v>9.2366369825976395</c:v>
                      </c:pt>
                      <c:pt idx="180">
                        <c:v>33.222592999027697</c:v>
                      </c:pt>
                      <c:pt idx="181">
                        <c:v>2.8290377925432502</c:v>
                      </c:pt>
                      <c:pt idx="182">
                        <c:v>16.0872717307378</c:v>
                      </c:pt>
                      <c:pt idx="183">
                        <c:v>17.227981266824301</c:v>
                      </c:pt>
                      <c:pt idx="184">
                        <c:v>1.73986917638621</c:v>
                      </c:pt>
                      <c:pt idx="185">
                        <c:v>23.4038575734793</c:v>
                      </c:pt>
                      <c:pt idx="186">
                        <c:v>2.6630261163195001</c:v>
                      </c:pt>
                      <c:pt idx="187">
                        <c:v>4.5791610326035004</c:v>
                      </c:pt>
                      <c:pt idx="188">
                        <c:v>0.61898113479353101</c:v>
                      </c:pt>
                      <c:pt idx="189">
                        <c:v>3.1852288034060301</c:v>
                      </c:pt>
                      <c:pt idx="190">
                        <c:v>2.6742407858675601</c:v>
                      </c:pt>
                      <c:pt idx="191">
                        <c:v>4.9714542763446898</c:v>
                      </c:pt>
                      <c:pt idx="192">
                        <c:v>13.295181437035501</c:v>
                      </c:pt>
                      <c:pt idx="193">
                        <c:v>5.5444857895059299</c:v>
                      </c:pt>
                      <c:pt idx="194">
                        <c:v>5.7562181739193701</c:v>
                      </c:pt>
                      <c:pt idx="195">
                        <c:v>0.18008729403561399</c:v>
                      </c:pt>
                      <c:pt idx="196">
                        <c:v>2.0241146619011401</c:v>
                      </c:pt>
                      <c:pt idx="197">
                        <c:v>0.186773715113358</c:v>
                      </c:pt>
                      <c:pt idx="198">
                        <c:v>13.3284223655163</c:v>
                      </c:pt>
                      <c:pt idx="199">
                        <c:v>8.7163026139706599</c:v>
                      </c:pt>
                    </c:numCache>
                  </c:numRef>
                </c:yVal>
                <c:smooth val="0"/>
                <c:extLst xmlns:c15="http://schemas.microsoft.com/office/drawing/2012/chart">
                  <c:ext xmlns:c16="http://schemas.microsoft.com/office/drawing/2014/chart" uri="{C3380CC4-5D6E-409C-BE32-E72D297353CC}">
                    <c16:uniqueId val="{00000001-B02B-47AA-A9A8-94E4BB47DE7B}"/>
                  </c:ext>
                </c:extLst>
              </c15:ser>
            </c15:filteredScatterSeries>
          </c:ext>
        </c:extLst>
      </c:scatterChart>
      <c:valAx>
        <c:axId val="634627712"/>
        <c:scaling>
          <c:orientation val="minMax"/>
          <c:max val="7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Settlement</a:t>
                </a:r>
                <a:r>
                  <a:rPr lang="en-US"/>
                  <a:t>, Tr = 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34628272"/>
        <c:crosses val="autoZero"/>
        <c:crossBetween val="midCat"/>
      </c:valAx>
      <c:valAx>
        <c:axId val="634628272"/>
        <c:scaling>
          <c:orientation val="minMax"/>
          <c:max val="7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ean Pseudo-Probabilistic </a:t>
                </a:r>
                <a:r>
                  <a:rPr lang="en-US" sz="1000" b="0" i="0" u="none" strike="noStrike" baseline="0">
                    <a:effectLst/>
                  </a:rPr>
                  <a:t>Settlement</a:t>
                </a:r>
                <a:r>
                  <a:rPr lang="en-US"/>
                  <a:t>, Tr = 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34627712"/>
        <c:crosses val="autoZero"/>
        <c:crossBetween val="midCat"/>
        <c:majorUnit val="10"/>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Butte!$E$7:$E$26</c:f>
              <c:numCache>
                <c:formatCode>General</c:formatCode>
                <c:ptCount val="20"/>
                <c:pt idx="0">
                  <c:v>25.890853843632726</c:v>
                </c:pt>
                <c:pt idx="1">
                  <c:v>3.224306893601169</c:v>
                </c:pt>
                <c:pt idx="2">
                  <c:v>12.182553252033305</c:v>
                </c:pt>
                <c:pt idx="3">
                  <c:v>13.905099234927308</c:v>
                </c:pt>
                <c:pt idx="4">
                  <c:v>1.2956445791124345</c:v>
                </c:pt>
                <c:pt idx="5">
                  <c:v>17.881451645108086</c:v>
                </c:pt>
                <c:pt idx="6">
                  <c:v>2.6442098820755033</c:v>
                </c:pt>
                <c:pt idx="7">
                  <c:v>4.12638884770542</c:v>
                </c:pt>
                <c:pt idx="8">
                  <c:v>0.5991687890223647</c:v>
                </c:pt>
                <c:pt idx="9">
                  <c:v>3.0181620968570835</c:v>
                </c:pt>
                <c:pt idx="10">
                  <c:v>2.2142776039365315</c:v>
                </c:pt>
                <c:pt idx="11">
                  <c:v>5.1355498712475418</c:v>
                </c:pt>
                <c:pt idx="12">
                  <c:v>11.251512731243835</c:v>
                </c:pt>
                <c:pt idx="13">
                  <c:v>2.725195273133425</c:v>
                </c:pt>
                <c:pt idx="14">
                  <c:v>4.9677475467522996</c:v>
                </c:pt>
                <c:pt idx="15">
                  <c:v>0.60058451577456906</c:v>
                </c:pt>
                <c:pt idx="16">
                  <c:v>3.3073651666004769</c:v>
                </c:pt>
                <c:pt idx="17">
                  <c:v>1.3995497437562825</c:v>
                </c:pt>
                <c:pt idx="18">
                  <c:v>9.958095990558105</c:v>
                </c:pt>
                <c:pt idx="19">
                  <c:v>5.8943000154485956</c:v>
                </c:pt>
              </c:numCache>
            </c:numRef>
          </c:xVal>
          <c:yVal>
            <c:numRef>
              <c:f>Butte!$E$31:$E$50</c:f>
              <c:numCache>
                <c:formatCode>General</c:formatCode>
                <c:ptCount val="20"/>
                <c:pt idx="0">
                  <c:v>29.164384390140398</c:v>
                </c:pt>
                <c:pt idx="1">
                  <c:v>3.4397923087117501</c:v>
                </c:pt>
                <c:pt idx="2">
                  <c:v>15.454862715527501</c:v>
                </c:pt>
                <c:pt idx="3">
                  <c:v>17.542079860177999</c:v>
                </c:pt>
                <c:pt idx="4">
                  <c:v>1.8609081386120401</c:v>
                </c:pt>
                <c:pt idx="5">
                  <c:v>21.1678783375359</c:v>
                </c:pt>
                <c:pt idx="6">
                  <c:v>3.1930242902754702</c:v>
                </c:pt>
                <c:pt idx="7">
                  <c:v>6.3051835799061502</c:v>
                </c:pt>
                <c:pt idx="8">
                  <c:v>0.57857240615086103</c:v>
                </c:pt>
                <c:pt idx="9">
                  <c:v>4.6147125257604404</c:v>
                </c:pt>
                <c:pt idx="10">
                  <c:v>3.5040554746225201</c:v>
                </c:pt>
                <c:pt idx="11">
                  <c:v>7.2884580924480398</c:v>
                </c:pt>
                <c:pt idx="12">
                  <c:v>13.0806937901779</c:v>
                </c:pt>
                <c:pt idx="13">
                  <c:v>5.0051738985957304</c:v>
                </c:pt>
                <c:pt idx="14">
                  <c:v>5.6528423477492602</c:v>
                </c:pt>
                <c:pt idx="15">
                  <c:v>0.79810401625124605</c:v>
                </c:pt>
                <c:pt idx="16">
                  <c:v>4.7620908571946599</c:v>
                </c:pt>
                <c:pt idx="17">
                  <c:v>2.1879460567601599</c:v>
                </c:pt>
                <c:pt idx="18">
                  <c:v>12.517704067985701</c:v>
                </c:pt>
                <c:pt idx="19">
                  <c:v>9.4272672137343108</c:v>
                </c:pt>
              </c:numCache>
            </c:numRef>
          </c:yVal>
          <c:smooth val="0"/>
          <c:extLst>
            <c:ext xmlns:c16="http://schemas.microsoft.com/office/drawing/2014/chart" uri="{C3380CC4-5D6E-409C-BE32-E72D297353CC}">
              <c16:uniqueId val="{00000001-8726-4EF6-87F8-87B325C77EA0}"/>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Eureka!$E$7:$E$26</c:f>
              <c:numCache>
                <c:formatCode>General</c:formatCode>
                <c:ptCount val="20"/>
                <c:pt idx="0">
                  <c:v>49.339363557102999</c:v>
                </c:pt>
                <c:pt idx="1">
                  <c:v>7.2952133142556548</c:v>
                </c:pt>
                <c:pt idx="2">
                  <c:v>30.835572959318693</c:v>
                </c:pt>
                <c:pt idx="3">
                  <c:v>32.393023924096532</c:v>
                </c:pt>
                <c:pt idx="4">
                  <c:v>6.855196843954606</c:v>
                </c:pt>
                <c:pt idx="5">
                  <c:v>42.540014896109383</c:v>
                </c:pt>
                <c:pt idx="6">
                  <c:v>6.4181878845251639</c:v>
                </c:pt>
                <c:pt idx="7">
                  <c:v>18.891630246630505</c:v>
                </c:pt>
                <c:pt idx="8">
                  <c:v>2.2510977401629644</c:v>
                </c:pt>
                <c:pt idx="9">
                  <c:v>13.92281271450504</c:v>
                </c:pt>
                <c:pt idx="10">
                  <c:v>9.0091529044282233</c:v>
                </c:pt>
                <c:pt idx="11">
                  <c:v>14.628232503216559</c:v>
                </c:pt>
                <c:pt idx="12">
                  <c:v>23.83705480601428</c:v>
                </c:pt>
                <c:pt idx="13">
                  <c:v>18.14123801199996</c:v>
                </c:pt>
                <c:pt idx="14">
                  <c:v>10.099267524480132</c:v>
                </c:pt>
                <c:pt idx="15">
                  <c:v>1.8831410291169537</c:v>
                </c:pt>
                <c:pt idx="16">
                  <c:v>9.7680506491593562</c:v>
                </c:pt>
                <c:pt idx="17">
                  <c:v>5.3622077519075146</c:v>
                </c:pt>
                <c:pt idx="18">
                  <c:v>25.816924510038909</c:v>
                </c:pt>
                <c:pt idx="19">
                  <c:v>27.263542513961802</c:v>
                </c:pt>
              </c:numCache>
            </c:numRef>
          </c:xVal>
          <c:yVal>
            <c:numRef>
              <c:f>Eureka!$E$31:$E$50</c:f>
              <c:numCache>
                <c:formatCode>General</c:formatCode>
                <c:ptCount val="20"/>
                <c:pt idx="0">
                  <c:v>30.339264139695601</c:v>
                </c:pt>
                <c:pt idx="1">
                  <c:v>5.1001023033025197</c:v>
                </c:pt>
                <c:pt idx="2">
                  <c:v>19.772314910286401</c:v>
                </c:pt>
                <c:pt idx="3">
                  <c:v>20.369053273883701</c:v>
                </c:pt>
                <c:pt idx="4">
                  <c:v>6.5386287480135996</c:v>
                </c:pt>
                <c:pt idx="5">
                  <c:v>26.616845009771399</c:v>
                </c:pt>
                <c:pt idx="6">
                  <c:v>3.9841166498360998</c:v>
                </c:pt>
                <c:pt idx="7">
                  <c:v>14.783163152790801</c:v>
                </c:pt>
                <c:pt idx="8">
                  <c:v>2.4283909578930798</c:v>
                </c:pt>
                <c:pt idx="9">
                  <c:v>10.215579201641299</c:v>
                </c:pt>
                <c:pt idx="10">
                  <c:v>6.9001937235729596</c:v>
                </c:pt>
                <c:pt idx="11">
                  <c:v>10.1079816689775</c:v>
                </c:pt>
                <c:pt idx="12">
                  <c:v>14.411324236359601</c:v>
                </c:pt>
                <c:pt idx="13">
                  <c:v>13.1107659836227</c:v>
                </c:pt>
                <c:pt idx="14">
                  <c:v>5.97325715054835</c:v>
                </c:pt>
                <c:pt idx="15">
                  <c:v>1.19093605431861</c:v>
                </c:pt>
                <c:pt idx="16">
                  <c:v>6.3492297482675104</c:v>
                </c:pt>
                <c:pt idx="17">
                  <c:v>3.5918347601902401</c:v>
                </c:pt>
                <c:pt idx="18">
                  <c:v>17.724105470178198</c:v>
                </c:pt>
                <c:pt idx="19">
                  <c:v>18.967033751319001</c:v>
                </c:pt>
              </c:numCache>
            </c:numRef>
          </c:yVal>
          <c:smooth val="0"/>
          <c:extLst>
            <c:ext xmlns:c16="http://schemas.microsoft.com/office/drawing/2014/chart" uri="{C3380CC4-5D6E-409C-BE32-E72D297353CC}">
              <c16:uniqueId val="{00000003-8726-4EF6-87F8-87B325C77EA0}"/>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Santa Monica'!$E$7:$E$26</c:f>
              <c:numCache>
                <c:formatCode>General</c:formatCode>
                <c:ptCount val="20"/>
                <c:pt idx="0">
                  <c:v>48.207387534860374</c:v>
                </c:pt>
                <c:pt idx="1">
                  <c:v>6.9416958776947792</c:v>
                </c:pt>
                <c:pt idx="2">
                  <c:v>29.62228874747785</c:v>
                </c:pt>
                <c:pt idx="3">
                  <c:v>31.396660244293116</c:v>
                </c:pt>
                <c:pt idx="4">
                  <c:v>5.622679791079829</c:v>
                </c:pt>
                <c:pt idx="5">
                  <c:v>41.213458553097247</c:v>
                </c:pt>
                <c:pt idx="6">
                  <c:v>6.1149699391589305</c:v>
                </c:pt>
                <c:pt idx="7">
                  <c:v>16.743361954454386</c:v>
                </c:pt>
                <c:pt idx="8">
                  <c:v>1.6844869488783747</c:v>
                </c:pt>
                <c:pt idx="9">
                  <c:v>12.653576090321739</c:v>
                </c:pt>
                <c:pt idx="10">
                  <c:v>7.984467936431912</c:v>
                </c:pt>
                <c:pt idx="11">
                  <c:v>13.670713604986966</c:v>
                </c:pt>
                <c:pt idx="12">
                  <c:v>23.249464339151697</c:v>
                </c:pt>
                <c:pt idx="13">
                  <c:v>16.504336963474831</c:v>
                </c:pt>
                <c:pt idx="14">
                  <c:v>9.7885317166101213</c:v>
                </c:pt>
                <c:pt idx="15">
                  <c:v>1.8185549455772834</c:v>
                </c:pt>
                <c:pt idx="16">
                  <c:v>9.2665554941672674</c:v>
                </c:pt>
                <c:pt idx="17">
                  <c:v>4.9170251954809743</c:v>
                </c:pt>
                <c:pt idx="18">
                  <c:v>24.346983546505296</c:v>
                </c:pt>
                <c:pt idx="19">
                  <c:v>25.016060827321407</c:v>
                </c:pt>
              </c:numCache>
            </c:numRef>
          </c:xVal>
          <c:yVal>
            <c:numRef>
              <c:f>'Santa Monica'!$E$31:$E$50</c:f>
              <c:numCache>
                <c:formatCode>General</c:formatCode>
                <c:ptCount val="20"/>
                <c:pt idx="0">
                  <c:v>29.7754772043419</c:v>
                </c:pt>
                <c:pt idx="1">
                  <c:v>4.7058116981574596</c:v>
                </c:pt>
                <c:pt idx="2">
                  <c:v>19.367403026541801</c:v>
                </c:pt>
                <c:pt idx="3">
                  <c:v>20.136594212221301</c:v>
                </c:pt>
                <c:pt idx="4">
                  <c:v>4.6084000786967403</c:v>
                </c:pt>
                <c:pt idx="5">
                  <c:v>26.615282416719101</c:v>
                </c:pt>
                <c:pt idx="6">
                  <c:v>3.9464905452667698</c:v>
                </c:pt>
                <c:pt idx="7">
                  <c:v>13.286750635590099</c:v>
                </c:pt>
                <c:pt idx="8">
                  <c:v>1.49478877172546</c:v>
                </c:pt>
                <c:pt idx="9">
                  <c:v>9.3968120696892896</c:v>
                </c:pt>
                <c:pt idx="10">
                  <c:v>6.0890335129431401</c:v>
                </c:pt>
                <c:pt idx="11">
                  <c:v>9.2039142045941702</c:v>
                </c:pt>
                <c:pt idx="12">
                  <c:v>14.411324236359601</c:v>
                </c:pt>
                <c:pt idx="13">
                  <c:v>12.924838295666</c:v>
                </c:pt>
                <c:pt idx="14">
                  <c:v>5.84129784603779</c:v>
                </c:pt>
                <c:pt idx="15">
                  <c:v>1.19093605431861</c:v>
                </c:pt>
                <c:pt idx="16">
                  <c:v>6.0941772361422499</c:v>
                </c:pt>
                <c:pt idx="17">
                  <c:v>3.4611321810512901</c:v>
                </c:pt>
                <c:pt idx="18">
                  <c:v>16.968331863726299</c:v>
                </c:pt>
                <c:pt idx="19">
                  <c:v>18.1310268898911</c:v>
                </c:pt>
              </c:numCache>
            </c:numRef>
          </c:yVal>
          <c:smooth val="0"/>
          <c:extLst>
            <c:ext xmlns:c16="http://schemas.microsoft.com/office/drawing/2014/chart" uri="{C3380CC4-5D6E-409C-BE32-E72D297353CC}">
              <c16:uniqueId val="{00000005-8726-4EF6-87F8-87B325C77EA0}"/>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Portland!$E$7:$E$26</c:f>
              <c:numCache>
                <c:formatCode>General</c:formatCode>
                <c:ptCount val="20"/>
                <c:pt idx="0">
                  <c:v>35.526598369746957</c:v>
                </c:pt>
                <c:pt idx="1">
                  <c:v>4.8386533077603877</c:v>
                </c:pt>
                <c:pt idx="2">
                  <c:v>21.014167557952455</c:v>
                </c:pt>
                <c:pt idx="3">
                  <c:v>22.450941209923283</c:v>
                </c:pt>
                <c:pt idx="4">
                  <c:v>3.4905869406194689</c:v>
                </c:pt>
                <c:pt idx="5">
                  <c:v>29.467313601069382</c:v>
                </c:pt>
                <c:pt idx="6">
                  <c:v>4.3336845190006859</c:v>
                </c:pt>
                <c:pt idx="7">
                  <c:v>10.878902629654405</c:v>
                </c:pt>
                <c:pt idx="8">
                  <c:v>1.0496956505385824</c:v>
                </c:pt>
                <c:pt idx="9">
                  <c:v>8.1006533053422629</c:v>
                </c:pt>
                <c:pt idx="10">
                  <c:v>5.17634709863251</c:v>
                </c:pt>
                <c:pt idx="11">
                  <c:v>9.4087177022501987</c:v>
                </c:pt>
                <c:pt idx="12">
                  <c:v>16.779884622808339</c:v>
                </c:pt>
                <c:pt idx="13">
                  <c:v>10.603076887822258</c:v>
                </c:pt>
                <c:pt idx="14">
                  <c:v>7.1565249243274112</c:v>
                </c:pt>
                <c:pt idx="15">
                  <c:v>1.2546444094287446</c:v>
                </c:pt>
                <c:pt idx="16">
                  <c:v>6.5020784123600457</c:v>
                </c:pt>
                <c:pt idx="17">
                  <c:v>3.2775576066738936</c:v>
                </c:pt>
                <c:pt idx="18">
                  <c:v>17.01770214375345</c:v>
                </c:pt>
                <c:pt idx="19">
                  <c:v>16.447659024664663</c:v>
                </c:pt>
              </c:numCache>
            </c:numRef>
          </c:xVal>
          <c:yVal>
            <c:numRef>
              <c:f>Portland!$E$31:$E$50</c:f>
              <c:numCache>
                <c:formatCode>General</c:formatCode>
                <c:ptCount val="20"/>
                <c:pt idx="0">
                  <c:v>29.6251907627957</c:v>
                </c:pt>
                <c:pt idx="1">
                  <c:v>4.2043161766186596</c:v>
                </c:pt>
                <c:pt idx="2">
                  <c:v>18.627701441312698</c:v>
                </c:pt>
                <c:pt idx="3">
                  <c:v>19.702217534981902</c:v>
                </c:pt>
                <c:pt idx="4">
                  <c:v>3.4577378037272202</c:v>
                </c:pt>
                <c:pt idx="5">
                  <c:v>26.2623310154618</c:v>
                </c:pt>
                <c:pt idx="6">
                  <c:v>3.7589163520290598</c:v>
                </c:pt>
                <c:pt idx="7">
                  <c:v>11.053685427926901</c:v>
                </c:pt>
                <c:pt idx="8">
                  <c:v>0.88812015697106705</c:v>
                </c:pt>
                <c:pt idx="9">
                  <c:v>7.98434742765079</c:v>
                </c:pt>
                <c:pt idx="10">
                  <c:v>4.9843972311136202</c:v>
                </c:pt>
                <c:pt idx="11">
                  <c:v>8.3893042680274004</c:v>
                </c:pt>
                <c:pt idx="12">
                  <c:v>14.170549445144699</c:v>
                </c:pt>
                <c:pt idx="13">
                  <c:v>11.1207164129142</c:v>
                </c:pt>
                <c:pt idx="14">
                  <c:v>5.79515998872676</c:v>
                </c:pt>
                <c:pt idx="15">
                  <c:v>1.16941034623593</c:v>
                </c:pt>
                <c:pt idx="16">
                  <c:v>5.84988923497286</c:v>
                </c:pt>
                <c:pt idx="17">
                  <c:v>3.04917777040201</c:v>
                </c:pt>
                <c:pt idx="18">
                  <c:v>15.6324956401394</c:v>
                </c:pt>
                <c:pt idx="19">
                  <c:v>16.326125319648401</c:v>
                </c:pt>
              </c:numCache>
            </c:numRef>
          </c:yVal>
          <c:smooth val="0"/>
          <c:extLst>
            <c:ext xmlns:c16="http://schemas.microsoft.com/office/drawing/2014/chart" uri="{C3380CC4-5D6E-409C-BE32-E72D297353CC}">
              <c16:uniqueId val="{00000007-8726-4EF6-87F8-87B325C77EA0}"/>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Salt Lake City'!$E$7:$E$26</c:f>
              <c:numCache>
                <c:formatCode>0.0</c:formatCode>
                <c:ptCount val="20"/>
                <c:pt idx="0">
                  <c:v>36.161967235565612</c:v>
                </c:pt>
                <c:pt idx="1">
                  <c:v>5.1288726858343114</c:v>
                </c:pt>
                <c:pt idx="2">
                  <c:v>21.961267042932125</c:v>
                </c:pt>
                <c:pt idx="3">
                  <c:v>23.335013776959354</c:v>
                </c:pt>
                <c:pt idx="4">
                  <c:v>3.9327588174458743</c:v>
                </c:pt>
                <c:pt idx="5">
                  <c:v>30.664819031336421</c:v>
                </c:pt>
                <c:pt idx="6">
                  <c:v>4.5191928818859717</c:v>
                </c:pt>
                <c:pt idx="7">
                  <c:v>12.024644669024951</c:v>
                </c:pt>
                <c:pt idx="8">
                  <c:v>1.1769165848351417</c:v>
                </c:pt>
                <c:pt idx="9">
                  <c:v>9.0959633102405313</c:v>
                </c:pt>
                <c:pt idx="10">
                  <c:v>5.7233804706818781</c:v>
                </c:pt>
                <c:pt idx="11">
                  <c:v>10.018225076864482</c:v>
                </c:pt>
                <c:pt idx="12">
                  <c:v>17.342070715995131</c:v>
                </c:pt>
                <c:pt idx="13">
                  <c:v>11.801944770702693</c:v>
                </c:pt>
                <c:pt idx="14">
                  <c:v>7.3232065995396178</c:v>
                </c:pt>
                <c:pt idx="15">
                  <c:v>1.3452931108066428</c:v>
                </c:pt>
                <c:pt idx="16">
                  <c:v>6.8388463747455885</c:v>
                </c:pt>
                <c:pt idx="17">
                  <c:v>3.5708015665654385</c:v>
                </c:pt>
                <c:pt idx="18">
                  <c:v>17.91357192009708</c:v>
                </c:pt>
                <c:pt idx="19">
                  <c:v>18.114431460206873</c:v>
                </c:pt>
              </c:numCache>
            </c:numRef>
          </c:xVal>
          <c:yVal>
            <c:numRef>
              <c:f>'Salt Lake City'!$E$31:$E$50</c:f>
              <c:numCache>
                <c:formatCode>0.0</c:formatCode>
                <c:ptCount val="20"/>
                <c:pt idx="0">
                  <c:v>29.675231319479199</c:v>
                </c:pt>
                <c:pt idx="1">
                  <c:v>4.5724483103509899</c:v>
                </c:pt>
                <c:pt idx="2">
                  <c:v>19.241551519249999</c:v>
                </c:pt>
                <c:pt idx="3">
                  <c:v>20.0268782656937</c:v>
                </c:pt>
                <c:pt idx="4">
                  <c:v>4.1555191404943903</c:v>
                </c:pt>
                <c:pt idx="5">
                  <c:v>26.615282416719101</c:v>
                </c:pt>
                <c:pt idx="6">
                  <c:v>3.8478021973447101</c:v>
                </c:pt>
                <c:pt idx="7">
                  <c:v>12.736148862783701</c:v>
                </c:pt>
                <c:pt idx="8">
                  <c:v>1.3141902456449499</c:v>
                </c:pt>
                <c:pt idx="9">
                  <c:v>9.0640332428067705</c:v>
                </c:pt>
                <c:pt idx="10">
                  <c:v>5.7445968278413302</c:v>
                </c:pt>
                <c:pt idx="11">
                  <c:v>8.8448949809257496</c:v>
                </c:pt>
                <c:pt idx="12">
                  <c:v>14.372909252908</c:v>
                </c:pt>
                <c:pt idx="13">
                  <c:v>12.375168451290801</c:v>
                </c:pt>
                <c:pt idx="14">
                  <c:v>5.8160869908958501</c:v>
                </c:pt>
                <c:pt idx="15">
                  <c:v>1.19093605431861</c:v>
                </c:pt>
                <c:pt idx="16">
                  <c:v>6.0060002826393104</c:v>
                </c:pt>
                <c:pt idx="17">
                  <c:v>3.3345428633671301</c:v>
                </c:pt>
                <c:pt idx="18">
                  <c:v>16.5406027039616</c:v>
                </c:pt>
                <c:pt idx="19">
                  <c:v>17.691075913097901</c:v>
                </c:pt>
              </c:numCache>
            </c:numRef>
          </c:yVal>
          <c:smooth val="0"/>
          <c:extLst>
            <c:ext xmlns:c16="http://schemas.microsoft.com/office/drawing/2014/chart" uri="{C3380CC4-5D6E-409C-BE32-E72D297353CC}">
              <c16:uniqueId val="{00000009-8726-4EF6-87F8-87B325C77EA0}"/>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San Francisco'!$E$7:$E$26</c:f>
              <c:numCache>
                <c:formatCode>General</c:formatCode>
                <c:ptCount val="20"/>
                <c:pt idx="0">
                  <c:v>48.783606041942527</c:v>
                </c:pt>
                <c:pt idx="1">
                  <c:v>7.100579576819932</c:v>
                </c:pt>
                <c:pt idx="2">
                  <c:v>30.262890238687124</c:v>
                </c:pt>
                <c:pt idx="3">
                  <c:v>31.945071583261825</c:v>
                </c:pt>
                <c:pt idx="4">
                  <c:v>6.0390410773639722</c:v>
                </c:pt>
                <c:pt idx="5">
                  <c:v>41.96680027748954</c:v>
                </c:pt>
                <c:pt idx="6">
                  <c:v>6.2692658431146899</c:v>
                </c:pt>
                <c:pt idx="7">
                  <c:v>17.609195709509784</c:v>
                </c:pt>
                <c:pt idx="8">
                  <c:v>1.8325316194316459</c:v>
                </c:pt>
                <c:pt idx="9">
                  <c:v>13.200605914823212</c:v>
                </c:pt>
                <c:pt idx="10">
                  <c:v>8.4009420996607496</c:v>
                </c:pt>
                <c:pt idx="11">
                  <c:v>14.088283102763175</c:v>
                </c:pt>
                <c:pt idx="12">
                  <c:v>23.587305791893129</c:v>
                </c:pt>
                <c:pt idx="13">
                  <c:v>17.330342866508261</c:v>
                </c:pt>
                <c:pt idx="14">
                  <c:v>9.9365681734448881</c:v>
                </c:pt>
                <c:pt idx="15">
                  <c:v>1.8540704131966355</c:v>
                </c:pt>
                <c:pt idx="16">
                  <c:v>9.5088619227504818</c:v>
                </c:pt>
                <c:pt idx="17">
                  <c:v>5.1163975284054555</c:v>
                </c:pt>
                <c:pt idx="18">
                  <c:v>25.043283271379465</c:v>
                </c:pt>
                <c:pt idx="19">
                  <c:v>26.056610391001744</c:v>
                </c:pt>
              </c:numCache>
            </c:numRef>
          </c:xVal>
          <c:yVal>
            <c:numRef>
              <c:f>'San Francisco'!$E$31:$E$50</c:f>
              <c:numCache>
                <c:formatCode>General</c:formatCode>
                <c:ptCount val="20"/>
                <c:pt idx="0">
                  <c:v>29.867291000396101</c:v>
                </c:pt>
                <c:pt idx="1">
                  <c:v>4.7273404984166101</c:v>
                </c:pt>
                <c:pt idx="2">
                  <c:v>19.447604872140001</c:v>
                </c:pt>
                <c:pt idx="3">
                  <c:v>20.171012414611099</c:v>
                </c:pt>
                <c:pt idx="4">
                  <c:v>4.86395216781749</c:v>
                </c:pt>
                <c:pt idx="5">
                  <c:v>26.615282416719101</c:v>
                </c:pt>
                <c:pt idx="6">
                  <c:v>3.97481189731019</c:v>
                </c:pt>
                <c:pt idx="7">
                  <c:v>13.6279950034846</c:v>
                </c:pt>
                <c:pt idx="8">
                  <c:v>1.6316945370895399</c:v>
                </c:pt>
                <c:pt idx="9">
                  <c:v>9.5052317957609205</c:v>
                </c:pt>
                <c:pt idx="10">
                  <c:v>6.3065395172724896</c:v>
                </c:pt>
                <c:pt idx="11">
                  <c:v>9.3637718032107191</c:v>
                </c:pt>
                <c:pt idx="12">
                  <c:v>14.411324236359601</c:v>
                </c:pt>
                <c:pt idx="13">
                  <c:v>13.033848335122901</c:v>
                </c:pt>
                <c:pt idx="14">
                  <c:v>5.8621779528070004</c:v>
                </c:pt>
                <c:pt idx="15">
                  <c:v>1.19093605431861</c:v>
                </c:pt>
                <c:pt idx="16">
                  <c:v>6.1310351249425201</c:v>
                </c:pt>
                <c:pt idx="17">
                  <c:v>3.5044102239203698</c:v>
                </c:pt>
                <c:pt idx="18">
                  <c:v>17.1094363047408</c:v>
                </c:pt>
                <c:pt idx="19">
                  <c:v>18.383131250274801</c:v>
                </c:pt>
              </c:numCache>
            </c:numRef>
          </c:yVal>
          <c:smooth val="0"/>
          <c:extLst>
            <c:ext xmlns:c16="http://schemas.microsoft.com/office/drawing/2014/chart" uri="{C3380CC4-5D6E-409C-BE32-E72D297353CC}">
              <c16:uniqueId val="{0000000B-8726-4EF6-87F8-87B325C77EA0}"/>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San Jose'!$E$7:$E$26</c:f>
              <c:numCache>
                <c:formatCode>General</c:formatCode>
                <c:ptCount val="20"/>
                <c:pt idx="0">
                  <c:v>73.27945472703577</c:v>
                </c:pt>
                <c:pt idx="1">
                  <c:v>7.6391459952096641</c:v>
                </c:pt>
                <c:pt idx="2">
                  <c:v>32.957008885253472</c:v>
                </c:pt>
                <c:pt idx="3">
                  <c:v>34.822812465683846</c:v>
                </c:pt>
                <c:pt idx="4">
                  <c:v>6.5214024440597553</c:v>
                </c:pt>
                <c:pt idx="5">
                  <c:v>44.904407794206179</c:v>
                </c:pt>
                <c:pt idx="6">
                  <c:v>6.8214692563529749</c:v>
                </c:pt>
                <c:pt idx="7">
                  <c:v>19.118353589767271</c:v>
                </c:pt>
                <c:pt idx="8">
                  <c:v>1.9602064203857223</c:v>
                </c:pt>
                <c:pt idx="9">
                  <c:v>14.41487192901082</c:v>
                </c:pt>
                <c:pt idx="10">
                  <c:v>9.1312430903857233</c:v>
                </c:pt>
                <c:pt idx="11">
                  <c:v>15.361022719790041</c:v>
                </c:pt>
                <c:pt idx="12">
                  <c:v>25.695516494661064</c:v>
                </c:pt>
                <c:pt idx="13">
                  <c:v>18.870745894692984</c:v>
                </c:pt>
                <c:pt idx="14">
                  <c:v>10.801547434414275</c:v>
                </c:pt>
                <c:pt idx="15">
                  <c:v>2.032550616291287</c:v>
                </c:pt>
                <c:pt idx="16">
                  <c:v>10.368673908526876</c:v>
                </c:pt>
                <c:pt idx="17">
                  <c:v>5.5731349323580064</c:v>
                </c:pt>
                <c:pt idx="18">
                  <c:v>27.218889744462746</c:v>
                </c:pt>
                <c:pt idx="19">
                  <c:v>28.404710399345873</c:v>
                </c:pt>
              </c:numCache>
            </c:numRef>
          </c:xVal>
          <c:yVal>
            <c:numRef>
              <c:f>'San Jose'!$E$31:$E$50</c:f>
              <c:numCache>
                <c:formatCode>General</c:formatCode>
                <c:ptCount val="20"/>
                <c:pt idx="0">
                  <c:v>29.877075516161401</c:v>
                </c:pt>
                <c:pt idx="1">
                  <c:v>4.7432790239872498</c:v>
                </c:pt>
                <c:pt idx="2">
                  <c:v>19.443877211755598</c:v>
                </c:pt>
                <c:pt idx="3">
                  <c:v>20.175185584506501</c:v>
                </c:pt>
                <c:pt idx="4">
                  <c:v>4.8676658175909102</c:v>
                </c:pt>
                <c:pt idx="5">
                  <c:v>26.615282416719101</c:v>
                </c:pt>
                <c:pt idx="6">
                  <c:v>3.9830970799838901</c:v>
                </c:pt>
                <c:pt idx="7">
                  <c:v>13.6310055162807</c:v>
                </c:pt>
                <c:pt idx="8">
                  <c:v>1.6281217718980401</c:v>
                </c:pt>
                <c:pt idx="9">
                  <c:v>9.5195980510865006</c:v>
                </c:pt>
                <c:pt idx="10">
                  <c:v>6.3147266342587098</c:v>
                </c:pt>
                <c:pt idx="11">
                  <c:v>9.3651802226399301</c:v>
                </c:pt>
                <c:pt idx="12">
                  <c:v>14.411324236359601</c:v>
                </c:pt>
                <c:pt idx="13">
                  <c:v>13.042568249999199</c:v>
                </c:pt>
                <c:pt idx="14">
                  <c:v>5.8662299193207099</c:v>
                </c:pt>
                <c:pt idx="15">
                  <c:v>1.19093605431861</c:v>
                </c:pt>
                <c:pt idx="16">
                  <c:v>6.1337850347895504</c:v>
                </c:pt>
                <c:pt idx="17">
                  <c:v>3.5071133687926102</c:v>
                </c:pt>
                <c:pt idx="18">
                  <c:v>17.113991971550099</c:v>
                </c:pt>
                <c:pt idx="19">
                  <c:v>18.387255243410799</c:v>
                </c:pt>
              </c:numCache>
            </c:numRef>
          </c:yVal>
          <c:smooth val="0"/>
          <c:extLst>
            <c:ext xmlns:c16="http://schemas.microsoft.com/office/drawing/2014/chart" uri="{C3380CC4-5D6E-409C-BE32-E72D297353CC}">
              <c16:uniqueId val="{0000000D-8726-4EF6-87F8-87B325C77EA0}"/>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Seattle!$E$7:$E$26</c:f>
              <c:numCache>
                <c:formatCode>General</c:formatCode>
                <c:ptCount val="20"/>
                <c:pt idx="0">
                  <c:v>43.584753084412469</c:v>
                </c:pt>
                <c:pt idx="1">
                  <c:v>6.1624609905750045</c:v>
                </c:pt>
                <c:pt idx="2">
                  <c:v>26.449873176468611</c:v>
                </c:pt>
                <c:pt idx="3">
                  <c:v>28.11649464278608</c:v>
                </c:pt>
                <c:pt idx="4">
                  <c:v>4.7702188982826197</c:v>
                </c:pt>
                <c:pt idx="5">
                  <c:v>36.906659503910234</c:v>
                </c:pt>
                <c:pt idx="6">
                  <c:v>5.4446181955695776</c:v>
                </c:pt>
                <c:pt idx="7">
                  <c:v>14.49556185785597</c:v>
                </c:pt>
                <c:pt idx="8">
                  <c:v>1.4318375256793583</c:v>
                </c:pt>
                <c:pt idx="9">
                  <c:v>10.929510918691753</c:v>
                </c:pt>
                <c:pt idx="10">
                  <c:v>6.8989354571488981</c:v>
                </c:pt>
                <c:pt idx="11">
                  <c:v>12.060492677323746</c:v>
                </c:pt>
                <c:pt idx="12">
                  <c:v>20.881939323574063</c:v>
                </c:pt>
                <c:pt idx="13">
                  <c:v>14.231075696936864</c:v>
                </c:pt>
                <c:pt idx="14">
                  <c:v>8.8223856148377973</c:v>
                </c:pt>
                <c:pt idx="15">
                  <c:v>1.6123550789939787</c:v>
                </c:pt>
                <c:pt idx="16">
                  <c:v>8.2351600662800895</c:v>
                </c:pt>
                <c:pt idx="17">
                  <c:v>4.2896499888151816</c:v>
                </c:pt>
                <c:pt idx="18">
                  <c:v>21.599425403138753</c:v>
                </c:pt>
                <c:pt idx="19">
                  <c:v>21.790179035352438</c:v>
                </c:pt>
              </c:numCache>
            </c:numRef>
          </c:xVal>
          <c:yVal>
            <c:numRef>
              <c:f>Seattle!$E$31:$E$50</c:f>
              <c:numCache>
                <c:formatCode>General</c:formatCode>
                <c:ptCount val="20"/>
                <c:pt idx="0">
                  <c:v>29.6669184453425</c:v>
                </c:pt>
                <c:pt idx="1">
                  <c:v>4.5602163274283098</c:v>
                </c:pt>
                <c:pt idx="2">
                  <c:v>19.2067538546276</c:v>
                </c:pt>
                <c:pt idx="3">
                  <c:v>20.012415937800998</c:v>
                </c:pt>
                <c:pt idx="4">
                  <c:v>4.1033587992249396</c:v>
                </c:pt>
                <c:pt idx="5">
                  <c:v>26.611619111370999</c:v>
                </c:pt>
                <c:pt idx="6">
                  <c:v>3.8415036982112398</c:v>
                </c:pt>
                <c:pt idx="7">
                  <c:v>12.6732896277389</c:v>
                </c:pt>
                <c:pt idx="8">
                  <c:v>1.2936177217062901</c:v>
                </c:pt>
                <c:pt idx="9">
                  <c:v>9.0199788268116894</c:v>
                </c:pt>
                <c:pt idx="10">
                  <c:v>5.7070789478716897</c:v>
                </c:pt>
                <c:pt idx="11">
                  <c:v>8.8115678434717406</c:v>
                </c:pt>
                <c:pt idx="12">
                  <c:v>14.3648170343444</c:v>
                </c:pt>
                <c:pt idx="13">
                  <c:v>12.295350106812901</c:v>
                </c:pt>
                <c:pt idx="14">
                  <c:v>5.8140707027964798</c:v>
                </c:pt>
                <c:pt idx="15">
                  <c:v>1.19093605431861</c:v>
                </c:pt>
                <c:pt idx="16">
                  <c:v>5.9978634886442697</c:v>
                </c:pt>
                <c:pt idx="17">
                  <c:v>3.31994040837496</c:v>
                </c:pt>
                <c:pt idx="18">
                  <c:v>16.501180137313501</c:v>
                </c:pt>
                <c:pt idx="19">
                  <c:v>17.632309801339101</c:v>
                </c:pt>
              </c:numCache>
            </c:numRef>
          </c:yVal>
          <c:smooth val="0"/>
          <c:extLst>
            <c:ext xmlns:c16="http://schemas.microsoft.com/office/drawing/2014/chart" uri="{C3380CC4-5D6E-409C-BE32-E72D297353CC}">
              <c16:uniqueId val="{0000000F-8726-4EF6-87F8-87B325C77EA0}"/>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Memphis!$E$7:$E$26</c:f>
              <c:numCache>
                <c:formatCode>General</c:formatCode>
                <c:ptCount val="20"/>
                <c:pt idx="0">
                  <c:v>33.050868469180834</c:v>
                </c:pt>
                <c:pt idx="1">
                  <c:v>4.5006154640380558</c:v>
                </c:pt>
                <c:pt idx="2">
                  <c:v>19.501551076017098</c:v>
                </c:pt>
                <c:pt idx="3">
                  <c:v>20.892668830825343</c:v>
                </c:pt>
                <c:pt idx="4">
                  <c:v>3.1833443942116575</c:v>
                </c:pt>
                <c:pt idx="5">
                  <c:v>27.315790764986691</c:v>
                </c:pt>
                <c:pt idx="6">
                  <c:v>4.028357850312319</c:v>
                </c:pt>
                <c:pt idx="7">
                  <c:v>9.946486691514087</c:v>
                </c:pt>
                <c:pt idx="8">
                  <c:v>0.94024122215623163</c:v>
                </c:pt>
                <c:pt idx="9">
                  <c:v>7.4674387709211008</c:v>
                </c:pt>
                <c:pt idx="10">
                  <c:v>4.7749251640583905</c:v>
                </c:pt>
                <c:pt idx="11">
                  <c:v>8.775979115264688</c:v>
                </c:pt>
                <c:pt idx="12">
                  <c:v>15.631259727032369</c:v>
                </c:pt>
                <c:pt idx="13">
                  <c:v>9.7049156071564333</c:v>
                </c:pt>
                <c:pt idx="14">
                  <c:v>6.6552052975556615</c:v>
                </c:pt>
                <c:pt idx="15">
                  <c:v>1.1739518653124483</c:v>
                </c:pt>
                <c:pt idx="16">
                  <c:v>6.0272545460956204</c:v>
                </c:pt>
                <c:pt idx="17">
                  <c:v>3.0386457212708216</c:v>
                </c:pt>
                <c:pt idx="18">
                  <c:v>15.742925134315202</c:v>
                </c:pt>
                <c:pt idx="19">
                  <c:v>15.166719723070347</c:v>
                </c:pt>
              </c:numCache>
            </c:numRef>
          </c:xVal>
          <c:yVal>
            <c:numRef>
              <c:f>Memphis!$E$31:$E$50</c:f>
              <c:numCache>
                <c:formatCode>General</c:formatCode>
                <c:ptCount val="20"/>
                <c:pt idx="0">
                  <c:v>29.652614754848699</c:v>
                </c:pt>
                <c:pt idx="1">
                  <c:v>4.5044437069498402</c:v>
                </c:pt>
                <c:pt idx="2">
                  <c:v>19.117152321537699</c:v>
                </c:pt>
                <c:pt idx="3">
                  <c:v>19.9761990252324</c:v>
                </c:pt>
                <c:pt idx="4">
                  <c:v>3.95593250933049</c:v>
                </c:pt>
                <c:pt idx="5">
                  <c:v>26.582668041281401</c:v>
                </c:pt>
                <c:pt idx="6">
                  <c:v>3.8231760001439401</c:v>
                </c:pt>
                <c:pt idx="7">
                  <c:v>12.4588516666063</c:v>
                </c:pt>
                <c:pt idx="8">
                  <c:v>1.24324948957632</c:v>
                </c:pt>
                <c:pt idx="9">
                  <c:v>8.8728379818850005</c:v>
                </c:pt>
                <c:pt idx="10">
                  <c:v>5.59199928807754</c:v>
                </c:pt>
                <c:pt idx="11">
                  <c:v>8.7282695445188807</c:v>
                </c:pt>
                <c:pt idx="12">
                  <c:v>14.341012481166601</c:v>
                </c:pt>
                <c:pt idx="13">
                  <c:v>12.090715543861799</c:v>
                </c:pt>
                <c:pt idx="14">
                  <c:v>5.80881873273088</c:v>
                </c:pt>
                <c:pt idx="15">
                  <c:v>1.19093605431861</c:v>
                </c:pt>
                <c:pt idx="16">
                  <c:v>5.9707976257114899</c:v>
                </c:pt>
                <c:pt idx="17">
                  <c:v>3.28026711735217</c:v>
                </c:pt>
                <c:pt idx="18">
                  <c:v>16.380648507407098</c:v>
                </c:pt>
                <c:pt idx="19">
                  <c:v>17.471901454027499</c:v>
                </c:pt>
              </c:numCache>
            </c:numRef>
          </c:yVal>
          <c:smooth val="0"/>
          <c:extLst>
            <c:ext xmlns:c16="http://schemas.microsoft.com/office/drawing/2014/chart" uri="{C3380CC4-5D6E-409C-BE32-E72D297353CC}">
              <c16:uniqueId val="{00000011-8726-4EF6-87F8-87B325C77EA0}"/>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harleston!$E$7:$E$26</c:f>
              <c:numCache>
                <c:formatCode>General</c:formatCode>
                <c:ptCount val="20"/>
                <c:pt idx="0">
                  <c:v>32.93981614270028</c:v>
                </c:pt>
                <c:pt idx="1">
                  <c:v>4.5279722173828238</c:v>
                </c:pt>
                <c:pt idx="2">
                  <c:v>19.672197799369481</c:v>
                </c:pt>
                <c:pt idx="3">
                  <c:v>21.025024229161762</c:v>
                </c:pt>
                <c:pt idx="4">
                  <c:v>3.2939560253178364</c:v>
                </c:pt>
                <c:pt idx="5">
                  <c:v>27.471738636173512</c:v>
                </c:pt>
                <c:pt idx="6">
                  <c:v>4.0543840609050799</c:v>
                </c:pt>
                <c:pt idx="7">
                  <c:v>10.25474512226738</c:v>
                </c:pt>
                <c:pt idx="8">
                  <c:v>0.97144110168047937</c:v>
                </c:pt>
                <c:pt idx="9">
                  <c:v>7.7261546446431266</c:v>
                </c:pt>
                <c:pt idx="10">
                  <c:v>4.9051479891011978</c:v>
                </c:pt>
                <c:pt idx="11">
                  <c:v>8.8966000822601075</c:v>
                </c:pt>
                <c:pt idx="12">
                  <c:v>15.678989677258862</c:v>
                </c:pt>
                <c:pt idx="13">
                  <c:v>10.020512079668938</c:v>
                </c:pt>
                <c:pt idx="14">
                  <c:v>6.6535020404052432</c:v>
                </c:pt>
                <c:pt idx="15">
                  <c:v>1.1945765822598042</c:v>
                </c:pt>
                <c:pt idx="16">
                  <c:v>6.0924910294191621</c:v>
                </c:pt>
                <c:pt idx="17">
                  <c:v>3.1053132032026847</c:v>
                </c:pt>
                <c:pt idx="18">
                  <c:v>15.905972438729046</c:v>
                </c:pt>
                <c:pt idx="19">
                  <c:v>15.613233987073212</c:v>
                </c:pt>
              </c:numCache>
            </c:numRef>
          </c:xVal>
          <c:yVal>
            <c:numRef>
              <c:f>Charleston!$E$31:$E$50</c:f>
              <c:numCache>
                <c:formatCode>General</c:formatCode>
                <c:ptCount val="20"/>
                <c:pt idx="0">
                  <c:v>29.662036427352</c:v>
                </c:pt>
                <c:pt idx="1">
                  <c:v>4.5542352209430099</c:v>
                </c:pt>
                <c:pt idx="2">
                  <c:v>19.1753572759436</c:v>
                </c:pt>
                <c:pt idx="3">
                  <c:v>20.0022985265697</c:v>
                </c:pt>
                <c:pt idx="4">
                  <c:v>4.06098079271844</c:v>
                </c:pt>
                <c:pt idx="5">
                  <c:v>26.608506786963101</c:v>
                </c:pt>
                <c:pt idx="6">
                  <c:v>3.8381503995767701</c:v>
                </c:pt>
                <c:pt idx="7">
                  <c:v>12.624633627127499</c:v>
                </c:pt>
                <c:pt idx="8">
                  <c:v>1.2763790585170001</c:v>
                </c:pt>
                <c:pt idx="9">
                  <c:v>8.9893311829601892</c:v>
                </c:pt>
                <c:pt idx="10">
                  <c:v>5.6793958836460501</c:v>
                </c:pt>
                <c:pt idx="11">
                  <c:v>8.7883484781589605</c:v>
                </c:pt>
                <c:pt idx="12">
                  <c:v>14.361275662458601</c:v>
                </c:pt>
                <c:pt idx="13">
                  <c:v>12.2417693212036</c:v>
                </c:pt>
                <c:pt idx="14">
                  <c:v>5.8125623426866202</c:v>
                </c:pt>
                <c:pt idx="15">
                  <c:v>1.19093605431861</c:v>
                </c:pt>
                <c:pt idx="16">
                  <c:v>5.9932718942177097</c:v>
                </c:pt>
                <c:pt idx="17">
                  <c:v>3.3111779632363598</c:v>
                </c:pt>
                <c:pt idx="18">
                  <c:v>16.472834685373702</c:v>
                </c:pt>
                <c:pt idx="19">
                  <c:v>17.590819052986699</c:v>
                </c:pt>
              </c:numCache>
            </c:numRef>
          </c:yVal>
          <c:smooth val="0"/>
          <c:extLst>
            <c:ext xmlns:c16="http://schemas.microsoft.com/office/drawing/2014/chart" uri="{C3380CC4-5D6E-409C-BE32-E72D297353CC}">
              <c16:uniqueId val="{00000013-8726-4EF6-87F8-87B325C77EA0}"/>
            </c:ext>
          </c:extLst>
        </c:ser>
        <c:ser>
          <c:idx val="17"/>
          <c:order val="20"/>
          <c:tx>
            <c:v>1 to 1 line</c:v>
          </c:tx>
          <c:spPr>
            <a:ln w="19050" cap="rnd">
              <a:solidFill>
                <a:schemeClr val="tx1"/>
              </a:solidFill>
              <a:prstDash val="solid"/>
              <a:round/>
            </a:ln>
            <a:effectLst/>
          </c:spPr>
          <c:marker>
            <c:symbol val="none"/>
          </c:marker>
          <c:xVal>
            <c:numRef>
              <c:f>'PLOTS (I&amp;B) (2)'!$A$162:$A$163</c:f>
              <c:numCache>
                <c:formatCode>General</c:formatCode>
                <c:ptCount val="2"/>
                <c:pt idx="0">
                  <c:v>0</c:v>
                </c:pt>
                <c:pt idx="1">
                  <c:v>2000</c:v>
                </c:pt>
              </c:numCache>
            </c:numRef>
          </c:xVal>
          <c:yVal>
            <c:numRef>
              <c:f>'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8726-4EF6-87F8-87B325C77EA0}"/>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backward val="20"/>
            <c:dispRSqr val="0"/>
            <c:dispEq val="0"/>
          </c:trendline>
          <c:xVal>
            <c:numRef>
              <c:f>Trendlines!$H$210:$H$409</c:f>
              <c:numCache>
                <c:formatCode>General</c:formatCode>
                <c:ptCount val="200"/>
                <c:pt idx="0">
                  <c:v>25.890853843632726</c:v>
                </c:pt>
                <c:pt idx="1">
                  <c:v>3.224306893601169</c:v>
                </c:pt>
                <c:pt idx="2">
                  <c:v>12.182553252033305</c:v>
                </c:pt>
                <c:pt idx="3">
                  <c:v>13.905099234927308</c:v>
                </c:pt>
                <c:pt idx="4">
                  <c:v>1.2956445791124345</c:v>
                </c:pt>
                <c:pt idx="5">
                  <c:v>17.881451645108086</c:v>
                </c:pt>
                <c:pt idx="6">
                  <c:v>2.6442098820755033</c:v>
                </c:pt>
                <c:pt idx="7">
                  <c:v>4.12638884770542</c:v>
                </c:pt>
                <c:pt idx="8">
                  <c:v>0.5991687890223647</c:v>
                </c:pt>
                <c:pt idx="9">
                  <c:v>3.0181620968570835</c:v>
                </c:pt>
                <c:pt idx="10">
                  <c:v>2.2142776039365315</c:v>
                </c:pt>
                <c:pt idx="11">
                  <c:v>5.1355498712475418</c:v>
                </c:pt>
                <c:pt idx="12">
                  <c:v>11.251512731243835</c:v>
                </c:pt>
                <c:pt idx="13">
                  <c:v>2.725195273133425</c:v>
                </c:pt>
                <c:pt idx="14">
                  <c:v>4.9677475467522996</c:v>
                </c:pt>
                <c:pt idx="15">
                  <c:v>0.60058451577456906</c:v>
                </c:pt>
                <c:pt idx="16">
                  <c:v>3.3073651666004769</c:v>
                </c:pt>
                <c:pt idx="17">
                  <c:v>1.3995497437562825</c:v>
                </c:pt>
                <c:pt idx="18">
                  <c:v>9.958095990558105</c:v>
                </c:pt>
                <c:pt idx="19">
                  <c:v>5.8943000154485956</c:v>
                </c:pt>
                <c:pt idx="20">
                  <c:v>49.339363557102999</c:v>
                </c:pt>
                <c:pt idx="21">
                  <c:v>7.2952133142556548</c:v>
                </c:pt>
                <c:pt idx="22">
                  <c:v>30.835572959318693</c:v>
                </c:pt>
                <c:pt idx="23">
                  <c:v>32.393023924096532</c:v>
                </c:pt>
                <c:pt idx="24">
                  <c:v>6.855196843954606</c:v>
                </c:pt>
                <c:pt idx="25">
                  <c:v>42.540014896109383</c:v>
                </c:pt>
                <c:pt idx="26">
                  <c:v>6.4181878845251639</c:v>
                </c:pt>
                <c:pt idx="27">
                  <c:v>18.891630246630505</c:v>
                </c:pt>
                <c:pt idx="28">
                  <c:v>2.2510977401629644</c:v>
                </c:pt>
                <c:pt idx="29">
                  <c:v>13.92281271450504</c:v>
                </c:pt>
                <c:pt idx="30">
                  <c:v>9.0091529044282233</c:v>
                </c:pt>
                <c:pt idx="31">
                  <c:v>14.628232503216559</c:v>
                </c:pt>
                <c:pt idx="32">
                  <c:v>23.83705480601428</c:v>
                </c:pt>
                <c:pt idx="33">
                  <c:v>18.14123801199996</c:v>
                </c:pt>
                <c:pt idx="34">
                  <c:v>10.099267524480132</c:v>
                </c:pt>
                <c:pt idx="35">
                  <c:v>1.8831410291169537</c:v>
                </c:pt>
                <c:pt idx="36">
                  <c:v>9.7680506491593562</c:v>
                </c:pt>
                <c:pt idx="37">
                  <c:v>5.3622077519075146</c:v>
                </c:pt>
                <c:pt idx="38">
                  <c:v>25.816924510038909</c:v>
                </c:pt>
                <c:pt idx="39">
                  <c:v>27.263542513961802</c:v>
                </c:pt>
                <c:pt idx="40">
                  <c:v>48.207387534860374</c:v>
                </c:pt>
                <c:pt idx="41">
                  <c:v>6.9416958776947792</c:v>
                </c:pt>
                <c:pt idx="42">
                  <c:v>29.62228874747785</c:v>
                </c:pt>
                <c:pt idx="43">
                  <c:v>31.396660244293116</c:v>
                </c:pt>
                <c:pt idx="44">
                  <c:v>5.622679791079829</c:v>
                </c:pt>
                <c:pt idx="45">
                  <c:v>41.213458553097247</c:v>
                </c:pt>
                <c:pt idx="46">
                  <c:v>6.1149699391589305</c:v>
                </c:pt>
                <c:pt idx="47">
                  <c:v>16.743361954454386</c:v>
                </c:pt>
                <c:pt idx="48">
                  <c:v>1.6844869488783747</c:v>
                </c:pt>
                <c:pt idx="49">
                  <c:v>12.653576090321739</c:v>
                </c:pt>
                <c:pt idx="50">
                  <c:v>7.984467936431912</c:v>
                </c:pt>
                <c:pt idx="51">
                  <c:v>13.670713604986966</c:v>
                </c:pt>
                <c:pt idx="52">
                  <c:v>23.249464339151697</c:v>
                </c:pt>
                <c:pt idx="53">
                  <c:v>16.504336963474831</c:v>
                </c:pt>
                <c:pt idx="54">
                  <c:v>9.7885317166101213</c:v>
                </c:pt>
                <c:pt idx="55">
                  <c:v>1.8185549455772834</c:v>
                </c:pt>
                <c:pt idx="56">
                  <c:v>9.2665554941672674</c:v>
                </c:pt>
                <c:pt idx="57">
                  <c:v>4.9170251954809743</c:v>
                </c:pt>
                <c:pt idx="58">
                  <c:v>24.346983546505296</c:v>
                </c:pt>
                <c:pt idx="59">
                  <c:v>25.016060827321407</c:v>
                </c:pt>
                <c:pt idx="60">
                  <c:v>35.526598369746957</c:v>
                </c:pt>
                <c:pt idx="61">
                  <c:v>4.8386533077603877</c:v>
                </c:pt>
                <c:pt idx="62">
                  <c:v>21.014167557952455</c:v>
                </c:pt>
                <c:pt idx="63">
                  <c:v>22.450941209923283</c:v>
                </c:pt>
                <c:pt idx="64">
                  <c:v>3.4905869406194689</c:v>
                </c:pt>
                <c:pt idx="65">
                  <c:v>29.467313601069382</c:v>
                </c:pt>
                <c:pt idx="66">
                  <c:v>4.3336845190006859</c:v>
                </c:pt>
                <c:pt idx="67">
                  <c:v>10.878902629654405</c:v>
                </c:pt>
                <c:pt idx="68">
                  <c:v>1.0496956505385824</c:v>
                </c:pt>
                <c:pt idx="69">
                  <c:v>8.1006533053422629</c:v>
                </c:pt>
                <c:pt idx="70">
                  <c:v>5.17634709863251</c:v>
                </c:pt>
                <c:pt idx="71">
                  <c:v>9.4087177022501987</c:v>
                </c:pt>
                <c:pt idx="72">
                  <c:v>16.779884622808339</c:v>
                </c:pt>
                <c:pt idx="73">
                  <c:v>10.603076887822258</c:v>
                </c:pt>
                <c:pt idx="74">
                  <c:v>7.1565249243274112</c:v>
                </c:pt>
                <c:pt idx="75">
                  <c:v>1.2546444094287446</c:v>
                </c:pt>
                <c:pt idx="76">
                  <c:v>6.5020784123600457</c:v>
                </c:pt>
                <c:pt idx="77">
                  <c:v>3.2775576066738936</c:v>
                </c:pt>
                <c:pt idx="78">
                  <c:v>17.01770214375345</c:v>
                </c:pt>
                <c:pt idx="79">
                  <c:v>16.447659024664663</c:v>
                </c:pt>
                <c:pt idx="80">
                  <c:v>36.161967235565612</c:v>
                </c:pt>
                <c:pt idx="81">
                  <c:v>5.1288726858343114</c:v>
                </c:pt>
                <c:pt idx="82">
                  <c:v>21.961267042932125</c:v>
                </c:pt>
                <c:pt idx="83">
                  <c:v>23.335013776959354</c:v>
                </c:pt>
                <c:pt idx="84">
                  <c:v>3.9327588174458743</c:v>
                </c:pt>
                <c:pt idx="85">
                  <c:v>30.664819031336421</c:v>
                </c:pt>
                <c:pt idx="86">
                  <c:v>4.5191928818859717</c:v>
                </c:pt>
                <c:pt idx="87">
                  <c:v>12.024644669024951</c:v>
                </c:pt>
                <c:pt idx="88">
                  <c:v>1.1769165848351417</c:v>
                </c:pt>
                <c:pt idx="89">
                  <c:v>9.0959633102405313</c:v>
                </c:pt>
                <c:pt idx="90">
                  <c:v>5.7233804706818781</c:v>
                </c:pt>
                <c:pt idx="91">
                  <c:v>10.018225076864482</c:v>
                </c:pt>
                <c:pt idx="92">
                  <c:v>17.342070715995131</c:v>
                </c:pt>
                <c:pt idx="93">
                  <c:v>11.801944770702693</c:v>
                </c:pt>
                <c:pt idx="94">
                  <c:v>7.3232065995396178</c:v>
                </c:pt>
                <c:pt idx="95">
                  <c:v>1.3452931108066428</c:v>
                </c:pt>
                <c:pt idx="96">
                  <c:v>6.8388463747455885</c:v>
                </c:pt>
                <c:pt idx="97">
                  <c:v>3.5708015665654385</c:v>
                </c:pt>
                <c:pt idx="98">
                  <c:v>17.91357192009708</c:v>
                </c:pt>
                <c:pt idx="99">
                  <c:v>18.114431460206873</c:v>
                </c:pt>
                <c:pt idx="100">
                  <c:v>48.783606041942527</c:v>
                </c:pt>
                <c:pt idx="101">
                  <c:v>7.100579576819932</c:v>
                </c:pt>
                <c:pt idx="102">
                  <c:v>30.262890238687124</c:v>
                </c:pt>
                <c:pt idx="103">
                  <c:v>31.945071583261825</c:v>
                </c:pt>
                <c:pt idx="104">
                  <c:v>6.0390410773639722</c:v>
                </c:pt>
                <c:pt idx="105">
                  <c:v>41.96680027748954</c:v>
                </c:pt>
                <c:pt idx="106">
                  <c:v>6.2692658431146899</c:v>
                </c:pt>
                <c:pt idx="107">
                  <c:v>17.609195709509784</c:v>
                </c:pt>
                <c:pt idx="108">
                  <c:v>1.8325316194316459</c:v>
                </c:pt>
                <c:pt idx="109">
                  <c:v>13.200605914823212</c:v>
                </c:pt>
                <c:pt idx="110">
                  <c:v>8.4009420996607496</c:v>
                </c:pt>
                <c:pt idx="111">
                  <c:v>14.088283102763175</c:v>
                </c:pt>
                <c:pt idx="112">
                  <c:v>23.587305791893129</c:v>
                </c:pt>
                <c:pt idx="113">
                  <c:v>17.330342866508261</c:v>
                </c:pt>
                <c:pt idx="114">
                  <c:v>9.9365681734448881</c:v>
                </c:pt>
                <c:pt idx="115">
                  <c:v>1.8540704131966355</c:v>
                </c:pt>
                <c:pt idx="116">
                  <c:v>9.5088619227504818</c:v>
                </c:pt>
                <c:pt idx="117">
                  <c:v>5.1163975284054555</c:v>
                </c:pt>
                <c:pt idx="118">
                  <c:v>25.043283271379465</c:v>
                </c:pt>
                <c:pt idx="119">
                  <c:v>26.056610391001744</c:v>
                </c:pt>
                <c:pt idx="120">
                  <c:v>73.27945472703577</c:v>
                </c:pt>
                <c:pt idx="121">
                  <c:v>7.6391459952096641</c:v>
                </c:pt>
                <c:pt idx="122">
                  <c:v>32.957008885253472</c:v>
                </c:pt>
                <c:pt idx="123">
                  <c:v>34.822812465683846</c:v>
                </c:pt>
                <c:pt idx="124">
                  <c:v>6.5214024440597553</c:v>
                </c:pt>
                <c:pt idx="125">
                  <c:v>44.904407794206179</c:v>
                </c:pt>
                <c:pt idx="126">
                  <c:v>6.8214692563529749</c:v>
                </c:pt>
                <c:pt idx="127">
                  <c:v>19.118353589767271</c:v>
                </c:pt>
                <c:pt idx="128">
                  <c:v>1.9602064203857223</c:v>
                </c:pt>
                <c:pt idx="129">
                  <c:v>14.41487192901082</c:v>
                </c:pt>
                <c:pt idx="130">
                  <c:v>9.1312430903857233</c:v>
                </c:pt>
                <c:pt idx="131">
                  <c:v>15.361022719790041</c:v>
                </c:pt>
                <c:pt idx="132">
                  <c:v>25.695516494661064</c:v>
                </c:pt>
                <c:pt idx="133">
                  <c:v>18.870745894692984</c:v>
                </c:pt>
                <c:pt idx="134">
                  <c:v>10.801547434414275</c:v>
                </c:pt>
                <c:pt idx="135">
                  <c:v>2.032550616291287</c:v>
                </c:pt>
                <c:pt idx="136">
                  <c:v>10.368673908526876</c:v>
                </c:pt>
                <c:pt idx="137">
                  <c:v>5.5731349323580064</c:v>
                </c:pt>
                <c:pt idx="138">
                  <c:v>27.218889744462746</c:v>
                </c:pt>
                <c:pt idx="139">
                  <c:v>28.404710399345873</c:v>
                </c:pt>
                <c:pt idx="140">
                  <c:v>43.584753084412469</c:v>
                </c:pt>
                <c:pt idx="141">
                  <c:v>6.1624609905750045</c:v>
                </c:pt>
                <c:pt idx="142">
                  <c:v>26.449873176468611</c:v>
                </c:pt>
                <c:pt idx="143">
                  <c:v>28.11649464278608</c:v>
                </c:pt>
                <c:pt idx="144">
                  <c:v>4.7702188982826197</c:v>
                </c:pt>
                <c:pt idx="145">
                  <c:v>36.906659503910234</c:v>
                </c:pt>
                <c:pt idx="146">
                  <c:v>5.4446181955695776</c:v>
                </c:pt>
                <c:pt idx="147">
                  <c:v>14.49556185785597</c:v>
                </c:pt>
                <c:pt idx="148">
                  <c:v>1.4318375256793583</c:v>
                </c:pt>
                <c:pt idx="149">
                  <c:v>10.929510918691753</c:v>
                </c:pt>
                <c:pt idx="150">
                  <c:v>6.8989354571488981</c:v>
                </c:pt>
                <c:pt idx="151">
                  <c:v>12.060492677323746</c:v>
                </c:pt>
                <c:pt idx="152">
                  <c:v>20.881939323574063</c:v>
                </c:pt>
                <c:pt idx="153">
                  <c:v>14.231075696936864</c:v>
                </c:pt>
                <c:pt idx="154">
                  <c:v>8.8223856148377973</c:v>
                </c:pt>
                <c:pt idx="155">
                  <c:v>1.6123550789939787</c:v>
                </c:pt>
                <c:pt idx="156">
                  <c:v>8.2351600662800895</c:v>
                </c:pt>
                <c:pt idx="157">
                  <c:v>4.2896499888151816</c:v>
                </c:pt>
                <c:pt idx="158">
                  <c:v>21.599425403138753</c:v>
                </c:pt>
                <c:pt idx="159">
                  <c:v>21.790179035352438</c:v>
                </c:pt>
                <c:pt idx="160">
                  <c:v>33.050868469180834</c:v>
                </c:pt>
                <c:pt idx="161">
                  <c:v>4.5006154640380558</c:v>
                </c:pt>
                <c:pt idx="162">
                  <c:v>19.501551076017098</c:v>
                </c:pt>
                <c:pt idx="163">
                  <c:v>20.892668830825343</c:v>
                </c:pt>
                <c:pt idx="164">
                  <c:v>3.1833443942116575</c:v>
                </c:pt>
                <c:pt idx="165">
                  <c:v>27.315790764986691</c:v>
                </c:pt>
                <c:pt idx="166">
                  <c:v>4.028357850312319</c:v>
                </c:pt>
                <c:pt idx="167">
                  <c:v>9.946486691514087</c:v>
                </c:pt>
                <c:pt idx="168">
                  <c:v>0.94024122215623163</c:v>
                </c:pt>
                <c:pt idx="169">
                  <c:v>7.4674387709211008</c:v>
                </c:pt>
                <c:pt idx="170">
                  <c:v>4.7749251640583905</c:v>
                </c:pt>
                <c:pt idx="171">
                  <c:v>8.775979115264688</c:v>
                </c:pt>
                <c:pt idx="172">
                  <c:v>15.631259727032369</c:v>
                </c:pt>
                <c:pt idx="173">
                  <c:v>9.7049156071564333</c:v>
                </c:pt>
                <c:pt idx="174">
                  <c:v>6.6552052975556615</c:v>
                </c:pt>
                <c:pt idx="175">
                  <c:v>1.1739518653124483</c:v>
                </c:pt>
                <c:pt idx="176">
                  <c:v>6.0272545460956204</c:v>
                </c:pt>
                <c:pt idx="177">
                  <c:v>3.0386457212708216</c:v>
                </c:pt>
                <c:pt idx="178">
                  <c:v>15.742925134315202</c:v>
                </c:pt>
                <c:pt idx="179">
                  <c:v>15.166719723070347</c:v>
                </c:pt>
                <c:pt idx="180">
                  <c:v>32.93981614270028</c:v>
                </c:pt>
                <c:pt idx="181">
                  <c:v>4.5279722173828238</c:v>
                </c:pt>
                <c:pt idx="182">
                  <c:v>19.672197799369481</c:v>
                </c:pt>
                <c:pt idx="183">
                  <c:v>21.025024229161762</c:v>
                </c:pt>
                <c:pt idx="184">
                  <c:v>3.2939560253178364</c:v>
                </c:pt>
                <c:pt idx="185">
                  <c:v>27.471738636173512</c:v>
                </c:pt>
                <c:pt idx="186">
                  <c:v>4.0543840609050799</c:v>
                </c:pt>
                <c:pt idx="187">
                  <c:v>10.25474512226738</c:v>
                </c:pt>
                <c:pt idx="188">
                  <c:v>0.97144110168047937</c:v>
                </c:pt>
                <c:pt idx="189">
                  <c:v>7.7261546446431266</c:v>
                </c:pt>
                <c:pt idx="190">
                  <c:v>4.9051479891011978</c:v>
                </c:pt>
                <c:pt idx="191">
                  <c:v>8.8966000822601075</c:v>
                </c:pt>
                <c:pt idx="192">
                  <c:v>15.678989677258862</c:v>
                </c:pt>
                <c:pt idx="193">
                  <c:v>10.020512079668938</c:v>
                </c:pt>
                <c:pt idx="194">
                  <c:v>6.6535020404052432</c:v>
                </c:pt>
                <c:pt idx="195">
                  <c:v>1.1945765822598042</c:v>
                </c:pt>
                <c:pt idx="196">
                  <c:v>6.0924910294191621</c:v>
                </c:pt>
                <c:pt idx="197">
                  <c:v>3.1053132032026847</c:v>
                </c:pt>
                <c:pt idx="198">
                  <c:v>15.905972438729046</c:v>
                </c:pt>
                <c:pt idx="199">
                  <c:v>15.613233987073212</c:v>
                </c:pt>
              </c:numCache>
            </c:numRef>
          </c:xVal>
          <c:yVal>
            <c:numRef>
              <c:f>Trendlines!$B$210:$B$409</c:f>
              <c:numCache>
                <c:formatCode>General</c:formatCode>
                <c:ptCount val="200"/>
                <c:pt idx="0">
                  <c:v>29.164384390140398</c:v>
                </c:pt>
                <c:pt idx="1">
                  <c:v>3.4397923087117501</c:v>
                </c:pt>
                <c:pt idx="2">
                  <c:v>15.454862715527501</c:v>
                </c:pt>
                <c:pt idx="3">
                  <c:v>17.542079860177999</c:v>
                </c:pt>
                <c:pt idx="4">
                  <c:v>1.8609081386120401</c:v>
                </c:pt>
                <c:pt idx="5">
                  <c:v>21.1678783375359</c:v>
                </c:pt>
                <c:pt idx="6">
                  <c:v>3.1930242902754702</c:v>
                </c:pt>
                <c:pt idx="7">
                  <c:v>6.3051835799061502</c:v>
                </c:pt>
                <c:pt idx="8">
                  <c:v>0.57857240615086103</c:v>
                </c:pt>
                <c:pt idx="9">
                  <c:v>4.6147125257604404</c:v>
                </c:pt>
                <c:pt idx="10">
                  <c:v>3.5040554746225201</c:v>
                </c:pt>
                <c:pt idx="11">
                  <c:v>7.2884580924480398</c:v>
                </c:pt>
                <c:pt idx="12">
                  <c:v>13.0806937901779</c:v>
                </c:pt>
                <c:pt idx="13">
                  <c:v>5.0051738985957304</c:v>
                </c:pt>
                <c:pt idx="14">
                  <c:v>5.6528423477492602</c:v>
                </c:pt>
                <c:pt idx="15">
                  <c:v>0.79810401625124605</c:v>
                </c:pt>
                <c:pt idx="16">
                  <c:v>4.7620908571946599</c:v>
                </c:pt>
                <c:pt idx="17">
                  <c:v>2.1879460567601599</c:v>
                </c:pt>
                <c:pt idx="18">
                  <c:v>12.517704067985701</c:v>
                </c:pt>
                <c:pt idx="19">
                  <c:v>9.4272672137343108</c:v>
                </c:pt>
                <c:pt idx="20">
                  <c:v>30.339264139695601</c:v>
                </c:pt>
                <c:pt idx="21">
                  <c:v>5.1001023033025197</c:v>
                </c:pt>
                <c:pt idx="22">
                  <c:v>19.772314910286401</c:v>
                </c:pt>
                <c:pt idx="23">
                  <c:v>20.369053273883701</c:v>
                </c:pt>
                <c:pt idx="24">
                  <c:v>6.5386287480135996</c:v>
                </c:pt>
                <c:pt idx="25">
                  <c:v>26.616845009771399</c:v>
                </c:pt>
                <c:pt idx="26">
                  <c:v>3.9841166498360998</c:v>
                </c:pt>
                <c:pt idx="27">
                  <c:v>14.783163152790801</c:v>
                </c:pt>
                <c:pt idx="28">
                  <c:v>2.4283909578930798</c:v>
                </c:pt>
                <c:pt idx="29">
                  <c:v>10.215579201641299</c:v>
                </c:pt>
                <c:pt idx="30">
                  <c:v>6.9001937235729596</c:v>
                </c:pt>
                <c:pt idx="31">
                  <c:v>10.1079816689775</c:v>
                </c:pt>
                <c:pt idx="32">
                  <c:v>14.411324236359601</c:v>
                </c:pt>
                <c:pt idx="33">
                  <c:v>13.1107659836227</c:v>
                </c:pt>
                <c:pt idx="34">
                  <c:v>5.97325715054835</c:v>
                </c:pt>
                <c:pt idx="35">
                  <c:v>1.19093605431861</c:v>
                </c:pt>
                <c:pt idx="36">
                  <c:v>6.3492297482675104</c:v>
                </c:pt>
                <c:pt idx="37">
                  <c:v>3.5918347601902401</c:v>
                </c:pt>
                <c:pt idx="38">
                  <c:v>17.724105470178198</c:v>
                </c:pt>
                <c:pt idx="39">
                  <c:v>18.967033751319001</c:v>
                </c:pt>
                <c:pt idx="40">
                  <c:v>29.7754772043419</c:v>
                </c:pt>
                <c:pt idx="41">
                  <c:v>4.7058116981574596</c:v>
                </c:pt>
                <c:pt idx="42">
                  <c:v>19.367403026541801</c:v>
                </c:pt>
                <c:pt idx="43">
                  <c:v>20.136594212221301</c:v>
                </c:pt>
                <c:pt idx="44">
                  <c:v>4.6084000786967403</c:v>
                </c:pt>
                <c:pt idx="45">
                  <c:v>26.615282416719101</c:v>
                </c:pt>
                <c:pt idx="46">
                  <c:v>3.9464905452667698</c:v>
                </c:pt>
                <c:pt idx="47">
                  <c:v>13.286750635590099</c:v>
                </c:pt>
                <c:pt idx="48">
                  <c:v>1.49478877172546</c:v>
                </c:pt>
                <c:pt idx="49">
                  <c:v>9.3968120696892896</c:v>
                </c:pt>
                <c:pt idx="50">
                  <c:v>6.0890335129431401</c:v>
                </c:pt>
                <c:pt idx="51">
                  <c:v>9.2039142045941702</c:v>
                </c:pt>
                <c:pt idx="52">
                  <c:v>14.411324236359601</c:v>
                </c:pt>
                <c:pt idx="53">
                  <c:v>12.924838295666</c:v>
                </c:pt>
                <c:pt idx="54">
                  <c:v>5.84129784603779</c:v>
                </c:pt>
                <c:pt idx="55">
                  <c:v>1.19093605431861</c:v>
                </c:pt>
                <c:pt idx="56">
                  <c:v>6.0941772361422499</c:v>
                </c:pt>
                <c:pt idx="57">
                  <c:v>3.4611321810512901</c:v>
                </c:pt>
                <c:pt idx="58">
                  <c:v>16.968331863726299</c:v>
                </c:pt>
                <c:pt idx="59">
                  <c:v>18.1310268898911</c:v>
                </c:pt>
                <c:pt idx="60">
                  <c:v>29.6251907627957</c:v>
                </c:pt>
                <c:pt idx="61">
                  <c:v>4.2043161766186596</c:v>
                </c:pt>
                <c:pt idx="62">
                  <c:v>18.627701441312698</c:v>
                </c:pt>
                <c:pt idx="63">
                  <c:v>19.702217534981902</c:v>
                </c:pt>
                <c:pt idx="64">
                  <c:v>3.4577378037272202</c:v>
                </c:pt>
                <c:pt idx="65">
                  <c:v>26.2623310154618</c:v>
                </c:pt>
                <c:pt idx="66">
                  <c:v>3.7589163520290598</c:v>
                </c:pt>
                <c:pt idx="67">
                  <c:v>11.053685427926901</c:v>
                </c:pt>
                <c:pt idx="68">
                  <c:v>0.88812015697106705</c:v>
                </c:pt>
                <c:pt idx="69">
                  <c:v>7.98434742765079</c:v>
                </c:pt>
                <c:pt idx="70">
                  <c:v>4.9843972311136202</c:v>
                </c:pt>
                <c:pt idx="71">
                  <c:v>8.3893042680274004</c:v>
                </c:pt>
                <c:pt idx="72">
                  <c:v>14.170549445144699</c:v>
                </c:pt>
                <c:pt idx="73">
                  <c:v>11.1207164129142</c:v>
                </c:pt>
                <c:pt idx="74">
                  <c:v>5.79515998872676</c:v>
                </c:pt>
                <c:pt idx="75">
                  <c:v>1.16941034623593</c:v>
                </c:pt>
                <c:pt idx="76">
                  <c:v>5.84988923497286</c:v>
                </c:pt>
                <c:pt idx="77">
                  <c:v>3.04917777040201</c:v>
                </c:pt>
                <c:pt idx="78">
                  <c:v>15.6324956401394</c:v>
                </c:pt>
                <c:pt idx="79">
                  <c:v>16.326125319648401</c:v>
                </c:pt>
                <c:pt idx="80">
                  <c:v>29.675231319479199</c:v>
                </c:pt>
                <c:pt idx="81">
                  <c:v>4.5724483103509899</c:v>
                </c:pt>
                <c:pt idx="82">
                  <c:v>19.241551519249999</c:v>
                </c:pt>
                <c:pt idx="83">
                  <c:v>20.0268782656937</c:v>
                </c:pt>
                <c:pt idx="84">
                  <c:v>4.1555191404943903</c:v>
                </c:pt>
                <c:pt idx="85">
                  <c:v>26.615282416719101</c:v>
                </c:pt>
                <c:pt idx="86">
                  <c:v>3.8478021973447101</c:v>
                </c:pt>
                <c:pt idx="87">
                  <c:v>12.736148862783701</c:v>
                </c:pt>
                <c:pt idx="88">
                  <c:v>1.3141902456449499</c:v>
                </c:pt>
                <c:pt idx="89">
                  <c:v>9.0640332428067705</c:v>
                </c:pt>
                <c:pt idx="90">
                  <c:v>5.7445968278413302</c:v>
                </c:pt>
                <c:pt idx="91">
                  <c:v>8.8448949809257496</c:v>
                </c:pt>
                <c:pt idx="92">
                  <c:v>14.372909252908</c:v>
                </c:pt>
                <c:pt idx="93">
                  <c:v>12.375168451290801</c:v>
                </c:pt>
                <c:pt idx="94">
                  <c:v>5.8160869908958501</c:v>
                </c:pt>
                <c:pt idx="95">
                  <c:v>1.19093605431861</c:v>
                </c:pt>
                <c:pt idx="96">
                  <c:v>6.0060002826393104</c:v>
                </c:pt>
                <c:pt idx="97">
                  <c:v>3.3345428633671301</c:v>
                </c:pt>
                <c:pt idx="98">
                  <c:v>16.5406027039616</c:v>
                </c:pt>
                <c:pt idx="99">
                  <c:v>17.691075913097901</c:v>
                </c:pt>
                <c:pt idx="100">
                  <c:v>29.867291000396101</c:v>
                </c:pt>
                <c:pt idx="101">
                  <c:v>4.7273404984166101</c:v>
                </c:pt>
                <c:pt idx="102">
                  <c:v>19.447604872140001</c:v>
                </c:pt>
                <c:pt idx="103">
                  <c:v>20.171012414611099</c:v>
                </c:pt>
                <c:pt idx="104">
                  <c:v>4.86395216781749</c:v>
                </c:pt>
                <c:pt idx="105">
                  <c:v>26.615282416719101</c:v>
                </c:pt>
                <c:pt idx="106">
                  <c:v>3.97481189731019</c:v>
                </c:pt>
                <c:pt idx="107">
                  <c:v>13.6279950034846</c:v>
                </c:pt>
                <c:pt idx="108">
                  <c:v>1.6316945370895399</c:v>
                </c:pt>
                <c:pt idx="109">
                  <c:v>9.5052317957609205</c:v>
                </c:pt>
                <c:pt idx="110">
                  <c:v>6.3065395172724896</c:v>
                </c:pt>
                <c:pt idx="111">
                  <c:v>9.3637718032107191</c:v>
                </c:pt>
                <c:pt idx="112">
                  <c:v>14.411324236359601</c:v>
                </c:pt>
                <c:pt idx="113">
                  <c:v>13.033848335122901</c:v>
                </c:pt>
                <c:pt idx="114">
                  <c:v>5.8621779528070004</c:v>
                </c:pt>
                <c:pt idx="115">
                  <c:v>1.19093605431861</c:v>
                </c:pt>
                <c:pt idx="116">
                  <c:v>6.1310351249425201</c:v>
                </c:pt>
                <c:pt idx="117">
                  <c:v>3.5044102239203698</c:v>
                </c:pt>
                <c:pt idx="118">
                  <c:v>17.1094363047408</c:v>
                </c:pt>
                <c:pt idx="119">
                  <c:v>18.383131250274801</c:v>
                </c:pt>
                <c:pt idx="120">
                  <c:v>29.877075516161401</c:v>
                </c:pt>
                <c:pt idx="121">
                  <c:v>4.7432790239872498</c:v>
                </c:pt>
                <c:pt idx="122">
                  <c:v>19.443877211755598</c:v>
                </c:pt>
                <c:pt idx="123">
                  <c:v>20.175185584506501</c:v>
                </c:pt>
                <c:pt idx="124">
                  <c:v>4.8676658175909102</c:v>
                </c:pt>
                <c:pt idx="125">
                  <c:v>26.615282416719101</c:v>
                </c:pt>
                <c:pt idx="126">
                  <c:v>3.9830970799838901</c:v>
                </c:pt>
                <c:pt idx="127">
                  <c:v>13.6310055162807</c:v>
                </c:pt>
                <c:pt idx="128">
                  <c:v>1.6281217718980401</c:v>
                </c:pt>
                <c:pt idx="129">
                  <c:v>9.5195980510865006</c:v>
                </c:pt>
                <c:pt idx="130">
                  <c:v>6.3147266342587098</c:v>
                </c:pt>
                <c:pt idx="131">
                  <c:v>9.3651802226399301</c:v>
                </c:pt>
                <c:pt idx="132">
                  <c:v>14.411324236359601</c:v>
                </c:pt>
                <c:pt idx="133">
                  <c:v>13.042568249999199</c:v>
                </c:pt>
                <c:pt idx="134">
                  <c:v>5.8662299193207099</c:v>
                </c:pt>
                <c:pt idx="135">
                  <c:v>1.19093605431861</c:v>
                </c:pt>
                <c:pt idx="136">
                  <c:v>6.1337850347895504</c:v>
                </c:pt>
                <c:pt idx="137">
                  <c:v>3.5071133687926102</c:v>
                </c:pt>
                <c:pt idx="138">
                  <c:v>17.113991971550099</c:v>
                </c:pt>
                <c:pt idx="139">
                  <c:v>18.387255243410799</c:v>
                </c:pt>
                <c:pt idx="140">
                  <c:v>29.6669184453425</c:v>
                </c:pt>
                <c:pt idx="141">
                  <c:v>4.5602163274283098</c:v>
                </c:pt>
                <c:pt idx="142">
                  <c:v>19.2067538546276</c:v>
                </c:pt>
                <c:pt idx="143">
                  <c:v>20.012415937800998</c:v>
                </c:pt>
                <c:pt idx="144">
                  <c:v>4.1033587992249396</c:v>
                </c:pt>
                <c:pt idx="145">
                  <c:v>26.611619111370999</c:v>
                </c:pt>
                <c:pt idx="146">
                  <c:v>3.8415036982112398</c:v>
                </c:pt>
                <c:pt idx="147">
                  <c:v>12.6732896277389</c:v>
                </c:pt>
                <c:pt idx="148">
                  <c:v>1.2936177217062901</c:v>
                </c:pt>
                <c:pt idx="149">
                  <c:v>9.0199788268116894</c:v>
                </c:pt>
                <c:pt idx="150">
                  <c:v>5.7070789478716897</c:v>
                </c:pt>
                <c:pt idx="151">
                  <c:v>8.8115678434717406</c:v>
                </c:pt>
                <c:pt idx="152">
                  <c:v>14.3648170343444</c:v>
                </c:pt>
                <c:pt idx="153">
                  <c:v>12.295350106812901</c:v>
                </c:pt>
                <c:pt idx="154">
                  <c:v>5.8140707027964798</c:v>
                </c:pt>
                <c:pt idx="155">
                  <c:v>1.19093605431861</c:v>
                </c:pt>
                <c:pt idx="156">
                  <c:v>5.9978634886442697</c:v>
                </c:pt>
                <c:pt idx="157">
                  <c:v>3.31994040837496</c:v>
                </c:pt>
                <c:pt idx="158">
                  <c:v>16.501180137313501</c:v>
                </c:pt>
                <c:pt idx="159">
                  <c:v>17.632309801339101</c:v>
                </c:pt>
                <c:pt idx="160">
                  <c:v>29.652614754848699</c:v>
                </c:pt>
                <c:pt idx="161">
                  <c:v>4.5044437069498402</c:v>
                </c:pt>
                <c:pt idx="162">
                  <c:v>19.117152321537699</c:v>
                </c:pt>
                <c:pt idx="163">
                  <c:v>19.9761990252324</c:v>
                </c:pt>
                <c:pt idx="164">
                  <c:v>3.95593250933049</c:v>
                </c:pt>
                <c:pt idx="165">
                  <c:v>26.582668041281401</c:v>
                </c:pt>
                <c:pt idx="166">
                  <c:v>3.8231760001439401</c:v>
                </c:pt>
                <c:pt idx="167">
                  <c:v>12.4588516666063</c:v>
                </c:pt>
                <c:pt idx="168">
                  <c:v>1.24324948957632</c:v>
                </c:pt>
                <c:pt idx="169">
                  <c:v>8.8728379818850005</c:v>
                </c:pt>
                <c:pt idx="170">
                  <c:v>5.59199928807754</c:v>
                </c:pt>
                <c:pt idx="171">
                  <c:v>8.7282695445188807</c:v>
                </c:pt>
                <c:pt idx="172">
                  <c:v>14.341012481166601</c:v>
                </c:pt>
                <c:pt idx="173">
                  <c:v>12.090715543861799</c:v>
                </c:pt>
                <c:pt idx="174">
                  <c:v>5.80881873273088</c:v>
                </c:pt>
                <c:pt idx="175">
                  <c:v>1.19093605431861</c:v>
                </c:pt>
                <c:pt idx="176">
                  <c:v>5.9707976257114899</c:v>
                </c:pt>
                <c:pt idx="177">
                  <c:v>3.28026711735217</c:v>
                </c:pt>
                <c:pt idx="178">
                  <c:v>16.380648507407098</c:v>
                </c:pt>
                <c:pt idx="179">
                  <c:v>17.471901454027499</c:v>
                </c:pt>
                <c:pt idx="180">
                  <c:v>29.662036427352</c:v>
                </c:pt>
                <c:pt idx="181">
                  <c:v>4.5542352209430099</c:v>
                </c:pt>
                <c:pt idx="182">
                  <c:v>19.1753572759436</c:v>
                </c:pt>
                <c:pt idx="183">
                  <c:v>20.0022985265697</c:v>
                </c:pt>
                <c:pt idx="184">
                  <c:v>4.06098079271844</c:v>
                </c:pt>
                <c:pt idx="185">
                  <c:v>26.608506786963101</c:v>
                </c:pt>
                <c:pt idx="186">
                  <c:v>3.8381503995767701</c:v>
                </c:pt>
                <c:pt idx="187">
                  <c:v>12.624633627127499</c:v>
                </c:pt>
                <c:pt idx="188">
                  <c:v>1.2763790585170001</c:v>
                </c:pt>
                <c:pt idx="189">
                  <c:v>8.9893311829601892</c:v>
                </c:pt>
                <c:pt idx="190">
                  <c:v>5.6793958836460501</c:v>
                </c:pt>
                <c:pt idx="191">
                  <c:v>8.7883484781589605</c:v>
                </c:pt>
                <c:pt idx="192">
                  <c:v>14.361275662458601</c:v>
                </c:pt>
                <c:pt idx="193">
                  <c:v>12.2417693212036</c:v>
                </c:pt>
                <c:pt idx="194">
                  <c:v>5.8125623426866202</c:v>
                </c:pt>
                <c:pt idx="195">
                  <c:v>1.19093605431861</c:v>
                </c:pt>
                <c:pt idx="196">
                  <c:v>5.9932718942177097</c:v>
                </c:pt>
                <c:pt idx="197">
                  <c:v>3.3111779632363598</c:v>
                </c:pt>
                <c:pt idx="198">
                  <c:v>16.472834685373702</c:v>
                </c:pt>
                <c:pt idx="199">
                  <c:v>17.590819052986699</c:v>
                </c:pt>
              </c:numCache>
            </c:numRef>
          </c:yVal>
          <c:smooth val="0"/>
          <c:extLst>
            <c:ext xmlns:c16="http://schemas.microsoft.com/office/drawing/2014/chart" uri="{C3380CC4-5D6E-409C-BE32-E72D297353CC}">
              <c16:uniqueId val="{00000000-A292-44BF-9152-9B3DB5CBB06C}"/>
            </c:ext>
          </c:extLst>
        </c:ser>
        <c:dLbls>
          <c:showLegendKey val="0"/>
          <c:showVal val="0"/>
          <c:showCatName val="0"/>
          <c:showSerName val="0"/>
          <c:showPercent val="0"/>
          <c:showBubbleSize val="0"/>
        </c:dLbls>
        <c:axId val="1109462768"/>
        <c:axId val="1109463328"/>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Butte!$D$7:$D$26</c15:sqref>
                        </c15:formulaRef>
                      </c:ext>
                    </c:extLst>
                    <c:numCache>
                      <c:formatCode>General</c:formatCode>
                      <c:ptCount val="20"/>
                      <c:pt idx="0">
                        <c:v>20.336524987677411</c:v>
                      </c:pt>
                      <c:pt idx="1">
                        <c:v>1.8320622440016334</c:v>
                      </c:pt>
                      <c:pt idx="2">
                        <c:v>9.4981310221512594</c:v>
                      </c:pt>
                      <c:pt idx="3">
                        <c:v>6.6815122020498707</c:v>
                      </c:pt>
                      <c:pt idx="4">
                        <c:v>0.90072780637296346</c:v>
                      </c:pt>
                      <c:pt idx="5">
                        <c:v>14.274575629242401</c:v>
                      </c:pt>
                      <c:pt idx="6">
                        <c:v>1.280101932544019</c:v>
                      </c:pt>
                      <c:pt idx="7">
                        <c:v>1.2712626319754217</c:v>
                      </c:pt>
                      <c:pt idx="8">
                        <c:v>0.48085661327409779</c:v>
                      </c:pt>
                      <c:pt idx="9">
                        <c:v>1.0928010794950758</c:v>
                      </c:pt>
                      <c:pt idx="10">
                        <c:v>0.56060476765050138</c:v>
                      </c:pt>
                      <c:pt idx="11">
                        <c:v>1.3653882220235523</c:v>
                      </c:pt>
                      <c:pt idx="12">
                        <c:v>7.2285542978944139</c:v>
                      </c:pt>
                      <c:pt idx="13">
                        <c:v>1.0281300252601284</c:v>
                      </c:pt>
                      <c:pt idx="14">
                        <c:v>3.8928454347590522</c:v>
                      </c:pt>
                      <c:pt idx="15">
                        <c:v>5.0926674323543315E-2</c:v>
                      </c:pt>
                      <c:pt idx="16">
                        <c:v>0.65303782039870883</c:v>
                      </c:pt>
                      <c:pt idx="17">
                        <c:v>5.2888508158096988E-2</c:v>
                      </c:pt>
                      <c:pt idx="18">
                        <c:v>6.9005722738912212</c:v>
                      </c:pt>
                      <c:pt idx="19">
                        <c:v>2.118950931872484</c:v>
                      </c:pt>
                    </c:numCache>
                  </c:numRef>
                </c:xVal>
                <c:yVal>
                  <c:numRef>
                    <c:extLst>
                      <c:ext uri="{02D57815-91ED-43cb-92C2-25804820EDAC}">
                        <c15:formulaRef>
                          <c15:sqref>Butte!$D$31:$D$50</c15:sqref>
                        </c15:formulaRef>
                      </c:ext>
                    </c:extLst>
                    <c:numCache>
                      <c:formatCode>General</c:formatCode>
                      <c:ptCount val="20"/>
                      <c:pt idx="0">
                        <c:v>27.324624808989899</c:v>
                      </c:pt>
                      <c:pt idx="1">
                        <c:v>2.2192510727844899</c:v>
                      </c:pt>
                      <c:pt idx="2">
                        <c:v>12.314632778997</c:v>
                      </c:pt>
                      <c:pt idx="3">
                        <c:v>10.4614584381484</c:v>
                      </c:pt>
                      <c:pt idx="4">
                        <c:v>0.95755594383549003</c:v>
                      </c:pt>
                      <c:pt idx="5">
                        <c:v>19.256964589130298</c:v>
                      </c:pt>
                      <c:pt idx="6">
                        <c:v>1.71939299044917</c:v>
                      </c:pt>
                      <c:pt idx="7">
                        <c:v>1.5156308756747101</c:v>
                      </c:pt>
                      <c:pt idx="8">
                        <c:v>0.477915658673913</c:v>
                      </c:pt>
                      <c:pt idx="9">
                        <c:v>1.58313729446249</c:v>
                      </c:pt>
                      <c:pt idx="10">
                        <c:v>0.57954195437692801</c:v>
                      </c:pt>
                      <c:pt idx="11">
                        <c:v>2.1035230504520701</c:v>
                      </c:pt>
                      <c:pt idx="12">
                        <c:v>11.2219601064686</c:v>
                      </c:pt>
                      <c:pt idx="13">
                        <c:v>0.96142443939177402</c:v>
                      </c:pt>
                      <c:pt idx="14">
                        <c:v>4.7630757963876702</c:v>
                      </c:pt>
                      <c:pt idx="15">
                        <c:v>4.2827030516739202E-2</c:v>
                      </c:pt>
                      <c:pt idx="16">
                        <c:v>0.714460722582269</c:v>
                      </c:pt>
                      <c:pt idx="17">
                        <c:v>1.8338615283290699E-2</c:v>
                      </c:pt>
                      <c:pt idx="18">
                        <c:v>9.2160262504974906</c:v>
                      </c:pt>
                      <c:pt idx="19">
                        <c:v>2.87704334919894</c:v>
                      </c:pt>
                    </c:numCache>
                  </c:numRef>
                </c:yVal>
                <c:smooth val="0"/>
                <c:extLst>
                  <c:ext xmlns:c16="http://schemas.microsoft.com/office/drawing/2014/chart" uri="{C3380CC4-5D6E-409C-BE32-E72D297353CC}">
                    <c16:uniqueId val="{00000000-8726-4EF6-87F8-87B325C77EA0}"/>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Eureka!$D$7:$D$26</c15:sqref>
                        </c15:formulaRef>
                      </c:ext>
                    </c:extLst>
                    <c:numCache>
                      <c:formatCode>General</c:formatCode>
                      <c:ptCount val="20"/>
                      <c:pt idx="0">
                        <c:v>47.576364066891195</c:v>
                      </c:pt>
                      <c:pt idx="1">
                        <c:v>4.9455530159425187</c:v>
                      </c:pt>
                      <c:pt idx="2">
                        <c:v>25.420834692640209</c:v>
                      </c:pt>
                      <c:pt idx="3">
                        <c:v>25.366148737807301</c:v>
                      </c:pt>
                      <c:pt idx="4">
                        <c:v>4.4632331428617036</c:v>
                      </c:pt>
                      <c:pt idx="5">
                        <c:v>35.50532993655149</c:v>
                      </c:pt>
                      <c:pt idx="6">
                        <c:v>4.2504425970211202</c:v>
                      </c:pt>
                      <c:pt idx="7">
                        <c:v>9.776098769013533</c:v>
                      </c:pt>
                      <c:pt idx="8">
                        <c:v>1.6503215104412876</c:v>
                      </c:pt>
                      <c:pt idx="9">
                        <c:v>6.1796489893299995</c:v>
                      </c:pt>
                      <c:pt idx="10">
                        <c:v>4.9505317202289039</c:v>
                      </c:pt>
                      <c:pt idx="11">
                        <c:v>8.7544947463098151</c:v>
                      </c:pt>
                      <c:pt idx="12">
                        <c:v>20.067726305513094</c:v>
                      </c:pt>
                      <c:pt idx="13">
                        <c:v>9.8659948141670633</c:v>
                      </c:pt>
                      <c:pt idx="14">
                        <c:v>8.6855579863764358</c:v>
                      </c:pt>
                      <c:pt idx="15">
                        <c:v>0.48603647989406384</c:v>
                      </c:pt>
                      <c:pt idx="16">
                        <c:v>3.9244883161209474</c:v>
                      </c:pt>
                      <c:pt idx="17">
                        <c:v>0.73641469591358943</c:v>
                      </c:pt>
                      <c:pt idx="18">
                        <c:v>21.11639008832471</c:v>
                      </c:pt>
                      <c:pt idx="19">
                        <c:v>15.133566535806152</c:v>
                      </c:pt>
                    </c:numCache>
                  </c:numRef>
                </c:xVal>
                <c:yVal>
                  <c:numRef>
                    <c:extLst xmlns:c15="http://schemas.microsoft.com/office/drawing/2012/chart">
                      <c:ext xmlns:c15="http://schemas.microsoft.com/office/drawing/2012/chart" uri="{02D57815-91ED-43cb-92C2-25804820EDAC}">
                        <c15:formulaRef>
                          <c15:sqref>Eureka!$D$31:$D$50</c15:sqref>
                        </c15:formulaRef>
                      </c:ext>
                    </c:extLst>
                    <c:numCache>
                      <c:formatCode>General</c:formatCode>
                      <c:ptCount val="20"/>
                      <c:pt idx="0">
                        <c:v>34.833937198792597</c:v>
                      </c:pt>
                      <c:pt idx="1">
                        <c:v>6.0363878615443198</c:v>
                      </c:pt>
                      <c:pt idx="2">
                        <c:v>21.831308052355102</c:v>
                      </c:pt>
                      <c:pt idx="3">
                        <c:v>20.850672848070801</c:v>
                      </c:pt>
                      <c:pt idx="4">
                        <c:v>8.8419807712024596</c:v>
                      </c:pt>
                      <c:pt idx="5">
                        <c:v>29.742782586244498</c:v>
                      </c:pt>
                      <c:pt idx="6">
                        <c:v>3.77641014024293</c:v>
                      </c:pt>
                      <c:pt idx="7">
                        <c:v>15.5309168305275</c:v>
                      </c:pt>
                      <c:pt idx="8">
                        <c:v>2.7843082095093701</c:v>
                      </c:pt>
                      <c:pt idx="9">
                        <c:v>9.5359284064112906</c:v>
                      </c:pt>
                      <c:pt idx="10">
                        <c:v>7.7528223116673596</c:v>
                      </c:pt>
                      <c:pt idx="11">
                        <c:v>11.8099809605445</c:v>
                      </c:pt>
                      <c:pt idx="12">
                        <c:v>15.1593916719538</c:v>
                      </c:pt>
                      <c:pt idx="13">
                        <c:v>12.593289950683801</c:v>
                      </c:pt>
                      <c:pt idx="14">
                        <c:v>6.95364687493133</c:v>
                      </c:pt>
                      <c:pt idx="15">
                        <c:v>0.90030785796041102</c:v>
                      </c:pt>
                      <c:pt idx="16">
                        <c:v>5.1807143850466604</c:v>
                      </c:pt>
                      <c:pt idx="17">
                        <c:v>2.1219414185952301</c:v>
                      </c:pt>
                      <c:pt idx="18">
                        <c:v>20.088524624995099</c:v>
                      </c:pt>
                      <c:pt idx="19">
                        <c:v>18.500720113207102</c:v>
                      </c:pt>
                    </c:numCache>
                  </c:numRef>
                </c:yVal>
                <c:smooth val="0"/>
                <c:extLst xmlns:c15="http://schemas.microsoft.com/office/drawing/2012/chart">
                  <c:ext xmlns:c16="http://schemas.microsoft.com/office/drawing/2014/chart" uri="{C3380CC4-5D6E-409C-BE32-E72D297353CC}">
                    <c16:uniqueId val="{00000002-8726-4EF6-87F8-87B325C77EA0}"/>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ta Monica'!$D$7:$D$26</c15:sqref>
                        </c15:formulaRef>
                      </c:ext>
                    </c:extLst>
                    <c:numCache>
                      <c:formatCode>General</c:formatCode>
                      <c:ptCount val="20"/>
                      <c:pt idx="0">
                        <c:v>45.832885148172359</c:v>
                      </c:pt>
                      <c:pt idx="1">
                        <c:v>4.5314878779615348</c:v>
                      </c:pt>
                      <c:pt idx="2">
                        <c:v>23.696700114313277</c:v>
                      </c:pt>
                      <c:pt idx="3">
                        <c:v>23.314117315830682</c:v>
                      </c:pt>
                      <c:pt idx="4">
                        <c:v>3.65084078190054</c:v>
                      </c:pt>
                      <c:pt idx="5">
                        <c:v>33.601810478712828</c:v>
                      </c:pt>
                      <c:pt idx="6">
                        <c:v>3.8878295950361332</c:v>
                      </c:pt>
                      <c:pt idx="7">
                        <c:v>7.9420664711311648</c:v>
                      </c:pt>
                      <c:pt idx="8">
                        <c:v>1.3814460799250667</c:v>
                      </c:pt>
                      <c:pt idx="9">
                        <c:v>5.2168613871671461</c:v>
                      </c:pt>
                      <c:pt idx="10">
                        <c:v>4.0047802000650963</c:v>
                      </c:pt>
                      <c:pt idx="11">
                        <c:v>7.4105423796775733</c:v>
                      </c:pt>
                      <c:pt idx="12">
                        <c:v>19.107560603156646</c:v>
                      </c:pt>
                      <c:pt idx="13">
                        <c:v>8.0322165162393873</c:v>
                      </c:pt>
                      <c:pt idx="14">
                        <c:v>8.2609833720789627</c:v>
                      </c:pt>
                      <c:pt idx="15">
                        <c:v>0.39011027907319507</c:v>
                      </c:pt>
                      <c:pt idx="16">
                        <c:v>3.2454737656503729</c:v>
                      </c:pt>
                      <c:pt idx="17">
                        <c:v>0.55081077319749994</c:v>
                      </c:pt>
                      <c:pt idx="18">
                        <c:v>19.463371003013126</c:v>
                      </c:pt>
                      <c:pt idx="19">
                        <c:v>12.736413820586924</c:v>
                      </c:pt>
                    </c:numCache>
                  </c:numRef>
                </c:xVal>
                <c:yVal>
                  <c:numRef>
                    <c:extLst xmlns:c15="http://schemas.microsoft.com/office/drawing/2012/chart">
                      <c:ext xmlns:c15="http://schemas.microsoft.com/office/drawing/2012/chart" uri="{02D57815-91ED-43cb-92C2-25804820EDAC}">
                        <c15:formulaRef>
                          <c15:sqref>'Santa Monica'!$D$31:$D$50</c15:sqref>
                        </c15:formulaRef>
                      </c:ext>
                    </c:extLst>
                    <c:numCache>
                      <c:formatCode>General</c:formatCode>
                      <c:ptCount val="20"/>
                      <c:pt idx="0">
                        <c:v>34.326190278045097</c:v>
                      </c:pt>
                      <c:pt idx="1">
                        <c:v>4.0005923016542901</c:v>
                      </c:pt>
                      <c:pt idx="2">
                        <c:v>20.743155835351999</c:v>
                      </c:pt>
                      <c:pt idx="3">
                        <c:v>19.935961019468198</c:v>
                      </c:pt>
                      <c:pt idx="4">
                        <c:v>4.6722775165988804</c:v>
                      </c:pt>
                      <c:pt idx="5">
                        <c:v>29.229162360020201</c:v>
                      </c:pt>
                      <c:pt idx="6">
                        <c:v>3.6561058072763899</c:v>
                      </c:pt>
                      <c:pt idx="7">
                        <c:v>12.584011188679501</c:v>
                      </c:pt>
                      <c:pt idx="8">
                        <c:v>1.75570444438846</c:v>
                      </c:pt>
                      <c:pt idx="9">
                        <c:v>7.0296978874491503</c:v>
                      </c:pt>
                      <c:pt idx="10">
                        <c:v>5.6474965202574703</c:v>
                      </c:pt>
                      <c:pt idx="11">
                        <c:v>8.3103435860636505</c:v>
                      </c:pt>
                      <c:pt idx="12">
                        <c:v>14.9351201915131</c:v>
                      </c:pt>
                      <c:pt idx="13">
                        <c:v>11.286902209533499</c:v>
                      </c:pt>
                      <c:pt idx="14">
                        <c:v>6.6116865651741303</c:v>
                      </c:pt>
                      <c:pt idx="15">
                        <c:v>0.790538240561801</c:v>
                      </c:pt>
                      <c:pt idx="16">
                        <c:v>4.5194794938648704</c:v>
                      </c:pt>
                      <c:pt idx="17">
                        <c:v>1.0619482644868401</c:v>
                      </c:pt>
                      <c:pt idx="18">
                        <c:v>17.855534358642998</c:v>
                      </c:pt>
                      <c:pt idx="19">
                        <c:v>16.377707612238801</c:v>
                      </c:pt>
                    </c:numCache>
                  </c:numRef>
                </c:yVal>
                <c:smooth val="0"/>
                <c:extLst xmlns:c15="http://schemas.microsoft.com/office/drawing/2012/chart">
                  <c:ext xmlns:c16="http://schemas.microsoft.com/office/drawing/2014/chart" uri="{C3380CC4-5D6E-409C-BE32-E72D297353CC}">
                    <c16:uniqueId val="{00000004-8726-4EF6-87F8-87B325C77EA0}"/>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Portland!$D$7:$D$26</c15:sqref>
                        </c15:formulaRef>
                      </c:ext>
                    </c:extLst>
                    <c:numCache>
                      <c:formatCode>General</c:formatCode>
                      <c:ptCount val="20"/>
                      <c:pt idx="0">
                        <c:v>33.549839512972767</c:v>
                      </c:pt>
                      <c:pt idx="1">
                        <c:v>3.198305608850502</c:v>
                      </c:pt>
                      <c:pt idx="2">
                        <c:v>16.883463512138274</c:v>
                      </c:pt>
                      <c:pt idx="3">
                        <c:v>16.070534429558748</c:v>
                      </c:pt>
                      <c:pt idx="4">
                        <c:v>2.3296609082429236</c:v>
                      </c:pt>
                      <c:pt idx="5">
                        <c:v>24.352515582611264</c:v>
                      </c:pt>
                      <c:pt idx="6">
                        <c:v>2.7125069063426124</c:v>
                      </c:pt>
                      <c:pt idx="7">
                        <c:v>4.9899284783808291</c:v>
                      </c:pt>
                      <c:pt idx="8">
                        <c:v>0.90938963013094032</c:v>
                      </c:pt>
                      <c:pt idx="9">
                        <c:v>3.3954581617822304</c:v>
                      </c:pt>
                      <c:pt idx="10">
                        <c:v>2.4707463362807531</c:v>
                      </c:pt>
                      <c:pt idx="11">
                        <c:v>4.7545186264070427</c:v>
                      </c:pt>
                      <c:pt idx="12">
                        <c:v>13.779204122003895</c:v>
                      </c:pt>
                      <c:pt idx="13">
                        <c:v>4.9136582114967835</c:v>
                      </c:pt>
                      <c:pt idx="14">
                        <c:v>6.0429680263667231</c:v>
                      </c:pt>
                      <c:pt idx="15">
                        <c:v>0.24376216198058431</c:v>
                      </c:pt>
                      <c:pt idx="16">
                        <c:v>2.0763121883762463</c:v>
                      </c:pt>
                      <c:pt idx="17">
                        <c:v>0.3235132714471205</c:v>
                      </c:pt>
                      <c:pt idx="18">
                        <c:v>13.691675906307429</c:v>
                      </c:pt>
                      <c:pt idx="19">
                        <c:v>8.1292216672920343</c:v>
                      </c:pt>
                    </c:numCache>
                  </c:numRef>
                </c:xVal>
                <c:yVal>
                  <c:numRef>
                    <c:extLst xmlns:c15="http://schemas.microsoft.com/office/drawing/2012/chart">
                      <c:ext xmlns:c15="http://schemas.microsoft.com/office/drawing/2012/chart" uri="{02D57815-91ED-43cb-92C2-25804820EDAC}">
                        <c15:formulaRef>
                          <c15:sqref>Portland!$D$31:$D$50</c15:sqref>
                        </c15:formulaRef>
                      </c:ext>
                    </c:extLst>
                    <c:numCache>
                      <c:formatCode>General</c:formatCode>
                      <c:ptCount val="20"/>
                      <c:pt idx="0">
                        <c:v>33.815991279207303</c:v>
                      </c:pt>
                      <c:pt idx="1">
                        <c:v>2.9269951984434299</c:v>
                      </c:pt>
                      <c:pt idx="2">
                        <c:v>17.248529574579099</c:v>
                      </c:pt>
                      <c:pt idx="3">
                        <c:v>18.3162206404931</c:v>
                      </c:pt>
                      <c:pt idx="4">
                        <c:v>2.03683862651422</c:v>
                      </c:pt>
                      <c:pt idx="5">
                        <c:v>24.7142815154637</c:v>
                      </c:pt>
                      <c:pt idx="6">
                        <c:v>2.8986798312865001</c:v>
                      </c:pt>
                      <c:pt idx="7">
                        <c:v>5.9485362036967597</c:v>
                      </c:pt>
                      <c:pt idx="8">
                        <c:v>0.71939903347590795</c:v>
                      </c:pt>
                      <c:pt idx="9">
                        <c:v>3.73534750118489</c:v>
                      </c:pt>
                      <c:pt idx="10">
                        <c:v>3.2480239822398098</c:v>
                      </c:pt>
                      <c:pt idx="11">
                        <c:v>5.8644367801270603</c:v>
                      </c:pt>
                      <c:pt idx="12">
                        <c:v>13.6924778741586</c:v>
                      </c:pt>
                      <c:pt idx="13">
                        <c:v>7.2172911256034897</c:v>
                      </c:pt>
                      <c:pt idx="14">
                        <c:v>6.0214598312311498</c:v>
                      </c:pt>
                      <c:pt idx="15">
                        <c:v>0.24002270530057401</c:v>
                      </c:pt>
                      <c:pt idx="16">
                        <c:v>2.5686518117158399</c:v>
                      </c:pt>
                      <c:pt idx="17">
                        <c:v>0.30939009717459698</c:v>
                      </c:pt>
                      <c:pt idx="18">
                        <c:v>14.4728796578203</c:v>
                      </c:pt>
                      <c:pt idx="19">
                        <c:v>10.506989920812099</c:v>
                      </c:pt>
                    </c:numCache>
                  </c:numRef>
                </c:yVal>
                <c:smooth val="0"/>
                <c:extLst xmlns:c15="http://schemas.microsoft.com/office/drawing/2012/chart">
                  <c:ext xmlns:c16="http://schemas.microsoft.com/office/drawing/2014/chart" uri="{C3380CC4-5D6E-409C-BE32-E72D297353CC}">
                    <c16:uniqueId val="{00000006-8726-4EF6-87F8-87B325C77EA0}"/>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lt Lake City'!$D$7:$D$26</c15:sqref>
                        </c15:formulaRef>
                      </c:ext>
                    </c:extLst>
                    <c:numCache>
                      <c:formatCode>0.0</c:formatCode>
                      <c:ptCount val="20"/>
                      <c:pt idx="0">
                        <c:v>34.902124716398561</c:v>
                      </c:pt>
                      <c:pt idx="1">
                        <c:v>3.4222342791637921</c:v>
                      </c:pt>
                      <c:pt idx="2">
                        <c:v>17.940623240662926</c:v>
                      </c:pt>
                      <c:pt idx="3">
                        <c:v>17.452704795151629</c:v>
                      </c:pt>
                      <c:pt idx="4">
                        <c:v>2.7002176113039313</c:v>
                      </c:pt>
                      <c:pt idx="5">
                        <c:v>25.564229506286555</c:v>
                      </c:pt>
                      <c:pt idx="6">
                        <c:v>2.9288773675816304</c:v>
                      </c:pt>
                      <c:pt idx="7">
                        <c:v>5.8884040255592645</c:v>
                      </c:pt>
                      <c:pt idx="8">
                        <c:v>1.0257031865794199</c:v>
                      </c:pt>
                      <c:pt idx="9">
                        <c:v>3.8913352665058523</c:v>
                      </c:pt>
                      <c:pt idx="10">
                        <c:v>2.9533696904834525</c:v>
                      </c:pt>
                      <c:pt idx="11">
                        <c:v>5.4856666752810126</c:v>
                      </c:pt>
                      <c:pt idx="12">
                        <c:v>14.469993211098151</c:v>
                      </c:pt>
                      <c:pt idx="13">
                        <c:v>5.8933786369513852</c:v>
                      </c:pt>
                      <c:pt idx="14">
                        <c:v>6.3116438773718944</c:v>
                      </c:pt>
                      <c:pt idx="15">
                        <c:v>0.28922337641763946</c:v>
                      </c:pt>
                      <c:pt idx="16">
                        <c:v>2.4154768328283627</c:v>
                      </c:pt>
                      <c:pt idx="17">
                        <c:v>0.40644409666861525</c:v>
                      </c:pt>
                      <c:pt idx="18">
                        <c:v>14.682989481254264</c:v>
                      </c:pt>
                      <c:pt idx="19">
                        <c:v>9.4173966130823956</c:v>
                      </c:pt>
                    </c:numCache>
                  </c:numRef>
                </c:xVal>
                <c:yVal>
                  <c:numRef>
                    <c:extLst xmlns:c15="http://schemas.microsoft.com/office/drawing/2012/chart">
                      <c:ext xmlns:c15="http://schemas.microsoft.com/office/drawing/2012/chart" uri="{02D57815-91ED-43cb-92C2-25804820EDAC}">
                        <c15:formulaRef>
                          <c15:sqref>'Salt Lake City'!$D$31:$D$50</c15:sqref>
                        </c15:formulaRef>
                      </c:ext>
                    </c:extLst>
                    <c:numCache>
                      <c:formatCode>0.0</c:formatCode>
                      <c:ptCount val="20"/>
                      <c:pt idx="0">
                        <c:v>34.135844984966603</c:v>
                      </c:pt>
                      <c:pt idx="1">
                        <c:v>3.5273808070267698</c:v>
                      </c:pt>
                      <c:pt idx="2">
                        <c:v>19.5880482486278</c:v>
                      </c:pt>
                      <c:pt idx="3">
                        <c:v>19.490326656746799</c:v>
                      </c:pt>
                      <c:pt idx="4">
                        <c:v>3.5865927696182198</c:v>
                      </c:pt>
                      <c:pt idx="5">
                        <c:v>28.5195429388489</c:v>
                      </c:pt>
                      <c:pt idx="6">
                        <c:v>3.52516782522145</c:v>
                      </c:pt>
                      <c:pt idx="7">
                        <c:v>10.813549048879</c:v>
                      </c:pt>
                      <c:pt idx="8">
                        <c:v>1.33094151101749</c:v>
                      </c:pt>
                      <c:pt idx="9">
                        <c:v>5.7856406723699099</c:v>
                      </c:pt>
                      <c:pt idx="10">
                        <c:v>4.9851271319885404</c:v>
                      </c:pt>
                      <c:pt idx="11">
                        <c:v>7.45151408552434</c:v>
                      </c:pt>
                      <c:pt idx="12">
                        <c:v>14.695235147905001</c:v>
                      </c:pt>
                      <c:pt idx="13">
                        <c:v>10.4556106070863</c:v>
                      </c:pt>
                      <c:pt idx="14">
                        <c:v>6.50334290300004</c:v>
                      </c:pt>
                      <c:pt idx="15">
                        <c:v>0.579571910277623</c:v>
                      </c:pt>
                      <c:pt idx="16">
                        <c:v>4.0391766492552703</c:v>
                      </c:pt>
                      <c:pt idx="17">
                        <c:v>0.80468234162205499</c:v>
                      </c:pt>
                      <c:pt idx="18">
                        <c:v>17.005496023623</c:v>
                      </c:pt>
                      <c:pt idx="19">
                        <c:v>14.8275252014879</c:v>
                      </c:pt>
                    </c:numCache>
                  </c:numRef>
                </c:yVal>
                <c:smooth val="0"/>
                <c:extLst xmlns:c15="http://schemas.microsoft.com/office/drawing/2012/chart">
                  <c:ext xmlns:c16="http://schemas.microsoft.com/office/drawing/2014/chart" uri="{C3380CC4-5D6E-409C-BE32-E72D297353CC}">
                    <c16:uniqueId val="{00000008-8726-4EF6-87F8-87B325C77EA0}"/>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 Francisco'!$D$7:$D$26</c15:sqref>
                        </c15:formulaRef>
                      </c:ext>
                    </c:extLst>
                    <c:numCache>
                      <c:formatCode>General</c:formatCode>
                      <c:ptCount val="20"/>
                      <c:pt idx="0">
                        <c:v>47.084533490810365</c:v>
                      </c:pt>
                      <c:pt idx="1">
                        <c:v>4.7294153203833895</c:v>
                      </c:pt>
                      <c:pt idx="2">
                        <c:v>24.61992075723651</c:v>
                      </c:pt>
                      <c:pt idx="3">
                        <c:v>24.452221980985644</c:v>
                      </c:pt>
                      <c:pt idx="4">
                        <c:v>3.9575773870013493</c:v>
                      </c:pt>
                      <c:pt idx="5">
                        <c:v>34.704188484801705</c:v>
                      </c:pt>
                      <c:pt idx="6">
                        <c:v>4.0731983607886271</c:v>
                      </c:pt>
                      <c:pt idx="7">
                        <c:v>8.6738353247033508</c:v>
                      </c:pt>
                      <c:pt idx="8">
                        <c:v>1.4820776888678655</c:v>
                      </c:pt>
                      <c:pt idx="9">
                        <c:v>5.6257179028687858</c:v>
                      </c:pt>
                      <c:pt idx="10">
                        <c:v>4.393403661534979</c:v>
                      </c:pt>
                      <c:pt idx="11">
                        <c:v>7.9952500431660329</c:v>
                      </c:pt>
                      <c:pt idx="12">
                        <c:v>19.732315260567468</c:v>
                      </c:pt>
                      <c:pt idx="13">
                        <c:v>8.8061326910424427</c:v>
                      </c:pt>
                      <c:pt idx="14">
                        <c:v>8.5131856006686863</c:v>
                      </c:pt>
                      <c:pt idx="15">
                        <c:v>0.42745242024033042</c:v>
                      </c:pt>
                      <c:pt idx="16">
                        <c:v>3.5244337958539513</c:v>
                      </c:pt>
                      <c:pt idx="17">
                        <c:v>0.6185780931283078</c:v>
                      </c:pt>
                      <c:pt idx="18">
                        <c:v>20.316752443818014</c:v>
                      </c:pt>
                      <c:pt idx="19">
                        <c:v>13.768302549179273</c:v>
                      </c:pt>
                    </c:numCache>
                  </c:numRef>
                </c:xVal>
                <c:yVal>
                  <c:numRef>
                    <c:extLst xmlns:c15="http://schemas.microsoft.com/office/drawing/2012/chart">
                      <c:ext xmlns:c15="http://schemas.microsoft.com/office/drawing/2012/chart" uri="{02D57815-91ED-43cb-92C2-25804820EDAC}">
                        <c15:formulaRef>
                          <c15:sqref>'San Francisco'!$D$31:$D$50</c15:sqref>
                        </c15:formulaRef>
                      </c:ext>
                    </c:extLst>
                    <c:numCache>
                      <c:formatCode>General</c:formatCode>
                      <c:ptCount val="20"/>
                      <c:pt idx="0">
                        <c:v>34.453915434187003</c:v>
                      </c:pt>
                      <c:pt idx="1">
                        <c:v>4.2866720686800104</c:v>
                      </c:pt>
                      <c:pt idx="2">
                        <c:v>21.0448931745604</c:v>
                      </c:pt>
                      <c:pt idx="3">
                        <c:v>20.143805188340899</c:v>
                      </c:pt>
                      <c:pt idx="4">
                        <c:v>5.2856333675629701</c:v>
                      </c:pt>
                      <c:pt idx="5">
                        <c:v>29.566605484353499</c:v>
                      </c:pt>
                      <c:pt idx="6">
                        <c:v>3.6749012823798299</c:v>
                      </c:pt>
                      <c:pt idx="7">
                        <c:v>13.262055336043201</c:v>
                      </c:pt>
                      <c:pt idx="8">
                        <c:v>1.9717566213715101</c:v>
                      </c:pt>
                      <c:pt idx="9">
                        <c:v>7.5153207189095301</c:v>
                      </c:pt>
                      <c:pt idx="10">
                        <c:v>6.0013295930697099</c:v>
                      </c:pt>
                      <c:pt idx="11">
                        <c:v>8.8674066790244996</c:v>
                      </c:pt>
                      <c:pt idx="12">
                        <c:v>15.0616653245543</c:v>
                      </c:pt>
                      <c:pt idx="13">
                        <c:v>11.586889724963299</c:v>
                      </c:pt>
                      <c:pt idx="14">
                        <c:v>6.6780571071582697</c:v>
                      </c:pt>
                      <c:pt idx="15">
                        <c:v>0.82476046429647099</c:v>
                      </c:pt>
                      <c:pt idx="16">
                        <c:v>4.6859014983243803</c:v>
                      </c:pt>
                      <c:pt idx="17">
                        <c:v>1.2327804350523399</c:v>
                      </c:pt>
                      <c:pt idx="18">
                        <c:v>18.299569896676601</c:v>
                      </c:pt>
                      <c:pt idx="19">
                        <c:v>16.890570473333199</c:v>
                      </c:pt>
                    </c:numCache>
                  </c:numRef>
                </c:yVal>
                <c:smooth val="0"/>
                <c:extLst xmlns:c15="http://schemas.microsoft.com/office/drawing/2012/chart">
                  <c:ext xmlns:c16="http://schemas.microsoft.com/office/drawing/2014/chart" uri="{C3380CC4-5D6E-409C-BE32-E72D297353CC}">
                    <c16:uniqueId val="{0000000A-8726-4EF6-87F8-87B325C77EA0}"/>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 Jose'!$D$7:$D$26</c15:sqref>
                        </c15:formulaRef>
                      </c:ext>
                    </c:extLst>
                    <c:numCache>
                      <c:formatCode>General</c:formatCode>
                      <c:ptCount val="20"/>
                      <c:pt idx="0">
                        <c:v>70.958934702540574</c:v>
                      </c:pt>
                      <c:pt idx="1">
                        <c:v>5.0450965763698195</c:v>
                      </c:pt>
                      <c:pt idx="2">
                        <c:v>26.583742672804696</c:v>
                      </c:pt>
                      <c:pt idx="3">
                        <c:v>26.040806976075725</c:v>
                      </c:pt>
                      <c:pt idx="4">
                        <c:v>4.047504903850589</c:v>
                      </c:pt>
                      <c:pt idx="5">
                        <c:v>37.105452295157647</c:v>
                      </c:pt>
                      <c:pt idx="6">
                        <c:v>4.3449130541996714</c:v>
                      </c:pt>
                      <c:pt idx="7">
                        <c:v>8.7687547809824711</c:v>
                      </c:pt>
                      <c:pt idx="8">
                        <c:v>1.5458716774309602</c:v>
                      </c:pt>
                      <c:pt idx="9">
                        <c:v>5.7899429465519709</c:v>
                      </c:pt>
                      <c:pt idx="10">
                        <c:v>4.4384091827823395</c:v>
                      </c:pt>
                      <c:pt idx="11">
                        <c:v>8.2033595938501556</c:v>
                      </c:pt>
                      <c:pt idx="12">
                        <c:v>21.394681347815105</c:v>
                      </c:pt>
                      <c:pt idx="13">
                        <c:v>8.8819812835839169</c:v>
                      </c:pt>
                      <c:pt idx="14">
                        <c:v>9.315941931037532</c:v>
                      </c:pt>
                      <c:pt idx="15">
                        <c:v>0.43043082097753166</c:v>
                      </c:pt>
                      <c:pt idx="16">
                        <c:v>3.5966712784945583</c:v>
                      </c:pt>
                      <c:pt idx="17">
                        <c:v>0.60416446509599475</c:v>
                      </c:pt>
                      <c:pt idx="18">
                        <c:v>21.754482501945528</c:v>
                      </c:pt>
                      <c:pt idx="19">
                        <c:v>14.094291273864812</c:v>
                      </c:pt>
                    </c:numCache>
                  </c:numRef>
                </c:xVal>
                <c:yVal>
                  <c:numRef>
                    <c:extLst xmlns:c15="http://schemas.microsoft.com/office/drawing/2012/chart">
                      <c:ext xmlns:c15="http://schemas.microsoft.com/office/drawing/2012/chart" uri="{02D57815-91ED-43cb-92C2-25804820EDAC}">
                        <c15:formulaRef>
                          <c15:sqref>'San Jose'!$D$31:$D$50</c15:sqref>
                        </c15:formulaRef>
                      </c:ext>
                    </c:extLst>
                    <c:numCache>
                      <c:formatCode>General</c:formatCode>
                      <c:ptCount val="20"/>
                      <c:pt idx="0">
                        <c:v>34.474121516121997</c:v>
                      </c:pt>
                      <c:pt idx="1">
                        <c:v>4.3210672851074001</c:v>
                      </c:pt>
                      <c:pt idx="2">
                        <c:v>21.075427421424799</c:v>
                      </c:pt>
                      <c:pt idx="3">
                        <c:v>20.166656575084801</c:v>
                      </c:pt>
                      <c:pt idx="4">
                        <c:v>5.37415453585007</c:v>
                      </c:pt>
                      <c:pt idx="5">
                        <c:v>29.579256058384299</c:v>
                      </c:pt>
                      <c:pt idx="6">
                        <c:v>3.67781603567922</c:v>
                      </c:pt>
                      <c:pt idx="7">
                        <c:v>13.341215694872799</c:v>
                      </c:pt>
                      <c:pt idx="8">
                        <c:v>1.9985225212598301</c:v>
                      </c:pt>
                      <c:pt idx="9">
                        <c:v>7.5776025762227102</c:v>
                      </c:pt>
                      <c:pt idx="10">
                        <c:v>6.0461739475541902</c:v>
                      </c:pt>
                      <c:pt idx="11">
                        <c:v>8.9393698652971203</c:v>
                      </c:pt>
                      <c:pt idx="12">
                        <c:v>15.0717747333061</c:v>
                      </c:pt>
                      <c:pt idx="13">
                        <c:v>11.6264289594051</c:v>
                      </c:pt>
                      <c:pt idx="14">
                        <c:v>6.6886427860714601</c:v>
                      </c:pt>
                      <c:pt idx="15">
                        <c:v>0.82734172493393299</c:v>
                      </c:pt>
                      <c:pt idx="16">
                        <c:v>4.7036237737336002</c:v>
                      </c:pt>
                      <c:pt idx="17">
                        <c:v>1.25459638794186</c:v>
                      </c:pt>
                      <c:pt idx="18">
                        <c:v>18.3488134304346</c:v>
                      </c:pt>
                      <c:pt idx="19">
                        <c:v>16.9511215000833</c:v>
                      </c:pt>
                    </c:numCache>
                  </c:numRef>
                </c:yVal>
                <c:smooth val="0"/>
                <c:extLst xmlns:c15="http://schemas.microsoft.com/office/drawing/2012/chart">
                  <c:ext xmlns:c16="http://schemas.microsoft.com/office/drawing/2014/chart" uri="{C3380CC4-5D6E-409C-BE32-E72D297353CC}">
                    <c16:uniqueId val="{0000000C-8726-4EF6-87F8-87B325C77EA0}"/>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eattle!$D$7:$D$26</c15:sqref>
                        </c15:formulaRef>
                      </c:ext>
                    </c:extLst>
                    <c:numCache>
                      <c:formatCode>General</c:formatCode>
                      <c:ptCount val="20"/>
                      <c:pt idx="0">
                        <c:v>41.186769885485262</c:v>
                      </c:pt>
                      <c:pt idx="1">
                        <c:v>4.0149296529148257</c:v>
                      </c:pt>
                      <c:pt idx="2">
                        <c:v>21.068641706406787</c:v>
                      </c:pt>
                      <c:pt idx="3">
                        <c:v>20.476937412453378</c:v>
                      </c:pt>
                      <c:pt idx="4">
                        <c:v>3.111772203480129</c:v>
                      </c:pt>
                      <c:pt idx="5">
                        <c:v>30.069399334031061</c:v>
                      </c:pt>
                      <c:pt idx="6">
                        <c:v>3.4280608604974314</c:v>
                      </c:pt>
                      <c:pt idx="7">
                        <c:v>6.7259727299720691</c:v>
                      </c:pt>
                      <c:pt idx="8">
                        <c:v>1.1890586351974215</c:v>
                      </c:pt>
                      <c:pt idx="9">
                        <c:v>4.4763070716326929</c:v>
                      </c:pt>
                      <c:pt idx="10">
                        <c:v>3.3728826958143374</c:v>
                      </c:pt>
                      <c:pt idx="11">
                        <c:v>6.3311110707267497</c:v>
                      </c:pt>
                      <c:pt idx="12">
                        <c:v>17.070074381180497</c:v>
                      </c:pt>
                      <c:pt idx="13">
                        <c:v>6.7468746930135932</c:v>
                      </c:pt>
                      <c:pt idx="14">
                        <c:v>7.4174028142733999</c:v>
                      </c:pt>
                      <c:pt idx="15">
                        <c:v>0.32960936129895102</c:v>
                      </c:pt>
                      <c:pt idx="16">
                        <c:v>2.7663276854224792</c:v>
                      </c:pt>
                      <c:pt idx="17">
                        <c:v>0.45511566193632985</c:v>
                      </c:pt>
                      <c:pt idx="18">
                        <c:v>17.214348299400424</c:v>
                      </c:pt>
                      <c:pt idx="19">
                        <c:v>10.861823684028881</c:v>
                      </c:pt>
                    </c:numCache>
                  </c:numRef>
                </c:xVal>
                <c:yVal>
                  <c:numRef>
                    <c:extLst xmlns:c15="http://schemas.microsoft.com/office/drawing/2012/chart">
                      <c:ext xmlns:c15="http://schemas.microsoft.com/office/drawing/2012/chart" uri="{02D57815-91ED-43cb-92C2-25804820EDAC}">
                        <c15:formulaRef>
                          <c15:sqref>Seattle!$D$31:$D$50</c15:sqref>
                        </c15:formulaRef>
                      </c:ext>
                    </c:extLst>
                    <c:numCache>
                      <c:formatCode>General</c:formatCode>
                      <c:ptCount val="20"/>
                      <c:pt idx="0">
                        <c:v>34.115843657289702</c:v>
                      </c:pt>
                      <c:pt idx="1">
                        <c:v>3.46646416503516</c:v>
                      </c:pt>
                      <c:pt idx="2">
                        <c:v>19.476522851757899</c:v>
                      </c:pt>
                      <c:pt idx="3">
                        <c:v>19.4353830236074</c:v>
                      </c:pt>
                      <c:pt idx="4">
                        <c:v>3.4593287212920898</c:v>
                      </c:pt>
                      <c:pt idx="5">
                        <c:v>28.459823732334598</c:v>
                      </c:pt>
                      <c:pt idx="6">
                        <c:v>3.4922599540928001</c:v>
                      </c:pt>
                      <c:pt idx="7">
                        <c:v>10.556121356956499</c:v>
                      </c:pt>
                      <c:pt idx="8">
                        <c:v>1.29240757287382</c:v>
                      </c:pt>
                      <c:pt idx="9">
                        <c:v>5.6340816555087203</c:v>
                      </c:pt>
                      <c:pt idx="10">
                        <c:v>4.9099595677706196</c:v>
                      </c:pt>
                      <c:pt idx="11">
                        <c:v>7.3621284110829901</c:v>
                      </c:pt>
                      <c:pt idx="12">
                        <c:v>14.662760055628</c:v>
                      </c:pt>
                      <c:pt idx="13">
                        <c:v>10.3097091435812</c:v>
                      </c:pt>
                      <c:pt idx="14">
                        <c:v>6.48941517594064</c:v>
                      </c:pt>
                      <c:pt idx="15">
                        <c:v>0.556421102226622</c:v>
                      </c:pt>
                      <c:pt idx="16">
                        <c:v>3.9649629140720202</c:v>
                      </c:pt>
                      <c:pt idx="17">
                        <c:v>0.77326745777762795</c:v>
                      </c:pt>
                      <c:pt idx="18">
                        <c:v>16.9078772015948</c:v>
                      </c:pt>
                      <c:pt idx="19">
                        <c:v>14.6212184362396</c:v>
                      </c:pt>
                    </c:numCache>
                  </c:numRef>
                </c:yVal>
                <c:smooth val="0"/>
                <c:extLst xmlns:c15="http://schemas.microsoft.com/office/drawing/2012/chart">
                  <c:ext xmlns:c16="http://schemas.microsoft.com/office/drawing/2014/chart" uri="{C3380CC4-5D6E-409C-BE32-E72D297353CC}">
                    <c16:uniqueId val="{0000000E-8726-4EF6-87F8-87B325C77EA0}"/>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Memphis!$D$7:$D$26</c15:sqref>
                        </c15:formulaRef>
                      </c:ext>
                    </c:extLst>
                    <c:numCache>
                      <c:formatCode>General</c:formatCode>
                      <c:ptCount val="20"/>
                      <c:pt idx="0">
                        <c:v>30.590475257926343</c:v>
                      </c:pt>
                      <c:pt idx="1">
                        <c:v>2.9218094520378544</c:v>
                      </c:pt>
                      <c:pt idx="2">
                        <c:v>15.430858019471064</c:v>
                      </c:pt>
                      <c:pt idx="3">
                        <c:v>14.764020872861781</c:v>
                      </c:pt>
                      <c:pt idx="4">
                        <c:v>2.1440608791787108</c:v>
                      </c:pt>
                      <c:pt idx="5">
                        <c:v>22.238409438749066</c:v>
                      </c:pt>
                      <c:pt idx="6">
                        <c:v>2.491895114672118</c:v>
                      </c:pt>
                      <c:pt idx="7">
                        <c:v>4.6468918200438978</c:v>
                      </c:pt>
                      <c:pt idx="8">
                        <c:v>0.83018616758166075</c:v>
                      </c:pt>
                      <c:pt idx="9">
                        <c:v>3.151090030520614</c:v>
                      </c:pt>
                      <c:pt idx="10">
                        <c:v>2.302850983729321</c:v>
                      </c:pt>
                      <c:pt idx="11">
                        <c:v>4.406084645307919</c:v>
                      </c:pt>
                      <c:pt idx="12">
                        <c:v>12.595837828138578</c:v>
                      </c:pt>
                      <c:pt idx="13">
                        <c:v>4.5816579619068776</c:v>
                      </c:pt>
                      <c:pt idx="14">
                        <c:v>5.5055480720353343</c:v>
                      </c:pt>
                      <c:pt idx="15">
                        <c:v>0.2273766686274388</c:v>
                      </c:pt>
                      <c:pt idx="16">
                        <c:v>1.9305415480823942</c:v>
                      </c:pt>
                      <c:pt idx="17">
                        <c:v>0.30333813211315758</c:v>
                      </c:pt>
                      <c:pt idx="18">
                        <c:v>12.551465088351046</c:v>
                      </c:pt>
                      <c:pt idx="19">
                        <c:v>7.5412231506540062</c:v>
                      </c:pt>
                    </c:numCache>
                  </c:numRef>
                </c:xVal>
                <c:yVal>
                  <c:numRef>
                    <c:extLst xmlns:c15="http://schemas.microsoft.com/office/drawing/2012/chart">
                      <c:ext xmlns:c15="http://schemas.microsoft.com/office/drawing/2012/chart" uri="{02D57815-91ED-43cb-92C2-25804820EDAC}">
                        <c15:formulaRef>
                          <c15:sqref>Memphis!$D$31:$D$50</c15:sqref>
                        </c15:formulaRef>
                      </c:ext>
                    </c:extLst>
                    <c:numCache>
                      <c:formatCode>General</c:formatCode>
                      <c:ptCount val="20"/>
                      <c:pt idx="0">
                        <c:v>34.071556539174601</c:v>
                      </c:pt>
                      <c:pt idx="1">
                        <c:v>3.3346568805423602</c:v>
                      </c:pt>
                      <c:pt idx="2">
                        <c:v>19.2183706888001</c:v>
                      </c:pt>
                      <c:pt idx="3">
                        <c:v>19.317137517340999</c:v>
                      </c:pt>
                      <c:pt idx="4">
                        <c:v>3.1773755172637901</c:v>
                      </c:pt>
                      <c:pt idx="5">
                        <c:v>28.205304155439499</c:v>
                      </c:pt>
                      <c:pt idx="6">
                        <c:v>3.3920929939045199</c:v>
                      </c:pt>
                      <c:pt idx="7">
                        <c:v>9.9511503800724306</c:v>
                      </c:pt>
                      <c:pt idx="8">
                        <c:v>1.1938630963554899</c:v>
                      </c:pt>
                      <c:pt idx="9">
                        <c:v>5.2494122247282302</c:v>
                      </c:pt>
                      <c:pt idx="10">
                        <c:v>4.68597432996265</c:v>
                      </c:pt>
                      <c:pt idx="11">
                        <c:v>7.1053567660142596</c:v>
                      </c:pt>
                      <c:pt idx="12">
                        <c:v>14.5562857051492</c:v>
                      </c:pt>
                      <c:pt idx="13">
                        <c:v>9.9430856394125708</c:v>
                      </c:pt>
                      <c:pt idx="14">
                        <c:v>6.4320685626870997</c:v>
                      </c:pt>
                      <c:pt idx="15">
                        <c:v>0.50605590141180501</c:v>
                      </c:pt>
                      <c:pt idx="16">
                        <c:v>3.7956488871334702</c:v>
                      </c:pt>
                      <c:pt idx="17">
                        <c:v>0.69509323563231395</c:v>
                      </c:pt>
                      <c:pt idx="18">
                        <c:v>16.622872840852299</c:v>
                      </c:pt>
                      <c:pt idx="19">
                        <c:v>14.0564904716963</c:v>
                      </c:pt>
                    </c:numCache>
                  </c:numRef>
                </c:yVal>
                <c:smooth val="0"/>
                <c:extLst xmlns:c15="http://schemas.microsoft.com/office/drawing/2012/chart">
                  <c:ext xmlns:c16="http://schemas.microsoft.com/office/drawing/2014/chart" uri="{C3380CC4-5D6E-409C-BE32-E72D297353CC}">
                    <c16:uniqueId val="{00000010-8726-4EF6-87F8-87B325C77EA0}"/>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harleston!$D$7:$D$26</c15:sqref>
                        </c15:formulaRef>
                      </c:ext>
                    </c:extLst>
                    <c:numCache>
                      <c:formatCode>General</c:formatCode>
                      <c:ptCount val="20"/>
                      <c:pt idx="0">
                        <c:v>29.800902892273168</c:v>
                      </c:pt>
                      <c:pt idx="1">
                        <c:v>2.8580086378672607</c:v>
                      </c:pt>
                      <c:pt idx="2">
                        <c:v>15.087239987706685</c:v>
                      </c:pt>
                      <c:pt idx="3">
                        <c:v>14.484811369812762</c:v>
                      </c:pt>
                      <c:pt idx="4">
                        <c:v>2.1207100330249609</c:v>
                      </c:pt>
                      <c:pt idx="5">
                        <c:v>21.712415894459003</c:v>
                      </c:pt>
                      <c:pt idx="6">
                        <c:v>2.4443210389785244</c:v>
                      </c:pt>
                      <c:pt idx="7">
                        <c:v>4.6322941804997466</c:v>
                      </c:pt>
                      <c:pt idx="8">
                        <c:v>0.8185253345786504</c:v>
                      </c:pt>
                      <c:pt idx="9">
                        <c:v>3.1208461255908371</c:v>
                      </c:pt>
                      <c:pt idx="10">
                        <c:v>2.302867743327548</c:v>
                      </c:pt>
                      <c:pt idx="11">
                        <c:v>4.3668809003390727</c:v>
                      </c:pt>
                      <c:pt idx="12">
                        <c:v>12.292873289140749</c:v>
                      </c:pt>
                      <c:pt idx="13">
                        <c:v>4.5777856537819392</c:v>
                      </c:pt>
                      <c:pt idx="14">
                        <c:v>5.3738915404894456</c:v>
                      </c:pt>
                      <c:pt idx="15">
                        <c:v>0.22685265773691896</c:v>
                      </c:pt>
                      <c:pt idx="16">
                        <c:v>1.92129709914497</c:v>
                      </c:pt>
                      <c:pt idx="17">
                        <c:v>0.30699476849318796</c:v>
                      </c:pt>
                      <c:pt idx="18">
                        <c:v>12.290069627183252</c:v>
                      </c:pt>
                      <c:pt idx="19">
                        <c:v>7.4805797433608969</c:v>
                      </c:pt>
                    </c:numCache>
                  </c:numRef>
                </c:xVal>
                <c:yVal>
                  <c:numRef>
                    <c:extLst xmlns:c15="http://schemas.microsoft.com/office/drawing/2012/chart">
                      <c:ext xmlns:c15="http://schemas.microsoft.com/office/drawing/2012/chart" uri="{02D57815-91ED-43cb-92C2-25804820EDAC}">
                        <c15:formulaRef>
                          <c15:sqref>Charleston!$D$31:$D$50</c15:sqref>
                        </c15:formulaRef>
                      </c:ext>
                    </c:extLst>
                    <c:numCache>
                      <c:formatCode>General</c:formatCode>
                      <c:ptCount val="20"/>
                      <c:pt idx="0">
                        <c:v>34.097205734876198</c:v>
                      </c:pt>
                      <c:pt idx="1">
                        <c:v>3.4105506020526302</c:v>
                      </c:pt>
                      <c:pt idx="2">
                        <c:v>19.374837451258401</c:v>
                      </c:pt>
                      <c:pt idx="3">
                        <c:v>19.385334608693501</c:v>
                      </c:pt>
                      <c:pt idx="4">
                        <c:v>3.3447332366417699</c:v>
                      </c:pt>
                      <c:pt idx="5">
                        <c:v>28.3892379661274</c:v>
                      </c:pt>
                      <c:pt idx="6">
                        <c:v>3.45660119103955</c:v>
                      </c:pt>
                      <c:pt idx="7">
                        <c:v>10.3101883674157</c:v>
                      </c:pt>
                      <c:pt idx="8">
                        <c:v>1.2558251282833499</c:v>
                      </c:pt>
                      <c:pt idx="9">
                        <c:v>5.4849194154466803</c:v>
                      </c:pt>
                      <c:pt idx="10">
                        <c:v>4.82565516855197</c:v>
                      </c:pt>
                      <c:pt idx="11">
                        <c:v>7.2589356614805398</c:v>
                      </c:pt>
                      <c:pt idx="12">
                        <c:v>14.628488099410101</c:v>
                      </c:pt>
                      <c:pt idx="13">
                        <c:v>10.1658369129234</c:v>
                      </c:pt>
                      <c:pt idx="14">
                        <c:v>6.4707305095040901</c:v>
                      </c:pt>
                      <c:pt idx="15">
                        <c:v>0.53532408826852096</c:v>
                      </c:pt>
                      <c:pt idx="16">
                        <c:v>3.8948609634787901</c:v>
                      </c:pt>
                      <c:pt idx="17">
                        <c:v>0.74450797525457502</c:v>
                      </c:pt>
                      <c:pt idx="18">
                        <c:v>16.7953479248213</c:v>
                      </c:pt>
                      <c:pt idx="19">
                        <c:v>14.4028778805607</c:v>
                      </c:pt>
                    </c:numCache>
                  </c:numRef>
                </c:yVal>
                <c:smooth val="0"/>
                <c:extLst xmlns:c15="http://schemas.microsoft.com/office/drawing/2012/chart">
                  <c:ext xmlns:c16="http://schemas.microsoft.com/office/drawing/2014/chart" uri="{C3380CC4-5D6E-409C-BE32-E72D297353CC}">
                    <c16:uniqueId val="{00000012-8726-4EF6-87F8-87B325C77EA0}"/>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Trendlines!$H$5:$H$204</c15:sqref>
                        </c15:formulaRef>
                      </c:ext>
                    </c:extLst>
                    <c:numCache>
                      <c:formatCode>General</c:formatCode>
                      <c:ptCount val="200"/>
                      <c:pt idx="0">
                        <c:v>20.336524987677411</c:v>
                      </c:pt>
                      <c:pt idx="1">
                        <c:v>1.8320622440016334</c:v>
                      </c:pt>
                      <c:pt idx="2">
                        <c:v>9.4981310221512594</c:v>
                      </c:pt>
                      <c:pt idx="3">
                        <c:v>6.6815122020498707</c:v>
                      </c:pt>
                      <c:pt idx="4">
                        <c:v>0.90072780637296346</c:v>
                      </c:pt>
                      <c:pt idx="5">
                        <c:v>14.274575629242401</c:v>
                      </c:pt>
                      <c:pt idx="6">
                        <c:v>1.280101932544019</c:v>
                      </c:pt>
                      <c:pt idx="7">
                        <c:v>1.2712626319754217</c:v>
                      </c:pt>
                      <c:pt idx="8">
                        <c:v>0.48085661327409779</c:v>
                      </c:pt>
                      <c:pt idx="9">
                        <c:v>1.0928010794950758</c:v>
                      </c:pt>
                      <c:pt idx="10">
                        <c:v>0.56060476765050138</c:v>
                      </c:pt>
                      <c:pt idx="11">
                        <c:v>1.3653882220235523</c:v>
                      </c:pt>
                      <c:pt idx="12">
                        <c:v>7.2285542978944139</c:v>
                      </c:pt>
                      <c:pt idx="13">
                        <c:v>1.0281300252601284</c:v>
                      </c:pt>
                      <c:pt idx="14">
                        <c:v>3.8928454347590522</c:v>
                      </c:pt>
                      <c:pt idx="15">
                        <c:v>5.0926674323543315E-2</c:v>
                      </c:pt>
                      <c:pt idx="16">
                        <c:v>0.65303782039870883</c:v>
                      </c:pt>
                      <c:pt idx="17">
                        <c:v>5.2888508158096988E-2</c:v>
                      </c:pt>
                      <c:pt idx="18">
                        <c:v>6.9005722738912212</c:v>
                      </c:pt>
                      <c:pt idx="19">
                        <c:v>2.118950931872484</c:v>
                      </c:pt>
                      <c:pt idx="20">
                        <c:v>47.576364066891195</c:v>
                      </c:pt>
                      <c:pt idx="21">
                        <c:v>4.9455530159425187</c:v>
                      </c:pt>
                      <c:pt idx="22">
                        <c:v>25.420834692640209</c:v>
                      </c:pt>
                      <c:pt idx="23">
                        <c:v>25.366148737807301</c:v>
                      </c:pt>
                      <c:pt idx="24">
                        <c:v>4.4632331428617036</c:v>
                      </c:pt>
                      <c:pt idx="25">
                        <c:v>35.50532993655149</c:v>
                      </c:pt>
                      <c:pt idx="26">
                        <c:v>4.2504425970211202</c:v>
                      </c:pt>
                      <c:pt idx="27">
                        <c:v>9.776098769013533</c:v>
                      </c:pt>
                      <c:pt idx="28">
                        <c:v>1.6503215104412876</c:v>
                      </c:pt>
                      <c:pt idx="29">
                        <c:v>6.1796489893299995</c:v>
                      </c:pt>
                      <c:pt idx="30">
                        <c:v>4.9505317202289039</c:v>
                      </c:pt>
                      <c:pt idx="31">
                        <c:v>8.7544947463098151</c:v>
                      </c:pt>
                      <c:pt idx="32">
                        <c:v>20.067726305513094</c:v>
                      </c:pt>
                      <c:pt idx="33">
                        <c:v>9.8659948141670633</c:v>
                      </c:pt>
                      <c:pt idx="34">
                        <c:v>8.6855579863764358</c:v>
                      </c:pt>
                      <c:pt idx="35">
                        <c:v>0.48603647989406384</c:v>
                      </c:pt>
                      <c:pt idx="36">
                        <c:v>3.9244883161209474</c:v>
                      </c:pt>
                      <c:pt idx="37">
                        <c:v>0.73641469591358943</c:v>
                      </c:pt>
                      <c:pt idx="38">
                        <c:v>21.11639008832471</c:v>
                      </c:pt>
                      <c:pt idx="39">
                        <c:v>15.133566535806152</c:v>
                      </c:pt>
                      <c:pt idx="40">
                        <c:v>45.832885148172359</c:v>
                      </c:pt>
                      <c:pt idx="41">
                        <c:v>4.5314878779615348</c:v>
                      </c:pt>
                      <c:pt idx="42">
                        <c:v>23.696700114313277</c:v>
                      </c:pt>
                      <c:pt idx="43">
                        <c:v>23.314117315830682</c:v>
                      </c:pt>
                      <c:pt idx="44">
                        <c:v>3.65084078190054</c:v>
                      </c:pt>
                      <c:pt idx="45">
                        <c:v>33.601810478712828</c:v>
                      </c:pt>
                      <c:pt idx="46">
                        <c:v>3.8878295950361332</c:v>
                      </c:pt>
                      <c:pt idx="47">
                        <c:v>7.9420664711311648</c:v>
                      </c:pt>
                      <c:pt idx="48">
                        <c:v>1.3814460799250667</c:v>
                      </c:pt>
                      <c:pt idx="49">
                        <c:v>5.2168613871671461</c:v>
                      </c:pt>
                      <c:pt idx="50">
                        <c:v>4.0047802000650963</c:v>
                      </c:pt>
                      <c:pt idx="51">
                        <c:v>7.4105423796775733</c:v>
                      </c:pt>
                      <c:pt idx="52">
                        <c:v>19.107560603156646</c:v>
                      </c:pt>
                      <c:pt idx="53">
                        <c:v>8.0322165162393873</c:v>
                      </c:pt>
                      <c:pt idx="54">
                        <c:v>8.2609833720789627</c:v>
                      </c:pt>
                      <c:pt idx="55">
                        <c:v>0.39011027907319507</c:v>
                      </c:pt>
                      <c:pt idx="56">
                        <c:v>3.2454737656503729</c:v>
                      </c:pt>
                      <c:pt idx="57">
                        <c:v>0.55081077319749994</c:v>
                      </c:pt>
                      <c:pt idx="58">
                        <c:v>19.463371003013126</c:v>
                      </c:pt>
                      <c:pt idx="59">
                        <c:v>12.736413820586924</c:v>
                      </c:pt>
                      <c:pt idx="60">
                        <c:v>33.549839512972767</c:v>
                      </c:pt>
                      <c:pt idx="61">
                        <c:v>3.198305608850502</c:v>
                      </c:pt>
                      <c:pt idx="62">
                        <c:v>16.883463512138274</c:v>
                      </c:pt>
                      <c:pt idx="63">
                        <c:v>16.070534429558748</c:v>
                      </c:pt>
                      <c:pt idx="64">
                        <c:v>2.3296609082429236</c:v>
                      </c:pt>
                      <c:pt idx="65">
                        <c:v>24.352515582611264</c:v>
                      </c:pt>
                      <c:pt idx="66">
                        <c:v>2.7125069063426124</c:v>
                      </c:pt>
                      <c:pt idx="67">
                        <c:v>4.9899284783808291</c:v>
                      </c:pt>
                      <c:pt idx="68">
                        <c:v>0.90938963013094032</c:v>
                      </c:pt>
                      <c:pt idx="69">
                        <c:v>3.3954581617822304</c:v>
                      </c:pt>
                      <c:pt idx="70">
                        <c:v>2.4707463362807531</c:v>
                      </c:pt>
                      <c:pt idx="71">
                        <c:v>4.7545186264070427</c:v>
                      </c:pt>
                      <c:pt idx="72">
                        <c:v>13.779204122003895</c:v>
                      </c:pt>
                      <c:pt idx="73">
                        <c:v>4.9136582114967835</c:v>
                      </c:pt>
                      <c:pt idx="74">
                        <c:v>6.0429680263667231</c:v>
                      </c:pt>
                      <c:pt idx="75">
                        <c:v>0.24376216198058431</c:v>
                      </c:pt>
                      <c:pt idx="76">
                        <c:v>2.0763121883762463</c:v>
                      </c:pt>
                      <c:pt idx="77">
                        <c:v>0.3235132714471205</c:v>
                      </c:pt>
                      <c:pt idx="78">
                        <c:v>13.691675906307429</c:v>
                      </c:pt>
                      <c:pt idx="79">
                        <c:v>8.1292216672920343</c:v>
                      </c:pt>
                      <c:pt idx="80">
                        <c:v>34.902124716398561</c:v>
                      </c:pt>
                      <c:pt idx="81">
                        <c:v>3.4222342791637921</c:v>
                      </c:pt>
                      <c:pt idx="82">
                        <c:v>17.940623240662926</c:v>
                      </c:pt>
                      <c:pt idx="83">
                        <c:v>17.452704795151629</c:v>
                      </c:pt>
                      <c:pt idx="84">
                        <c:v>2.7002176113039313</c:v>
                      </c:pt>
                      <c:pt idx="85">
                        <c:v>25.564229506286555</c:v>
                      </c:pt>
                      <c:pt idx="86">
                        <c:v>2.9288773675816304</c:v>
                      </c:pt>
                      <c:pt idx="87">
                        <c:v>5.8884040255592645</c:v>
                      </c:pt>
                      <c:pt idx="88">
                        <c:v>1.0257031865794199</c:v>
                      </c:pt>
                      <c:pt idx="89">
                        <c:v>3.8913352665058523</c:v>
                      </c:pt>
                      <c:pt idx="90">
                        <c:v>2.9533696904834525</c:v>
                      </c:pt>
                      <c:pt idx="91">
                        <c:v>5.4856666752810126</c:v>
                      </c:pt>
                      <c:pt idx="92">
                        <c:v>14.469993211098151</c:v>
                      </c:pt>
                      <c:pt idx="93">
                        <c:v>5.8933786369513852</c:v>
                      </c:pt>
                      <c:pt idx="94">
                        <c:v>6.3116438773718944</c:v>
                      </c:pt>
                      <c:pt idx="95">
                        <c:v>0.28922337641763946</c:v>
                      </c:pt>
                      <c:pt idx="96">
                        <c:v>2.4154768328283627</c:v>
                      </c:pt>
                      <c:pt idx="97">
                        <c:v>0.40644409666861525</c:v>
                      </c:pt>
                      <c:pt idx="98">
                        <c:v>14.682989481254264</c:v>
                      </c:pt>
                      <c:pt idx="99">
                        <c:v>9.4173966130823956</c:v>
                      </c:pt>
                      <c:pt idx="100">
                        <c:v>47.084533490810365</c:v>
                      </c:pt>
                      <c:pt idx="101">
                        <c:v>4.7294153203833895</c:v>
                      </c:pt>
                      <c:pt idx="102">
                        <c:v>24.61992075723651</c:v>
                      </c:pt>
                      <c:pt idx="103">
                        <c:v>24.452221980985644</c:v>
                      </c:pt>
                      <c:pt idx="104">
                        <c:v>3.9575773870013493</c:v>
                      </c:pt>
                      <c:pt idx="105">
                        <c:v>34.704188484801705</c:v>
                      </c:pt>
                      <c:pt idx="106">
                        <c:v>4.0731983607886271</c:v>
                      </c:pt>
                      <c:pt idx="107">
                        <c:v>8.6738353247033508</c:v>
                      </c:pt>
                      <c:pt idx="108">
                        <c:v>1.4820776888678655</c:v>
                      </c:pt>
                      <c:pt idx="109">
                        <c:v>5.6257179028687858</c:v>
                      </c:pt>
                      <c:pt idx="110">
                        <c:v>4.393403661534979</c:v>
                      </c:pt>
                      <c:pt idx="111">
                        <c:v>7.9952500431660329</c:v>
                      </c:pt>
                      <c:pt idx="112">
                        <c:v>19.732315260567468</c:v>
                      </c:pt>
                      <c:pt idx="113">
                        <c:v>8.8061326910424427</c:v>
                      </c:pt>
                      <c:pt idx="114">
                        <c:v>8.5131856006686863</c:v>
                      </c:pt>
                      <c:pt idx="115">
                        <c:v>0.42745242024033042</c:v>
                      </c:pt>
                      <c:pt idx="116">
                        <c:v>3.5244337958539513</c:v>
                      </c:pt>
                      <c:pt idx="117">
                        <c:v>0.6185780931283078</c:v>
                      </c:pt>
                      <c:pt idx="118">
                        <c:v>20.316752443818014</c:v>
                      </c:pt>
                      <c:pt idx="119">
                        <c:v>13.768302549179273</c:v>
                      </c:pt>
                      <c:pt idx="120">
                        <c:v>70.958934702540574</c:v>
                      </c:pt>
                      <c:pt idx="121">
                        <c:v>5.0450965763698195</c:v>
                      </c:pt>
                      <c:pt idx="122">
                        <c:v>26.583742672804696</c:v>
                      </c:pt>
                      <c:pt idx="123">
                        <c:v>26.040806976075725</c:v>
                      </c:pt>
                      <c:pt idx="124">
                        <c:v>4.047504903850589</c:v>
                      </c:pt>
                      <c:pt idx="125">
                        <c:v>37.105452295157647</c:v>
                      </c:pt>
                      <c:pt idx="126">
                        <c:v>4.3449130541996714</c:v>
                      </c:pt>
                      <c:pt idx="127">
                        <c:v>8.7687547809824711</c:v>
                      </c:pt>
                      <c:pt idx="128">
                        <c:v>1.5458716774309602</c:v>
                      </c:pt>
                      <c:pt idx="129">
                        <c:v>5.7899429465519709</c:v>
                      </c:pt>
                      <c:pt idx="130">
                        <c:v>4.4384091827823395</c:v>
                      </c:pt>
                      <c:pt idx="131">
                        <c:v>8.2033595938501556</c:v>
                      </c:pt>
                      <c:pt idx="132">
                        <c:v>21.394681347815105</c:v>
                      </c:pt>
                      <c:pt idx="133">
                        <c:v>8.8819812835839169</c:v>
                      </c:pt>
                      <c:pt idx="134">
                        <c:v>9.315941931037532</c:v>
                      </c:pt>
                      <c:pt idx="135">
                        <c:v>0.43043082097753166</c:v>
                      </c:pt>
                      <c:pt idx="136">
                        <c:v>3.5966712784945583</c:v>
                      </c:pt>
                      <c:pt idx="137">
                        <c:v>0.60416446509599475</c:v>
                      </c:pt>
                      <c:pt idx="138">
                        <c:v>21.754482501945528</c:v>
                      </c:pt>
                      <c:pt idx="139">
                        <c:v>14.094291273864812</c:v>
                      </c:pt>
                      <c:pt idx="140">
                        <c:v>41.186769885485262</c:v>
                      </c:pt>
                      <c:pt idx="141">
                        <c:v>4.0149296529148257</c:v>
                      </c:pt>
                      <c:pt idx="142">
                        <c:v>21.068641706406787</c:v>
                      </c:pt>
                      <c:pt idx="143">
                        <c:v>20.476937412453378</c:v>
                      </c:pt>
                      <c:pt idx="144">
                        <c:v>3.111772203480129</c:v>
                      </c:pt>
                      <c:pt idx="145">
                        <c:v>30.069399334031061</c:v>
                      </c:pt>
                      <c:pt idx="146">
                        <c:v>3.4280608604974314</c:v>
                      </c:pt>
                      <c:pt idx="147">
                        <c:v>6.7259727299720691</c:v>
                      </c:pt>
                      <c:pt idx="148">
                        <c:v>1.1890586351974215</c:v>
                      </c:pt>
                      <c:pt idx="149">
                        <c:v>4.4763070716326929</c:v>
                      </c:pt>
                      <c:pt idx="150">
                        <c:v>3.3728826958143374</c:v>
                      </c:pt>
                      <c:pt idx="151">
                        <c:v>6.3311110707267497</c:v>
                      </c:pt>
                      <c:pt idx="152">
                        <c:v>17.070074381180497</c:v>
                      </c:pt>
                      <c:pt idx="153">
                        <c:v>6.7468746930135932</c:v>
                      </c:pt>
                      <c:pt idx="154">
                        <c:v>7.4174028142733999</c:v>
                      </c:pt>
                      <c:pt idx="155">
                        <c:v>0.32960936129895102</c:v>
                      </c:pt>
                      <c:pt idx="156">
                        <c:v>2.7663276854224792</c:v>
                      </c:pt>
                      <c:pt idx="157">
                        <c:v>0.45511566193632985</c:v>
                      </c:pt>
                      <c:pt idx="158">
                        <c:v>17.214348299400424</c:v>
                      </c:pt>
                      <c:pt idx="159">
                        <c:v>10.861823684028881</c:v>
                      </c:pt>
                      <c:pt idx="160">
                        <c:v>30.590475257926343</c:v>
                      </c:pt>
                      <c:pt idx="161">
                        <c:v>2.9218094520378544</c:v>
                      </c:pt>
                      <c:pt idx="162">
                        <c:v>15.430858019471064</c:v>
                      </c:pt>
                      <c:pt idx="163">
                        <c:v>14.764020872861781</c:v>
                      </c:pt>
                      <c:pt idx="164">
                        <c:v>2.1440608791787108</c:v>
                      </c:pt>
                      <c:pt idx="165">
                        <c:v>22.238409438749066</c:v>
                      </c:pt>
                      <c:pt idx="166">
                        <c:v>2.491895114672118</c:v>
                      </c:pt>
                      <c:pt idx="167">
                        <c:v>4.6468918200438978</c:v>
                      </c:pt>
                      <c:pt idx="168">
                        <c:v>0.83018616758166075</c:v>
                      </c:pt>
                      <c:pt idx="169">
                        <c:v>3.151090030520614</c:v>
                      </c:pt>
                      <c:pt idx="170">
                        <c:v>2.302850983729321</c:v>
                      </c:pt>
                      <c:pt idx="171">
                        <c:v>4.406084645307919</c:v>
                      </c:pt>
                      <c:pt idx="172">
                        <c:v>12.595837828138578</c:v>
                      </c:pt>
                      <c:pt idx="173">
                        <c:v>4.5816579619068776</c:v>
                      </c:pt>
                      <c:pt idx="174">
                        <c:v>5.5055480720353343</c:v>
                      </c:pt>
                      <c:pt idx="175">
                        <c:v>0.2273766686274388</c:v>
                      </c:pt>
                      <c:pt idx="176">
                        <c:v>1.9305415480823942</c:v>
                      </c:pt>
                      <c:pt idx="177">
                        <c:v>0.30333813211315758</c:v>
                      </c:pt>
                      <c:pt idx="178">
                        <c:v>12.551465088351046</c:v>
                      </c:pt>
                      <c:pt idx="179">
                        <c:v>7.5412231506540062</c:v>
                      </c:pt>
                      <c:pt idx="180">
                        <c:v>29.800902892273168</c:v>
                      </c:pt>
                      <c:pt idx="181">
                        <c:v>2.8580086378672607</c:v>
                      </c:pt>
                      <c:pt idx="182">
                        <c:v>15.087239987706685</c:v>
                      </c:pt>
                      <c:pt idx="183">
                        <c:v>14.484811369812762</c:v>
                      </c:pt>
                      <c:pt idx="184">
                        <c:v>2.1207100330249609</c:v>
                      </c:pt>
                      <c:pt idx="185">
                        <c:v>21.712415894459003</c:v>
                      </c:pt>
                      <c:pt idx="186">
                        <c:v>2.4443210389785244</c:v>
                      </c:pt>
                      <c:pt idx="187">
                        <c:v>4.6322941804997466</c:v>
                      </c:pt>
                      <c:pt idx="188">
                        <c:v>0.8185253345786504</c:v>
                      </c:pt>
                      <c:pt idx="189">
                        <c:v>3.1208461255908371</c:v>
                      </c:pt>
                      <c:pt idx="190">
                        <c:v>2.302867743327548</c:v>
                      </c:pt>
                      <c:pt idx="191">
                        <c:v>4.3668809003390727</c:v>
                      </c:pt>
                      <c:pt idx="192">
                        <c:v>12.292873289140749</c:v>
                      </c:pt>
                      <c:pt idx="193">
                        <c:v>4.5777856537819392</c:v>
                      </c:pt>
                      <c:pt idx="194">
                        <c:v>5.3738915404894456</c:v>
                      </c:pt>
                      <c:pt idx="195">
                        <c:v>0.22685265773691896</c:v>
                      </c:pt>
                      <c:pt idx="196">
                        <c:v>1.92129709914497</c:v>
                      </c:pt>
                      <c:pt idx="197">
                        <c:v>0.30699476849318796</c:v>
                      </c:pt>
                      <c:pt idx="198">
                        <c:v>12.290069627183252</c:v>
                      </c:pt>
                      <c:pt idx="199">
                        <c:v>7.4805797433608969</c:v>
                      </c:pt>
                    </c:numCache>
                  </c:numRef>
                </c:xVal>
                <c:yVal>
                  <c:numRef>
                    <c:extLst xmlns:c15="http://schemas.microsoft.com/office/drawing/2012/chart">
                      <c:ext xmlns:c15="http://schemas.microsoft.com/office/drawing/2012/chart" uri="{02D57815-91ED-43cb-92C2-25804820EDAC}">
                        <c15:formulaRef>
                          <c15:sqref>Trendlines!$B$5:$B$204</c15:sqref>
                        </c15:formulaRef>
                      </c:ext>
                    </c:extLst>
                    <c:numCache>
                      <c:formatCode>General</c:formatCode>
                      <c:ptCount val="200"/>
                      <c:pt idx="0">
                        <c:v>27.324624808989899</c:v>
                      </c:pt>
                      <c:pt idx="1">
                        <c:v>2.2192510727844899</c:v>
                      </c:pt>
                      <c:pt idx="2">
                        <c:v>12.314632778997</c:v>
                      </c:pt>
                      <c:pt idx="3">
                        <c:v>10.4614584381484</c:v>
                      </c:pt>
                      <c:pt idx="4">
                        <c:v>0.95755594383549003</c:v>
                      </c:pt>
                      <c:pt idx="5">
                        <c:v>19.256964589130298</c:v>
                      </c:pt>
                      <c:pt idx="6">
                        <c:v>1.71939299044917</c:v>
                      </c:pt>
                      <c:pt idx="7">
                        <c:v>1.5156308756747101</c:v>
                      </c:pt>
                      <c:pt idx="8">
                        <c:v>0.477915658673913</c:v>
                      </c:pt>
                      <c:pt idx="9">
                        <c:v>1.58313729446249</c:v>
                      </c:pt>
                      <c:pt idx="10">
                        <c:v>0.57954195437692801</c:v>
                      </c:pt>
                      <c:pt idx="11">
                        <c:v>2.1035230504520701</c:v>
                      </c:pt>
                      <c:pt idx="12">
                        <c:v>11.2219601064686</c:v>
                      </c:pt>
                      <c:pt idx="13">
                        <c:v>0.96142443939177402</c:v>
                      </c:pt>
                      <c:pt idx="14">
                        <c:v>4.7630757963876702</c:v>
                      </c:pt>
                      <c:pt idx="15">
                        <c:v>4.2827030516739202E-2</c:v>
                      </c:pt>
                      <c:pt idx="16">
                        <c:v>0.714460722582269</c:v>
                      </c:pt>
                      <c:pt idx="17">
                        <c:v>1.8338615283290699E-2</c:v>
                      </c:pt>
                      <c:pt idx="18">
                        <c:v>9.2160262504974906</c:v>
                      </c:pt>
                      <c:pt idx="19">
                        <c:v>2.87704334919894</c:v>
                      </c:pt>
                      <c:pt idx="20">
                        <c:v>34.833937198792597</c:v>
                      </c:pt>
                      <c:pt idx="21">
                        <c:v>6.0363878615443198</c:v>
                      </c:pt>
                      <c:pt idx="22">
                        <c:v>21.831308052355102</c:v>
                      </c:pt>
                      <c:pt idx="23">
                        <c:v>20.850672848070801</c:v>
                      </c:pt>
                      <c:pt idx="24">
                        <c:v>8.8419807712024596</c:v>
                      </c:pt>
                      <c:pt idx="25">
                        <c:v>29.742782586244498</c:v>
                      </c:pt>
                      <c:pt idx="26">
                        <c:v>3.77641014024293</c:v>
                      </c:pt>
                      <c:pt idx="27">
                        <c:v>15.5309168305275</c:v>
                      </c:pt>
                      <c:pt idx="28">
                        <c:v>2.7843082095093701</c:v>
                      </c:pt>
                      <c:pt idx="29">
                        <c:v>9.5359284064112906</c:v>
                      </c:pt>
                      <c:pt idx="30">
                        <c:v>7.7528223116673596</c:v>
                      </c:pt>
                      <c:pt idx="31">
                        <c:v>11.8099809605445</c:v>
                      </c:pt>
                      <c:pt idx="32">
                        <c:v>15.1593916719538</c:v>
                      </c:pt>
                      <c:pt idx="33">
                        <c:v>12.593289950683801</c:v>
                      </c:pt>
                      <c:pt idx="34">
                        <c:v>6.95364687493133</c:v>
                      </c:pt>
                      <c:pt idx="35">
                        <c:v>0.90030785796041102</c:v>
                      </c:pt>
                      <c:pt idx="36">
                        <c:v>5.1807143850466604</c:v>
                      </c:pt>
                      <c:pt idx="37">
                        <c:v>2.1219414185952301</c:v>
                      </c:pt>
                      <c:pt idx="38">
                        <c:v>20.088524624995099</c:v>
                      </c:pt>
                      <c:pt idx="39">
                        <c:v>18.500720113207102</c:v>
                      </c:pt>
                      <c:pt idx="40">
                        <c:v>34.326190278045097</c:v>
                      </c:pt>
                      <c:pt idx="41">
                        <c:v>4.0005923016542901</c:v>
                      </c:pt>
                      <c:pt idx="42">
                        <c:v>20.743155835351999</c:v>
                      </c:pt>
                      <c:pt idx="43">
                        <c:v>19.935961019468198</c:v>
                      </c:pt>
                      <c:pt idx="44">
                        <c:v>4.6722775165988804</c:v>
                      </c:pt>
                      <c:pt idx="45">
                        <c:v>29.229162360020201</c:v>
                      </c:pt>
                      <c:pt idx="46">
                        <c:v>3.6561058072763899</c:v>
                      </c:pt>
                      <c:pt idx="47">
                        <c:v>12.584011188679501</c:v>
                      </c:pt>
                      <c:pt idx="48">
                        <c:v>1.75570444438846</c:v>
                      </c:pt>
                      <c:pt idx="49">
                        <c:v>7.0296978874491503</c:v>
                      </c:pt>
                      <c:pt idx="50">
                        <c:v>5.6474965202574703</c:v>
                      </c:pt>
                      <c:pt idx="51">
                        <c:v>8.3103435860636505</c:v>
                      </c:pt>
                      <c:pt idx="52">
                        <c:v>14.9351201915131</c:v>
                      </c:pt>
                      <c:pt idx="53">
                        <c:v>11.286902209533499</c:v>
                      </c:pt>
                      <c:pt idx="54">
                        <c:v>6.6116865651741303</c:v>
                      </c:pt>
                      <c:pt idx="55">
                        <c:v>0.790538240561801</c:v>
                      </c:pt>
                      <c:pt idx="56">
                        <c:v>4.5194794938648704</c:v>
                      </c:pt>
                      <c:pt idx="57">
                        <c:v>1.0619482644868401</c:v>
                      </c:pt>
                      <c:pt idx="58">
                        <c:v>17.855534358642998</c:v>
                      </c:pt>
                      <c:pt idx="59">
                        <c:v>16.377707612238801</c:v>
                      </c:pt>
                      <c:pt idx="60">
                        <c:v>33.815991279207303</c:v>
                      </c:pt>
                      <c:pt idx="61">
                        <c:v>2.9269951984434299</c:v>
                      </c:pt>
                      <c:pt idx="62">
                        <c:v>17.248529574579099</c:v>
                      </c:pt>
                      <c:pt idx="63">
                        <c:v>18.3162206404931</c:v>
                      </c:pt>
                      <c:pt idx="64">
                        <c:v>2.03683862651422</c:v>
                      </c:pt>
                      <c:pt idx="65">
                        <c:v>24.7142815154637</c:v>
                      </c:pt>
                      <c:pt idx="66">
                        <c:v>2.8986798312865001</c:v>
                      </c:pt>
                      <c:pt idx="67">
                        <c:v>5.9485362036967597</c:v>
                      </c:pt>
                      <c:pt idx="68">
                        <c:v>0.71939903347590795</c:v>
                      </c:pt>
                      <c:pt idx="69">
                        <c:v>3.73534750118489</c:v>
                      </c:pt>
                      <c:pt idx="70">
                        <c:v>3.2480239822398098</c:v>
                      </c:pt>
                      <c:pt idx="71">
                        <c:v>5.8644367801270603</c:v>
                      </c:pt>
                      <c:pt idx="72">
                        <c:v>13.6924778741586</c:v>
                      </c:pt>
                      <c:pt idx="73">
                        <c:v>7.2172911256034897</c:v>
                      </c:pt>
                      <c:pt idx="74">
                        <c:v>6.0214598312311498</c:v>
                      </c:pt>
                      <c:pt idx="75">
                        <c:v>0.24002270530057401</c:v>
                      </c:pt>
                      <c:pt idx="76">
                        <c:v>2.5686518117158399</c:v>
                      </c:pt>
                      <c:pt idx="77">
                        <c:v>0.30939009717459698</c:v>
                      </c:pt>
                      <c:pt idx="78">
                        <c:v>14.4728796578203</c:v>
                      </c:pt>
                      <c:pt idx="79">
                        <c:v>10.506989920812099</c:v>
                      </c:pt>
                      <c:pt idx="80">
                        <c:v>34.135844984966603</c:v>
                      </c:pt>
                      <c:pt idx="81">
                        <c:v>3.5273808070267698</c:v>
                      </c:pt>
                      <c:pt idx="82">
                        <c:v>19.5880482486278</c:v>
                      </c:pt>
                      <c:pt idx="83">
                        <c:v>19.490326656746799</c:v>
                      </c:pt>
                      <c:pt idx="84">
                        <c:v>3.5865927696182198</c:v>
                      </c:pt>
                      <c:pt idx="85">
                        <c:v>28.5195429388489</c:v>
                      </c:pt>
                      <c:pt idx="86">
                        <c:v>3.52516782522145</c:v>
                      </c:pt>
                      <c:pt idx="87">
                        <c:v>10.813549048879</c:v>
                      </c:pt>
                      <c:pt idx="88">
                        <c:v>1.33094151101749</c:v>
                      </c:pt>
                      <c:pt idx="89">
                        <c:v>5.7856406723699099</c:v>
                      </c:pt>
                      <c:pt idx="90">
                        <c:v>4.9851271319885404</c:v>
                      </c:pt>
                      <c:pt idx="91">
                        <c:v>7.45151408552434</c:v>
                      </c:pt>
                      <c:pt idx="92">
                        <c:v>14.695235147905001</c:v>
                      </c:pt>
                      <c:pt idx="93">
                        <c:v>10.4556106070863</c:v>
                      </c:pt>
                      <c:pt idx="94">
                        <c:v>6.50334290300004</c:v>
                      </c:pt>
                      <c:pt idx="95">
                        <c:v>0.579571910277623</c:v>
                      </c:pt>
                      <c:pt idx="96">
                        <c:v>4.0391766492552703</c:v>
                      </c:pt>
                      <c:pt idx="97">
                        <c:v>0.80468234162205499</c:v>
                      </c:pt>
                      <c:pt idx="98">
                        <c:v>17.005496023623</c:v>
                      </c:pt>
                      <c:pt idx="99">
                        <c:v>14.8275252014879</c:v>
                      </c:pt>
                      <c:pt idx="100">
                        <c:v>34.453915434187003</c:v>
                      </c:pt>
                      <c:pt idx="101">
                        <c:v>4.2866720686800104</c:v>
                      </c:pt>
                      <c:pt idx="102">
                        <c:v>21.0448931745604</c:v>
                      </c:pt>
                      <c:pt idx="103">
                        <c:v>20.143805188340899</c:v>
                      </c:pt>
                      <c:pt idx="104">
                        <c:v>5.2856333675629701</c:v>
                      </c:pt>
                      <c:pt idx="105">
                        <c:v>29.566605484353499</c:v>
                      </c:pt>
                      <c:pt idx="106">
                        <c:v>3.6749012823798299</c:v>
                      </c:pt>
                      <c:pt idx="107">
                        <c:v>13.262055336043201</c:v>
                      </c:pt>
                      <c:pt idx="108">
                        <c:v>1.9717566213715101</c:v>
                      </c:pt>
                      <c:pt idx="109">
                        <c:v>7.5153207189095301</c:v>
                      </c:pt>
                      <c:pt idx="110">
                        <c:v>6.0013295930697099</c:v>
                      </c:pt>
                      <c:pt idx="111">
                        <c:v>8.8674066790244996</c:v>
                      </c:pt>
                      <c:pt idx="112">
                        <c:v>15.0616653245543</c:v>
                      </c:pt>
                      <c:pt idx="113">
                        <c:v>11.586889724963299</c:v>
                      </c:pt>
                      <c:pt idx="114">
                        <c:v>6.6780571071582697</c:v>
                      </c:pt>
                      <c:pt idx="115">
                        <c:v>0.82476046429647099</c:v>
                      </c:pt>
                      <c:pt idx="116">
                        <c:v>4.6859014983243803</c:v>
                      </c:pt>
                      <c:pt idx="117">
                        <c:v>1.2327804350523399</c:v>
                      </c:pt>
                      <c:pt idx="118">
                        <c:v>18.299569896676601</c:v>
                      </c:pt>
                      <c:pt idx="119">
                        <c:v>16.890570473333199</c:v>
                      </c:pt>
                      <c:pt idx="120">
                        <c:v>34.474121516121997</c:v>
                      </c:pt>
                      <c:pt idx="121">
                        <c:v>4.3210672851074001</c:v>
                      </c:pt>
                      <c:pt idx="122">
                        <c:v>21.075427421424799</c:v>
                      </c:pt>
                      <c:pt idx="123">
                        <c:v>20.166656575084801</c:v>
                      </c:pt>
                      <c:pt idx="124">
                        <c:v>5.37415453585007</c:v>
                      </c:pt>
                      <c:pt idx="125">
                        <c:v>29.579256058384299</c:v>
                      </c:pt>
                      <c:pt idx="126">
                        <c:v>3.67781603567922</c:v>
                      </c:pt>
                      <c:pt idx="127">
                        <c:v>13.341215694872799</c:v>
                      </c:pt>
                      <c:pt idx="128">
                        <c:v>1.9985225212598301</c:v>
                      </c:pt>
                      <c:pt idx="129">
                        <c:v>7.5776025762227102</c:v>
                      </c:pt>
                      <c:pt idx="130">
                        <c:v>6.0461739475541902</c:v>
                      </c:pt>
                      <c:pt idx="131">
                        <c:v>8.9393698652971203</c:v>
                      </c:pt>
                      <c:pt idx="132">
                        <c:v>15.0717747333061</c:v>
                      </c:pt>
                      <c:pt idx="133">
                        <c:v>11.6264289594051</c:v>
                      </c:pt>
                      <c:pt idx="134">
                        <c:v>6.6886427860714601</c:v>
                      </c:pt>
                      <c:pt idx="135">
                        <c:v>0.82734172493393299</c:v>
                      </c:pt>
                      <c:pt idx="136">
                        <c:v>4.7036237737336002</c:v>
                      </c:pt>
                      <c:pt idx="137">
                        <c:v>1.25459638794186</c:v>
                      </c:pt>
                      <c:pt idx="138">
                        <c:v>18.3488134304346</c:v>
                      </c:pt>
                      <c:pt idx="139">
                        <c:v>16.9511215000833</c:v>
                      </c:pt>
                      <c:pt idx="140">
                        <c:v>34.115843657289702</c:v>
                      </c:pt>
                      <c:pt idx="141">
                        <c:v>3.46646416503516</c:v>
                      </c:pt>
                      <c:pt idx="142">
                        <c:v>19.476522851757899</c:v>
                      </c:pt>
                      <c:pt idx="143">
                        <c:v>19.4353830236074</c:v>
                      </c:pt>
                      <c:pt idx="144">
                        <c:v>3.4593287212920898</c:v>
                      </c:pt>
                      <c:pt idx="145">
                        <c:v>28.459823732334598</c:v>
                      </c:pt>
                      <c:pt idx="146">
                        <c:v>3.4922599540928001</c:v>
                      </c:pt>
                      <c:pt idx="147">
                        <c:v>10.556121356956499</c:v>
                      </c:pt>
                      <c:pt idx="148">
                        <c:v>1.29240757287382</c:v>
                      </c:pt>
                      <c:pt idx="149">
                        <c:v>5.6340816555087203</c:v>
                      </c:pt>
                      <c:pt idx="150">
                        <c:v>4.9099595677706196</c:v>
                      </c:pt>
                      <c:pt idx="151">
                        <c:v>7.3621284110829901</c:v>
                      </c:pt>
                      <c:pt idx="152">
                        <c:v>14.662760055628</c:v>
                      </c:pt>
                      <c:pt idx="153">
                        <c:v>10.3097091435812</c:v>
                      </c:pt>
                      <c:pt idx="154">
                        <c:v>6.48941517594064</c:v>
                      </c:pt>
                      <c:pt idx="155">
                        <c:v>0.556421102226622</c:v>
                      </c:pt>
                      <c:pt idx="156">
                        <c:v>3.9649629140720202</c:v>
                      </c:pt>
                      <c:pt idx="157">
                        <c:v>0.77326745777762795</c:v>
                      </c:pt>
                      <c:pt idx="158">
                        <c:v>16.9078772015948</c:v>
                      </c:pt>
                      <c:pt idx="159">
                        <c:v>14.6212184362396</c:v>
                      </c:pt>
                      <c:pt idx="160">
                        <c:v>34.071556539174601</c:v>
                      </c:pt>
                      <c:pt idx="161">
                        <c:v>3.3346568805423602</c:v>
                      </c:pt>
                      <c:pt idx="162">
                        <c:v>19.2183706888001</c:v>
                      </c:pt>
                      <c:pt idx="163">
                        <c:v>19.317137517340999</c:v>
                      </c:pt>
                      <c:pt idx="164">
                        <c:v>3.1773755172637901</c:v>
                      </c:pt>
                      <c:pt idx="165">
                        <c:v>28.205304155439499</c:v>
                      </c:pt>
                      <c:pt idx="166">
                        <c:v>3.3920929939045199</c:v>
                      </c:pt>
                      <c:pt idx="167">
                        <c:v>9.9511503800724306</c:v>
                      </c:pt>
                      <c:pt idx="168">
                        <c:v>1.1938630963554899</c:v>
                      </c:pt>
                      <c:pt idx="169">
                        <c:v>5.2494122247282302</c:v>
                      </c:pt>
                      <c:pt idx="170">
                        <c:v>4.68597432996265</c:v>
                      </c:pt>
                      <c:pt idx="171">
                        <c:v>7.1053567660142596</c:v>
                      </c:pt>
                      <c:pt idx="172">
                        <c:v>14.5562857051492</c:v>
                      </c:pt>
                      <c:pt idx="173">
                        <c:v>9.9430856394125708</c:v>
                      </c:pt>
                      <c:pt idx="174">
                        <c:v>6.4320685626870997</c:v>
                      </c:pt>
                      <c:pt idx="175">
                        <c:v>0.50605590141180501</c:v>
                      </c:pt>
                      <c:pt idx="176">
                        <c:v>3.7956488871334702</c:v>
                      </c:pt>
                      <c:pt idx="177">
                        <c:v>0.69509323563231395</c:v>
                      </c:pt>
                      <c:pt idx="178">
                        <c:v>16.622872840852299</c:v>
                      </c:pt>
                      <c:pt idx="179">
                        <c:v>14.0564904716963</c:v>
                      </c:pt>
                      <c:pt idx="180">
                        <c:v>34.097205734876198</c:v>
                      </c:pt>
                      <c:pt idx="181">
                        <c:v>3.4105506020526302</c:v>
                      </c:pt>
                      <c:pt idx="182">
                        <c:v>19.374837451258401</c:v>
                      </c:pt>
                      <c:pt idx="183">
                        <c:v>19.385334608693501</c:v>
                      </c:pt>
                      <c:pt idx="184">
                        <c:v>3.3447332366417699</c:v>
                      </c:pt>
                      <c:pt idx="185">
                        <c:v>28.3892379661274</c:v>
                      </c:pt>
                      <c:pt idx="186">
                        <c:v>3.45660119103955</c:v>
                      </c:pt>
                      <c:pt idx="187">
                        <c:v>10.3101883674157</c:v>
                      </c:pt>
                      <c:pt idx="188">
                        <c:v>1.2558251282833499</c:v>
                      </c:pt>
                      <c:pt idx="189">
                        <c:v>5.4849194154466803</c:v>
                      </c:pt>
                      <c:pt idx="190">
                        <c:v>4.82565516855197</c:v>
                      </c:pt>
                      <c:pt idx="191">
                        <c:v>7.2589356614805398</c:v>
                      </c:pt>
                      <c:pt idx="192">
                        <c:v>14.628488099410101</c:v>
                      </c:pt>
                      <c:pt idx="193">
                        <c:v>10.1658369129234</c:v>
                      </c:pt>
                      <c:pt idx="194">
                        <c:v>6.4707305095040901</c:v>
                      </c:pt>
                      <c:pt idx="195">
                        <c:v>0.53532408826852096</c:v>
                      </c:pt>
                      <c:pt idx="196">
                        <c:v>3.8948609634787901</c:v>
                      </c:pt>
                      <c:pt idx="197">
                        <c:v>0.74450797525457502</c:v>
                      </c:pt>
                      <c:pt idx="198">
                        <c:v>16.7953479248213</c:v>
                      </c:pt>
                      <c:pt idx="199">
                        <c:v>14.4028778805607</c:v>
                      </c:pt>
                    </c:numCache>
                  </c:numRef>
                </c:yVal>
                <c:smooth val="0"/>
                <c:extLst xmlns:c15="http://schemas.microsoft.com/office/drawing/2012/chart">
                  <c:ext xmlns:c16="http://schemas.microsoft.com/office/drawing/2014/chart" uri="{C3380CC4-5D6E-409C-BE32-E72D297353CC}">
                    <c16:uniqueId val="{00000001-A292-44BF-9152-9B3DB5CBB06C}"/>
                  </c:ext>
                </c:extLst>
              </c15:ser>
            </c15:filteredScatterSeries>
          </c:ext>
        </c:extLst>
      </c:scatterChart>
      <c:valAx>
        <c:axId val="1109462768"/>
        <c:scaling>
          <c:orientation val="minMax"/>
          <c:max val="8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Settlement</a:t>
                </a:r>
                <a:r>
                  <a:rPr lang="en-US"/>
                  <a:t>, Tr = 1039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109463328"/>
        <c:crosses val="autoZero"/>
        <c:crossBetween val="midCat"/>
        <c:majorUnit val="10"/>
      </c:valAx>
      <c:valAx>
        <c:axId val="1109463328"/>
        <c:scaling>
          <c:orientation val="minMax"/>
          <c:max val="8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ean Pseudo-Probabilistic </a:t>
                </a:r>
                <a:r>
                  <a:rPr lang="en-US" sz="1000" b="0" i="0" u="none" strike="noStrike" baseline="0">
                    <a:effectLst/>
                  </a:rPr>
                  <a:t>Settlement</a:t>
                </a:r>
                <a:r>
                  <a:rPr lang="en-US"/>
                  <a:t>, Tr = 1039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109462768"/>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Butte!$G$7:$G$26</c:f>
              <c:numCache>
                <c:formatCode>General</c:formatCode>
                <c:ptCount val="20"/>
                <c:pt idx="0">
                  <c:v>34.512148375576928</c:v>
                </c:pt>
                <c:pt idx="1">
                  <c:v>4.4525489692779097</c:v>
                </c:pt>
                <c:pt idx="2">
                  <c:v>18.663894901854878</c:v>
                </c:pt>
                <c:pt idx="3">
                  <c:v>20.589376299679351</c:v>
                </c:pt>
                <c:pt idx="4">
                  <c:v>2.4681019527653931</c:v>
                </c:pt>
                <c:pt idx="5">
                  <c:v>26.006128911190654</c:v>
                </c:pt>
                <c:pt idx="6">
                  <c:v>3.8911555131072988</c:v>
                </c:pt>
                <c:pt idx="7">
                  <c:v>7.9060864140610994</c:v>
                </c:pt>
                <c:pt idx="8">
                  <c:v>0.8193780915193416</c:v>
                </c:pt>
                <c:pt idx="9">
                  <c:v>5.8484989131098999</c:v>
                </c:pt>
                <c:pt idx="10">
                  <c:v>4.1162759375246774</c:v>
                </c:pt>
                <c:pt idx="11">
                  <c:v>8.3575576092522361</c:v>
                </c:pt>
                <c:pt idx="12">
                  <c:v>15.71714684865321</c:v>
                </c:pt>
                <c:pt idx="13">
                  <c:v>7.2375501236575799</c:v>
                </c:pt>
                <c:pt idx="14">
                  <c:v>6.7814797219478455</c:v>
                </c:pt>
                <c:pt idx="15">
                  <c:v>1.0390142234354303</c:v>
                </c:pt>
                <c:pt idx="16">
                  <c:v>5.5962152657319493</c:v>
                </c:pt>
                <c:pt idx="17">
                  <c:v>2.667455315215038</c:v>
                </c:pt>
                <c:pt idx="18">
                  <c:v>14.919574922977096</c:v>
                </c:pt>
                <c:pt idx="19">
                  <c:v>12.033582381279977</c:v>
                </c:pt>
              </c:numCache>
            </c:numRef>
          </c:xVal>
          <c:yVal>
            <c:numRef>
              <c:f>Butte!$G$31:$G$50</c:f>
              <c:numCache>
                <c:formatCode>General</c:formatCode>
                <c:ptCount val="20"/>
                <c:pt idx="0">
                  <c:v>29.5933100230348</c:v>
                </c:pt>
                <c:pt idx="1">
                  <c:v>3.9441047011144801</c:v>
                </c:pt>
                <c:pt idx="2">
                  <c:v>17.627696991771899</c:v>
                </c:pt>
                <c:pt idx="3">
                  <c:v>19.0689286021593</c:v>
                </c:pt>
                <c:pt idx="4">
                  <c:v>2.6534595538599302</c:v>
                </c:pt>
                <c:pt idx="5">
                  <c:v>24.086647541023201</c:v>
                </c:pt>
                <c:pt idx="6">
                  <c:v>3.5378865346584001</c:v>
                </c:pt>
                <c:pt idx="7">
                  <c:v>8.9829075798287992</c:v>
                </c:pt>
                <c:pt idx="8">
                  <c:v>0.68926751047302304</c:v>
                </c:pt>
                <c:pt idx="9">
                  <c:v>6.3790968709399802</c:v>
                </c:pt>
                <c:pt idx="10">
                  <c:v>4.4674556018918699</c:v>
                </c:pt>
                <c:pt idx="11">
                  <c:v>8.1158663202832493</c:v>
                </c:pt>
                <c:pt idx="12">
                  <c:v>13.80693162022</c:v>
                </c:pt>
                <c:pt idx="13">
                  <c:v>9.1182057858540997</c:v>
                </c:pt>
                <c:pt idx="14">
                  <c:v>5.7010861004585998</c:v>
                </c:pt>
                <c:pt idx="15">
                  <c:v>1.0855416381376799</c:v>
                </c:pt>
                <c:pt idx="16">
                  <c:v>5.5473533094223901</c:v>
                </c:pt>
                <c:pt idx="17">
                  <c:v>2.8530925320288398</c:v>
                </c:pt>
                <c:pt idx="18">
                  <c:v>14.4799166627194</c:v>
                </c:pt>
                <c:pt idx="19">
                  <c:v>13.5040282291995</c:v>
                </c:pt>
              </c:numCache>
            </c:numRef>
          </c:yVal>
          <c:smooth val="0"/>
          <c:extLst>
            <c:ext xmlns:c16="http://schemas.microsoft.com/office/drawing/2014/chart" uri="{C3380CC4-5D6E-409C-BE32-E72D297353CC}">
              <c16:uniqueId val="{00000001-C56E-4162-A783-29C75BCA1B6F}"/>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Eureka!$G$7:$G$26</c:f>
              <c:numCache>
                <c:formatCode>General</c:formatCode>
                <c:ptCount val="20"/>
                <c:pt idx="0">
                  <c:v>56.083310599591698</c:v>
                </c:pt>
                <c:pt idx="1">
                  <c:v>8.4060065008083633</c:v>
                </c:pt>
                <c:pt idx="2">
                  <c:v>35.349511992828575</c:v>
                </c:pt>
                <c:pt idx="3">
                  <c:v>37.020208589099823</c:v>
                </c:pt>
                <c:pt idx="4">
                  <c:v>8.4622675282653521</c:v>
                </c:pt>
                <c:pt idx="5">
                  <c:v>48.535059657263758</c:v>
                </c:pt>
                <c:pt idx="6">
                  <c:v>7.3527064221842888</c:v>
                </c:pt>
                <c:pt idx="7">
                  <c:v>22.310372190716482</c:v>
                </c:pt>
                <c:pt idx="8">
                  <c:v>2.8500337859750196</c:v>
                </c:pt>
                <c:pt idx="9">
                  <c:v>16.39251173873097</c:v>
                </c:pt>
                <c:pt idx="10">
                  <c:v>10.653782455067125</c:v>
                </c:pt>
                <c:pt idx="11">
                  <c:v>17.041376425645797</c:v>
                </c:pt>
                <c:pt idx="12">
                  <c:v>27.13270545496384</c:v>
                </c:pt>
                <c:pt idx="13">
                  <c:v>21.157871066793877</c:v>
                </c:pt>
                <c:pt idx="14">
                  <c:v>11.500582460154105</c:v>
                </c:pt>
                <c:pt idx="15">
                  <c:v>2.1668401557588077</c:v>
                </c:pt>
                <c:pt idx="16">
                  <c:v>11.296847232875514</c:v>
                </c:pt>
                <c:pt idx="17">
                  <c:v>6.2480699534272137</c:v>
                </c:pt>
                <c:pt idx="18">
                  <c:v>29.772516395120025</c:v>
                </c:pt>
                <c:pt idx="19">
                  <c:v>31.831725207599867</c:v>
                </c:pt>
              </c:numCache>
            </c:numRef>
          </c:xVal>
          <c:yVal>
            <c:numRef>
              <c:f>Eureka!$G$31:$G$50</c:f>
              <c:numCache>
                <c:formatCode>General</c:formatCode>
                <c:ptCount val="20"/>
                <c:pt idx="0">
                  <c:v>30.396913411604501</c:v>
                </c:pt>
                <c:pt idx="1">
                  <c:v>5.6006004829539204</c:v>
                </c:pt>
                <c:pt idx="2">
                  <c:v>19.9841177925781</c:v>
                </c:pt>
                <c:pt idx="3">
                  <c:v>20.5720046891369</c:v>
                </c:pt>
                <c:pt idx="4">
                  <c:v>7.37747471510641</c:v>
                </c:pt>
                <c:pt idx="5">
                  <c:v>26.655690054722601</c:v>
                </c:pt>
                <c:pt idx="6">
                  <c:v>4.4783628851051596</c:v>
                </c:pt>
                <c:pt idx="7">
                  <c:v>15.241221006006</c:v>
                </c:pt>
                <c:pt idx="8">
                  <c:v>2.7007987958851398</c:v>
                </c:pt>
                <c:pt idx="9">
                  <c:v>10.6658815878949</c:v>
                </c:pt>
                <c:pt idx="10">
                  <c:v>7.2533528737082396</c:v>
                </c:pt>
                <c:pt idx="11">
                  <c:v>10.586191454701201</c:v>
                </c:pt>
                <c:pt idx="12">
                  <c:v>14.760004026082701</c:v>
                </c:pt>
                <c:pt idx="13">
                  <c:v>13.225215036437399</c:v>
                </c:pt>
                <c:pt idx="14">
                  <c:v>6.6083345631740702</c:v>
                </c:pt>
                <c:pt idx="15">
                  <c:v>1.6950442204159899</c:v>
                </c:pt>
                <c:pt idx="16">
                  <c:v>6.7482424971865997</c:v>
                </c:pt>
                <c:pt idx="17">
                  <c:v>4.0238862482309603</c:v>
                </c:pt>
                <c:pt idx="18">
                  <c:v>18.208337401559</c:v>
                </c:pt>
                <c:pt idx="19">
                  <c:v>19.095724701167899</c:v>
                </c:pt>
              </c:numCache>
            </c:numRef>
          </c:yVal>
          <c:smooth val="0"/>
          <c:extLst>
            <c:ext xmlns:c16="http://schemas.microsoft.com/office/drawing/2014/chart" uri="{C3380CC4-5D6E-409C-BE32-E72D297353CC}">
              <c16:uniqueId val="{00000003-C56E-4162-A783-29C75BCA1B6F}"/>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Santa Monica'!$G$7:$G$26</c:f>
              <c:numCache>
                <c:formatCode>General</c:formatCode>
                <c:ptCount val="20"/>
                <c:pt idx="0">
                  <c:v>54.748189073079246</c:v>
                </c:pt>
                <c:pt idx="1">
                  <c:v>8.0052201445245945</c:v>
                </c:pt>
                <c:pt idx="2">
                  <c:v>34.064367678207418</c:v>
                </c:pt>
                <c:pt idx="3">
                  <c:v>35.979366252405107</c:v>
                </c:pt>
                <c:pt idx="4">
                  <c:v>6.8055127108885696</c:v>
                </c:pt>
                <c:pt idx="5">
                  <c:v>47.230981285459237</c:v>
                </c:pt>
                <c:pt idx="6">
                  <c:v>7.0606623606988839</c:v>
                </c:pt>
                <c:pt idx="7">
                  <c:v>19.860064711706581</c:v>
                </c:pt>
                <c:pt idx="8">
                  <c:v>2.0490350490058868</c:v>
                </c:pt>
                <c:pt idx="9">
                  <c:v>14.969051981144229</c:v>
                </c:pt>
                <c:pt idx="10">
                  <c:v>9.4943763134008723</c:v>
                </c:pt>
                <c:pt idx="11">
                  <c:v>15.90710557335143</c:v>
                </c:pt>
                <c:pt idx="12">
                  <c:v>26.551013498892701</c:v>
                </c:pt>
                <c:pt idx="13">
                  <c:v>19.581390173827195</c:v>
                </c:pt>
                <c:pt idx="14">
                  <c:v>11.155516029397766</c:v>
                </c:pt>
                <c:pt idx="15">
                  <c:v>2.102815805305617</c:v>
                </c:pt>
                <c:pt idx="16">
                  <c:v>10.713635434859876</c:v>
                </c:pt>
                <c:pt idx="17">
                  <c:v>5.7794353536648098</c:v>
                </c:pt>
                <c:pt idx="18">
                  <c:v>28.174546004167585</c:v>
                </c:pt>
                <c:pt idx="19">
                  <c:v>29.448097687861733</c:v>
                </c:pt>
              </c:numCache>
            </c:numRef>
          </c:xVal>
          <c:yVal>
            <c:numRef>
              <c:f>'Santa Monica'!$G$31:$G$50</c:f>
              <c:numCache>
                <c:formatCode>General</c:formatCode>
                <c:ptCount val="20"/>
                <c:pt idx="0">
                  <c:v>29.979299596309598</c:v>
                </c:pt>
                <c:pt idx="1">
                  <c:v>4.8240949402440796</c:v>
                </c:pt>
                <c:pt idx="2">
                  <c:v>19.5093973869369</c:v>
                </c:pt>
                <c:pt idx="3">
                  <c:v>20.212684234038001</c:v>
                </c:pt>
                <c:pt idx="4">
                  <c:v>5.1809771837995298</c:v>
                </c:pt>
                <c:pt idx="5">
                  <c:v>26.615282416719101</c:v>
                </c:pt>
                <c:pt idx="6">
                  <c:v>3.9841166498360998</c:v>
                </c:pt>
                <c:pt idx="7">
                  <c:v>13.982448063816101</c:v>
                </c:pt>
                <c:pt idx="8">
                  <c:v>1.8245988294976201</c:v>
                </c:pt>
                <c:pt idx="9">
                  <c:v>9.6918768916155003</c:v>
                </c:pt>
                <c:pt idx="10">
                  <c:v>6.4656028667563099</c:v>
                </c:pt>
                <c:pt idx="11">
                  <c:v>9.4914919681819292</c:v>
                </c:pt>
                <c:pt idx="12">
                  <c:v>14.411324236359601</c:v>
                </c:pt>
                <c:pt idx="13">
                  <c:v>13.106102552398299</c:v>
                </c:pt>
                <c:pt idx="14">
                  <c:v>5.91016950127917</c:v>
                </c:pt>
                <c:pt idx="15">
                  <c:v>1.19093605431861</c:v>
                </c:pt>
                <c:pt idx="16">
                  <c:v>6.1805217531560404</c:v>
                </c:pt>
                <c:pt idx="17">
                  <c:v>3.5486846733486099</c:v>
                </c:pt>
                <c:pt idx="18">
                  <c:v>17.253327348441601</c:v>
                </c:pt>
                <c:pt idx="19">
                  <c:v>18.578318146086801</c:v>
                </c:pt>
              </c:numCache>
            </c:numRef>
          </c:yVal>
          <c:smooth val="0"/>
          <c:extLst>
            <c:ext xmlns:c16="http://schemas.microsoft.com/office/drawing/2014/chart" uri="{C3380CC4-5D6E-409C-BE32-E72D297353CC}">
              <c16:uniqueId val="{00000005-C56E-4162-A783-29C75BCA1B6F}"/>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Portland!$G$7:$G$26</c:f>
              <c:numCache>
                <c:formatCode>General</c:formatCode>
                <c:ptCount val="20"/>
                <c:pt idx="0">
                  <c:v>42.700501854121043</c:v>
                </c:pt>
                <c:pt idx="1">
                  <c:v>6.141940407020666</c:v>
                </c:pt>
                <c:pt idx="2">
                  <c:v>26.222911822907736</c:v>
                </c:pt>
                <c:pt idx="3">
                  <c:v>27.740121639533314</c:v>
                </c:pt>
                <c:pt idx="4">
                  <c:v>4.9792170706311847</c:v>
                </c:pt>
                <c:pt idx="5">
                  <c:v>36.514560482680629</c:v>
                </c:pt>
                <c:pt idx="6">
                  <c:v>5.402300155864098</c:v>
                </c:pt>
                <c:pt idx="7">
                  <c:v>14.840071472925818</c:v>
                </c:pt>
                <c:pt idx="8">
                  <c:v>1.4979236928857249</c:v>
                </c:pt>
                <c:pt idx="9">
                  <c:v>11.158448888209593</c:v>
                </c:pt>
                <c:pt idx="10">
                  <c:v>7.0404380439046284</c:v>
                </c:pt>
                <c:pt idx="11">
                  <c:v>12.054529630270602</c:v>
                </c:pt>
                <c:pt idx="12">
                  <c:v>20.549929475427948</c:v>
                </c:pt>
                <c:pt idx="13">
                  <c:v>14.62421774031405</c:v>
                </c:pt>
                <c:pt idx="14">
                  <c:v>8.6723048419733306</c:v>
                </c:pt>
                <c:pt idx="15">
                  <c:v>1.6004895132154811</c:v>
                </c:pt>
                <c:pt idx="16">
                  <c:v>8.2020313400273945</c:v>
                </c:pt>
                <c:pt idx="17">
                  <c:v>4.3444971888394006</c:v>
                </c:pt>
                <c:pt idx="18">
                  <c:v>21.563379720202455</c:v>
                </c:pt>
                <c:pt idx="19">
                  <c:v>22.127470649400223</c:v>
                </c:pt>
              </c:numCache>
            </c:numRef>
          </c:xVal>
          <c:yVal>
            <c:numRef>
              <c:f>Portland!$G$31:$G$50</c:f>
              <c:numCache>
                <c:formatCode>General</c:formatCode>
                <c:ptCount val="20"/>
                <c:pt idx="0">
                  <c:v>29.647679981975902</c:v>
                </c:pt>
                <c:pt idx="1">
                  <c:v>4.4880098579260101</c:v>
                </c:pt>
                <c:pt idx="2">
                  <c:v>19.079427420319199</c:v>
                </c:pt>
                <c:pt idx="3">
                  <c:v>19.964337803907199</c:v>
                </c:pt>
                <c:pt idx="4">
                  <c:v>3.90695638932258</c:v>
                </c:pt>
                <c:pt idx="5">
                  <c:v>26.577017837445901</c:v>
                </c:pt>
                <c:pt idx="6">
                  <c:v>3.8198081204490699</c:v>
                </c:pt>
                <c:pt idx="7">
                  <c:v>12.3592545630116</c:v>
                </c:pt>
                <c:pt idx="8">
                  <c:v>1.21389062595668</c:v>
                </c:pt>
                <c:pt idx="9">
                  <c:v>8.8346014069781802</c:v>
                </c:pt>
                <c:pt idx="10">
                  <c:v>5.5547329252951796</c:v>
                </c:pt>
                <c:pt idx="11">
                  <c:v>8.7001430577812098</c:v>
                </c:pt>
                <c:pt idx="12">
                  <c:v>14.338259986117601</c:v>
                </c:pt>
                <c:pt idx="13">
                  <c:v>12.0194743170828</c:v>
                </c:pt>
                <c:pt idx="14">
                  <c:v>5.8068296727292497</c:v>
                </c:pt>
                <c:pt idx="15">
                  <c:v>1.19093605431861</c:v>
                </c:pt>
                <c:pt idx="16">
                  <c:v>5.96490701151673</c:v>
                </c:pt>
                <c:pt idx="17">
                  <c:v>3.27068732365148</c:v>
                </c:pt>
                <c:pt idx="18">
                  <c:v>16.3323683671052</c:v>
                </c:pt>
                <c:pt idx="19">
                  <c:v>17.4207181583219</c:v>
                </c:pt>
              </c:numCache>
            </c:numRef>
          </c:yVal>
          <c:smooth val="0"/>
          <c:extLst>
            <c:ext xmlns:c16="http://schemas.microsoft.com/office/drawing/2014/chart" uri="{C3380CC4-5D6E-409C-BE32-E72D297353CC}">
              <c16:uniqueId val="{00000007-C56E-4162-A783-29C75BCA1B6F}"/>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Salt Lake City'!$G$7:$G$26</c:f>
              <c:numCache>
                <c:formatCode>0.0</c:formatCode>
                <c:ptCount val="20"/>
                <c:pt idx="0">
                  <c:v>43.372040982018554</c:v>
                </c:pt>
                <c:pt idx="1">
                  <c:v>6.3926272064994949</c:v>
                </c:pt>
                <c:pt idx="2">
                  <c:v>27.068524108245029</c:v>
                </c:pt>
                <c:pt idx="3">
                  <c:v>28.544338969310843</c:v>
                </c:pt>
                <c:pt idx="4">
                  <c:v>5.5029455415643165</c:v>
                </c:pt>
                <c:pt idx="5">
                  <c:v>37.493358188988232</c:v>
                </c:pt>
                <c:pt idx="6">
                  <c:v>5.6229614320330699</c:v>
                </c:pt>
                <c:pt idx="7">
                  <c:v>15.962349234492685</c:v>
                </c:pt>
                <c:pt idx="8">
                  <c:v>1.6633909729798151</c:v>
                </c:pt>
                <c:pt idx="9">
                  <c:v>12.023661554434966</c:v>
                </c:pt>
                <c:pt idx="10">
                  <c:v>7.647341212591761</c:v>
                </c:pt>
                <c:pt idx="11">
                  <c:v>12.706399772020911</c:v>
                </c:pt>
                <c:pt idx="12">
                  <c:v>21.056628285616185</c:v>
                </c:pt>
                <c:pt idx="13">
                  <c:v>15.711696870479619</c:v>
                </c:pt>
                <c:pt idx="14">
                  <c:v>8.8479673279323023</c:v>
                </c:pt>
                <c:pt idx="15">
                  <c:v>1.6746955099234599</c:v>
                </c:pt>
                <c:pt idx="16">
                  <c:v>8.5298940892331832</c:v>
                </c:pt>
                <c:pt idx="17">
                  <c:v>4.6426530392762597</c:v>
                </c:pt>
                <c:pt idx="18">
                  <c:v>22.441978150513009</c:v>
                </c:pt>
                <c:pt idx="19">
                  <c:v>23.596170184655264</c:v>
                </c:pt>
              </c:numCache>
            </c:numRef>
          </c:xVal>
          <c:yVal>
            <c:numRef>
              <c:f>'Salt Lake City'!$G$31:$G$50</c:f>
              <c:numCache>
                <c:formatCode>0.0</c:formatCode>
                <c:ptCount val="20"/>
                <c:pt idx="0">
                  <c:v>29.874181155811399</c:v>
                </c:pt>
                <c:pt idx="1">
                  <c:v>4.7474440011811998</c:v>
                </c:pt>
                <c:pt idx="2">
                  <c:v>19.4373467255656</c:v>
                </c:pt>
                <c:pt idx="3">
                  <c:v>20.174085126448201</c:v>
                </c:pt>
                <c:pt idx="4">
                  <c:v>4.8549354403536</c:v>
                </c:pt>
                <c:pt idx="5">
                  <c:v>26.615282416719101</c:v>
                </c:pt>
                <c:pt idx="6">
                  <c:v>3.9841166498360998</c:v>
                </c:pt>
                <c:pt idx="7">
                  <c:v>13.617577286828899</c:v>
                </c:pt>
                <c:pt idx="8">
                  <c:v>1.61894965713578</c:v>
                </c:pt>
                <c:pt idx="9">
                  <c:v>9.5164183226036094</c:v>
                </c:pt>
                <c:pt idx="10">
                  <c:v>6.3082531053731499</c:v>
                </c:pt>
                <c:pt idx="11">
                  <c:v>9.3587964741323599</c:v>
                </c:pt>
                <c:pt idx="12">
                  <c:v>14.411324236359601</c:v>
                </c:pt>
                <c:pt idx="13">
                  <c:v>13.041838575477099</c:v>
                </c:pt>
                <c:pt idx="14">
                  <c:v>5.8661062482301602</c:v>
                </c:pt>
                <c:pt idx="15">
                  <c:v>1.19093605431861</c:v>
                </c:pt>
                <c:pt idx="16">
                  <c:v>6.1329999446843297</c:v>
                </c:pt>
                <c:pt idx="17">
                  <c:v>3.5065592415763498</c:v>
                </c:pt>
                <c:pt idx="18">
                  <c:v>17.107596230342502</c:v>
                </c:pt>
                <c:pt idx="19">
                  <c:v>18.377158273271998</c:v>
                </c:pt>
              </c:numCache>
            </c:numRef>
          </c:yVal>
          <c:smooth val="0"/>
          <c:extLst>
            <c:ext xmlns:c16="http://schemas.microsoft.com/office/drawing/2014/chart" uri="{C3380CC4-5D6E-409C-BE32-E72D297353CC}">
              <c16:uniqueId val="{00000009-C56E-4162-A783-29C75BCA1B6F}"/>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San Francisco'!$G$7:$G$26</c:f>
              <c:numCache>
                <c:formatCode>General</c:formatCode>
                <c:ptCount val="20"/>
                <c:pt idx="0">
                  <c:v>55.373504103853158</c:v>
                </c:pt>
                <c:pt idx="1">
                  <c:v>8.1656359731140942</c:v>
                </c:pt>
                <c:pt idx="2">
                  <c:v>34.714874491660908</c:v>
                </c:pt>
                <c:pt idx="3">
                  <c:v>36.5327006919387</c:v>
                </c:pt>
                <c:pt idx="4">
                  <c:v>7.2859141911478726</c:v>
                </c:pt>
                <c:pt idx="5">
                  <c:v>47.970526344000838</c:v>
                </c:pt>
                <c:pt idx="6">
                  <c:v>7.2161010468157718</c:v>
                </c:pt>
                <c:pt idx="7">
                  <c:v>20.796988182199559</c:v>
                </c:pt>
                <c:pt idx="8">
                  <c:v>2.2539406460046192</c:v>
                </c:pt>
                <c:pt idx="9">
                  <c:v>15.543393594718101</c:v>
                </c:pt>
                <c:pt idx="10">
                  <c:v>9.9506771084352081</c:v>
                </c:pt>
                <c:pt idx="11">
                  <c:v>16.341843643946756</c:v>
                </c:pt>
                <c:pt idx="12">
                  <c:v>26.88596190191371</c:v>
                </c:pt>
                <c:pt idx="13">
                  <c:v>20.381210335353686</c:v>
                </c:pt>
                <c:pt idx="14">
                  <c:v>11.316585020595316</c:v>
                </c:pt>
                <c:pt idx="15">
                  <c:v>2.1377830178959076</c:v>
                </c:pt>
                <c:pt idx="16">
                  <c:v>10.962855878627968</c:v>
                </c:pt>
                <c:pt idx="17">
                  <c:v>5.9854922255265661</c:v>
                </c:pt>
                <c:pt idx="18">
                  <c:v>28.880828724423274</c:v>
                </c:pt>
                <c:pt idx="19">
                  <c:v>30.527994148040015</c:v>
                </c:pt>
              </c:numCache>
            </c:numRef>
          </c:xVal>
          <c:yVal>
            <c:numRef>
              <c:f>'San Francisco'!$G$31:$G$50</c:f>
              <c:numCache>
                <c:formatCode>General</c:formatCode>
                <c:ptCount val="20"/>
                <c:pt idx="0">
                  <c:v>30.0532784574775</c:v>
                </c:pt>
                <c:pt idx="1">
                  <c:v>4.8469326228910603</c:v>
                </c:pt>
                <c:pt idx="2">
                  <c:v>19.5691492841135</c:v>
                </c:pt>
                <c:pt idx="3">
                  <c:v>20.242083985659701</c:v>
                </c:pt>
                <c:pt idx="4">
                  <c:v>5.4561942949975402</c:v>
                </c:pt>
                <c:pt idx="5">
                  <c:v>26.615282416719101</c:v>
                </c:pt>
                <c:pt idx="6">
                  <c:v>3.9841166498360998</c:v>
                </c:pt>
                <c:pt idx="7">
                  <c:v>14.2405546619063</c:v>
                </c:pt>
                <c:pt idx="8">
                  <c:v>2.0354050686032901</c:v>
                </c:pt>
                <c:pt idx="9">
                  <c:v>9.7910310591322602</c:v>
                </c:pt>
                <c:pt idx="10">
                  <c:v>6.5738274869734497</c:v>
                </c:pt>
                <c:pt idx="11">
                  <c:v>9.5977807639327199</c:v>
                </c:pt>
                <c:pt idx="12">
                  <c:v>14.411324236359601</c:v>
                </c:pt>
                <c:pt idx="13">
                  <c:v>13.1107659836227</c:v>
                </c:pt>
                <c:pt idx="14">
                  <c:v>5.9421535900921398</c:v>
                </c:pt>
                <c:pt idx="15">
                  <c:v>1.19093605431861</c:v>
                </c:pt>
                <c:pt idx="16">
                  <c:v>6.2178361898460501</c:v>
                </c:pt>
                <c:pt idx="17">
                  <c:v>3.5654650818180502</c:v>
                </c:pt>
                <c:pt idx="18">
                  <c:v>17.366234169675899</c:v>
                </c:pt>
                <c:pt idx="19">
                  <c:v>18.690311310110602</c:v>
                </c:pt>
              </c:numCache>
            </c:numRef>
          </c:yVal>
          <c:smooth val="0"/>
          <c:extLst>
            <c:ext xmlns:c16="http://schemas.microsoft.com/office/drawing/2014/chart" uri="{C3380CC4-5D6E-409C-BE32-E72D297353CC}">
              <c16:uniqueId val="{0000000B-C56E-4162-A783-29C75BCA1B6F}"/>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San Jose'!$G$7:$G$26</c:f>
              <c:numCache>
                <c:formatCode>General</c:formatCode>
                <c:ptCount val="20"/>
                <c:pt idx="0">
                  <c:v>82.511669388206073</c:v>
                </c:pt>
                <c:pt idx="1">
                  <c:v>8.6722590442021925</c:v>
                </c:pt>
                <c:pt idx="2">
                  <c:v>37.305274826897772</c:v>
                </c:pt>
                <c:pt idx="3">
                  <c:v>39.324524411851378</c:v>
                </c:pt>
                <c:pt idx="4">
                  <c:v>7.6096748379422126</c:v>
                </c:pt>
                <c:pt idx="5">
                  <c:v>50.840327679249363</c:v>
                </c:pt>
                <c:pt idx="6">
                  <c:v>7.7394741222235819</c:v>
                </c:pt>
                <c:pt idx="7">
                  <c:v>22.054296859210435</c:v>
                </c:pt>
                <c:pt idx="8">
                  <c:v>2.2907006414803512</c:v>
                </c:pt>
                <c:pt idx="9">
                  <c:v>16.611070664277843</c:v>
                </c:pt>
                <c:pt idx="10">
                  <c:v>10.54639636891126</c:v>
                </c:pt>
                <c:pt idx="11">
                  <c:v>17.513621617343691</c:v>
                </c:pt>
                <c:pt idx="12">
                  <c:v>28.952023781709361</c:v>
                </c:pt>
                <c:pt idx="13">
                  <c:v>21.790006170904118</c:v>
                </c:pt>
                <c:pt idx="14">
                  <c:v>12.150412260376648</c:v>
                </c:pt>
                <c:pt idx="15">
                  <c:v>2.3102673746827356</c:v>
                </c:pt>
                <c:pt idx="16">
                  <c:v>11.773957400665045</c:v>
                </c:pt>
                <c:pt idx="17">
                  <c:v>6.3939195608043997</c:v>
                </c:pt>
                <c:pt idx="18">
                  <c:v>30.922575357084636</c:v>
                </c:pt>
                <c:pt idx="19">
                  <c:v>32.638327250629587</c:v>
                </c:pt>
              </c:numCache>
            </c:numRef>
          </c:xVal>
          <c:yVal>
            <c:numRef>
              <c:f>'San Jose'!$G$31:$G$50</c:f>
              <c:numCache>
                <c:formatCode>General</c:formatCode>
                <c:ptCount val="20"/>
                <c:pt idx="0">
                  <c:v>30.019053497481998</c:v>
                </c:pt>
                <c:pt idx="1">
                  <c:v>4.8499531331678902</c:v>
                </c:pt>
                <c:pt idx="2">
                  <c:v>19.5358659886172</c:v>
                </c:pt>
                <c:pt idx="3">
                  <c:v>20.228379148880801</c:v>
                </c:pt>
                <c:pt idx="4">
                  <c:v>5.3266421127635404</c:v>
                </c:pt>
                <c:pt idx="5">
                  <c:v>26.615282416719101</c:v>
                </c:pt>
                <c:pt idx="6">
                  <c:v>3.9841166498360998</c:v>
                </c:pt>
                <c:pt idx="7">
                  <c:v>14.123794119776299</c:v>
                </c:pt>
                <c:pt idx="8">
                  <c:v>1.9311880077432499</c:v>
                </c:pt>
                <c:pt idx="9">
                  <c:v>9.7504777594735792</c:v>
                </c:pt>
                <c:pt idx="10">
                  <c:v>6.5211849820730201</c:v>
                </c:pt>
                <c:pt idx="11">
                  <c:v>9.5427011614248105</c:v>
                </c:pt>
                <c:pt idx="12">
                  <c:v>14.411324236359601</c:v>
                </c:pt>
                <c:pt idx="13">
                  <c:v>13.1107659836227</c:v>
                </c:pt>
                <c:pt idx="14">
                  <c:v>5.93164336162849</c:v>
                </c:pt>
                <c:pt idx="15">
                  <c:v>1.19093605431861</c:v>
                </c:pt>
                <c:pt idx="16">
                  <c:v>6.2024045429067698</c:v>
                </c:pt>
                <c:pt idx="17">
                  <c:v>3.5592574136705699</c:v>
                </c:pt>
                <c:pt idx="18">
                  <c:v>17.315690870812499</c:v>
                </c:pt>
                <c:pt idx="19">
                  <c:v>18.636996212974999</c:v>
                </c:pt>
              </c:numCache>
            </c:numRef>
          </c:yVal>
          <c:smooth val="0"/>
          <c:extLst>
            <c:ext xmlns:c16="http://schemas.microsoft.com/office/drawing/2014/chart" uri="{C3380CC4-5D6E-409C-BE32-E72D297353CC}">
              <c16:uniqueId val="{0000000D-C56E-4162-A783-29C75BCA1B6F}"/>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Seattle!$G$7:$G$26</c:f>
              <c:numCache>
                <c:formatCode>General</c:formatCode>
                <c:ptCount val="20"/>
                <c:pt idx="0">
                  <c:v>50.244852846234231</c:v>
                </c:pt>
                <c:pt idx="1">
                  <c:v>7.2776774203024077</c:v>
                </c:pt>
                <c:pt idx="2">
                  <c:v>31.044275913230855</c:v>
                </c:pt>
                <c:pt idx="3">
                  <c:v>32.842924932947611</c:v>
                </c:pt>
                <c:pt idx="4">
                  <c:v>6.0090761602724561</c:v>
                </c:pt>
                <c:pt idx="5">
                  <c:v>43.132415993256402</c:v>
                </c:pt>
                <c:pt idx="6">
                  <c:v>6.4131120534214654</c:v>
                </c:pt>
                <c:pt idx="7">
                  <c:v>17.761767799938671</c:v>
                </c:pt>
                <c:pt idx="8">
                  <c:v>1.8028427540324579</c:v>
                </c:pt>
                <c:pt idx="9">
                  <c:v>13.406267224437595</c:v>
                </c:pt>
                <c:pt idx="10">
                  <c:v>8.4648177149508914</c:v>
                </c:pt>
                <c:pt idx="11">
                  <c:v>14.382013335004435</c:v>
                </c:pt>
                <c:pt idx="12">
                  <c:v>24.282199985498224</c:v>
                </c:pt>
                <c:pt idx="13">
                  <c:v>17.531053408741847</c:v>
                </c:pt>
                <c:pt idx="14">
                  <c:v>10.216683439807266</c:v>
                </c:pt>
                <c:pt idx="15">
                  <c:v>1.9086603119062122</c:v>
                </c:pt>
                <c:pt idx="16">
                  <c:v>9.7329765925923937</c:v>
                </c:pt>
                <c:pt idx="17">
                  <c:v>5.1926230077854134</c:v>
                </c:pt>
                <c:pt idx="18">
                  <c:v>25.575782346349929</c:v>
                </c:pt>
                <c:pt idx="19">
                  <c:v>26.476519447306728</c:v>
                </c:pt>
              </c:numCache>
            </c:numRef>
          </c:xVal>
          <c:yVal>
            <c:numRef>
              <c:f>Seattle!$G$31:$G$50</c:f>
              <c:numCache>
                <c:formatCode>General</c:formatCode>
                <c:ptCount val="20"/>
                <c:pt idx="0">
                  <c:v>29.785000110334298</c:v>
                </c:pt>
                <c:pt idx="1">
                  <c:v>4.7102515241205998</c:v>
                </c:pt>
                <c:pt idx="2">
                  <c:v>19.373842126469199</c:v>
                </c:pt>
                <c:pt idx="3">
                  <c:v>20.140142183217701</c:v>
                </c:pt>
                <c:pt idx="4">
                  <c:v>4.6402218318991899</c:v>
                </c:pt>
                <c:pt idx="5">
                  <c:v>26.615282416719101</c:v>
                </c:pt>
                <c:pt idx="6">
                  <c:v>3.9531450956049201</c:v>
                </c:pt>
                <c:pt idx="7">
                  <c:v>13.3323235348591</c:v>
                </c:pt>
                <c:pt idx="8">
                  <c:v>1.5093201173978299</c:v>
                </c:pt>
                <c:pt idx="9">
                  <c:v>9.4078535665393002</c:v>
                </c:pt>
                <c:pt idx="10">
                  <c:v>6.11903565075764</c:v>
                </c:pt>
                <c:pt idx="11">
                  <c:v>9.2275434237092799</c:v>
                </c:pt>
                <c:pt idx="12">
                  <c:v>14.411324236359601</c:v>
                </c:pt>
                <c:pt idx="13">
                  <c:v>12.9440772228446</c:v>
                </c:pt>
                <c:pt idx="14">
                  <c:v>5.8437285275704403</c:v>
                </c:pt>
                <c:pt idx="15">
                  <c:v>1.19093605431861</c:v>
                </c:pt>
                <c:pt idx="16">
                  <c:v>6.1009076078332898</c:v>
                </c:pt>
                <c:pt idx="17">
                  <c:v>3.46637710107824</c:v>
                </c:pt>
                <c:pt idx="18">
                  <c:v>16.989860318389699</c:v>
                </c:pt>
                <c:pt idx="19">
                  <c:v>18.1574819515799</c:v>
                </c:pt>
              </c:numCache>
            </c:numRef>
          </c:yVal>
          <c:smooth val="0"/>
          <c:extLst>
            <c:ext xmlns:c16="http://schemas.microsoft.com/office/drawing/2014/chart" uri="{C3380CC4-5D6E-409C-BE32-E72D297353CC}">
              <c16:uniqueId val="{0000000F-C56E-4162-A783-29C75BCA1B6F}"/>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Memphis!$G$7:$G$26</c:f>
              <c:numCache>
                <c:formatCode>General</c:formatCode>
                <c:ptCount val="20"/>
                <c:pt idx="0">
                  <c:v>40.527595545630284</c:v>
                </c:pt>
                <c:pt idx="1">
                  <c:v>5.875007630652763</c:v>
                </c:pt>
                <c:pt idx="2">
                  <c:v>25.006394344298542</c:v>
                </c:pt>
                <c:pt idx="3">
                  <c:v>26.453628155179914</c:v>
                </c:pt>
                <c:pt idx="4">
                  <c:v>4.7804202407101934</c:v>
                </c:pt>
                <c:pt idx="5">
                  <c:v>34.761527725229719</c:v>
                </c:pt>
                <c:pt idx="6">
                  <c:v>5.1587712890464266</c:v>
                </c:pt>
                <c:pt idx="7">
                  <c:v>14.221715087244169</c:v>
                </c:pt>
                <c:pt idx="8">
                  <c:v>1.4255344717859284</c:v>
                </c:pt>
                <c:pt idx="9">
                  <c:v>10.756408115944277</c:v>
                </c:pt>
                <c:pt idx="10">
                  <c:v>6.7711696264416839</c:v>
                </c:pt>
                <c:pt idx="11">
                  <c:v>11.557025502127908</c:v>
                </c:pt>
                <c:pt idx="12">
                  <c:v>19.585326810085164</c:v>
                </c:pt>
                <c:pt idx="13">
                  <c:v>14.034441967809032</c:v>
                </c:pt>
                <c:pt idx="14">
                  <c:v>8.2406357899089269</c:v>
                </c:pt>
                <c:pt idx="15">
                  <c:v>1.5397355355506437</c:v>
                </c:pt>
                <c:pt idx="16">
                  <c:v>7.8299766270194944</c:v>
                </c:pt>
                <c:pt idx="17">
                  <c:v>4.1786257730595979</c:v>
                </c:pt>
                <c:pt idx="18">
                  <c:v>20.558680524642703</c:v>
                </c:pt>
                <c:pt idx="19">
                  <c:v>21.240662333935084</c:v>
                </c:pt>
              </c:numCache>
            </c:numRef>
          </c:xVal>
          <c:yVal>
            <c:numRef>
              <c:f>Memphis!$G$31:$G$50</c:f>
              <c:numCache>
                <c:formatCode>General</c:formatCode>
                <c:ptCount val="20"/>
                <c:pt idx="0">
                  <c:v>29.787750879474899</c:v>
                </c:pt>
                <c:pt idx="1">
                  <c:v>4.7093790264542301</c:v>
                </c:pt>
                <c:pt idx="2">
                  <c:v>19.3770931875247</c:v>
                </c:pt>
                <c:pt idx="3">
                  <c:v>20.141155530888401</c:v>
                </c:pt>
                <c:pt idx="4">
                  <c:v>4.65004214381488</c:v>
                </c:pt>
                <c:pt idx="5">
                  <c:v>26.615282416719101</c:v>
                </c:pt>
                <c:pt idx="6">
                  <c:v>3.95336559249548</c:v>
                </c:pt>
                <c:pt idx="7">
                  <c:v>13.3450499711006</c:v>
                </c:pt>
                <c:pt idx="8">
                  <c:v>1.51552237315119</c:v>
                </c:pt>
                <c:pt idx="9">
                  <c:v>9.4108513478940896</c:v>
                </c:pt>
                <c:pt idx="10">
                  <c:v>6.1255033752783401</c:v>
                </c:pt>
                <c:pt idx="11">
                  <c:v>9.2339988768118904</c:v>
                </c:pt>
                <c:pt idx="12">
                  <c:v>14.411324236359601</c:v>
                </c:pt>
                <c:pt idx="13">
                  <c:v>12.947774797493199</c:v>
                </c:pt>
                <c:pt idx="14">
                  <c:v>5.84422011590868</c:v>
                </c:pt>
                <c:pt idx="15">
                  <c:v>1.19093605431861</c:v>
                </c:pt>
                <c:pt idx="16">
                  <c:v>6.1021953361242698</c:v>
                </c:pt>
                <c:pt idx="17">
                  <c:v>3.4675313894076401</c:v>
                </c:pt>
                <c:pt idx="18">
                  <c:v>16.9952918641746</c:v>
                </c:pt>
                <c:pt idx="19">
                  <c:v>18.166458696572398</c:v>
                </c:pt>
              </c:numCache>
            </c:numRef>
          </c:yVal>
          <c:smooth val="0"/>
          <c:extLst>
            <c:ext xmlns:c16="http://schemas.microsoft.com/office/drawing/2014/chart" uri="{C3380CC4-5D6E-409C-BE32-E72D297353CC}">
              <c16:uniqueId val="{00000011-C56E-4162-A783-29C75BCA1B6F}"/>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harleston!$G$7:$G$26</c:f>
              <c:numCache>
                <c:formatCode>General</c:formatCode>
                <c:ptCount val="20"/>
                <c:pt idx="0">
                  <c:v>40.480325323582242</c:v>
                </c:pt>
                <c:pt idx="1">
                  <c:v>5.9198789564264365</c:v>
                </c:pt>
                <c:pt idx="2">
                  <c:v>25.178887747270849</c:v>
                </c:pt>
                <c:pt idx="3">
                  <c:v>26.589686063330667</c:v>
                </c:pt>
                <c:pt idx="4">
                  <c:v>4.9801731636718429</c:v>
                </c:pt>
                <c:pt idx="5">
                  <c:v>34.868858413857851</c:v>
                </c:pt>
                <c:pt idx="6">
                  <c:v>5.2151346289651199</c:v>
                </c:pt>
                <c:pt idx="7">
                  <c:v>14.601383024449206</c:v>
                </c:pt>
                <c:pt idx="8">
                  <c:v>1.4869145461825699</c:v>
                </c:pt>
                <c:pt idx="9">
                  <c:v>11.023889570625908</c:v>
                </c:pt>
                <c:pt idx="10">
                  <c:v>6.9823536915690392</c:v>
                </c:pt>
                <c:pt idx="11">
                  <c:v>11.751873881150271</c:v>
                </c:pt>
                <c:pt idx="12">
                  <c:v>19.638373325076131</c:v>
                </c:pt>
                <c:pt idx="13">
                  <c:v>14.402355248666169</c:v>
                </c:pt>
                <c:pt idx="14">
                  <c:v>8.2517524103515303</c:v>
                </c:pt>
                <c:pt idx="15">
                  <c:v>1.5550971203590307</c:v>
                </c:pt>
                <c:pt idx="16">
                  <c:v>7.9100265999486226</c:v>
                </c:pt>
                <c:pt idx="17">
                  <c:v>4.271650639645487</c:v>
                </c:pt>
                <c:pt idx="18">
                  <c:v>20.789801490004002</c:v>
                </c:pt>
                <c:pt idx="19">
                  <c:v>21.697836486214548</c:v>
                </c:pt>
              </c:numCache>
            </c:numRef>
          </c:xVal>
          <c:yVal>
            <c:numRef>
              <c:f>Charleston!$G$31:$G$50</c:f>
              <c:numCache>
                <c:formatCode>General</c:formatCode>
                <c:ptCount val="20"/>
                <c:pt idx="0">
                  <c:v>29.943056330906</c:v>
                </c:pt>
                <c:pt idx="1">
                  <c:v>4.7943235509164701</c:v>
                </c:pt>
                <c:pt idx="2">
                  <c:v>19.485970186241001</c:v>
                </c:pt>
                <c:pt idx="3">
                  <c:v>20.2000739530157</c:v>
                </c:pt>
                <c:pt idx="4">
                  <c:v>5.0455827538490299</c:v>
                </c:pt>
                <c:pt idx="5">
                  <c:v>26.615282416719101</c:v>
                </c:pt>
                <c:pt idx="6">
                  <c:v>3.9841166498360998</c:v>
                </c:pt>
                <c:pt idx="7">
                  <c:v>13.819014612265301</c:v>
                </c:pt>
                <c:pt idx="8">
                  <c:v>1.73154973666571</c:v>
                </c:pt>
                <c:pt idx="9">
                  <c:v>9.6291673457464206</c:v>
                </c:pt>
                <c:pt idx="10">
                  <c:v>6.4171197064810004</c:v>
                </c:pt>
                <c:pt idx="11">
                  <c:v>9.4343104226455807</c:v>
                </c:pt>
                <c:pt idx="12">
                  <c:v>14.411324236359601</c:v>
                </c:pt>
                <c:pt idx="13">
                  <c:v>13.090487594506101</c:v>
                </c:pt>
                <c:pt idx="14">
                  <c:v>5.8919845573910701</c:v>
                </c:pt>
                <c:pt idx="15">
                  <c:v>1.19093605431861</c:v>
                </c:pt>
                <c:pt idx="16">
                  <c:v>6.1609435336312499</c:v>
                </c:pt>
                <c:pt idx="17">
                  <c:v>3.5308397215288601</c:v>
                </c:pt>
                <c:pt idx="18">
                  <c:v>17.197664624884201</c:v>
                </c:pt>
                <c:pt idx="19">
                  <c:v>18.503170637470401</c:v>
                </c:pt>
              </c:numCache>
            </c:numRef>
          </c:yVal>
          <c:smooth val="0"/>
          <c:extLst>
            <c:ext xmlns:c16="http://schemas.microsoft.com/office/drawing/2014/chart" uri="{C3380CC4-5D6E-409C-BE32-E72D297353CC}">
              <c16:uniqueId val="{00000013-C56E-4162-A783-29C75BCA1B6F}"/>
            </c:ext>
          </c:extLst>
        </c:ser>
        <c:ser>
          <c:idx val="17"/>
          <c:order val="20"/>
          <c:tx>
            <c:v>1 to 1 line</c:v>
          </c:tx>
          <c:spPr>
            <a:ln w="19050" cap="rnd">
              <a:solidFill>
                <a:schemeClr val="tx1"/>
              </a:solidFill>
              <a:prstDash val="solid"/>
              <a:round/>
            </a:ln>
            <a:effectLst/>
          </c:spPr>
          <c:marker>
            <c:symbol val="none"/>
          </c:marker>
          <c:xVal>
            <c:numRef>
              <c:f>'PLOTS (I&amp;B) (2)'!$A$162:$A$163</c:f>
              <c:numCache>
                <c:formatCode>General</c:formatCode>
                <c:ptCount val="2"/>
                <c:pt idx="0">
                  <c:v>0</c:v>
                </c:pt>
                <c:pt idx="1">
                  <c:v>2000</c:v>
                </c:pt>
              </c:numCache>
            </c:numRef>
          </c:xVal>
          <c:yVal>
            <c:numRef>
              <c:f>'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C56E-4162-A783-29C75BCA1B6F}"/>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backward val="20"/>
            <c:dispRSqr val="0"/>
            <c:dispEq val="0"/>
          </c:trendline>
          <c:xVal>
            <c:numRef>
              <c:f>Trendlines!$I$210:$I$409</c:f>
              <c:numCache>
                <c:formatCode>General</c:formatCode>
                <c:ptCount val="200"/>
                <c:pt idx="0">
                  <c:v>34.512148375576928</c:v>
                </c:pt>
                <c:pt idx="1">
                  <c:v>4.4525489692779097</c:v>
                </c:pt>
                <c:pt idx="2">
                  <c:v>18.663894901854878</c:v>
                </c:pt>
                <c:pt idx="3">
                  <c:v>20.589376299679351</c:v>
                </c:pt>
                <c:pt idx="4">
                  <c:v>2.4681019527653931</c:v>
                </c:pt>
                <c:pt idx="5">
                  <c:v>26.006128911190654</c:v>
                </c:pt>
                <c:pt idx="6">
                  <c:v>3.8911555131072988</c:v>
                </c:pt>
                <c:pt idx="7">
                  <c:v>7.9060864140610994</c:v>
                </c:pt>
                <c:pt idx="8">
                  <c:v>0.8193780915193416</c:v>
                </c:pt>
                <c:pt idx="9">
                  <c:v>5.8484989131098999</c:v>
                </c:pt>
                <c:pt idx="10">
                  <c:v>4.1162759375246774</c:v>
                </c:pt>
                <c:pt idx="11">
                  <c:v>8.3575576092522361</c:v>
                </c:pt>
                <c:pt idx="12">
                  <c:v>15.71714684865321</c:v>
                </c:pt>
                <c:pt idx="13">
                  <c:v>7.2375501236575799</c:v>
                </c:pt>
                <c:pt idx="14">
                  <c:v>6.7814797219478455</c:v>
                </c:pt>
                <c:pt idx="15">
                  <c:v>1.0390142234354303</c:v>
                </c:pt>
                <c:pt idx="16">
                  <c:v>5.5962152657319493</c:v>
                </c:pt>
                <c:pt idx="17">
                  <c:v>2.667455315215038</c:v>
                </c:pt>
                <c:pt idx="18">
                  <c:v>14.919574922977096</c:v>
                </c:pt>
                <c:pt idx="19">
                  <c:v>12.033582381279977</c:v>
                </c:pt>
                <c:pt idx="20">
                  <c:v>56.083310599591698</c:v>
                </c:pt>
                <c:pt idx="21">
                  <c:v>8.4060065008083633</c:v>
                </c:pt>
                <c:pt idx="22">
                  <c:v>35.349511992828575</c:v>
                </c:pt>
                <c:pt idx="23">
                  <c:v>37.020208589099823</c:v>
                </c:pt>
                <c:pt idx="24">
                  <c:v>8.4622675282653521</c:v>
                </c:pt>
                <c:pt idx="25">
                  <c:v>48.535059657263758</c:v>
                </c:pt>
                <c:pt idx="26">
                  <c:v>7.3527064221842888</c:v>
                </c:pt>
                <c:pt idx="27">
                  <c:v>22.310372190716482</c:v>
                </c:pt>
                <c:pt idx="28">
                  <c:v>2.8500337859750196</c:v>
                </c:pt>
                <c:pt idx="29">
                  <c:v>16.39251173873097</c:v>
                </c:pt>
                <c:pt idx="30">
                  <c:v>10.653782455067125</c:v>
                </c:pt>
                <c:pt idx="31">
                  <c:v>17.041376425645797</c:v>
                </c:pt>
                <c:pt idx="32">
                  <c:v>27.13270545496384</c:v>
                </c:pt>
                <c:pt idx="33">
                  <c:v>21.157871066793877</c:v>
                </c:pt>
                <c:pt idx="34">
                  <c:v>11.500582460154105</c:v>
                </c:pt>
                <c:pt idx="35">
                  <c:v>2.1668401557588077</c:v>
                </c:pt>
                <c:pt idx="36">
                  <c:v>11.296847232875514</c:v>
                </c:pt>
                <c:pt idx="37">
                  <c:v>6.2480699534272137</c:v>
                </c:pt>
                <c:pt idx="38">
                  <c:v>29.772516395120025</c:v>
                </c:pt>
                <c:pt idx="39">
                  <c:v>31.831725207599867</c:v>
                </c:pt>
                <c:pt idx="40">
                  <c:v>54.748189073079246</c:v>
                </c:pt>
                <c:pt idx="41">
                  <c:v>8.0052201445245945</c:v>
                </c:pt>
                <c:pt idx="42">
                  <c:v>34.064367678207418</c:v>
                </c:pt>
                <c:pt idx="43">
                  <c:v>35.979366252405107</c:v>
                </c:pt>
                <c:pt idx="44">
                  <c:v>6.8055127108885696</c:v>
                </c:pt>
                <c:pt idx="45">
                  <c:v>47.230981285459237</c:v>
                </c:pt>
                <c:pt idx="46">
                  <c:v>7.0606623606988839</c:v>
                </c:pt>
                <c:pt idx="47">
                  <c:v>19.860064711706581</c:v>
                </c:pt>
                <c:pt idx="48">
                  <c:v>2.0490350490058868</c:v>
                </c:pt>
                <c:pt idx="49">
                  <c:v>14.969051981144229</c:v>
                </c:pt>
                <c:pt idx="50">
                  <c:v>9.4943763134008723</c:v>
                </c:pt>
                <c:pt idx="51">
                  <c:v>15.90710557335143</c:v>
                </c:pt>
                <c:pt idx="52">
                  <c:v>26.551013498892701</c:v>
                </c:pt>
                <c:pt idx="53">
                  <c:v>19.581390173827195</c:v>
                </c:pt>
                <c:pt idx="54">
                  <c:v>11.155516029397766</c:v>
                </c:pt>
                <c:pt idx="55">
                  <c:v>2.102815805305617</c:v>
                </c:pt>
                <c:pt idx="56">
                  <c:v>10.713635434859876</c:v>
                </c:pt>
                <c:pt idx="57">
                  <c:v>5.7794353536648098</c:v>
                </c:pt>
                <c:pt idx="58">
                  <c:v>28.174546004167585</c:v>
                </c:pt>
                <c:pt idx="59">
                  <c:v>29.448097687861733</c:v>
                </c:pt>
                <c:pt idx="60">
                  <c:v>42.700501854121043</c:v>
                </c:pt>
                <c:pt idx="61">
                  <c:v>6.141940407020666</c:v>
                </c:pt>
                <c:pt idx="62">
                  <c:v>26.222911822907736</c:v>
                </c:pt>
                <c:pt idx="63">
                  <c:v>27.740121639533314</c:v>
                </c:pt>
                <c:pt idx="64">
                  <c:v>4.9792170706311847</c:v>
                </c:pt>
                <c:pt idx="65">
                  <c:v>36.514560482680629</c:v>
                </c:pt>
                <c:pt idx="66">
                  <c:v>5.402300155864098</c:v>
                </c:pt>
                <c:pt idx="67">
                  <c:v>14.840071472925818</c:v>
                </c:pt>
                <c:pt idx="68">
                  <c:v>1.4979236928857249</c:v>
                </c:pt>
                <c:pt idx="69">
                  <c:v>11.158448888209593</c:v>
                </c:pt>
                <c:pt idx="70">
                  <c:v>7.0404380439046284</c:v>
                </c:pt>
                <c:pt idx="71">
                  <c:v>12.054529630270602</c:v>
                </c:pt>
                <c:pt idx="72">
                  <c:v>20.549929475427948</c:v>
                </c:pt>
                <c:pt idx="73">
                  <c:v>14.62421774031405</c:v>
                </c:pt>
                <c:pt idx="74">
                  <c:v>8.6723048419733306</c:v>
                </c:pt>
                <c:pt idx="75">
                  <c:v>1.6004895132154811</c:v>
                </c:pt>
                <c:pt idx="76">
                  <c:v>8.2020313400273945</c:v>
                </c:pt>
                <c:pt idx="77">
                  <c:v>4.3444971888394006</c:v>
                </c:pt>
                <c:pt idx="78">
                  <c:v>21.563379720202455</c:v>
                </c:pt>
                <c:pt idx="79">
                  <c:v>22.127470649400223</c:v>
                </c:pt>
                <c:pt idx="80">
                  <c:v>43.372040982018554</c:v>
                </c:pt>
                <c:pt idx="81">
                  <c:v>6.3926272064994949</c:v>
                </c:pt>
                <c:pt idx="82">
                  <c:v>27.068524108245029</c:v>
                </c:pt>
                <c:pt idx="83">
                  <c:v>28.544338969310843</c:v>
                </c:pt>
                <c:pt idx="84">
                  <c:v>5.5029455415643165</c:v>
                </c:pt>
                <c:pt idx="85">
                  <c:v>37.493358188988232</c:v>
                </c:pt>
                <c:pt idx="86">
                  <c:v>5.6229614320330699</c:v>
                </c:pt>
                <c:pt idx="87">
                  <c:v>15.962349234492685</c:v>
                </c:pt>
                <c:pt idx="88">
                  <c:v>1.6633909729798151</c:v>
                </c:pt>
                <c:pt idx="89">
                  <c:v>12.023661554434966</c:v>
                </c:pt>
                <c:pt idx="90">
                  <c:v>7.647341212591761</c:v>
                </c:pt>
                <c:pt idx="91">
                  <c:v>12.706399772020911</c:v>
                </c:pt>
                <c:pt idx="92">
                  <c:v>21.056628285616185</c:v>
                </c:pt>
                <c:pt idx="93">
                  <c:v>15.711696870479619</c:v>
                </c:pt>
                <c:pt idx="94">
                  <c:v>8.8479673279323023</c:v>
                </c:pt>
                <c:pt idx="95">
                  <c:v>1.6746955099234599</c:v>
                </c:pt>
                <c:pt idx="96">
                  <c:v>8.5298940892331832</c:v>
                </c:pt>
                <c:pt idx="97">
                  <c:v>4.6426530392762597</c:v>
                </c:pt>
                <c:pt idx="98">
                  <c:v>22.441978150513009</c:v>
                </c:pt>
                <c:pt idx="99">
                  <c:v>23.596170184655264</c:v>
                </c:pt>
                <c:pt idx="100">
                  <c:v>55.373504103853158</c:v>
                </c:pt>
                <c:pt idx="101">
                  <c:v>8.1656359731140942</c:v>
                </c:pt>
                <c:pt idx="102">
                  <c:v>34.714874491660908</c:v>
                </c:pt>
                <c:pt idx="103">
                  <c:v>36.5327006919387</c:v>
                </c:pt>
                <c:pt idx="104">
                  <c:v>7.2859141911478726</c:v>
                </c:pt>
                <c:pt idx="105">
                  <c:v>47.970526344000838</c:v>
                </c:pt>
                <c:pt idx="106">
                  <c:v>7.2161010468157718</c:v>
                </c:pt>
                <c:pt idx="107">
                  <c:v>20.796988182199559</c:v>
                </c:pt>
                <c:pt idx="108">
                  <c:v>2.2539406460046192</c:v>
                </c:pt>
                <c:pt idx="109">
                  <c:v>15.543393594718101</c:v>
                </c:pt>
                <c:pt idx="110">
                  <c:v>9.9506771084352081</c:v>
                </c:pt>
                <c:pt idx="111">
                  <c:v>16.341843643946756</c:v>
                </c:pt>
                <c:pt idx="112">
                  <c:v>26.88596190191371</c:v>
                </c:pt>
                <c:pt idx="113">
                  <c:v>20.381210335353686</c:v>
                </c:pt>
                <c:pt idx="114">
                  <c:v>11.316585020595316</c:v>
                </c:pt>
                <c:pt idx="115">
                  <c:v>2.1377830178959076</c:v>
                </c:pt>
                <c:pt idx="116">
                  <c:v>10.962855878627968</c:v>
                </c:pt>
                <c:pt idx="117">
                  <c:v>5.9854922255265661</c:v>
                </c:pt>
                <c:pt idx="118">
                  <c:v>28.880828724423274</c:v>
                </c:pt>
                <c:pt idx="119">
                  <c:v>30.527994148040015</c:v>
                </c:pt>
                <c:pt idx="120">
                  <c:v>82.511669388206073</c:v>
                </c:pt>
                <c:pt idx="121">
                  <c:v>8.6722590442021925</c:v>
                </c:pt>
                <c:pt idx="122">
                  <c:v>37.305274826897772</c:v>
                </c:pt>
                <c:pt idx="123">
                  <c:v>39.324524411851378</c:v>
                </c:pt>
                <c:pt idx="124">
                  <c:v>7.6096748379422126</c:v>
                </c:pt>
                <c:pt idx="125">
                  <c:v>50.840327679249363</c:v>
                </c:pt>
                <c:pt idx="126">
                  <c:v>7.7394741222235819</c:v>
                </c:pt>
                <c:pt idx="127">
                  <c:v>22.054296859210435</c:v>
                </c:pt>
                <c:pt idx="128">
                  <c:v>2.2907006414803512</c:v>
                </c:pt>
                <c:pt idx="129">
                  <c:v>16.611070664277843</c:v>
                </c:pt>
                <c:pt idx="130">
                  <c:v>10.54639636891126</c:v>
                </c:pt>
                <c:pt idx="131">
                  <c:v>17.513621617343691</c:v>
                </c:pt>
                <c:pt idx="132">
                  <c:v>28.952023781709361</c:v>
                </c:pt>
                <c:pt idx="133">
                  <c:v>21.790006170904118</c:v>
                </c:pt>
                <c:pt idx="134">
                  <c:v>12.150412260376648</c:v>
                </c:pt>
                <c:pt idx="135">
                  <c:v>2.3102673746827356</c:v>
                </c:pt>
                <c:pt idx="136">
                  <c:v>11.773957400665045</c:v>
                </c:pt>
                <c:pt idx="137">
                  <c:v>6.3939195608043997</c:v>
                </c:pt>
                <c:pt idx="138">
                  <c:v>30.922575357084636</c:v>
                </c:pt>
                <c:pt idx="139">
                  <c:v>32.638327250629587</c:v>
                </c:pt>
                <c:pt idx="140">
                  <c:v>50.244852846234231</c:v>
                </c:pt>
                <c:pt idx="141">
                  <c:v>7.2776774203024077</c:v>
                </c:pt>
                <c:pt idx="142">
                  <c:v>31.044275913230855</c:v>
                </c:pt>
                <c:pt idx="143">
                  <c:v>32.842924932947611</c:v>
                </c:pt>
                <c:pt idx="144">
                  <c:v>6.0090761602724561</c:v>
                </c:pt>
                <c:pt idx="145">
                  <c:v>43.132415993256402</c:v>
                </c:pt>
                <c:pt idx="146">
                  <c:v>6.4131120534214654</c:v>
                </c:pt>
                <c:pt idx="147">
                  <c:v>17.761767799938671</c:v>
                </c:pt>
                <c:pt idx="148">
                  <c:v>1.8028427540324579</c:v>
                </c:pt>
                <c:pt idx="149">
                  <c:v>13.406267224437595</c:v>
                </c:pt>
                <c:pt idx="150">
                  <c:v>8.4648177149508914</c:v>
                </c:pt>
                <c:pt idx="151">
                  <c:v>14.382013335004435</c:v>
                </c:pt>
                <c:pt idx="152">
                  <c:v>24.282199985498224</c:v>
                </c:pt>
                <c:pt idx="153">
                  <c:v>17.531053408741847</c:v>
                </c:pt>
                <c:pt idx="154">
                  <c:v>10.216683439807266</c:v>
                </c:pt>
                <c:pt idx="155">
                  <c:v>1.9086603119062122</c:v>
                </c:pt>
                <c:pt idx="156">
                  <c:v>9.7329765925923937</c:v>
                </c:pt>
                <c:pt idx="157">
                  <c:v>5.1926230077854134</c:v>
                </c:pt>
                <c:pt idx="158">
                  <c:v>25.575782346349929</c:v>
                </c:pt>
                <c:pt idx="159">
                  <c:v>26.476519447306728</c:v>
                </c:pt>
                <c:pt idx="160">
                  <c:v>40.527595545630284</c:v>
                </c:pt>
                <c:pt idx="161">
                  <c:v>5.875007630652763</c:v>
                </c:pt>
                <c:pt idx="162">
                  <c:v>25.006394344298542</c:v>
                </c:pt>
                <c:pt idx="163">
                  <c:v>26.453628155179914</c:v>
                </c:pt>
                <c:pt idx="164">
                  <c:v>4.7804202407101934</c:v>
                </c:pt>
                <c:pt idx="165">
                  <c:v>34.761527725229719</c:v>
                </c:pt>
                <c:pt idx="166">
                  <c:v>5.1587712890464266</c:v>
                </c:pt>
                <c:pt idx="167">
                  <c:v>14.221715087244169</c:v>
                </c:pt>
                <c:pt idx="168">
                  <c:v>1.4255344717859284</c:v>
                </c:pt>
                <c:pt idx="169">
                  <c:v>10.756408115944277</c:v>
                </c:pt>
                <c:pt idx="170">
                  <c:v>6.7711696264416839</c:v>
                </c:pt>
                <c:pt idx="171">
                  <c:v>11.557025502127908</c:v>
                </c:pt>
                <c:pt idx="172">
                  <c:v>19.585326810085164</c:v>
                </c:pt>
                <c:pt idx="173">
                  <c:v>14.034441967809032</c:v>
                </c:pt>
                <c:pt idx="174">
                  <c:v>8.2406357899089269</c:v>
                </c:pt>
                <c:pt idx="175">
                  <c:v>1.5397355355506437</c:v>
                </c:pt>
                <c:pt idx="176">
                  <c:v>7.8299766270194944</c:v>
                </c:pt>
                <c:pt idx="177">
                  <c:v>4.1786257730595979</c:v>
                </c:pt>
                <c:pt idx="178">
                  <c:v>20.558680524642703</c:v>
                </c:pt>
                <c:pt idx="179">
                  <c:v>21.240662333935084</c:v>
                </c:pt>
                <c:pt idx="180">
                  <c:v>40.480325323582242</c:v>
                </c:pt>
                <c:pt idx="181">
                  <c:v>5.9198789564264365</c:v>
                </c:pt>
                <c:pt idx="182">
                  <c:v>25.178887747270849</c:v>
                </c:pt>
                <c:pt idx="183">
                  <c:v>26.589686063330667</c:v>
                </c:pt>
                <c:pt idx="184">
                  <c:v>4.9801731636718429</c:v>
                </c:pt>
                <c:pt idx="185">
                  <c:v>34.868858413857851</c:v>
                </c:pt>
                <c:pt idx="186">
                  <c:v>5.2151346289651199</c:v>
                </c:pt>
                <c:pt idx="187">
                  <c:v>14.601383024449206</c:v>
                </c:pt>
                <c:pt idx="188">
                  <c:v>1.4869145461825699</c:v>
                </c:pt>
                <c:pt idx="189">
                  <c:v>11.023889570625908</c:v>
                </c:pt>
                <c:pt idx="190">
                  <c:v>6.9823536915690392</c:v>
                </c:pt>
                <c:pt idx="191">
                  <c:v>11.751873881150271</c:v>
                </c:pt>
                <c:pt idx="192">
                  <c:v>19.638373325076131</c:v>
                </c:pt>
                <c:pt idx="193">
                  <c:v>14.402355248666169</c:v>
                </c:pt>
                <c:pt idx="194">
                  <c:v>8.2517524103515303</c:v>
                </c:pt>
                <c:pt idx="195">
                  <c:v>1.5550971203590307</c:v>
                </c:pt>
                <c:pt idx="196">
                  <c:v>7.9100265999486226</c:v>
                </c:pt>
                <c:pt idx="197">
                  <c:v>4.271650639645487</c:v>
                </c:pt>
                <c:pt idx="198">
                  <c:v>20.789801490004002</c:v>
                </c:pt>
                <c:pt idx="199">
                  <c:v>21.697836486214548</c:v>
                </c:pt>
              </c:numCache>
            </c:numRef>
          </c:xVal>
          <c:yVal>
            <c:numRef>
              <c:f>Trendlines!$C$210:$C$409</c:f>
              <c:numCache>
                <c:formatCode>General</c:formatCode>
                <c:ptCount val="200"/>
                <c:pt idx="0">
                  <c:v>29.5933100230348</c:v>
                </c:pt>
                <c:pt idx="1">
                  <c:v>3.9441047011144801</c:v>
                </c:pt>
                <c:pt idx="2">
                  <c:v>17.627696991771899</c:v>
                </c:pt>
                <c:pt idx="3">
                  <c:v>19.0689286021593</c:v>
                </c:pt>
                <c:pt idx="4">
                  <c:v>2.6534595538599302</c:v>
                </c:pt>
                <c:pt idx="5">
                  <c:v>24.086647541023201</c:v>
                </c:pt>
                <c:pt idx="6">
                  <c:v>3.5378865346584001</c:v>
                </c:pt>
                <c:pt idx="7">
                  <c:v>8.9829075798287992</c:v>
                </c:pt>
                <c:pt idx="8">
                  <c:v>0.68926751047302304</c:v>
                </c:pt>
                <c:pt idx="9">
                  <c:v>6.3790968709399802</c:v>
                </c:pt>
                <c:pt idx="10">
                  <c:v>4.4674556018918699</c:v>
                </c:pt>
                <c:pt idx="11">
                  <c:v>8.1158663202832493</c:v>
                </c:pt>
                <c:pt idx="12">
                  <c:v>13.80693162022</c:v>
                </c:pt>
                <c:pt idx="13">
                  <c:v>9.1182057858540997</c:v>
                </c:pt>
                <c:pt idx="14">
                  <c:v>5.7010861004585998</c:v>
                </c:pt>
                <c:pt idx="15">
                  <c:v>1.0855416381376799</c:v>
                </c:pt>
                <c:pt idx="16">
                  <c:v>5.5473533094223901</c:v>
                </c:pt>
                <c:pt idx="17">
                  <c:v>2.8530925320288398</c:v>
                </c:pt>
                <c:pt idx="18">
                  <c:v>14.4799166627194</c:v>
                </c:pt>
                <c:pt idx="19">
                  <c:v>13.5040282291995</c:v>
                </c:pt>
                <c:pt idx="20">
                  <c:v>30.396913411604501</c:v>
                </c:pt>
                <c:pt idx="21">
                  <c:v>5.6006004829539204</c:v>
                </c:pt>
                <c:pt idx="22">
                  <c:v>19.9841177925781</c:v>
                </c:pt>
                <c:pt idx="23">
                  <c:v>20.5720046891369</c:v>
                </c:pt>
                <c:pt idx="24">
                  <c:v>7.37747471510641</c:v>
                </c:pt>
                <c:pt idx="25">
                  <c:v>26.655690054722601</c:v>
                </c:pt>
                <c:pt idx="26">
                  <c:v>4.4783628851051596</c:v>
                </c:pt>
                <c:pt idx="27">
                  <c:v>15.241221006006</c:v>
                </c:pt>
                <c:pt idx="28">
                  <c:v>2.7007987958851398</c:v>
                </c:pt>
                <c:pt idx="29">
                  <c:v>10.6658815878949</c:v>
                </c:pt>
                <c:pt idx="30">
                  <c:v>7.2533528737082396</c:v>
                </c:pt>
                <c:pt idx="31">
                  <c:v>10.586191454701201</c:v>
                </c:pt>
                <c:pt idx="32">
                  <c:v>14.760004026082701</c:v>
                </c:pt>
                <c:pt idx="33">
                  <c:v>13.225215036437399</c:v>
                </c:pt>
                <c:pt idx="34">
                  <c:v>6.6083345631740702</c:v>
                </c:pt>
                <c:pt idx="35">
                  <c:v>1.6950442204159899</c:v>
                </c:pt>
                <c:pt idx="36">
                  <c:v>6.7482424971865997</c:v>
                </c:pt>
                <c:pt idx="37">
                  <c:v>4.0238862482309603</c:v>
                </c:pt>
                <c:pt idx="38">
                  <c:v>18.208337401559</c:v>
                </c:pt>
                <c:pt idx="39">
                  <c:v>19.095724701167899</c:v>
                </c:pt>
                <c:pt idx="40">
                  <c:v>29.979299596309598</c:v>
                </c:pt>
                <c:pt idx="41">
                  <c:v>4.8240949402440796</c:v>
                </c:pt>
                <c:pt idx="42">
                  <c:v>19.5093973869369</c:v>
                </c:pt>
                <c:pt idx="43">
                  <c:v>20.212684234038001</c:v>
                </c:pt>
                <c:pt idx="44">
                  <c:v>5.1809771837995298</c:v>
                </c:pt>
                <c:pt idx="45">
                  <c:v>26.615282416719101</c:v>
                </c:pt>
                <c:pt idx="46">
                  <c:v>3.9841166498360998</c:v>
                </c:pt>
                <c:pt idx="47">
                  <c:v>13.982448063816101</c:v>
                </c:pt>
                <c:pt idx="48">
                  <c:v>1.8245988294976201</c:v>
                </c:pt>
                <c:pt idx="49">
                  <c:v>9.6918768916155003</c:v>
                </c:pt>
                <c:pt idx="50">
                  <c:v>6.4656028667563099</c:v>
                </c:pt>
                <c:pt idx="51">
                  <c:v>9.4914919681819292</c:v>
                </c:pt>
                <c:pt idx="52">
                  <c:v>14.411324236359601</c:v>
                </c:pt>
                <c:pt idx="53">
                  <c:v>13.106102552398299</c:v>
                </c:pt>
                <c:pt idx="54">
                  <c:v>5.91016950127917</c:v>
                </c:pt>
                <c:pt idx="55">
                  <c:v>1.19093605431861</c:v>
                </c:pt>
                <c:pt idx="56">
                  <c:v>6.1805217531560404</c:v>
                </c:pt>
                <c:pt idx="57">
                  <c:v>3.5486846733486099</c:v>
                </c:pt>
                <c:pt idx="58">
                  <c:v>17.253327348441601</c:v>
                </c:pt>
                <c:pt idx="59">
                  <c:v>18.578318146086801</c:v>
                </c:pt>
                <c:pt idx="60">
                  <c:v>29.647679981975902</c:v>
                </c:pt>
                <c:pt idx="61">
                  <c:v>4.4880098579260101</c:v>
                </c:pt>
                <c:pt idx="62">
                  <c:v>19.079427420319199</c:v>
                </c:pt>
                <c:pt idx="63">
                  <c:v>19.964337803907199</c:v>
                </c:pt>
                <c:pt idx="64">
                  <c:v>3.90695638932258</c:v>
                </c:pt>
                <c:pt idx="65">
                  <c:v>26.577017837445901</c:v>
                </c:pt>
                <c:pt idx="66">
                  <c:v>3.8198081204490699</c:v>
                </c:pt>
                <c:pt idx="67">
                  <c:v>12.3592545630116</c:v>
                </c:pt>
                <c:pt idx="68">
                  <c:v>1.21389062595668</c:v>
                </c:pt>
                <c:pt idx="69">
                  <c:v>8.8346014069781802</c:v>
                </c:pt>
                <c:pt idx="70">
                  <c:v>5.5547329252951796</c:v>
                </c:pt>
                <c:pt idx="71">
                  <c:v>8.7001430577812098</c:v>
                </c:pt>
                <c:pt idx="72">
                  <c:v>14.338259986117601</c:v>
                </c:pt>
                <c:pt idx="73">
                  <c:v>12.0194743170828</c:v>
                </c:pt>
                <c:pt idx="74">
                  <c:v>5.8068296727292497</c:v>
                </c:pt>
                <c:pt idx="75">
                  <c:v>1.19093605431861</c:v>
                </c:pt>
                <c:pt idx="76">
                  <c:v>5.96490701151673</c:v>
                </c:pt>
                <c:pt idx="77">
                  <c:v>3.27068732365148</c:v>
                </c:pt>
                <c:pt idx="78">
                  <c:v>16.3323683671052</c:v>
                </c:pt>
                <c:pt idx="79">
                  <c:v>17.4207181583219</c:v>
                </c:pt>
                <c:pt idx="80">
                  <c:v>29.874181155811399</c:v>
                </c:pt>
                <c:pt idx="81">
                  <c:v>4.7474440011811998</c:v>
                </c:pt>
                <c:pt idx="82">
                  <c:v>19.4373467255656</c:v>
                </c:pt>
                <c:pt idx="83">
                  <c:v>20.174085126448201</c:v>
                </c:pt>
                <c:pt idx="84">
                  <c:v>4.8549354403536</c:v>
                </c:pt>
                <c:pt idx="85">
                  <c:v>26.615282416719101</c:v>
                </c:pt>
                <c:pt idx="86">
                  <c:v>3.9841166498360998</c:v>
                </c:pt>
                <c:pt idx="87">
                  <c:v>13.617577286828899</c:v>
                </c:pt>
                <c:pt idx="88">
                  <c:v>1.61894965713578</c:v>
                </c:pt>
                <c:pt idx="89">
                  <c:v>9.5164183226036094</c:v>
                </c:pt>
                <c:pt idx="90">
                  <c:v>6.3082531053731499</c:v>
                </c:pt>
                <c:pt idx="91">
                  <c:v>9.3587964741323599</c:v>
                </c:pt>
                <c:pt idx="92">
                  <c:v>14.411324236359601</c:v>
                </c:pt>
                <c:pt idx="93">
                  <c:v>13.041838575477099</c:v>
                </c:pt>
                <c:pt idx="94">
                  <c:v>5.8661062482301602</c:v>
                </c:pt>
                <c:pt idx="95">
                  <c:v>1.19093605431861</c:v>
                </c:pt>
                <c:pt idx="96">
                  <c:v>6.1329999446843297</c:v>
                </c:pt>
                <c:pt idx="97">
                  <c:v>3.5065592415763498</c:v>
                </c:pt>
                <c:pt idx="98">
                  <c:v>17.107596230342502</c:v>
                </c:pt>
                <c:pt idx="99">
                  <c:v>18.377158273271998</c:v>
                </c:pt>
                <c:pt idx="100">
                  <c:v>30.0532784574775</c:v>
                </c:pt>
                <c:pt idx="101">
                  <c:v>4.8469326228910603</c:v>
                </c:pt>
                <c:pt idx="102">
                  <c:v>19.5691492841135</c:v>
                </c:pt>
                <c:pt idx="103">
                  <c:v>20.242083985659701</c:v>
                </c:pt>
                <c:pt idx="104">
                  <c:v>5.4561942949975402</c:v>
                </c:pt>
                <c:pt idx="105">
                  <c:v>26.615282416719101</c:v>
                </c:pt>
                <c:pt idx="106">
                  <c:v>3.9841166498360998</c:v>
                </c:pt>
                <c:pt idx="107">
                  <c:v>14.2405546619063</c:v>
                </c:pt>
                <c:pt idx="108">
                  <c:v>2.0354050686032901</c:v>
                </c:pt>
                <c:pt idx="109">
                  <c:v>9.7910310591322602</c:v>
                </c:pt>
                <c:pt idx="110">
                  <c:v>6.5738274869734497</c:v>
                </c:pt>
                <c:pt idx="111">
                  <c:v>9.5977807639327199</c:v>
                </c:pt>
                <c:pt idx="112">
                  <c:v>14.411324236359601</c:v>
                </c:pt>
                <c:pt idx="113">
                  <c:v>13.1107659836227</c:v>
                </c:pt>
                <c:pt idx="114">
                  <c:v>5.9421535900921398</c:v>
                </c:pt>
                <c:pt idx="115">
                  <c:v>1.19093605431861</c:v>
                </c:pt>
                <c:pt idx="116">
                  <c:v>6.2178361898460501</c:v>
                </c:pt>
                <c:pt idx="117">
                  <c:v>3.5654650818180502</c:v>
                </c:pt>
                <c:pt idx="118">
                  <c:v>17.366234169675899</c:v>
                </c:pt>
                <c:pt idx="119">
                  <c:v>18.690311310110602</c:v>
                </c:pt>
                <c:pt idx="120">
                  <c:v>30.019053497481998</c:v>
                </c:pt>
                <c:pt idx="121">
                  <c:v>4.8499531331678902</c:v>
                </c:pt>
                <c:pt idx="122">
                  <c:v>19.5358659886172</c:v>
                </c:pt>
                <c:pt idx="123">
                  <c:v>20.228379148880801</c:v>
                </c:pt>
                <c:pt idx="124">
                  <c:v>5.3266421127635404</c:v>
                </c:pt>
                <c:pt idx="125">
                  <c:v>26.615282416719101</c:v>
                </c:pt>
                <c:pt idx="126">
                  <c:v>3.9841166498360998</c:v>
                </c:pt>
                <c:pt idx="127">
                  <c:v>14.123794119776299</c:v>
                </c:pt>
                <c:pt idx="128">
                  <c:v>1.9311880077432499</c:v>
                </c:pt>
                <c:pt idx="129">
                  <c:v>9.7504777594735792</c:v>
                </c:pt>
                <c:pt idx="130">
                  <c:v>6.5211849820730201</c:v>
                </c:pt>
                <c:pt idx="131">
                  <c:v>9.5427011614248105</c:v>
                </c:pt>
                <c:pt idx="132">
                  <c:v>14.411324236359601</c:v>
                </c:pt>
                <c:pt idx="133">
                  <c:v>13.1107659836227</c:v>
                </c:pt>
                <c:pt idx="134">
                  <c:v>5.93164336162849</c:v>
                </c:pt>
                <c:pt idx="135">
                  <c:v>1.19093605431861</c:v>
                </c:pt>
                <c:pt idx="136">
                  <c:v>6.2024045429067698</c:v>
                </c:pt>
                <c:pt idx="137">
                  <c:v>3.5592574136705699</c:v>
                </c:pt>
                <c:pt idx="138">
                  <c:v>17.315690870812499</c:v>
                </c:pt>
                <c:pt idx="139">
                  <c:v>18.636996212974999</c:v>
                </c:pt>
                <c:pt idx="140">
                  <c:v>29.785000110334298</c:v>
                </c:pt>
                <c:pt idx="141">
                  <c:v>4.7102515241205998</c:v>
                </c:pt>
                <c:pt idx="142">
                  <c:v>19.373842126469199</c:v>
                </c:pt>
                <c:pt idx="143">
                  <c:v>20.140142183217701</c:v>
                </c:pt>
                <c:pt idx="144">
                  <c:v>4.6402218318991899</c:v>
                </c:pt>
                <c:pt idx="145">
                  <c:v>26.615282416719101</c:v>
                </c:pt>
                <c:pt idx="146">
                  <c:v>3.9531450956049201</c:v>
                </c:pt>
                <c:pt idx="147">
                  <c:v>13.3323235348591</c:v>
                </c:pt>
                <c:pt idx="148">
                  <c:v>1.5093201173978299</c:v>
                </c:pt>
                <c:pt idx="149">
                  <c:v>9.4078535665393002</c:v>
                </c:pt>
                <c:pt idx="150">
                  <c:v>6.11903565075764</c:v>
                </c:pt>
                <c:pt idx="151">
                  <c:v>9.2275434237092799</c:v>
                </c:pt>
                <c:pt idx="152">
                  <c:v>14.411324236359601</c:v>
                </c:pt>
                <c:pt idx="153">
                  <c:v>12.9440772228446</c:v>
                </c:pt>
                <c:pt idx="154">
                  <c:v>5.8437285275704403</c:v>
                </c:pt>
                <c:pt idx="155">
                  <c:v>1.19093605431861</c:v>
                </c:pt>
                <c:pt idx="156">
                  <c:v>6.1009076078332898</c:v>
                </c:pt>
                <c:pt idx="157">
                  <c:v>3.46637710107824</c:v>
                </c:pt>
                <c:pt idx="158">
                  <c:v>16.989860318389699</c:v>
                </c:pt>
                <c:pt idx="159">
                  <c:v>18.1574819515799</c:v>
                </c:pt>
                <c:pt idx="160">
                  <c:v>29.787750879474899</c:v>
                </c:pt>
                <c:pt idx="161">
                  <c:v>4.7093790264542301</c:v>
                </c:pt>
                <c:pt idx="162">
                  <c:v>19.3770931875247</c:v>
                </c:pt>
                <c:pt idx="163">
                  <c:v>20.141155530888401</c:v>
                </c:pt>
                <c:pt idx="164">
                  <c:v>4.65004214381488</c:v>
                </c:pt>
                <c:pt idx="165">
                  <c:v>26.615282416719101</c:v>
                </c:pt>
                <c:pt idx="166">
                  <c:v>3.95336559249548</c:v>
                </c:pt>
                <c:pt idx="167">
                  <c:v>13.3450499711006</c:v>
                </c:pt>
                <c:pt idx="168">
                  <c:v>1.51552237315119</c:v>
                </c:pt>
                <c:pt idx="169">
                  <c:v>9.4108513478940896</c:v>
                </c:pt>
                <c:pt idx="170">
                  <c:v>6.1255033752783401</c:v>
                </c:pt>
                <c:pt idx="171">
                  <c:v>9.2339988768118904</c:v>
                </c:pt>
                <c:pt idx="172">
                  <c:v>14.411324236359601</c:v>
                </c:pt>
                <c:pt idx="173">
                  <c:v>12.947774797493199</c:v>
                </c:pt>
                <c:pt idx="174">
                  <c:v>5.84422011590868</c:v>
                </c:pt>
                <c:pt idx="175">
                  <c:v>1.19093605431861</c:v>
                </c:pt>
                <c:pt idx="176">
                  <c:v>6.1021953361242698</c:v>
                </c:pt>
                <c:pt idx="177">
                  <c:v>3.4675313894076401</c:v>
                </c:pt>
                <c:pt idx="178">
                  <c:v>16.9952918641746</c:v>
                </c:pt>
                <c:pt idx="179">
                  <c:v>18.166458696572398</c:v>
                </c:pt>
                <c:pt idx="180">
                  <c:v>29.943056330906</c:v>
                </c:pt>
                <c:pt idx="181">
                  <c:v>4.7943235509164701</c:v>
                </c:pt>
                <c:pt idx="182">
                  <c:v>19.485970186241001</c:v>
                </c:pt>
                <c:pt idx="183">
                  <c:v>20.2000739530157</c:v>
                </c:pt>
                <c:pt idx="184">
                  <c:v>5.0455827538490299</c:v>
                </c:pt>
                <c:pt idx="185">
                  <c:v>26.615282416719101</c:v>
                </c:pt>
                <c:pt idx="186">
                  <c:v>3.9841166498360998</c:v>
                </c:pt>
                <c:pt idx="187">
                  <c:v>13.819014612265301</c:v>
                </c:pt>
                <c:pt idx="188">
                  <c:v>1.73154973666571</c:v>
                </c:pt>
                <c:pt idx="189">
                  <c:v>9.6291673457464206</c:v>
                </c:pt>
                <c:pt idx="190">
                  <c:v>6.4171197064810004</c:v>
                </c:pt>
                <c:pt idx="191">
                  <c:v>9.4343104226455807</c:v>
                </c:pt>
                <c:pt idx="192">
                  <c:v>14.411324236359601</c:v>
                </c:pt>
                <c:pt idx="193">
                  <c:v>13.090487594506101</c:v>
                </c:pt>
                <c:pt idx="194">
                  <c:v>5.8919845573910701</c:v>
                </c:pt>
                <c:pt idx="195">
                  <c:v>1.19093605431861</c:v>
                </c:pt>
                <c:pt idx="196">
                  <c:v>6.1609435336312499</c:v>
                </c:pt>
                <c:pt idx="197">
                  <c:v>3.5308397215288601</c:v>
                </c:pt>
                <c:pt idx="198">
                  <c:v>17.197664624884201</c:v>
                </c:pt>
                <c:pt idx="199">
                  <c:v>18.503170637470401</c:v>
                </c:pt>
              </c:numCache>
            </c:numRef>
          </c:yVal>
          <c:smooth val="0"/>
          <c:extLst>
            <c:ext xmlns:c16="http://schemas.microsoft.com/office/drawing/2014/chart" uri="{C3380CC4-5D6E-409C-BE32-E72D297353CC}">
              <c16:uniqueId val="{00000000-1CC0-4113-9C66-37B6BBCDD5C2}"/>
            </c:ext>
          </c:extLst>
        </c:ser>
        <c:dLbls>
          <c:showLegendKey val="0"/>
          <c:showVal val="0"/>
          <c:showCatName val="0"/>
          <c:showSerName val="0"/>
          <c:showPercent val="0"/>
          <c:showBubbleSize val="0"/>
        </c:dLbls>
        <c:axId val="93087344"/>
        <c:axId val="93087904"/>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Butte!$F$7:$F$26</c15:sqref>
                        </c15:formulaRef>
                      </c:ext>
                    </c:extLst>
                    <c:numCache>
                      <c:formatCode>General</c:formatCode>
                      <c:ptCount val="20"/>
                      <c:pt idx="0">
                        <c:v>28.900815666535944</c:v>
                      </c:pt>
                      <c:pt idx="1">
                        <c:v>2.6093717860645902</c:v>
                      </c:pt>
                      <c:pt idx="2">
                        <c:v>13.847713446274136</c:v>
                      </c:pt>
                      <c:pt idx="3">
                        <c:v>11.440143668339566</c:v>
                      </c:pt>
                      <c:pt idx="4">
                        <c:v>1.5061175770674109</c:v>
                      </c:pt>
                      <c:pt idx="5">
                        <c:v>20.518235148727459</c:v>
                      </c:pt>
                      <c:pt idx="6">
                        <c:v>2.0223813373742821</c:v>
                      </c:pt>
                      <c:pt idx="7">
                        <c:v>2.709084316523743</c:v>
                      </c:pt>
                      <c:pt idx="8">
                        <c:v>0.68363979178688716</c:v>
                      </c:pt>
                      <c:pt idx="9">
                        <c:v>2.0490313268409261</c:v>
                      </c:pt>
                      <c:pt idx="10">
                        <c:v>1.2279997167693633</c:v>
                      </c:pt>
                      <c:pt idx="11">
                        <c:v>2.794211703739458</c:v>
                      </c:pt>
                      <c:pt idx="12">
                        <c:v>11.258707284277197</c:v>
                      </c:pt>
                      <c:pt idx="13">
                        <c:v>2.3561827620463451</c:v>
                      </c:pt>
                      <c:pt idx="14">
                        <c:v>5.2911574845464493</c:v>
                      </c:pt>
                      <c:pt idx="15">
                        <c:v>0.11912973674531244</c:v>
                      </c:pt>
                      <c:pt idx="16">
                        <c:v>1.2120082111375823</c:v>
                      </c:pt>
                      <c:pt idx="17">
                        <c:v>0.13775326548040573</c:v>
                      </c:pt>
                      <c:pt idx="18">
                        <c:v>10.643739953035723</c:v>
                      </c:pt>
                      <c:pt idx="19">
                        <c:v>4.5809502563579434</c:v>
                      </c:pt>
                    </c:numCache>
                  </c:numRef>
                </c:xVal>
                <c:yVal>
                  <c:numRef>
                    <c:extLst>
                      <c:ext uri="{02D57815-91ED-43cb-92C2-25804820EDAC}">
                        <c15:formulaRef>
                          <c15:sqref>Butte!$F$31:$F$50</c15:sqref>
                        </c15:formulaRef>
                      </c:ext>
                    </c:extLst>
                    <c:numCache>
                      <c:formatCode>General</c:formatCode>
                      <c:ptCount val="20"/>
                      <c:pt idx="0">
                        <c:v>32.075467980793498</c:v>
                      </c:pt>
                      <c:pt idx="1">
                        <c:v>2.6803666449415</c:v>
                      </c:pt>
                      <c:pt idx="2">
                        <c:v>14.7059214968764</c:v>
                      </c:pt>
                      <c:pt idx="3">
                        <c:v>15.1522399823816</c:v>
                      </c:pt>
                      <c:pt idx="4">
                        <c:v>1.4467727511111099</c:v>
                      </c:pt>
                      <c:pt idx="5">
                        <c:v>22.405040071394101</c:v>
                      </c:pt>
                      <c:pt idx="6">
                        <c:v>2.4060530066780199</c:v>
                      </c:pt>
                      <c:pt idx="7">
                        <c:v>3.3059052272435898</c:v>
                      </c:pt>
                      <c:pt idx="8">
                        <c:v>0.56482952650587903</c:v>
                      </c:pt>
                      <c:pt idx="9">
                        <c:v>2.4989443979662398</c:v>
                      </c:pt>
                      <c:pt idx="10">
                        <c:v>1.74914662032762</c:v>
                      </c:pt>
                      <c:pt idx="11">
                        <c:v>3.7794283744406898</c:v>
                      </c:pt>
                      <c:pt idx="12">
                        <c:v>12.8303508281126</c:v>
                      </c:pt>
                      <c:pt idx="13">
                        <c:v>3.5577520690636901</c:v>
                      </c:pt>
                      <c:pt idx="14">
                        <c:v>5.38754132757132</c:v>
                      </c:pt>
                      <c:pt idx="15">
                        <c:v>0.141802863610967</c:v>
                      </c:pt>
                      <c:pt idx="16">
                        <c:v>1.4659382437114501</c:v>
                      </c:pt>
                      <c:pt idx="17">
                        <c:v>9.1538542861246894E-2</c:v>
                      </c:pt>
                      <c:pt idx="18">
                        <c:v>12.249042491803801</c:v>
                      </c:pt>
                      <c:pt idx="19">
                        <c:v>6.5516832082211502</c:v>
                      </c:pt>
                    </c:numCache>
                  </c:numRef>
                </c:yVal>
                <c:smooth val="0"/>
                <c:extLst>
                  <c:ext xmlns:c16="http://schemas.microsoft.com/office/drawing/2014/chart" uri="{C3380CC4-5D6E-409C-BE32-E72D297353CC}">
                    <c16:uniqueId val="{00000000-C56E-4162-A783-29C75BCA1B6F}"/>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Eureka!$F$7:$F$26</c15:sqref>
                        </c15:formulaRef>
                      </c:ext>
                    </c:extLst>
                    <c:numCache>
                      <c:formatCode>General</c:formatCode>
                      <c:ptCount val="20"/>
                      <c:pt idx="0">
                        <c:v>54.54912822910989</c:v>
                      </c:pt>
                      <c:pt idx="1">
                        <c:v>5.7491974478267993</c:v>
                      </c:pt>
                      <c:pt idx="2">
                        <c:v>29.425936272190981</c:v>
                      </c:pt>
                      <c:pt idx="3">
                        <c:v>29.603563231226374</c:v>
                      </c:pt>
                      <c:pt idx="4">
                        <c:v>5.3404628282940987</c:v>
                      </c:pt>
                      <c:pt idx="5">
                        <c:v>40.926676304751794</c:v>
                      </c:pt>
                      <c:pt idx="6">
                        <c:v>4.9591180890382933</c:v>
                      </c:pt>
                      <c:pt idx="7">
                        <c:v>11.752270356455901</c:v>
                      </c:pt>
                      <c:pt idx="8">
                        <c:v>1.9626730363434313</c:v>
                      </c:pt>
                      <c:pt idx="9">
                        <c:v>7.3634670499593016</c:v>
                      </c:pt>
                      <c:pt idx="10">
                        <c:v>5.9595491710513997</c:v>
                      </c:pt>
                      <c:pt idx="11">
                        <c:v>10.428770094796354</c:v>
                      </c:pt>
                      <c:pt idx="12">
                        <c:v>23.14600119936846</c:v>
                      </c:pt>
                      <c:pt idx="13">
                        <c:v>11.865989947418635</c:v>
                      </c:pt>
                      <c:pt idx="14">
                        <c:v>9.9722381717179349</c:v>
                      </c:pt>
                      <c:pt idx="15">
                        <c:v>0.58678355992437703</c:v>
                      </c:pt>
                      <c:pt idx="16">
                        <c:v>4.6967472472518477</c:v>
                      </c:pt>
                      <c:pt idx="17">
                        <c:v>0.90104561832175312</c:v>
                      </c:pt>
                      <c:pt idx="18">
                        <c:v>24.563025165310727</c:v>
                      </c:pt>
                      <c:pt idx="19">
                        <c:v>18.062062399900473</c:v>
                      </c:pt>
                    </c:numCache>
                  </c:numRef>
                </c:xVal>
                <c:yVal>
                  <c:numRef>
                    <c:extLst xmlns:c15="http://schemas.microsoft.com/office/drawing/2012/chart">
                      <c:ext xmlns:c15="http://schemas.microsoft.com/office/drawing/2012/chart" uri="{02D57815-91ED-43cb-92C2-25804820EDAC}">
                        <c15:formulaRef>
                          <c15:sqref>Eureka!$F$31:$F$50</c15:sqref>
                        </c15:formulaRef>
                      </c:ext>
                    </c:extLst>
                    <c:numCache>
                      <c:formatCode>General</c:formatCode>
                      <c:ptCount val="20"/>
                      <c:pt idx="0">
                        <c:v>34.909238324161002</c:v>
                      </c:pt>
                      <c:pt idx="1">
                        <c:v>7.5855761485016702</c:v>
                      </c:pt>
                      <c:pt idx="2">
                        <c:v>22.138121024062499</c:v>
                      </c:pt>
                      <c:pt idx="3">
                        <c:v>21.419710318694701</c:v>
                      </c:pt>
                      <c:pt idx="4">
                        <c:v>10.171640196136099</c:v>
                      </c:pt>
                      <c:pt idx="5">
                        <c:v>29.781542469140401</c:v>
                      </c:pt>
                      <c:pt idx="6">
                        <c:v>3.79938349001897</c:v>
                      </c:pt>
                      <c:pt idx="7">
                        <c:v>16.273423399208902</c:v>
                      </c:pt>
                      <c:pt idx="8">
                        <c:v>3.6219648545802898</c:v>
                      </c:pt>
                      <c:pt idx="9">
                        <c:v>10.338363287366899</c:v>
                      </c:pt>
                      <c:pt idx="10">
                        <c:v>8.5706267980714905</c:v>
                      </c:pt>
                      <c:pt idx="11">
                        <c:v>13.1077971870567</c:v>
                      </c:pt>
                      <c:pt idx="12">
                        <c:v>15.1593916719538</c:v>
                      </c:pt>
                      <c:pt idx="13">
                        <c:v>12.6410683911629</c:v>
                      </c:pt>
                      <c:pt idx="14">
                        <c:v>7.0242134862555403</c:v>
                      </c:pt>
                      <c:pt idx="15">
                        <c:v>0.91413981505514696</c:v>
                      </c:pt>
                      <c:pt idx="16">
                        <c:v>5.3964778593921103</c:v>
                      </c:pt>
                      <c:pt idx="17">
                        <c:v>2.3836095975950702</c:v>
                      </c:pt>
                      <c:pt idx="18">
                        <c:v>20.775766615019499</c:v>
                      </c:pt>
                      <c:pt idx="19">
                        <c:v>18.854341624556199</c:v>
                      </c:pt>
                    </c:numCache>
                  </c:numRef>
                </c:yVal>
                <c:smooth val="0"/>
                <c:extLst xmlns:c15="http://schemas.microsoft.com/office/drawing/2012/chart">
                  <c:ext xmlns:c16="http://schemas.microsoft.com/office/drawing/2014/chart" uri="{C3380CC4-5D6E-409C-BE32-E72D297353CC}">
                    <c16:uniqueId val="{00000002-C56E-4162-A783-29C75BCA1B6F}"/>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ta Monica'!$F$7:$F$26</c15:sqref>
                        </c15:formulaRef>
                      </c:ext>
                    </c:extLst>
                    <c:numCache>
                      <c:formatCode>General</c:formatCode>
                      <c:ptCount val="20"/>
                      <c:pt idx="0">
                        <c:v>52.673829916500608</c:v>
                      </c:pt>
                      <c:pt idx="1">
                        <c:v>5.277928501862621</c:v>
                      </c:pt>
                      <c:pt idx="2">
                        <c:v>27.522992234101572</c:v>
                      </c:pt>
                      <c:pt idx="3">
                        <c:v>27.421509298645567</c:v>
                      </c:pt>
                      <c:pt idx="4">
                        <c:v>4.4040160973123443</c:v>
                      </c:pt>
                      <c:pt idx="5">
                        <c:v>38.78387837603637</c:v>
                      </c:pt>
                      <c:pt idx="6">
                        <c:v>4.5553170634599125</c:v>
                      </c:pt>
                      <c:pt idx="7">
                        <c:v>9.6581499917654341</c:v>
                      </c:pt>
                      <c:pt idx="8">
                        <c:v>1.6488904046376707</c:v>
                      </c:pt>
                      <c:pt idx="9">
                        <c:v>6.2674424287677857</c:v>
                      </c:pt>
                      <c:pt idx="10">
                        <c:v>4.896389826262193</c:v>
                      </c:pt>
                      <c:pt idx="11">
                        <c:v>8.9364469757262235</c:v>
                      </c:pt>
                      <c:pt idx="12">
                        <c:v>22.100503692436366</c:v>
                      </c:pt>
                      <c:pt idx="13">
                        <c:v>9.8402434794552018</c:v>
                      </c:pt>
                      <c:pt idx="14">
                        <c:v>9.5010605179344125</c:v>
                      </c:pt>
                      <c:pt idx="15">
                        <c:v>0.47549106772164512</c:v>
                      </c:pt>
                      <c:pt idx="16">
                        <c:v>3.9235312615870312</c:v>
                      </c:pt>
                      <c:pt idx="17">
                        <c:v>0.6834027778015489</c:v>
                      </c:pt>
                      <c:pt idx="18">
                        <c:v>22.72586369669926</c:v>
                      </c:pt>
                      <c:pt idx="19">
                        <c:v>15.39567354236406</c:v>
                      </c:pt>
                    </c:numCache>
                  </c:numRef>
                </c:xVal>
                <c:yVal>
                  <c:numRef>
                    <c:extLst xmlns:c15="http://schemas.microsoft.com/office/drawing/2012/chart">
                      <c:ext xmlns:c15="http://schemas.microsoft.com/office/drawing/2012/chart" uri="{02D57815-91ED-43cb-92C2-25804820EDAC}">
                        <c15:formulaRef>
                          <c15:sqref>'Santa Monica'!$F$31:$F$50</c15:sqref>
                        </c15:formulaRef>
                      </c:ext>
                    </c:extLst>
                    <c:numCache>
                      <c:formatCode>General</c:formatCode>
                      <c:ptCount val="20"/>
                      <c:pt idx="0">
                        <c:v>34.648838548462003</c:v>
                      </c:pt>
                      <c:pt idx="1">
                        <c:v>4.6636144575382197</c:v>
                      </c:pt>
                      <c:pt idx="2">
                        <c:v>21.305648520872499</c:v>
                      </c:pt>
                      <c:pt idx="3">
                        <c:v>20.3406805207463</c:v>
                      </c:pt>
                      <c:pt idx="4">
                        <c:v>6.2696986902837404</c:v>
                      </c:pt>
                      <c:pt idx="5">
                        <c:v>29.662618965682501</c:v>
                      </c:pt>
                      <c:pt idx="6">
                        <c:v>3.7159996367883101</c:v>
                      </c:pt>
                      <c:pt idx="7">
                        <c:v>14.1214154586267</c:v>
                      </c:pt>
                      <c:pt idx="8">
                        <c:v>2.1776428763564599</c:v>
                      </c:pt>
                      <c:pt idx="9">
                        <c:v>8.1921491089628304</c:v>
                      </c:pt>
                      <c:pt idx="10">
                        <c:v>6.5410916668250296</c:v>
                      </c:pt>
                      <c:pt idx="11">
                        <c:v>9.6097678279419991</c:v>
                      </c:pt>
                      <c:pt idx="12">
                        <c:v>15.1356853934094</c:v>
                      </c:pt>
                      <c:pt idx="13">
                        <c:v>12.0252123019169</c:v>
                      </c:pt>
                      <c:pt idx="14">
                        <c:v>6.74660929608791</c:v>
                      </c:pt>
                      <c:pt idx="15">
                        <c:v>0.85889590052321996</c:v>
                      </c:pt>
                      <c:pt idx="16">
                        <c:v>4.8257789048857296</c:v>
                      </c:pt>
                      <c:pt idx="17">
                        <c:v>1.4957897361296399</c:v>
                      </c:pt>
                      <c:pt idx="18">
                        <c:v>18.7789722784389</c:v>
                      </c:pt>
                      <c:pt idx="19">
                        <c:v>17.505239734228699</c:v>
                      </c:pt>
                    </c:numCache>
                  </c:numRef>
                </c:yVal>
                <c:smooth val="0"/>
                <c:extLst xmlns:c15="http://schemas.microsoft.com/office/drawing/2012/chart">
                  <c:ext xmlns:c16="http://schemas.microsoft.com/office/drawing/2014/chart" uri="{C3380CC4-5D6E-409C-BE32-E72D297353CC}">
                    <c16:uniqueId val="{00000004-C56E-4162-A783-29C75BCA1B6F}"/>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Portland!$F$7:$F$26</c15:sqref>
                        </c15:formulaRef>
                      </c:ext>
                    </c:extLst>
                    <c:numCache>
                      <c:formatCode>General</c:formatCode>
                      <c:ptCount val="20"/>
                      <c:pt idx="0">
                        <c:v>41.356156446994866</c:v>
                      </c:pt>
                      <c:pt idx="1">
                        <c:v>4.0917404509277411</c:v>
                      </c:pt>
                      <c:pt idx="2">
                        <c:v>21.397589628934185</c:v>
                      </c:pt>
                      <c:pt idx="3">
                        <c:v>21.078319603233279</c:v>
                      </c:pt>
                      <c:pt idx="4">
                        <c:v>3.3030213176377892</c:v>
                      </c:pt>
                      <c:pt idx="5">
                        <c:v>30.342025737220961</c:v>
                      </c:pt>
                      <c:pt idx="6">
                        <c:v>3.5176926693679067</c:v>
                      </c:pt>
                      <c:pt idx="7">
                        <c:v>7.2082560768458004</c:v>
                      </c:pt>
                      <c:pt idx="8">
                        <c:v>1.2445816737435931</c:v>
                      </c:pt>
                      <c:pt idx="9">
                        <c:v>4.7339145869096999</c:v>
                      </c:pt>
                      <c:pt idx="10">
                        <c:v>3.6373626607489702</c:v>
                      </c:pt>
                      <c:pt idx="11">
                        <c:v>6.7123941061350276</c:v>
                      </c:pt>
                      <c:pt idx="12">
                        <c:v>17.253592431270334</c:v>
                      </c:pt>
                      <c:pt idx="13">
                        <c:v>7.2843546185200729</c:v>
                      </c:pt>
                      <c:pt idx="14">
                        <c:v>7.4612438025373766</c:v>
                      </c:pt>
                      <c:pt idx="15">
                        <c:v>0.35498327217084075</c:v>
                      </c:pt>
                      <c:pt idx="16">
                        <c:v>2.9461311705048936</c:v>
                      </c:pt>
                      <c:pt idx="17">
                        <c:v>0.50162976614467147</c:v>
                      </c:pt>
                      <c:pt idx="18">
                        <c:v>17.584977728082876</c:v>
                      </c:pt>
                      <c:pt idx="19">
                        <c:v>11.541737976890941</c:v>
                      </c:pt>
                    </c:numCache>
                  </c:numRef>
                </c:xVal>
                <c:yVal>
                  <c:numRef>
                    <c:extLst xmlns:c15="http://schemas.microsoft.com/office/drawing/2012/chart">
                      <c:ext xmlns:c15="http://schemas.microsoft.com/office/drawing/2012/chart" uri="{02D57815-91ED-43cb-92C2-25804820EDAC}">
                        <c15:formulaRef>
                          <c15:sqref>Portland!$F$31:$F$50</c15:sqref>
                        </c15:formulaRef>
                      </c:ext>
                    </c:extLst>
                    <c:numCache>
                      <c:formatCode>General</c:formatCode>
                      <c:ptCount val="20"/>
                      <c:pt idx="0">
                        <c:v>34.031319781708497</c:v>
                      </c:pt>
                      <c:pt idx="1">
                        <c:v>3.2641521349998301</c:v>
                      </c:pt>
                      <c:pt idx="2">
                        <c:v>19.0272645322793</c:v>
                      </c:pt>
                      <c:pt idx="3">
                        <c:v>19.235688264504599</c:v>
                      </c:pt>
                      <c:pt idx="4">
                        <c:v>3.00896145320909</c:v>
                      </c:pt>
                      <c:pt idx="5">
                        <c:v>27.9725027714695</c:v>
                      </c:pt>
                      <c:pt idx="6">
                        <c:v>3.3184069487379499</c:v>
                      </c:pt>
                      <c:pt idx="7">
                        <c:v>9.5388077935213804</c:v>
                      </c:pt>
                      <c:pt idx="8">
                        <c:v>1.1195523134583201</c:v>
                      </c:pt>
                      <c:pt idx="9">
                        <c:v>5.0046603102436</c:v>
                      </c:pt>
                      <c:pt idx="10">
                        <c:v>4.5500879791425799</c:v>
                      </c:pt>
                      <c:pt idx="11">
                        <c:v>6.9292060394027102</c:v>
                      </c:pt>
                      <c:pt idx="12">
                        <c:v>14.446063012571701</c:v>
                      </c:pt>
                      <c:pt idx="13">
                        <c:v>9.6557228365824699</c:v>
                      </c:pt>
                      <c:pt idx="14">
                        <c:v>6.3836882393447896</c:v>
                      </c:pt>
                      <c:pt idx="15">
                        <c:v>0.464329792354927</c:v>
                      </c:pt>
                      <c:pt idx="16">
                        <c:v>3.6675525671148601</c:v>
                      </c:pt>
                      <c:pt idx="17">
                        <c:v>0.63387940471888005</c:v>
                      </c:pt>
                      <c:pt idx="18">
                        <c:v>16.4327220104323</c:v>
                      </c:pt>
                      <c:pt idx="19">
                        <c:v>13.6658870676423</c:v>
                      </c:pt>
                    </c:numCache>
                  </c:numRef>
                </c:yVal>
                <c:smooth val="0"/>
                <c:extLst xmlns:c15="http://schemas.microsoft.com/office/drawing/2012/chart">
                  <c:ext xmlns:c16="http://schemas.microsoft.com/office/drawing/2014/chart" uri="{C3380CC4-5D6E-409C-BE32-E72D297353CC}">
                    <c16:uniqueId val="{00000006-C56E-4162-A783-29C75BCA1B6F}"/>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lt Lake City'!$F$7:$F$26</c15:sqref>
                        </c15:formulaRef>
                      </c:ext>
                    </c:extLst>
                    <c:numCache>
                      <c:formatCode>0.0</c:formatCode>
                      <c:ptCount val="20"/>
                      <c:pt idx="0">
                        <c:v>42.683545470870982</c:v>
                      </c:pt>
                      <c:pt idx="1">
                        <c:v>4.3355083105429584</c:v>
                      </c:pt>
                      <c:pt idx="2">
                        <c:v>22.493664124473376</c:v>
                      </c:pt>
                      <c:pt idx="3">
                        <c:v>22.425115989336881</c:v>
                      </c:pt>
                      <c:pt idx="4">
                        <c:v>3.7253734064526292</c:v>
                      </c:pt>
                      <c:pt idx="5">
                        <c:v>31.606666907679351</c:v>
                      </c:pt>
                      <c:pt idx="6">
                        <c:v>3.7413239470959945</c:v>
                      </c:pt>
                      <c:pt idx="7">
                        <c:v>8.208465920423885</c:v>
                      </c:pt>
                      <c:pt idx="8">
                        <c:v>1.3859570414906548</c:v>
                      </c:pt>
                      <c:pt idx="9">
                        <c:v>5.2724981722776123</c:v>
                      </c:pt>
                      <c:pt idx="10">
                        <c:v>4.1588893949090595</c:v>
                      </c:pt>
                      <c:pt idx="11">
                        <c:v>7.4851567769664493</c:v>
                      </c:pt>
                      <c:pt idx="12">
                        <c:v>17.944655429577725</c:v>
                      </c:pt>
                      <c:pt idx="13">
                        <c:v>8.3160711116705883</c:v>
                      </c:pt>
                      <c:pt idx="14">
                        <c:v>7.7420574346102233</c:v>
                      </c:pt>
                      <c:pt idx="15">
                        <c:v>0.40572802964223403</c:v>
                      </c:pt>
                      <c:pt idx="16">
                        <c:v>3.3197786225052344</c:v>
                      </c:pt>
                      <c:pt idx="17">
                        <c:v>0.59765024559225266</c:v>
                      </c:pt>
                      <c:pt idx="18">
                        <c:v>18.622845654412924</c:v>
                      </c:pt>
                      <c:pt idx="19">
                        <c:v>12.907719407289266</c:v>
                      </c:pt>
                    </c:numCache>
                  </c:numRef>
                </c:xVal>
                <c:yVal>
                  <c:numRef>
                    <c:extLst xmlns:c15="http://schemas.microsoft.com/office/drawing/2012/chart">
                      <c:ext xmlns:c15="http://schemas.microsoft.com/office/drawing/2012/chart" uri="{02D57815-91ED-43cb-92C2-25804820EDAC}">
                        <c15:formulaRef>
                          <c15:sqref>'Salt Lake City'!$F$31:$F$50</c15:sqref>
                        </c15:formulaRef>
                      </c:ext>
                    </c:extLst>
                    <c:numCache>
                      <c:formatCode>0.0</c:formatCode>
                      <c:ptCount val="20"/>
                      <c:pt idx="0">
                        <c:v>34.4680705442156</c:v>
                      </c:pt>
                      <c:pt idx="1">
                        <c:v>4.3114504365853801</c:v>
                      </c:pt>
                      <c:pt idx="2">
                        <c:v>21.0668134614533</c:v>
                      </c:pt>
                      <c:pt idx="3">
                        <c:v>20.160550428913499</c:v>
                      </c:pt>
                      <c:pt idx="4">
                        <c:v>5.3476299849657298</c:v>
                      </c:pt>
                      <c:pt idx="5">
                        <c:v>29.5757428326739</c:v>
                      </c:pt>
                      <c:pt idx="6">
                        <c:v>3.6769449316675198</c:v>
                      </c:pt>
                      <c:pt idx="7">
                        <c:v>13.318526960382901</c:v>
                      </c:pt>
                      <c:pt idx="8">
                        <c:v>1.9904217372744799</c:v>
                      </c:pt>
                      <c:pt idx="9">
                        <c:v>7.5589409099187197</c:v>
                      </c:pt>
                      <c:pt idx="10">
                        <c:v>6.03273543128405</c:v>
                      </c:pt>
                      <c:pt idx="11">
                        <c:v>8.9178581375308301</c:v>
                      </c:pt>
                      <c:pt idx="12">
                        <c:v>15.068738436239499</c:v>
                      </c:pt>
                      <c:pt idx="13">
                        <c:v>11.614600635365701</c:v>
                      </c:pt>
                      <c:pt idx="14">
                        <c:v>6.6854695109082396</c:v>
                      </c:pt>
                      <c:pt idx="15">
                        <c:v>0.82657018482679701</c:v>
                      </c:pt>
                      <c:pt idx="16">
                        <c:v>4.6983120887474499</c:v>
                      </c:pt>
                      <c:pt idx="17">
                        <c:v>1.2480886423530999</c:v>
                      </c:pt>
                      <c:pt idx="18">
                        <c:v>18.334845859824298</c:v>
                      </c:pt>
                      <c:pt idx="19">
                        <c:v>16.9331985092333</c:v>
                      </c:pt>
                    </c:numCache>
                  </c:numRef>
                </c:yVal>
                <c:smooth val="0"/>
                <c:extLst xmlns:c15="http://schemas.microsoft.com/office/drawing/2012/chart">
                  <c:ext xmlns:c16="http://schemas.microsoft.com/office/drawing/2014/chart" uri="{C3380CC4-5D6E-409C-BE32-E72D297353CC}">
                    <c16:uniqueId val="{00000008-C56E-4162-A783-29C75BCA1B6F}"/>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 Francisco'!$F$7:$F$26</c15:sqref>
                        </c15:formulaRef>
                      </c:ext>
                    </c:extLst>
                    <c:numCache>
                      <c:formatCode>General</c:formatCode>
                      <c:ptCount val="20"/>
                      <c:pt idx="0">
                        <c:v>53.946875378303176</c:v>
                      </c:pt>
                      <c:pt idx="1">
                        <c:v>5.4856569606534293</c:v>
                      </c:pt>
                      <c:pt idx="2">
                        <c:v>28.474453333839563</c:v>
                      </c:pt>
                      <c:pt idx="3">
                        <c:v>28.569353345244878</c:v>
                      </c:pt>
                      <c:pt idx="4">
                        <c:v>4.7293873957808437</c:v>
                      </c:pt>
                      <c:pt idx="5">
                        <c:v>39.927579845856272</c:v>
                      </c:pt>
                      <c:pt idx="6">
                        <c:v>4.7468679702879397</c:v>
                      </c:pt>
                      <c:pt idx="7">
                        <c:v>10.432393577051313</c:v>
                      </c:pt>
                      <c:pt idx="8">
                        <c:v>1.7545821152896182</c:v>
                      </c:pt>
                      <c:pt idx="9">
                        <c:v>6.6989484695722288</c:v>
                      </c:pt>
                      <c:pt idx="10">
                        <c:v>5.301604340194487</c:v>
                      </c:pt>
                      <c:pt idx="11">
                        <c:v>9.5442362045289464</c:v>
                      </c:pt>
                      <c:pt idx="12">
                        <c:v>22.738311533574432</c:v>
                      </c:pt>
                      <c:pt idx="13">
                        <c:v>10.641419378909655</c:v>
                      </c:pt>
                      <c:pt idx="14">
                        <c:v>9.7624827935080241</c:v>
                      </c:pt>
                      <c:pt idx="15">
                        <c:v>0.51527750776099235</c:v>
                      </c:pt>
                      <c:pt idx="16">
                        <c:v>4.2176882850931348</c:v>
                      </c:pt>
                      <c:pt idx="17">
                        <c:v>0.75688332913623102</c:v>
                      </c:pt>
                      <c:pt idx="18">
                        <c:v>23.609247455683288</c:v>
                      </c:pt>
                      <c:pt idx="19">
                        <c:v>16.467481620559806</c:v>
                      </c:pt>
                    </c:numCache>
                  </c:numRef>
                </c:xVal>
                <c:yVal>
                  <c:numRef>
                    <c:extLst xmlns:c15="http://schemas.microsoft.com/office/drawing/2012/chart">
                      <c:ext xmlns:c15="http://schemas.microsoft.com/office/drawing/2012/chart" uri="{02D57815-91ED-43cb-92C2-25804820EDAC}">
                        <c15:formulaRef>
                          <c15:sqref>'San Francisco'!$F$31:$F$50</c15:sqref>
                        </c15:formulaRef>
                      </c:ext>
                    </c:extLst>
                    <c:numCache>
                      <c:formatCode>General</c:formatCode>
                      <c:ptCount val="20"/>
                      <c:pt idx="0">
                        <c:v>34.709937110747802</c:v>
                      </c:pt>
                      <c:pt idx="1">
                        <c:v>4.8654852470630399</c:v>
                      </c:pt>
                      <c:pt idx="2">
                        <c:v>21.422037205488898</c:v>
                      </c:pt>
                      <c:pt idx="3">
                        <c:v>20.407132379530101</c:v>
                      </c:pt>
                      <c:pt idx="4">
                        <c:v>6.7827104314962696</c:v>
                      </c:pt>
                      <c:pt idx="5">
                        <c:v>29.6728482866543</c:v>
                      </c:pt>
                      <c:pt idx="6">
                        <c:v>3.73762812176088</c:v>
                      </c:pt>
                      <c:pt idx="7">
                        <c:v>14.4982038764434</c:v>
                      </c:pt>
                      <c:pt idx="8">
                        <c:v>2.2761795825051401</c:v>
                      </c:pt>
                      <c:pt idx="9">
                        <c:v>8.48309725990506</c:v>
                      </c:pt>
                      <c:pt idx="10">
                        <c:v>6.76326533408829</c:v>
                      </c:pt>
                      <c:pt idx="11">
                        <c:v>10.004902592396499</c:v>
                      </c:pt>
                      <c:pt idx="12">
                        <c:v>15.147751390305899</c:v>
                      </c:pt>
                      <c:pt idx="13">
                        <c:v>12.231338691454599</c:v>
                      </c:pt>
                      <c:pt idx="14">
                        <c:v>6.7736673800494103</c:v>
                      </c:pt>
                      <c:pt idx="15">
                        <c:v>0.86911098741419601</c:v>
                      </c:pt>
                      <c:pt idx="16">
                        <c:v>4.8735774182816298</c:v>
                      </c:pt>
                      <c:pt idx="17">
                        <c:v>1.6257713703816401</c:v>
                      </c:pt>
                      <c:pt idx="18">
                        <c:v>19.018081739580399</c:v>
                      </c:pt>
                      <c:pt idx="19">
                        <c:v>17.7527247263052</c:v>
                      </c:pt>
                    </c:numCache>
                  </c:numRef>
                </c:yVal>
                <c:smooth val="0"/>
                <c:extLst xmlns:c15="http://schemas.microsoft.com/office/drawing/2012/chart">
                  <c:ext xmlns:c16="http://schemas.microsoft.com/office/drawing/2014/chart" uri="{C3380CC4-5D6E-409C-BE32-E72D297353CC}">
                    <c16:uniqueId val="{0000000A-C56E-4162-A783-29C75BCA1B6F}"/>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 Jose'!$F$7:$F$26</c15:sqref>
                        </c15:formulaRef>
                      </c:ext>
                    </c:extLst>
                    <c:numCache>
                      <c:formatCode>General</c:formatCode>
                      <c:ptCount val="20"/>
                      <c:pt idx="0">
                        <c:v>80.542091112817658</c:v>
                      </c:pt>
                      <c:pt idx="1">
                        <c:v>5.7528856512891284</c:v>
                      </c:pt>
                      <c:pt idx="2">
                        <c:v>30.233486399126505</c:v>
                      </c:pt>
                      <c:pt idx="3">
                        <c:v>29.950985055434426</c:v>
                      </c:pt>
                      <c:pt idx="4">
                        <c:v>4.7291597831729204</c:v>
                      </c:pt>
                      <c:pt idx="5">
                        <c:v>42.254543272549704</c:v>
                      </c:pt>
                      <c:pt idx="6">
                        <c:v>4.9788628829624928</c:v>
                      </c:pt>
                      <c:pt idx="7">
                        <c:v>10.331749126101784</c:v>
                      </c:pt>
                      <c:pt idx="8">
                        <c:v>1.7869619192048358</c:v>
                      </c:pt>
                      <c:pt idx="9">
                        <c:v>6.7585982555307407</c:v>
                      </c:pt>
                      <c:pt idx="10">
                        <c:v>5.2512630971617993</c:v>
                      </c:pt>
                      <c:pt idx="11">
                        <c:v>9.6081623753503163</c:v>
                      </c:pt>
                      <c:pt idx="12">
                        <c:v>24.28018192102364</c:v>
                      </c:pt>
                      <c:pt idx="13">
                        <c:v>10.534187559887524</c:v>
                      </c:pt>
                      <c:pt idx="14">
                        <c:v>10.513181536161474</c:v>
                      </c:pt>
                      <c:pt idx="15">
                        <c:v>0.50810417238612937</c:v>
                      </c:pt>
                      <c:pt idx="16">
                        <c:v>4.2178850003113055</c:v>
                      </c:pt>
                      <c:pt idx="17">
                        <c:v>0.72178187934643345</c:v>
                      </c:pt>
                      <c:pt idx="18">
                        <c:v>24.851129223509385</c:v>
                      </c:pt>
                      <c:pt idx="19">
                        <c:v>16.543949764011696</c:v>
                      </c:pt>
                    </c:numCache>
                  </c:numRef>
                </c:xVal>
                <c:yVal>
                  <c:numRef>
                    <c:extLst xmlns:c15="http://schemas.microsoft.com/office/drawing/2012/chart">
                      <c:ext xmlns:c15="http://schemas.microsoft.com/office/drawing/2012/chart" uri="{02D57815-91ED-43cb-92C2-25804820EDAC}">
                        <c15:formulaRef>
                          <c15:sqref>'San Jose'!$F$31:$F$50</c15:sqref>
                        </c15:formulaRef>
                      </c:ext>
                    </c:extLst>
                    <c:numCache>
                      <c:formatCode>General</c:formatCode>
                      <c:ptCount val="20"/>
                      <c:pt idx="0">
                        <c:v>34.699187752817103</c:v>
                      </c:pt>
                      <c:pt idx="1">
                        <c:v>4.7957693177586602</c:v>
                      </c:pt>
                      <c:pt idx="2">
                        <c:v>21.382848296380299</c:v>
                      </c:pt>
                      <c:pt idx="3">
                        <c:v>20.386535057189</c:v>
                      </c:pt>
                      <c:pt idx="4">
                        <c:v>6.6151846460561901</c:v>
                      </c:pt>
                      <c:pt idx="5">
                        <c:v>29.669687045421298</c:v>
                      </c:pt>
                      <c:pt idx="6">
                        <c:v>3.7337195265876599</c:v>
                      </c:pt>
                      <c:pt idx="7">
                        <c:v>14.3835845421342</c:v>
                      </c:pt>
                      <c:pt idx="8">
                        <c:v>2.2452108060373601</c:v>
                      </c:pt>
                      <c:pt idx="9">
                        <c:v>8.3932997506424307</c:v>
                      </c:pt>
                      <c:pt idx="10">
                        <c:v>6.6934967094847604</c:v>
                      </c:pt>
                      <c:pt idx="11">
                        <c:v>9.87203448169012</c:v>
                      </c:pt>
                      <c:pt idx="12">
                        <c:v>15.1434791108576</c:v>
                      </c:pt>
                      <c:pt idx="13">
                        <c:v>12.1591890739828</c:v>
                      </c:pt>
                      <c:pt idx="14">
                        <c:v>6.7643927728385096</c:v>
                      </c:pt>
                      <c:pt idx="15">
                        <c:v>0.867575063162906</c:v>
                      </c:pt>
                      <c:pt idx="16">
                        <c:v>4.8566161246743702</c:v>
                      </c:pt>
                      <c:pt idx="17">
                        <c:v>1.58407616572972</c:v>
                      </c:pt>
                      <c:pt idx="18">
                        <c:v>18.941718322357701</c:v>
                      </c:pt>
                      <c:pt idx="19">
                        <c:v>17.682552503337199</c:v>
                      </c:pt>
                    </c:numCache>
                  </c:numRef>
                </c:yVal>
                <c:smooth val="0"/>
                <c:extLst xmlns:c15="http://schemas.microsoft.com/office/drawing/2012/chart">
                  <c:ext xmlns:c16="http://schemas.microsoft.com/office/drawing/2014/chart" uri="{C3380CC4-5D6E-409C-BE32-E72D297353CC}">
                    <c16:uniqueId val="{0000000C-C56E-4162-A783-29C75BCA1B6F}"/>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eattle!$F$7:$F$26</c15:sqref>
                        </c15:formulaRef>
                      </c:ext>
                    </c:extLst>
                    <c:numCache>
                      <c:formatCode>General</c:formatCode>
                      <c:ptCount val="20"/>
                      <c:pt idx="0">
                        <c:v>48.225741367564645</c:v>
                      </c:pt>
                      <c:pt idx="1">
                        <c:v>4.7897035005928323</c:v>
                      </c:pt>
                      <c:pt idx="2">
                        <c:v>25.032390786512504</c:v>
                      </c:pt>
                      <c:pt idx="3">
                        <c:v>24.777694270063193</c:v>
                      </c:pt>
                      <c:pt idx="4">
                        <c:v>3.9066885439495267</c:v>
                      </c:pt>
                      <c:pt idx="5">
                        <c:v>35.409367667748761</c:v>
                      </c:pt>
                      <c:pt idx="6">
                        <c:v>4.1233157278164052</c:v>
                      </c:pt>
                      <c:pt idx="7">
                        <c:v>8.5377868273750188</c:v>
                      </c:pt>
                      <c:pt idx="8">
                        <c:v>1.4711268368427013</c:v>
                      </c:pt>
                      <c:pt idx="9">
                        <c:v>5.5817823794189154</c:v>
                      </c:pt>
                      <c:pt idx="10">
                        <c:v>4.3171285394042371</c:v>
                      </c:pt>
                      <c:pt idx="11">
                        <c:v>7.9413600860248108</c:v>
                      </c:pt>
                      <c:pt idx="12">
                        <c:v>20.161789979458078</c:v>
                      </c:pt>
                      <c:pt idx="13">
                        <c:v>8.6699484039856536</c:v>
                      </c:pt>
                      <c:pt idx="14">
                        <c:v>8.6919377428194249</c:v>
                      </c:pt>
                      <c:pt idx="15">
                        <c:v>0.41983673130795202</c:v>
                      </c:pt>
                      <c:pt idx="16">
                        <c:v>3.4816364566447127</c:v>
                      </c:pt>
                      <c:pt idx="17">
                        <c:v>0.59625932674664084</c:v>
                      </c:pt>
                      <c:pt idx="18">
                        <c:v>20.604425368536244</c:v>
                      </c:pt>
                      <c:pt idx="19">
                        <c:v>13.673501725363773</c:v>
                      </c:pt>
                    </c:numCache>
                  </c:numRef>
                </c:xVal>
                <c:yVal>
                  <c:numRef>
                    <c:extLst xmlns:c15="http://schemas.microsoft.com/office/drawing/2012/chart">
                      <c:ext xmlns:c15="http://schemas.microsoft.com/office/drawing/2012/chart" uri="{02D57815-91ED-43cb-92C2-25804820EDAC}">
                        <c15:formulaRef>
                          <c15:sqref>Seattle!$F$31:$F$50</c15:sqref>
                        </c15:formulaRef>
                      </c:ext>
                    </c:extLst>
                    <c:numCache>
                      <c:formatCode>General</c:formatCode>
                      <c:ptCount val="20"/>
                      <c:pt idx="0">
                        <c:v>34.339789053073602</c:v>
                      </c:pt>
                      <c:pt idx="1">
                        <c:v>4.0359190897619204</c:v>
                      </c:pt>
                      <c:pt idx="2">
                        <c:v>20.805120347500999</c:v>
                      </c:pt>
                      <c:pt idx="3">
                        <c:v>19.9612504780435</c:v>
                      </c:pt>
                      <c:pt idx="4">
                        <c:v>4.7454378819742704</c:v>
                      </c:pt>
                      <c:pt idx="5">
                        <c:v>29.285938332686101</c:v>
                      </c:pt>
                      <c:pt idx="6">
                        <c:v>3.6581360637993301</c:v>
                      </c:pt>
                      <c:pt idx="7">
                        <c:v>12.679630624825201</c:v>
                      </c:pt>
                      <c:pt idx="8">
                        <c:v>1.7862832923204599</c:v>
                      </c:pt>
                      <c:pt idx="9">
                        <c:v>7.0890855684492999</c:v>
                      </c:pt>
                      <c:pt idx="10">
                        <c:v>5.6930235351462999</c:v>
                      </c:pt>
                      <c:pt idx="11">
                        <c:v>8.3755743721016103</c:v>
                      </c:pt>
                      <c:pt idx="12">
                        <c:v>14.9549360164453</c:v>
                      </c:pt>
                      <c:pt idx="13">
                        <c:v>11.3291908677562</c:v>
                      </c:pt>
                      <c:pt idx="14">
                        <c:v>6.6187222995234798</c:v>
                      </c:pt>
                      <c:pt idx="15">
                        <c:v>0.80036179726191603</c:v>
                      </c:pt>
                      <c:pt idx="16">
                        <c:v>4.5483460503408697</c:v>
                      </c:pt>
                      <c:pt idx="17">
                        <c:v>1.0846581284704</c:v>
                      </c:pt>
                      <c:pt idx="18">
                        <c:v>17.9149399355932</c:v>
                      </c:pt>
                      <c:pt idx="19">
                        <c:v>16.448139913319402</c:v>
                      </c:pt>
                    </c:numCache>
                  </c:numRef>
                </c:yVal>
                <c:smooth val="0"/>
                <c:extLst xmlns:c15="http://schemas.microsoft.com/office/drawing/2012/chart">
                  <c:ext xmlns:c16="http://schemas.microsoft.com/office/drawing/2014/chart" uri="{C3380CC4-5D6E-409C-BE32-E72D297353CC}">
                    <c16:uniqueId val="{0000000E-C56E-4162-A783-29C75BCA1B6F}"/>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Memphis!$F$7:$F$26</c15:sqref>
                        </c15:formulaRef>
                      </c:ext>
                    </c:extLst>
                    <c:numCache>
                      <c:formatCode>General</c:formatCode>
                      <c:ptCount val="20"/>
                      <c:pt idx="0">
                        <c:v>39.029290228574638</c:v>
                      </c:pt>
                      <c:pt idx="1">
                        <c:v>3.9155343225613235</c:v>
                      </c:pt>
                      <c:pt idx="2">
                        <c:v>20.406718576640202</c:v>
                      </c:pt>
                      <c:pt idx="3">
                        <c:v>20.297812589817894</c:v>
                      </c:pt>
                      <c:pt idx="4">
                        <c:v>3.2727263160935025</c:v>
                      </c:pt>
                      <c:pt idx="5">
                        <c:v>28.788934149616601</c:v>
                      </c:pt>
                      <c:pt idx="6">
                        <c:v>3.3861336590488076</c:v>
                      </c:pt>
                      <c:pt idx="7">
                        <c:v>7.2206402277441999</c:v>
                      </c:pt>
                      <c:pt idx="8">
                        <c:v>1.2177091101852999</c:v>
                      </c:pt>
                      <c:pt idx="9">
                        <c:v>4.6856785064087632</c:v>
                      </c:pt>
                      <c:pt idx="10">
                        <c:v>3.6489626123667653</c:v>
                      </c:pt>
                      <c:pt idx="11">
                        <c:v>6.6414588053299282</c:v>
                      </c:pt>
                      <c:pt idx="12">
                        <c:v>16.382126900933137</c:v>
                      </c:pt>
                      <c:pt idx="13">
                        <c:v>7.3118527866253711</c:v>
                      </c:pt>
                      <c:pt idx="14">
                        <c:v>7.0518140397335562</c:v>
                      </c:pt>
                      <c:pt idx="15">
                        <c:v>0.35662434560430756</c:v>
                      </c:pt>
                      <c:pt idx="16">
                        <c:v>2.9331346259349829</c:v>
                      </c:pt>
                      <c:pt idx="17">
                        <c:v>0.51572724643591672</c:v>
                      </c:pt>
                      <c:pt idx="18">
                        <c:v>16.867395036990576</c:v>
                      </c:pt>
                      <c:pt idx="19">
                        <c:v>11.442296635257884</c:v>
                      </c:pt>
                    </c:numCache>
                  </c:numRef>
                </c:xVal>
                <c:yVal>
                  <c:numRef>
                    <c:extLst xmlns:c15="http://schemas.microsoft.com/office/drawing/2012/chart">
                      <c:ext xmlns:c15="http://schemas.microsoft.com/office/drawing/2012/chart" uri="{02D57815-91ED-43cb-92C2-25804820EDAC}">
                        <c15:formulaRef>
                          <c15:sqref>Memphis!$F$31:$F$50</c15:sqref>
                        </c15:formulaRef>
                      </c:ext>
                    </c:extLst>
                    <c:numCache>
                      <c:formatCode>General</c:formatCode>
                      <c:ptCount val="20"/>
                      <c:pt idx="0">
                        <c:v>34.344493028412401</c:v>
                      </c:pt>
                      <c:pt idx="1">
                        <c:v>4.0479102071336204</c:v>
                      </c:pt>
                      <c:pt idx="2">
                        <c:v>20.822630518327401</c:v>
                      </c:pt>
                      <c:pt idx="3">
                        <c:v>19.970056902186201</c:v>
                      </c:pt>
                      <c:pt idx="4">
                        <c:v>4.7708923106211802</c:v>
                      </c:pt>
                      <c:pt idx="5">
                        <c:v>29.305832095770899</c:v>
                      </c:pt>
                      <c:pt idx="6">
                        <c:v>3.6588368019043198</c:v>
                      </c:pt>
                      <c:pt idx="7">
                        <c:v>12.7099131385822</c:v>
                      </c:pt>
                      <c:pt idx="8">
                        <c:v>1.7960562168351499</c:v>
                      </c:pt>
                      <c:pt idx="9">
                        <c:v>7.1098137393616003</c:v>
                      </c:pt>
                      <c:pt idx="10">
                        <c:v>5.7082481329059096</c:v>
                      </c:pt>
                      <c:pt idx="11">
                        <c:v>8.3969386229546803</c:v>
                      </c:pt>
                      <c:pt idx="12">
                        <c:v>14.961882116883</c:v>
                      </c:pt>
                      <c:pt idx="13">
                        <c:v>11.3423870593122</c:v>
                      </c:pt>
                      <c:pt idx="14">
                        <c:v>6.6211571033199998</c:v>
                      </c:pt>
                      <c:pt idx="15">
                        <c:v>0.803819718756423</c:v>
                      </c:pt>
                      <c:pt idx="16">
                        <c:v>4.5567098731826299</c:v>
                      </c:pt>
                      <c:pt idx="17">
                        <c:v>1.09215832004971</c:v>
                      </c:pt>
                      <c:pt idx="18">
                        <c:v>17.935752393442201</c:v>
                      </c:pt>
                      <c:pt idx="19">
                        <c:v>16.472938411326499</c:v>
                      </c:pt>
                    </c:numCache>
                  </c:numRef>
                </c:yVal>
                <c:smooth val="0"/>
                <c:extLst xmlns:c15="http://schemas.microsoft.com/office/drawing/2012/chart">
                  <c:ext xmlns:c16="http://schemas.microsoft.com/office/drawing/2014/chart" uri="{C3380CC4-5D6E-409C-BE32-E72D297353CC}">
                    <c16:uniqueId val="{00000010-C56E-4162-A783-29C75BCA1B6F}"/>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harleston!$F$7:$F$26</c15:sqref>
                        </c15:formulaRef>
                      </c:ext>
                    </c:extLst>
                    <c:numCache>
                      <c:formatCode>General</c:formatCode>
                      <c:ptCount val="20"/>
                      <c:pt idx="0">
                        <c:v>38.51777812596881</c:v>
                      </c:pt>
                      <c:pt idx="1">
                        <c:v>3.9134943505617685</c:v>
                      </c:pt>
                      <c:pt idx="2">
                        <c:v>20.31192566234407</c:v>
                      </c:pt>
                      <c:pt idx="3">
                        <c:v>20.277373648667044</c:v>
                      </c:pt>
                      <c:pt idx="4">
                        <c:v>3.3641813734384867</c:v>
                      </c:pt>
                      <c:pt idx="5">
                        <c:v>28.556807735783238</c:v>
                      </c:pt>
                      <c:pt idx="6">
                        <c:v>3.3877704513960736</c:v>
                      </c:pt>
                      <c:pt idx="7">
                        <c:v>7.4524827098452509</c:v>
                      </c:pt>
                      <c:pt idx="8">
                        <c:v>1.2469485604491617</c:v>
                      </c:pt>
                      <c:pt idx="9">
                        <c:v>4.7826465105406895</c:v>
                      </c:pt>
                      <c:pt idx="10">
                        <c:v>3.7713763135311424</c:v>
                      </c:pt>
                      <c:pt idx="11">
                        <c:v>6.7760389701517916</c:v>
                      </c:pt>
                      <c:pt idx="12">
                        <c:v>16.224635247269223</c:v>
                      </c:pt>
                      <c:pt idx="13">
                        <c:v>7.5360029177939518</c:v>
                      </c:pt>
                      <c:pt idx="14">
                        <c:v>6.9862654682381686</c:v>
                      </c:pt>
                      <c:pt idx="15">
                        <c:v>0.3690836453018177</c:v>
                      </c:pt>
                      <c:pt idx="16">
                        <c:v>3.0145371167436834</c:v>
                      </c:pt>
                      <c:pt idx="17">
                        <c:v>0.54515759236325623</c:v>
                      </c:pt>
                      <c:pt idx="18">
                        <c:v>16.839164065506182</c:v>
                      </c:pt>
                      <c:pt idx="19">
                        <c:v>11.689937734032275</c:v>
                      </c:pt>
                    </c:numCache>
                  </c:numRef>
                </c:xVal>
                <c:yVal>
                  <c:numRef>
                    <c:extLst xmlns:c15="http://schemas.microsoft.com/office/drawing/2012/chart">
                      <c:ext xmlns:c15="http://schemas.microsoft.com/office/drawing/2012/chart" uri="{02D57815-91ED-43cb-92C2-25804820EDAC}">
                        <c15:formulaRef>
                          <c15:sqref>Charleston!$F$31:$F$50</c15:sqref>
                        </c15:formulaRef>
                      </c:ext>
                    </c:extLst>
                    <c:numCache>
                      <c:formatCode>General</c:formatCode>
                      <c:ptCount val="20"/>
                      <c:pt idx="0">
                        <c:v>34.577062314928497</c:v>
                      </c:pt>
                      <c:pt idx="1">
                        <c:v>4.5237135493049996</c:v>
                      </c:pt>
                      <c:pt idx="2">
                        <c:v>21.216206106434601</c:v>
                      </c:pt>
                      <c:pt idx="3">
                        <c:v>20.272254325206799</c:v>
                      </c:pt>
                      <c:pt idx="4">
                        <c:v>5.9176256394072597</c:v>
                      </c:pt>
                      <c:pt idx="5">
                        <c:v>29.636539424002301</c:v>
                      </c:pt>
                      <c:pt idx="6">
                        <c:v>3.6987537045096999</c:v>
                      </c:pt>
                      <c:pt idx="7">
                        <c:v>13.8156520631833</c:v>
                      </c:pt>
                      <c:pt idx="8">
                        <c:v>2.1014713754956098</c:v>
                      </c:pt>
                      <c:pt idx="9">
                        <c:v>7.9452166134225299</c:v>
                      </c:pt>
                      <c:pt idx="10">
                        <c:v>6.3465621048402898</c:v>
                      </c:pt>
                      <c:pt idx="11">
                        <c:v>9.3480472811573296</c:v>
                      </c:pt>
                      <c:pt idx="12">
                        <c:v>15.1265610400276</c:v>
                      </c:pt>
                      <c:pt idx="13">
                        <c:v>11.877007819322101</c:v>
                      </c:pt>
                      <c:pt idx="14">
                        <c:v>6.7293694606052696</c:v>
                      </c:pt>
                      <c:pt idx="15">
                        <c:v>0.84488324599518405</c:v>
                      </c:pt>
                      <c:pt idx="16">
                        <c:v>4.7896909918335497</c:v>
                      </c:pt>
                      <c:pt idx="17">
                        <c:v>1.3996921963836799</c:v>
                      </c:pt>
                      <c:pt idx="18">
                        <c:v>18.616359484917702</c:v>
                      </c:pt>
                      <c:pt idx="19">
                        <c:v>17.310277557075299</c:v>
                      </c:pt>
                    </c:numCache>
                  </c:numRef>
                </c:yVal>
                <c:smooth val="0"/>
                <c:extLst xmlns:c15="http://schemas.microsoft.com/office/drawing/2012/chart">
                  <c:ext xmlns:c16="http://schemas.microsoft.com/office/drawing/2014/chart" uri="{C3380CC4-5D6E-409C-BE32-E72D297353CC}">
                    <c16:uniqueId val="{00000012-C56E-4162-A783-29C75BCA1B6F}"/>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Trendlines!$I$5:$I$204</c15:sqref>
                        </c15:formulaRef>
                      </c:ext>
                    </c:extLst>
                    <c:numCache>
                      <c:formatCode>General</c:formatCode>
                      <c:ptCount val="200"/>
                      <c:pt idx="0">
                        <c:v>28.900815666535944</c:v>
                      </c:pt>
                      <c:pt idx="1">
                        <c:v>2.6093717860645902</c:v>
                      </c:pt>
                      <c:pt idx="2">
                        <c:v>13.847713446274136</c:v>
                      </c:pt>
                      <c:pt idx="3">
                        <c:v>11.440143668339566</c:v>
                      </c:pt>
                      <c:pt idx="4">
                        <c:v>1.5061175770674109</c:v>
                      </c:pt>
                      <c:pt idx="5">
                        <c:v>20.518235148727459</c:v>
                      </c:pt>
                      <c:pt idx="6">
                        <c:v>2.0223813373742821</c:v>
                      </c:pt>
                      <c:pt idx="7">
                        <c:v>2.709084316523743</c:v>
                      </c:pt>
                      <c:pt idx="8">
                        <c:v>0.68363979178688716</c:v>
                      </c:pt>
                      <c:pt idx="9">
                        <c:v>2.0490313268409261</c:v>
                      </c:pt>
                      <c:pt idx="10">
                        <c:v>1.2279997167693633</c:v>
                      </c:pt>
                      <c:pt idx="11">
                        <c:v>2.794211703739458</c:v>
                      </c:pt>
                      <c:pt idx="12">
                        <c:v>11.258707284277197</c:v>
                      </c:pt>
                      <c:pt idx="13">
                        <c:v>2.3561827620463451</c:v>
                      </c:pt>
                      <c:pt idx="14">
                        <c:v>5.2911574845464493</c:v>
                      </c:pt>
                      <c:pt idx="15">
                        <c:v>0.11912973674531244</c:v>
                      </c:pt>
                      <c:pt idx="16">
                        <c:v>1.2120082111375823</c:v>
                      </c:pt>
                      <c:pt idx="17">
                        <c:v>0.13775326548040573</c:v>
                      </c:pt>
                      <c:pt idx="18">
                        <c:v>10.643739953035723</c:v>
                      </c:pt>
                      <c:pt idx="19">
                        <c:v>4.5809502563579434</c:v>
                      </c:pt>
                      <c:pt idx="20">
                        <c:v>54.54912822910989</c:v>
                      </c:pt>
                      <c:pt idx="21">
                        <c:v>5.7491974478267993</c:v>
                      </c:pt>
                      <c:pt idx="22">
                        <c:v>29.425936272190981</c:v>
                      </c:pt>
                      <c:pt idx="23">
                        <c:v>29.603563231226374</c:v>
                      </c:pt>
                      <c:pt idx="24">
                        <c:v>5.3404628282940987</c:v>
                      </c:pt>
                      <c:pt idx="25">
                        <c:v>40.926676304751794</c:v>
                      </c:pt>
                      <c:pt idx="26">
                        <c:v>4.9591180890382933</c:v>
                      </c:pt>
                      <c:pt idx="27">
                        <c:v>11.752270356455901</c:v>
                      </c:pt>
                      <c:pt idx="28">
                        <c:v>1.9626730363434313</c:v>
                      </c:pt>
                      <c:pt idx="29">
                        <c:v>7.3634670499593016</c:v>
                      </c:pt>
                      <c:pt idx="30">
                        <c:v>5.9595491710513997</c:v>
                      </c:pt>
                      <c:pt idx="31">
                        <c:v>10.428770094796354</c:v>
                      </c:pt>
                      <c:pt idx="32">
                        <c:v>23.14600119936846</c:v>
                      </c:pt>
                      <c:pt idx="33">
                        <c:v>11.865989947418635</c:v>
                      </c:pt>
                      <c:pt idx="34">
                        <c:v>9.9722381717179349</c:v>
                      </c:pt>
                      <c:pt idx="35">
                        <c:v>0.58678355992437703</c:v>
                      </c:pt>
                      <c:pt idx="36">
                        <c:v>4.6967472472518477</c:v>
                      </c:pt>
                      <c:pt idx="37">
                        <c:v>0.90104561832175312</c:v>
                      </c:pt>
                      <c:pt idx="38">
                        <c:v>24.563025165310727</c:v>
                      </c:pt>
                      <c:pt idx="39">
                        <c:v>18.062062399900473</c:v>
                      </c:pt>
                      <c:pt idx="40">
                        <c:v>52.673829916500608</c:v>
                      </c:pt>
                      <c:pt idx="41">
                        <c:v>5.277928501862621</c:v>
                      </c:pt>
                      <c:pt idx="42">
                        <c:v>27.522992234101572</c:v>
                      </c:pt>
                      <c:pt idx="43">
                        <c:v>27.421509298645567</c:v>
                      </c:pt>
                      <c:pt idx="44">
                        <c:v>4.4040160973123443</c:v>
                      </c:pt>
                      <c:pt idx="45">
                        <c:v>38.78387837603637</c:v>
                      </c:pt>
                      <c:pt idx="46">
                        <c:v>4.5553170634599125</c:v>
                      </c:pt>
                      <c:pt idx="47">
                        <c:v>9.6581499917654341</c:v>
                      </c:pt>
                      <c:pt idx="48">
                        <c:v>1.6488904046376707</c:v>
                      </c:pt>
                      <c:pt idx="49">
                        <c:v>6.2674424287677857</c:v>
                      </c:pt>
                      <c:pt idx="50">
                        <c:v>4.896389826262193</c:v>
                      </c:pt>
                      <c:pt idx="51">
                        <c:v>8.9364469757262235</c:v>
                      </c:pt>
                      <c:pt idx="52">
                        <c:v>22.100503692436366</c:v>
                      </c:pt>
                      <c:pt idx="53">
                        <c:v>9.8402434794552018</c:v>
                      </c:pt>
                      <c:pt idx="54">
                        <c:v>9.5010605179344125</c:v>
                      </c:pt>
                      <c:pt idx="55">
                        <c:v>0.47549106772164512</c:v>
                      </c:pt>
                      <c:pt idx="56">
                        <c:v>3.9235312615870312</c:v>
                      </c:pt>
                      <c:pt idx="57">
                        <c:v>0.6834027778015489</c:v>
                      </c:pt>
                      <c:pt idx="58">
                        <c:v>22.72586369669926</c:v>
                      </c:pt>
                      <c:pt idx="59">
                        <c:v>15.39567354236406</c:v>
                      </c:pt>
                      <c:pt idx="60">
                        <c:v>41.356156446994866</c:v>
                      </c:pt>
                      <c:pt idx="61">
                        <c:v>4.0917404509277411</c:v>
                      </c:pt>
                      <c:pt idx="62">
                        <c:v>21.397589628934185</c:v>
                      </c:pt>
                      <c:pt idx="63">
                        <c:v>21.078319603233279</c:v>
                      </c:pt>
                      <c:pt idx="64">
                        <c:v>3.3030213176377892</c:v>
                      </c:pt>
                      <c:pt idx="65">
                        <c:v>30.342025737220961</c:v>
                      </c:pt>
                      <c:pt idx="66">
                        <c:v>3.5176926693679067</c:v>
                      </c:pt>
                      <c:pt idx="67">
                        <c:v>7.2082560768458004</c:v>
                      </c:pt>
                      <c:pt idx="68">
                        <c:v>1.2445816737435931</c:v>
                      </c:pt>
                      <c:pt idx="69">
                        <c:v>4.7339145869096999</c:v>
                      </c:pt>
                      <c:pt idx="70">
                        <c:v>3.6373626607489702</c:v>
                      </c:pt>
                      <c:pt idx="71">
                        <c:v>6.7123941061350276</c:v>
                      </c:pt>
                      <c:pt idx="72">
                        <c:v>17.253592431270334</c:v>
                      </c:pt>
                      <c:pt idx="73">
                        <c:v>7.2843546185200729</c:v>
                      </c:pt>
                      <c:pt idx="74">
                        <c:v>7.4612438025373766</c:v>
                      </c:pt>
                      <c:pt idx="75">
                        <c:v>0.35498327217084075</c:v>
                      </c:pt>
                      <c:pt idx="76">
                        <c:v>2.9461311705048936</c:v>
                      </c:pt>
                      <c:pt idx="77">
                        <c:v>0.50162976614467147</c:v>
                      </c:pt>
                      <c:pt idx="78">
                        <c:v>17.584977728082876</c:v>
                      </c:pt>
                      <c:pt idx="79">
                        <c:v>11.541737976890941</c:v>
                      </c:pt>
                      <c:pt idx="80">
                        <c:v>42.683545470870982</c:v>
                      </c:pt>
                      <c:pt idx="81">
                        <c:v>4.3355083105429584</c:v>
                      </c:pt>
                      <c:pt idx="82">
                        <c:v>22.493664124473376</c:v>
                      </c:pt>
                      <c:pt idx="83">
                        <c:v>22.425115989336881</c:v>
                      </c:pt>
                      <c:pt idx="84">
                        <c:v>3.7253734064526292</c:v>
                      </c:pt>
                      <c:pt idx="85">
                        <c:v>31.606666907679351</c:v>
                      </c:pt>
                      <c:pt idx="86">
                        <c:v>3.7413239470959945</c:v>
                      </c:pt>
                      <c:pt idx="87">
                        <c:v>8.208465920423885</c:v>
                      </c:pt>
                      <c:pt idx="88">
                        <c:v>1.3859570414906548</c:v>
                      </c:pt>
                      <c:pt idx="89">
                        <c:v>5.2724981722776123</c:v>
                      </c:pt>
                      <c:pt idx="90">
                        <c:v>4.1588893949090595</c:v>
                      </c:pt>
                      <c:pt idx="91">
                        <c:v>7.4851567769664493</c:v>
                      </c:pt>
                      <c:pt idx="92">
                        <c:v>17.944655429577725</c:v>
                      </c:pt>
                      <c:pt idx="93">
                        <c:v>8.3160711116705883</c:v>
                      </c:pt>
                      <c:pt idx="94">
                        <c:v>7.7420574346102233</c:v>
                      </c:pt>
                      <c:pt idx="95">
                        <c:v>0.40572802964223403</c:v>
                      </c:pt>
                      <c:pt idx="96">
                        <c:v>3.3197786225052344</c:v>
                      </c:pt>
                      <c:pt idx="97">
                        <c:v>0.59765024559225266</c:v>
                      </c:pt>
                      <c:pt idx="98">
                        <c:v>18.622845654412924</c:v>
                      </c:pt>
                      <c:pt idx="99">
                        <c:v>12.907719407289266</c:v>
                      </c:pt>
                      <c:pt idx="100">
                        <c:v>53.946875378303176</c:v>
                      </c:pt>
                      <c:pt idx="101">
                        <c:v>5.4856569606534293</c:v>
                      </c:pt>
                      <c:pt idx="102">
                        <c:v>28.474453333839563</c:v>
                      </c:pt>
                      <c:pt idx="103">
                        <c:v>28.569353345244878</c:v>
                      </c:pt>
                      <c:pt idx="104">
                        <c:v>4.7293873957808437</c:v>
                      </c:pt>
                      <c:pt idx="105">
                        <c:v>39.927579845856272</c:v>
                      </c:pt>
                      <c:pt idx="106">
                        <c:v>4.7468679702879397</c:v>
                      </c:pt>
                      <c:pt idx="107">
                        <c:v>10.432393577051313</c:v>
                      </c:pt>
                      <c:pt idx="108">
                        <c:v>1.7545821152896182</c:v>
                      </c:pt>
                      <c:pt idx="109">
                        <c:v>6.6989484695722288</c:v>
                      </c:pt>
                      <c:pt idx="110">
                        <c:v>5.301604340194487</c:v>
                      </c:pt>
                      <c:pt idx="111">
                        <c:v>9.5442362045289464</c:v>
                      </c:pt>
                      <c:pt idx="112">
                        <c:v>22.738311533574432</c:v>
                      </c:pt>
                      <c:pt idx="113">
                        <c:v>10.641419378909655</c:v>
                      </c:pt>
                      <c:pt idx="114">
                        <c:v>9.7624827935080241</c:v>
                      </c:pt>
                      <c:pt idx="115">
                        <c:v>0.51527750776099235</c:v>
                      </c:pt>
                      <c:pt idx="116">
                        <c:v>4.2176882850931348</c:v>
                      </c:pt>
                      <c:pt idx="117">
                        <c:v>0.75688332913623102</c:v>
                      </c:pt>
                      <c:pt idx="118">
                        <c:v>23.609247455683288</c:v>
                      </c:pt>
                      <c:pt idx="119">
                        <c:v>16.467481620559806</c:v>
                      </c:pt>
                      <c:pt idx="120">
                        <c:v>80.542091112817658</c:v>
                      </c:pt>
                      <c:pt idx="121">
                        <c:v>5.7528856512891284</c:v>
                      </c:pt>
                      <c:pt idx="122">
                        <c:v>30.233486399126505</c:v>
                      </c:pt>
                      <c:pt idx="123">
                        <c:v>29.950985055434426</c:v>
                      </c:pt>
                      <c:pt idx="124">
                        <c:v>4.7291597831729204</c:v>
                      </c:pt>
                      <c:pt idx="125">
                        <c:v>42.254543272549704</c:v>
                      </c:pt>
                      <c:pt idx="126">
                        <c:v>4.9788628829624928</c:v>
                      </c:pt>
                      <c:pt idx="127">
                        <c:v>10.331749126101784</c:v>
                      </c:pt>
                      <c:pt idx="128">
                        <c:v>1.7869619192048358</c:v>
                      </c:pt>
                      <c:pt idx="129">
                        <c:v>6.7585982555307407</c:v>
                      </c:pt>
                      <c:pt idx="130">
                        <c:v>5.2512630971617993</c:v>
                      </c:pt>
                      <c:pt idx="131">
                        <c:v>9.6081623753503163</c:v>
                      </c:pt>
                      <c:pt idx="132">
                        <c:v>24.28018192102364</c:v>
                      </c:pt>
                      <c:pt idx="133">
                        <c:v>10.534187559887524</c:v>
                      </c:pt>
                      <c:pt idx="134">
                        <c:v>10.513181536161474</c:v>
                      </c:pt>
                      <c:pt idx="135">
                        <c:v>0.50810417238612937</c:v>
                      </c:pt>
                      <c:pt idx="136">
                        <c:v>4.2178850003113055</c:v>
                      </c:pt>
                      <c:pt idx="137">
                        <c:v>0.72178187934643345</c:v>
                      </c:pt>
                      <c:pt idx="138">
                        <c:v>24.851129223509385</c:v>
                      </c:pt>
                      <c:pt idx="139">
                        <c:v>16.543949764011696</c:v>
                      </c:pt>
                      <c:pt idx="140">
                        <c:v>48.225741367564645</c:v>
                      </c:pt>
                      <c:pt idx="141">
                        <c:v>4.7897035005928323</c:v>
                      </c:pt>
                      <c:pt idx="142">
                        <c:v>25.032390786512504</c:v>
                      </c:pt>
                      <c:pt idx="143">
                        <c:v>24.777694270063193</c:v>
                      </c:pt>
                      <c:pt idx="144">
                        <c:v>3.9066885439495267</c:v>
                      </c:pt>
                      <c:pt idx="145">
                        <c:v>35.409367667748761</c:v>
                      </c:pt>
                      <c:pt idx="146">
                        <c:v>4.1233157278164052</c:v>
                      </c:pt>
                      <c:pt idx="147">
                        <c:v>8.5377868273750188</c:v>
                      </c:pt>
                      <c:pt idx="148">
                        <c:v>1.4711268368427013</c:v>
                      </c:pt>
                      <c:pt idx="149">
                        <c:v>5.5817823794189154</c:v>
                      </c:pt>
                      <c:pt idx="150">
                        <c:v>4.3171285394042371</c:v>
                      </c:pt>
                      <c:pt idx="151">
                        <c:v>7.9413600860248108</c:v>
                      </c:pt>
                      <c:pt idx="152">
                        <c:v>20.161789979458078</c:v>
                      </c:pt>
                      <c:pt idx="153">
                        <c:v>8.6699484039856536</c:v>
                      </c:pt>
                      <c:pt idx="154">
                        <c:v>8.6919377428194249</c:v>
                      </c:pt>
                      <c:pt idx="155">
                        <c:v>0.41983673130795202</c:v>
                      </c:pt>
                      <c:pt idx="156">
                        <c:v>3.4816364566447127</c:v>
                      </c:pt>
                      <c:pt idx="157">
                        <c:v>0.59625932674664084</c:v>
                      </c:pt>
                      <c:pt idx="158">
                        <c:v>20.604425368536244</c:v>
                      </c:pt>
                      <c:pt idx="159">
                        <c:v>13.673501725363773</c:v>
                      </c:pt>
                      <c:pt idx="160">
                        <c:v>39.029290228574638</c:v>
                      </c:pt>
                      <c:pt idx="161">
                        <c:v>3.9155343225613235</c:v>
                      </c:pt>
                      <c:pt idx="162">
                        <c:v>20.406718576640202</c:v>
                      </c:pt>
                      <c:pt idx="163">
                        <c:v>20.297812589817894</c:v>
                      </c:pt>
                      <c:pt idx="164">
                        <c:v>3.2727263160935025</c:v>
                      </c:pt>
                      <c:pt idx="165">
                        <c:v>28.788934149616601</c:v>
                      </c:pt>
                      <c:pt idx="166">
                        <c:v>3.3861336590488076</c:v>
                      </c:pt>
                      <c:pt idx="167">
                        <c:v>7.2206402277441999</c:v>
                      </c:pt>
                      <c:pt idx="168">
                        <c:v>1.2177091101852999</c:v>
                      </c:pt>
                      <c:pt idx="169">
                        <c:v>4.6856785064087632</c:v>
                      </c:pt>
                      <c:pt idx="170">
                        <c:v>3.6489626123667653</c:v>
                      </c:pt>
                      <c:pt idx="171">
                        <c:v>6.6414588053299282</c:v>
                      </c:pt>
                      <c:pt idx="172">
                        <c:v>16.382126900933137</c:v>
                      </c:pt>
                      <c:pt idx="173">
                        <c:v>7.3118527866253711</c:v>
                      </c:pt>
                      <c:pt idx="174">
                        <c:v>7.0518140397335562</c:v>
                      </c:pt>
                      <c:pt idx="175">
                        <c:v>0.35662434560430756</c:v>
                      </c:pt>
                      <c:pt idx="176">
                        <c:v>2.9331346259349829</c:v>
                      </c:pt>
                      <c:pt idx="177">
                        <c:v>0.51572724643591672</c:v>
                      </c:pt>
                      <c:pt idx="178">
                        <c:v>16.867395036990576</c:v>
                      </c:pt>
                      <c:pt idx="179">
                        <c:v>11.442296635257884</c:v>
                      </c:pt>
                      <c:pt idx="180">
                        <c:v>38.51777812596881</c:v>
                      </c:pt>
                      <c:pt idx="181">
                        <c:v>3.9134943505617685</c:v>
                      </c:pt>
                      <c:pt idx="182">
                        <c:v>20.31192566234407</c:v>
                      </c:pt>
                      <c:pt idx="183">
                        <c:v>20.277373648667044</c:v>
                      </c:pt>
                      <c:pt idx="184">
                        <c:v>3.3641813734384867</c:v>
                      </c:pt>
                      <c:pt idx="185">
                        <c:v>28.556807735783238</c:v>
                      </c:pt>
                      <c:pt idx="186">
                        <c:v>3.3877704513960736</c:v>
                      </c:pt>
                      <c:pt idx="187">
                        <c:v>7.4524827098452509</c:v>
                      </c:pt>
                      <c:pt idx="188">
                        <c:v>1.2469485604491617</c:v>
                      </c:pt>
                      <c:pt idx="189">
                        <c:v>4.7826465105406895</c:v>
                      </c:pt>
                      <c:pt idx="190">
                        <c:v>3.7713763135311424</c:v>
                      </c:pt>
                      <c:pt idx="191">
                        <c:v>6.7760389701517916</c:v>
                      </c:pt>
                      <c:pt idx="192">
                        <c:v>16.224635247269223</c:v>
                      </c:pt>
                      <c:pt idx="193">
                        <c:v>7.5360029177939518</c:v>
                      </c:pt>
                      <c:pt idx="194">
                        <c:v>6.9862654682381686</c:v>
                      </c:pt>
                      <c:pt idx="195">
                        <c:v>0.3690836453018177</c:v>
                      </c:pt>
                      <c:pt idx="196">
                        <c:v>3.0145371167436834</c:v>
                      </c:pt>
                      <c:pt idx="197">
                        <c:v>0.54515759236325623</c:v>
                      </c:pt>
                      <c:pt idx="198">
                        <c:v>16.839164065506182</c:v>
                      </c:pt>
                      <c:pt idx="199">
                        <c:v>11.689937734032275</c:v>
                      </c:pt>
                    </c:numCache>
                  </c:numRef>
                </c:xVal>
                <c:yVal>
                  <c:numRef>
                    <c:extLst xmlns:c15="http://schemas.microsoft.com/office/drawing/2012/chart">
                      <c:ext xmlns:c15="http://schemas.microsoft.com/office/drawing/2012/chart" uri="{02D57815-91ED-43cb-92C2-25804820EDAC}">
                        <c15:formulaRef>
                          <c15:sqref>Trendlines!$C$5:$C$204</c15:sqref>
                        </c15:formulaRef>
                      </c:ext>
                    </c:extLst>
                    <c:numCache>
                      <c:formatCode>General</c:formatCode>
                      <c:ptCount val="200"/>
                      <c:pt idx="0">
                        <c:v>32.075467980793498</c:v>
                      </c:pt>
                      <c:pt idx="1">
                        <c:v>2.6803666449415</c:v>
                      </c:pt>
                      <c:pt idx="2">
                        <c:v>14.7059214968764</c:v>
                      </c:pt>
                      <c:pt idx="3">
                        <c:v>15.1522399823816</c:v>
                      </c:pt>
                      <c:pt idx="4">
                        <c:v>1.4467727511111099</c:v>
                      </c:pt>
                      <c:pt idx="5">
                        <c:v>22.405040071394101</c:v>
                      </c:pt>
                      <c:pt idx="6">
                        <c:v>2.4060530066780199</c:v>
                      </c:pt>
                      <c:pt idx="7">
                        <c:v>3.3059052272435898</c:v>
                      </c:pt>
                      <c:pt idx="8">
                        <c:v>0.56482952650587903</c:v>
                      </c:pt>
                      <c:pt idx="9">
                        <c:v>2.4989443979662398</c:v>
                      </c:pt>
                      <c:pt idx="10">
                        <c:v>1.74914662032762</c:v>
                      </c:pt>
                      <c:pt idx="11">
                        <c:v>3.7794283744406898</c:v>
                      </c:pt>
                      <c:pt idx="12">
                        <c:v>12.8303508281126</c:v>
                      </c:pt>
                      <c:pt idx="13">
                        <c:v>3.5577520690636901</c:v>
                      </c:pt>
                      <c:pt idx="14">
                        <c:v>5.38754132757132</c:v>
                      </c:pt>
                      <c:pt idx="15">
                        <c:v>0.141802863610967</c:v>
                      </c:pt>
                      <c:pt idx="16">
                        <c:v>1.4659382437114501</c:v>
                      </c:pt>
                      <c:pt idx="17">
                        <c:v>9.1538542861246894E-2</c:v>
                      </c:pt>
                      <c:pt idx="18">
                        <c:v>12.249042491803801</c:v>
                      </c:pt>
                      <c:pt idx="19">
                        <c:v>6.5516832082211502</c:v>
                      </c:pt>
                      <c:pt idx="20">
                        <c:v>34.909238324161002</c:v>
                      </c:pt>
                      <c:pt idx="21">
                        <c:v>7.5855761485016702</c:v>
                      </c:pt>
                      <c:pt idx="22">
                        <c:v>22.138121024062499</c:v>
                      </c:pt>
                      <c:pt idx="23">
                        <c:v>21.419710318694701</c:v>
                      </c:pt>
                      <c:pt idx="24">
                        <c:v>10.171640196136099</c:v>
                      </c:pt>
                      <c:pt idx="25">
                        <c:v>29.781542469140401</c:v>
                      </c:pt>
                      <c:pt idx="26">
                        <c:v>3.79938349001897</c:v>
                      </c:pt>
                      <c:pt idx="27">
                        <c:v>16.273423399208902</c:v>
                      </c:pt>
                      <c:pt idx="28">
                        <c:v>3.6219648545802898</c:v>
                      </c:pt>
                      <c:pt idx="29">
                        <c:v>10.338363287366899</c:v>
                      </c:pt>
                      <c:pt idx="30">
                        <c:v>8.5706267980714905</c:v>
                      </c:pt>
                      <c:pt idx="31">
                        <c:v>13.1077971870567</c:v>
                      </c:pt>
                      <c:pt idx="32">
                        <c:v>15.1593916719538</c:v>
                      </c:pt>
                      <c:pt idx="33">
                        <c:v>12.6410683911629</c:v>
                      </c:pt>
                      <c:pt idx="34">
                        <c:v>7.0242134862555403</c:v>
                      </c:pt>
                      <c:pt idx="35">
                        <c:v>0.91413981505514696</c:v>
                      </c:pt>
                      <c:pt idx="36">
                        <c:v>5.3964778593921103</c:v>
                      </c:pt>
                      <c:pt idx="37">
                        <c:v>2.3836095975950702</c:v>
                      </c:pt>
                      <c:pt idx="38">
                        <c:v>20.775766615019499</c:v>
                      </c:pt>
                      <c:pt idx="39">
                        <c:v>18.854341624556199</c:v>
                      </c:pt>
                      <c:pt idx="40">
                        <c:v>34.648838548462003</c:v>
                      </c:pt>
                      <c:pt idx="41">
                        <c:v>4.6636144575382197</c:v>
                      </c:pt>
                      <c:pt idx="42">
                        <c:v>21.305648520872499</c:v>
                      </c:pt>
                      <c:pt idx="43">
                        <c:v>20.3406805207463</c:v>
                      </c:pt>
                      <c:pt idx="44">
                        <c:v>6.2696986902837404</c:v>
                      </c:pt>
                      <c:pt idx="45">
                        <c:v>29.662618965682501</c:v>
                      </c:pt>
                      <c:pt idx="46">
                        <c:v>3.7159996367883101</c:v>
                      </c:pt>
                      <c:pt idx="47">
                        <c:v>14.1214154586267</c:v>
                      </c:pt>
                      <c:pt idx="48">
                        <c:v>2.1776428763564599</c:v>
                      </c:pt>
                      <c:pt idx="49">
                        <c:v>8.1921491089628304</c:v>
                      </c:pt>
                      <c:pt idx="50">
                        <c:v>6.5410916668250296</c:v>
                      </c:pt>
                      <c:pt idx="51">
                        <c:v>9.6097678279419991</c:v>
                      </c:pt>
                      <c:pt idx="52">
                        <c:v>15.1356853934094</c:v>
                      </c:pt>
                      <c:pt idx="53">
                        <c:v>12.0252123019169</c:v>
                      </c:pt>
                      <c:pt idx="54">
                        <c:v>6.74660929608791</c:v>
                      </c:pt>
                      <c:pt idx="55">
                        <c:v>0.85889590052321996</c:v>
                      </c:pt>
                      <c:pt idx="56">
                        <c:v>4.8257789048857296</c:v>
                      </c:pt>
                      <c:pt idx="57">
                        <c:v>1.4957897361296399</c:v>
                      </c:pt>
                      <c:pt idx="58">
                        <c:v>18.7789722784389</c:v>
                      </c:pt>
                      <c:pt idx="59">
                        <c:v>17.505239734228699</c:v>
                      </c:pt>
                      <c:pt idx="60">
                        <c:v>34.031319781708497</c:v>
                      </c:pt>
                      <c:pt idx="61">
                        <c:v>3.2641521349998301</c:v>
                      </c:pt>
                      <c:pt idx="62">
                        <c:v>19.0272645322793</c:v>
                      </c:pt>
                      <c:pt idx="63">
                        <c:v>19.235688264504599</c:v>
                      </c:pt>
                      <c:pt idx="64">
                        <c:v>3.00896145320909</c:v>
                      </c:pt>
                      <c:pt idx="65">
                        <c:v>27.9725027714695</c:v>
                      </c:pt>
                      <c:pt idx="66">
                        <c:v>3.3184069487379499</c:v>
                      </c:pt>
                      <c:pt idx="67">
                        <c:v>9.5388077935213804</c:v>
                      </c:pt>
                      <c:pt idx="68">
                        <c:v>1.1195523134583201</c:v>
                      </c:pt>
                      <c:pt idx="69">
                        <c:v>5.0046603102436</c:v>
                      </c:pt>
                      <c:pt idx="70">
                        <c:v>4.5500879791425799</c:v>
                      </c:pt>
                      <c:pt idx="71">
                        <c:v>6.9292060394027102</c:v>
                      </c:pt>
                      <c:pt idx="72">
                        <c:v>14.446063012571701</c:v>
                      </c:pt>
                      <c:pt idx="73">
                        <c:v>9.6557228365824699</c:v>
                      </c:pt>
                      <c:pt idx="74">
                        <c:v>6.3836882393447896</c:v>
                      </c:pt>
                      <c:pt idx="75">
                        <c:v>0.464329792354927</c:v>
                      </c:pt>
                      <c:pt idx="76">
                        <c:v>3.6675525671148601</c:v>
                      </c:pt>
                      <c:pt idx="77">
                        <c:v>0.63387940471888005</c:v>
                      </c:pt>
                      <c:pt idx="78">
                        <c:v>16.4327220104323</c:v>
                      </c:pt>
                      <c:pt idx="79">
                        <c:v>13.6658870676423</c:v>
                      </c:pt>
                      <c:pt idx="80">
                        <c:v>34.4680705442156</c:v>
                      </c:pt>
                      <c:pt idx="81">
                        <c:v>4.3114504365853801</c:v>
                      </c:pt>
                      <c:pt idx="82">
                        <c:v>21.0668134614533</c:v>
                      </c:pt>
                      <c:pt idx="83">
                        <c:v>20.160550428913499</c:v>
                      </c:pt>
                      <c:pt idx="84">
                        <c:v>5.3476299849657298</c:v>
                      </c:pt>
                      <c:pt idx="85">
                        <c:v>29.5757428326739</c:v>
                      </c:pt>
                      <c:pt idx="86">
                        <c:v>3.6769449316675198</c:v>
                      </c:pt>
                      <c:pt idx="87">
                        <c:v>13.318526960382901</c:v>
                      </c:pt>
                      <c:pt idx="88">
                        <c:v>1.9904217372744799</c:v>
                      </c:pt>
                      <c:pt idx="89">
                        <c:v>7.5589409099187197</c:v>
                      </c:pt>
                      <c:pt idx="90">
                        <c:v>6.03273543128405</c:v>
                      </c:pt>
                      <c:pt idx="91">
                        <c:v>8.9178581375308301</c:v>
                      </c:pt>
                      <c:pt idx="92">
                        <c:v>15.068738436239499</c:v>
                      </c:pt>
                      <c:pt idx="93">
                        <c:v>11.614600635365701</c:v>
                      </c:pt>
                      <c:pt idx="94">
                        <c:v>6.6854695109082396</c:v>
                      </c:pt>
                      <c:pt idx="95">
                        <c:v>0.82657018482679701</c:v>
                      </c:pt>
                      <c:pt idx="96">
                        <c:v>4.6983120887474499</c:v>
                      </c:pt>
                      <c:pt idx="97">
                        <c:v>1.2480886423530999</c:v>
                      </c:pt>
                      <c:pt idx="98">
                        <c:v>18.334845859824298</c:v>
                      </c:pt>
                      <c:pt idx="99">
                        <c:v>16.9331985092333</c:v>
                      </c:pt>
                      <c:pt idx="100">
                        <c:v>34.709937110747802</c:v>
                      </c:pt>
                      <c:pt idx="101">
                        <c:v>4.8654852470630399</c:v>
                      </c:pt>
                      <c:pt idx="102">
                        <c:v>21.422037205488898</c:v>
                      </c:pt>
                      <c:pt idx="103">
                        <c:v>20.407132379530101</c:v>
                      </c:pt>
                      <c:pt idx="104">
                        <c:v>6.7827104314962696</c:v>
                      </c:pt>
                      <c:pt idx="105">
                        <c:v>29.6728482866543</c:v>
                      </c:pt>
                      <c:pt idx="106">
                        <c:v>3.73762812176088</c:v>
                      </c:pt>
                      <c:pt idx="107">
                        <c:v>14.4982038764434</c:v>
                      </c:pt>
                      <c:pt idx="108">
                        <c:v>2.2761795825051401</c:v>
                      </c:pt>
                      <c:pt idx="109">
                        <c:v>8.48309725990506</c:v>
                      </c:pt>
                      <c:pt idx="110">
                        <c:v>6.76326533408829</c:v>
                      </c:pt>
                      <c:pt idx="111">
                        <c:v>10.004902592396499</c:v>
                      </c:pt>
                      <c:pt idx="112">
                        <c:v>15.147751390305899</c:v>
                      </c:pt>
                      <c:pt idx="113">
                        <c:v>12.231338691454599</c:v>
                      </c:pt>
                      <c:pt idx="114">
                        <c:v>6.7736673800494103</c:v>
                      </c:pt>
                      <c:pt idx="115">
                        <c:v>0.86911098741419601</c:v>
                      </c:pt>
                      <c:pt idx="116">
                        <c:v>4.8735774182816298</c:v>
                      </c:pt>
                      <c:pt idx="117">
                        <c:v>1.6257713703816401</c:v>
                      </c:pt>
                      <c:pt idx="118">
                        <c:v>19.018081739580399</c:v>
                      </c:pt>
                      <c:pt idx="119">
                        <c:v>17.7527247263052</c:v>
                      </c:pt>
                      <c:pt idx="120">
                        <c:v>34.699187752817103</c:v>
                      </c:pt>
                      <c:pt idx="121">
                        <c:v>4.7957693177586602</c:v>
                      </c:pt>
                      <c:pt idx="122">
                        <c:v>21.382848296380299</c:v>
                      </c:pt>
                      <c:pt idx="123">
                        <c:v>20.386535057189</c:v>
                      </c:pt>
                      <c:pt idx="124">
                        <c:v>6.6151846460561901</c:v>
                      </c:pt>
                      <c:pt idx="125">
                        <c:v>29.669687045421298</c:v>
                      </c:pt>
                      <c:pt idx="126">
                        <c:v>3.7337195265876599</c:v>
                      </c:pt>
                      <c:pt idx="127">
                        <c:v>14.3835845421342</c:v>
                      </c:pt>
                      <c:pt idx="128">
                        <c:v>2.2452108060373601</c:v>
                      </c:pt>
                      <c:pt idx="129">
                        <c:v>8.3932997506424307</c:v>
                      </c:pt>
                      <c:pt idx="130">
                        <c:v>6.6934967094847604</c:v>
                      </c:pt>
                      <c:pt idx="131">
                        <c:v>9.87203448169012</c:v>
                      </c:pt>
                      <c:pt idx="132">
                        <c:v>15.1434791108576</c:v>
                      </c:pt>
                      <c:pt idx="133">
                        <c:v>12.1591890739828</c:v>
                      </c:pt>
                      <c:pt idx="134">
                        <c:v>6.7643927728385096</c:v>
                      </c:pt>
                      <c:pt idx="135">
                        <c:v>0.867575063162906</c:v>
                      </c:pt>
                      <c:pt idx="136">
                        <c:v>4.8566161246743702</c:v>
                      </c:pt>
                      <c:pt idx="137">
                        <c:v>1.58407616572972</c:v>
                      </c:pt>
                      <c:pt idx="138">
                        <c:v>18.941718322357701</c:v>
                      </c:pt>
                      <c:pt idx="139">
                        <c:v>17.682552503337199</c:v>
                      </c:pt>
                      <c:pt idx="140">
                        <c:v>34.339789053073602</c:v>
                      </c:pt>
                      <c:pt idx="141">
                        <c:v>4.0359190897619204</c:v>
                      </c:pt>
                      <c:pt idx="142">
                        <c:v>20.805120347500999</c:v>
                      </c:pt>
                      <c:pt idx="143">
                        <c:v>19.9612504780435</c:v>
                      </c:pt>
                      <c:pt idx="144">
                        <c:v>4.7454378819742704</c:v>
                      </c:pt>
                      <c:pt idx="145">
                        <c:v>29.285938332686101</c:v>
                      </c:pt>
                      <c:pt idx="146">
                        <c:v>3.6581360637993301</c:v>
                      </c:pt>
                      <c:pt idx="147">
                        <c:v>12.679630624825201</c:v>
                      </c:pt>
                      <c:pt idx="148">
                        <c:v>1.7862832923204599</c:v>
                      </c:pt>
                      <c:pt idx="149">
                        <c:v>7.0890855684492999</c:v>
                      </c:pt>
                      <c:pt idx="150">
                        <c:v>5.6930235351462999</c:v>
                      </c:pt>
                      <c:pt idx="151">
                        <c:v>8.3755743721016103</c:v>
                      </c:pt>
                      <c:pt idx="152">
                        <c:v>14.9549360164453</c:v>
                      </c:pt>
                      <c:pt idx="153">
                        <c:v>11.3291908677562</c:v>
                      </c:pt>
                      <c:pt idx="154">
                        <c:v>6.6187222995234798</c:v>
                      </c:pt>
                      <c:pt idx="155">
                        <c:v>0.80036179726191603</c:v>
                      </c:pt>
                      <c:pt idx="156">
                        <c:v>4.5483460503408697</c:v>
                      </c:pt>
                      <c:pt idx="157">
                        <c:v>1.0846581284704</c:v>
                      </c:pt>
                      <c:pt idx="158">
                        <c:v>17.9149399355932</c:v>
                      </c:pt>
                      <c:pt idx="159">
                        <c:v>16.448139913319402</c:v>
                      </c:pt>
                      <c:pt idx="160">
                        <c:v>34.344493028412401</c:v>
                      </c:pt>
                      <c:pt idx="161">
                        <c:v>4.0479102071336204</c:v>
                      </c:pt>
                      <c:pt idx="162">
                        <c:v>20.822630518327401</c:v>
                      </c:pt>
                      <c:pt idx="163">
                        <c:v>19.970056902186201</c:v>
                      </c:pt>
                      <c:pt idx="164">
                        <c:v>4.7708923106211802</c:v>
                      </c:pt>
                      <c:pt idx="165">
                        <c:v>29.305832095770899</c:v>
                      </c:pt>
                      <c:pt idx="166">
                        <c:v>3.6588368019043198</c:v>
                      </c:pt>
                      <c:pt idx="167">
                        <c:v>12.7099131385822</c:v>
                      </c:pt>
                      <c:pt idx="168">
                        <c:v>1.7960562168351499</c:v>
                      </c:pt>
                      <c:pt idx="169">
                        <c:v>7.1098137393616003</c:v>
                      </c:pt>
                      <c:pt idx="170">
                        <c:v>5.7082481329059096</c:v>
                      </c:pt>
                      <c:pt idx="171">
                        <c:v>8.3969386229546803</c:v>
                      </c:pt>
                      <c:pt idx="172">
                        <c:v>14.961882116883</c:v>
                      </c:pt>
                      <c:pt idx="173">
                        <c:v>11.3423870593122</c:v>
                      </c:pt>
                      <c:pt idx="174">
                        <c:v>6.6211571033199998</c:v>
                      </c:pt>
                      <c:pt idx="175">
                        <c:v>0.803819718756423</c:v>
                      </c:pt>
                      <c:pt idx="176">
                        <c:v>4.5567098731826299</c:v>
                      </c:pt>
                      <c:pt idx="177">
                        <c:v>1.09215832004971</c:v>
                      </c:pt>
                      <c:pt idx="178">
                        <c:v>17.935752393442201</c:v>
                      </c:pt>
                      <c:pt idx="179">
                        <c:v>16.472938411326499</c:v>
                      </c:pt>
                      <c:pt idx="180">
                        <c:v>34.577062314928497</c:v>
                      </c:pt>
                      <c:pt idx="181">
                        <c:v>4.5237135493049996</c:v>
                      </c:pt>
                      <c:pt idx="182">
                        <c:v>21.216206106434601</c:v>
                      </c:pt>
                      <c:pt idx="183">
                        <c:v>20.272254325206799</c:v>
                      </c:pt>
                      <c:pt idx="184">
                        <c:v>5.9176256394072597</c:v>
                      </c:pt>
                      <c:pt idx="185">
                        <c:v>29.636539424002301</c:v>
                      </c:pt>
                      <c:pt idx="186">
                        <c:v>3.6987537045096999</c:v>
                      </c:pt>
                      <c:pt idx="187">
                        <c:v>13.8156520631833</c:v>
                      </c:pt>
                      <c:pt idx="188">
                        <c:v>2.1014713754956098</c:v>
                      </c:pt>
                      <c:pt idx="189">
                        <c:v>7.9452166134225299</c:v>
                      </c:pt>
                      <c:pt idx="190">
                        <c:v>6.3465621048402898</c:v>
                      </c:pt>
                      <c:pt idx="191">
                        <c:v>9.3480472811573296</c:v>
                      </c:pt>
                      <c:pt idx="192">
                        <c:v>15.1265610400276</c:v>
                      </c:pt>
                      <c:pt idx="193">
                        <c:v>11.877007819322101</c:v>
                      </c:pt>
                      <c:pt idx="194">
                        <c:v>6.7293694606052696</c:v>
                      </c:pt>
                      <c:pt idx="195">
                        <c:v>0.84488324599518405</c:v>
                      </c:pt>
                      <c:pt idx="196">
                        <c:v>4.7896909918335497</c:v>
                      </c:pt>
                      <c:pt idx="197">
                        <c:v>1.3996921963836799</c:v>
                      </c:pt>
                      <c:pt idx="198">
                        <c:v>18.616359484917702</c:v>
                      </c:pt>
                      <c:pt idx="199">
                        <c:v>17.310277557075299</c:v>
                      </c:pt>
                    </c:numCache>
                  </c:numRef>
                </c:yVal>
                <c:smooth val="0"/>
                <c:extLst xmlns:c15="http://schemas.microsoft.com/office/drawing/2012/chart">
                  <c:ext xmlns:c16="http://schemas.microsoft.com/office/drawing/2014/chart" uri="{C3380CC4-5D6E-409C-BE32-E72D297353CC}">
                    <c16:uniqueId val="{00000001-1CC0-4113-9C66-37B6BBCDD5C2}"/>
                  </c:ext>
                </c:extLst>
              </c15:ser>
            </c15:filteredScatterSeries>
          </c:ext>
        </c:extLst>
      </c:scatterChart>
      <c:valAx>
        <c:axId val="93087344"/>
        <c:scaling>
          <c:orientation val="minMax"/>
          <c:max val="9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Settlement</a:t>
                </a:r>
                <a:r>
                  <a:rPr lang="en-US"/>
                  <a:t>, Tr =2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93087904"/>
        <c:crosses val="autoZero"/>
        <c:crossBetween val="midCat"/>
        <c:majorUnit val="10"/>
      </c:valAx>
      <c:valAx>
        <c:axId val="93087904"/>
        <c:scaling>
          <c:orientation val="minMax"/>
          <c:max val="9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ean Pseudo-Probabilistic </a:t>
                </a:r>
                <a:r>
                  <a:rPr lang="en-US" sz="1000" b="0" i="0" u="none" strike="noStrike" baseline="0">
                    <a:effectLst/>
                  </a:rPr>
                  <a:t>Settlement</a:t>
                </a:r>
                <a:r>
                  <a:rPr lang="en-US"/>
                  <a:t>, Tr = 2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93087344"/>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Butte!$C$7:$C$26</c:f>
              <c:numCache>
                <c:formatCode>General</c:formatCode>
                <c:ptCount val="20"/>
                <c:pt idx="0">
                  <c:v>14.1513648397552</c:v>
                </c:pt>
                <c:pt idx="1">
                  <c:v>2.0203259138556402</c:v>
                </c:pt>
                <c:pt idx="2">
                  <c:v>4.7098409131708996</c:v>
                </c:pt>
                <c:pt idx="3">
                  <c:v>5.5745696097846702</c:v>
                </c:pt>
                <c:pt idx="4">
                  <c:v>0.44123655119922101</c:v>
                </c:pt>
                <c:pt idx="5">
                  <c:v>8.69842730066539</c:v>
                </c:pt>
                <c:pt idx="6">
                  <c:v>1.1270796291965199</c:v>
                </c:pt>
                <c:pt idx="7">
                  <c:v>1.1414429610650301</c:v>
                </c:pt>
                <c:pt idx="8">
                  <c:v>0.43469620994200697</c:v>
                </c:pt>
                <c:pt idx="9">
                  <c:v>0.89373135592057795</c:v>
                </c:pt>
                <c:pt idx="10">
                  <c:v>0.51111251004223501</c:v>
                </c:pt>
                <c:pt idx="11">
                  <c:v>1.3731740250537801</c:v>
                </c:pt>
                <c:pt idx="12">
                  <c:v>5.1948459353382797</c:v>
                </c:pt>
                <c:pt idx="13">
                  <c:v>0.39811184507668701</c:v>
                </c:pt>
                <c:pt idx="14">
                  <c:v>2.4027168880432002</c:v>
                </c:pt>
                <c:pt idx="15">
                  <c:v>0.181426070284744</c:v>
                </c:pt>
                <c:pt idx="16">
                  <c:v>0.938602259112573</c:v>
                </c:pt>
                <c:pt idx="17">
                  <c:v>0.28708281300330701</c:v>
                </c:pt>
                <c:pt idx="18">
                  <c:v>4.4387880791020304</c:v>
                </c:pt>
                <c:pt idx="19">
                  <c:v>1.13872134942547</c:v>
                </c:pt>
              </c:numCache>
            </c:numRef>
          </c:xVal>
          <c:yVal>
            <c:numRef>
              <c:f>Butte!$I$31:$I$50</c:f>
              <c:numCache>
                <c:formatCode>General</c:formatCode>
                <c:ptCount val="20"/>
                <c:pt idx="0">
                  <c:v>19.266288277241301</c:v>
                </c:pt>
                <c:pt idx="1">
                  <c:v>2.6525152566124701</c:v>
                </c:pt>
                <c:pt idx="2">
                  <c:v>6.62658961899636</c:v>
                </c:pt>
                <c:pt idx="3">
                  <c:v>8.4906511920311996</c:v>
                </c:pt>
                <c:pt idx="4">
                  <c:v>0.54456745004226204</c:v>
                </c:pt>
                <c:pt idx="5">
                  <c:v>11.441165368091999</c:v>
                </c:pt>
                <c:pt idx="6">
                  <c:v>1.69317525276492</c:v>
                </c:pt>
                <c:pt idx="7">
                  <c:v>1.6105794726168099</c:v>
                </c:pt>
                <c:pt idx="8">
                  <c:v>0.49196356446720901</c:v>
                </c:pt>
                <c:pt idx="9">
                  <c:v>1.3285176500509801</c:v>
                </c:pt>
                <c:pt idx="10">
                  <c:v>0.77736524400502605</c:v>
                </c:pt>
                <c:pt idx="11">
                  <c:v>1.99835453654907</c:v>
                </c:pt>
                <c:pt idx="12">
                  <c:v>7.3556119108982401</c:v>
                </c:pt>
                <c:pt idx="13">
                  <c:v>0.51879136752418098</c:v>
                </c:pt>
                <c:pt idx="14">
                  <c:v>3.5220203297715802</c:v>
                </c:pt>
                <c:pt idx="15">
                  <c:v>0.26189505949395803</c:v>
                </c:pt>
                <c:pt idx="16">
                  <c:v>1.2756168370922001</c:v>
                </c:pt>
                <c:pt idx="17">
                  <c:v>0.39837480837275802</c:v>
                </c:pt>
                <c:pt idx="18">
                  <c:v>5.9736316454575196</c:v>
                </c:pt>
                <c:pt idx="19">
                  <c:v>1.53995031523225</c:v>
                </c:pt>
              </c:numCache>
            </c:numRef>
          </c:yVal>
          <c:smooth val="0"/>
          <c:extLst>
            <c:ext xmlns:c16="http://schemas.microsoft.com/office/drawing/2014/chart" uri="{C3380CC4-5D6E-409C-BE32-E72D297353CC}">
              <c16:uniqueId val="{00000001-5B02-4BC2-AB73-EA30682C4B64}"/>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Eureka!$C$7:$C$26</c:f>
              <c:numCache>
                <c:formatCode>General</c:formatCode>
                <c:ptCount val="20"/>
                <c:pt idx="0">
                  <c:v>43.142136362438102</c:v>
                </c:pt>
                <c:pt idx="1">
                  <c:v>6.2630440687424702</c:v>
                </c:pt>
                <c:pt idx="2">
                  <c:v>26.595601684286098</c:v>
                </c:pt>
                <c:pt idx="3">
                  <c:v>28.065302730096601</c:v>
                </c:pt>
                <c:pt idx="4">
                  <c:v>5.3576700843312803</c:v>
                </c:pt>
                <c:pt idx="5">
                  <c:v>36.905476407772902</c:v>
                </c:pt>
                <c:pt idx="6">
                  <c:v>5.51949512279133</c:v>
                </c:pt>
                <c:pt idx="7">
                  <c:v>15.490828125479799</c:v>
                </c:pt>
                <c:pt idx="8">
                  <c:v>1.6595668835108801</c:v>
                </c:pt>
                <c:pt idx="9">
                  <c:v>11.5241533917835</c:v>
                </c:pt>
                <c:pt idx="10">
                  <c:v>7.3894273980986602</c:v>
                </c:pt>
                <c:pt idx="11">
                  <c:v>12.3649110466182</c:v>
                </c:pt>
                <c:pt idx="12">
                  <c:v>20.756701987171201</c:v>
                </c:pt>
                <c:pt idx="13">
                  <c:v>15.1490082560868</c:v>
                </c:pt>
                <c:pt idx="14">
                  <c:v>8.7750841013433494</c:v>
                </c:pt>
                <c:pt idx="15">
                  <c:v>1.6134292504272001</c:v>
                </c:pt>
                <c:pt idx="16">
                  <c:v>8.3405785444180296</c:v>
                </c:pt>
                <c:pt idx="17">
                  <c:v>4.4823645976722499</c:v>
                </c:pt>
                <c:pt idx="18">
                  <c:v>22.065099931882799</c:v>
                </c:pt>
                <c:pt idx="19">
                  <c:v>22.7991036059347</c:v>
                </c:pt>
              </c:numCache>
            </c:numRef>
          </c:xVal>
          <c:yVal>
            <c:numRef>
              <c:f>Eureka!$I$31:$I$50</c:f>
              <c:numCache>
                <c:formatCode>General</c:formatCode>
                <c:ptCount val="20"/>
                <c:pt idx="0">
                  <c:v>29.884493438506201</c:v>
                </c:pt>
                <c:pt idx="1">
                  <c:v>4.7460681583073097</c:v>
                </c:pt>
                <c:pt idx="2">
                  <c:v>19.449669373533599</c:v>
                </c:pt>
                <c:pt idx="3">
                  <c:v>20.178072763811699</c:v>
                </c:pt>
                <c:pt idx="4">
                  <c:v>4.8836298019479898</c:v>
                </c:pt>
                <c:pt idx="5">
                  <c:v>26.615282416719101</c:v>
                </c:pt>
                <c:pt idx="6">
                  <c:v>3.9841166498360998</c:v>
                </c:pt>
                <c:pt idx="7">
                  <c:v>13.6465990612614</c:v>
                </c:pt>
                <c:pt idx="8">
                  <c:v>1.6370636846361599</c:v>
                </c:pt>
                <c:pt idx="9">
                  <c:v>9.5290339371687196</c:v>
                </c:pt>
                <c:pt idx="10">
                  <c:v>6.3245487925954</c:v>
                </c:pt>
                <c:pt idx="11">
                  <c:v>9.3710859464532703</c:v>
                </c:pt>
                <c:pt idx="12">
                  <c:v>14.411324236359601</c:v>
                </c:pt>
                <c:pt idx="13">
                  <c:v>13.046788664475001</c:v>
                </c:pt>
                <c:pt idx="14">
                  <c:v>5.8680309219157403</c:v>
                </c:pt>
                <c:pt idx="15">
                  <c:v>1.19093605431861</c:v>
                </c:pt>
                <c:pt idx="16">
                  <c:v>6.1358643682500196</c:v>
                </c:pt>
                <c:pt idx="17">
                  <c:v>3.50885306444034</c:v>
                </c:pt>
                <c:pt idx="18">
                  <c:v>17.123129985517799</c:v>
                </c:pt>
                <c:pt idx="19">
                  <c:v>18.400168058788498</c:v>
                </c:pt>
              </c:numCache>
            </c:numRef>
          </c:yVal>
          <c:smooth val="0"/>
          <c:extLst>
            <c:ext xmlns:c16="http://schemas.microsoft.com/office/drawing/2014/chart" uri="{C3380CC4-5D6E-409C-BE32-E72D297353CC}">
              <c16:uniqueId val="{00000003-5B02-4BC2-AB73-EA30682C4B64}"/>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Santa Monica'!$C$7:$C$26</c:f>
              <c:numCache>
                <c:formatCode>General</c:formatCode>
                <c:ptCount val="20"/>
                <c:pt idx="0">
                  <c:v>42.1540948208144</c:v>
                </c:pt>
                <c:pt idx="1">
                  <c:v>5.9080316044008097</c:v>
                </c:pt>
                <c:pt idx="2">
                  <c:v>25.396687915246499</c:v>
                </c:pt>
                <c:pt idx="3">
                  <c:v>27.0639749538324</c:v>
                </c:pt>
                <c:pt idx="4">
                  <c:v>4.4643737373634202</c:v>
                </c:pt>
                <c:pt idx="5">
                  <c:v>35.493347702023399</c:v>
                </c:pt>
                <c:pt idx="6">
                  <c:v>5.2305950415699298</c:v>
                </c:pt>
                <c:pt idx="7">
                  <c:v>13.7000149431745</c:v>
                </c:pt>
                <c:pt idx="8">
                  <c:v>1.33962518662692</c:v>
                </c:pt>
                <c:pt idx="9">
                  <c:v>10.3286170877385</c:v>
                </c:pt>
                <c:pt idx="10">
                  <c:v>6.5321539818646297</c:v>
                </c:pt>
                <c:pt idx="11">
                  <c:v>11.534784895631001</c:v>
                </c:pt>
                <c:pt idx="12">
                  <c:v>20.1358055354602</c:v>
                </c:pt>
                <c:pt idx="13">
                  <c:v>13.4039852402372</c:v>
                </c:pt>
                <c:pt idx="14">
                  <c:v>8.5196550806840907</c:v>
                </c:pt>
                <c:pt idx="15">
                  <c:v>1.5452758329843399</c:v>
                </c:pt>
                <c:pt idx="16">
                  <c:v>7.8899386828182996</c:v>
                </c:pt>
                <c:pt idx="17">
                  <c:v>4.08083437845172</c:v>
                </c:pt>
                <c:pt idx="18">
                  <c:v>20.6862211926681</c:v>
                </c:pt>
                <c:pt idx="19">
                  <c:v>20.6495651731347</c:v>
                </c:pt>
              </c:numCache>
            </c:numRef>
          </c:xVal>
          <c:yVal>
            <c:numRef>
              <c:f>'Santa Monica'!$I$31:$I$50</c:f>
              <c:numCache>
                <c:formatCode>General</c:formatCode>
                <c:ptCount val="20"/>
                <c:pt idx="0">
                  <c:v>29.733569184237201</c:v>
                </c:pt>
                <c:pt idx="1">
                  <c:v>4.6507715704852401</c:v>
                </c:pt>
                <c:pt idx="2">
                  <c:v>19.345606484777299</c:v>
                </c:pt>
                <c:pt idx="3">
                  <c:v>20.103887538724901</c:v>
                </c:pt>
                <c:pt idx="4">
                  <c:v>4.4480600968644497</c:v>
                </c:pt>
                <c:pt idx="5">
                  <c:v>26.615282416719101</c:v>
                </c:pt>
                <c:pt idx="6">
                  <c:v>3.8871444422414001</c:v>
                </c:pt>
                <c:pt idx="7">
                  <c:v>13.0668422547374</c:v>
                </c:pt>
                <c:pt idx="8">
                  <c:v>1.4347636241815001</c:v>
                </c:pt>
                <c:pt idx="9">
                  <c:v>9.2950756838283208</c:v>
                </c:pt>
                <c:pt idx="10">
                  <c:v>5.9283401550704902</c:v>
                </c:pt>
                <c:pt idx="11">
                  <c:v>9.06469548693366</c:v>
                </c:pt>
                <c:pt idx="12">
                  <c:v>14.411324236359601</c:v>
                </c:pt>
                <c:pt idx="13">
                  <c:v>12.7426168377457</c:v>
                </c:pt>
                <c:pt idx="14">
                  <c:v>5.8295084671431203</c:v>
                </c:pt>
                <c:pt idx="15">
                  <c:v>1.19093605431861</c:v>
                </c:pt>
                <c:pt idx="16">
                  <c:v>6.0623405673778299</c:v>
                </c:pt>
                <c:pt idx="17">
                  <c:v>3.4085484196840898</c:v>
                </c:pt>
                <c:pt idx="18">
                  <c:v>16.793495185992601</c:v>
                </c:pt>
                <c:pt idx="19">
                  <c:v>18.006783483566799</c:v>
                </c:pt>
              </c:numCache>
            </c:numRef>
          </c:yVal>
          <c:smooth val="0"/>
          <c:extLst>
            <c:ext xmlns:c16="http://schemas.microsoft.com/office/drawing/2014/chart" uri="{C3380CC4-5D6E-409C-BE32-E72D297353CC}">
              <c16:uniqueId val="{00000005-5B02-4BC2-AB73-EA30682C4B64}"/>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Portland!$C$7:$C$26</c:f>
              <c:numCache>
                <c:formatCode>General</c:formatCode>
                <c:ptCount val="20"/>
                <c:pt idx="0">
                  <c:v>27.9727207487012</c:v>
                </c:pt>
                <c:pt idx="1">
                  <c:v>3.4951246753233001</c:v>
                </c:pt>
                <c:pt idx="2">
                  <c:v>14.974986109470599</c:v>
                </c:pt>
                <c:pt idx="3">
                  <c:v>16.5004997696979</c:v>
                </c:pt>
                <c:pt idx="4">
                  <c:v>1.91535885878181</c:v>
                </c:pt>
                <c:pt idx="5">
                  <c:v>20.8320761148752</c:v>
                </c:pt>
                <c:pt idx="6">
                  <c:v>3.12315192029333</c:v>
                </c:pt>
                <c:pt idx="7">
                  <c:v>6.1944662372635504</c:v>
                </c:pt>
                <c:pt idx="8">
                  <c:v>0.64691313679030105</c:v>
                </c:pt>
                <c:pt idx="9">
                  <c:v>4.4222561259547399</c:v>
                </c:pt>
                <c:pt idx="10">
                  <c:v>3.18292825514366</c:v>
                </c:pt>
                <c:pt idx="11">
                  <c:v>6.5713750229656798</c:v>
                </c:pt>
                <c:pt idx="12">
                  <c:v>12.601347384590101</c:v>
                </c:pt>
                <c:pt idx="13">
                  <c:v>5.59724975115103</c:v>
                </c:pt>
                <c:pt idx="14">
                  <c:v>5.5170558329097599</c:v>
                </c:pt>
                <c:pt idx="15">
                  <c:v>0.78095318353307397</c:v>
                </c:pt>
                <c:pt idx="16">
                  <c:v>4.5200769030115104</c:v>
                </c:pt>
                <c:pt idx="17">
                  <c:v>2.0961064210709202</c:v>
                </c:pt>
                <c:pt idx="18">
                  <c:v>11.999414511467601</c:v>
                </c:pt>
                <c:pt idx="19">
                  <c:v>9.2627013420829396</c:v>
                </c:pt>
              </c:numCache>
            </c:numRef>
          </c:xVal>
          <c:yVal>
            <c:numRef>
              <c:f>Portland!$I$31:$I$50</c:f>
              <c:numCache>
                <c:formatCode>General</c:formatCode>
                <c:ptCount val="20"/>
                <c:pt idx="0">
                  <c:v>29.546467527042001</c:v>
                </c:pt>
                <c:pt idx="1">
                  <c:v>3.7871195081696798</c:v>
                </c:pt>
                <c:pt idx="2">
                  <c:v>17.099745403916302</c:v>
                </c:pt>
                <c:pt idx="3">
                  <c:v>18.830043494394399</c:v>
                </c:pt>
                <c:pt idx="4">
                  <c:v>2.3849431546816202</c:v>
                </c:pt>
                <c:pt idx="5">
                  <c:v>22.937174382758201</c:v>
                </c:pt>
                <c:pt idx="6">
                  <c:v>3.4103275097420598</c:v>
                </c:pt>
                <c:pt idx="7">
                  <c:v>8.0580653946933705</c:v>
                </c:pt>
                <c:pt idx="8">
                  <c:v>0.64747710103786704</c:v>
                </c:pt>
                <c:pt idx="9">
                  <c:v>5.8082243968392699</c:v>
                </c:pt>
                <c:pt idx="10">
                  <c:v>4.1670127947505096</c:v>
                </c:pt>
                <c:pt idx="11">
                  <c:v>7.9914116309037899</c:v>
                </c:pt>
                <c:pt idx="12">
                  <c:v>13.613734027075999</c:v>
                </c:pt>
                <c:pt idx="13">
                  <c:v>7.9313580272721298</c:v>
                </c:pt>
                <c:pt idx="14">
                  <c:v>5.6801752585565497</c:v>
                </c:pt>
                <c:pt idx="15">
                  <c:v>0.98135498418468903</c:v>
                </c:pt>
                <c:pt idx="16">
                  <c:v>5.4276016350234704</c:v>
                </c:pt>
                <c:pt idx="17">
                  <c:v>2.7449397087135701</c:v>
                </c:pt>
                <c:pt idx="18">
                  <c:v>13.9303666998044</c:v>
                </c:pt>
                <c:pt idx="19">
                  <c:v>12.3122982086237</c:v>
                </c:pt>
              </c:numCache>
            </c:numRef>
          </c:yVal>
          <c:smooth val="0"/>
          <c:extLst>
            <c:ext xmlns:c16="http://schemas.microsoft.com/office/drawing/2014/chart" uri="{C3380CC4-5D6E-409C-BE32-E72D297353CC}">
              <c16:uniqueId val="{00000007-5B02-4BC2-AB73-EA30682C4B64}"/>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Salt Lake City'!$C$7:$C$26</c:f>
              <c:numCache>
                <c:formatCode>0.0</c:formatCode>
                <c:ptCount val="20"/>
                <c:pt idx="0">
                  <c:v>28.727708802063098</c:v>
                </c:pt>
                <c:pt idx="1">
                  <c:v>3.7537868761219899</c:v>
                </c:pt>
                <c:pt idx="2">
                  <c:v>16.1418308007561</c:v>
                </c:pt>
                <c:pt idx="3">
                  <c:v>17.541082477978701</c:v>
                </c:pt>
                <c:pt idx="4">
                  <c:v>2.2914832893288399</c:v>
                </c:pt>
                <c:pt idx="5">
                  <c:v>22.4717901408861</c:v>
                </c:pt>
                <c:pt idx="6">
                  <c:v>3.3509426421408199</c:v>
                </c:pt>
                <c:pt idx="7">
                  <c:v>7.3444800639280601</c:v>
                </c:pt>
                <c:pt idx="8">
                  <c:v>0.70241179558647504</c:v>
                </c:pt>
                <c:pt idx="9">
                  <c:v>5.4078656358964201</c:v>
                </c:pt>
                <c:pt idx="10">
                  <c:v>3.6932701537667798</c:v>
                </c:pt>
                <c:pt idx="11">
                  <c:v>7.2334003275846701</c:v>
                </c:pt>
                <c:pt idx="12">
                  <c:v>13.2806284774011</c:v>
                </c:pt>
                <c:pt idx="13">
                  <c:v>7.0275931234690203</c:v>
                </c:pt>
                <c:pt idx="14">
                  <c:v>5.7131397042084</c:v>
                </c:pt>
                <c:pt idx="15">
                  <c:v>0.92653647017767604</c:v>
                </c:pt>
                <c:pt idx="16">
                  <c:v>4.9282127021231297</c:v>
                </c:pt>
                <c:pt idx="17">
                  <c:v>2.3944883318492698</c:v>
                </c:pt>
                <c:pt idx="18">
                  <c:v>12.909163459343601</c:v>
                </c:pt>
                <c:pt idx="19">
                  <c:v>11.183690714479599</c:v>
                </c:pt>
              </c:numCache>
            </c:numRef>
          </c:xVal>
          <c:yVal>
            <c:numRef>
              <c:f>'Salt Lake City'!$I$31:$I$50</c:f>
              <c:numCache>
                <c:formatCode>0.0</c:formatCode>
                <c:ptCount val="20"/>
                <c:pt idx="0">
                  <c:v>29.627004442573099</c:v>
                </c:pt>
                <c:pt idx="1">
                  <c:v>4.2067231107880696</c:v>
                </c:pt>
                <c:pt idx="2">
                  <c:v>18.669874892106801</c:v>
                </c:pt>
                <c:pt idx="3">
                  <c:v>19.700158669266699</c:v>
                </c:pt>
                <c:pt idx="4">
                  <c:v>3.4816736641424701</c:v>
                </c:pt>
                <c:pt idx="5">
                  <c:v>26.2479640356568</c:v>
                </c:pt>
                <c:pt idx="6">
                  <c:v>3.76213196215978</c:v>
                </c:pt>
                <c:pt idx="7">
                  <c:v>11.117278902551501</c:v>
                </c:pt>
                <c:pt idx="8">
                  <c:v>0.90514220170522997</c:v>
                </c:pt>
                <c:pt idx="9">
                  <c:v>7.9715432759008102</c:v>
                </c:pt>
                <c:pt idx="10">
                  <c:v>5.0115687295349103</c:v>
                </c:pt>
                <c:pt idx="11">
                  <c:v>8.4008260553760401</c:v>
                </c:pt>
                <c:pt idx="12">
                  <c:v>14.1791690462397</c:v>
                </c:pt>
                <c:pt idx="13">
                  <c:v>11.156767019676</c:v>
                </c:pt>
                <c:pt idx="14">
                  <c:v>5.79515998872676</c:v>
                </c:pt>
                <c:pt idx="15">
                  <c:v>1.1666471000871499</c:v>
                </c:pt>
                <c:pt idx="16">
                  <c:v>5.8546969736692702</c:v>
                </c:pt>
                <c:pt idx="17">
                  <c:v>3.05032200905984</c:v>
                </c:pt>
                <c:pt idx="18">
                  <c:v>15.655621790621399</c:v>
                </c:pt>
                <c:pt idx="19">
                  <c:v>16.3167107727127</c:v>
                </c:pt>
              </c:numCache>
            </c:numRef>
          </c:yVal>
          <c:smooth val="0"/>
          <c:extLst>
            <c:ext xmlns:c16="http://schemas.microsoft.com/office/drawing/2014/chart" uri="{C3380CC4-5D6E-409C-BE32-E72D297353CC}">
              <c16:uniqueId val="{00000009-5B02-4BC2-AB73-EA30682C4B64}"/>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San Francisco'!$C$7:$C$26</c:f>
              <c:numCache>
                <c:formatCode>General</c:formatCode>
                <c:ptCount val="20"/>
                <c:pt idx="0">
                  <c:v>42.701860031958702</c:v>
                </c:pt>
                <c:pt idx="1">
                  <c:v>6.0726741500143904</c:v>
                </c:pt>
                <c:pt idx="2">
                  <c:v>26.057172470340198</c:v>
                </c:pt>
                <c:pt idx="3">
                  <c:v>27.625919312653298</c:v>
                </c:pt>
                <c:pt idx="4">
                  <c:v>4.8233153432732099</c:v>
                </c:pt>
                <c:pt idx="5">
                  <c:v>36.298514462926697</c:v>
                </c:pt>
                <c:pt idx="6">
                  <c:v>5.3631421184958503</c:v>
                </c:pt>
                <c:pt idx="7">
                  <c:v>14.5021369520636</c:v>
                </c:pt>
                <c:pt idx="8">
                  <c:v>1.45232185157065</c:v>
                </c:pt>
                <c:pt idx="9">
                  <c:v>10.8928352766321</c:v>
                </c:pt>
                <c:pt idx="10">
                  <c:v>6.8817162187254199</c:v>
                </c:pt>
                <c:pt idx="11">
                  <c:v>11.9120106965803</c:v>
                </c:pt>
                <c:pt idx="12">
                  <c:v>20.489732536387901</c:v>
                </c:pt>
                <c:pt idx="13">
                  <c:v>14.2661003891657</c:v>
                </c:pt>
                <c:pt idx="14">
                  <c:v>8.6593416049023606</c:v>
                </c:pt>
                <c:pt idx="15">
                  <c:v>1.5831371948114701</c:v>
                </c:pt>
                <c:pt idx="16">
                  <c:v>8.1277292901726295</c:v>
                </c:pt>
                <c:pt idx="17">
                  <c:v>4.2628476360998899</c:v>
                </c:pt>
                <c:pt idx="18">
                  <c:v>21.357022945822699</c:v>
                </c:pt>
                <c:pt idx="19">
                  <c:v>21.6841237593638</c:v>
                </c:pt>
              </c:numCache>
            </c:numRef>
          </c:xVal>
          <c:yVal>
            <c:numRef>
              <c:f>'San Francisco'!$I$31:$I$50</c:f>
              <c:numCache>
                <c:formatCode>General</c:formatCode>
                <c:ptCount val="20"/>
                <c:pt idx="0">
                  <c:v>29.8219665917055</c:v>
                </c:pt>
                <c:pt idx="1">
                  <c:v>4.70066682520401</c:v>
                </c:pt>
                <c:pt idx="2">
                  <c:v>19.420733435583301</c:v>
                </c:pt>
                <c:pt idx="3">
                  <c:v>20.152908018153099</c:v>
                </c:pt>
                <c:pt idx="4">
                  <c:v>4.77417224105755</c:v>
                </c:pt>
                <c:pt idx="5">
                  <c:v>26.615282416719101</c:v>
                </c:pt>
                <c:pt idx="6">
                  <c:v>3.9494825436909098</c:v>
                </c:pt>
                <c:pt idx="7">
                  <c:v>13.4919858496059</c:v>
                </c:pt>
                <c:pt idx="8">
                  <c:v>1.5874669023408301</c:v>
                </c:pt>
                <c:pt idx="9">
                  <c:v>9.4462896189222896</c:v>
                </c:pt>
                <c:pt idx="10">
                  <c:v>6.1942118469979901</c:v>
                </c:pt>
                <c:pt idx="11">
                  <c:v>9.3058457281314908</c:v>
                </c:pt>
                <c:pt idx="12">
                  <c:v>14.411324236359601</c:v>
                </c:pt>
                <c:pt idx="13">
                  <c:v>12.9762157272799</c:v>
                </c:pt>
                <c:pt idx="14">
                  <c:v>5.8495337892641404</c:v>
                </c:pt>
                <c:pt idx="15">
                  <c:v>1.19093605431861</c:v>
                </c:pt>
                <c:pt idx="16">
                  <c:v>6.1149721066800096</c:v>
                </c:pt>
                <c:pt idx="17">
                  <c:v>3.47918860614879</c:v>
                </c:pt>
                <c:pt idx="18">
                  <c:v>17.047937011386999</c:v>
                </c:pt>
                <c:pt idx="19">
                  <c:v>18.277746570908398</c:v>
                </c:pt>
              </c:numCache>
            </c:numRef>
          </c:yVal>
          <c:smooth val="0"/>
          <c:extLst>
            <c:ext xmlns:c16="http://schemas.microsoft.com/office/drawing/2014/chart" uri="{C3380CC4-5D6E-409C-BE32-E72D297353CC}">
              <c16:uniqueId val="{0000000B-5B02-4BC2-AB73-EA30682C4B64}"/>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San Jose'!$C$7:$C$26</c:f>
              <c:numCache>
                <c:formatCode>General</c:formatCode>
                <c:ptCount val="20"/>
                <c:pt idx="0">
                  <c:v>64.802952362206995</c:v>
                </c:pt>
                <c:pt idx="1">
                  <c:v>6.6643377574867797</c:v>
                </c:pt>
                <c:pt idx="2">
                  <c:v>28.918109618561399</c:v>
                </c:pt>
                <c:pt idx="3">
                  <c:v>30.657073534374099</c:v>
                </c:pt>
                <c:pt idx="4">
                  <c:v>5.4408676740255197</c:v>
                </c:pt>
                <c:pt idx="5">
                  <c:v>39.3957541833459</c:v>
                </c:pt>
                <c:pt idx="6">
                  <c:v>5.9622906951941701</c:v>
                </c:pt>
                <c:pt idx="7">
                  <c:v>16.274549552018001</c:v>
                </c:pt>
                <c:pt idx="8">
                  <c:v>1.6279652197162799</c:v>
                </c:pt>
                <c:pt idx="9">
                  <c:v>12.2944060056062</c:v>
                </c:pt>
                <c:pt idx="10">
                  <c:v>7.7551734017050604</c:v>
                </c:pt>
                <c:pt idx="11">
                  <c:v>13.322728684948199</c:v>
                </c:pt>
                <c:pt idx="12">
                  <c:v>22.693775074877902</c:v>
                </c:pt>
                <c:pt idx="13">
                  <c:v>16.053123412284702</c:v>
                </c:pt>
                <c:pt idx="14">
                  <c:v>9.5606672669716595</c:v>
                </c:pt>
                <c:pt idx="15">
                  <c:v>1.7738373576729201</c:v>
                </c:pt>
                <c:pt idx="16">
                  <c:v>9.0523684791665495</c:v>
                </c:pt>
                <c:pt idx="17">
                  <c:v>4.7859673005909098</c:v>
                </c:pt>
                <c:pt idx="18">
                  <c:v>23.732179821258502</c:v>
                </c:pt>
                <c:pt idx="19">
                  <c:v>24.356321459237702</c:v>
                </c:pt>
              </c:numCache>
            </c:numRef>
          </c:xVal>
          <c:yVal>
            <c:numRef>
              <c:f>'San Jose'!$I$31:$I$50</c:f>
              <c:numCache>
                <c:formatCode>General</c:formatCode>
                <c:ptCount val="20"/>
                <c:pt idx="0">
                  <c:v>29.7235056946949</c:v>
                </c:pt>
                <c:pt idx="1">
                  <c:v>4.6542691326218701</c:v>
                </c:pt>
                <c:pt idx="2">
                  <c:v>19.332507577754999</c:v>
                </c:pt>
                <c:pt idx="3">
                  <c:v>20.099095067861398</c:v>
                </c:pt>
                <c:pt idx="4">
                  <c:v>4.4102482981960804</c:v>
                </c:pt>
                <c:pt idx="5">
                  <c:v>26.615282416719101</c:v>
                </c:pt>
                <c:pt idx="6">
                  <c:v>3.8904526200516898</c:v>
                </c:pt>
                <c:pt idx="7">
                  <c:v>13.0185262389159</c:v>
                </c:pt>
                <c:pt idx="8">
                  <c:v>1.41030691438532</c:v>
                </c:pt>
                <c:pt idx="9">
                  <c:v>9.2865366518733694</c:v>
                </c:pt>
                <c:pt idx="10">
                  <c:v>5.9070908209082704</c:v>
                </c:pt>
                <c:pt idx="11">
                  <c:v>9.0351793700405505</c:v>
                </c:pt>
                <c:pt idx="12">
                  <c:v>14.411324236359601</c:v>
                </c:pt>
                <c:pt idx="13">
                  <c:v>12.7306965856673</c:v>
                </c:pt>
                <c:pt idx="14">
                  <c:v>5.8280521714085198</c:v>
                </c:pt>
                <c:pt idx="15">
                  <c:v>1.19093605431861</c:v>
                </c:pt>
                <c:pt idx="16">
                  <c:v>6.0589495102609003</c:v>
                </c:pt>
                <c:pt idx="17">
                  <c:v>3.40689793204516</c:v>
                </c:pt>
                <c:pt idx="18">
                  <c:v>16.765200116237398</c:v>
                </c:pt>
                <c:pt idx="19">
                  <c:v>17.9673549498794</c:v>
                </c:pt>
              </c:numCache>
            </c:numRef>
          </c:yVal>
          <c:smooth val="0"/>
          <c:extLst>
            <c:ext xmlns:c16="http://schemas.microsoft.com/office/drawing/2014/chart" uri="{C3380CC4-5D6E-409C-BE32-E72D297353CC}">
              <c16:uniqueId val="{0000000D-5B02-4BC2-AB73-EA30682C4B64}"/>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Seattle!$C$7:$C$26</c:f>
              <c:numCache>
                <c:formatCode>General</c:formatCode>
                <c:ptCount val="20"/>
                <c:pt idx="0">
                  <c:v>37.277903945930902</c:v>
                </c:pt>
                <c:pt idx="1">
                  <c:v>5.0476339624534301</c:v>
                </c:pt>
                <c:pt idx="2">
                  <c:v>21.8946161640824</c:v>
                </c:pt>
                <c:pt idx="3">
                  <c:v>23.4927821581927</c:v>
                </c:pt>
                <c:pt idx="4">
                  <c:v>3.5624892264438</c:v>
                </c:pt>
                <c:pt idx="5">
                  <c:v>30.686242968808902</c:v>
                </c:pt>
                <c:pt idx="6">
                  <c:v>4.5248301550720704</c:v>
                </c:pt>
                <c:pt idx="7">
                  <c:v>11.120145899395</c:v>
                </c:pt>
                <c:pt idx="8">
                  <c:v>1.0631559346848001</c:v>
                </c:pt>
                <c:pt idx="9">
                  <c:v>8.3202280968120697</c:v>
                </c:pt>
                <c:pt idx="10">
                  <c:v>5.3426658222664303</c:v>
                </c:pt>
                <c:pt idx="11">
                  <c:v>9.8305250846717893</c:v>
                </c:pt>
                <c:pt idx="12">
                  <c:v>17.5805176916421</c:v>
                </c:pt>
                <c:pt idx="13">
                  <c:v>10.824428028005199</c:v>
                </c:pt>
                <c:pt idx="14">
                  <c:v>7.4929269193539501</c:v>
                </c:pt>
                <c:pt idx="15">
                  <c:v>1.3089399239949899</c:v>
                </c:pt>
                <c:pt idx="16">
                  <c:v>6.7617781347963097</c:v>
                </c:pt>
                <c:pt idx="17">
                  <c:v>3.3921919503681699</c:v>
                </c:pt>
                <c:pt idx="18">
                  <c:v>17.692936061965899</c:v>
                </c:pt>
                <c:pt idx="19">
                  <c:v>16.915172949693002</c:v>
                </c:pt>
              </c:numCache>
            </c:numRef>
          </c:xVal>
          <c:yVal>
            <c:numRef>
              <c:f>Seattle!$I$31:$I$50</c:f>
              <c:numCache>
                <c:formatCode>General</c:formatCode>
                <c:ptCount val="20"/>
                <c:pt idx="0">
                  <c:v>29.645547259675698</c:v>
                </c:pt>
                <c:pt idx="1">
                  <c:v>4.4283707393779599</c:v>
                </c:pt>
                <c:pt idx="2">
                  <c:v>19.064033951971901</c:v>
                </c:pt>
                <c:pt idx="3">
                  <c:v>19.9514025514524</c:v>
                </c:pt>
                <c:pt idx="4">
                  <c:v>3.8668842055177999</c:v>
                </c:pt>
                <c:pt idx="5">
                  <c:v>26.559104962806099</c:v>
                </c:pt>
                <c:pt idx="6">
                  <c:v>3.81045634834001</c:v>
                </c:pt>
                <c:pt idx="7">
                  <c:v>12.2405700814223</c:v>
                </c:pt>
                <c:pt idx="8">
                  <c:v>1.1969680431348899</c:v>
                </c:pt>
                <c:pt idx="9">
                  <c:v>8.7513509264701295</c:v>
                </c:pt>
                <c:pt idx="10">
                  <c:v>5.4916227684128698</c:v>
                </c:pt>
                <c:pt idx="11">
                  <c:v>8.6685529522634095</c:v>
                </c:pt>
                <c:pt idx="12">
                  <c:v>14.3248628488961</c:v>
                </c:pt>
                <c:pt idx="13">
                  <c:v>11.9161136623988</c:v>
                </c:pt>
                <c:pt idx="14">
                  <c:v>5.8054292319591596</c:v>
                </c:pt>
                <c:pt idx="15">
                  <c:v>1.19093605431861</c:v>
                </c:pt>
                <c:pt idx="16">
                  <c:v>5.9416184910553902</c:v>
                </c:pt>
                <c:pt idx="17">
                  <c:v>3.2416467526703001</c:v>
                </c:pt>
                <c:pt idx="18">
                  <c:v>16.2498921586071</c:v>
                </c:pt>
                <c:pt idx="19">
                  <c:v>17.2999420187593</c:v>
                </c:pt>
              </c:numCache>
            </c:numRef>
          </c:yVal>
          <c:smooth val="0"/>
          <c:extLst>
            <c:ext xmlns:c16="http://schemas.microsoft.com/office/drawing/2014/chart" uri="{C3380CC4-5D6E-409C-BE32-E72D297353CC}">
              <c16:uniqueId val="{0000000F-5B02-4BC2-AB73-EA30682C4B64}"/>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Memphis!$C$7:$C$26</c:f>
              <c:numCache>
                <c:formatCode>General</c:formatCode>
                <c:ptCount val="20"/>
                <c:pt idx="0">
                  <c:v>24.529267095338898</c:v>
                </c:pt>
                <c:pt idx="1">
                  <c:v>3.0105320575788102</c:v>
                </c:pt>
                <c:pt idx="2">
                  <c:v>12.4764085431061</c:v>
                </c:pt>
                <c:pt idx="3">
                  <c:v>14.0222957411334</c:v>
                </c:pt>
                <c:pt idx="4">
                  <c:v>1.4425766715619699</c:v>
                </c:pt>
                <c:pt idx="5">
                  <c:v>17.5166267439091</c:v>
                </c:pt>
                <c:pt idx="6">
                  <c:v>2.6361834622199698</c:v>
                </c:pt>
                <c:pt idx="7">
                  <c:v>4.6464290356270004</c:v>
                </c:pt>
                <c:pt idx="8">
                  <c:v>0.55078733465711505</c:v>
                </c:pt>
                <c:pt idx="9">
                  <c:v>3.3796244160739701</c:v>
                </c:pt>
                <c:pt idx="10">
                  <c:v>2.4790876906774302</c:v>
                </c:pt>
                <c:pt idx="11">
                  <c:v>5.4430683766590304</c:v>
                </c:pt>
                <c:pt idx="12">
                  <c:v>10.88496859963</c:v>
                </c:pt>
                <c:pt idx="13">
                  <c:v>3.7306234448401701</c:v>
                </c:pt>
                <c:pt idx="14">
                  <c:v>4.8076386676301404</c:v>
                </c:pt>
                <c:pt idx="15">
                  <c:v>0.62153337722380697</c:v>
                </c:pt>
                <c:pt idx="16">
                  <c:v>3.64018729212754</c:v>
                </c:pt>
                <c:pt idx="17">
                  <c:v>1.6220841219523801</c:v>
                </c:pt>
                <c:pt idx="18">
                  <c:v>10.015733681199499</c:v>
                </c:pt>
                <c:pt idx="19">
                  <c:v>6.92389971831851</c:v>
                </c:pt>
              </c:numCache>
            </c:numRef>
          </c:xVal>
          <c:yVal>
            <c:numRef>
              <c:f>Memphis!$I$31:$I$50</c:f>
              <c:numCache>
                <c:formatCode>General</c:formatCode>
                <c:ptCount val="20"/>
                <c:pt idx="0">
                  <c:v>29.6316482221307</c:v>
                </c:pt>
                <c:pt idx="1">
                  <c:v>4.2331937060605602</c:v>
                </c:pt>
                <c:pt idx="2">
                  <c:v>18.7809452675234</c:v>
                </c:pt>
                <c:pt idx="3">
                  <c:v>19.7291689742035</c:v>
                </c:pt>
                <c:pt idx="4">
                  <c:v>3.5701820126047799</c:v>
                </c:pt>
                <c:pt idx="5">
                  <c:v>26.314251194598501</c:v>
                </c:pt>
                <c:pt idx="6">
                  <c:v>3.7768400369737498</c:v>
                </c:pt>
                <c:pt idx="7">
                  <c:v>11.3683521727217</c:v>
                </c:pt>
                <c:pt idx="8">
                  <c:v>0.95213453963257899</c:v>
                </c:pt>
                <c:pt idx="9">
                  <c:v>8.0718555450755503</c:v>
                </c:pt>
                <c:pt idx="10">
                  <c:v>5.0986803386053596</c:v>
                </c:pt>
                <c:pt idx="11">
                  <c:v>8.4433748720589303</c:v>
                </c:pt>
                <c:pt idx="12">
                  <c:v>14.198713330793399</c:v>
                </c:pt>
                <c:pt idx="13">
                  <c:v>11.312983035144599</c:v>
                </c:pt>
                <c:pt idx="14">
                  <c:v>5.7961682708461701</c:v>
                </c:pt>
                <c:pt idx="15">
                  <c:v>1.1680414806817301</c:v>
                </c:pt>
                <c:pt idx="16">
                  <c:v>5.8749971236239302</c:v>
                </c:pt>
                <c:pt idx="17">
                  <c:v>3.07617340753779</c:v>
                </c:pt>
                <c:pt idx="18">
                  <c:v>15.771778421802599</c:v>
                </c:pt>
                <c:pt idx="19">
                  <c:v>16.482148947367602</c:v>
                </c:pt>
              </c:numCache>
            </c:numRef>
          </c:yVal>
          <c:smooth val="0"/>
          <c:extLst>
            <c:ext xmlns:c16="http://schemas.microsoft.com/office/drawing/2014/chart" uri="{C3380CC4-5D6E-409C-BE32-E72D297353CC}">
              <c16:uniqueId val="{00000011-5B02-4BC2-AB73-EA30682C4B64}"/>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harleston!$C$7:$C$26</c:f>
              <c:numCache>
                <c:formatCode>General</c:formatCode>
                <c:ptCount val="20"/>
                <c:pt idx="0">
                  <c:v>24.330825889388301</c:v>
                </c:pt>
                <c:pt idx="1">
                  <c:v>2.9903136715975598</c:v>
                </c:pt>
                <c:pt idx="2">
                  <c:v>12.612653266507399</c:v>
                </c:pt>
                <c:pt idx="3">
                  <c:v>14.1153833573998</c:v>
                </c:pt>
                <c:pt idx="4">
                  <c:v>1.4889590107452699</c:v>
                </c:pt>
                <c:pt idx="5">
                  <c:v>17.505410305362201</c:v>
                </c:pt>
                <c:pt idx="6">
                  <c:v>2.65008606529726</c:v>
                </c:pt>
                <c:pt idx="7">
                  <c:v>4.7967019916473204</c:v>
                </c:pt>
                <c:pt idx="8">
                  <c:v>0.54230164511625201</c:v>
                </c:pt>
                <c:pt idx="9">
                  <c:v>3.4911584927112198</c:v>
                </c:pt>
                <c:pt idx="10">
                  <c:v>2.5587894305117902</c:v>
                </c:pt>
                <c:pt idx="11">
                  <c:v>5.5633281764976799</c:v>
                </c:pt>
                <c:pt idx="12">
                  <c:v>10.882532335436601</c:v>
                </c:pt>
                <c:pt idx="13">
                  <c:v>3.9719749511194702</c:v>
                </c:pt>
                <c:pt idx="14">
                  <c:v>4.7866673951987098</c:v>
                </c:pt>
                <c:pt idx="15">
                  <c:v>0.63843508274342697</c:v>
                </c:pt>
                <c:pt idx="16">
                  <c:v>3.7073241563205199</c:v>
                </c:pt>
                <c:pt idx="17">
                  <c:v>1.6760335558435</c:v>
                </c:pt>
                <c:pt idx="18">
                  <c:v>10.0709603797819</c:v>
                </c:pt>
                <c:pt idx="19">
                  <c:v>7.2038250523908296</c:v>
                </c:pt>
              </c:numCache>
            </c:numRef>
          </c:xVal>
          <c:yVal>
            <c:numRef>
              <c:f>Charleston!$I$31:$I$50</c:f>
              <c:numCache>
                <c:formatCode>General</c:formatCode>
                <c:ptCount val="20"/>
                <c:pt idx="0">
                  <c:v>29.630208463643399</c:v>
                </c:pt>
                <c:pt idx="1">
                  <c:v>4.2374014260696198</c:v>
                </c:pt>
                <c:pt idx="2">
                  <c:v>18.763555106281501</c:v>
                </c:pt>
                <c:pt idx="3">
                  <c:v>19.748293747606802</c:v>
                </c:pt>
                <c:pt idx="4">
                  <c:v>3.5709483944387799</c:v>
                </c:pt>
                <c:pt idx="5">
                  <c:v>26.3578276907011</c:v>
                </c:pt>
                <c:pt idx="6">
                  <c:v>3.77893062859349</c:v>
                </c:pt>
                <c:pt idx="7">
                  <c:v>11.378550571726199</c:v>
                </c:pt>
                <c:pt idx="8">
                  <c:v>0.94451272782041895</c:v>
                </c:pt>
                <c:pt idx="9">
                  <c:v>8.1310282875282596</c:v>
                </c:pt>
                <c:pt idx="10">
                  <c:v>5.0920495620406099</c:v>
                </c:pt>
                <c:pt idx="11">
                  <c:v>8.4415708228551605</c:v>
                </c:pt>
                <c:pt idx="12">
                  <c:v>14.203742262602599</c:v>
                </c:pt>
                <c:pt idx="13">
                  <c:v>11.331119209923999</c:v>
                </c:pt>
                <c:pt idx="14">
                  <c:v>5.79515998872676</c:v>
                </c:pt>
                <c:pt idx="15">
                  <c:v>1.1735348386376501</c:v>
                </c:pt>
                <c:pt idx="16">
                  <c:v>5.8857075841179096</c:v>
                </c:pt>
                <c:pt idx="17">
                  <c:v>3.0852465218104301</c:v>
                </c:pt>
                <c:pt idx="18">
                  <c:v>15.791366224301999</c:v>
                </c:pt>
                <c:pt idx="19">
                  <c:v>16.578288120201499</c:v>
                </c:pt>
              </c:numCache>
            </c:numRef>
          </c:yVal>
          <c:smooth val="0"/>
          <c:extLst>
            <c:ext xmlns:c16="http://schemas.microsoft.com/office/drawing/2014/chart" uri="{C3380CC4-5D6E-409C-BE32-E72D297353CC}">
              <c16:uniqueId val="{00000013-5B02-4BC2-AB73-EA30682C4B64}"/>
            </c:ext>
          </c:extLst>
        </c:ser>
        <c:ser>
          <c:idx val="17"/>
          <c:order val="20"/>
          <c:tx>
            <c:v>1 to 1 line</c:v>
          </c:tx>
          <c:spPr>
            <a:ln w="19050" cap="rnd">
              <a:solidFill>
                <a:schemeClr val="tx1"/>
              </a:solidFill>
              <a:prstDash val="solid"/>
              <a:round/>
            </a:ln>
            <a:effectLst/>
          </c:spPr>
          <c:marker>
            <c:symbol val="none"/>
          </c:marker>
          <c:xVal>
            <c:numRef>
              <c:f>'PLOTS (I&amp;B) (2)'!$A$162:$A$163</c:f>
              <c:numCache>
                <c:formatCode>General</c:formatCode>
                <c:ptCount val="2"/>
                <c:pt idx="0">
                  <c:v>0</c:v>
                </c:pt>
                <c:pt idx="1">
                  <c:v>2000</c:v>
                </c:pt>
              </c:numCache>
            </c:numRef>
          </c:xVal>
          <c:yVal>
            <c:numRef>
              <c:f>'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5B02-4BC2-AB73-EA30682C4B64}"/>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f>Trendlines!$G$210:$G$409</c:f>
              <c:numCache>
                <c:formatCode>General</c:formatCode>
                <c:ptCount val="200"/>
                <c:pt idx="0">
                  <c:v>14.1513648397552</c:v>
                </c:pt>
                <c:pt idx="1">
                  <c:v>2.0203259138556402</c:v>
                </c:pt>
                <c:pt idx="2">
                  <c:v>4.7098409131708996</c:v>
                </c:pt>
                <c:pt idx="3">
                  <c:v>5.5745696097846702</c:v>
                </c:pt>
                <c:pt idx="4">
                  <c:v>0.44123655119922101</c:v>
                </c:pt>
                <c:pt idx="5">
                  <c:v>8.69842730066539</c:v>
                </c:pt>
                <c:pt idx="6">
                  <c:v>1.1270796291965199</c:v>
                </c:pt>
                <c:pt idx="7">
                  <c:v>1.1414429610650301</c:v>
                </c:pt>
                <c:pt idx="8">
                  <c:v>0.43469620994200697</c:v>
                </c:pt>
                <c:pt idx="9">
                  <c:v>0.89373135592057795</c:v>
                </c:pt>
                <c:pt idx="10">
                  <c:v>0.51111251004223501</c:v>
                </c:pt>
                <c:pt idx="11">
                  <c:v>1.3731740250537801</c:v>
                </c:pt>
                <c:pt idx="12">
                  <c:v>5.1948459353382797</c:v>
                </c:pt>
                <c:pt idx="13">
                  <c:v>0.39811184507668701</c:v>
                </c:pt>
                <c:pt idx="14">
                  <c:v>2.4027168880432002</c:v>
                </c:pt>
                <c:pt idx="15">
                  <c:v>0.181426070284744</c:v>
                </c:pt>
                <c:pt idx="16">
                  <c:v>0.938602259112573</c:v>
                </c:pt>
                <c:pt idx="17">
                  <c:v>0.28708281300330701</c:v>
                </c:pt>
                <c:pt idx="18">
                  <c:v>4.4387880791020304</c:v>
                </c:pt>
                <c:pt idx="19">
                  <c:v>1.13872134942547</c:v>
                </c:pt>
                <c:pt idx="20">
                  <c:v>43.142136362438102</c:v>
                </c:pt>
                <c:pt idx="21">
                  <c:v>6.2630440687424702</c:v>
                </c:pt>
                <c:pt idx="22">
                  <c:v>26.595601684286098</c:v>
                </c:pt>
                <c:pt idx="23">
                  <c:v>28.065302730096601</c:v>
                </c:pt>
                <c:pt idx="24">
                  <c:v>5.3576700843312803</c:v>
                </c:pt>
                <c:pt idx="25">
                  <c:v>36.905476407772902</c:v>
                </c:pt>
                <c:pt idx="26">
                  <c:v>5.51949512279133</c:v>
                </c:pt>
                <c:pt idx="27">
                  <c:v>15.490828125479799</c:v>
                </c:pt>
                <c:pt idx="28">
                  <c:v>1.6595668835108801</c:v>
                </c:pt>
                <c:pt idx="29">
                  <c:v>11.5241533917835</c:v>
                </c:pt>
                <c:pt idx="30">
                  <c:v>7.3894273980986602</c:v>
                </c:pt>
                <c:pt idx="31">
                  <c:v>12.3649110466182</c:v>
                </c:pt>
                <c:pt idx="32">
                  <c:v>20.756701987171201</c:v>
                </c:pt>
                <c:pt idx="33">
                  <c:v>15.1490082560868</c:v>
                </c:pt>
                <c:pt idx="34">
                  <c:v>8.7750841013433494</c:v>
                </c:pt>
                <c:pt idx="35">
                  <c:v>1.6134292504272001</c:v>
                </c:pt>
                <c:pt idx="36">
                  <c:v>8.3405785444180296</c:v>
                </c:pt>
                <c:pt idx="37">
                  <c:v>4.4823645976722499</c:v>
                </c:pt>
                <c:pt idx="38">
                  <c:v>22.065099931882799</c:v>
                </c:pt>
                <c:pt idx="39">
                  <c:v>22.7991036059347</c:v>
                </c:pt>
                <c:pt idx="40">
                  <c:v>42.1540948208144</c:v>
                </c:pt>
                <c:pt idx="41">
                  <c:v>5.9080316044008097</c:v>
                </c:pt>
                <c:pt idx="42">
                  <c:v>25.396687915246499</c:v>
                </c:pt>
                <c:pt idx="43">
                  <c:v>27.0639749538324</c:v>
                </c:pt>
                <c:pt idx="44">
                  <c:v>4.4643737373634202</c:v>
                </c:pt>
                <c:pt idx="45">
                  <c:v>35.493347702023399</c:v>
                </c:pt>
                <c:pt idx="46">
                  <c:v>5.2305950415699298</c:v>
                </c:pt>
                <c:pt idx="47">
                  <c:v>13.7000149431745</c:v>
                </c:pt>
                <c:pt idx="48">
                  <c:v>1.33962518662692</c:v>
                </c:pt>
                <c:pt idx="49">
                  <c:v>10.3286170877385</c:v>
                </c:pt>
                <c:pt idx="50">
                  <c:v>6.5321539818646297</c:v>
                </c:pt>
                <c:pt idx="51">
                  <c:v>11.534784895631001</c:v>
                </c:pt>
                <c:pt idx="52">
                  <c:v>20.1358055354602</c:v>
                </c:pt>
                <c:pt idx="53">
                  <c:v>13.4039852402372</c:v>
                </c:pt>
                <c:pt idx="54">
                  <c:v>8.5196550806840907</c:v>
                </c:pt>
                <c:pt idx="55">
                  <c:v>1.5452758329843399</c:v>
                </c:pt>
                <c:pt idx="56">
                  <c:v>7.8899386828182996</c:v>
                </c:pt>
                <c:pt idx="57">
                  <c:v>4.08083437845172</c:v>
                </c:pt>
                <c:pt idx="58">
                  <c:v>20.6862211926681</c:v>
                </c:pt>
                <c:pt idx="59">
                  <c:v>20.6495651731347</c:v>
                </c:pt>
                <c:pt idx="60">
                  <c:v>27.9727207487012</c:v>
                </c:pt>
                <c:pt idx="61">
                  <c:v>3.4951246753233001</c:v>
                </c:pt>
                <c:pt idx="62">
                  <c:v>14.974986109470599</c:v>
                </c:pt>
                <c:pt idx="63">
                  <c:v>16.5004997696979</c:v>
                </c:pt>
                <c:pt idx="64">
                  <c:v>1.91535885878181</c:v>
                </c:pt>
                <c:pt idx="65">
                  <c:v>20.8320761148752</c:v>
                </c:pt>
                <c:pt idx="66">
                  <c:v>3.12315192029333</c:v>
                </c:pt>
                <c:pt idx="67">
                  <c:v>6.1944662372635504</c:v>
                </c:pt>
                <c:pt idx="68">
                  <c:v>0.64691313679030105</c:v>
                </c:pt>
                <c:pt idx="69">
                  <c:v>4.4222561259547399</c:v>
                </c:pt>
                <c:pt idx="70">
                  <c:v>3.18292825514366</c:v>
                </c:pt>
                <c:pt idx="71">
                  <c:v>6.5713750229656798</c:v>
                </c:pt>
                <c:pt idx="72">
                  <c:v>12.601347384590101</c:v>
                </c:pt>
                <c:pt idx="73">
                  <c:v>5.59724975115103</c:v>
                </c:pt>
                <c:pt idx="74">
                  <c:v>5.5170558329097599</c:v>
                </c:pt>
                <c:pt idx="75">
                  <c:v>0.78095318353307397</c:v>
                </c:pt>
                <c:pt idx="76">
                  <c:v>4.5200769030115104</c:v>
                </c:pt>
                <c:pt idx="77">
                  <c:v>2.0961064210709202</c:v>
                </c:pt>
                <c:pt idx="78">
                  <c:v>11.999414511467601</c:v>
                </c:pt>
                <c:pt idx="79">
                  <c:v>9.2627013420829396</c:v>
                </c:pt>
                <c:pt idx="80">
                  <c:v>28.727708802063098</c:v>
                </c:pt>
                <c:pt idx="81">
                  <c:v>3.7537868761219899</c:v>
                </c:pt>
                <c:pt idx="82">
                  <c:v>16.1418308007561</c:v>
                </c:pt>
                <c:pt idx="83">
                  <c:v>17.541082477978701</c:v>
                </c:pt>
                <c:pt idx="84">
                  <c:v>2.2914832893288399</c:v>
                </c:pt>
                <c:pt idx="85">
                  <c:v>22.4717901408861</c:v>
                </c:pt>
                <c:pt idx="86">
                  <c:v>3.3509426421408199</c:v>
                </c:pt>
                <c:pt idx="87">
                  <c:v>7.3444800639280601</c:v>
                </c:pt>
                <c:pt idx="88">
                  <c:v>0.70241179558647504</c:v>
                </c:pt>
                <c:pt idx="89">
                  <c:v>5.4078656358964201</c:v>
                </c:pt>
                <c:pt idx="90">
                  <c:v>3.6932701537667798</c:v>
                </c:pt>
                <c:pt idx="91">
                  <c:v>7.2334003275846701</c:v>
                </c:pt>
                <c:pt idx="92">
                  <c:v>13.2806284774011</c:v>
                </c:pt>
                <c:pt idx="93">
                  <c:v>7.0275931234690203</c:v>
                </c:pt>
                <c:pt idx="94">
                  <c:v>5.7131397042084</c:v>
                </c:pt>
                <c:pt idx="95">
                  <c:v>0.92653647017767604</c:v>
                </c:pt>
                <c:pt idx="96">
                  <c:v>4.9282127021231297</c:v>
                </c:pt>
                <c:pt idx="97">
                  <c:v>2.3944883318492698</c:v>
                </c:pt>
                <c:pt idx="98">
                  <c:v>12.909163459343601</c:v>
                </c:pt>
                <c:pt idx="99">
                  <c:v>11.183690714479599</c:v>
                </c:pt>
                <c:pt idx="100">
                  <c:v>42.701860031958702</c:v>
                </c:pt>
                <c:pt idx="101">
                  <c:v>6.0726741500143904</c:v>
                </c:pt>
                <c:pt idx="102">
                  <c:v>26.057172470340198</c:v>
                </c:pt>
                <c:pt idx="103">
                  <c:v>27.625919312653298</c:v>
                </c:pt>
                <c:pt idx="104">
                  <c:v>4.8233153432732099</c:v>
                </c:pt>
                <c:pt idx="105">
                  <c:v>36.298514462926697</c:v>
                </c:pt>
                <c:pt idx="106">
                  <c:v>5.3631421184958503</c:v>
                </c:pt>
                <c:pt idx="107">
                  <c:v>14.5021369520636</c:v>
                </c:pt>
                <c:pt idx="108">
                  <c:v>1.45232185157065</c:v>
                </c:pt>
                <c:pt idx="109">
                  <c:v>10.8928352766321</c:v>
                </c:pt>
                <c:pt idx="110">
                  <c:v>6.8817162187254199</c:v>
                </c:pt>
                <c:pt idx="111">
                  <c:v>11.9120106965803</c:v>
                </c:pt>
                <c:pt idx="112">
                  <c:v>20.489732536387901</c:v>
                </c:pt>
                <c:pt idx="113">
                  <c:v>14.2661003891657</c:v>
                </c:pt>
                <c:pt idx="114">
                  <c:v>8.6593416049023606</c:v>
                </c:pt>
                <c:pt idx="115">
                  <c:v>1.5831371948114701</c:v>
                </c:pt>
                <c:pt idx="116">
                  <c:v>8.1277292901726295</c:v>
                </c:pt>
                <c:pt idx="117">
                  <c:v>4.2628476360998899</c:v>
                </c:pt>
                <c:pt idx="118">
                  <c:v>21.357022945822699</c:v>
                </c:pt>
                <c:pt idx="119">
                  <c:v>21.6841237593638</c:v>
                </c:pt>
                <c:pt idx="120">
                  <c:v>64.802952362206995</c:v>
                </c:pt>
                <c:pt idx="121">
                  <c:v>6.6643377574867797</c:v>
                </c:pt>
                <c:pt idx="122">
                  <c:v>28.918109618561399</c:v>
                </c:pt>
                <c:pt idx="123">
                  <c:v>30.657073534374099</c:v>
                </c:pt>
                <c:pt idx="124">
                  <c:v>5.4408676740255197</c:v>
                </c:pt>
                <c:pt idx="125">
                  <c:v>39.3957541833459</c:v>
                </c:pt>
                <c:pt idx="126">
                  <c:v>5.9622906951941701</c:v>
                </c:pt>
                <c:pt idx="127">
                  <c:v>16.274549552018001</c:v>
                </c:pt>
                <c:pt idx="128">
                  <c:v>1.6279652197162799</c:v>
                </c:pt>
                <c:pt idx="129">
                  <c:v>12.2944060056062</c:v>
                </c:pt>
                <c:pt idx="130">
                  <c:v>7.7551734017050604</c:v>
                </c:pt>
                <c:pt idx="131">
                  <c:v>13.322728684948199</c:v>
                </c:pt>
                <c:pt idx="132">
                  <c:v>22.693775074877902</c:v>
                </c:pt>
                <c:pt idx="133">
                  <c:v>16.053123412284702</c:v>
                </c:pt>
                <c:pt idx="134">
                  <c:v>9.5606672669716595</c:v>
                </c:pt>
                <c:pt idx="135">
                  <c:v>1.7738373576729201</c:v>
                </c:pt>
                <c:pt idx="136">
                  <c:v>9.0523684791665495</c:v>
                </c:pt>
                <c:pt idx="137">
                  <c:v>4.7859673005909098</c:v>
                </c:pt>
                <c:pt idx="138">
                  <c:v>23.732179821258502</c:v>
                </c:pt>
                <c:pt idx="139">
                  <c:v>24.356321459237702</c:v>
                </c:pt>
                <c:pt idx="140">
                  <c:v>37.277903945930902</c:v>
                </c:pt>
                <c:pt idx="141">
                  <c:v>5.0476339624534301</c:v>
                </c:pt>
                <c:pt idx="142">
                  <c:v>21.8946161640824</c:v>
                </c:pt>
                <c:pt idx="143">
                  <c:v>23.4927821581927</c:v>
                </c:pt>
                <c:pt idx="144">
                  <c:v>3.5624892264438</c:v>
                </c:pt>
                <c:pt idx="145">
                  <c:v>30.686242968808902</c:v>
                </c:pt>
                <c:pt idx="146">
                  <c:v>4.5248301550720704</c:v>
                </c:pt>
                <c:pt idx="147">
                  <c:v>11.120145899395</c:v>
                </c:pt>
                <c:pt idx="148">
                  <c:v>1.0631559346848001</c:v>
                </c:pt>
                <c:pt idx="149">
                  <c:v>8.3202280968120697</c:v>
                </c:pt>
                <c:pt idx="150">
                  <c:v>5.3426658222664303</c:v>
                </c:pt>
                <c:pt idx="151">
                  <c:v>9.8305250846717893</c:v>
                </c:pt>
                <c:pt idx="152">
                  <c:v>17.5805176916421</c:v>
                </c:pt>
                <c:pt idx="153">
                  <c:v>10.824428028005199</c:v>
                </c:pt>
                <c:pt idx="154">
                  <c:v>7.4929269193539501</c:v>
                </c:pt>
                <c:pt idx="155">
                  <c:v>1.3089399239949899</c:v>
                </c:pt>
                <c:pt idx="156">
                  <c:v>6.7617781347963097</c:v>
                </c:pt>
                <c:pt idx="157">
                  <c:v>3.3921919503681699</c:v>
                </c:pt>
                <c:pt idx="158">
                  <c:v>17.692936061965899</c:v>
                </c:pt>
                <c:pt idx="159">
                  <c:v>16.915172949693002</c:v>
                </c:pt>
                <c:pt idx="160">
                  <c:v>24.529267095338898</c:v>
                </c:pt>
                <c:pt idx="161">
                  <c:v>3.0105320575788102</c:v>
                </c:pt>
                <c:pt idx="162">
                  <c:v>12.4764085431061</c:v>
                </c:pt>
                <c:pt idx="163">
                  <c:v>14.0222957411334</c:v>
                </c:pt>
                <c:pt idx="164">
                  <c:v>1.4425766715619699</c:v>
                </c:pt>
                <c:pt idx="165">
                  <c:v>17.5166267439091</c:v>
                </c:pt>
                <c:pt idx="166">
                  <c:v>2.6361834622199698</c:v>
                </c:pt>
                <c:pt idx="167">
                  <c:v>4.6464290356270004</c:v>
                </c:pt>
                <c:pt idx="168">
                  <c:v>0.55078733465711505</c:v>
                </c:pt>
                <c:pt idx="169">
                  <c:v>3.3796244160739701</c:v>
                </c:pt>
                <c:pt idx="170">
                  <c:v>2.4790876906774302</c:v>
                </c:pt>
                <c:pt idx="171">
                  <c:v>5.4430683766590304</c:v>
                </c:pt>
                <c:pt idx="172">
                  <c:v>10.88496859963</c:v>
                </c:pt>
                <c:pt idx="173">
                  <c:v>3.7306234448401701</c:v>
                </c:pt>
                <c:pt idx="174">
                  <c:v>4.8076386676301404</c:v>
                </c:pt>
                <c:pt idx="175">
                  <c:v>0.62153337722380697</c:v>
                </c:pt>
                <c:pt idx="176">
                  <c:v>3.64018729212754</c:v>
                </c:pt>
                <c:pt idx="177">
                  <c:v>1.6220841219523801</c:v>
                </c:pt>
                <c:pt idx="178">
                  <c:v>10.015733681199499</c:v>
                </c:pt>
                <c:pt idx="179">
                  <c:v>6.92389971831851</c:v>
                </c:pt>
                <c:pt idx="180">
                  <c:v>24.330825889388301</c:v>
                </c:pt>
                <c:pt idx="181">
                  <c:v>2.9903136715975598</c:v>
                </c:pt>
                <c:pt idx="182">
                  <c:v>12.612653266507399</c:v>
                </c:pt>
                <c:pt idx="183">
                  <c:v>14.1153833573998</c:v>
                </c:pt>
                <c:pt idx="184">
                  <c:v>1.4889590107452699</c:v>
                </c:pt>
                <c:pt idx="185">
                  <c:v>17.505410305362201</c:v>
                </c:pt>
                <c:pt idx="186">
                  <c:v>2.65008606529726</c:v>
                </c:pt>
                <c:pt idx="187">
                  <c:v>4.7967019916473204</c:v>
                </c:pt>
                <c:pt idx="188">
                  <c:v>0.54230164511625201</c:v>
                </c:pt>
                <c:pt idx="189">
                  <c:v>3.4911584927112198</c:v>
                </c:pt>
                <c:pt idx="190">
                  <c:v>2.5587894305117902</c:v>
                </c:pt>
                <c:pt idx="191">
                  <c:v>5.5633281764976799</c:v>
                </c:pt>
                <c:pt idx="192">
                  <c:v>10.882532335436601</c:v>
                </c:pt>
                <c:pt idx="193">
                  <c:v>3.9719749511194702</c:v>
                </c:pt>
                <c:pt idx="194">
                  <c:v>4.7866673951987098</c:v>
                </c:pt>
                <c:pt idx="195">
                  <c:v>0.63843508274342697</c:v>
                </c:pt>
                <c:pt idx="196">
                  <c:v>3.7073241563205199</c:v>
                </c:pt>
                <c:pt idx="197">
                  <c:v>1.6760335558435</c:v>
                </c:pt>
                <c:pt idx="198">
                  <c:v>10.0709603797819</c:v>
                </c:pt>
                <c:pt idx="199">
                  <c:v>7.2038250523908296</c:v>
                </c:pt>
              </c:numCache>
            </c:numRef>
          </c:xVal>
          <c:yVal>
            <c:numRef>
              <c:f>Trendlines!$D$210:$D$409</c:f>
              <c:numCache>
                <c:formatCode>General</c:formatCode>
                <c:ptCount val="200"/>
                <c:pt idx="0">
                  <c:v>19.266288277241301</c:v>
                </c:pt>
                <c:pt idx="1">
                  <c:v>2.6525152566124701</c:v>
                </c:pt>
                <c:pt idx="2">
                  <c:v>6.62658961899636</c:v>
                </c:pt>
                <c:pt idx="3">
                  <c:v>8.4906511920311996</c:v>
                </c:pt>
                <c:pt idx="4">
                  <c:v>0.54456745004226204</c:v>
                </c:pt>
                <c:pt idx="5">
                  <c:v>11.441165368091999</c:v>
                </c:pt>
                <c:pt idx="6">
                  <c:v>1.69317525276492</c:v>
                </c:pt>
                <c:pt idx="7">
                  <c:v>1.6105794726168099</c:v>
                </c:pt>
                <c:pt idx="8">
                  <c:v>0.49196356446720901</c:v>
                </c:pt>
                <c:pt idx="9">
                  <c:v>1.3285176500509801</c:v>
                </c:pt>
                <c:pt idx="10">
                  <c:v>0.77736524400502605</c:v>
                </c:pt>
                <c:pt idx="11">
                  <c:v>1.99835453654907</c:v>
                </c:pt>
                <c:pt idx="12">
                  <c:v>7.3556119108982401</c:v>
                </c:pt>
                <c:pt idx="13">
                  <c:v>0.51879136752418098</c:v>
                </c:pt>
                <c:pt idx="14">
                  <c:v>3.5220203297715802</c:v>
                </c:pt>
                <c:pt idx="15">
                  <c:v>0.26189505949395803</c:v>
                </c:pt>
                <c:pt idx="16">
                  <c:v>1.2756168370922001</c:v>
                </c:pt>
                <c:pt idx="17">
                  <c:v>0.39837480837275802</c:v>
                </c:pt>
                <c:pt idx="18">
                  <c:v>5.9736316454575196</c:v>
                </c:pt>
                <c:pt idx="19">
                  <c:v>1.53995031523225</c:v>
                </c:pt>
                <c:pt idx="20">
                  <c:v>29.884493438506201</c:v>
                </c:pt>
                <c:pt idx="21">
                  <c:v>4.7460681583073097</c:v>
                </c:pt>
                <c:pt idx="22">
                  <c:v>19.449669373533599</c:v>
                </c:pt>
                <c:pt idx="23">
                  <c:v>20.178072763811699</c:v>
                </c:pt>
                <c:pt idx="24">
                  <c:v>4.8836298019479898</c:v>
                </c:pt>
                <c:pt idx="25">
                  <c:v>26.615282416719101</c:v>
                </c:pt>
                <c:pt idx="26">
                  <c:v>3.9841166498360998</c:v>
                </c:pt>
                <c:pt idx="27">
                  <c:v>13.6465990612614</c:v>
                </c:pt>
                <c:pt idx="28">
                  <c:v>1.6370636846361599</c:v>
                </c:pt>
                <c:pt idx="29">
                  <c:v>9.5290339371687196</c:v>
                </c:pt>
                <c:pt idx="30">
                  <c:v>6.3245487925954</c:v>
                </c:pt>
                <c:pt idx="31">
                  <c:v>9.3710859464532703</c:v>
                </c:pt>
                <c:pt idx="32">
                  <c:v>14.411324236359601</c:v>
                </c:pt>
                <c:pt idx="33">
                  <c:v>13.046788664475001</c:v>
                </c:pt>
                <c:pt idx="34">
                  <c:v>5.8680309219157403</c:v>
                </c:pt>
                <c:pt idx="35">
                  <c:v>1.19093605431861</c:v>
                </c:pt>
                <c:pt idx="36">
                  <c:v>6.1358643682500196</c:v>
                </c:pt>
                <c:pt idx="37">
                  <c:v>3.50885306444034</c:v>
                </c:pt>
                <c:pt idx="38">
                  <c:v>17.123129985517799</c:v>
                </c:pt>
                <c:pt idx="39">
                  <c:v>18.400168058788498</c:v>
                </c:pt>
                <c:pt idx="40">
                  <c:v>29.733569184237201</c:v>
                </c:pt>
                <c:pt idx="41">
                  <c:v>4.6507715704852401</c:v>
                </c:pt>
                <c:pt idx="42">
                  <c:v>19.345606484777299</c:v>
                </c:pt>
                <c:pt idx="43">
                  <c:v>20.103887538724901</c:v>
                </c:pt>
                <c:pt idx="44">
                  <c:v>4.4480600968644497</c:v>
                </c:pt>
                <c:pt idx="45">
                  <c:v>26.615282416719101</c:v>
                </c:pt>
                <c:pt idx="46">
                  <c:v>3.8871444422414001</c:v>
                </c:pt>
                <c:pt idx="47">
                  <c:v>13.0668422547374</c:v>
                </c:pt>
                <c:pt idx="48">
                  <c:v>1.4347636241815001</c:v>
                </c:pt>
                <c:pt idx="49">
                  <c:v>9.2950756838283208</c:v>
                </c:pt>
                <c:pt idx="50">
                  <c:v>5.9283401550704902</c:v>
                </c:pt>
                <c:pt idx="51">
                  <c:v>9.06469548693366</c:v>
                </c:pt>
                <c:pt idx="52">
                  <c:v>14.411324236359601</c:v>
                </c:pt>
                <c:pt idx="53">
                  <c:v>12.7426168377457</c:v>
                </c:pt>
                <c:pt idx="54">
                  <c:v>5.8295084671431203</c:v>
                </c:pt>
                <c:pt idx="55">
                  <c:v>1.19093605431861</c:v>
                </c:pt>
                <c:pt idx="56">
                  <c:v>6.0623405673778299</c:v>
                </c:pt>
                <c:pt idx="57">
                  <c:v>3.4085484196840898</c:v>
                </c:pt>
                <c:pt idx="58">
                  <c:v>16.793495185992601</c:v>
                </c:pt>
                <c:pt idx="59">
                  <c:v>18.006783483566799</c:v>
                </c:pt>
                <c:pt idx="60">
                  <c:v>29.546467527042001</c:v>
                </c:pt>
                <c:pt idx="61">
                  <c:v>3.7871195081696798</c:v>
                </c:pt>
                <c:pt idx="62">
                  <c:v>17.099745403916302</c:v>
                </c:pt>
                <c:pt idx="63">
                  <c:v>18.830043494394399</c:v>
                </c:pt>
                <c:pt idx="64">
                  <c:v>2.3849431546816202</c:v>
                </c:pt>
                <c:pt idx="65">
                  <c:v>22.937174382758201</c:v>
                </c:pt>
                <c:pt idx="66">
                  <c:v>3.4103275097420598</c:v>
                </c:pt>
                <c:pt idx="67">
                  <c:v>8.0580653946933705</c:v>
                </c:pt>
                <c:pt idx="68">
                  <c:v>0.64747710103786704</c:v>
                </c:pt>
                <c:pt idx="69">
                  <c:v>5.8082243968392699</c:v>
                </c:pt>
                <c:pt idx="70">
                  <c:v>4.1670127947505096</c:v>
                </c:pt>
                <c:pt idx="71">
                  <c:v>7.9914116309037899</c:v>
                </c:pt>
                <c:pt idx="72">
                  <c:v>13.613734027075999</c:v>
                </c:pt>
                <c:pt idx="73">
                  <c:v>7.9313580272721298</c:v>
                </c:pt>
                <c:pt idx="74">
                  <c:v>5.6801752585565497</c:v>
                </c:pt>
                <c:pt idx="75">
                  <c:v>0.98135498418468903</c:v>
                </c:pt>
                <c:pt idx="76">
                  <c:v>5.4276016350234704</c:v>
                </c:pt>
                <c:pt idx="77">
                  <c:v>2.7449397087135701</c:v>
                </c:pt>
                <c:pt idx="78">
                  <c:v>13.9303666998044</c:v>
                </c:pt>
                <c:pt idx="79">
                  <c:v>12.3122982086237</c:v>
                </c:pt>
                <c:pt idx="80">
                  <c:v>29.627004442573099</c:v>
                </c:pt>
                <c:pt idx="81">
                  <c:v>4.2067231107880696</c:v>
                </c:pt>
                <c:pt idx="82">
                  <c:v>18.669874892106801</c:v>
                </c:pt>
                <c:pt idx="83">
                  <c:v>19.700158669266699</c:v>
                </c:pt>
                <c:pt idx="84">
                  <c:v>3.4816736641424701</c:v>
                </c:pt>
                <c:pt idx="85">
                  <c:v>26.2479640356568</c:v>
                </c:pt>
                <c:pt idx="86">
                  <c:v>3.76213196215978</c:v>
                </c:pt>
                <c:pt idx="87">
                  <c:v>11.117278902551501</c:v>
                </c:pt>
                <c:pt idx="88">
                  <c:v>0.90514220170522997</c:v>
                </c:pt>
                <c:pt idx="89">
                  <c:v>7.9715432759008102</c:v>
                </c:pt>
                <c:pt idx="90">
                  <c:v>5.0115687295349103</c:v>
                </c:pt>
                <c:pt idx="91">
                  <c:v>8.4008260553760401</c:v>
                </c:pt>
                <c:pt idx="92">
                  <c:v>14.1791690462397</c:v>
                </c:pt>
                <c:pt idx="93">
                  <c:v>11.156767019676</c:v>
                </c:pt>
                <c:pt idx="94">
                  <c:v>5.79515998872676</c:v>
                </c:pt>
                <c:pt idx="95">
                  <c:v>1.1666471000871499</c:v>
                </c:pt>
                <c:pt idx="96">
                  <c:v>5.8546969736692702</c:v>
                </c:pt>
                <c:pt idx="97">
                  <c:v>3.05032200905984</c:v>
                </c:pt>
                <c:pt idx="98">
                  <c:v>15.655621790621399</c:v>
                </c:pt>
                <c:pt idx="99">
                  <c:v>16.3167107727127</c:v>
                </c:pt>
                <c:pt idx="100">
                  <c:v>29.8219665917055</c:v>
                </c:pt>
                <c:pt idx="101">
                  <c:v>4.70066682520401</c:v>
                </c:pt>
                <c:pt idx="102">
                  <c:v>19.420733435583301</c:v>
                </c:pt>
                <c:pt idx="103">
                  <c:v>20.152908018153099</c:v>
                </c:pt>
                <c:pt idx="104">
                  <c:v>4.77417224105755</c:v>
                </c:pt>
                <c:pt idx="105">
                  <c:v>26.615282416719101</c:v>
                </c:pt>
                <c:pt idx="106">
                  <c:v>3.9494825436909098</c:v>
                </c:pt>
                <c:pt idx="107">
                  <c:v>13.4919858496059</c:v>
                </c:pt>
                <c:pt idx="108">
                  <c:v>1.5874669023408301</c:v>
                </c:pt>
                <c:pt idx="109">
                  <c:v>9.4462896189222896</c:v>
                </c:pt>
                <c:pt idx="110">
                  <c:v>6.1942118469979901</c:v>
                </c:pt>
                <c:pt idx="111">
                  <c:v>9.3058457281314908</c:v>
                </c:pt>
                <c:pt idx="112">
                  <c:v>14.411324236359601</c:v>
                </c:pt>
                <c:pt idx="113">
                  <c:v>12.9762157272799</c:v>
                </c:pt>
                <c:pt idx="114">
                  <c:v>5.8495337892641404</c:v>
                </c:pt>
                <c:pt idx="115">
                  <c:v>1.19093605431861</c:v>
                </c:pt>
                <c:pt idx="116">
                  <c:v>6.1149721066800096</c:v>
                </c:pt>
                <c:pt idx="117">
                  <c:v>3.47918860614879</c:v>
                </c:pt>
                <c:pt idx="118">
                  <c:v>17.047937011386999</c:v>
                </c:pt>
                <c:pt idx="119">
                  <c:v>18.277746570908398</c:v>
                </c:pt>
                <c:pt idx="120">
                  <c:v>29.7235056946949</c:v>
                </c:pt>
                <c:pt idx="121">
                  <c:v>4.6542691326218701</c:v>
                </c:pt>
                <c:pt idx="122">
                  <c:v>19.332507577754999</c:v>
                </c:pt>
                <c:pt idx="123">
                  <c:v>20.099095067861398</c:v>
                </c:pt>
                <c:pt idx="124">
                  <c:v>4.4102482981960804</c:v>
                </c:pt>
                <c:pt idx="125">
                  <c:v>26.615282416719101</c:v>
                </c:pt>
                <c:pt idx="126">
                  <c:v>3.8904526200516898</c:v>
                </c:pt>
                <c:pt idx="127">
                  <c:v>13.0185262389159</c:v>
                </c:pt>
                <c:pt idx="128">
                  <c:v>1.41030691438532</c:v>
                </c:pt>
                <c:pt idx="129">
                  <c:v>9.2865366518733694</c:v>
                </c:pt>
                <c:pt idx="130">
                  <c:v>5.9070908209082704</c:v>
                </c:pt>
                <c:pt idx="131">
                  <c:v>9.0351793700405505</c:v>
                </c:pt>
                <c:pt idx="132">
                  <c:v>14.411324236359601</c:v>
                </c:pt>
                <c:pt idx="133">
                  <c:v>12.7306965856673</c:v>
                </c:pt>
                <c:pt idx="134">
                  <c:v>5.8280521714085198</c:v>
                </c:pt>
                <c:pt idx="135">
                  <c:v>1.19093605431861</c:v>
                </c:pt>
                <c:pt idx="136">
                  <c:v>6.0589495102609003</c:v>
                </c:pt>
                <c:pt idx="137">
                  <c:v>3.40689793204516</c:v>
                </c:pt>
                <c:pt idx="138">
                  <c:v>16.765200116237398</c:v>
                </c:pt>
                <c:pt idx="139">
                  <c:v>17.9673549498794</c:v>
                </c:pt>
                <c:pt idx="140">
                  <c:v>29.645547259675698</c:v>
                </c:pt>
                <c:pt idx="141">
                  <c:v>4.4283707393779599</c:v>
                </c:pt>
                <c:pt idx="142">
                  <c:v>19.064033951971901</c:v>
                </c:pt>
                <c:pt idx="143">
                  <c:v>19.9514025514524</c:v>
                </c:pt>
                <c:pt idx="144">
                  <c:v>3.8668842055177999</c:v>
                </c:pt>
                <c:pt idx="145">
                  <c:v>26.559104962806099</c:v>
                </c:pt>
                <c:pt idx="146">
                  <c:v>3.81045634834001</c:v>
                </c:pt>
                <c:pt idx="147">
                  <c:v>12.2405700814223</c:v>
                </c:pt>
                <c:pt idx="148">
                  <c:v>1.1969680431348899</c:v>
                </c:pt>
                <c:pt idx="149">
                  <c:v>8.7513509264701295</c:v>
                </c:pt>
                <c:pt idx="150">
                  <c:v>5.4916227684128698</c:v>
                </c:pt>
                <c:pt idx="151">
                  <c:v>8.6685529522634095</c:v>
                </c:pt>
                <c:pt idx="152">
                  <c:v>14.3248628488961</c:v>
                </c:pt>
                <c:pt idx="153">
                  <c:v>11.9161136623988</c:v>
                </c:pt>
                <c:pt idx="154">
                  <c:v>5.8054292319591596</c:v>
                </c:pt>
                <c:pt idx="155">
                  <c:v>1.19093605431861</c:v>
                </c:pt>
                <c:pt idx="156">
                  <c:v>5.9416184910553902</c:v>
                </c:pt>
                <c:pt idx="157">
                  <c:v>3.2416467526703001</c:v>
                </c:pt>
                <c:pt idx="158">
                  <c:v>16.2498921586071</c:v>
                </c:pt>
                <c:pt idx="159">
                  <c:v>17.2999420187593</c:v>
                </c:pt>
                <c:pt idx="160">
                  <c:v>29.6316482221307</c:v>
                </c:pt>
                <c:pt idx="161">
                  <c:v>4.2331937060605602</c:v>
                </c:pt>
                <c:pt idx="162">
                  <c:v>18.7809452675234</c:v>
                </c:pt>
                <c:pt idx="163">
                  <c:v>19.7291689742035</c:v>
                </c:pt>
                <c:pt idx="164">
                  <c:v>3.5701820126047799</c:v>
                </c:pt>
                <c:pt idx="165">
                  <c:v>26.314251194598501</c:v>
                </c:pt>
                <c:pt idx="166">
                  <c:v>3.7768400369737498</c:v>
                </c:pt>
                <c:pt idx="167">
                  <c:v>11.3683521727217</c:v>
                </c:pt>
                <c:pt idx="168">
                  <c:v>0.95213453963257899</c:v>
                </c:pt>
                <c:pt idx="169">
                  <c:v>8.0718555450755503</c:v>
                </c:pt>
                <c:pt idx="170">
                  <c:v>5.0986803386053596</c:v>
                </c:pt>
                <c:pt idx="171">
                  <c:v>8.4433748720589303</c:v>
                </c:pt>
                <c:pt idx="172">
                  <c:v>14.198713330793399</c:v>
                </c:pt>
                <c:pt idx="173">
                  <c:v>11.312983035144599</c:v>
                </c:pt>
                <c:pt idx="174">
                  <c:v>5.7961682708461701</c:v>
                </c:pt>
                <c:pt idx="175">
                  <c:v>1.1680414806817301</c:v>
                </c:pt>
                <c:pt idx="176">
                  <c:v>5.8749971236239302</c:v>
                </c:pt>
                <c:pt idx="177">
                  <c:v>3.07617340753779</c:v>
                </c:pt>
                <c:pt idx="178">
                  <c:v>15.771778421802599</c:v>
                </c:pt>
                <c:pt idx="179">
                  <c:v>16.482148947367602</c:v>
                </c:pt>
                <c:pt idx="180">
                  <c:v>29.630208463643399</c:v>
                </c:pt>
                <c:pt idx="181">
                  <c:v>4.2374014260696198</c:v>
                </c:pt>
                <c:pt idx="182">
                  <c:v>18.763555106281501</c:v>
                </c:pt>
                <c:pt idx="183">
                  <c:v>19.748293747606802</c:v>
                </c:pt>
                <c:pt idx="184">
                  <c:v>3.5709483944387799</c:v>
                </c:pt>
                <c:pt idx="185">
                  <c:v>26.3578276907011</c:v>
                </c:pt>
                <c:pt idx="186">
                  <c:v>3.77893062859349</c:v>
                </c:pt>
                <c:pt idx="187">
                  <c:v>11.378550571726199</c:v>
                </c:pt>
                <c:pt idx="188">
                  <c:v>0.94451272782041895</c:v>
                </c:pt>
                <c:pt idx="189">
                  <c:v>8.1310282875282596</c:v>
                </c:pt>
                <c:pt idx="190">
                  <c:v>5.0920495620406099</c:v>
                </c:pt>
                <c:pt idx="191">
                  <c:v>8.4415708228551605</c:v>
                </c:pt>
                <c:pt idx="192">
                  <c:v>14.203742262602599</c:v>
                </c:pt>
                <c:pt idx="193">
                  <c:v>11.331119209923999</c:v>
                </c:pt>
                <c:pt idx="194">
                  <c:v>5.79515998872676</c:v>
                </c:pt>
                <c:pt idx="195">
                  <c:v>1.1735348386376501</c:v>
                </c:pt>
                <c:pt idx="196">
                  <c:v>5.8857075841179096</c:v>
                </c:pt>
                <c:pt idx="197">
                  <c:v>3.0852465218104301</c:v>
                </c:pt>
                <c:pt idx="198">
                  <c:v>15.791366224301999</c:v>
                </c:pt>
                <c:pt idx="199">
                  <c:v>16.578288120201499</c:v>
                </c:pt>
              </c:numCache>
            </c:numRef>
          </c:yVal>
          <c:smooth val="0"/>
          <c:extLst>
            <c:ext xmlns:c16="http://schemas.microsoft.com/office/drawing/2014/chart" uri="{C3380CC4-5D6E-409C-BE32-E72D297353CC}">
              <c16:uniqueId val="{00000000-B9CA-43CB-9D05-D1616B61F64D}"/>
            </c:ext>
          </c:extLst>
        </c:ser>
        <c:dLbls>
          <c:showLegendKey val="0"/>
          <c:showVal val="0"/>
          <c:showCatName val="0"/>
          <c:showSerName val="0"/>
          <c:showPercent val="0"/>
          <c:showBubbleSize val="0"/>
        </c:dLbls>
        <c:axId val="1017284976"/>
        <c:axId val="1017285536"/>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Butte!$B$7:$B$26</c15:sqref>
                        </c15:formulaRef>
                      </c:ext>
                    </c:extLst>
                    <c:numCache>
                      <c:formatCode>General</c:formatCode>
                      <c:ptCount val="20"/>
                      <c:pt idx="0">
                        <c:v>11.676633726065999</c:v>
                      </c:pt>
                      <c:pt idx="1">
                        <c:v>0.97327298857053002</c:v>
                      </c:pt>
                      <c:pt idx="2">
                        <c:v>4.9878184015047804</c:v>
                      </c:pt>
                      <c:pt idx="3">
                        <c:v>2.0551296343606098</c:v>
                      </c:pt>
                      <c:pt idx="4">
                        <c:v>0.46580666123305597</c:v>
                      </c:pt>
                      <c:pt idx="5">
                        <c:v>7.5956500670458702</c:v>
                      </c:pt>
                      <c:pt idx="6">
                        <c:v>0.47330210083996799</c:v>
                      </c:pt>
                      <c:pt idx="7">
                        <c:v>0.25731274768045598</c:v>
                      </c:pt>
                      <c:pt idx="8">
                        <c:v>0.30823743830021799</c:v>
                      </c:pt>
                      <c:pt idx="9">
                        <c:v>0.37547925203756199</c:v>
                      </c:pt>
                      <c:pt idx="10">
                        <c:v>0.12188985761064999</c:v>
                      </c:pt>
                      <c:pt idx="11">
                        <c:v>0.35709368265492902</c:v>
                      </c:pt>
                      <c:pt idx="12">
                        <c:v>2.92551944991855</c:v>
                      </c:pt>
                      <c:pt idx="13">
                        <c:v>0.18613758161743499</c:v>
                      </c:pt>
                      <c:pt idx="14">
                        <c:v>2.53984860239028</c:v>
                      </c:pt>
                      <c:pt idx="15">
                        <c:v>8.6535671825989195E-3</c:v>
                      </c:pt>
                      <c:pt idx="16">
                        <c:v>0.19864960461294701</c:v>
                      </c:pt>
                      <c:pt idx="17">
                        <c:v>7.9059408569495896E-3</c:v>
                      </c:pt>
                      <c:pt idx="18">
                        <c:v>2.9774237288254901</c:v>
                      </c:pt>
                      <c:pt idx="19">
                        <c:v>0.41909577641041101</c:v>
                      </c:pt>
                    </c:numCache>
                  </c:numRef>
                </c:xVal>
                <c:yVal>
                  <c:numRef>
                    <c:extLst>
                      <c:ext uri="{02D57815-91ED-43cb-92C2-25804820EDAC}">
                        <c15:formulaRef>
                          <c15:sqref>Butte!$H$31:$H$50</c15:sqref>
                        </c15:formulaRef>
                      </c:ext>
                    </c:extLst>
                    <c:numCache>
                      <c:formatCode>General</c:formatCode>
                      <c:ptCount val="20"/>
                      <c:pt idx="0">
                        <c:v>5.7413278083257104</c:v>
                      </c:pt>
                      <c:pt idx="1">
                        <c:v>0.346418786784016</c:v>
                      </c:pt>
                      <c:pt idx="2">
                        <c:v>1.2047841134139501</c:v>
                      </c:pt>
                      <c:pt idx="3">
                        <c:v>0.30519637768428998</c:v>
                      </c:pt>
                      <c:pt idx="4">
                        <c:v>0.40116186829203399</c:v>
                      </c:pt>
                      <c:pt idx="5">
                        <c:v>2.3144811394464302</c:v>
                      </c:pt>
                      <c:pt idx="6">
                        <c:v>7.8458992932459296E-2</c:v>
                      </c:pt>
                      <c:pt idx="7">
                        <c:v>1.2294800896385899E-2</c:v>
                      </c:pt>
                      <c:pt idx="8">
                        <c:v>0.28534061347163697</c:v>
                      </c:pt>
                      <c:pt idx="9">
                        <c:v>6.0221605958928601E-2</c:v>
                      </c:pt>
                      <c:pt idx="10">
                        <c:v>6.2769210458966497E-3</c:v>
                      </c:pt>
                      <c:pt idx="11">
                        <c:v>2.1493940199457499E-2</c:v>
                      </c:pt>
                      <c:pt idx="12">
                        <c:v>0.52057438387489297</c:v>
                      </c:pt>
                      <c:pt idx="13">
                        <c:v>0</c:v>
                      </c:pt>
                      <c:pt idx="14">
                        <c:v>1.5782131932869401</c:v>
                      </c:pt>
                      <c:pt idx="15">
                        <c:v>0</c:v>
                      </c:pt>
                      <c:pt idx="16">
                        <c:v>2.4690979374055299E-2</c:v>
                      </c:pt>
                      <c:pt idx="17">
                        <c:v>0</c:v>
                      </c:pt>
                      <c:pt idx="18">
                        <c:v>0.58126751224811202</c:v>
                      </c:pt>
                      <c:pt idx="19">
                        <c:v>1.5863368784685299E-2</c:v>
                      </c:pt>
                    </c:numCache>
                  </c:numRef>
                </c:yVal>
                <c:smooth val="0"/>
                <c:extLst>
                  <c:ext xmlns:c16="http://schemas.microsoft.com/office/drawing/2014/chart" uri="{C3380CC4-5D6E-409C-BE32-E72D297353CC}">
                    <c16:uniqueId val="{00000000-5B02-4BC2-AB73-EA30682C4B64}"/>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Eureka!$B$7:$B$26</c15:sqref>
                        </c15:formulaRef>
                      </c:ext>
                    </c:extLst>
                    <c:numCache>
                      <c:formatCode>General</c:formatCode>
                      <c:ptCount val="20"/>
                      <c:pt idx="0">
                        <c:v>41.004578966126097</c:v>
                      </c:pt>
                      <c:pt idx="1">
                        <c:v>4.1719874087760003</c:v>
                      </c:pt>
                      <c:pt idx="2">
                        <c:v>21.5915232523766</c:v>
                      </c:pt>
                      <c:pt idx="3">
                        <c:v>21.264183528305001</c:v>
                      </c:pt>
                      <c:pt idx="4">
                        <c:v>3.5924493749996902</c:v>
                      </c:pt>
                      <c:pt idx="5">
                        <c:v>30.368861733967599</c:v>
                      </c:pt>
                      <c:pt idx="6">
                        <c:v>3.5679590488451298</c:v>
                      </c:pt>
                      <c:pt idx="7">
                        <c:v>7.8186047002306802</c:v>
                      </c:pt>
                      <c:pt idx="8">
                        <c:v>1.34440879876251</c:v>
                      </c:pt>
                      <c:pt idx="9">
                        <c:v>5.0163566871759597</c:v>
                      </c:pt>
                      <c:pt idx="10">
                        <c:v>3.9457471784429399</c:v>
                      </c:pt>
                      <c:pt idx="11">
                        <c:v>7.0992620409567202</c:v>
                      </c:pt>
                      <c:pt idx="12">
                        <c:v>17.145619879428899</c:v>
                      </c:pt>
                      <c:pt idx="13">
                        <c:v>7.8702456318031198</c:v>
                      </c:pt>
                      <c:pt idx="14">
                        <c:v>7.4703440567979298</c:v>
                      </c:pt>
                      <c:pt idx="15">
                        <c:v>0.38679492134857402</c:v>
                      </c:pt>
                      <c:pt idx="16">
                        <c:v>3.1623987090277499</c:v>
                      </c:pt>
                      <c:pt idx="17">
                        <c:v>0.57280660458687205</c:v>
                      </c:pt>
                      <c:pt idx="18">
                        <c:v>17.805948715480302</c:v>
                      </c:pt>
                      <c:pt idx="19">
                        <c:v>12.2361523016106</c:v>
                      </c:pt>
                    </c:numCache>
                  </c:numRef>
                </c:xVal>
                <c:yVal>
                  <c:numRef>
                    <c:extLst xmlns:c15="http://schemas.microsoft.com/office/drawing/2012/chart">
                      <c:ext xmlns:c15="http://schemas.microsoft.com/office/drawing/2012/chart" uri="{02D57815-91ED-43cb-92C2-25804820EDAC}">
                        <c15:formulaRef>
                          <c15:sqref>Eureka!$H$31:$H$50</c15:sqref>
                        </c15:formulaRef>
                      </c:ext>
                    </c:extLst>
                    <c:numCache>
                      <c:formatCode>General</c:formatCode>
                      <c:ptCount val="20"/>
                      <c:pt idx="0">
                        <c:v>34.484859261000302</c:v>
                      </c:pt>
                      <c:pt idx="1">
                        <c:v>4.3373329380985597</c:v>
                      </c:pt>
                      <c:pt idx="2">
                        <c:v>21.089881218373002</c:v>
                      </c:pt>
                      <c:pt idx="3">
                        <c:v>20.177491450479799</c:v>
                      </c:pt>
                      <c:pt idx="4">
                        <c:v>5.4209716566585904</c:v>
                      </c:pt>
                      <c:pt idx="5">
                        <c:v>29.585500348126001</c:v>
                      </c:pt>
                      <c:pt idx="6">
                        <c:v>3.67935812314572</c:v>
                      </c:pt>
                      <c:pt idx="7">
                        <c:v>13.3808382104215</c:v>
                      </c:pt>
                      <c:pt idx="8">
                        <c:v>2.0125509370308201</c:v>
                      </c:pt>
                      <c:pt idx="9">
                        <c:v>7.6085345812530196</c:v>
                      </c:pt>
                      <c:pt idx="10">
                        <c:v>6.0699517119861497</c:v>
                      </c:pt>
                      <c:pt idx="11">
                        <c:v>8.9774643942904593</c:v>
                      </c:pt>
                      <c:pt idx="12">
                        <c:v>15.0771815343572</c:v>
                      </c:pt>
                      <c:pt idx="13">
                        <c:v>11.6473931148512</c:v>
                      </c:pt>
                      <c:pt idx="14">
                        <c:v>6.6942811299529001</c:v>
                      </c:pt>
                      <c:pt idx="15">
                        <c:v>0.82870779636597403</c:v>
                      </c:pt>
                      <c:pt idx="16">
                        <c:v>4.7123368899648002</c:v>
                      </c:pt>
                      <c:pt idx="17">
                        <c:v>1.2660918046349201</c:v>
                      </c:pt>
                      <c:pt idx="18">
                        <c:v>18.373540429197501</c:v>
                      </c:pt>
                      <c:pt idx="19">
                        <c:v>16.982916671687502</c:v>
                      </c:pt>
                    </c:numCache>
                  </c:numRef>
                </c:yVal>
                <c:smooth val="0"/>
                <c:extLst xmlns:c15="http://schemas.microsoft.com/office/drawing/2012/chart">
                  <c:ext xmlns:c16="http://schemas.microsoft.com/office/drawing/2014/chart" uri="{C3380CC4-5D6E-409C-BE32-E72D297353CC}">
                    <c16:uniqueId val="{00000002-5B02-4BC2-AB73-EA30682C4B64}"/>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ta Monica'!$B$7:$B$26</c15:sqref>
                        </c15:formulaRef>
                      </c:ext>
                    </c:extLst>
                    <c:numCache>
                      <c:formatCode>General</c:formatCode>
                      <c:ptCount val="20"/>
                      <c:pt idx="0">
                        <c:v>39.363384374377397</c:v>
                      </c:pt>
                      <c:pt idx="1">
                        <c:v>3.8082511246559698</c:v>
                      </c:pt>
                      <c:pt idx="2">
                        <c:v>20.0230713160208</c:v>
                      </c:pt>
                      <c:pt idx="3">
                        <c:v>19.304666371967201</c:v>
                      </c:pt>
                      <c:pt idx="4">
                        <c:v>2.89299146441153</c:v>
                      </c:pt>
                      <c:pt idx="5">
                        <c:v>28.677905738252701</c:v>
                      </c:pt>
                      <c:pt idx="6">
                        <c:v>3.2407666720825499</c:v>
                      </c:pt>
                      <c:pt idx="7">
                        <c:v>6.2237437767776003</c:v>
                      </c:pt>
                      <c:pt idx="8">
                        <c:v>1.11484109149661</c:v>
                      </c:pt>
                      <c:pt idx="9">
                        <c:v>4.1734240083915797</c:v>
                      </c:pt>
                      <c:pt idx="10">
                        <c:v>3.1074363470107298</c:v>
                      </c:pt>
                      <c:pt idx="11">
                        <c:v>5.8867372799823903</c:v>
                      </c:pt>
                      <c:pt idx="12">
                        <c:v>16.256356149549902</c:v>
                      </c:pt>
                      <c:pt idx="13">
                        <c:v>6.2029320406992801</c:v>
                      </c:pt>
                      <c:pt idx="14">
                        <c:v>7.0874743020641899</c:v>
                      </c:pt>
                      <c:pt idx="15">
                        <c:v>0.30445730839392598</c:v>
                      </c:pt>
                      <c:pt idx="16">
                        <c:v>2.5688897207722001</c:v>
                      </c:pt>
                      <c:pt idx="17">
                        <c:v>0.41578768863774601</c:v>
                      </c:pt>
                      <c:pt idx="18">
                        <c:v>16.314020375505901</c:v>
                      </c:pt>
                      <c:pt idx="19">
                        <c:v>10.076583250034099</c:v>
                      </c:pt>
                    </c:numCache>
                  </c:numRef>
                </c:xVal>
                <c:yVal>
                  <c:numRef>
                    <c:extLst xmlns:c15="http://schemas.microsoft.com/office/drawing/2012/chart">
                      <c:ext xmlns:c15="http://schemas.microsoft.com/office/drawing/2012/chart" uri="{02D57815-91ED-43cb-92C2-25804820EDAC}">
                        <c15:formulaRef>
                          <c15:sqref>'Santa Monica'!$H$31:$H$50</c15:sqref>
                        </c15:formulaRef>
                      </c:ext>
                    </c:extLst>
                    <c:numCache>
                      <c:formatCode>General</c:formatCode>
                      <c:ptCount val="20"/>
                      <c:pt idx="0">
                        <c:v>34.265983553253903</c:v>
                      </c:pt>
                      <c:pt idx="1">
                        <c:v>3.8175546966782798</c:v>
                      </c:pt>
                      <c:pt idx="2">
                        <c:v>20.320097823232299</c:v>
                      </c:pt>
                      <c:pt idx="3">
                        <c:v>19.7871265418127</c:v>
                      </c:pt>
                      <c:pt idx="4">
                        <c:v>4.29915427493364</c:v>
                      </c:pt>
                      <c:pt idx="5">
                        <c:v>28.926126527086499</c:v>
                      </c:pt>
                      <c:pt idx="6">
                        <c:v>3.6337898078669602</c:v>
                      </c:pt>
                      <c:pt idx="7">
                        <c:v>11.9844551403458</c:v>
                      </c:pt>
                      <c:pt idx="8">
                        <c:v>1.58955984145788</c:v>
                      </c:pt>
                      <c:pt idx="9">
                        <c:v>6.6804103523124603</c:v>
                      </c:pt>
                      <c:pt idx="10">
                        <c:v>5.4170618502096097</c:v>
                      </c:pt>
                      <c:pt idx="11">
                        <c:v>7.9905206997036498</c:v>
                      </c:pt>
                      <c:pt idx="12">
                        <c:v>14.8368027017898</c:v>
                      </c:pt>
                      <c:pt idx="13">
                        <c:v>11.052626194773501</c:v>
                      </c:pt>
                      <c:pt idx="14">
                        <c:v>6.5800916940565504</c:v>
                      </c:pt>
                      <c:pt idx="15">
                        <c:v>0.71660444315740002</c:v>
                      </c:pt>
                      <c:pt idx="16">
                        <c:v>4.3496643881182004</c:v>
                      </c:pt>
                      <c:pt idx="17">
                        <c:v>0.963086531321794</c:v>
                      </c:pt>
                      <c:pt idx="18">
                        <c:v>17.522852887775201</c:v>
                      </c:pt>
                      <c:pt idx="19">
                        <c:v>15.9234918810449</c:v>
                      </c:pt>
                    </c:numCache>
                  </c:numRef>
                </c:yVal>
                <c:smooth val="0"/>
                <c:extLst xmlns:c15="http://schemas.microsoft.com/office/drawing/2012/chart">
                  <c:ext xmlns:c16="http://schemas.microsoft.com/office/drawing/2014/chart" uri="{C3380CC4-5D6E-409C-BE32-E72D297353CC}">
                    <c16:uniqueId val="{00000004-5B02-4BC2-AB73-EA30682C4B64}"/>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Portland!$B$7:$B$26</c15:sqref>
                        </c15:formulaRef>
                      </c:ext>
                    </c:extLst>
                    <c:numCache>
                      <c:formatCode>General</c:formatCode>
                      <c:ptCount val="20"/>
                      <c:pt idx="0">
                        <c:v>24.900760076916701</c:v>
                      </c:pt>
                      <c:pt idx="1">
                        <c:v>2.2512113420421702</c:v>
                      </c:pt>
                      <c:pt idx="2">
                        <c:v>11.976225713660099</c:v>
                      </c:pt>
                      <c:pt idx="3">
                        <c:v>10.298881202821001</c:v>
                      </c:pt>
                      <c:pt idx="4">
                        <c:v>1.3385837615329399</c:v>
                      </c:pt>
                      <c:pt idx="5">
                        <c:v>17.729325245891999</c:v>
                      </c:pt>
                      <c:pt idx="6">
                        <c:v>1.80015030394993</c:v>
                      </c:pt>
                      <c:pt idx="7">
                        <c:v>2.56456257962031</c:v>
                      </c:pt>
                      <c:pt idx="8">
                        <c:v>0.58929930716419399</c:v>
                      </c:pt>
                      <c:pt idx="9">
                        <c:v>1.9106579858522801</c:v>
                      </c:pt>
                      <c:pt idx="10">
                        <c:v>1.1817713398740199</c:v>
                      </c:pt>
                      <c:pt idx="11">
                        <c:v>2.5975854609742899</c:v>
                      </c:pt>
                      <c:pt idx="12">
                        <c:v>9.8689788786201493</c:v>
                      </c:pt>
                      <c:pt idx="13">
                        <c:v>2.2867008559840798</c:v>
                      </c:pt>
                      <c:pt idx="14">
                        <c:v>4.5206475595506301</c:v>
                      </c:pt>
                      <c:pt idx="15">
                        <c:v>0.116482006078242</c:v>
                      </c:pt>
                      <c:pt idx="16">
                        <c:v>1.13084672258784</c:v>
                      </c:pt>
                      <c:pt idx="17">
                        <c:v>0.13539489800483101</c:v>
                      </c:pt>
                      <c:pt idx="18">
                        <c:v>9.3509936874562403</c:v>
                      </c:pt>
                      <c:pt idx="19">
                        <c:v>4.3048405141691104</c:v>
                      </c:pt>
                    </c:numCache>
                  </c:numRef>
                </c:xVal>
                <c:yVal>
                  <c:numRef>
                    <c:extLst xmlns:c15="http://schemas.microsoft.com/office/drawing/2012/chart">
                      <c:ext xmlns:c15="http://schemas.microsoft.com/office/drawing/2012/chart" uri="{02D57815-91ED-43cb-92C2-25804820EDAC}">
                        <c15:formulaRef>
                          <c15:sqref>Portland!$H$31:$H$50</c15:sqref>
                        </c15:formulaRef>
                      </c:ext>
                    </c:extLst>
                    <c:numCache>
                      <c:formatCode>General</c:formatCode>
                      <c:ptCount val="20"/>
                      <c:pt idx="0">
                        <c:v>30.584079939173499</c:v>
                      </c:pt>
                      <c:pt idx="1">
                        <c:v>2.4799047738851798</c:v>
                      </c:pt>
                      <c:pt idx="2">
                        <c:v>13.763304795134101</c:v>
                      </c:pt>
                      <c:pt idx="3">
                        <c:v>13.138579174519</c:v>
                      </c:pt>
                      <c:pt idx="4">
                        <c:v>1.27193167634181</c:v>
                      </c:pt>
                      <c:pt idx="5">
                        <c:v>21.314926426256999</c:v>
                      </c:pt>
                      <c:pt idx="6">
                        <c:v>2.12174243685351</c:v>
                      </c:pt>
                      <c:pt idx="7">
                        <c:v>2.5374342959965102</c:v>
                      </c:pt>
                      <c:pt idx="8">
                        <c:v>0.54451548314524201</c:v>
                      </c:pt>
                      <c:pt idx="9">
                        <c:v>2.0894930945288701</c:v>
                      </c:pt>
                      <c:pt idx="10">
                        <c:v>1.0749235092468601</c:v>
                      </c:pt>
                      <c:pt idx="11">
                        <c:v>3.00008406580517</c:v>
                      </c:pt>
                      <c:pt idx="12">
                        <c:v>12.4530874654386</c:v>
                      </c:pt>
                      <c:pt idx="13">
                        <c:v>2.0733931349776999</c:v>
                      </c:pt>
                      <c:pt idx="14">
                        <c:v>5.2029979719661696</c:v>
                      </c:pt>
                      <c:pt idx="15">
                        <c:v>0.10298428053148299</c:v>
                      </c:pt>
                      <c:pt idx="16">
                        <c:v>1.11534397921432</c:v>
                      </c:pt>
                      <c:pt idx="17">
                        <c:v>4.9048964216483998E-2</c:v>
                      </c:pt>
                      <c:pt idx="18">
                        <c:v>10.951666630753801</c:v>
                      </c:pt>
                      <c:pt idx="19">
                        <c:v>5.0057532721990503</c:v>
                      </c:pt>
                    </c:numCache>
                  </c:numRef>
                </c:yVal>
                <c:smooth val="0"/>
                <c:extLst xmlns:c15="http://schemas.microsoft.com/office/drawing/2012/chart">
                  <c:ext xmlns:c16="http://schemas.microsoft.com/office/drawing/2014/chart" uri="{C3380CC4-5D6E-409C-BE32-E72D297353CC}">
                    <c16:uniqueId val="{00000006-5B02-4BC2-AB73-EA30682C4B64}"/>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lt Lake City'!$B$7:$B$26</c15:sqref>
                        </c15:formulaRef>
                      </c:ext>
                    </c:extLst>
                    <c:numCache>
                      <c:formatCode>0.0</c:formatCode>
                      <c:ptCount val="20"/>
                      <c:pt idx="0">
                        <c:v>26.291456129502102</c:v>
                      </c:pt>
                      <c:pt idx="1">
                        <c:v>2.4086480146876301</c:v>
                      </c:pt>
                      <c:pt idx="2">
                        <c:v>12.8123743250356</c:v>
                      </c:pt>
                      <c:pt idx="3">
                        <c:v>11.502316430349101</c:v>
                      </c:pt>
                      <c:pt idx="4">
                        <c:v>1.53333590564912</c:v>
                      </c:pt>
                      <c:pt idx="5">
                        <c:v>18.835109145479301</c:v>
                      </c:pt>
                      <c:pt idx="6">
                        <c:v>1.9791541570184299</c:v>
                      </c:pt>
                      <c:pt idx="7">
                        <c:v>3.1131979203530098</c:v>
                      </c:pt>
                      <c:pt idx="8">
                        <c:v>0.64495580283557896</c:v>
                      </c:pt>
                      <c:pt idx="9">
                        <c:v>2.2363623875858401</c:v>
                      </c:pt>
                      <c:pt idx="10">
                        <c:v>1.48064139441598</c:v>
                      </c:pt>
                      <c:pt idx="11">
                        <c:v>3.07610532492787</c:v>
                      </c:pt>
                      <c:pt idx="12">
                        <c:v>10.5653286260264</c:v>
                      </c:pt>
                      <c:pt idx="13">
                        <c:v>2.89758471239643</c:v>
                      </c:pt>
                      <c:pt idx="14">
                        <c:v>4.74891026831527</c:v>
                      </c:pt>
                      <c:pt idx="15">
                        <c:v>0.146970774559391</c:v>
                      </c:pt>
                      <c:pt idx="16">
                        <c:v>1.3398824166835901</c:v>
                      </c:pt>
                      <c:pt idx="17">
                        <c:v>0.178297607859326</c:v>
                      </c:pt>
                      <c:pt idx="18">
                        <c:v>10.1685900352425</c:v>
                      </c:pt>
                      <c:pt idx="19">
                        <c:v>5.1835623462769398</c:v>
                      </c:pt>
                    </c:numCache>
                  </c:numRef>
                </c:xVal>
                <c:yVal>
                  <c:numRef>
                    <c:extLst xmlns:c15="http://schemas.microsoft.com/office/drawing/2012/chart">
                      <c:ext xmlns:c15="http://schemas.microsoft.com/office/drawing/2012/chart" uri="{02D57815-91ED-43cb-92C2-25804820EDAC}">
                        <c15:formulaRef>
                          <c15:sqref>'Salt Lake City'!$H$31:$H$50</c15:sqref>
                        </c15:formulaRef>
                      </c:ext>
                    </c:extLst>
                    <c:numCache>
                      <c:formatCode>0.0</c:formatCode>
                      <c:ptCount val="20"/>
                      <c:pt idx="0">
                        <c:v>33.845457232032103</c:v>
                      </c:pt>
                      <c:pt idx="1">
                        <c:v>2.9674277671451001</c:v>
                      </c:pt>
                      <c:pt idx="2">
                        <c:v>17.614254018157101</c:v>
                      </c:pt>
                      <c:pt idx="3">
                        <c:v>18.519026510776701</c:v>
                      </c:pt>
                      <c:pt idx="4">
                        <c:v>2.1866021892014</c:v>
                      </c:pt>
                      <c:pt idx="5">
                        <c:v>25.292297316165399</c:v>
                      </c:pt>
                      <c:pt idx="6">
                        <c:v>2.9669150888197802</c:v>
                      </c:pt>
                      <c:pt idx="7">
                        <c:v>6.5226870328689399</c:v>
                      </c:pt>
                      <c:pt idx="8">
                        <c:v>0.76561604351225099</c:v>
                      </c:pt>
                      <c:pt idx="9">
                        <c:v>3.9167985165345498</c:v>
                      </c:pt>
                      <c:pt idx="10">
                        <c:v>3.4719742431640399</c:v>
                      </c:pt>
                      <c:pt idx="11">
                        <c:v>6.0693141468439</c:v>
                      </c:pt>
                      <c:pt idx="12">
                        <c:v>13.820481400395501</c:v>
                      </c:pt>
                      <c:pt idx="13">
                        <c:v>7.7105740130893698</c:v>
                      </c:pt>
                      <c:pt idx="14">
                        <c:v>6.1138001588078703</c:v>
                      </c:pt>
                      <c:pt idx="15">
                        <c:v>0.26643932801240799</c:v>
                      </c:pt>
                      <c:pt idx="16">
                        <c:v>2.7701347608496101</c:v>
                      </c:pt>
                      <c:pt idx="17">
                        <c:v>0.35581134427626099</c:v>
                      </c:pt>
                      <c:pt idx="18">
                        <c:v>14.890832955681701</c:v>
                      </c:pt>
                      <c:pt idx="19">
                        <c:v>11.066370750310501</c:v>
                      </c:pt>
                    </c:numCache>
                  </c:numRef>
                </c:yVal>
                <c:smooth val="0"/>
                <c:extLst xmlns:c15="http://schemas.microsoft.com/office/drawing/2012/chart">
                  <c:ext xmlns:c16="http://schemas.microsoft.com/office/drawing/2014/chart" uri="{C3380CC4-5D6E-409C-BE32-E72D297353CC}">
                    <c16:uniqueId val="{00000008-5B02-4BC2-AB73-EA30682C4B64}"/>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 Francisco'!$B$7:$B$26</c15:sqref>
                        </c15:formulaRef>
                      </c:ext>
                    </c:extLst>
                    <c:numCache>
                      <c:formatCode>General</c:formatCode>
                      <c:ptCount val="20"/>
                      <c:pt idx="0">
                        <c:v>40.625938598601202</c:v>
                      </c:pt>
                      <c:pt idx="1">
                        <c:v>4.0047173336747601</c:v>
                      </c:pt>
                      <c:pt idx="2">
                        <c:v>20.941084788589102</c:v>
                      </c:pt>
                      <c:pt idx="3">
                        <c:v>20.466087228423699</c:v>
                      </c:pt>
                      <c:pt idx="4">
                        <c:v>3.1924132243527099</c:v>
                      </c:pt>
                      <c:pt idx="5">
                        <c:v>29.766036857745</c:v>
                      </c:pt>
                      <c:pt idx="6">
                        <c:v>3.4253379573474998</c:v>
                      </c:pt>
                      <c:pt idx="7">
                        <c:v>6.9312794283886499</c:v>
                      </c:pt>
                      <c:pt idx="8">
                        <c:v>1.2098078579848099</c:v>
                      </c:pt>
                      <c:pt idx="9">
                        <c:v>4.5718481057168301</c:v>
                      </c:pt>
                      <c:pt idx="10">
                        <c:v>3.4868049070396001</c:v>
                      </c:pt>
                      <c:pt idx="11">
                        <c:v>6.4647896411724997</c:v>
                      </c:pt>
                      <c:pt idx="12">
                        <c:v>16.884171425337701</c:v>
                      </c:pt>
                      <c:pt idx="13">
                        <c:v>6.9728151270426499</c:v>
                      </c:pt>
                      <c:pt idx="14">
                        <c:v>7.3359867937846399</c:v>
                      </c:pt>
                      <c:pt idx="15">
                        <c:v>0.34042869081307298</c:v>
                      </c:pt>
                      <c:pt idx="16">
                        <c:v>2.8403649745481099</c:v>
                      </c:pt>
                      <c:pt idx="17">
                        <c:v>0.47972513734108002</c:v>
                      </c:pt>
                      <c:pt idx="18">
                        <c:v>17.160382123543499</c:v>
                      </c:pt>
                      <c:pt idx="19">
                        <c:v>11.098403691</c:v>
                      </c:pt>
                    </c:numCache>
                  </c:numRef>
                </c:xVal>
                <c:yVal>
                  <c:numRef>
                    <c:extLst xmlns:c15="http://schemas.microsoft.com/office/drawing/2012/chart">
                      <c:ext xmlns:c15="http://schemas.microsoft.com/office/drawing/2012/chart" uri="{02D57815-91ED-43cb-92C2-25804820EDAC}">
                        <c15:formulaRef>
                          <c15:sqref>'San Francisco'!$H$31:$H$50</c15:sqref>
                        </c15:formulaRef>
                      </c:ext>
                    </c:extLst>
                    <c:numCache>
                      <c:formatCode>General</c:formatCode>
                      <c:ptCount val="20"/>
                      <c:pt idx="0">
                        <c:v>34.371557575948799</c:v>
                      </c:pt>
                      <c:pt idx="1">
                        <c:v>4.1177197082506698</c:v>
                      </c:pt>
                      <c:pt idx="2">
                        <c:v>20.8946330581235</c:v>
                      </c:pt>
                      <c:pt idx="3">
                        <c:v>20.021922954302202</c:v>
                      </c:pt>
                      <c:pt idx="4">
                        <c:v>4.9132084470858901</c:v>
                      </c:pt>
                      <c:pt idx="5">
                        <c:v>29.410268920773198</c:v>
                      </c:pt>
                      <c:pt idx="6">
                        <c:v>3.6628527657195802</c:v>
                      </c:pt>
                      <c:pt idx="7">
                        <c:v>12.8708951859919</c:v>
                      </c:pt>
                      <c:pt idx="8">
                        <c:v>1.8495707529924099</c:v>
                      </c:pt>
                      <c:pt idx="9">
                        <c:v>7.2261367958016702</c:v>
                      </c:pt>
                      <c:pt idx="10">
                        <c:v>5.7898693361749896</c:v>
                      </c:pt>
                      <c:pt idx="11">
                        <c:v>8.5208244340506791</c:v>
                      </c:pt>
                      <c:pt idx="12">
                        <c:v>14.9938942781398</c:v>
                      </c:pt>
                      <c:pt idx="13">
                        <c:v>11.4124190007664</c:v>
                      </c:pt>
                      <c:pt idx="14">
                        <c:v>6.6351791431535796</c:v>
                      </c:pt>
                      <c:pt idx="15">
                        <c:v>0.81409752223675702</c:v>
                      </c:pt>
                      <c:pt idx="16">
                        <c:v>4.5919632322903299</c:v>
                      </c:pt>
                      <c:pt idx="17">
                        <c:v>1.1289880753302</c:v>
                      </c:pt>
                      <c:pt idx="18">
                        <c:v>18.049055437631299</c:v>
                      </c:pt>
                      <c:pt idx="19">
                        <c:v>16.6022298498604</c:v>
                      </c:pt>
                    </c:numCache>
                  </c:numRef>
                </c:yVal>
                <c:smooth val="0"/>
                <c:extLst xmlns:c15="http://schemas.microsoft.com/office/drawing/2012/chart">
                  <c:ext xmlns:c16="http://schemas.microsoft.com/office/drawing/2014/chart" uri="{C3380CC4-5D6E-409C-BE32-E72D297353CC}">
                    <c16:uniqueId val="{0000000A-5B02-4BC2-AB73-EA30682C4B64}"/>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 Jose'!$B$7:$B$26</c15:sqref>
                        </c15:formulaRef>
                      </c:ext>
                    </c:extLst>
                    <c:numCache>
                      <c:formatCode>General</c:formatCode>
                      <c:ptCount val="20"/>
                      <c:pt idx="0">
                        <c:v>62.072853877916799</c:v>
                      </c:pt>
                      <c:pt idx="1">
                        <c:v>4.3809434666202698</c:v>
                      </c:pt>
                      <c:pt idx="2">
                        <c:v>23.187665282725099</c:v>
                      </c:pt>
                      <c:pt idx="3">
                        <c:v>22.358282882369899</c:v>
                      </c:pt>
                      <c:pt idx="4">
                        <c:v>3.3916471419379199</c:v>
                      </c:pt>
                      <c:pt idx="5">
                        <c:v>32.317174869015297</c:v>
                      </c:pt>
                      <c:pt idx="6">
                        <c:v>3.75089631555801</c:v>
                      </c:pt>
                      <c:pt idx="7">
                        <c:v>7.2692598749234802</c:v>
                      </c:pt>
                      <c:pt idx="8">
                        <c:v>1.3116183898303599</c:v>
                      </c:pt>
                      <c:pt idx="9">
                        <c:v>4.8666219980300296</c:v>
                      </c:pt>
                      <c:pt idx="10">
                        <c:v>3.6555454445632698</c:v>
                      </c:pt>
                      <c:pt idx="11">
                        <c:v>6.8603651826210799</c:v>
                      </c:pt>
                      <c:pt idx="12">
                        <c:v>18.722820142611301</c:v>
                      </c:pt>
                      <c:pt idx="13">
                        <c:v>7.2868363301159098</c:v>
                      </c:pt>
                      <c:pt idx="14">
                        <c:v>8.2123750711358205</c:v>
                      </c:pt>
                      <c:pt idx="15">
                        <c:v>0.355827407954805</c:v>
                      </c:pt>
                      <c:pt idx="16">
                        <c:v>3.0026805554070299</c:v>
                      </c:pt>
                      <c:pt idx="17">
                        <c:v>0.489735854522581</c:v>
                      </c:pt>
                      <c:pt idx="18">
                        <c:v>18.8607976088783</c:v>
                      </c:pt>
                      <c:pt idx="19">
                        <c:v>11.7480961427562</c:v>
                      </c:pt>
                    </c:numCache>
                  </c:numRef>
                </c:xVal>
                <c:yVal>
                  <c:numRef>
                    <c:extLst xmlns:c15="http://schemas.microsoft.com/office/drawing/2012/chart">
                      <c:ext xmlns:c15="http://schemas.microsoft.com/office/drawing/2012/chart" uri="{02D57815-91ED-43cb-92C2-25804820EDAC}">
                        <c15:formulaRef>
                          <c15:sqref>'San Jose'!$H$31:$H$50</c15:sqref>
                        </c15:formulaRef>
                      </c:ext>
                    </c:extLst>
                    <c:numCache>
                      <c:formatCode>General</c:formatCode>
                      <c:ptCount val="20"/>
                      <c:pt idx="0">
                        <c:v>34.254473512715897</c:v>
                      </c:pt>
                      <c:pt idx="1">
                        <c:v>3.7830122758853402</c:v>
                      </c:pt>
                      <c:pt idx="2">
                        <c:v>20.2225612916255</c:v>
                      </c:pt>
                      <c:pt idx="3">
                        <c:v>19.749506889879001</c:v>
                      </c:pt>
                      <c:pt idx="4">
                        <c:v>4.2191709482007198</c:v>
                      </c:pt>
                      <c:pt idx="5">
                        <c:v>28.864842826259299</c:v>
                      </c:pt>
                      <c:pt idx="6">
                        <c:v>3.6279537516034002</c:v>
                      </c:pt>
                      <c:pt idx="7">
                        <c:v>11.838443750343901</c:v>
                      </c:pt>
                      <c:pt idx="8">
                        <c:v>1.5508406954290901</c:v>
                      </c:pt>
                      <c:pt idx="9">
                        <c:v>6.5709322056680204</c:v>
                      </c:pt>
                      <c:pt idx="10">
                        <c:v>5.3614437072526702</c:v>
                      </c:pt>
                      <c:pt idx="11">
                        <c:v>7.9241866878991898</c:v>
                      </c:pt>
                      <c:pt idx="12">
                        <c:v>14.816531842463901</c:v>
                      </c:pt>
                      <c:pt idx="13">
                        <c:v>10.990229469271499</c:v>
                      </c:pt>
                      <c:pt idx="14">
                        <c:v>6.5745546456892701</c:v>
                      </c:pt>
                      <c:pt idx="15">
                        <c:v>0.69581425559601096</c:v>
                      </c:pt>
                      <c:pt idx="16">
                        <c:v>4.3117292657584496</c:v>
                      </c:pt>
                      <c:pt idx="17">
                        <c:v>0.94483801020033498</c:v>
                      </c:pt>
                      <c:pt idx="18">
                        <c:v>17.448652847014301</c:v>
                      </c:pt>
                      <c:pt idx="19">
                        <c:v>15.799881674368301</c:v>
                      </c:pt>
                    </c:numCache>
                  </c:numRef>
                </c:yVal>
                <c:smooth val="0"/>
                <c:extLst xmlns:c15="http://schemas.microsoft.com/office/drawing/2012/chart">
                  <c:ext xmlns:c16="http://schemas.microsoft.com/office/drawing/2014/chart" uri="{C3380CC4-5D6E-409C-BE32-E72D297353CC}">
                    <c16:uniqueId val="{0000000C-5B02-4BC2-AB73-EA30682C4B64}"/>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eattle!$B$7:$B$26</c15:sqref>
                        </c15:formulaRef>
                      </c:ext>
                    </c:extLst>
                    <c:numCache>
                      <c:formatCode>General</c:formatCode>
                      <c:ptCount val="20"/>
                      <c:pt idx="0">
                        <c:v>34.291439359158701</c:v>
                      </c:pt>
                      <c:pt idx="1">
                        <c:v>3.23616091733177</c:v>
                      </c:pt>
                      <c:pt idx="2">
                        <c:v>17.112600501862399</c:v>
                      </c:pt>
                      <c:pt idx="3">
                        <c:v>16.069305422209901</c:v>
                      </c:pt>
                      <c:pt idx="4">
                        <c:v>2.2792611177715498</c:v>
                      </c:pt>
                      <c:pt idx="5">
                        <c:v>24.8065686362417</c:v>
                      </c:pt>
                      <c:pt idx="6">
                        <c:v>2.72231452619988</c:v>
                      </c:pt>
                      <c:pt idx="7">
                        <c:v>4.8191464540360602</c:v>
                      </c:pt>
                      <c:pt idx="8">
                        <c:v>0.90458637848036205</c:v>
                      </c:pt>
                      <c:pt idx="9">
                        <c:v>3.3191857303241199</c:v>
                      </c:pt>
                      <c:pt idx="10">
                        <c:v>2.36799279973815</c:v>
                      </c:pt>
                      <c:pt idx="11">
                        <c:v>4.6333114215250699</c:v>
                      </c:pt>
                      <c:pt idx="12">
                        <c:v>14.012444187026199</c:v>
                      </c:pt>
                      <c:pt idx="13">
                        <c:v>4.6922589104420904</c:v>
                      </c:pt>
                      <c:pt idx="14">
                        <c:v>6.1713578239282603</c:v>
                      </c:pt>
                      <c:pt idx="15">
                        <c:v>0.23382902869034</c:v>
                      </c:pt>
                      <c:pt idx="16">
                        <c:v>2.0180891810832202</c:v>
                      </c:pt>
                      <c:pt idx="17">
                        <c:v>0.30391861566212502</c:v>
                      </c:pt>
                      <c:pt idx="18">
                        <c:v>13.8072933959502</c:v>
                      </c:pt>
                      <c:pt idx="19">
                        <c:v>7.9005450795181504</c:v>
                      </c:pt>
                    </c:numCache>
                  </c:numRef>
                </c:xVal>
                <c:yVal>
                  <c:numRef>
                    <c:extLst xmlns:c15="http://schemas.microsoft.com/office/drawing/2012/chart">
                      <c:ext xmlns:c15="http://schemas.microsoft.com/office/drawing/2012/chart" uri="{02D57815-91ED-43cb-92C2-25804820EDAC}">
                        <c15:formulaRef>
                          <c15:sqref>Seattle!$H$31:$H$50</c15:sqref>
                        </c15:formulaRef>
                      </c:ext>
                    </c:extLst>
                    <c:numCache>
                      <c:formatCode>General</c:formatCode>
                      <c:ptCount val="20"/>
                      <c:pt idx="0">
                        <c:v>34.0297082848599</c:v>
                      </c:pt>
                      <c:pt idx="1">
                        <c:v>3.2620144791952699</c:v>
                      </c:pt>
                      <c:pt idx="2">
                        <c:v>19.019844923653402</c:v>
                      </c:pt>
                      <c:pt idx="3">
                        <c:v>19.232652407505299</c:v>
                      </c:pt>
                      <c:pt idx="4">
                        <c:v>3.00371285089967</c:v>
                      </c:pt>
                      <c:pt idx="5">
                        <c:v>27.9622386049491</c:v>
                      </c:pt>
                      <c:pt idx="6">
                        <c:v>3.3160347836072299</c:v>
                      </c:pt>
                      <c:pt idx="7">
                        <c:v>9.52403492175746</c:v>
                      </c:pt>
                      <c:pt idx="8">
                        <c:v>1.1167706173071501</c:v>
                      </c:pt>
                      <c:pt idx="9">
                        <c:v>4.9963948298831502</c:v>
                      </c:pt>
                      <c:pt idx="10">
                        <c:v>4.5456175706878801</c:v>
                      </c:pt>
                      <c:pt idx="11">
                        <c:v>6.9234019665277602</c:v>
                      </c:pt>
                      <c:pt idx="12">
                        <c:v>14.4425630006189</c:v>
                      </c:pt>
                      <c:pt idx="13">
                        <c:v>9.6452540619192106</c:v>
                      </c:pt>
                      <c:pt idx="14">
                        <c:v>6.3816612379510298</c:v>
                      </c:pt>
                      <c:pt idx="15">
                        <c:v>0.46303941975046897</c:v>
                      </c:pt>
                      <c:pt idx="16">
                        <c:v>3.66356809504222</c:v>
                      </c:pt>
                      <c:pt idx="17">
                        <c:v>0.63200413737962902</c:v>
                      </c:pt>
                      <c:pt idx="18">
                        <c:v>16.425852829051099</c:v>
                      </c:pt>
                      <c:pt idx="19">
                        <c:v>13.6520565576579</c:v>
                      </c:pt>
                    </c:numCache>
                  </c:numRef>
                </c:yVal>
                <c:smooth val="0"/>
                <c:extLst xmlns:c15="http://schemas.microsoft.com/office/drawing/2012/chart">
                  <c:ext xmlns:c16="http://schemas.microsoft.com/office/drawing/2014/chart" uri="{C3380CC4-5D6E-409C-BE32-E72D297353CC}">
                    <c16:uniqueId val="{0000000E-5B02-4BC2-AB73-EA30682C4B64}"/>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Memphis!$B$7:$B$26</c15:sqref>
                        </c15:formulaRef>
                      </c:ext>
                    </c:extLst>
                    <c:numCache>
                      <c:formatCode>General</c:formatCode>
                      <c:ptCount val="20"/>
                      <c:pt idx="0">
                        <c:v>19.948604886212799</c:v>
                      </c:pt>
                      <c:pt idx="1">
                        <c:v>1.78807341291528</c:v>
                      </c:pt>
                      <c:pt idx="2">
                        <c:v>9.4362322007737909</c:v>
                      </c:pt>
                      <c:pt idx="3">
                        <c:v>7.5684902192818004</c:v>
                      </c:pt>
                      <c:pt idx="4">
                        <c:v>0.95522672470193004</c:v>
                      </c:pt>
                      <c:pt idx="5">
                        <c:v>14.098320119793801</c:v>
                      </c:pt>
                      <c:pt idx="6">
                        <c:v>1.3645186415730799</c:v>
                      </c:pt>
                      <c:pt idx="7">
                        <c:v>1.6696568125114299</c:v>
                      </c:pt>
                      <c:pt idx="8">
                        <c:v>0.457583187170092</c:v>
                      </c:pt>
                      <c:pt idx="9">
                        <c:v>1.3265787416349599</c:v>
                      </c:pt>
                      <c:pt idx="10">
                        <c:v>0.74611994378607904</c:v>
                      </c:pt>
                      <c:pt idx="11">
                        <c:v>1.7428528157030301</c:v>
                      </c:pt>
                      <c:pt idx="12">
                        <c:v>7.67304166838864</c:v>
                      </c:pt>
                      <c:pt idx="13">
                        <c:v>1.4103495137231401</c:v>
                      </c:pt>
                      <c:pt idx="14">
                        <c:v>3.6634744542771198</c:v>
                      </c:pt>
                      <c:pt idx="15">
                        <c:v>7.0701190676423803E-2</c:v>
                      </c:pt>
                      <c:pt idx="16">
                        <c:v>0.77498856548513795</c:v>
                      </c:pt>
                      <c:pt idx="17">
                        <c:v>7.7018829038929107E-2</c:v>
                      </c:pt>
                      <c:pt idx="18">
                        <c:v>7.1906959045459899</c:v>
                      </c:pt>
                      <c:pt idx="19">
                        <c:v>2.7956976392394099</c:v>
                      </c:pt>
                    </c:numCache>
                  </c:numRef>
                </c:xVal>
                <c:yVal>
                  <c:numRef>
                    <c:extLst xmlns:c15="http://schemas.microsoft.com/office/drawing/2012/chart">
                      <c:ext xmlns:c15="http://schemas.microsoft.com/office/drawing/2012/chart" uri="{02D57815-91ED-43cb-92C2-25804820EDAC}">
                        <c15:formulaRef>
                          <c15:sqref>Memphis!$H$31:$H$50</c15:sqref>
                        </c15:formulaRef>
                      </c:ext>
                    </c:extLst>
                    <c:numCache>
                      <c:formatCode>General</c:formatCode>
                      <c:ptCount val="20"/>
                      <c:pt idx="0">
                        <c:v>33.890021031946802</c:v>
                      </c:pt>
                      <c:pt idx="1">
                        <c:v>3.0419850724576398</c:v>
                      </c:pt>
                      <c:pt idx="2">
                        <c:v>18.119015995225599</c:v>
                      </c:pt>
                      <c:pt idx="3">
                        <c:v>18.794746096620599</c:v>
                      </c:pt>
                      <c:pt idx="4">
                        <c:v>2.46785341577199</c:v>
                      </c:pt>
                      <c:pt idx="5">
                        <c:v>26.213648967628298</c:v>
                      </c:pt>
                      <c:pt idx="6">
                        <c:v>3.0749213489201299</c:v>
                      </c:pt>
                      <c:pt idx="7">
                        <c:v>7.50938980896556</c:v>
                      </c:pt>
                      <c:pt idx="8">
                        <c:v>0.855115111543849</c:v>
                      </c:pt>
                      <c:pt idx="9">
                        <c:v>4.2049186893793502</c:v>
                      </c:pt>
                      <c:pt idx="10">
                        <c:v>3.8668070514847801</c:v>
                      </c:pt>
                      <c:pt idx="11">
                        <c:v>6.3435440520195696</c:v>
                      </c:pt>
                      <c:pt idx="12">
                        <c:v>14.0334997639064</c:v>
                      </c:pt>
                      <c:pt idx="13">
                        <c:v>8.3827882363758306</c:v>
                      </c:pt>
                      <c:pt idx="14">
                        <c:v>6.2141766632933901</c:v>
                      </c:pt>
                      <c:pt idx="15">
                        <c:v>0.31694431193197797</c:v>
                      </c:pt>
                      <c:pt idx="16">
                        <c:v>3.10502324388177</c:v>
                      </c:pt>
                      <c:pt idx="17">
                        <c:v>0.43705030510621101</c:v>
                      </c:pt>
                      <c:pt idx="18">
                        <c:v>15.479512096872</c:v>
                      </c:pt>
                      <c:pt idx="19">
                        <c:v>11.9059939482323</c:v>
                      </c:pt>
                    </c:numCache>
                  </c:numRef>
                </c:yVal>
                <c:smooth val="0"/>
                <c:extLst xmlns:c15="http://schemas.microsoft.com/office/drawing/2012/chart">
                  <c:ext xmlns:c16="http://schemas.microsoft.com/office/drawing/2014/chart" uri="{C3380CC4-5D6E-409C-BE32-E72D297353CC}">
                    <c16:uniqueId val="{00000010-5B02-4BC2-AB73-EA30682C4B64}"/>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harleston!$B$7:$B$26</c15:sqref>
                        </c15:formulaRef>
                      </c:ext>
                    </c:extLst>
                    <c:numCache>
                      <c:formatCode>General</c:formatCode>
                      <c:ptCount val="20"/>
                      <c:pt idx="0">
                        <c:v>18.2045810871547</c:v>
                      </c:pt>
                      <c:pt idx="1">
                        <c:v>1.62749195167959</c:v>
                      </c:pt>
                      <c:pt idx="2">
                        <c:v>8.5468604389048206</c:v>
                      </c:pt>
                      <c:pt idx="3">
                        <c:v>6.5979680116943902</c:v>
                      </c:pt>
                      <c:pt idx="4">
                        <c:v>0.82537979254690097</c:v>
                      </c:pt>
                      <c:pt idx="5">
                        <c:v>12.8334406980405</c:v>
                      </c:pt>
                      <c:pt idx="6">
                        <c:v>1.2139648356976001</c:v>
                      </c:pt>
                      <c:pt idx="7">
                        <c:v>1.36188282878726</c:v>
                      </c:pt>
                      <c:pt idx="8">
                        <c:v>0.415008800432213</c:v>
                      </c:pt>
                      <c:pt idx="9">
                        <c:v>1.1239930168358201</c:v>
                      </c:pt>
                      <c:pt idx="10">
                        <c:v>0.60673026888671899</c:v>
                      </c:pt>
                      <c:pt idx="11">
                        <c:v>1.4393068916856</c:v>
                      </c:pt>
                      <c:pt idx="12">
                        <c:v>6.8613009978363397</c:v>
                      </c:pt>
                      <c:pt idx="13">
                        <c:v>1.1271394967049999</c:v>
                      </c:pt>
                      <c:pt idx="14">
                        <c:v>3.37782028202454</c:v>
                      </c:pt>
                      <c:pt idx="15">
                        <c:v>5.6147766578107598E-2</c:v>
                      </c:pt>
                      <c:pt idx="16">
                        <c:v>0.65739560145313303</c:v>
                      </c:pt>
                      <c:pt idx="17">
                        <c:v>5.9335031728453003E-2</c:v>
                      </c:pt>
                      <c:pt idx="18">
                        <c:v>6.4328110702458297</c:v>
                      </c:pt>
                      <c:pt idx="19">
                        <c:v>2.2685213343122501</c:v>
                      </c:pt>
                    </c:numCache>
                  </c:numRef>
                </c:xVal>
                <c:yVal>
                  <c:numRef>
                    <c:extLst xmlns:c15="http://schemas.microsoft.com/office/drawing/2012/chart">
                      <c:ext xmlns:c15="http://schemas.microsoft.com/office/drawing/2012/chart" uri="{02D57815-91ED-43cb-92C2-25804820EDAC}">
                        <c15:formulaRef>
                          <c15:sqref>Charleston!$H$31:$H$50</c15:sqref>
                        </c15:formulaRef>
                      </c:ext>
                    </c:extLst>
                    <c:numCache>
                      <c:formatCode>General</c:formatCode>
                      <c:ptCount val="20"/>
                      <c:pt idx="0">
                        <c:v>33.876070736429803</c:v>
                      </c:pt>
                      <c:pt idx="1">
                        <c:v>3.0188094123581699</c:v>
                      </c:pt>
                      <c:pt idx="2">
                        <c:v>17.987802279994401</c:v>
                      </c:pt>
                      <c:pt idx="3">
                        <c:v>18.7275855460001</c:v>
                      </c:pt>
                      <c:pt idx="4">
                        <c:v>2.38828298526093</c:v>
                      </c:pt>
                      <c:pt idx="5">
                        <c:v>25.950657048952401</c:v>
                      </c:pt>
                      <c:pt idx="6">
                        <c:v>3.0436761281009499</c:v>
                      </c:pt>
                      <c:pt idx="7">
                        <c:v>7.2139346017685604</c:v>
                      </c:pt>
                      <c:pt idx="8">
                        <c:v>0.82716803501382097</c:v>
                      </c:pt>
                      <c:pt idx="9">
                        <c:v>4.1193368788463696</c:v>
                      </c:pt>
                      <c:pt idx="10">
                        <c:v>3.7580336525543498</c:v>
                      </c:pt>
                      <c:pt idx="11">
                        <c:v>6.2648484459701503</c:v>
                      </c:pt>
                      <c:pt idx="12">
                        <c:v>13.969488602617099</c:v>
                      </c:pt>
                      <c:pt idx="13">
                        <c:v>8.2017551560716004</c:v>
                      </c:pt>
                      <c:pt idx="14">
                        <c:v>6.1983788980962604</c:v>
                      </c:pt>
                      <c:pt idx="15">
                        <c:v>0.30125494742049302</c:v>
                      </c:pt>
                      <c:pt idx="16">
                        <c:v>3.01431483517992</c:v>
                      </c:pt>
                      <c:pt idx="17">
                        <c:v>0.41753774951504902</c:v>
                      </c:pt>
                      <c:pt idx="18">
                        <c:v>15.3232357119883</c:v>
                      </c:pt>
                      <c:pt idx="19">
                        <c:v>11.6581869908252</c:v>
                      </c:pt>
                    </c:numCache>
                  </c:numRef>
                </c:yVal>
                <c:smooth val="0"/>
                <c:extLst xmlns:c15="http://schemas.microsoft.com/office/drawing/2012/chart">
                  <c:ext xmlns:c16="http://schemas.microsoft.com/office/drawing/2014/chart" uri="{C3380CC4-5D6E-409C-BE32-E72D297353CC}">
                    <c16:uniqueId val="{00000012-5B02-4BC2-AB73-EA30682C4B64}"/>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Trendlines!$G$5:$G$204</c15:sqref>
                        </c15:formulaRef>
                      </c:ext>
                    </c:extLst>
                    <c:numCache>
                      <c:formatCode>General</c:formatCode>
                      <c:ptCount val="200"/>
                      <c:pt idx="0">
                        <c:v>11.676633726065999</c:v>
                      </c:pt>
                      <c:pt idx="1">
                        <c:v>0.97327298857053002</c:v>
                      </c:pt>
                      <c:pt idx="2">
                        <c:v>4.9878184015047804</c:v>
                      </c:pt>
                      <c:pt idx="3">
                        <c:v>2.0551296343606098</c:v>
                      </c:pt>
                      <c:pt idx="4">
                        <c:v>0.46580666123305597</c:v>
                      </c:pt>
                      <c:pt idx="5">
                        <c:v>7.5956500670458702</c:v>
                      </c:pt>
                      <c:pt idx="6">
                        <c:v>0.47330210083996799</c:v>
                      </c:pt>
                      <c:pt idx="7">
                        <c:v>0.25731274768045598</c:v>
                      </c:pt>
                      <c:pt idx="8">
                        <c:v>0.30823743830021799</c:v>
                      </c:pt>
                      <c:pt idx="9">
                        <c:v>0.37547925203756199</c:v>
                      </c:pt>
                      <c:pt idx="10">
                        <c:v>0.12188985761064999</c:v>
                      </c:pt>
                      <c:pt idx="11">
                        <c:v>0.35709368265492902</c:v>
                      </c:pt>
                      <c:pt idx="12">
                        <c:v>2.92551944991855</c:v>
                      </c:pt>
                      <c:pt idx="13">
                        <c:v>0.18613758161743499</c:v>
                      </c:pt>
                      <c:pt idx="14">
                        <c:v>2.53984860239028</c:v>
                      </c:pt>
                      <c:pt idx="15">
                        <c:v>8.6535671825989195E-3</c:v>
                      </c:pt>
                      <c:pt idx="16">
                        <c:v>0.19864960461294701</c:v>
                      </c:pt>
                      <c:pt idx="17">
                        <c:v>7.9059408569495896E-3</c:v>
                      </c:pt>
                      <c:pt idx="18">
                        <c:v>2.9774237288254901</c:v>
                      </c:pt>
                      <c:pt idx="19">
                        <c:v>0.41909577641041101</c:v>
                      </c:pt>
                      <c:pt idx="20">
                        <c:v>41.004578966126097</c:v>
                      </c:pt>
                      <c:pt idx="21">
                        <c:v>4.1719874087760003</c:v>
                      </c:pt>
                      <c:pt idx="22">
                        <c:v>21.5915232523766</c:v>
                      </c:pt>
                      <c:pt idx="23">
                        <c:v>21.264183528305001</c:v>
                      </c:pt>
                      <c:pt idx="24">
                        <c:v>3.5924493749996902</c:v>
                      </c:pt>
                      <c:pt idx="25">
                        <c:v>30.368861733967599</c:v>
                      </c:pt>
                      <c:pt idx="26">
                        <c:v>3.5679590488451298</c:v>
                      </c:pt>
                      <c:pt idx="27">
                        <c:v>7.8186047002306802</c:v>
                      </c:pt>
                      <c:pt idx="28">
                        <c:v>1.34440879876251</c:v>
                      </c:pt>
                      <c:pt idx="29">
                        <c:v>5.0163566871759597</c:v>
                      </c:pt>
                      <c:pt idx="30">
                        <c:v>3.9457471784429399</c:v>
                      </c:pt>
                      <c:pt idx="31">
                        <c:v>7.0992620409567202</c:v>
                      </c:pt>
                      <c:pt idx="32">
                        <c:v>17.145619879428899</c:v>
                      </c:pt>
                      <c:pt idx="33">
                        <c:v>7.8702456318031198</c:v>
                      </c:pt>
                      <c:pt idx="34">
                        <c:v>7.4703440567979298</c:v>
                      </c:pt>
                      <c:pt idx="35">
                        <c:v>0.38679492134857402</c:v>
                      </c:pt>
                      <c:pt idx="36">
                        <c:v>3.1623987090277499</c:v>
                      </c:pt>
                      <c:pt idx="37">
                        <c:v>0.57280660458687205</c:v>
                      </c:pt>
                      <c:pt idx="38">
                        <c:v>17.805948715480302</c:v>
                      </c:pt>
                      <c:pt idx="39">
                        <c:v>12.2361523016106</c:v>
                      </c:pt>
                      <c:pt idx="40">
                        <c:v>39.363384374377397</c:v>
                      </c:pt>
                      <c:pt idx="41">
                        <c:v>3.8082511246559698</c:v>
                      </c:pt>
                      <c:pt idx="42">
                        <c:v>20.0230713160208</c:v>
                      </c:pt>
                      <c:pt idx="43">
                        <c:v>19.304666371967201</c:v>
                      </c:pt>
                      <c:pt idx="44">
                        <c:v>2.89299146441153</c:v>
                      </c:pt>
                      <c:pt idx="45">
                        <c:v>28.677905738252701</c:v>
                      </c:pt>
                      <c:pt idx="46">
                        <c:v>3.2407666720825499</c:v>
                      </c:pt>
                      <c:pt idx="47">
                        <c:v>6.2237437767776003</c:v>
                      </c:pt>
                      <c:pt idx="48">
                        <c:v>1.11484109149661</c:v>
                      </c:pt>
                      <c:pt idx="49">
                        <c:v>4.1734240083915797</c:v>
                      </c:pt>
                      <c:pt idx="50">
                        <c:v>3.1074363470107298</c:v>
                      </c:pt>
                      <c:pt idx="51">
                        <c:v>5.8867372799823903</c:v>
                      </c:pt>
                      <c:pt idx="52">
                        <c:v>16.256356149549902</c:v>
                      </c:pt>
                      <c:pt idx="53">
                        <c:v>6.2029320406992801</c:v>
                      </c:pt>
                      <c:pt idx="54">
                        <c:v>7.0874743020641899</c:v>
                      </c:pt>
                      <c:pt idx="55">
                        <c:v>0.30445730839392598</c:v>
                      </c:pt>
                      <c:pt idx="56">
                        <c:v>2.5688897207722001</c:v>
                      </c:pt>
                      <c:pt idx="57">
                        <c:v>0.41578768863774601</c:v>
                      </c:pt>
                      <c:pt idx="58">
                        <c:v>16.314020375505901</c:v>
                      </c:pt>
                      <c:pt idx="59">
                        <c:v>10.076583250034099</c:v>
                      </c:pt>
                      <c:pt idx="60">
                        <c:v>24.900760076916701</c:v>
                      </c:pt>
                      <c:pt idx="61">
                        <c:v>2.2512113420421702</c:v>
                      </c:pt>
                      <c:pt idx="62">
                        <c:v>11.976225713660099</c:v>
                      </c:pt>
                      <c:pt idx="63">
                        <c:v>10.298881202821001</c:v>
                      </c:pt>
                      <c:pt idx="64">
                        <c:v>1.3385837615329399</c:v>
                      </c:pt>
                      <c:pt idx="65">
                        <c:v>17.729325245891999</c:v>
                      </c:pt>
                      <c:pt idx="66">
                        <c:v>1.80015030394993</c:v>
                      </c:pt>
                      <c:pt idx="67">
                        <c:v>2.56456257962031</c:v>
                      </c:pt>
                      <c:pt idx="68">
                        <c:v>0.58929930716419399</c:v>
                      </c:pt>
                      <c:pt idx="69">
                        <c:v>1.9106579858522801</c:v>
                      </c:pt>
                      <c:pt idx="70">
                        <c:v>1.1817713398740199</c:v>
                      </c:pt>
                      <c:pt idx="71">
                        <c:v>2.5975854609742899</c:v>
                      </c:pt>
                      <c:pt idx="72">
                        <c:v>9.8689788786201493</c:v>
                      </c:pt>
                      <c:pt idx="73">
                        <c:v>2.2867008559840798</c:v>
                      </c:pt>
                      <c:pt idx="74">
                        <c:v>4.5206475595506301</c:v>
                      </c:pt>
                      <c:pt idx="75">
                        <c:v>0.116482006078242</c:v>
                      </c:pt>
                      <c:pt idx="76">
                        <c:v>1.13084672258784</c:v>
                      </c:pt>
                      <c:pt idx="77">
                        <c:v>0.13539489800483101</c:v>
                      </c:pt>
                      <c:pt idx="78">
                        <c:v>9.3509936874562403</c:v>
                      </c:pt>
                      <c:pt idx="79">
                        <c:v>4.3048405141691104</c:v>
                      </c:pt>
                      <c:pt idx="80">
                        <c:v>26.291456129502102</c:v>
                      </c:pt>
                      <c:pt idx="81">
                        <c:v>2.4086480146876301</c:v>
                      </c:pt>
                      <c:pt idx="82">
                        <c:v>12.8123743250356</c:v>
                      </c:pt>
                      <c:pt idx="83">
                        <c:v>11.502316430349101</c:v>
                      </c:pt>
                      <c:pt idx="84">
                        <c:v>1.53333590564912</c:v>
                      </c:pt>
                      <c:pt idx="85">
                        <c:v>18.835109145479301</c:v>
                      </c:pt>
                      <c:pt idx="86">
                        <c:v>1.9791541570184299</c:v>
                      </c:pt>
                      <c:pt idx="87">
                        <c:v>3.1131979203530098</c:v>
                      </c:pt>
                      <c:pt idx="88">
                        <c:v>0.64495580283557896</c:v>
                      </c:pt>
                      <c:pt idx="89">
                        <c:v>2.2363623875858401</c:v>
                      </c:pt>
                      <c:pt idx="90">
                        <c:v>1.48064139441598</c:v>
                      </c:pt>
                      <c:pt idx="91">
                        <c:v>3.07610532492787</c:v>
                      </c:pt>
                      <c:pt idx="92">
                        <c:v>10.5653286260264</c:v>
                      </c:pt>
                      <c:pt idx="93">
                        <c:v>2.89758471239643</c:v>
                      </c:pt>
                      <c:pt idx="94">
                        <c:v>4.74891026831527</c:v>
                      </c:pt>
                      <c:pt idx="95">
                        <c:v>0.146970774559391</c:v>
                      </c:pt>
                      <c:pt idx="96">
                        <c:v>1.3398824166835901</c:v>
                      </c:pt>
                      <c:pt idx="97">
                        <c:v>0.178297607859326</c:v>
                      </c:pt>
                      <c:pt idx="98">
                        <c:v>10.1685900352425</c:v>
                      </c:pt>
                      <c:pt idx="99">
                        <c:v>5.1835623462769398</c:v>
                      </c:pt>
                      <c:pt idx="100">
                        <c:v>40.625938598601202</c:v>
                      </c:pt>
                      <c:pt idx="101">
                        <c:v>4.0047173336747601</c:v>
                      </c:pt>
                      <c:pt idx="102">
                        <c:v>20.941084788589102</c:v>
                      </c:pt>
                      <c:pt idx="103">
                        <c:v>20.466087228423699</c:v>
                      </c:pt>
                      <c:pt idx="104">
                        <c:v>3.1924132243527099</c:v>
                      </c:pt>
                      <c:pt idx="105">
                        <c:v>29.766036857745</c:v>
                      </c:pt>
                      <c:pt idx="106">
                        <c:v>3.4253379573474998</c:v>
                      </c:pt>
                      <c:pt idx="107">
                        <c:v>6.9312794283886499</c:v>
                      </c:pt>
                      <c:pt idx="108">
                        <c:v>1.2098078579848099</c:v>
                      </c:pt>
                      <c:pt idx="109">
                        <c:v>4.5718481057168301</c:v>
                      </c:pt>
                      <c:pt idx="110">
                        <c:v>3.4868049070396001</c:v>
                      </c:pt>
                      <c:pt idx="111">
                        <c:v>6.4647896411724997</c:v>
                      </c:pt>
                      <c:pt idx="112">
                        <c:v>16.884171425337701</c:v>
                      </c:pt>
                      <c:pt idx="113">
                        <c:v>6.9728151270426499</c:v>
                      </c:pt>
                      <c:pt idx="114">
                        <c:v>7.3359867937846399</c:v>
                      </c:pt>
                      <c:pt idx="115">
                        <c:v>0.34042869081307298</c:v>
                      </c:pt>
                      <c:pt idx="116">
                        <c:v>2.8403649745481099</c:v>
                      </c:pt>
                      <c:pt idx="117">
                        <c:v>0.47972513734108002</c:v>
                      </c:pt>
                      <c:pt idx="118">
                        <c:v>17.160382123543499</c:v>
                      </c:pt>
                      <c:pt idx="119">
                        <c:v>11.098403691</c:v>
                      </c:pt>
                      <c:pt idx="120">
                        <c:v>62.072853877916799</c:v>
                      </c:pt>
                      <c:pt idx="121">
                        <c:v>4.3809434666202698</c:v>
                      </c:pt>
                      <c:pt idx="122">
                        <c:v>23.187665282725099</c:v>
                      </c:pt>
                      <c:pt idx="123">
                        <c:v>22.358282882369899</c:v>
                      </c:pt>
                      <c:pt idx="124">
                        <c:v>3.3916471419379199</c:v>
                      </c:pt>
                      <c:pt idx="125">
                        <c:v>32.317174869015297</c:v>
                      </c:pt>
                      <c:pt idx="126">
                        <c:v>3.75089631555801</c:v>
                      </c:pt>
                      <c:pt idx="127">
                        <c:v>7.2692598749234802</c:v>
                      </c:pt>
                      <c:pt idx="128">
                        <c:v>1.3116183898303599</c:v>
                      </c:pt>
                      <c:pt idx="129">
                        <c:v>4.8666219980300296</c:v>
                      </c:pt>
                      <c:pt idx="130">
                        <c:v>3.6555454445632698</c:v>
                      </c:pt>
                      <c:pt idx="131">
                        <c:v>6.8603651826210799</c:v>
                      </c:pt>
                      <c:pt idx="132">
                        <c:v>18.722820142611301</c:v>
                      </c:pt>
                      <c:pt idx="133">
                        <c:v>7.2868363301159098</c:v>
                      </c:pt>
                      <c:pt idx="134">
                        <c:v>8.2123750711358205</c:v>
                      </c:pt>
                      <c:pt idx="135">
                        <c:v>0.355827407954805</c:v>
                      </c:pt>
                      <c:pt idx="136">
                        <c:v>3.0026805554070299</c:v>
                      </c:pt>
                      <c:pt idx="137">
                        <c:v>0.489735854522581</c:v>
                      </c:pt>
                      <c:pt idx="138">
                        <c:v>18.8607976088783</c:v>
                      </c:pt>
                      <c:pt idx="139">
                        <c:v>11.7480961427562</c:v>
                      </c:pt>
                      <c:pt idx="140">
                        <c:v>34.291439359158701</c:v>
                      </c:pt>
                      <c:pt idx="141">
                        <c:v>3.23616091733177</c:v>
                      </c:pt>
                      <c:pt idx="142">
                        <c:v>17.112600501862399</c:v>
                      </c:pt>
                      <c:pt idx="143">
                        <c:v>16.069305422209901</c:v>
                      </c:pt>
                      <c:pt idx="144">
                        <c:v>2.2792611177715498</c:v>
                      </c:pt>
                      <c:pt idx="145">
                        <c:v>24.8065686362417</c:v>
                      </c:pt>
                      <c:pt idx="146">
                        <c:v>2.72231452619988</c:v>
                      </c:pt>
                      <c:pt idx="147">
                        <c:v>4.8191464540360602</c:v>
                      </c:pt>
                      <c:pt idx="148">
                        <c:v>0.90458637848036205</c:v>
                      </c:pt>
                      <c:pt idx="149">
                        <c:v>3.3191857303241199</c:v>
                      </c:pt>
                      <c:pt idx="150">
                        <c:v>2.36799279973815</c:v>
                      </c:pt>
                      <c:pt idx="151">
                        <c:v>4.6333114215250699</c:v>
                      </c:pt>
                      <c:pt idx="152">
                        <c:v>14.012444187026199</c:v>
                      </c:pt>
                      <c:pt idx="153">
                        <c:v>4.6922589104420904</c:v>
                      </c:pt>
                      <c:pt idx="154">
                        <c:v>6.1713578239282603</c:v>
                      </c:pt>
                      <c:pt idx="155">
                        <c:v>0.23382902869034</c:v>
                      </c:pt>
                      <c:pt idx="156">
                        <c:v>2.0180891810832202</c:v>
                      </c:pt>
                      <c:pt idx="157">
                        <c:v>0.30391861566212502</c:v>
                      </c:pt>
                      <c:pt idx="158">
                        <c:v>13.8072933959502</c:v>
                      </c:pt>
                      <c:pt idx="159">
                        <c:v>7.9005450795181504</c:v>
                      </c:pt>
                      <c:pt idx="160">
                        <c:v>19.948604886212799</c:v>
                      </c:pt>
                      <c:pt idx="161">
                        <c:v>1.78807341291528</c:v>
                      </c:pt>
                      <c:pt idx="162">
                        <c:v>9.4362322007737909</c:v>
                      </c:pt>
                      <c:pt idx="163">
                        <c:v>7.5684902192818004</c:v>
                      </c:pt>
                      <c:pt idx="164">
                        <c:v>0.95522672470193004</c:v>
                      </c:pt>
                      <c:pt idx="165">
                        <c:v>14.098320119793801</c:v>
                      </c:pt>
                      <c:pt idx="166">
                        <c:v>1.3645186415730799</c:v>
                      </c:pt>
                      <c:pt idx="167">
                        <c:v>1.6696568125114299</c:v>
                      </c:pt>
                      <c:pt idx="168">
                        <c:v>0.457583187170092</c:v>
                      </c:pt>
                      <c:pt idx="169">
                        <c:v>1.3265787416349599</c:v>
                      </c:pt>
                      <c:pt idx="170">
                        <c:v>0.74611994378607904</c:v>
                      </c:pt>
                      <c:pt idx="171">
                        <c:v>1.7428528157030301</c:v>
                      </c:pt>
                      <c:pt idx="172">
                        <c:v>7.67304166838864</c:v>
                      </c:pt>
                      <c:pt idx="173">
                        <c:v>1.4103495137231401</c:v>
                      </c:pt>
                      <c:pt idx="174">
                        <c:v>3.6634744542771198</c:v>
                      </c:pt>
                      <c:pt idx="175">
                        <c:v>7.0701190676423803E-2</c:v>
                      </c:pt>
                      <c:pt idx="176">
                        <c:v>0.77498856548513795</c:v>
                      </c:pt>
                      <c:pt idx="177">
                        <c:v>7.7018829038929107E-2</c:v>
                      </c:pt>
                      <c:pt idx="178">
                        <c:v>7.1906959045459899</c:v>
                      </c:pt>
                      <c:pt idx="179">
                        <c:v>2.7956976392394099</c:v>
                      </c:pt>
                      <c:pt idx="180">
                        <c:v>18.2045810871547</c:v>
                      </c:pt>
                      <c:pt idx="181">
                        <c:v>1.62749195167959</c:v>
                      </c:pt>
                      <c:pt idx="182">
                        <c:v>8.5468604389048206</c:v>
                      </c:pt>
                      <c:pt idx="183">
                        <c:v>6.5979680116943902</c:v>
                      </c:pt>
                      <c:pt idx="184">
                        <c:v>0.82537979254690097</c:v>
                      </c:pt>
                      <c:pt idx="185">
                        <c:v>12.8334406980405</c:v>
                      </c:pt>
                      <c:pt idx="186">
                        <c:v>1.2139648356976001</c:v>
                      </c:pt>
                      <c:pt idx="187">
                        <c:v>1.36188282878726</c:v>
                      </c:pt>
                      <c:pt idx="188">
                        <c:v>0.415008800432213</c:v>
                      </c:pt>
                      <c:pt idx="189">
                        <c:v>1.1239930168358201</c:v>
                      </c:pt>
                      <c:pt idx="190">
                        <c:v>0.60673026888671899</c:v>
                      </c:pt>
                      <c:pt idx="191">
                        <c:v>1.4393068916856</c:v>
                      </c:pt>
                      <c:pt idx="192">
                        <c:v>6.8613009978363397</c:v>
                      </c:pt>
                      <c:pt idx="193">
                        <c:v>1.1271394967049999</c:v>
                      </c:pt>
                      <c:pt idx="194">
                        <c:v>3.37782028202454</c:v>
                      </c:pt>
                      <c:pt idx="195">
                        <c:v>5.6147766578107598E-2</c:v>
                      </c:pt>
                      <c:pt idx="196">
                        <c:v>0.65739560145313303</c:v>
                      </c:pt>
                      <c:pt idx="197">
                        <c:v>5.9335031728453003E-2</c:v>
                      </c:pt>
                      <c:pt idx="198">
                        <c:v>6.4328110702458297</c:v>
                      </c:pt>
                      <c:pt idx="199">
                        <c:v>2.2685213343122501</c:v>
                      </c:pt>
                    </c:numCache>
                  </c:numRef>
                </c:xVal>
                <c:yVal>
                  <c:numRef>
                    <c:extLst xmlns:c15="http://schemas.microsoft.com/office/drawing/2012/chart">
                      <c:ext xmlns:c15="http://schemas.microsoft.com/office/drawing/2012/chart" uri="{02D57815-91ED-43cb-92C2-25804820EDAC}">
                        <c15:formulaRef>
                          <c15:sqref>Trendlines!$D$5:$D$204</c15:sqref>
                        </c15:formulaRef>
                      </c:ext>
                    </c:extLst>
                    <c:numCache>
                      <c:formatCode>General</c:formatCode>
                      <c:ptCount val="200"/>
                      <c:pt idx="0">
                        <c:v>5.7413278083257104</c:v>
                      </c:pt>
                      <c:pt idx="1">
                        <c:v>0.346418786784016</c:v>
                      </c:pt>
                      <c:pt idx="2">
                        <c:v>1.2047841134139501</c:v>
                      </c:pt>
                      <c:pt idx="3">
                        <c:v>0.30519637768428998</c:v>
                      </c:pt>
                      <c:pt idx="4">
                        <c:v>0.40116186829203399</c:v>
                      </c:pt>
                      <c:pt idx="5">
                        <c:v>2.3144811394464302</c:v>
                      </c:pt>
                      <c:pt idx="6">
                        <c:v>7.8458992932459296E-2</c:v>
                      </c:pt>
                      <c:pt idx="7">
                        <c:v>1.2294800896385899E-2</c:v>
                      </c:pt>
                      <c:pt idx="8">
                        <c:v>0.28534061347163697</c:v>
                      </c:pt>
                      <c:pt idx="9">
                        <c:v>6.0221605958928601E-2</c:v>
                      </c:pt>
                      <c:pt idx="10">
                        <c:v>6.2769210458966497E-3</c:v>
                      </c:pt>
                      <c:pt idx="11">
                        <c:v>2.1493940199457499E-2</c:v>
                      </c:pt>
                      <c:pt idx="12">
                        <c:v>0.52057438387489297</c:v>
                      </c:pt>
                      <c:pt idx="13">
                        <c:v>0</c:v>
                      </c:pt>
                      <c:pt idx="14">
                        <c:v>1.5782131932869401</c:v>
                      </c:pt>
                      <c:pt idx="15">
                        <c:v>0</c:v>
                      </c:pt>
                      <c:pt idx="16">
                        <c:v>2.4690979374055299E-2</c:v>
                      </c:pt>
                      <c:pt idx="17">
                        <c:v>0</c:v>
                      </c:pt>
                      <c:pt idx="18">
                        <c:v>0.58126751224811202</c:v>
                      </c:pt>
                      <c:pt idx="19">
                        <c:v>1.5863368784685299E-2</c:v>
                      </c:pt>
                      <c:pt idx="20">
                        <c:v>34.484859261000302</c:v>
                      </c:pt>
                      <c:pt idx="21">
                        <c:v>4.3373329380985597</c:v>
                      </c:pt>
                      <c:pt idx="22">
                        <c:v>21.089881218373002</c:v>
                      </c:pt>
                      <c:pt idx="23">
                        <c:v>20.177491450479799</c:v>
                      </c:pt>
                      <c:pt idx="24">
                        <c:v>5.4209716566585904</c:v>
                      </c:pt>
                      <c:pt idx="25">
                        <c:v>29.585500348126001</c:v>
                      </c:pt>
                      <c:pt idx="26">
                        <c:v>3.67935812314572</c:v>
                      </c:pt>
                      <c:pt idx="27">
                        <c:v>13.3808382104215</c:v>
                      </c:pt>
                      <c:pt idx="28">
                        <c:v>2.0125509370308201</c:v>
                      </c:pt>
                      <c:pt idx="29">
                        <c:v>7.6085345812530196</c:v>
                      </c:pt>
                      <c:pt idx="30">
                        <c:v>6.0699517119861497</c:v>
                      </c:pt>
                      <c:pt idx="31">
                        <c:v>8.9774643942904593</c:v>
                      </c:pt>
                      <c:pt idx="32">
                        <c:v>15.0771815343572</c:v>
                      </c:pt>
                      <c:pt idx="33">
                        <c:v>11.6473931148512</c:v>
                      </c:pt>
                      <c:pt idx="34">
                        <c:v>6.6942811299529001</c:v>
                      </c:pt>
                      <c:pt idx="35">
                        <c:v>0.82870779636597403</c:v>
                      </c:pt>
                      <c:pt idx="36">
                        <c:v>4.7123368899648002</c:v>
                      </c:pt>
                      <c:pt idx="37">
                        <c:v>1.2660918046349201</c:v>
                      </c:pt>
                      <c:pt idx="38">
                        <c:v>18.373540429197501</c:v>
                      </c:pt>
                      <c:pt idx="39">
                        <c:v>16.982916671687502</c:v>
                      </c:pt>
                      <c:pt idx="40">
                        <c:v>34.265983553253903</c:v>
                      </c:pt>
                      <c:pt idx="41">
                        <c:v>3.8175546966782798</c:v>
                      </c:pt>
                      <c:pt idx="42">
                        <c:v>20.320097823232299</c:v>
                      </c:pt>
                      <c:pt idx="43">
                        <c:v>19.7871265418127</c:v>
                      </c:pt>
                      <c:pt idx="44">
                        <c:v>4.29915427493364</c:v>
                      </c:pt>
                      <c:pt idx="45">
                        <c:v>28.926126527086499</c:v>
                      </c:pt>
                      <c:pt idx="46">
                        <c:v>3.6337898078669602</c:v>
                      </c:pt>
                      <c:pt idx="47">
                        <c:v>11.9844551403458</c:v>
                      </c:pt>
                      <c:pt idx="48">
                        <c:v>1.58955984145788</c:v>
                      </c:pt>
                      <c:pt idx="49">
                        <c:v>6.6804103523124603</c:v>
                      </c:pt>
                      <c:pt idx="50">
                        <c:v>5.4170618502096097</c:v>
                      </c:pt>
                      <c:pt idx="51">
                        <c:v>7.9905206997036498</c:v>
                      </c:pt>
                      <c:pt idx="52">
                        <c:v>14.8368027017898</c:v>
                      </c:pt>
                      <c:pt idx="53">
                        <c:v>11.052626194773501</c:v>
                      </c:pt>
                      <c:pt idx="54">
                        <c:v>6.5800916940565504</c:v>
                      </c:pt>
                      <c:pt idx="55">
                        <c:v>0.71660444315740002</c:v>
                      </c:pt>
                      <c:pt idx="56">
                        <c:v>4.3496643881182004</c:v>
                      </c:pt>
                      <c:pt idx="57">
                        <c:v>0.963086531321794</c:v>
                      </c:pt>
                      <c:pt idx="58">
                        <c:v>17.522852887775201</c:v>
                      </c:pt>
                      <c:pt idx="59">
                        <c:v>15.9234918810449</c:v>
                      </c:pt>
                      <c:pt idx="60">
                        <c:v>30.584079939173499</c:v>
                      </c:pt>
                      <c:pt idx="61">
                        <c:v>2.4799047738851798</c:v>
                      </c:pt>
                      <c:pt idx="62">
                        <c:v>13.763304795134101</c:v>
                      </c:pt>
                      <c:pt idx="63">
                        <c:v>13.138579174519</c:v>
                      </c:pt>
                      <c:pt idx="64">
                        <c:v>1.27193167634181</c:v>
                      </c:pt>
                      <c:pt idx="65">
                        <c:v>21.314926426256999</c:v>
                      </c:pt>
                      <c:pt idx="66">
                        <c:v>2.12174243685351</c:v>
                      </c:pt>
                      <c:pt idx="67">
                        <c:v>2.5374342959965102</c:v>
                      </c:pt>
                      <c:pt idx="68">
                        <c:v>0.54451548314524201</c:v>
                      </c:pt>
                      <c:pt idx="69">
                        <c:v>2.0894930945288701</c:v>
                      </c:pt>
                      <c:pt idx="70">
                        <c:v>1.0749235092468601</c:v>
                      </c:pt>
                      <c:pt idx="71">
                        <c:v>3.00008406580517</c:v>
                      </c:pt>
                      <c:pt idx="72">
                        <c:v>12.4530874654386</c:v>
                      </c:pt>
                      <c:pt idx="73">
                        <c:v>2.0733931349776999</c:v>
                      </c:pt>
                      <c:pt idx="74">
                        <c:v>5.2029979719661696</c:v>
                      </c:pt>
                      <c:pt idx="75">
                        <c:v>0.10298428053148299</c:v>
                      </c:pt>
                      <c:pt idx="76">
                        <c:v>1.11534397921432</c:v>
                      </c:pt>
                      <c:pt idx="77">
                        <c:v>4.9048964216483998E-2</c:v>
                      </c:pt>
                      <c:pt idx="78">
                        <c:v>10.951666630753801</c:v>
                      </c:pt>
                      <c:pt idx="79">
                        <c:v>5.0057532721990503</c:v>
                      </c:pt>
                      <c:pt idx="80">
                        <c:v>33.845457232032103</c:v>
                      </c:pt>
                      <c:pt idx="81">
                        <c:v>2.9674277671451001</c:v>
                      </c:pt>
                      <c:pt idx="82">
                        <c:v>17.614254018157101</c:v>
                      </c:pt>
                      <c:pt idx="83">
                        <c:v>18.519026510776701</c:v>
                      </c:pt>
                      <c:pt idx="84">
                        <c:v>2.1866021892014</c:v>
                      </c:pt>
                      <c:pt idx="85">
                        <c:v>25.292297316165399</c:v>
                      </c:pt>
                      <c:pt idx="86">
                        <c:v>2.9669150888197802</c:v>
                      </c:pt>
                      <c:pt idx="87">
                        <c:v>6.5226870328689399</c:v>
                      </c:pt>
                      <c:pt idx="88">
                        <c:v>0.76561604351225099</c:v>
                      </c:pt>
                      <c:pt idx="89">
                        <c:v>3.9167985165345498</c:v>
                      </c:pt>
                      <c:pt idx="90">
                        <c:v>3.4719742431640399</c:v>
                      </c:pt>
                      <c:pt idx="91">
                        <c:v>6.0693141468439</c:v>
                      </c:pt>
                      <c:pt idx="92">
                        <c:v>13.820481400395501</c:v>
                      </c:pt>
                      <c:pt idx="93">
                        <c:v>7.7105740130893698</c:v>
                      </c:pt>
                      <c:pt idx="94">
                        <c:v>6.1138001588078703</c:v>
                      </c:pt>
                      <c:pt idx="95">
                        <c:v>0.26643932801240799</c:v>
                      </c:pt>
                      <c:pt idx="96">
                        <c:v>2.7701347608496101</c:v>
                      </c:pt>
                      <c:pt idx="97">
                        <c:v>0.35581134427626099</c:v>
                      </c:pt>
                      <c:pt idx="98">
                        <c:v>14.890832955681701</c:v>
                      </c:pt>
                      <c:pt idx="99">
                        <c:v>11.066370750310501</c:v>
                      </c:pt>
                      <c:pt idx="100">
                        <c:v>34.371557575948799</c:v>
                      </c:pt>
                      <c:pt idx="101">
                        <c:v>4.1177197082506698</c:v>
                      </c:pt>
                      <c:pt idx="102">
                        <c:v>20.8946330581235</c:v>
                      </c:pt>
                      <c:pt idx="103">
                        <c:v>20.021922954302202</c:v>
                      </c:pt>
                      <c:pt idx="104">
                        <c:v>4.9132084470858901</c:v>
                      </c:pt>
                      <c:pt idx="105">
                        <c:v>29.410268920773198</c:v>
                      </c:pt>
                      <c:pt idx="106">
                        <c:v>3.6628527657195802</c:v>
                      </c:pt>
                      <c:pt idx="107">
                        <c:v>12.8708951859919</c:v>
                      </c:pt>
                      <c:pt idx="108">
                        <c:v>1.8495707529924099</c:v>
                      </c:pt>
                      <c:pt idx="109">
                        <c:v>7.2261367958016702</c:v>
                      </c:pt>
                      <c:pt idx="110">
                        <c:v>5.7898693361749896</c:v>
                      </c:pt>
                      <c:pt idx="111">
                        <c:v>8.5208244340506791</c:v>
                      </c:pt>
                      <c:pt idx="112">
                        <c:v>14.9938942781398</c:v>
                      </c:pt>
                      <c:pt idx="113">
                        <c:v>11.4124190007664</c:v>
                      </c:pt>
                      <c:pt idx="114">
                        <c:v>6.6351791431535796</c:v>
                      </c:pt>
                      <c:pt idx="115">
                        <c:v>0.81409752223675702</c:v>
                      </c:pt>
                      <c:pt idx="116">
                        <c:v>4.5919632322903299</c:v>
                      </c:pt>
                      <c:pt idx="117">
                        <c:v>1.1289880753302</c:v>
                      </c:pt>
                      <c:pt idx="118">
                        <c:v>18.049055437631299</c:v>
                      </c:pt>
                      <c:pt idx="119">
                        <c:v>16.6022298498604</c:v>
                      </c:pt>
                      <c:pt idx="120">
                        <c:v>34.254473512715897</c:v>
                      </c:pt>
                      <c:pt idx="121">
                        <c:v>3.7830122758853402</c:v>
                      </c:pt>
                      <c:pt idx="122">
                        <c:v>20.2225612916255</c:v>
                      </c:pt>
                      <c:pt idx="123">
                        <c:v>19.749506889879001</c:v>
                      </c:pt>
                      <c:pt idx="124">
                        <c:v>4.2191709482007198</c:v>
                      </c:pt>
                      <c:pt idx="125">
                        <c:v>28.864842826259299</c:v>
                      </c:pt>
                      <c:pt idx="126">
                        <c:v>3.6279537516034002</c:v>
                      </c:pt>
                      <c:pt idx="127">
                        <c:v>11.838443750343901</c:v>
                      </c:pt>
                      <c:pt idx="128">
                        <c:v>1.5508406954290901</c:v>
                      </c:pt>
                      <c:pt idx="129">
                        <c:v>6.5709322056680204</c:v>
                      </c:pt>
                      <c:pt idx="130">
                        <c:v>5.3614437072526702</c:v>
                      </c:pt>
                      <c:pt idx="131">
                        <c:v>7.9241866878991898</c:v>
                      </c:pt>
                      <c:pt idx="132">
                        <c:v>14.816531842463901</c:v>
                      </c:pt>
                      <c:pt idx="133">
                        <c:v>10.990229469271499</c:v>
                      </c:pt>
                      <c:pt idx="134">
                        <c:v>6.5745546456892701</c:v>
                      </c:pt>
                      <c:pt idx="135">
                        <c:v>0.69581425559601096</c:v>
                      </c:pt>
                      <c:pt idx="136">
                        <c:v>4.3117292657584496</c:v>
                      </c:pt>
                      <c:pt idx="137">
                        <c:v>0.94483801020033498</c:v>
                      </c:pt>
                      <c:pt idx="138">
                        <c:v>17.448652847014301</c:v>
                      </c:pt>
                      <c:pt idx="139">
                        <c:v>15.799881674368301</c:v>
                      </c:pt>
                      <c:pt idx="140">
                        <c:v>34.0297082848599</c:v>
                      </c:pt>
                      <c:pt idx="141">
                        <c:v>3.2620144791952699</c:v>
                      </c:pt>
                      <c:pt idx="142">
                        <c:v>19.019844923653402</c:v>
                      </c:pt>
                      <c:pt idx="143">
                        <c:v>19.232652407505299</c:v>
                      </c:pt>
                      <c:pt idx="144">
                        <c:v>3.00371285089967</c:v>
                      </c:pt>
                      <c:pt idx="145">
                        <c:v>27.9622386049491</c:v>
                      </c:pt>
                      <c:pt idx="146">
                        <c:v>3.3160347836072299</c:v>
                      </c:pt>
                      <c:pt idx="147">
                        <c:v>9.52403492175746</c:v>
                      </c:pt>
                      <c:pt idx="148">
                        <c:v>1.1167706173071501</c:v>
                      </c:pt>
                      <c:pt idx="149">
                        <c:v>4.9963948298831502</c:v>
                      </c:pt>
                      <c:pt idx="150">
                        <c:v>4.5456175706878801</c:v>
                      </c:pt>
                      <c:pt idx="151">
                        <c:v>6.9234019665277602</c:v>
                      </c:pt>
                      <c:pt idx="152">
                        <c:v>14.4425630006189</c:v>
                      </c:pt>
                      <c:pt idx="153">
                        <c:v>9.6452540619192106</c:v>
                      </c:pt>
                      <c:pt idx="154">
                        <c:v>6.3816612379510298</c:v>
                      </c:pt>
                      <c:pt idx="155">
                        <c:v>0.46303941975046897</c:v>
                      </c:pt>
                      <c:pt idx="156">
                        <c:v>3.66356809504222</c:v>
                      </c:pt>
                      <c:pt idx="157">
                        <c:v>0.63200413737962902</c:v>
                      </c:pt>
                      <c:pt idx="158">
                        <c:v>16.425852829051099</c:v>
                      </c:pt>
                      <c:pt idx="159">
                        <c:v>13.6520565576579</c:v>
                      </c:pt>
                      <c:pt idx="160">
                        <c:v>33.890021031946802</c:v>
                      </c:pt>
                      <c:pt idx="161">
                        <c:v>3.0419850724576398</c:v>
                      </c:pt>
                      <c:pt idx="162">
                        <c:v>18.119015995225599</c:v>
                      </c:pt>
                      <c:pt idx="163">
                        <c:v>18.794746096620599</c:v>
                      </c:pt>
                      <c:pt idx="164">
                        <c:v>2.46785341577199</c:v>
                      </c:pt>
                      <c:pt idx="165">
                        <c:v>26.213648967628298</c:v>
                      </c:pt>
                      <c:pt idx="166">
                        <c:v>3.0749213489201299</c:v>
                      </c:pt>
                      <c:pt idx="167">
                        <c:v>7.50938980896556</c:v>
                      </c:pt>
                      <c:pt idx="168">
                        <c:v>0.855115111543849</c:v>
                      </c:pt>
                      <c:pt idx="169">
                        <c:v>4.2049186893793502</c:v>
                      </c:pt>
                      <c:pt idx="170">
                        <c:v>3.8668070514847801</c:v>
                      </c:pt>
                      <c:pt idx="171">
                        <c:v>6.3435440520195696</c:v>
                      </c:pt>
                      <c:pt idx="172">
                        <c:v>14.0334997639064</c:v>
                      </c:pt>
                      <c:pt idx="173">
                        <c:v>8.3827882363758306</c:v>
                      </c:pt>
                      <c:pt idx="174">
                        <c:v>6.2141766632933901</c:v>
                      </c:pt>
                      <c:pt idx="175">
                        <c:v>0.31694431193197797</c:v>
                      </c:pt>
                      <c:pt idx="176">
                        <c:v>3.10502324388177</c:v>
                      </c:pt>
                      <c:pt idx="177">
                        <c:v>0.43705030510621101</c:v>
                      </c:pt>
                      <c:pt idx="178">
                        <c:v>15.479512096872</c:v>
                      </c:pt>
                      <c:pt idx="179">
                        <c:v>11.9059939482323</c:v>
                      </c:pt>
                      <c:pt idx="180">
                        <c:v>33.876070736429803</c:v>
                      </c:pt>
                      <c:pt idx="181">
                        <c:v>3.0188094123581699</c:v>
                      </c:pt>
                      <c:pt idx="182">
                        <c:v>17.987802279994401</c:v>
                      </c:pt>
                      <c:pt idx="183">
                        <c:v>18.7275855460001</c:v>
                      </c:pt>
                      <c:pt idx="184">
                        <c:v>2.38828298526093</c:v>
                      </c:pt>
                      <c:pt idx="185">
                        <c:v>25.950657048952401</c:v>
                      </c:pt>
                      <c:pt idx="186">
                        <c:v>3.0436761281009499</c:v>
                      </c:pt>
                      <c:pt idx="187">
                        <c:v>7.2139346017685604</c:v>
                      </c:pt>
                      <c:pt idx="188">
                        <c:v>0.82716803501382097</c:v>
                      </c:pt>
                      <c:pt idx="189">
                        <c:v>4.1193368788463696</c:v>
                      </c:pt>
                      <c:pt idx="190">
                        <c:v>3.7580336525543498</c:v>
                      </c:pt>
                      <c:pt idx="191">
                        <c:v>6.2648484459701503</c:v>
                      </c:pt>
                      <c:pt idx="192">
                        <c:v>13.969488602617099</c:v>
                      </c:pt>
                      <c:pt idx="193">
                        <c:v>8.2017551560716004</c:v>
                      </c:pt>
                      <c:pt idx="194">
                        <c:v>6.1983788980962604</c:v>
                      </c:pt>
                      <c:pt idx="195">
                        <c:v>0.30125494742049302</c:v>
                      </c:pt>
                      <c:pt idx="196">
                        <c:v>3.01431483517992</c:v>
                      </c:pt>
                      <c:pt idx="197">
                        <c:v>0.41753774951504902</c:v>
                      </c:pt>
                      <c:pt idx="198">
                        <c:v>15.3232357119883</c:v>
                      </c:pt>
                      <c:pt idx="199">
                        <c:v>11.6581869908252</c:v>
                      </c:pt>
                    </c:numCache>
                  </c:numRef>
                </c:yVal>
                <c:smooth val="0"/>
                <c:extLst xmlns:c15="http://schemas.microsoft.com/office/drawing/2012/chart">
                  <c:ext xmlns:c16="http://schemas.microsoft.com/office/drawing/2014/chart" uri="{C3380CC4-5D6E-409C-BE32-E72D297353CC}">
                    <c16:uniqueId val="{00000001-B9CA-43CB-9D05-D1616B61F64D}"/>
                  </c:ext>
                </c:extLst>
              </c15:ser>
            </c15:filteredScatterSeries>
          </c:ext>
        </c:extLst>
      </c:scatterChart>
      <c:valAx>
        <c:axId val="1017284976"/>
        <c:scaling>
          <c:orientation val="minMax"/>
          <c:max val="7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Settlement</a:t>
                </a:r>
                <a:r>
                  <a:rPr lang="en-US"/>
                  <a:t>, Tr = 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017285536"/>
        <c:crosses val="autoZero"/>
        <c:crossBetween val="midCat"/>
      </c:valAx>
      <c:valAx>
        <c:axId val="1017285536"/>
        <c:scaling>
          <c:orientation val="minMax"/>
          <c:max val="7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odal Pseudo-Probabilistic </a:t>
                </a:r>
                <a:r>
                  <a:rPr lang="en-US" sz="1000" b="0" i="0" u="none" strike="noStrike" baseline="0">
                    <a:effectLst/>
                  </a:rPr>
                  <a:t>Settlement</a:t>
                </a:r>
                <a:r>
                  <a:rPr lang="en-US"/>
                  <a:t>, Tr = 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017284976"/>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Butte!$E$7:$E$26</c:f>
              <c:numCache>
                <c:formatCode>General</c:formatCode>
                <c:ptCount val="20"/>
                <c:pt idx="0">
                  <c:v>25.890853843632726</c:v>
                </c:pt>
                <c:pt idx="1">
                  <c:v>3.224306893601169</c:v>
                </c:pt>
                <c:pt idx="2">
                  <c:v>12.182553252033305</c:v>
                </c:pt>
                <c:pt idx="3">
                  <c:v>13.905099234927308</c:v>
                </c:pt>
                <c:pt idx="4">
                  <c:v>1.2956445791124345</c:v>
                </c:pt>
                <c:pt idx="5">
                  <c:v>17.881451645108086</c:v>
                </c:pt>
                <c:pt idx="6">
                  <c:v>2.6442098820755033</c:v>
                </c:pt>
                <c:pt idx="7">
                  <c:v>4.12638884770542</c:v>
                </c:pt>
                <c:pt idx="8">
                  <c:v>0.5991687890223647</c:v>
                </c:pt>
                <c:pt idx="9">
                  <c:v>3.0181620968570835</c:v>
                </c:pt>
                <c:pt idx="10">
                  <c:v>2.2142776039365315</c:v>
                </c:pt>
                <c:pt idx="11">
                  <c:v>5.1355498712475418</c:v>
                </c:pt>
                <c:pt idx="12">
                  <c:v>11.251512731243835</c:v>
                </c:pt>
                <c:pt idx="13">
                  <c:v>2.725195273133425</c:v>
                </c:pt>
                <c:pt idx="14">
                  <c:v>4.9677475467522996</c:v>
                </c:pt>
                <c:pt idx="15">
                  <c:v>0.60058451577456906</c:v>
                </c:pt>
                <c:pt idx="16">
                  <c:v>3.3073651666004769</c:v>
                </c:pt>
                <c:pt idx="17">
                  <c:v>1.3995497437562825</c:v>
                </c:pt>
                <c:pt idx="18">
                  <c:v>9.958095990558105</c:v>
                </c:pt>
                <c:pt idx="19">
                  <c:v>5.8943000154485956</c:v>
                </c:pt>
              </c:numCache>
            </c:numRef>
          </c:xVal>
          <c:yVal>
            <c:numRef>
              <c:f>Butte!$K$31:$K$50</c:f>
              <c:numCache>
                <c:formatCode>General</c:formatCode>
                <c:ptCount val="20"/>
                <c:pt idx="0">
                  <c:v>28.219447142344901</c:v>
                </c:pt>
                <c:pt idx="1">
                  <c:v>3.2641112765465499</c:v>
                </c:pt>
                <c:pt idx="2">
                  <c:v>13.936254508174599</c:v>
                </c:pt>
                <c:pt idx="3">
                  <c:v>15.691005843372499</c:v>
                </c:pt>
                <c:pt idx="4">
                  <c:v>1.4753463112704199</c:v>
                </c:pt>
                <c:pt idx="5">
                  <c:v>19.917996555523899</c:v>
                </c:pt>
                <c:pt idx="6">
                  <c:v>2.95716314067037</c:v>
                </c:pt>
                <c:pt idx="7">
                  <c:v>5.1344388813372603</c:v>
                </c:pt>
                <c:pt idx="8">
                  <c:v>0.53530758724305805</c:v>
                </c:pt>
                <c:pt idx="9">
                  <c:v>3.5669919607132599</c:v>
                </c:pt>
                <c:pt idx="10">
                  <c:v>2.9599579132424401</c:v>
                </c:pt>
                <c:pt idx="11">
                  <c:v>6.4163405038921697</c:v>
                </c:pt>
                <c:pt idx="12">
                  <c:v>12.745075317360699</c:v>
                </c:pt>
                <c:pt idx="13">
                  <c:v>3.1681364258023601</c:v>
                </c:pt>
                <c:pt idx="14">
                  <c:v>5.43821319651369</c:v>
                </c:pt>
                <c:pt idx="15">
                  <c:v>0.73991563889817002</c:v>
                </c:pt>
                <c:pt idx="16">
                  <c:v>3.9227732123324301</c:v>
                </c:pt>
                <c:pt idx="17">
                  <c:v>1.7708648932736299</c:v>
                </c:pt>
                <c:pt idx="18">
                  <c:v>11.394934411556701</c:v>
                </c:pt>
                <c:pt idx="19">
                  <c:v>7.5394772911318597</c:v>
                </c:pt>
              </c:numCache>
            </c:numRef>
          </c:yVal>
          <c:smooth val="0"/>
          <c:extLst>
            <c:ext xmlns:c16="http://schemas.microsoft.com/office/drawing/2014/chart" uri="{C3380CC4-5D6E-409C-BE32-E72D297353CC}">
              <c16:uniqueId val="{00000001-2FA7-48E4-AE66-3A1FF7FBDDD4}"/>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Eureka!$E$7:$E$26</c:f>
              <c:numCache>
                <c:formatCode>General</c:formatCode>
                <c:ptCount val="20"/>
                <c:pt idx="0">
                  <c:v>49.339363557102999</c:v>
                </c:pt>
                <c:pt idx="1">
                  <c:v>7.2952133142556548</c:v>
                </c:pt>
                <c:pt idx="2">
                  <c:v>30.835572959318693</c:v>
                </c:pt>
                <c:pt idx="3">
                  <c:v>32.393023924096532</c:v>
                </c:pt>
                <c:pt idx="4">
                  <c:v>6.855196843954606</c:v>
                </c:pt>
                <c:pt idx="5">
                  <c:v>42.540014896109383</c:v>
                </c:pt>
                <c:pt idx="6">
                  <c:v>6.4181878845251639</c:v>
                </c:pt>
                <c:pt idx="7">
                  <c:v>18.891630246630505</c:v>
                </c:pt>
                <c:pt idx="8">
                  <c:v>2.2510977401629644</c:v>
                </c:pt>
                <c:pt idx="9">
                  <c:v>13.92281271450504</c:v>
                </c:pt>
                <c:pt idx="10">
                  <c:v>9.0091529044282233</c:v>
                </c:pt>
                <c:pt idx="11">
                  <c:v>14.628232503216559</c:v>
                </c:pt>
                <c:pt idx="12">
                  <c:v>23.83705480601428</c:v>
                </c:pt>
                <c:pt idx="13">
                  <c:v>18.14123801199996</c:v>
                </c:pt>
                <c:pt idx="14">
                  <c:v>10.099267524480132</c:v>
                </c:pt>
                <c:pt idx="15">
                  <c:v>1.8831410291169537</c:v>
                </c:pt>
                <c:pt idx="16">
                  <c:v>9.7680506491593562</c:v>
                </c:pt>
                <c:pt idx="17">
                  <c:v>5.3622077519075146</c:v>
                </c:pt>
                <c:pt idx="18">
                  <c:v>25.816924510038909</c:v>
                </c:pt>
                <c:pt idx="19">
                  <c:v>27.263542513961802</c:v>
                </c:pt>
              </c:numCache>
            </c:numRef>
          </c:xVal>
          <c:yVal>
            <c:numRef>
              <c:f>Eureka!$K$31:$K$50</c:f>
              <c:numCache>
                <c:formatCode>General</c:formatCode>
                <c:ptCount val="20"/>
                <c:pt idx="0">
                  <c:v>30.140036576793101</c:v>
                </c:pt>
                <c:pt idx="1">
                  <c:v>4.9046424785240799</c:v>
                </c:pt>
                <c:pt idx="2">
                  <c:v>19.606224949909901</c:v>
                </c:pt>
                <c:pt idx="3">
                  <c:v>20.276128370098998</c:v>
                </c:pt>
                <c:pt idx="4">
                  <c:v>5.6656790934080101</c:v>
                </c:pt>
                <c:pt idx="5">
                  <c:v>26.615282416719101</c:v>
                </c:pt>
                <c:pt idx="6">
                  <c:v>3.9841166498360998</c:v>
                </c:pt>
                <c:pt idx="7">
                  <c:v>14.405862813425999</c:v>
                </c:pt>
                <c:pt idx="8">
                  <c:v>2.14103047377266</c:v>
                </c:pt>
                <c:pt idx="9">
                  <c:v>9.89385723065819</c:v>
                </c:pt>
                <c:pt idx="10">
                  <c:v>6.6678330514771398</c:v>
                </c:pt>
                <c:pt idx="11">
                  <c:v>9.6948158257695702</c:v>
                </c:pt>
                <c:pt idx="12">
                  <c:v>14.411324236359601</c:v>
                </c:pt>
                <c:pt idx="13">
                  <c:v>13.1107659836227</c:v>
                </c:pt>
                <c:pt idx="14">
                  <c:v>5.95201200089521</c:v>
                </c:pt>
                <c:pt idx="15">
                  <c:v>1.19093605431861</c:v>
                </c:pt>
                <c:pt idx="16">
                  <c:v>6.2636551992023604</c:v>
                </c:pt>
                <c:pt idx="17">
                  <c:v>3.5833287048382299</c:v>
                </c:pt>
                <c:pt idx="18">
                  <c:v>17.455797379421998</c:v>
                </c:pt>
                <c:pt idx="19">
                  <c:v>18.765097571923398</c:v>
                </c:pt>
              </c:numCache>
            </c:numRef>
          </c:yVal>
          <c:smooth val="0"/>
          <c:extLst>
            <c:ext xmlns:c16="http://schemas.microsoft.com/office/drawing/2014/chart" uri="{C3380CC4-5D6E-409C-BE32-E72D297353CC}">
              <c16:uniqueId val="{00000003-2FA7-48E4-AE66-3A1FF7FBDDD4}"/>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Santa Monica'!$E$7:$E$26</c:f>
              <c:numCache>
                <c:formatCode>General</c:formatCode>
                <c:ptCount val="20"/>
                <c:pt idx="0">
                  <c:v>48.207387534860374</c:v>
                </c:pt>
                <c:pt idx="1">
                  <c:v>6.9416958776947792</c:v>
                </c:pt>
                <c:pt idx="2">
                  <c:v>29.62228874747785</c:v>
                </c:pt>
                <c:pt idx="3">
                  <c:v>31.396660244293116</c:v>
                </c:pt>
                <c:pt idx="4">
                  <c:v>5.622679791079829</c:v>
                </c:pt>
                <c:pt idx="5">
                  <c:v>41.213458553097247</c:v>
                </c:pt>
                <c:pt idx="6">
                  <c:v>6.1149699391589305</c:v>
                </c:pt>
                <c:pt idx="7">
                  <c:v>16.743361954454386</c:v>
                </c:pt>
                <c:pt idx="8">
                  <c:v>1.6844869488783747</c:v>
                </c:pt>
                <c:pt idx="9">
                  <c:v>12.653576090321739</c:v>
                </c:pt>
                <c:pt idx="10">
                  <c:v>7.984467936431912</c:v>
                </c:pt>
                <c:pt idx="11">
                  <c:v>13.670713604986966</c:v>
                </c:pt>
                <c:pt idx="12">
                  <c:v>23.249464339151697</c:v>
                </c:pt>
                <c:pt idx="13">
                  <c:v>16.504336963474831</c:v>
                </c:pt>
                <c:pt idx="14">
                  <c:v>9.7885317166101213</c:v>
                </c:pt>
                <c:pt idx="15">
                  <c:v>1.8185549455772834</c:v>
                </c:pt>
                <c:pt idx="16">
                  <c:v>9.2665554941672674</c:v>
                </c:pt>
                <c:pt idx="17">
                  <c:v>4.9170251954809743</c:v>
                </c:pt>
                <c:pt idx="18">
                  <c:v>24.346983546505296</c:v>
                </c:pt>
                <c:pt idx="19">
                  <c:v>25.016060827321407</c:v>
                </c:pt>
              </c:numCache>
            </c:numRef>
          </c:xVal>
          <c:yVal>
            <c:numRef>
              <c:f>'Santa Monica'!$K$31:$K$50</c:f>
              <c:numCache>
                <c:formatCode>General</c:formatCode>
                <c:ptCount val="20"/>
                <c:pt idx="0">
                  <c:v>29.8831791252938</c:v>
                </c:pt>
                <c:pt idx="1">
                  <c:v>4.7360773876129896</c:v>
                </c:pt>
                <c:pt idx="2">
                  <c:v>19.4576315546282</c:v>
                </c:pt>
                <c:pt idx="3">
                  <c:v>20.1775427841675</c:v>
                </c:pt>
                <c:pt idx="4">
                  <c:v>4.8944760754860202</c:v>
                </c:pt>
                <c:pt idx="5">
                  <c:v>26.615282416719101</c:v>
                </c:pt>
                <c:pt idx="6">
                  <c:v>3.9804305826289501</c:v>
                </c:pt>
                <c:pt idx="7">
                  <c:v>13.6593734942293</c:v>
                </c:pt>
                <c:pt idx="8">
                  <c:v>1.6475988723153101</c:v>
                </c:pt>
                <c:pt idx="9">
                  <c:v>9.5260678097362099</c:v>
                </c:pt>
                <c:pt idx="10">
                  <c:v>6.3279890312672604</c:v>
                </c:pt>
                <c:pt idx="11">
                  <c:v>9.3793538431728098</c:v>
                </c:pt>
                <c:pt idx="12">
                  <c:v>14.411324236359601</c:v>
                </c:pt>
                <c:pt idx="13">
                  <c:v>13.043640804594199</c:v>
                </c:pt>
                <c:pt idx="14">
                  <c:v>5.8664345816877104</c:v>
                </c:pt>
                <c:pt idx="15">
                  <c:v>1.19093605431861</c:v>
                </c:pt>
                <c:pt idx="16">
                  <c:v>6.1355170443816798</c:v>
                </c:pt>
                <c:pt idx="17">
                  <c:v>3.5082495880546101</c:v>
                </c:pt>
                <c:pt idx="18">
                  <c:v>17.127756967497199</c:v>
                </c:pt>
                <c:pt idx="19">
                  <c:v>18.4081441440951</c:v>
                </c:pt>
              </c:numCache>
            </c:numRef>
          </c:yVal>
          <c:smooth val="0"/>
          <c:extLst>
            <c:ext xmlns:c16="http://schemas.microsoft.com/office/drawing/2014/chart" uri="{C3380CC4-5D6E-409C-BE32-E72D297353CC}">
              <c16:uniqueId val="{00000005-2FA7-48E4-AE66-3A1FF7FBDDD4}"/>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Portland!$E$7:$E$26</c:f>
              <c:numCache>
                <c:formatCode>General</c:formatCode>
                <c:ptCount val="20"/>
                <c:pt idx="0">
                  <c:v>35.526598369746957</c:v>
                </c:pt>
                <c:pt idx="1">
                  <c:v>4.8386533077603877</c:v>
                </c:pt>
                <c:pt idx="2">
                  <c:v>21.014167557952455</c:v>
                </c:pt>
                <c:pt idx="3">
                  <c:v>22.450941209923283</c:v>
                </c:pt>
                <c:pt idx="4">
                  <c:v>3.4905869406194689</c:v>
                </c:pt>
                <c:pt idx="5">
                  <c:v>29.467313601069382</c:v>
                </c:pt>
                <c:pt idx="6">
                  <c:v>4.3336845190006859</c:v>
                </c:pt>
                <c:pt idx="7">
                  <c:v>10.878902629654405</c:v>
                </c:pt>
                <c:pt idx="8">
                  <c:v>1.0496956505385824</c:v>
                </c:pt>
                <c:pt idx="9">
                  <c:v>8.1006533053422629</c:v>
                </c:pt>
                <c:pt idx="10">
                  <c:v>5.17634709863251</c:v>
                </c:pt>
                <c:pt idx="11">
                  <c:v>9.4087177022501987</c:v>
                </c:pt>
                <c:pt idx="12">
                  <c:v>16.779884622808339</c:v>
                </c:pt>
                <c:pt idx="13">
                  <c:v>10.603076887822258</c:v>
                </c:pt>
                <c:pt idx="14">
                  <c:v>7.1565249243274112</c:v>
                </c:pt>
                <c:pt idx="15">
                  <c:v>1.2546444094287446</c:v>
                </c:pt>
                <c:pt idx="16">
                  <c:v>6.5020784123600457</c:v>
                </c:pt>
                <c:pt idx="17">
                  <c:v>3.2775576066738936</c:v>
                </c:pt>
                <c:pt idx="18">
                  <c:v>17.01770214375345</c:v>
                </c:pt>
                <c:pt idx="19">
                  <c:v>16.447659024664663</c:v>
                </c:pt>
              </c:numCache>
            </c:numRef>
          </c:xVal>
          <c:yVal>
            <c:numRef>
              <c:f>Portland!$K$31:$K$50</c:f>
              <c:numCache>
                <c:formatCode>General</c:formatCode>
                <c:ptCount val="20"/>
                <c:pt idx="0">
                  <c:v>29.629488343361501</c:v>
                </c:pt>
                <c:pt idx="1">
                  <c:v>4.2500456930406401</c:v>
                </c:pt>
                <c:pt idx="2">
                  <c:v>18.758426515837201</c:v>
                </c:pt>
                <c:pt idx="3">
                  <c:v>19.771868847058801</c:v>
                </c:pt>
                <c:pt idx="4">
                  <c:v>3.5827972127024101</c:v>
                </c:pt>
                <c:pt idx="5">
                  <c:v>26.3961891371994</c:v>
                </c:pt>
                <c:pt idx="6">
                  <c:v>3.7819071996420401</c:v>
                </c:pt>
                <c:pt idx="7">
                  <c:v>11.436527716107801</c:v>
                </c:pt>
                <c:pt idx="8">
                  <c:v>0.94443295946293004</c:v>
                </c:pt>
                <c:pt idx="9">
                  <c:v>8.2051263430754098</c:v>
                </c:pt>
                <c:pt idx="10">
                  <c:v>5.0982746304997697</c:v>
                </c:pt>
                <c:pt idx="11">
                  <c:v>8.4492446045247398</c:v>
                </c:pt>
                <c:pt idx="12">
                  <c:v>14.2150957835411</c:v>
                </c:pt>
                <c:pt idx="13">
                  <c:v>11.3722192127927</c:v>
                </c:pt>
                <c:pt idx="14">
                  <c:v>5.79515998872676</c:v>
                </c:pt>
                <c:pt idx="15">
                  <c:v>1.1819408580580999</c:v>
                </c:pt>
                <c:pt idx="16">
                  <c:v>5.88920124186743</c:v>
                </c:pt>
                <c:pt idx="17">
                  <c:v>3.1042622638433999</c:v>
                </c:pt>
                <c:pt idx="18">
                  <c:v>15.832086650083999</c:v>
                </c:pt>
                <c:pt idx="19">
                  <c:v>16.705300745780399</c:v>
                </c:pt>
              </c:numCache>
            </c:numRef>
          </c:yVal>
          <c:smooth val="0"/>
          <c:extLst>
            <c:ext xmlns:c16="http://schemas.microsoft.com/office/drawing/2014/chart" uri="{C3380CC4-5D6E-409C-BE32-E72D297353CC}">
              <c16:uniqueId val="{00000007-2FA7-48E4-AE66-3A1FF7FBDDD4}"/>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Salt Lake City'!$E$7:$E$26</c:f>
              <c:numCache>
                <c:formatCode>0.0</c:formatCode>
                <c:ptCount val="20"/>
                <c:pt idx="0">
                  <c:v>36.161967235565612</c:v>
                </c:pt>
                <c:pt idx="1">
                  <c:v>5.1288726858343114</c:v>
                </c:pt>
                <c:pt idx="2">
                  <c:v>21.961267042932125</c:v>
                </c:pt>
                <c:pt idx="3">
                  <c:v>23.335013776959354</c:v>
                </c:pt>
                <c:pt idx="4">
                  <c:v>3.9327588174458743</c:v>
                </c:pt>
                <c:pt idx="5">
                  <c:v>30.664819031336421</c:v>
                </c:pt>
                <c:pt idx="6">
                  <c:v>4.5191928818859717</c:v>
                </c:pt>
                <c:pt idx="7">
                  <c:v>12.024644669024951</c:v>
                </c:pt>
                <c:pt idx="8">
                  <c:v>1.1769165848351417</c:v>
                </c:pt>
                <c:pt idx="9">
                  <c:v>9.0959633102405313</c:v>
                </c:pt>
                <c:pt idx="10">
                  <c:v>5.7233804706818781</c:v>
                </c:pt>
                <c:pt idx="11">
                  <c:v>10.018225076864482</c:v>
                </c:pt>
                <c:pt idx="12">
                  <c:v>17.342070715995131</c:v>
                </c:pt>
                <c:pt idx="13">
                  <c:v>11.801944770702693</c:v>
                </c:pt>
                <c:pt idx="14">
                  <c:v>7.3232065995396178</c:v>
                </c:pt>
                <c:pt idx="15">
                  <c:v>1.3452931108066428</c:v>
                </c:pt>
                <c:pt idx="16">
                  <c:v>6.8388463747455885</c:v>
                </c:pt>
                <c:pt idx="17">
                  <c:v>3.5708015665654385</c:v>
                </c:pt>
                <c:pt idx="18">
                  <c:v>17.91357192009708</c:v>
                </c:pt>
                <c:pt idx="19">
                  <c:v>18.114431460206873</c:v>
                </c:pt>
              </c:numCache>
            </c:numRef>
          </c:xVal>
          <c:yVal>
            <c:numRef>
              <c:f>'Salt Lake City'!$K$31:$K$50</c:f>
              <c:numCache>
                <c:formatCode>0.0</c:formatCode>
                <c:ptCount val="20"/>
                <c:pt idx="0">
                  <c:v>29.6850932407703</c:v>
                </c:pt>
                <c:pt idx="1">
                  <c:v>4.5858166108059404</c:v>
                </c:pt>
                <c:pt idx="2">
                  <c:v>19.276529937559701</c:v>
                </c:pt>
                <c:pt idx="3">
                  <c:v>20.0437907978772</c:v>
                </c:pt>
                <c:pt idx="4">
                  <c:v>4.2115531092534502</c:v>
                </c:pt>
                <c:pt idx="5">
                  <c:v>26.615282416719101</c:v>
                </c:pt>
                <c:pt idx="6">
                  <c:v>3.8546091166697898</c:v>
                </c:pt>
                <c:pt idx="7">
                  <c:v>12.798949229237</c:v>
                </c:pt>
                <c:pt idx="8">
                  <c:v>1.33722648890483</c:v>
                </c:pt>
                <c:pt idx="9">
                  <c:v>9.1128031101445206</c:v>
                </c:pt>
                <c:pt idx="10">
                  <c:v>5.7806925176450301</c:v>
                </c:pt>
                <c:pt idx="11">
                  <c:v>8.8838149673476696</c:v>
                </c:pt>
                <c:pt idx="12">
                  <c:v>14.3815658061571</c:v>
                </c:pt>
                <c:pt idx="13">
                  <c:v>12.465632983567399</c:v>
                </c:pt>
                <c:pt idx="14">
                  <c:v>5.8183910496514502</c:v>
                </c:pt>
                <c:pt idx="15">
                  <c:v>1.19093605431861</c:v>
                </c:pt>
                <c:pt idx="16">
                  <c:v>6.0150459438853696</c:v>
                </c:pt>
                <c:pt idx="17">
                  <c:v>3.3509018201380401</c:v>
                </c:pt>
                <c:pt idx="18">
                  <c:v>16.587010324964499</c:v>
                </c:pt>
                <c:pt idx="19">
                  <c:v>17.750013625085401</c:v>
                </c:pt>
              </c:numCache>
            </c:numRef>
          </c:yVal>
          <c:smooth val="0"/>
          <c:extLst>
            <c:ext xmlns:c16="http://schemas.microsoft.com/office/drawing/2014/chart" uri="{C3380CC4-5D6E-409C-BE32-E72D297353CC}">
              <c16:uniqueId val="{00000009-2FA7-48E4-AE66-3A1FF7FBDDD4}"/>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San Francisco'!$E$7:$E$26</c:f>
              <c:numCache>
                <c:formatCode>General</c:formatCode>
                <c:ptCount val="20"/>
                <c:pt idx="0">
                  <c:v>48.783606041942527</c:v>
                </c:pt>
                <c:pt idx="1">
                  <c:v>7.100579576819932</c:v>
                </c:pt>
                <c:pt idx="2">
                  <c:v>30.262890238687124</c:v>
                </c:pt>
                <c:pt idx="3">
                  <c:v>31.945071583261825</c:v>
                </c:pt>
                <c:pt idx="4">
                  <c:v>6.0390410773639722</c:v>
                </c:pt>
                <c:pt idx="5">
                  <c:v>41.96680027748954</c:v>
                </c:pt>
                <c:pt idx="6">
                  <c:v>6.2692658431146899</c:v>
                </c:pt>
                <c:pt idx="7">
                  <c:v>17.609195709509784</c:v>
                </c:pt>
                <c:pt idx="8">
                  <c:v>1.8325316194316459</c:v>
                </c:pt>
                <c:pt idx="9">
                  <c:v>13.200605914823212</c:v>
                </c:pt>
                <c:pt idx="10">
                  <c:v>8.4009420996607496</c:v>
                </c:pt>
                <c:pt idx="11">
                  <c:v>14.088283102763175</c:v>
                </c:pt>
                <c:pt idx="12">
                  <c:v>23.587305791893129</c:v>
                </c:pt>
                <c:pt idx="13">
                  <c:v>17.330342866508261</c:v>
                </c:pt>
                <c:pt idx="14">
                  <c:v>9.9365681734448881</c:v>
                </c:pt>
                <c:pt idx="15">
                  <c:v>1.8540704131966355</c:v>
                </c:pt>
                <c:pt idx="16">
                  <c:v>9.5088619227504818</c:v>
                </c:pt>
                <c:pt idx="17">
                  <c:v>5.1163975284054555</c:v>
                </c:pt>
                <c:pt idx="18">
                  <c:v>25.043283271379465</c:v>
                </c:pt>
                <c:pt idx="19">
                  <c:v>26.056610391001744</c:v>
                </c:pt>
              </c:numCache>
            </c:numRef>
          </c:xVal>
          <c:yVal>
            <c:numRef>
              <c:f>'San Francisco'!$K$31:$K$50</c:f>
              <c:numCache>
                <c:formatCode>General</c:formatCode>
                <c:ptCount val="20"/>
                <c:pt idx="0">
                  <c:v>29.966875268766401</c:v>
                </c:pt>
                <c:pt idx="1">
                  <c:v>4.7761676423439496</c:v>
                </c:pt>
                <c:pt idx="2">
                  <c:v>19.520637154688099</c:v>
                </c:pt>
                <c:pt idx="3">
                  <c:v>20.208062973119901</c:v>
                </c:pt>
                <c:pt idx="4">
                  <c:v>5.1591791522459696</c:v>
                </c:pt>
                <c:pt idx="5">
                  <c:v>26.615282416719101</c:v>
                </c:pt>
                <c:pt idx="6">
                  <c:v>3.9841166498360998</c:v>
                </c:pt>
                <c:pt idx="7">
                  <c:v>13.939295467361299</c:v>
                </c:pt>
                <c:pt idx="8">
                  <c:v>1.81262408621533</c:v>
                </c:pt>
                <c:pt idx="9">
                  <c:v>9.6581105044146192</c:v>
                </c:pt>
                <c:pt idx="10">
                  <c:v>6.4554163870835497</c:v>
                </c:pt>
                <c:pt idx="11">
                  <c:v>9.4933868173674405</c:v>
                </c:pt>
                <c:pt idx="12">
                  <c:v>14.411324236359601</c:v>
                </c:pt>
                <c:pt idx="13">
                  <c:v>13.0921956095561</c:v>
                </c:pt>
                <c:pt idx="14">
                  <c:v>5.8921132074117697</c:v>
                </c:pt>
                <c:pt idx="15">
                  <c:v>1.19093605431861</c:v>
                </c:pt>
                <c:pt idx="16">
                  <c:v>6.1675139469453697</c:v>
                </c:pt>
                <c:pt idx="17">
                  <c:v>3.5349481442392299</c:v>
                </c:pt>
                <c:pt idx="18">
                  <c:v>17.238820482718399</c:v>
                </c:pt>
                <c:pt idx="19">
                  <c:v>18.571179140483601</c:v>
                </c:pt>
              </c:numCache>
            </c:numRef>
          </c:yVal>
          <c:smooth val="0"/>
          <c:extLst>
            <c:ext xmlns:c16="http://schemas.microsoft.com/office/drawing/2014/chart" uri="{C3380CC4-5D6E-409C-BE32-E72D297353CC}">
              <c16:uniqueId val="{0000000B-2FA7-48E4-AE66-3A1FF7FBDDD4}"/>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San Jose'!$E$7:$E$26</c:f>
              <c:numCache>
                <c:formatCode>General</c:formatCode>
                <c:ptCount val="20"/>
                <c:pt idx="0">
                  <c:v>73.27945472703577</c:v>
                </c:pt>
                <c:pt idx="1">
                  <c:v>7.6391459952096641</c:v>
                </c:pt>
                <c:pt idx="2">
                  <c:v>32.957008885253472</c:v>
                </c:pt>
                <c:pt idx="3">
                  <c:v>34.822812465683846</c:v>
                </c:pt>
                <c:pt idx="4">
                  <c:v>6.5214024440597553</c:v>
                </c:pt>
                <c:pt idx="5">
                  <c:v>44.904407794206179</c:v>
                </c:pt>
                <c:pt idx="6">
                  <c:v>6.8214692563529749</c:v>
                </c:pt>
                <c:pt idx="7">
                  <c:v>19.118353589767271</c:v>
                </c:pt>
                <c:pt idx="8">
                  <c:v>1.9602064203857223</c:v>
                </c:pt>
                <c:pt idx="9">
                  <c:v>14.41487192901082</c:v>
                </c:pt>
                <c:pt idx="10">
                  <c:v>9.1312430903857233</c:v>
                </c:pt>
                <c:pt idx="11">
                  <c:v>15.361022719790041</c:v>
                </c:pt>
                <c:pt idx="12">
                  <c:v>25.695516494661064</c:v>
                </c:pt>
                <c:pt idx="13">
                  <c:v>18.870745894692984</c:v>
                </c:pt>
                <c:pt idx="14">
                  <c:v>10.801547434414275</c:v>
                </c:pt>
                <c:pt idx="15">
                  <c:v>2.032550616291287</c:v>
                </c:pt>
                <c:pt idx="16">
                  <c:v>10.368673908526876</c:v>
                </c:pt>
                <c:pt idx="17">
                  <c:v>5.5731349323580064</c:v>
                </c:pt>
                <c:pt idx="18">
                  <c:v>27.218889744462746</c:v>
                </c:pt>
                <c:pt idx="19">
                  <c:v>28.404710399345873</c:v>
                </c:pt>
              </c:numCache>
            </c:numRef>
          </c:xVal>
          <c:yVal>
            <c:numRef>
              <c:f>'San Jose'!$K$31:$K$50</c:f>
              <c:numCache>
                <c:formatCode>General</c:formatCode>
                <c:ptCount val="20"/>
                <c:pt idx="0">
                  <c:v>29.8336919977775</c:v>
                </c:pt>
                <c:pt idx="1">
                  <c:v>4.7313482615106404</c:v>
                </c:pt>
                <c:pt idx="2">
                  <c:v>19.4078510940436</c:v>
                </c:pt>
                <c:pt idx="3">
                  <c:v>20.158510276935701</c:v>
                </c:pt>
                <c:pt idx="4">
                  <c:v>4.7709558790282101</c:v>
                </c:pt>
                <c:pt idx="5">
                  <c:v>26.615282416719101</c:v>
                </c:pt>
                <c:pt idx="6">
                  <c:v>3.9723360113925299</c:v>
                </c:pt>
                <c:pt idx="7">
                  <c:v>13.5210814100446</c:v>
                </c:pt>
                <c:pt idx="8">
                  <c:v>1.57162921866335</c:v>
                </c:pt>
                <c:pt idx="9">
                  <c:v>9.4658499032182899</c:v>
                </c:pt>
                <c:pt idx="10">
                  <c:v>6.2440163330121603</c:v>
                </c:pt>
                <c:pt idx="11">
                  <c:v>9.3143962538097806</c:v>
                </c:pt>
                <c:pt idx="12">
                  <c:v>14.411324236359601</c:v>
                </c:pt>
                <c:pt idx="13">
                  <c:v>13.013336305405801</c:v>
                </c:pt>
                <c:pt idx="14">
                  <c:v>5.8560278129121404</c:v>
                </c:pt>
                <c:pt idx="15">
                  <c:v>1.19093605431861</c:v>
                </c:pt>
                <c:pt idx="16">
                  <c:v>6.1214091438786102</c:v>
                </c:pt>
                <c:pt idx="17">
                  <c:v>3.4939806114229399</c:v>
                </c:pt>
                <c:pt idx="18">
                  <c:v>17.061185328847401</c:v>
                </c:pt>
                <c:pt idx="19">
                  <c:v>18.2799361664926</c:v>
                </c:pt>
              </c:numCache>
            </c:numRef>
          </c:yVal>
          <c:smooth val="0"/>
          <c:extLst>
            <c:ext xmlns:c16="http://schemas.microsoft.com/office/drawing/2014/chart" uri="{C3380CC4-5D6E-409C-BE32-E72D297353CC}">
              <c16:uniqueId val="{0000000D-2FA7-48E4-AE66-3A1FF7FBDDD4}"/>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Seattle!$E$7:$E$26</c:f>
              <c:numCache>
                <c:formatCode>General</c:formatCode>
                <c:ptCount val="20"/>
                <c:pt idx="0">
                  <c:v>43.584753084412469</c:v>
                </c:pt>
                <c:pt idx="1">
                  <c:v>6.1624609905750045</c:v>
                </c:pt>
                <c:pt idx="2">
                  <c:v>26.449873176468611</c:v>
                </c:pt>
                <c:pt idx="3">
                  <c:v>28.11649464278608</c:v>
                </c:pt>
                <c:pt idx="4">
                  <c:v>4.7702188982826197</c:v>
                </c:pt>
                <c:pt idx="5">
                  <c:v>36.906659503910234</c:v>
                </c:pt>
                <c:pt idx="6">
                  <c:v>5.4446181955695776</c:v>
                </c:pt>
                <c:pt idx="7">
                  <c:v>14.49556185785597</c:v>
                </c:pt>
                <c:pt idx="8">
                  <c:v>1.4318375256793583</c:v>
                </c:pt>
                <c:pt idx="9">
                  <c:v>10.929510918691753</c:v>
                </c:pt>
                <c:pt idx="10">
                  <c:v>6.8989354571488981</c:v>
                </c:pt>
                <c:pt idx="11">
                  <c:v>12.060492677323746</c:v>
                </c:pt>
                <c:pt idx="12">
                  <c:v>20.881939323574063</c:v>
                </c:pt>
                <c:pt idx="13">
                  <c:v>14.231075696936864</c:v>
                </c:pt>
                <c:pt idx="14">
                  <c:v>8.8223856148377973</c:v>
                </c:pt>
                <c:pt idx="15">
                  <c:v>1.6123550789939787</c:v>
                </c:pt>
                <c:pt idx="16">
                  <c:v>8.2351600662800895</c:v>
                </c:pt>
                <c:pt idx="17">
                  <c:v>4.2896499888151816</c:v>
                </c:pt>
                <c:pt idx="18">
                  <c:v>21.599425403138753</c:v>
                </c:pt>
                <c:pt idx="19">
                  <c:v>21.790179035352438</c:v>
                </c:pt>
              </c:numCache>
            </c:numRef>
          </c:xVal>
          <c:yVal>
            <c:numRef>
              <c:f>Seattle!$K$31:$K$50</c:f>
              <c:numCache>
                <c:formatCode>General</c:formatCode>
                <c:ptCount val="20"/>
                <c:pt idx="0">
                  <c:v>29.705545847616701</c:v>
                </c:pt>
                <c:pt idx="1">
                  <c:v>4.6140466956538102</c:v>
                </c:pt>
                <c:pt idx="2">
                  <c:v>19.322882708063901</c:v>
                </c:pt>
                <c:pt idx="3">
                  <c:v>20.077082484920599</c:v>
                </c:pt>
                <c:pt idx="4">
                  <c:v>4.3231728343189602</c:v>
                </c:pt>
                <c:pt idx="5">
                  <c:v>26.615282416719101</c:v>
                </c:pt>
                <c:pt idx="6">
                  <c:v>3.8681022690165499</c:v>
                </c:pt>
                <c:pt idx="7">
                  <c:v>12.9103344806856</c:v>
                </c:pt>
                <c:pt idx="8">
                  <c:v>1.37762319701429</c:v>
                </c:pt>
                <c:pt idx="9">
                  <c:v>9.2007924501266896</c:v>
                </c:pt>
                <c:pt idx="10">
                  <c:v>5.8434489531378802</c:v>
                </c:pt>
                <c:pt idx="11">
                  <c:v>8.9647735842783796</c:v>
                </c:pt>
                <c:pt idx="12">
                  <c:v>14.398869410208899</c:v>
                </c:pt>
                <c:pt idx="13">
                  <c:v>12.619972613270701</c:v>
                </c:pt>
                <c:pt idx="14">
                  <c:v>5.82308469973845</c:v>
                </c:pt>
                <c:pt idx="15">
                  <c:v>1.19093605431861</c:v>
                </c:pt>
                <c:pt idx="16">
                  <c:v>6.0344790870349003</c:v>
                </c:pt>
                <c:pt idx="17">
                  <c:v>3.37662573538835</c:v>
                </c:pt>
                <c:pt idx="18">
                  <c:v>16.678469921826199</c:v>
                </c:pt>
                <c:pt idx="19">
                  <c:v>17.863487505277298</c:v>
                </c:pt>
              </c:numCache>
            </c:numRef>
          </c:yVal>
          <c:smooth val="0"/>
          <c:extLst>
            <c:ext xmlns:c16="http://schemas.microsoft.com/office/drawing/2014/chart" uri="{C3380CC4-5D6E-409C-BE32-E72D297353CC}">
              <c16:uniqueId val="{0000000F-2FA7-48E4-AE66-3A1FF7FBDDD4}"/>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Memphis!$E$7:$E$26</c:f>
              <c:numCache>
                <c:formatCode>General</c:formatCode>
                <c:ptCount val="20"/>
                <c:pt idx="0">
                  <c:v>33.050868469180834</c:v>
                </c:pt>
                <c:pt idx="1">
                  <c:v>4.5006154640380558</c:v>
                </c:pt>
                <c:pt idx="2">
                  <c:v>19.501551076017098</c:v>
                </c:pt>
                <c:pt idx="3">
                  <c:v>20.892668830825343</c:v>
                </c:pt>
                <c:pt idx="4">
                  <c:v>3.1833443942116575</c:v>
                </c:pt>
                <c:pt idx="5">
                  <c:v>27.315790764986691</c:v>
                </c:pt>
                <c:pt idx="6">
                  <c:v>4.028357850312319</c:v>
                </c:pt>
                <c:pt idx="7">
                  <c:v>9.946486691514087</c:v>
                </c:pt>
                <c:pt idx="8">
                  <c:v>0.94024122215623163</c:v>
                </c:pt>
                <c:pt idx="9">
                  <c:v>7.4674387709211008</c:v>
                </c:pt>
                <c:pt idx="10">
                  <c:v>4.7749251640583905</c:v>
                </c:pt>
                <c:pt idx="11">
                  <c:v>8.775979115264688</c:v>
                </c:pt>
                <c:pt idx="12">
                  <c:v>15.631259727032369</c:v>
                </c:pt>
                <c:pt idx="13">
                  <c:v>9.7049156071564333</c:v>
                </c:pt>
                <c:pt idx="14">
                  <c:v>6.6552052975556615</c:v>
                </c:pt>
                <c:pt idx="15">
                  <c:v>1.1739518653124483</c:v>
                </c:pt>
                <c:pt idx="16">
                  <c:v>6.0272545460956204</c:v>
                </c:pt>
                <c:pt idx="17">
                  <c:v>3.0386457212708216</c:v>
                </c:pt>
                <c:pt idx="18">
                  <c:v>15.742925134315202</c:v>
                </c:pt>
                <c:pt idx="19">
                  <c:v>15.166719723070347</c:v>
                </c:pt>
              </c:numCache>
            </c:numRef>
          </c:xVal>
          <c:yVal>
            <c:numRef>
              <c:f>Memphis!$K$31:$K$50</c:f>
              <c:numCache>
                <c:formatCode>General</c:formatCode>
                <c:ptCount val="20"/>
                <c:pt idx="0">
                  <c:v>29.7206385259726</c:v>
                </c:pt>
                <c:pt idx="1">
                  <c:v>4.6224083816068697</c:v>
                </c:pt>
                <c:pt idx="2">
                  <c:v>19.338799992368699</c:v>
                </c:pt>
                <c:pt idx="3">
                  <c:v>20.091405420727</c:v>
                </c:pt>
                <c:pt idx="4">
                  <c:v>4.3796654251035196</c:v>
                </c:pt>
                <c:pt idx="5">
                  <c:v>26.615282416719101</c:v>
                </c:pt>
                <c:pt idx="6">
                  <c:v>3.8700580573391301</c:v>
                </c:pt>
                <c:pt idx="7">
                  <c:v>12.984904122578101</c:v>
                </c:pt>
                <c:pt idx="8">
                  <c:v>1.40991390898623</c:v>
                </c:pt>
                <c:pt idx="9">
                  <c:v>9.2281230208829506</c:v>
                </c:pt>
                <c:pt idx="10">
                  <c:v>5.8795086586936396</c:v>
                </c:pt>
                <c:pt idx="11">
                  <c:v>9.0102120112375097</c:v>
                </c:pt>
                <c:pt idx="12">
                  <c:v>14.3978129774276</c:v>
                </c:pt>
                <c:pt idx="13">
                  <c:v>12.6570479839471</c:v>
                </c:pt>
                <c:pt idx="14">
                  <c:v>5.8258280153340403</c:v>
                </c:pt>
                <c:pt idx="15">
                  <c:v>1.19093605431861</c:v>
                </c:pt>
                <c:pt idx="16">
                  <c:v>6.0409151147703399</c:v>
                </c:pt>
                <c:pt idx="17">
                  <c:v>3.3854195809702698</c:v>
                </c:pt>
                <c:pt idx="18">
                  <c:v>16.7270051410019</c:v>
                </c:pt>
                <c:pt idx="19">
                  <c:v>17.925499187394799</c:v>
                </c:pt>
              </c:numCache>
            </c:numRef>
          </c:yVal>
          <c:smooth val="0"/>
          <c:extLst>
            <c:ext xmlns:c16="http://schemas.microsoft.com/office/drawing/2014/chart" uri="{C3380CC4-5D6E-409C-BE32-E72D297353CC}">
              <c16:uniqueId val="{00000011-2FA7-48E4-AE66-3A1FF7FBDDD4}"/>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harleston!$E$7:$E$26</c:f>
              <c:numCache>
                <c:formatCode>General</c:formatCode>
                <c:ptCount val="20"/>
                <c:pt idx="0">
                  <c:v>32.93981614270028</c:v>
                </c:pt>
                <c:pt idx="1">
                  <c:v>4.5279722173828238</c:v>
                </c:pt>
                <c:pt idx="2">
                  <c:v>19.672197799369481</c:v>
                </c:pt>
                <c:pt idx="3">
                  <c:v>21.025024229161762</c:v>
                </c:pt>
                <c:pt idx="4">
                  <c:v>3.2939560253178364</c:v>
                </c:pt>
                <c:pt idx="5">
                  <c:v>27.471738636173512</c:v>
                </c:pt>
                <c:pt idx="6">
                  <c:v>4.0543840609050799</c:v>
                </c:pt>
                <c:pt idx="7">
                  <c:v>10.25474512226738</c:v>
                </c:pt>
                <c:pt idx="8">
                  <c:v>0.97144110168047937</c:v>
                </c:pt>
                <c:pt idx="9">
                  <c:v>7.7261546446431266</c:v>
                </c:pt>
                <c:pt idx="10">
                  <c:v>4.9051479891011978</c:v>
                </c:pt>
                <c:pt idx="11">
                  <c:v>8.8966000822601075</c:v>
                </c:pt>
                <c:pt idx="12">
                  <c:v>15.678989677258862</c:v>
                </c:pt>
                <c:pt idx="13">
                  <c:v>10.020512079668938</c:v>
                </c:pt>
                <c:pt idx="14">
                  <c:v>6.6535020404052432</c:v>
                </c:pt>
                <c:pt idx="15">
                  <c:v>1.1945765822598042</c:v>
                </c:pt>
                <c:pt idx="16">
                  <c:v>6.0924910294191621</c:v>
                </c:pt>
                <c:pt idx="17">
                  <c:v>3.1053132032026847</c:v>
                </c:pt>
                <c:pt idx="18">
                  <c:v>15.905972438729046</c:v>
                </c:pt>
                <c:pt idx="19">
                  <c:v>15.613233987073212</c:v>
                </c:pt>
              </c:numCache>
            </c:numRef>
          </c:xVal>
          <c:yVal>
            <c:numRef>
              <c:f>Charleston!$K$31:$K$50</c:f>
              <c:numCache>
                <c:formatCode>General</c:formatCode>
                <c:ptCount val="20"/>
                <c:pt idx="0">
                  <c:v>29.7181273583295</c:v>
                </c:pt>
                <c:pt idx="1">
                  <c:v>4.6378670152553898</c:v>
                </c:pt>
                <c:pt idx="2">
                  <c:v>19.331778115263798</c:v>
                </c:pt>
                <c:pt idx="3">
                  <c:v>20.0934241262357</c:v>
                </c:pt>
                <c:pt idx="4">
                  <c:v>4.3868864072938596</c:v>
                </c:pt>
                <c:pt idx="5">
                  <c:v>26.615282416719101</c:v>
                </c:pt>
                <c:pt idx="6">
                  <c:v>3.8792132827909702</c:v>
                </c:pt>
                <c:pt idx="7">
                  <c:v>12.9837207329613</c:v>
                </c:pt>
                <c:pt idx="8">
                  <c:v>1.4021609051584001</c:v>
                </c:pt>
                <c:pt idx="9">
                  <c:v>9.2545054304572592</c:v>
                </c:pt>
                <c:pt idx="10">
                  <c:v>5.8838328957897703</c:v>
                </c:pt>
                <c:pt idx="11">
                  <c:v>9.0127808730176699</c:v>
                </c:pt>
                <c:pt idx="12">
                  <c:v>14.410702270402799</c:v>
                </c:pt>
                <c:pt idx="13">
                  <c:v>12.685271669222599</c:v>
                </c:pt>
                <c:pt idx="14">
                  <c:v>5.8261959698183396</c:v>
                </c:pt>
                <c:pt idx="15">
                  <c:v>1.19093605431861</c:v>
                </c:pt>
                <c:pt idx="16">
                  <c:v>6.0495904277080301</c:v>
                </c:pt>
                <c:pt idx="17">
                  <c:v>3.3933659813702999</c:v>
                </c:pt>
                <c:pt idx="18">
                  <c:v>16.735056218100699</c:v>
                </c:pt>
                <c:pt idx="19">
                  <c:v>17.9335764070415</c:v>
                </c:pt>
              </c:numCache>
            </c:numRef>
          </c:yVal>
          <c:smooth val="0"/>
          <c:extLst>
            <c:ext xmlns:c16="http://schemas.microsoft.com/office/drawing/2014/chart" uri="{C3380CC4-5D6E-409C-BE32-E72D297353CC}">
              <c16:uniqueId val="{00000013-2FA7-48E4-AE66-3A1FF7FBDDD4}"/>
            </c:ext>
          </c:extLst>
        </c:ser>
        <c:ser>
          <c:idx val="17"/>
          <c:order val="20"/>
          <c:tx>
            <c:v>1 to 1 line</c:v>
          </c:tx>
          <c:spPr>
            <a:ln w="19050" cap="rnd">
              <a:solidFill>
                <a:schemeClr val="tx1"/>
              </a:solidFill>
              <a:prstDash val="solid"/>
              <a:round/>
            </a:ln>
            <a:effectLst/>
          </c:spPr>
          <c:marker>
            <c:symbol val="none"/>
          </c:marker>
          <c:xVal>
            <c:numRef>
              <c:f>'PLOTS (I&amp;B) (2)'!$A$162:$A$163</c:f>
              <c:numCache>
                <c:formatCode>General</c:formatCode>
                <c:ptCount val="2"/>
                <c:pt idx="0">
                  <c:v>0</c:v>
                </c:pt>
                <c:pt idx="1">
                  <c:v>2000</c:v>
                </c:pt>
              </c:numCache>
            </c:numRef>
          </c:xVal>
          <c:yVal>
            <c:numRef>
              <c:f>'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2FA7-48E4-AE66-3A1FF7FBDDD4}"/>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backward val="25"/>
            <c:dispRSqr val="0"/>
            <c:dispEq val="0"/>
          </c:trendline>
          <c:xVal>
            <c:numRef>
              <c:f>Trendlines!$H$210:$H$409</c:f>
              <c:numCache>
                <c:formatCode>General</c:formatCode>
                <c:ptCount val="200"/>
                <c:pt idx="0">
                  <c:v>25.890853843632726</c:v>
                </c:pt>
                <c:pt idx="1">
                  <c:v>3.224306893601169</c:v>
                </c:pt>
                <c:pt idx="2">
                  <c:v>12.182553252033305</c:v>
                </c:pt>
                <c:pt idx="3">
                  <c:v>13.905099234927308</c:v>
                </c:pt>
                <c:pt idx="4">
                  <c:v>1.2956445791124345</c:v>
                </c:pt>
                <c:pt idx="5">
                  <c:v>17.881451645108086</c:v>
                </c:pt>
                <c:pt idx="6">
                  <c:v>2.6442098820755033</c:v>
                </c:pt>
                <c:pt idx="7">
                  <c:v>4.12638884770542</c:v>
                </c:pt>
                <c:pt idx="8">
                  <c:v>0.5991687890223647</c:v>
                </c:pt>
                <c:pt idx="9">
                  <c:v>3.0181620968570835</c:v>
                </c:pt>
                <c:pt idx="10">
                  <c:v>2.2142776039365315</c:v>
                </c:pt>
                <c:pt idx="11">
                  <c:v>5.1355498712475418</c:v>
                </c:pt>
                <c:pt idx="12">
                  <c:v>11.251512731243835</c:v>
                </c:pt>
                <c:pt idx="13">
                  <c:v>2.725195273133425</c:v>
                </c:pt>
                <c:pt idx="14">
                  <c:v>4.9677475467522996</c:v>
                </c:pt>
                <c:pt idx="15">
                  <c:v>0.60058451577456906</c:v>
                </c:pt>
                <c:pt idx="16">
                  <c:v>3.3073651666004769</c:v>
                </c:pt>
                <c:pt idx="17">
                  <c:v>1.3995497437562825</c:v>
                </c:pt>
                <c:pt idx="18">
                  <c:v>9.958095990558105</c:v>
                </c:pt>
                <c:pt idx="19">
                  <c:v>5.8943000154485956</c:v>
                </c:pt>
                <c:pt idx="20">
                  <c:v>49.339363557102999</c:v>
                </c:pt>
                <c:pt idx="21">
                  <c:v>7.2952133142556548</c:v>
                </c:pt>
                <c:pt idx="22">
                  <c:v>30.835572959318693</c:v>
                </c:pt>
                <c:pt idx="23">
                  <c:v>32.393023924096532</c:v>
                </c:pt>
                <c:pt idx="24">
                  <c:v>6.855196843954606</c:v>
                </c:pt>
                <c:pt idx="25">
                  <c:v>42.540014896109383</c:v>
                </c:pt>
                <c:pt idx="26">
                  <c:v>6.4181878845251639</c:v>
                </c:pt>
                <c:pt idx="27">
                  <c:v>18.891630246630505</c:v>
                </c:pt>
                <c:pt idx="28">
                  <c:v>2.2510977401629644</c:v>
                </c:pt>
                <c:pt idx="29">
                  <c:v>13.92281271450504</c:v>
                </c:pt>
                <c:pt idx="30">
                  <c:v>9.0091529044282233</c:v>
                </c:pt>
                <c:pt idx="31">
                  <c:v>14.628232503216559</c:v>
                </c:pt>
                <c:pt idx="32">
                  <c:v>23.83705480601428</c:v>
                </c:pt>
                <c:pt idx="33">
                  <c:v>18.14123801199996</c:v>
                </c:pt>
                <c:pt idx="34">
                  <c:v>10.099267524480132</c:v>
                </c:pt>
                <c:pt idx="35">
                  <c:v>1.8831410291169537</c:v>
                </c:pt>
                <c:pt idx="36">
                  <c:v>9.7680506491593562</c:v>
                </c:pt>
                <c:pt idx="37">
                  <c:v>5.3622077519075146</c:v>
                </c:pt>
                <c:pt idx="38">
                  <c:v>25.816924510038909</c:v>
                </c:pt>
                <c:pt idx="39">
                  <c:v>27.263542513961802</c:v>
                </c:pt>
                <c:pt idx="40">
                  <c:v>48.207387534860374</c:v>
                </c:pt>
                <c:pt idx="41">
                  <c:v>6.9416958776947792</c:v>
                </c:pt>
                <c:pt idx="42">
                  <c:v>29.62228874747785</c:v>
                </c:pt>
                <c:pt idx="43">
                  <c:v>31.396660244293116</c:v>
                </c:pt>
                <c:pt idx="44">
                  <c:v>5.622679791079829</c:v>
                </c:pt>
                <c:pt idx="45">
                  <c:v>41.213458553097247</c:v>
                </c:pt>
                <c:pt idx="46">
                  <c:v>6.1149699391589305</c:v>
                </c:pt>
                <c:pt idx="47">
                  <c:v>16.743361954454386</c:v>
                </c:pt>
                <c:pt idx="48">
                  <c:v>1.6844869488783747</c:v>
                </c:pt>
                <c:pt idx="49">
                  <c:v>12.653576090321739</c:v>
                </c:pt>
                <c:pt idx="50">
                  <c:v>7.984467936431912</c:v>
                </c:pt>
                <c:pt idx="51">
                  <c:v>13.670713604986966</c:v>
                </c:pt>
                <c:pt idx="52">
                  <c:v>23.249464339151697</c:v>
                </c:pt>
                <c:pt idx="53">
                  <c:v>16.504336963474831</c:v>
                </c:pt>
                <c:pt idx="54">
                  <c:v>9.7885317166101213</c:v>
                </c:pt>
                <c:pt idx="55">
                  <c:v>1.8185549455772834</c:v>
                </c:pt>
                <c:pt idx="56">
                  <c:v>9.2665554941672674</c:v>
                </c:pt>
                <c:pt idx="57">
                  <c:v>4.9170251954809743</c:v>
                </c:pt>
                <c:pt idx="58">
                  <c:v>24.346983546505296</c:v>
                </c:pt>
                <c:pt idx="59">
                  <c:v>25.016060827321407</c:v>
                </c:pt>
                <c:pt idx="60">
                  <c:v>35.526598369746957</c:v>
                </c:pt>
                <c:pt idx="61">
                  <c:v>4.8386533077603877</c:v>
                </c:pt>
                <c:pt idx="62">
                  <c:v>21.014167557952455</c:v>
                </c:pt>
                <c:pt idx="63">
                  <c:v>22.450941209923283</c:v>
                </c:pt>
                <c:pt idx="64">
                  <c:v>3.4905869406194689</c:v>
                </c:pt>
                <c:pt idx="65">
                  <c:v>29.467313601069382</c:v>
                </c:pt>
                <c:pt idx="66">
                  <c:v>4.3336845190006859</c:v>
                </c:pt>
                <c:pt idx="67">
                  <c:v>10.878902629654405</c:v>
                </c:pt>
                <c:pt idx="68">
                  <c:v>1.0496956505385824</c:v>
                </c:pt>
                <c:pt idx="69">
                  <c:v>8.1006533053422629</c:v>
                </c:pt>
                <c:pt idx="70">
                  <c:v>5.17634709863251</c:v>
                </c:pt>
                <c:pt idx="71">
                  <c:v>9.4087177022501987</c:v>
                </c:pt>
                <c:pt idx="72">
                  <c:v>16.779884622808339</c:v>
                </c:pt>
                <c:pt idx="73">
                  <c:v>10.603076887822258</c:v>
                </c:pt>
                <c:pt idx="74">
                  <c:v>7.1565249243274112</c:v>
                </c:pt>
                <c:pt idx="75">
                  <c:v>1.2546444094287446</c:v>
                </c:pt>
                <c:pt idx="76">
                  <c:v>6.5020784123600457</c:v>
                </c:pt>
                <c:pt idx="77">
                  <c:v>3.2775576066738936</c:v>
                </c:pt>
                <c:pt idx="78">
                  <c:v>17.01770214375345</c:v>
                </c:pt>
                <c:pt idx="79">
                  <c:v>16.447659024664663</c:v>
                </c:pt>
                <c:pt idx="80">
                  <c:v>36.161967235565612</c:v>
                </c:pt>
                <c:pt idx="81">
                  <c:v>5.1288726858343114</c:v>
                </c:pt>
                <c:pt idx="82">
                  <c:v>21.961267042932125</c:v>
                </c:pt>
                <c:pt idx="83">
                  <c:v>23.335013776959354</c:v>
                </c:pt>
                <c:pt idx="84">
                  <c:v>3.9327588174458743</c:v>
                </c:pt>
                <c:pt idx="85">
                  <c:v>30.664819031336421</c:v>
                </c:pt>
                <c:pt idx="86">
                  <c:v>4.5191928818859717</c:v>
                </c:pt>
                <c:pt idx="87">
                  <c:v>12.024644669024951</c:v>
                </c:pt>
                <c:pt idx="88">
                  <c:v>1.1769165848351417</c:v>
                </c:pt>
                <c:pt idx="89">
                  <c:v>9.0959633102405313</c:v>
                </c:pt>
                <c:pt idx="90">
                  <c:v>5.7233804706818781</c:v>
                </c:pt>
                <c:pt idx="91">
                  <c:v>10.018225076864482</c:v>
                </c:pt>
                <c:pt idx="92">
                  <c:v>17.342070715995131</c:v>
                </c:pt>
                <c:pt idx="93">
                  <c:v>11.801944770702693</c:v>
                </c:pt>
                <c:pt idx="94">
                  <c:v>7.3232065995396178</c:v>
                </c:pt>
                <c:pt idx="95">
                  <c:v>1.3452931108066428</c:v>
                </c:pt>
                <c:pt idx="96">
                  <c:v>6.8388463747455885</c:v>
                </c:pt>
                <c:pt idx="97">
                  <c:v>3.5708015665654385</c:v>
                </c:pt>
                <c:pt idx="98">
                  <c:v>17.91357192009708</c:v>
                </c:pt>
                <c:pt idx="99">
                  <c:v>18.114431460206873</c:v>
                </c:pt>
                <c:pt idx="100">
                  <c:v>48.783606041942527</c:v>
                </c:pt>
                <c:pt idx="101">
                  <c:v>7.100579576819932</c:v>
                </c:pt>
                <c:pt idx="102">
                  <c:v>30.262890238687124</c:v>
                </c:pt>
                <c:pt idx="103">
                  <c:v>31.945071583261825</c:v>
                </c:pt>
                <c:pt idx="104">
                  <c:v>6.0390410773639722</c:v>
                </c:pt>
                <c:pt idx="105">
                  <c:v>41.96680027748954</c:v>
                </c:pt>
                <c:pt idx="106">
                  <c:v>6.2692658431146899</c:v>
                </c:pt>
                <c:pt idx="107">
                  <c:v>17.609195709509784</c:v>
                </c:pt>
                <c:pt idx="108">
                  <c:v>1.8325316194316459</c:v>
                </c:pt>
                <c:pt idx="109">
                  <c:v>13.200605914823212</c:v>
                </c:pt>
                <c:pt idx="110">
                  <c:v>8.4009420996607496</c:v>
                </c:pt>
                <c:pt idx="111">
                  <c:v>14.088283102763175</c:v>
                </c:pt>
                <c:pt idx="112">
                  <c:v>23.587305791893129</c:v>
                </c:pt>
                <c:pt idx="113">
                  <c:v>17.330342866508261</c:v>
                </c:pt>
                <c:pt idx="114">
                  <c:v>9.9365681734448881</c:v>
                </c:pt>
                <c:pt idx="115">
                  <c:v>1.8540704131966355</c:v>
                </c:pt>
                <c:pt idx="116">
                  <c:v>9.5088619227504818</c:v>
                </c:pt>
                <c:pt idx="117">
                  <c:v>5.1163975284054555</c:v>
                </c:pt>
                <c:pt idx="118">
                  <c:v>25.043283271379465</c:v>
                </c:pt>
                <c:pt idx="119">
                  <c:v>26.056610391001744</c:v>
                </c:pt>
                <c:pt idx="120">
                  <c:v>73.27945472703577</c:v>
                </c:pt>
                <c:pt idx="121">
                  <c:v>7.6391459952096641</c:v>
                </c:pt>
                <c:pt idx="122">
                  <c:v>32.957008885253472</c:v>
                </c:pt>
                <c:pt idx="123">
                  <c:v>34.822812465683846</c:v>
                </c:pt>
                <c:pt idx="124">
                  <c:v>6.5214024440597553</c:v>
                </c:pt>
                <c:pt idx="125">
                  <c:v>44.904407794206179</c:v>
                </c:pt>
                <c:pt idx="126">
                  <c:v>6.8214692563529749</c:v>
                </c:pt>
                <c:pt idx="127">
                  <c:v>19.118353589767271</c:v>
                </c:pt>
                <c:pt idx="128">
                  <c:v>1.9602064203857223</c:v>
                </c:pt>
                <c:pt idx="129">
                  <c:v>14.41487192901082</c:v>
                </c:pt>
                <c:pt idx="130">
                  <c:v>9.1312430903857233</c:v>
                </c:pt>
                <c:pt idx="131">
                  <c:v>15.361022719790041</c:v>
                </c:pt>
                <c:pt idx="132">
                  <c:v>25.695516494661064</c:v>
                </c:pt>
                <c:pt idx="133">
                  <c:v>18.870745894692984</c:v>
                </c:pt>
                <c:pt idx="134">
                  <c:v>10.801547434414275</c:v>
                </c:pt>
                <c:pt idx="135">
                  <c:v>2.032550616291287</c:v>
                </c:pt>
                <c:pt idx="136">
                  <c:v>10.368673908526876</c:v>
                </c:pt>
                <c:pt idx="137">
                  <c:v>5.5731349323580064</c:v>
                </c:pt>
                <c:pt idx="138">
                  <c:v>27.218889744462746</c:v>
                </c:pt>
                <c:pt idx="139">
                  <c:v>28.404710399345873</c:v>
                </c:pt>
                <c:pt idx="140">
                  <c:v>43.584753084412469</c:v>
                </c:pt>
                <c:pt idx="141">
                  <c:v>6.1624609905750045</c:v>
                </c:pt>
                <c:pt idx="142">
                  <c:v>26.449873176468611</c:v>
                </c:pt>
                <c:pt idx="143">
                  <c:v>28.11649464278608</c:v>
                </c:pt>
                <c:pt idx="144">
                  <c:v>4.7702188982826197</c:v>
                </c:pt>
                <c:pt idx="145">
                  <c:v>36.906659503910234</c:v>
                </c:pt>
                <c:pt idx="146">
                  <c:v>5.4446181955695776</c:v>
                </c:pt>
                <c:pt idx="147">
                  <c:v>14.49556185785597</c:v>
                </c:pt>
                <c:pt idx="148">
                  <c:v>1.4318375256793583</c:v>
                </c:pt>
                <c:pt idx="149">
                  <c:v>10.929510918691753</c:v>
                </c:pt>
                <c:pt idx="150">
                  <c:v>6.8989354571488981</c:v>
                </c:pt>
                <c:pt idx="151">
                  <c:v>12.060492677323746</c:v>
                </c:pt>
                <c:pt idx="152">
                  <c:v>20.881939323574063</c:v>
                </c:pt>
                <c:pt idx="153">
                  <c:v>14.231075696936864</c:v>
                </c:pt>
                <c:pt idx="154">
                  <c:v>8.8223856148377973</c:v>
                </c:pt>
                <c:pt idx="155">
                  <c:v>1.6123550789939787</c:v>
                </c:pt>
                <c:pt idx="156">
                  <c:v>8.2351600662800895</c:v>
                </c:pt>
                <c:pt idx="157">
                  <c:v>4.2896499888151816</c:v>
                </c:pt>
                <c:pt idx="158">
                  <c:v>21.599425403138753</c:v>
                </c:pt>
                <c:pt idx="159">
                  <c:v>21.790179035352438</c:v>
                </c:pt>
                <c:pt idx="160">
                  <c:v>33.050868469180834</c:v>
                </c:pt>
                <c:pt idx="161">
                  <c:v>4.5006154640380558</c:v>
                </c:pt>
                <c:pt idx="162">
                  <c:v>19.501551076017098</c:v>
                </c:pt>
                <c:pt idx="163">
                  <c:v>20.892668830825343</c:v>
                </c:pt>
                <c:pt idx="164">
                  <c:v>3.1833443942116575</c:v>
                </c:pt>
                <c:pt idx="165">
                  <c:v>27.315790764986691</c:v>
                </c:pt>
                <c:pt idx="166">
                  <c:v>4.028357850312319</c:v>
                </c:pt>
                <c:pt idx="167">
                  <c:v>9.946486691514087</c:v>
                </c:pt>
                <c:pt idx="168">
                  <c:v>0.94024122215623163</c:v>
                </c:pt>
                <c:pt idx="169">
                  <c:v>7.4674387709211008</c:v>
                </c:pt>
                <c:pt idx="170">
                  <c:v>4.7749251640583905</c:v>
                </c:pt>
                <c:pt idx="171">
                  <c:v>8.775979115264688</c:v>
                </c:pt>
                <c:pt idx="172">
                  <c:v>15.631259727032369</c:v>
                </c:pt>
                <c:pt idx="173">
                  <c:v>9.7049156071564333</c:v>
                </c:pt>
                <c:pt idx="174">
                  <c:v>6.6552052975556615</c:v>
                </c:pt>
                <c:pt idx="175">
                  <c:v>1.1739518653124483</c:v>
                </c:pt>
                <c:pt idx="176">
                  <c:v>6.0272545460956204</c:v>
                </c:pt>
                <c:pt idx="177">
                  <c:v>3.0386457212708216</c:v>
                </c:pt>
                <c:pt idx="178">
                  <c:v>15.742925134315202</c:v>
                </c:pt>
                <c:pt idx="179">
                  <c:v>15.166719723070347</c:v>
                </c:pt>
                <c:pt idx="180">
                  <c:v>32.93981614270028</c:v>
                </c:pt>
                <c:pt idx="181">
                  <c:v>4.5279722173828238</c:v>
                </c:pt>
                <c:pt idx="182">
                  <c:v>19.672197799369481</c:v>
                </c:pt>
                <c:pt idx="183">
                  <c:v>21.025024229161762</c:v>
                </c:pt>
                <c:pt idx="184">
                  <c:v>3.2939560253178364</c:v>
                </c:pt>
                <c:pt idx="185">
                  <c:v>27.471738636173512</c:v>
                </c:pt>
                <c:pt idx="186">
                  <c:v>4.0543840609050799</c:v>
                </c:pt>
                <c:pt idx="187">
                  <c:v>10.25474512226738</c:v>
                </c:pt>
                <c:pt idx="188">
                  <c:v>0.97144110168047937</c:v>
                </c:pt>
                <c:pt idx="189">
                  <c:v>7.7261546446431266</c:v>
                </c:pt>
                <c:pt idx="190">
                  <c:v>4.9051479891011978</c:v>
                </c:pt>
                <c:pt idx="191">
                  <c:v>8.8966000822601075</c:v>
                </c:pt>
                <c:pt idx="192">
                  <c:v>15.678989677258862</c:v>
                </c:pt>
                <c:pt idx="193">
                  <c:v>10.020512079668938</c:v>
                </c:pt>
                <c:pt idx="194">
                  <c:v>6.6535020404052432</c:v>
                </c:pt>
                <c:pt idx="195">
                  <c:v>1.1945765822598042</c:v>
                </c:pt>
                <c:pt idx="196">
                  <c:v>6.0924910294191621</c:v>
                </c:pt>
                <c:pt idx="197">
                  <c:v>3.1053132032026847</c:v>
                </c:pt>
                <c:pt idx="198">
                  <c:v>15.905972438729046</c:v>
                </c:pt>
                <c:pt idx="199">
                  <c:v>15.613233987073212</c:v>
                </c:pt>
              </c:numCache>
            </c:numRef>
          </c:xVal>
          <c:yVal>
            <c:numRef>
              <c:f>Trendlines!$E$210:$E$409</c:f>
              <c:numCache>
                <c:formatCode>General</c:formatCode>
                <c:ptCount val="200"/>
                <c:pt idx="0">
                  <c:v>28.219447142344901</c:v>
                </c:pt>
                <c:pt idx="1">
                  <c:v>3.2641112765465499</c:v>
                </c:pt>
                <c:pt idx="2">
                  <c:v>13.936254508174599</c:v>
                </c:pt>
                <c:pt idx="3">
                  <c:v>15.691005843372499</c:v>
                </c:pt>
                <c:pt idx="4">
                  <c:v>1.4753463112704199</c:v>
                </c:pt>
                <c:pt idx="5">
                  <c:v>19.917996555523899</c:v>
                </c:pt>
                <c:pt idx="6">
                  <c:v>2.95716314067037</c:v>
                </c:pt>
                <c:pt idx="7">
                  <c:v>5.1344388813372603</c:v>
                </c:pt>
                <c:pt idx="8">
                  <c:v>0.53530758724305805</c:v>
                </c:pt>
                <c:pt idx="9">
                  <c:v>3.5669919607132599</c:v>
                </c:pt>
                <c:pt idx="10">
                  <c:v>2.9599579132424401</c:v>
                </c:pt>
                <c:pt idx="11">
                  <c:v>6.4163405038921697</c:v>
                </c:pt>
                <c:pt idx="12">
                  <c:v>12.745075317360699</c:v>
                </c:pt>
                <c:pt idx="13">
                  <c:v>3.1681364258023601</c:v>
                </c:pt>
                <c:pt idx="14">
                  <c:v>5.43821319651369</c:v>
                </c:pt>
                <c:pt idx="15">
                  <c:v>0.73991563889817002</c:v>
                </c:pt>
                <c:pt idx="16">
                  <c:v>3.9227732123324301</c:v>
                </c:pt>
                <c:pt idx="17">
                  <c:v>1.7708648932736299</c:v>
                </c:pt>
                <c:pt idx="18">
                  <c:v>11.394934411556701</c:v>
                </c:pt>
                <c:pt idx="19">
                  <c:v>7.5394772911318597</c:v>
                </c:pt>
                <c:pt idx="20">
                  <c:v>30.140036576793101</c:v>
                </c:pt>
                <c:pt idx="21">
                  <c:v>4.9046424785240799</c:v>
                </c:pt>
                <c:pt idx="22">
                  <c:v>19.606224949909901</c:v>
                </c:pt>
                <c:pt idx="23">
                  <c:v>20.276128370098998</c:v>
                </c:pt>
                <c:pt idx="24">
                  <c:v>5.6656790934080101</c:v>
                </c:pt>
                <c:pt idx="25">
                  <c:v>26.615282416719101</c:v>
                </c:pt>
                <c:pt idx="26">
                  <c:v>3.9841166498360998</c:v>
                </c:pt>
                <c:pt idx="27">
                  <c:v>14.405862813425999</c:v>
                </c:pt>
                <c:pt idx="28">
                  <c:v>2.14103047377266</c:v>
                </c:pt>
                <c:pt idx="29">
                  <c:v>9.89385723065819</c:v>
                </c:pt>
                <c:pt idx="30">
                  <c:v>6.6678330514771398</c:v>
                </c:pt>
                <c:pt idx="31">
                  <c:v>9.6948158257695702</c:v>
                </c:pt>
                <c:pt idx="32">
                  <c:v>14.411324236359601</c:v>
                </c:pt>
                <c:pt idx="33">
                  <c:v>13.1107659836227</c:v>
                </c:pt>
                <c:pt idx="34">
                  <c:v>5.95201200089521</c:v>
                </c:pt>
                <c:pt idx="35">
                  <c:v>1.19093605431861</c:v>
                </c:pt>
                <c:pt idx="36">
                  <c:v>6.2636551992023604</c:v>
                </c:pt>
                <c:pt idx="37">
                  <c:v>3.5833287048382299</c:v>
                </c:pt>
                <c:pt idx="38">
                  <c:v>17.455797379421998</c:v>
                </c:pt>
                <c:pt idx="39">
                  <c:v>18.765097571923398</c:v>
                </c:pt>
                <c:pt idx="40">
                  <c:v>29.8831791252938</c:v>
                </c:pt>
                <c:pt idx="41">
                  <c:v>4.7360773876129896</c:v>
                </c:pt>
                <c:pt idx="42">
                  <c:v>19.4576315546282</c:v>
                </c:pt>
                <c:pt idx="43">
                  <c:v>20.1775427841675</c:v>
                </c:pt>
                <c:pt idx="44">
                  <c:v>4.8944760754860202</c:v>
                </c:pt>
                <c:pt idx="45">
                  <c:v>26.615282416719101</c:v>
                </c:pt>
                <c:pt idx="46">
                  <c:v>3.9804305826289501</c:v>
                </c:pt>
                <c:pt idx="47">
                  <c:v>13.6593734942293</c:v>
                </c:pt>
                <c:pt idx="48">
                  <c:v>1.6475988723153101</c:v>
                </c:pt>
                <c:pt idx="49">
                  <c:v>9.5260678097362099</c:v>
                </c:pt>
                <c:pt idx="50">
                  <c:v>6.3279890312672604</c:v>
                </c:pt>
                <c:pt idx="51">
                  <c:v>9.3793538431728098</c:v>
                </c:pt>
                <c:pt idx="52">
                  <c:v>14.411324236359601</c:v>
                </c:pt>
                <c:pt idx="53">
                  <c:v>13.043640804594199</c:v>
                </c:pt>
                <c:pt idx="54">
                  <c:v>5.8664345816877104</c:v>
                </c:pt>
                <c:pt idx="55">
                  <c:v>1.19093605431861</c:v>
                </c:pt>
                <c:pt idx="56">
                  <c:v>6.1355170443816798</c:v>
                </c:pt>
                <c:pt idx="57">
                  <c:v>3.5082495880546101</c:v>
                </c:pt>
                <c:pt idx="58">
                  <c:v>17.127756967497199</c:v>
                </c:pt>
                <c:pt idx="59">
                  <c:v>18.4081441440951</c:v>
                </c:pt>
                <c:pt idx="60">
                  <c:v>29.629488343361501</c:v>
                </c:pt>
                <c:pt idx="61">
                  <c:v>4.2500456930406401</c:v>
                </c:pt>
                <c:pt idx="62">
                  <c:v>18.758426515837201</c:v>
                </c:pt>
                <c:pt idx="63">
                  <c:v>19.771868847058801</c:v>
                </c:pt>
                <c:pt idx="64">
                  <c:v>3.5827972127024101</c:v>
                </c:pt>
                <c:pt idx="65">
                  <c:v>26.3961891371994</c:v>
                </c:pt>
                <c:pt idx="66">
                  <c:v>3.7819071996420401</c:v>
                </c:pt>
                <c:pt idx="67">
                  <c:v>11.436527716107801</c:v>
                </c:pt>
                <c:pt idx="68">
                  <c:v>0.94443295946293004</c:v>
                </c:pt>
                <c:pt idx="69">
                  <c:v>8.2051263430754098</c:v>
                </c:pt>
                <c:pt idx="70">
                  <c:v>5.0982746304997697</c:v>
                </c:pt>
                <c:pt idx="71">
                  <c:v>8.4492446045247398</c:v>
                </c:pt>
                <c:pt idx="72">
                  <c:v>14.2150957835411</c:v>
                </c:pt>
                <c:pt idx="73">
                  <c:v>11.3722192127927</c:v>
                </c:pt>
                <c:pt idx="74">
                  <c:v>5.79515998872676</c:v>
                </c:pt>
                <c:pt idx="75">
                  <c:v>1.1819408580580999</c:v>
                </c:pt>
                <c:pt idx="76">
                  <c:v>5.88920124186743</c:v>
                </c:pt>
                <c:pt idx="77">
                  <c:v>3.1042622638433999</c:v>
                </c:pt>
                <c:pt idx="78">
                  <c:v>15.832086650083999</c:v>
                </c:pt>
                <c:pt idx="79">
                  <c:v>16.705300745780399</c:v>
                </c:pt>
                <c:pt idx="80">
                  <c:v>29.6850932407703</c:v>
                </c:pt>
                <c:pt idx="81">
                  <c:v>4.5858166108059404</c:v>
                </c:pt>
                <c:pt idx="82">
                  <c:v>19.276529937559701</c:v>
                </c:pt>
                <c:pt idx="83">
                  <c:v>20.0437907978772</c:v>
                </c:pt>
                <c:pt idx="84">
                  <c:v>4.2115531092534502</c:v>
                </c:pt>
                <c:pt idx="85">
                  <c:v>26.615282416719101</c:v>
                </c:pt>
                <c:pt idx="86">
                  <c:v>3.8546091166697898</c:v>
                </c:pt>
                <c:pt idx="87">
                  <c:v>12.798949229237</c:v>
                </c:pt>
                <c:pt idx="88">
                  <c:v>1.33722648890483</c:v>
                </c:pt>
                <c:pt idx="89">
                  <c:v>9.1128031101445206</c:v>
                </c:pt>
                <c:pt idx="90">
                  <c:v>5.7806925176450301</c:v>
                </c:pt>
                <c:pt idx="91">
                  <c:v>8.8838149673476696</c:v>
                </c:pt>
                <c:pt idx="92">
                  <c:v>14.3815658061571</c:v>
                </c:pt>
                <c:pt idx="93">
                  <c:v>12.465632983567399</c:v>
                </c:pt>
                <c:pt idx="94">
                  <c:v>5.8183910496514502</c:v>
                </c:pt>
                <c:pt idx="95">
                  <c:v>1.19093605431861</c:v>
                </c:pt>
                <c:pt idx="96">
                  <c:v>6.0150459438853696</c:v>
                </c:pt>
                <c:pt idx="97">
                  <c:v>3.3509018201380401</c:v>
                </c:pt>
                <c:pt idx="98">
                  <c:v>16.587010324964499</c:v>
                </c:pt>
                <c:pt idx="99">
                  <c:v>17.750013625085401</c:v>
                </c:pt>
                <c:pt idx="100">
                  <c:v>29.966875268766401</c:v>
                </c:pt>
                <c:pt idx="101">
                  <c:v>4.7761676423439496</c:v>
                </c:pt>
                <c:pt idx="102">
                  <c:v>19.520637154688099</c:v>
                </c:pt>
                <c:pt idx="103">
                  <c:v>20.208062973119901</c:v>
                </c:pt>
                <c:pt idx="104">
                  <c:v>5.1591791522459696</c:v>
                </c:pt>
                <c:pt idx="105">
                  <c:v>26.615282416719101</c:v>
                </c:pt>
                <c:pt idx="106">
                  <c:v>3.9841166498360998</c:v>
                </c:pt>
                <c:pt idx="107">
                  <c:v>13.939295467361299</c:v>
                </c:pt>
                <c:pt idx="108">
                  <c:v>1.81262408621533</c:v>
                </c:pt>
                <c:pt idx="109">
                  <c:v>9.6581105044146192</c:v>
                </c:pt>
                <c:pt idx="110">
                  <c:v>6.4554163870835497</c:v>
                </c:pt>
                <c:pt idx="111">
                  <c:v>9.4933868173674405</c:v>
                </c:pt>
                <c:pt idx="112">
                  <c:v>14.411324236359601</c:v>
                </c:pt>
                <c:pt idx="113">
                  <c:v>13.0921956095561</c:v>
                </c:pt>
                <c:pt idx="114">
                  <c:v>5.8921132074117697</c:v>
                </c:pt>
                <c:pt idx="115">
                  <c:v>1.19093605431861</c:v>
                </c:pt>
                <c:pt idx="116">
                  <c:v>6.1675139469453697</c:v>
                </c:pt>
                <c:pt idx="117">
                  <c:v>3.5349481442392299</c:v>
                </c:pt>
                <c:pt idx="118">
                  <c:v>17.238820482718399</c:v>
                </c:pt>
                <c:pt idx="119">
                  <c:v>18.571179140483601</c:v>
                </c:pt>
                <c:pt idx="120">
                  <c:v>29.8336919977775</c:v>
                </c:pt>
                <c:pt idx="121">
                  <c:v>4.7313482615106404</c:v>
                </c:pt>
                <c:pt idx="122">
                  <c:v>19.4078510940436</c:v>
                </c:pt>
                <c:pt idx="123">
                  <c:v>20.158510276935701</c:v>
                </c:pt>
                <c:pt idx="124">
                  <c:v>4.7709558790282101</c:v>
                </c:pt>
                <c:pt idx="125">
                  <c:v>26.615282416719101</c:v>
                </c:pt>
                <c:pt idx="126">
                  <c:v>3.9723360113925299</c:v>
                </c:pt>
                <c:pt idx="127">
                  <c:v>13.5210814100446</c:v>
                </c:pt>
                <c:pt idx="128">
                  <c:v>1.57162921866335</c:v>
                </c:pt>
                <c:pt idx="129">
                  <c:v>9.4658499032182899</c:v>
                </c:pt>
                <c:pt idx="130">
                  <c:v>6.2440163330121603</c:v>
                </c:pt>
                <c:pt idx="131">
                  <c:v>9.3143962538097806</c:v>
                </c:pt>
                <c:pt idx="132">
                  <c:v>14.411324236359601</c:v>
                </c:pt>
                <c:pt idx="133">
                  <c:v>13.013336305405801</c:v>
                </c:pt>
                <c:pt idx="134">
                  <c:v>5.8560278129121404</c:v>
                </c:pt>
                <c:pt idx="135">
                  <c:v>1.19093605431861</c:v>
                </c:pt>
                <c:pt idx="136">
                  <c:v>6.1214091438786102</c:v>
                </c:pt>
                <c:pt idx="137">
                  <c:v>3.4939806114229399</c:v>
                </c:pt>
                <c:pt idx="138">
                  <c:v>17.061185328847401</c:v>
                </c:pt>
                <c:pt idx="139">
                  <c:v>18.2799361664926</c:v>
                </c:pt>
                <c:pt idx="140">
                  <c:v>29.705545847616701</c:v>
                </c:pt>
                <c:pt idx="141">
                  <c:v>4.6140466956538102</c:v>
                </c:pt>
                <c:pt idx="142">
                  <c:v>19.322882708063901</c:v>
                </c:pt>
                <c:pt idx="143">
                  <c:v>20.077082484920599</c:v>
                </c:pt>
                <c:pt idx="144">
                  <c:v>4.3231728343189602</c:v>
                </c:pt>
                <c:pt idx="145">
                  <c:v>26.615282416719101</c:v>
                </c:pt>
                <c:pt idx="146">
                  <c:v>3.8681022690165499</c:v>
                </c:pt>
                <c:pt idx="147">
                  <c:v>12.9103344806856</c:v>
                </c:pt>
                <c:pt idx="148">
                  <c:v>1.37762319701429</c:v>
                </c:pt>
                <c:pt idx="149">
                  <c:v>9.2007924501266896</c:v>
                </c:pt>
                <c:pt idx="150">
                  <c:v>5.8434489531378802</c:v>
                </c:pt>
                <c:pt idx="151">
                  <c:v>8.9647735842783796</c:v>
                </c:pt>
                <c:pt idx="152">
                  <c:v>14.398869410208899</c:v>
                </c:pt>
                <c:pt idx="153">
                  <c:v>12.619972613270701</c:v>
                </c:pt>
                <c:pt idx="154">
                  <c:v>5.82308469973845</c:v>
                </c:pt>
                <c:pt idx="155">
                  <c:v>1.19093605431861</c:v>
                </c:pt>
                <c:pt idx="156">
                  <c:v>6.0344790870349003</c:v>
                </c:pt>
                <c:pt idx="157">
                  <c:v>3.37662573538835</c:v>
                </c:pt>
                <c:pt idx="158">
                  <c:v>16.678469921826199</c:v>
                </c:pt>
                <c:pt idx="159">
                  <c:v>17.863487505277298</c:v>
                </c:pt>
                <c:pt idx="160">
                  <c:v>29.7206385259726</c:v>
                </c:pt>
                <c:pt idx="161">
                  <c:v>4.6224083816068697</c:v>
                </c:pt>
                <c:pt idx="162">
                  <c:v>19.338799992368699</c:v>
                </c:pt>
                <c:pt idx="163">
                  <c:v>20.091405420727</c:v>
                </c:pt>
                <c:pt idx="164">
                  <c:v>4.3796654251035196</c:v>
                </c:pt>
                <c:pt idx="165">
                  <c:v>26.615282416719101</c:v>
                </c:pt>
                <c:pt idx="166">
                  <c:v>3.8700580573391301</c:v>
                </c:pt>
                <c:pt idx="167">
                  <c:v>12.984904122578101</c:v>
                </c:pt>
                <c:pt idx="168">
                  <c:v>1.40991390898623</c:v>
                </c:pt>
                <c:pt idx="169">
                  <c:v>9.2281230208829506</c:v>
                </c:pt>
                <c:pt idx="170">
                  <c:v>5.8795086586936396</c:v>
                </c:pt>
                <c:pt idx="171">
                  <c:v>9.0102120112375097</c:v>
                </c:pt>
                <c:pt idx="172">
                  <c:v>14.3978129774276</c:v>
                </c:pt>
                <c:pt idx="173">
                  <c:v>12.6570479839471</c:v>
                </c:pt>
                <c:pt idx="174">
                  <c:v>5.8258280153340403</c:v>
                </c:pt>
                <c:pt idx="175">
                  <c:v>1.19093605431861</c:v>
                </c:pt>
                <c:pt idx="176">
                  <c:v>6.0409151147703399</c:v>
                </c:pt>
                <c:pt idx="177">
                  <c:v>3.3854195809702698</c:v>
                </c:pt>
                <c:pt idx="178">
                  <c:v>16.7270051410019</c:v>
                </c:pt>
                <c:pt idx="179">
                  <c:v>17.925499187394799</c:v>
                </c:pt>
                <c:pt idx="180">
                  <c:v>29.7181273583295</c:v>
                </c:pt>
                <c:pt idx="181">
                  <c:v>4.6378670152553898</c:v>
                </c:pt>
                <c:pt idx="182">
                  <c:v>19.331778115263798</c:v>
                </c:pt>
                <c:pt idx="183">
                  <c:v>20.0934241262357</c:v>
                </c:pt>
                <c:pt idx="184">
                  <c:v>4.3868864072938596</c:v>
                </c:pt>
                <c:pt idx="185">
                  <c:v>26.615282416719101</c:v>
                </c:pt>
                <c:pt idx="186">
                  <c:v>3.8792132827909702</c:v>
                </c:pt>
                <c:pt idx="187">
                  <c:v>12.9837207329613</c:v>
                </c:pt>
                <c:pt idx="188">
                  <c:v>1.4021609051584001</c:v>
                </c:pt>
                <c:pt idx="189">
                  <c:v>9.2545054304572592</c:v>
                </c:pt>
                <c:pt idx="190">
                  <c:v>5.8838328957897703</c:v>
                </c:pt>
                <c:pt idx="191">
                  <c:v>9.0127808730176699</c:v>
                </c:pt>
                <c:pt idx="192">
                  <c:v>14.410702270402799</c:v>
                </c:pt>
                <c:pt idx="193">
                  <c:v>12.685271669222599</c:v>
                </c:pt>
                <c:pt idx="194">
                  <c:v>5.8261959698183396</c:v>
                </c:pt>
                <c:pt idx="195">
                  <c:v>1.19093605431861</c:v>
                </c:pt>
                <c:pt idx="196">
                  <c:v>6.0495904277080301</c:v>
                </c:pt>
                <c:pt idx="197">
                  <c:v>3.3933659813702999</c:v>
                </c:pt>
                <c:pt idx="198">
                  <c:v>16.735056218100699</c:v>
                </c:pt>
                <c:pt idx="199">
                  <c:v>17.9335764070415</c:v>
                </c:pt>
              </c:numCache>
            </c:numRef>
          </c:yVal>
          <c:smooth val="0"/>
          <c:extLst>
            <c:ext xmlns:c16="http://schemas.microsoft.com/office/drawing/2014/chart" uri="{C3380CC4-5D6E-409C-BE32-E72D297353CC}">
              <c16:uniqueId val="{00000000-D37C-42CF-89BE-7B3EE3E28DAF}"/>
            </c:ext>
          </c:extLst>
        </c:ser>
        <c:dLbls>
          <c:showLegendKey val="0"/>
          <c:showVal val="0"/>
          <c:showCatName val="0"/>
          <c:showSerName val="0"/>
          <c:showPercent val="0"/>
          <c:showBubbleSize val="0"/>
        </c:dLbls>
        <c:axId val="626412480"/>
        <c:axId val="626413040"/>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Butte!$D$7:$D$26</c15:sqref>
                        </c15:formulaRef>
                      </c:ext>
                    </c:extLst>
                    <c:numCache>
                      <c:formatCode>General</c:formatCode>
                      <c:ptCount val="20"/>
                      <c:pt idx="0">
                        <c:v>20.336524987677411</c:v>
                      </c:pt>
                      <c:pt idx="1">
                        <c:v>1.8320622440016334</c:v>
                      </c:pt>
                      <c:pt idx="2">
                        <c:v>9.4981310221512594</c:v>
                      </c:pt>
                      <c:pt idx="3">
                        <c:v>6.6815122020498707</c:v>
                      </c:pt>
                      <c:pt idx="4">
                        <c:v>0.90072780637296346</c:v>
                      </c:pt>
                      <c:pt idx="5">
                        <c:v>14.274575629242401</c:v>
                      </c:pt>
                      <c:pt idx="6">
                        <c:v>1.280101932544019</c:v>
                      </c:pt>
                      <c:pt idx="7">
                        <c:v>1.2712626319754217</c:v>
                      </c:pt>
                      <c:pt idx="8">
                        <c:v>0.48085661327409779</c:v>
                      </c:pt>
                      <c:pt idx="9">
                        <c:v>1.0928010794950758</c:v>
                      </c:pt>
                      <c:pt idx="10">
                        <c:v>0.56060476765050138</c:v>
                      </c:pt>
                      <c:pt idx="11">
                        <c:v>1.3653882220235523</c:v>
                      </c:pt>
                      <c:pt idx="12">
                        <c:v>7.2285542978944139</c:v>
                      </c:pt>
                      <c:pt idx="13">
                        <c:v>1.0281300252601284</c:v>
                      </c:pt>
                      <c:pt idx="14">
                        <c:v>3.8928454347590522</c:v>
                      </c:pt>
                      <c:pt idx="15">
                        <c:v>5.0926674323543315E-2</c:v>
                      </c:pt>
                      <c:pt idx="16">
                        <c:v>0.65303782039870883</c:v>
                      </c:pt>
                      <c:pt idx="17">
                        <c:v>5.2888508158096988E-2</c:v>
                      </c:pt>
                      <c:pt idx="18">
                        <c:v>6.9005722738912212</c:v>
                      </c:pt>
                      <c:pt idx="19">
                        <c:v>2.118950931872484</c:v>
                      </c:pt>
                    </c:numCache>
                  </c:numRef>
                </c:xVal>
                <c:yVal>
                  <c:numRef>
                    <c:extLst>
                      <c:ext uri="{02D57815-91ED-43cb-92C2-25804820EDAC}">
                        <c15:formulaRef>
                          <c15:sqref>Butte!$J$31:$J$50</c15:sqref>
                        </c15:formulaRef>
                      </c:ext>
                    </c:extLst>
                    <c:numCache>
                      <c:formatCode>General</c:formatCode>
                      <c:ptCount val="20"/>
                      <c:pt idx="0">
                        <c:v>19.3959596137259</c:v>
                      </c:pt>
                      <c:pt idx="1">
                        <c:v>1.7840122880304301</c:v>
                      </c:pt>
                      <c:pt idx="2">
                        <c:v>9.0565681582137998</c:v>
                      </c:pt>
                      <c:pt idx="3">
                        <c:v>5.2992539757555903</c:v>
                      </c:pt>
                      <c:pt idx="4">
                        <c:v>0.65454250508643297</c:v>
                      </c:pt>
                      <c:pt idx="5">
                        <c:v>13.87312401156</c:v>
                      </c:pt>
                      <c:pt idx="6">
                        <c:v>1.1799369527640899</c:v>
                      </c:pt>
                      <c:pt idx="7">
                        <c:v>0.46762810362190599</c:v>
                      </c:pt>
                      <c:pt idx="8">
                        <c:v>0.43488467114884699</c:v>
                      </c:pt>
                      <c:pt idx="9">
                        <c:v>0.66195114475347705</c:v>
                      </c:pt>
                      <c:pt idx="10">
                        <c:v>0.16916684128644799</c:v>
                      </c:pt>
                      <c:pt idx="11">
                        <c:v>0.659747365548355</c:v>
                      </c:pt>
                      <c:pt idx="12">
                        <c:v>6.6666696532678698</c:v>
                      </c:pt>
                      <c:pt idx="13">
                        <c:v>0.188956908762653</c:v>
                      </c:pt>
                      <c:pt idx="14">
                        <c:v>3.84060692752566</c:v>
                      </c:pt>
                      <c:pt idx="15">
                        <c:v>1.29104758120267E-2</c:v>
                      </c:pt>
                      <c:pt idx="16">
                        <c:v>0.42519651143514298</c:v>
                      </c:pt>
                      <c:pt idx="17">
                        <c:v>1.51984470379822E-3</c:v>
                      </c:pt>
                      <c:pt idx="18">
                        <c:v>6.1455584545387696</c:v>
                      </c:pt>
                      <c:pt idx="19">
                        <c:v>0.81151178469276397</c:v>
                      </c:pt>
                    </c:numCache>
                  </c:numRef>
                </c:yVal>
                <c:smooth val="0"/>
                <c:extLst>
                  <c:ext xmlns:c16="http://schemas.microsoft.com/office/drawing/2014/chart" uri="{C3380CC4-5D6E-409C-BE32-E72D297353CC}">
                    <c16:uniqueId val="{00000000-2FA7-48E4-AE66-3A1FF7FBDDD4}"/>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Eureka!$D$7:$D$26</c15:sqref>
                        </c15:formulaRef>
                      </c:ext>
                    </c:extLst>
                    <c:numCache>
                      <c:formatCode>General</c:formatCode>
                      <c:ptCount val="20"/>
                      <c:pt idx="0">
                        <c:v>47.576364066891195</c:v>
                      </c:pt>
                      <c:pt idx="1">
                        <c:v>4.9455530159425187</c:v>
                      </c:pt>
                      <c:pt idx="2">
                        <c:v>25.420834692640209</c:v>
                      </c:pt>
                      <c:pt idx="3">
                        <c:v>25.366148737807301</c:v>
                      </c:pt>
                      <c:pt idx="4">
                        <c:v>4.4632331428617036</c:v>
                      </c:pt>
                      <c:pt idx="5">
                        <c:v>35.50532993655149</c:v>
                      </c:pt>
                      <c:pt idx="6">
                        <c:v>4.2504425970211202</c:v>
                      </c:pt>
                      <c:pt idx="7">
                        <c:v>9.776098769013533</c:v>
                      </c:pt>
                      <c:pt idx="8">
                        <c:v>1.6503215104412876</c:v>
                      </c:pt>
                      <c:pt idx="9">
                        <c:v>6.1796489893299995</c:v>
                      </c:pt>
                      <c:pt idx="10">
                        <c:v>4.9505317202289039</c:v>
                      </c:pt>
                      <c:pt idx="11">
                        <c:v>8.7544947463098151</c:v>
                      </c:pt>
                      <c:pt idx="12">
                        <c:v>20.067726305513094</c:v>
                      </c:pt>
                      <c:pt idx="13">
                        <c:v>9.8659948141670633</c:v>
                      </c:pt>
                      <c:pt idx="14">
                        <c:v>8.6855579863764358</c:v>
                      </c:pt>
                      <c:pt idx="15">
                        <c:v>0.48603647989406384</c:v>
                      </c:pt>
                      <c:pt idx="16">
                        <c:v>3.9244883161209474</c:v>
                      </c:pt>
                      <c:pt idx="17">
                        <c:v>0.73641469591358943</c:v>
                      </c:pt>
                      <c:pt idx="18">
                        <c:v>21.11639008832471</c:v>
                      </c:pt>
                      <c:pt idx="19">
                        <c:v>15.133566535806152</c:v>
                      </c:pt>
                    </c:numCache>
                  </c:numRef>
                </c:xVal>
                <c:yVal>
                  <c:numRef>
                    <c:extLst xmlns:c15="http://schemas.microsoft.com/office/drawing/2012/chart">
                      <c:ext xmlns:c15="http://schemas.microsoft.com/office/drawing/2012/chart" uri="{02D57815-91ED-43cb-92C2-25804820EDAC}">
                        <c15:formulaRef>
                          <c15:sqref>Eureka!$J$31:$J$50</c15:sqref>
                        </c15:formulaRef>
                      </c:ext>
                    </c:extLst>
                    <c:numCache>
                      <c:formatCode>General</c:formatCode>
                      <c:ptCount val="20"/>
                      <c:pt idx="0">
                        <c:v>34.740932471509602</c:v>
                      </c:pt>
                      <c:pt idx="1">
                        <c:v>5.1864514210441897</c:v>
                      </c:pt>
                      <c:pt idx="2">
                        <c:v>21.556118937562299</c:v>
                      </c:pt>
                      <c:pt idx="3">
                        <c:v>20.512460332104599</c:v>
                      </c:pt>
                      <c:pt idx="4">
                        <c:v>7.4518108829345797</c:v>
                      </c:pt>
                      <c:pt idx="5">
                        <c:v>29.6872772266432</c:v>
                      </c:pt>
                      <c:pt idx="6">
                        <c:v>3.7562374461766002</c:v>
                      </c:pt>
                      <c:pt idx="7">
                        <c:v>14.840399530397001</c:v>
                      </c:pt>
                      <c:pt idx="8">
                        <c:v>2.41077801999523</c:v>
                      </c:pt>
                      <c:pt idx="9">
                        <c:v>8.8428348657044396</c:v>
                      </c:pt>
                      <c:pt idx="10">
                        <c:v>7.0301424068482898</c:v>
                      </c:pt>
                      <c:pt idx="11">
                        <c:v>10.5340135879201</c:v>
                      </c:pt>
                      <c:pt idx="12">
                        <c:v>15.1593916719538</c:v>
                      </c:pt>
                      <c:pt idx="13">
                        <c:v>12.486356937539201</c:v>
                      </c:pt>
                      <c:pt idx="14">
                        <c:v>6.8159132550634096</c:v>
                      </c:pt>
                      <c:pt idx="15">
                        <c:v>0.87609776851031695</c:v>
                      </c:pt>
                      <c:pt idx="16">
                        <c:v>4.9539334418836196</c:v>
                      </c:pt>
                      <c:pt idx="17">
                        <c:v>1.77371812232393</c:v>
                      </c:pt>
                      <c:pt idx="18">
                        <c:v>19.3427938332979</c:v>
                      </c:pt>
                      <c:pt idx="19">
                        <c:v>18.0020047704357</c:v>
                      </c:pt>
                    </c:numCache>
                  </c:numRef>
                </c:yVal>
                <c:smooth val="0"/>
                <c:extLst xmlns:c15="http://schemas.microsoft.com/office/drawing/2012/chart">
                  <c:ext xmlns:c16="http://schemas.microsoft.com/office/drawing/2014/chart" uri="{C3380CC4-5D6E-409C-BE32-E72D297353CC}">
                    <c16:uniqueId val="{00000002-2FA7-48E4-AE66-3A1FF7FBDDD4}"/>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ta Monica'!$D$7:$D$26</c15:sqref>
                        </c15:formulaRef>
                      </c:ext>
                    </c:extLst>
                    <c:numCache>
                      <c:formatCode>General</c:formatCode>
                      <c:ptCount val="20"/>
                      <c:pt idx="0">
                        <c:v>45.832885148172359</c:v>
                      </c:pt>
                      <c:pt idx="1">
                        <c:v>4.5314878779615348</c:v>
                      </c:pt>
                      <c:pt idx="2">
                        <c:v>23.696700114313277</c:v>
                      </c:pt>
                      <c:pt idx="3">
                        <c:v>23.314117315830682</c:v>
                      </c:pt>
                      <c:pt idx="4">
                        <c:v>3.65084078190054</c:v>
                      </c:pt>
                      <c:pt idx="5">
                        <c:v>33.601810478712828</c:v>
                      </c:pt>
                      <c:pt idx="6">
                        <c:v>3.8878295950361332</c:v>
                      </c:pt>
                      <c:pt idx="7">
                        <c:v>7.9420664711311648</c:v>
                      </c:pt>
                      <c:pt idx="8">
                        <c:v>1.3814460799250667</c:v>
                      </c:pt>
                      <c:pt idx="9">
                        <c:v>5.2168613871671461</c:v>
                      </c:pt>
                      <c:pt idx="10">
                        <c:v>4.0047802000650963</c:v>
                      </c:pt>
                      <c:pt idx="11">
                        <c:v>7.4105423796775733</c:v>
                      </c:pt>
                      <c:pt idx="12">
                        <c:v>19.107560603156646</c:v>
                      </c:pt>
                      <c:pt idx="13">
                        <c:v>8.0322165162393873</c:v>
                      </c:pt>
                      <c:pt idx="14">
                        <c:v>8.2609833720789627</c:v>
                      </c:pt>
                      <c:pt idx="15">
                        <c:v>0.39011027907319507</c:v>
                      </c:pt>
                      <c:pt idx="16">
                        <c:v>3.2454737656503729</c:v>
                      </c:pt>
                      <c:pt idx="17">
                        <c:v>0.55081077319749994</c:v>
                      </c:pt>
                      <c:pt idx="18">
                        <c:v>19.463371003013126</c:v>
                      </c:pt>
                      <c:pt idx="19">
                        <c:v>12.736413820586924</c:v>
                      </c:pt>
                    </c:numCache>
                  </c:numRef>
                </c:xVal>
                <c:yVal>
                  <c:numRef>
                    <c:extLst xmlns:c15="http://schemas.microsoft.com/office/drawing/2012/chart">
                      <c:ext xmlns:c15="http://schemas.microsoft.com/office/drawing/2012/chart" uri="{02D57815-91ED-43cb-92C2-25804820EDAC}">
                        <c15:formulaRef>
                          <c15:sqref>'Santa Monica'!$J$31:$J$50</c15:sqref>
                        </c15:formulaRef>
                      </c:ext>
                    </c:extLst>
                    <c:numCache>
                      <c:formatCode>General</c:formatCode>
                      <c:ptCount val="20"/>
                      <c:pt idx="0">
                        <c:v>34.479388904312103</c:v>
                      </c:pt>
                      <c:pt idx="1">
                        <c:v>4.32905156147637</c:v>
                      </c:pt>
                      <c:pt idx="2">
                        <c:v>21.082516486428901</c:v>
                      </c:pt>
                      <c:pt idx="3">
                        <c:v>20.171971710778799</c:v>
                      </c:pt>
                      <c:pt idx="4">
                        <c:v>5.3972987905887697</c:v>
                      </c:pt>
                      <c:pt idx="5">
                        <c:v>29.582317606722899</c:v>
                      </c:pt>
                      <c:pt idx="6">
                        <c:v>3.67857310280157</c:v>
                      </c:pt>
                      <c:pt idx="7">
                        <c:v>13.360666131885999</c:v>
                      </c:pt>
                      <c:pt idx="8">
                        <c:v>2.00561056763107</c:v>
                      </c:pt>
                      <c:pt idx="9">
                        <c:v>7.5927579086934198</c:v>
                      </c:pt>
                      <c:pt idx="10">
                        <c:v>6.0578491926591704</c:v>
                      </c:pt>
                      <c:pt idx="11">
                        <c:v>8.9580696087123606</c:v>
                      </c:pt>
                      <c:pt idx="12">
                        <c:v>15.074424037105199</c:v>
                      </c:pt>
                      <c:pt idx="13">
                        <c:v>11.6367170271603</c:v>
                      </c:pt>
                      <c:pt idx="14">
                        <c:v>6.6914074954681499</c:v>
                      </c:pt>
                      <c:pt idx="15">
                        <c:v>0.82801233996262602</c:v>
                      </c:pt>
                      <c:pt idx="16">
                        <c:v>4.7082508590522103</c:v>
                      </c:pt>
                      <c:pt idx="17">
                        <c:v>1.2602438825498701</c:v>
                      </c:pt>
                      <c:pt idx="18">
                        <c:v>18.360952616274599</c:v>
                      </c:pt>
                      <c:pt idx="19">
                        <c:v>16.966720171222502</c:v>
                      </c:pt>
                    </c:numCache>
                  </c:numRef>
                </c:yVal>
                <c:smooth val="0"/>
                <c:extLst xmlns:c15="http://schemas.microsoft.com/office/drawing/2012/chart">
                  <c:ext xmlns:c16="http://schemas.microsoft.com/office/drawing/2014/chart" uri="{C3380CC4-5D6E-409C-BE32-E72D297353CC}">
                    <c16:uniqueId val="{00000004-2FA7-48E4-AE66-3A1FF7FBDDD4}"/>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Portland!$D$7:$D$26</c15:sqref>
                        </c15:formulaRef>
                      </c:ext>
                    </c:extLst>
                    <c:numCache>
                      <c:formatCode>General</c:formatCode>
                      <c:ptCount val="20"/>
                      <c:pt idx="0">
                        <c:v>33.549839512972767</c:v>
                      </c:pt>
                      <c:pt idx="1">
                        <c:v>3.198305608850502</c:v>
                      </c:pt>
                      <c:pt idx="2">
                        <c:v>16.883463512138274</c:v>
                      </c:pt>
                      <c:pt idx="3">
                        <c:v>16.070534429558748</c:v>
                      </c:pt>
                      <c:pt idx="4">
                        <c:v>2.3296609082429236</c:v>
                      </c:pt>
                      <c:pt idx="5">
                        <c:v>24.352515582611264</c:v>
                      </c:pt>
                      <c:pt idx="6">
                        <c:v>2.7125069063426124</c:v>
                      </c:pt>
                      <c:pt idx="7">
                        <c:v>4.9899284783808291</c:v>
                      </c:pt>
                      <c:pt idx="8">
                        <c:v>0.90938963013094032</c:v>
                      </c:pt>
                      <c:pt idx="9">
                        <c:v>3.3954581617822304</c:v>
                      </c:pt>
                      <c:pt idx="10">
                        <c:v>2.4707463362807531</c:v>
                      </c:pt>
                      <c:pt idx="11">
                        <c:v>4.7545186264070427</c:v>
                      </c:pt>
                      <c:pt idx="12">
                        <c:v>13.779204122003895</c:v>
                      </c:pt>
                      <c:pt idx="13">
                        <c:v>4.9136582114967835</c:v>
                      </c:pt>
                      <c:pt idx="14">
                        <c:v>6.0429680263667231</c:v>
                      </c:pt>
                      <c:pt idx="15">
                        <c:v>0.24376216198058431</c:v>
                      </c:pt>
                      <c:pt idx="16">
                        <c:v>2.0763121883762463</c:v>
                      </c:pt>
                      <c:pt idx="17">
                        <c:v>0.3235132714471205</c:v>
                      </c:pt>
                      <c:pt idx="18">
                        <c:v>13.691675906307429</c:v>
                      </c:pt>
                      <c:pt idx="19">
                        <c:v>8.1292216672920343</c:v>
                      </c:pt>
                    </c:numCache>
                  </c:numRef>
                </c:xVal>
                <c:yVal>
                  <c:numRef>
                    <c:extLst xmlns:c15="http://schemas.microsoft.com/office/drawing/2012/chart">
                      <c:ext xmlns:c15="http://schemas.microsoft.com/office/drawing/2012/chart" uri="{02D57815-91ED-43cb-92C2-25804820EDAC}">
                        <c15:formulaRef>
                          <c15:sqref>Portland!$J$31:$J$50</c15:sqref>
                        </c15:formulaRef>
                      </c:ext>
                    </c:extLst>
                    <c:numCache>
                      <c:formatCode>General</c:formatCode>
                      <c:ptCount val="20"/>
                      <c:pt idx="0">
                        <c:v>33.862429678493697</c:v>
                      </c:pt>
                      <c:pt idx="1">
                        <c:v>2.9964106020816499</c:v>
                      </c:pt>
                      <c:pt idx="2">
                        <c:v>17.841750521206801</c:v>
                      </c:pt>
                      <c:pt idx="3">
                        <c:v>18.648628606092899</c:v>
                      </c:pt>
                      <c:pt idx="4">
                        <c:v>2.3007120536105301</c:v>
                      </c:pt>
                      <c:pt idx="5">
                        <c:v>25.6867160233578</c:v>
                      </c:pt>
                      <c:pt idx="6">
                        <c:v>3.0139816518368101</c:v>
                      </c:pt>
                      <c:pt idx="7">
                        <c:v>6.9146641031239202</c:v>
                      </c:pt>
                      <c:pt idx="8">
                        <c:v>0.80025766454963199</c:v>
                      </c:pt>
                      <c:pt idx="9">
                        <c:v>4.0351076515408302</c:v>
                      </c:pt>
                      <c:pt idx="10">
                        <c:v>3.6417446892351499</c:v>
                      </c:pt>
                      <c:pt idx="11">
                        <c:v>6.1839510984575004</c:v>
                      </c:pt>
                      <c:pt idx="12">
                        <c:v>13.9067224670874</c:v>
                      </c:pt>
                      <c:pt idx="13">
                        <c:v>8.0063732130072491</c:v>
                      </c:pt>
                      <c:pt idx="14">
                        <c:v>6.1776322704518201</c:v>
                      </c:pt>
                      <c:pt idx="15">
                        <c:v>0.28609231467179802</c:v>
                      </c:pt>
                      <c:pt idx="16">
                        <c:v>2.9136975714645299</c:v>
                      </c:pt>
                      <c:pt idx="17">
                        <c:v>0.39151436349143098</c:v>
                      </c:pt>
                      <c:pt idx="18">
                        <c:v>15.149507187750901</c:v>
                      </c:pt>
                      <c:pt idx="19">
                        <c:v>11.4102756143694</c:v>
                      </c:pt>
                    </c:numCache>
                  </c:numRef>
                </c:yVal>
                <c:smooth val="0"/>
                <c:extLst xmlns:c15="http://schemas.microsoft.com/office/drawing/2012/chart">
                  <c:ext xmlns:c16="http://schemas.microsoft.com/office/drawing/2014/chart" uri="{C3380CC4-5D6E-409C-BE32-E72D297353CC}">
                    <c16:uniqueId val="{00000006-2FA7-48E4-AE66-3A1FF7FBDDD4}"/>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lt Lake City'!$D$7:$D$26</c15:sqref>
                        </c15:formulaRef>
                      </c:ext>
                    </c:extLst>
                    <c:numCache>
                      <c:formatCode>0.0</c:formatCode>
                      <c:ptCount val="20"/>
                      <c:pt idx="0">
                        <c:v>34.902124716398561</c:v>
                      </c:pt>
                      <c:pt idx="1">
                        <c:v>3.4222342791637921</c:v>
                      </c:pt>
                      <c:pt idx="2">
                        <c:v>17.940623240662926</c:v>
                      </c:pt>
                      <c:pt idx="3">
                        <c:v>17.452704795151629</c:v>
                      </c:pt>
                      <c:pt idx="4">
                        <c:v>2.7002176113039313</c:v>
                      </c:pt>
                      <c:pt idx="5">
                        <c:v>25.564229506286555</c:v>
                      </c:pt>
                      <c:pt idx="6">
                        <c:v>2.9288773675816304</c:v>
                      </c:pt>
                      <c:pt idx="7">
                        <c:v>5.8884040255592645</c:v>
                      </c:pt>
                      <c:pt idx="8">
                        <c:v>1.0257031865794199</c:v>
                      </c:pt>
                      <c:pt idx="9">
                        <c:v>3.8913352665058523</c:v>
                      </c:pt>
                      <c:pt idx="10">
                        <c:v>2.9533696904834525</c:v>
                      </c:pt>
                      <c:pt idx="11">
                        <c:v>5.4856666752810126</c:v>
                      </c:pt>
                      <c:pt idx="12">
                        <c:v>14.469993211098151</c:v>
                      </c:pt>
                      <c:pt idx="13">
                        <c:v>5.8933786369513852</c:v>
                      </c:pt>
                      <c:pt idx="14">
                        <c:v>6.3116438773718944</c:v>
                      </c:pt>
                      <c:pt idx="15">
                        <c:v>0.28922337641763946</c:v>
                      </c:pt>
                      <c:pt idx="16">
                        <c:v>2.4154768328283627</c:v>
                      </c:pt>
                      <c:pt idx="17">
                        <c:v>0.40644409666861525</c:v>
                      </c:pt>
                      <c:pt idx="18">
                        <c:v>14.682989481254264</c:v>
                      </c:pt>
                      <c:pt idx="19">
                        <c:v>9.4173966130823956</c:v>
                      </c:pt>
                    </c:numCache>
                  </c:numRef>
                </c:xVal>
                <c:yVal>
                  <c:numRef>
                    <c:extLst xmlns:c15="http://schemas.microsoft.com/office/drawing/2012/chart">
                      <c:ext xmlns:c15="http://schemas.microsoft.com/office/drawing/2012/chart" uri="{02D57815-91ED-43cb-92C2-25804820EDAC}">
                        <c15:formulaRef>
                          <c15:sqref>'Salt Lake City'!$J$31:$J$50</c15:sqref>
                        </c15:formulaRef>
                      </c:ext>
                    </c:extLst>
                    <c:numCache>
                      <c:formatCode>0.0</c:formatCode>
                      <c:ptCount val="20"/>
                      <c:pt idx="0">
                        <c:v>34.160013306361499</c:v>
                      </c:pt>
                      <c:pt idx="1">
                        <c:v>3.5990213605109802</c:v>
                      </c:pt>
                      <c:pt idx="2">
                        <c:v>19.7260200468242</c:v>
                      </c:pt>
                      <c:pt idx="3">
                        <c:v>19.5507055991188</c:v>
                      </c:pt>
                      <c:pt idx="4">
                        <c:v>3.7452158103120401</c:v>
                      </c:pt>
                      <c:pt idx="5">
                        <c:v>28.590050760810399</c:v>
                      </c:pt>
                      <c:pt idx="6">
                        <c:v>3.5596970396217702</c:v>
                      </c:pt>
                      <c:pt idx="7">
                        <c:v>11.0789619921045</c:v>
                      </c:pt>
                      <c:pt idx="8">
                        <c:v>1.37815572090746</c:v>
                      </c:pt>
                      <c:pt idx="9">
                        <c:v>5.9630781622816604</c:v>
                      </c:pt>
                      <c:pt idx="10">
                        <c:v>5.0677419894556701</c:v>
                      </c:pt>
                      <c:pt idx="11">
                        <c:v>7.5526823653927702</c:v>
                      </c:pt>
                      <c:pt idx="12">
                        <c:v>14.7271718403032</c:v>
                      </c:pt>
                      <c:pt idx="13">
                        <c:v>10.5942774276575</c:v>
                      </c:pt>
                      <c:pt idx="14">
                        <c:v>6.52046755009252</c:v>
                      </c:pt>
                      <c:pt idx="15">
                        <c:v>0.60827366709588404</c:v>
                      </c:pt>
                      <c:pt idx="16">
                        <c:v>4.1059249894285399</c:v>
                      </c:pt>
                      <c:pt idx="17">
                        <c:v>0.83580039025183095</c:v>
                      </c:pt>
                      <c:pt idx="18">
                        <c:v>17.104538263412099</c:v>
                      </c:pt>
                      <c:pt idx="19">
                        <c:v>15.065960540925699</c:v>
                      </c:pt>
                    </c:numCache>
                  </c:numRef>
                </c:yVal>
                <c:smooth val="0"/>
                <c:extLst xmlns:c15="http://schemas.microsoft.com/office/drawing/2012/chart">
                  <c:ext xmlns:c16="http://schemas.microsoft.com/office/drawing/2014/chart" uri="{C3380CC4-5D6E-409C-BE32-E72D297353CC}">
                    <c16:uniqueId val="{00000008-2FA7-48E4-AE66-3A1FF7FBDDD4}"/>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 Francisco'!$D$7:$D$26</c15:sqref>
                        </c15:formulaRef>
                      </c:ext>
                    </c:extLst>
                    <c:numCache>
                      <c:formatCode>General</c:formatCode>
                      <c:ptCount val="20"/>
                      <c:pt idx="0">
                        <c:v>47.084533490810365</c:v>
                      </c:pt>
                      <c:pt idx="1">
                        <c:v>4.7294153203833895</c:v>
                      </c:pt>
                      <c:pt idx="2">
                        <c:v>24.61992075723651</c:v>
                      </c:pt>
                      <c:pt idx="3">
                        <c:v>24.452221980985644</c:v>
                      </c:pt>
                      <c:pt idx="4">
                        <c:v>3.9575773870013493</c:v>
                      </c:pt>
                      <c:pt idx="5">
                        <c:v>34.704188484801705</c:v>
                      </c:pt>
                      <c:pt idx="6">
                        <c:v>4.0731983607886271</c:v>
                      </c:pt>
                      <c:pt idx="7">
                        <c:v>8.6738353247033508</c:v>
                      </c:pt>
                      <c:pt idx="8">
                        <c:v>1.4820776888678655</c:v>
                      </c:pt>
                      <c:pt idx="9">
                        <c:v>5.6257179028687858</c:v>
                      </c:pt>
                      <c:pt idx="10">
                        <c:v>4.393403661534979</c:v>
                      </c:pt>
                      <c:pt idx="11">
                        <c:v>7.9952500431660329</c:v>
                      </c:pt>
                      <c:pt idx="12">
                        <c:v>19.732315260567468</c:v>
                      </c:pt>
                      <c:pt idx="13">
                        <c:v>8.8061326910424427</c:v>
                      </c:pt>
                      <c:pt idx="14">
                        <c:v>8.5131856006686863</c:v>
                      </c:pt>
                      <c:pt idx="15">
                        <c:v>0.42745242024033042</c:v>
                      </c:pt>
                      <c:pt idx="16">
                        <c:v>3.5244337958539513</c:v>
                      </c:pt>
                      <c:pt idx="17">
                        <c:v>0.6185780931283078</c:v>
                      </c:pt>
                      <c:pt idx="18">
                        <c:v>20.316752443818014</c:v>
                      </c:pt>
                      <c:pt idx="19">
                        <c:v>13.768302549179273</c:v>
                      </c:pt>
                    </c:numCache>
                  </c:numRef>
                </c:xVal>
                <c:yVal>
                  <c:numRef>
                    <c:extLst xmlns:c15="http://schemas.microsoft.com/office/drawing/2012/chart">
                      <c:ext xmlns:c15="http://schemas.microsoft.com/office/drawing/2012/chart" uri="{02D57815-91ED-43cb-92C2-25804820EDAC}">
                        <c15:formulaRef>
                          <c15:sqref>'San Francisco'!$J$31:$J$50</c15:sqref>
                        </c15:formulaRef>
                      </c:ext>
                    </c:extLst>
                    <c:numCache>
                      <c:formatCode>General</c:formatCode>
                      <c:ptCount val="20"/>
                      <c:pt idx="0">
                        <c:v>34.5774839328814</c:v>
                      </c:pt>
                      <c:pt idx="1">
                        <c:v>4.52462176317961</c:v>
                      </c:pt>
                      <c:pt idx="2">
                        <c:v>21.2167353888915</c:v>
                      </c:pt>
                      <c:pt idx="3">
                        <c:v>20.272682671385699</c:v>
                      </c:pt>
                      <c:pt idx="4">
                        <c:v>5.9198983782600099</c:v>
                      </c:pt>
                      <c:pt idx="5">
                        <c:v>29.6367136289971</c:v>
                      </c:pt>
                      <c:pt idx="6">
                        <c:v>3.69885521220447</c:v>
                      </c:pt>
                      <c:pt idx="7">
                        <c:v>13.817739096447401</c:v>
                      </c:pt>
                      <c:pt idx="8">
                        <c:v>2.1019132126254698</c:v>
                      </c:pt>
                      <c:pt idx="9">
                        <c:v>7.9468429593622796</c:v>
                      </c:pt>
                      <c:pt idx="10">
                        <c:v>6.3478887066440102</c:v>
                      </c:pt>
                      <c:pt idx="11">
                        <c:v>9.3497048200715493</c:v>
                      </c:pt>
                      <c:pt idx="12">
                        <c:v>15.126787021138799</c:v>
                      </c:pt>
                      <c:pt idx="13">
                        <c:v>11.8780603944303</c:v>
                      </c:pt>
                      <c:pt idx="14">
                        <c:v>6.72947456795956</c:v>
                      </c:pt>
                      <c:pt idx="15">
                        <c:v>0.84496512367979204</c:v>
                      </c:pt>
                      <c:pt idx="16">
                        <c:v>4.7900257697163102</c:v>
                      </c:pt>
                      <c:pt idx="17">
                        <c:v>1.40035717528712</c:v>
                      </c:pt>
                      <c:pt idx="18">
                        <c:v>18.617468015418201</c:v>
                      </c:pt>
                      <c:pt idx="19">
                        <c:v>17.311492936798999</c:v>
                      </c:pt>
                    </c:numCache>
                  </c:numRef>
                </c:yVal>
                <c:smooth val="0"/>
                <c:extLst xmlns:c15="http://schemas.microsoft.com/office/drawing/2012/chart">
                  <c:ext xmlns:c16="http://schemas.microsoft.com/office/drawing/2014/chart" uri="{C3380CC4-5D6E-409C-BE32-E72D297353CC}">
                    <c16:uniqueId val="{0000000A-2FA7-48E4-AE66-3A1FF7FBDDD4}"/>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 Jose'!$D$7:$D$26</c15:sqref>
                        </c15:formulaRef>
                      </c:ext>
                    </c:extLst>
                    <c:numCache>
                      <c:formatCode>General</c:formatCode>
                      <c:ptCount val="20"/>
                      <c:pt idx="0">
                        <c:v>70.958934702540574</c:v>
                      </c:pt>
                      <c:pt idx="1">
                        <c:v>5.0450965763698195</c:v>
                      </c:pt>
                      <c:pt idx="2">
                        <c:v>26.583742672804696</c:v>
                      </c:pt>
                      <c:pt idx="3">
                        <c:v>26.040806976075725</c:v>
                      </c:pt>
                      <c:pt idx="4">
                        <c:v>4.047504903850589</c:v>
                      </c:pt>
                      <c:pt idx="5">
                        <c:v>37.105452295157647</c:v>
                      </c:pt>
                      <c:pt idx="6">
                        <c:v>4.3449130541996714</c:v>
                      </c:pt>
                      <c:pt idx="7">
                        <c:v>8.7687547809824711</c:v>
                      </c:pt>
                      <c:pt idx="8">
                        <c:v>1.5458716774309602</c:v>
                      </c:pt>
                      <c:pt idx="9">
                        <c:v>5.7899429465519709</c:v>
                      </c:pt>
                      <c:pt idx="10">
                        <c:v>4.4384091827823395</c:v>
                      </c:pt>
                      <c:pt idx="11">
                        <c:v>8.2033595938501556</c:v>
                      </c:pt>
                      <c:pt idx="12">
                        <c:v>21.394681347815105</c:v>
                      </c:pt>
                      <c:pt idx="13">
                        <c:v>8.8819812835839169</c:v>
                      </c:pt>
                      <c:pt idx="14">
                        <c:v>9.315941931037532</c:v>
                      </c:pt>
                      <c:pt idx="15">
                        <c:v>0.43043082097753166</c:v>
                      </c:pt>
                      <c:pt idx="16">
                        <c:v>3.5966712784945583</c:v>
                      </c:pt>
                      <c:pt idx="17">
                        <c:v>0.60416446509599475</c:v>
                      </c:pt>
                      <c:pt idx="18">
                        <c:v>21.754482501945528</c:v>
                      </c:pt>
                      <c:pt idx="19">
                        <c:v>14.094291273864812</c:v>
                      </c:pt>
                    </c:numCache>
                  </c:numRef>
                </c:xVal>
                <c:yVal>
                  <c:numRef>
                    <c:extLst xmlns:c15="http://schemas.microsoft.com/office/drawing/2012/chart">
                      <c:ext xmlns:c15="http://schemas.microsoft.com/office/drawing/2012/chart" uri="{02D57815-91ED-43cb-92C2-25804820EDAC}">
                        <c15:formulaRef>
                          <c15:sqref>'San Jose'!$J$31:$J$50</c15:sqref>
                        </c15:formulaRef>
                      </c:ext>
                    </c:extLst>
                    <c:numCache>
                      <c:formatCode>General</c:formatCode>
                      <c:ptCount val="20"/>
                      <c:pt idx="0">
                        <c:v>34.409655907323597</c:v>
                      </c:pt>
                      <c:pt idx="1">
                        <c:v>4.2010926847211998</c:v>
                      </c:pt>
                      <c:pt idx="2">
                        <c:v>20.972178259175401</c:v>
                      </c:pt>
                      <c:pt idx="3">
                        <c:v>20.081573140902101</c:v>
                      </c:pt>
                      <c:pt idx="4">
                        <c:v>5.0936507538968101</c:v>
                      </c:pt>
                      <c:pt idx="5">
                        <c:v>29.5075512996073</c:v>
                      </c:pt>
                      <c:pt idx="6">
                        <c:v>3.6684592709109398</c:v>
                      </c:pt>
                      <c:pt idx="7">
                        <c:v>13.071741780575399</c:v>
                      </c:pt>
                      <c:pt idx="8">
                        <c:v>1.9071871015381301</c:v>
                      </c:pt>
                      <c:pt idx="9">
                        <c:v>7.3682649450425401</c:v>
                      </c:pt>
                      <c:pt idx="10">
                        <c:v>5.8976247712924499</c:v>
                      </c:pt>
                      <c:pt idx="11">
                        <c:v>8.6993331135438208</c:v>
                      </c:pt>
                      <c:pt idx="12">
                        <c:v>15.0292768279015</c:v>
                      </c:pt>
                      <c:pt idx="13">
                        <c:v>11.496622718092199</c:v>
                      </c:pt>
                      <c:pt idx="14">
                        <c:v>6.6549678805825003</c:v>
                      </c:pt>
                      <c:pt idx="15">
                        <c:v>0.81905834352856799</c:v>
                      </c:pt>
                      <c:pt idx="16">
                        <c:v>4.6424393281978702</c:v>
                      </c:pt>
                      <c:pt idx="17">
                        <c:v>1.1804533942158899</c:v>
                      </c:pt>
                      <c:pt idx="18">
                        <c:v>18.180802459943902</c:v>
                      </c:pt>
                      <c:pt idx="19">
                        <c:v>16.749747629192701</c:v>
                      </c:pt>
                    </c:numCache>
                  </c:numRef>
                </c:yVal>
                <c:smooth val="0"/>
                <c:extLst xmlns:c15="http://schemas.microsoft.com/office/drawing/2012/chart">
                  <c:ext xmlns:c16="http://schemas.microsoft.com/office/drawing/2014/chart" uri="{C3380CC4-5D6E-409C-BE32-E72D297353CC}">
                    <c16:uniqueId val="{0000000C-2FA7-48E4-AE66-3A1FF7FBDDD4}"/>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eattle!$D$7:$D$26</c15:sqref>
                        </c15:formulaRef>
                      </c:ext>
                    </c:extLst>
                    <c:numCache>
                      <c:formatCode>General</c:formatCode>
                      <c:ptCount val="20"/>
                      <c:pt idx="0">
                        <c:v>41.186769885485262</c:v>
                      </c:pt>
                      <c:pt idx="1">
                        <c:v>4.0149296529148257</c:v>
                      </c:pt>
                      <c:pt idx="2">
                        <c:v>21.068641706406787</c:v>
                      </c:pt>
                      <c:pt idx="3">
                        <c:v>20.476937412453378</c:v>
                      </c:pt>
                      <c:pt idx="4">
                        <c:v>3.111772203480129</c:v>
                      </c:pt>
                      <c:pt idx="5">
                        <c:v>30.069399334031061</c:v>
                      </c:pt>
                      <c:pt idx="6">
                        <c:v>3.4280608604974314</c:v>
                      </c:pt>
                      <c:pt idx="7">
                        <c:v>6.7259727299720691</c:v>
                      </c:pt>
                      <c:pt idx="8">
                        <c:v>1.1890586351974215</c:v>
                      </c:pt>
                      <c:pt idx="9">
                        <c:v>4.4763070716326929</c:v>
                      </c:pt>
                      <c:pt idx="10">
                        <c:v>3.3728826958143374</c:v>
                      </c:pt>
                      <c:pt idx="11">
                        <c:v>6.3311110707267497</c:v>
                      </c:pt>
                      <c:pt idx="12">
                        <c:v>17.070074381180497</c:v>
                      </c:pt>
                      <c:pt idx="13">
                        <c:v>6.7468746930135932</c:v>
                      </c:pt>
                      <c:pt idx="14">
                        <c:v>7.4174028142733999</c:v>
                      </c:pt>
                      <c:pt idx="15">
                        <c:v>0.32960936129895102</c:v>
                      </c:pt>
                      <c:pt idx="16">
                        <c:v>2.7663276854224792</c:v>
                      </c:pt>
                      <c:pt idx="17">
                        <c:v>0.45511566193632985</c:v>
                      </c:pt>
                      <c:pt idx="18">
                        <c:v>17.214348299400424</c:v>
                      </c:pt>
                      <c:pt idx="19">
                        <c:v>10.861823684028881</c:v>
                      </c:pt>
                    </c:numCache>
                  </c:numRef>
                </c:xVal>
                <c:yVal>
                  <c:numRef>
                    <c:extLst xmlns:c15="http://schemas.microsoft.com/office/drawing/2012/chart">
                      <c:ext xmlns:c15="http://schemas.microsoft.com/office/drawing/2012/chart" uri="{02D57815-91ED-43cb-92C2-25804820EDAC}">
                        <c15:formulaRef>
                          <c15:sqref>Seattle!$J$31:$J$50</c15:sqref>
                        </c15:formulaRef>
                      </c:ext>
                    </c:extLst>
                    <c:numCache>
                      <c:formatCode>General</c:formatCode>
                      <c:ptCount val="20"/>
                      <c:pt idx="0">
                        <c:v>34.210453752547899</c:v>
                      </c:pt>
                      <c:pt idx="1">
                        <c:v>3.7027015626659701</c:v>
                      </c:pt>
                      <c:pt idx="2">
                        <c:v>20.005867859405999</c:v>
                      </c:pt>
                      <c:pt idx="3">
                        <c:v>19.661653515205099</c:v>
                      </c:pt>
                      <c:pt idx="4">
                        <c:v>4.0236168296447996</c:v>
                      </c:pt>
                      <c:pt idx="5">
                        <c:v>28.7387737327232</c:v>
                      </c:pt>
                      <c:pt idx="6">
                        <c:v>3.60087710503096</c:v>
                      </c:pt>
                      <c:pt idx="7">
                        <c:v>11.507679816867</c:v>
                      </c:pt>
                      <c:pt idx="8">
                        <c:v>1.4734415239572001</c:v>
                      </c:pt>
                      <c:pt idx="9">
                        <c:v>6.3085658307502799</c:v>
                      </c:pt>
                      <c:pt idx="10">
                        <c:v>5.2356958898691603</c:v>
                      </c:pt>
                      <c:pt idx="11">
                        <c:v>7.76304711944685</c:v>
                      </c:pt>
                      <c:pt idx="12">
                        <c:v>14.7750465839306</c:v>
                      </c:pt>
                      <c:pt idx="13">
                        <c:v>10.823774623722301</c:v>
                      </c:pt>
                      <c:pt idx="14">
                        <c:v>6.5576070196273104</c:v>
                      </c:pt>
                      <c:pt idx="15">
                        <c:v>0.65406193827230696</c:v>
                      </c:pt>
                      <c:pt idx="16">
                        <c:v>4.2352750140672697</c:v>
                      </c:pt>
                      <c:pt idx="17">
                        <c:v>0.89864718167679403</c:v>
                      </c:pt>
                      <c:pt idx="18">
                        <c:v>17.295010558611999</c:v>
                      </c:pt>
                      <c:pt idx="19">
                        <c:v>15.500693756036901</c:v>
                      </c:pt>
                    </c:numCache>
                  </c:numRef>
                </c:yVal>
                <c:smooth val="0"/>
                <c:extLst xmlns:c15="http://schemas.microsoft.com/office/drawing/2012/chart">
                  <c:ext xmlns:c16="http://schemas.microsoft.com/office/drawing/2014/chart" uri="{C3380CC4-5D6E-409C-BE32-E72D297353CC}">
                    <c16:uniqueId val="{0000000E-2FA7-48E4-AE66-3A1FF7FBDDD4}"/>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Memphis!$D$7:$D$26</c15:sqref>
                        </c15:formulaRef>
                      </c:ext>
                    </c:extLst>
                    <c:numCache>
                      <c:formatCode>General</c:formatCode>
                      <c:ptCount val="20"/>
                      <c:pt idx="0">
                        <c:v>30.590475257926343</c:v>
                      </c:pt>
                      <c:pt idx="1">
                        <c:v>2.9218094520378544</c:v>
                      </c:pt>
                      <c:pt idx="2">
                        <c:v>15.430858019471064</c:v>
                      </c:pt>
                      <c:pt idx="3">
                        <c:v>14.764020872861781</c:v>
                      </c:pt>
                      <c:pt idx="4">
                        <c:v>2.1440608791787108</c:v>
                      </c:pt>
                      <c:pt idx="5">
                        <c:v>22.238409438749066</c:v>
                      </c:pt>
                      <c:pt idx="6">
                        <c:v>2.491895114672118</c:v>
                      </c:pt>
                      <c:pt idx="7">
                        <c:v>4.6468918200438978</c:v>
                      </c:pt>
                      <c:pt idx="8">
                        <c:v>0.83018616758166075</c:v>
                      </c:pt>
                      <c:pt idx="9">
                        <c:v>3.151090030520614</c:v>
                      </c:pt>
                      <c:pt idx="10">
                        <c:v>2.302850983729321</c:v>
                      </c:pt>
                      <c:pt idx="11">
                        <c:v>4.406084645307919</c:v>
                      </c:pt>
                      <c:pt idx="12">
                        <c:v>12.595837828138578</c:v>
                      </c:pt>
                      <c:pt idx="13">
                        <c:v>4.5816579619068776</c:v>
                      </c:pt>
                      <c:pt idx="14">
                        <c:v>5.5055480720353343</c:v>
                      </c:pt>
                      <c:pt idx="15">
                        <c:v>0.2273766686274388</c:v>
                      </c:pt>
                      <c:pt idx="16">
                        <c:v>1.9305415480823942</c:v>
                      </c:pt>
                      <c:pt idx="17">
                        <c:v>0.30333813211315758</c:v>
                      </c:pt>
                      <c:pt idx="18">
                        <c:v>12.551465088351046</c:v>
                      </c:pt>
                      <c:pt idx="19">
                        <c:v>7.5412231506540062</c:v>
                      </c:pt>
                    </c:numCache>
                  </c:numRef>
                </c:xVal>
                <c:yVal>
                  <c:numRef>
                    <c:extLst xmlns:c15="http://schemas.microsoft.com/office/drawing/2012/chart">
                      <c:ext xmlns:c15="http://schemas.microsoft.com/office/drawing/2012/chart" uri="{02D57815-91ED-43cb-92C2-25804820EDAC}">
                        <c15:formulaRef>
                          <c15:sqref>Memphis!$J$31:$J$50</c15:sqref>
                        </c15:formulaRef>
                      </c:ext>
                    </c:extLst>
                    <c:numCache>
                      <c:formatCode>General</c:formatCode>
                      <c:ptCount val="20"/>
                      <c:pt idx="0">
                        <c:v>34.2385673954442</c:v>
                      </c:pt>
                      <c:pt idx="1">
                        <c:v>3.7528517953336098</c:v>
                      </c:pt>
                      <c:pt idx="2">
                        <c:v>20.138039932545801</c:v>
                      </c:pt>
                      <c:pt idx="3">
                        <c:v>19.714566443911</c:v>
                      </c:pt>
                      <c:pt idx="4">
                        <c:v>4.1465191420039398</c:v>
                      </c:pt>
                      <c:pt idx="5">
                        <c:v>28.8149896411832</c:v>
                      </c:pt>
                      <c:pt idx="6">
                        <c:v>3.62291546866025</c:v>
                      </c:pt>
                      <c:pt idx="7">
                        <c:v>11.7124425368514</c:v>
                      </c:pt>
                      <c:pt idx="8">
                        <c:v>1.5199230844514</c:v>
                      </c:pt>
                      <c:pt idx="9">
                        <c:v>6.4696666137488403</c:v>
                      </c:pt>
                      <c:pt idx="10">
                        <c:v>5.3127860731447498</c:v>
                      </c:pt>
                      <c:pt idx="11">
                        <c:v>7.8684282224385802</c:v>
                      </c:pt>
                      <c:pt idx="12">
                        <c:v>14.800046840724001</c:v>
                      </c:pt>
                      <c:pt idx="13">
                        <c:v>10.9288427582546</c:v>
                      </c:pt>
                      <c:pt idx="14">
                        <c:v>6.5699724122206904</c:v>
                      </c:pt>
                      <c:pt idx="15">
                        <c:v>0.67909671067377497</c:v>
                      </c:pt>
                      <c:pt idx="16">
                        <c:v>4.2810791650182196</c:v>
                      </c:pt>
                      <c:pt idx="17">
                        <c:v>0.92981024759401798</c:v>
                      </c:pt>
                      <c:pt idx="18">
                        <c:v>17.388614235372099</c:v>
                      </c:pt>
                      <c:pt idx="19">
                        <c:v>15.686155309892101</c:v>
                      </c:pt>
                    </c:numCache>
                  </c:numRef>
                </c:yVal>
                <c:smooth val="0"/>
                <c:extLst xmlns:c15="http://schemas.microsoft.com/office/drawing/2012/chart">
                  <c:ext xmlns:c16="http://schemas.microsoft.com/office/drawing/2014/chart" uri="{C3380CC4-5D6E-409C-BE32-E72D297353CC}">
                    <c16:uniqueId val="{00000010-2FA7-48E4-AE66-3A1FF7FBDDD4}"/>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harleston!$D$7:$D$26</c15:sqref>
                        </c15:formulaRef>
                      </c:ext>
                    </c:extLst>
                    <c:numCache>
                      <c:formatCode>General</c:formatCode>
                      <c:ptCount val="20"/>
                      <c:pt idx="0">
                        <c:v>29.800902892273168</c:v>
                      </c:pt>
                      <c:pt idx="1">
                        <c:v>2.8580086378672607</c:v>
                      </c:pt>
                      <c:pt idx="2">
                        <c:v>15.087239987706685</c:v>
                      </c:pt>
                      <c:pt idx="3">
                        <c:v>14.484811369812762</c:v>
                      </c:pt>
                      <c:pt idx="4">
                        <c:v>2.1207100330249609</c:v>
                      </c:pt>
                      <c:pt idx="5">
                        <c:v>21.712415894459003</c:v>
                      </c:pt>
                      <c:pt idx="6">
                        <c:v>2.4443210389785244</c:v>
                      </c:pt>
                      <c:pt idx="7">
                        <c:v>4.6322941804997466</c:v>
                      </c:pt>
                      <c:pt idx="8">
                        <c:v>0.8185253345786504</c:v>
                      </c:pt>
                      <c:pt idx="9">
                        <c:v>3.1208461255908371</c:v>
                      </c:pt>
                      <c:pt idx="10">
                        <c:v>2.302867743327548</c:v>
                      </c:pt>
                      <c:pt idx="11">
                        <c:v>4.3668809003390727</c:v>
                      </c:pt>
                      <c:pt idx="12">
                        <c:v>12.292873289140749</c:v>
                      </c:pt>
                      <c:pt idx="13">
                        <c:v>4.5777856537819392</c:v>
                      </c:pt>
                      <c:pt idx="14">
                        <c:v>5.3738915404894456</c:v>
                      </c:pt>
                      <c:pt idx="15">
                        <c:v>0.22685265773691896</c:v>
                      </c:pt>
                      <c:pt idx="16">
                        <c:v>1.92129709914497</c:v>
                      </c:pt>
                      <c:pt idx="17">
                        <c:v>0.30699476849318796</c:v>
                      </c:pt>
                      <c:pt idx="18">
                        <c:v>12.290069627183252</c:v>
                      </c:pt>
                      <c:pt idx="19">
                        <c:v>7.4805797433608969</c:v>
                      </c:pt>
                    </c:numCache>
                  </c:numRef>
                </c:xVal>
                <c:yVal>
                  <c:numRef>
                    <c:extLst xmlns:c15="http://schemas.microsoft.com/office/drawing/2012/chart">
                      <c:ext xmlns:c15="http://schemas.microsoft.com/office/drawing/2012/chart" uri="{02D57815-91ED-43cb-92C2-25804820EDAC}">
                        <c15:formulaRef>
                          <c15:sqref>Charleston!$J$31:$J$50</c15:sqref>
                        </c15:formulaRef>
                      </c:ext>
                    </c:extLst>
                    <c:numCache>
                      <c:formatCode>General</c:formatCode>
                      <c:ptCount val="20"/>
                      <c:pt idx="0">
                        <c:v>34.242914461551599</c:v>
                      </c:pt>
                      <c:pt idx="1">
                        <c:v>3.76056364830528</c:v>
                      </c:pt>
                      <c:pt idx="2">
                        <c:v>20.158565010088498</c:v>
                      </c:pt>
                      <c:pt idx="3">
                        <c:v>19.722762318368598</c:v>
                      </c:pt>
                      <c:pt idx="4">
                        <c:v>4.1651010342113901</c:v>
                      </c:pt>
                      <c:pt idx="5">
                        <c:v>28.8266461230379</c:v>
                      </c:pt>
                      <c:pt idx="6">
                        <c:v>3.6243250801595801</c:v>
                      </c:pt>
                      <c:pt idx="7">
                        <c:v>11.742436135723599</c:v>
                      </c:pt>
                      <c:pt idx="8">
                        <c:v>1.5271248308731999</c:v>
                      </c:pt>
                      <c:pt idx="9">
                        <c:v>6.4936793020976902</c:v>
                      </c:pt>
                      <c:pt idx="10">
                        <c:v>5.3241196174604299</c:v>
                      </c:pt>
                      <c:pt idx="11">
                        <c:v>7.8820902700076001</c:v>
                      </c:pt>
                      <c:pt idx="12">
                        <c:v>14.803900940939901</c:v>
                      </c:pt>
                      <c:pt idx="13">
                        <c:v>10.9448565952975</c:v>
                      </c:pt>
                      <c:pt idx="14">
                        <c:v>6.5710501768953797</c:v>
                      </c:pt>
                      <c:pt idx="15">
                        <c:v>0.682990098175563</c:v>
                      </c:pt>
                      <c:pt idx="16">
                        <c:v>4.2881729191346496</c:v>
                      </c:pt>
                      <c:pt idx="17">
                        <c:v>0.93350134683668495</c:v>
                      </c:pt>
                      <c:pt idx="18">
                        <c:v>17.402553906064998</c:v>
                      </c:pt>
                      <c:pt idx="19">
                        <c:v>15.714264599436699</c:v>
                      </c:pt>
                    </c:numCache>
                  </c:numRef>
                </c:yVal>
                <c:smooth val="0"/>
                <c:extLst xmlns:c15="http://schemas.microsoft.com/office/drawing/2012/chart">
                  <c:ext xmlns:c16="http://schemas.microsoft.com/office/drawing/2014/chart" uri="{C3380CC4-5D6E-409C-BE32-E72D297353CC}">
                    <c16:uniqueId val="{00000012-2FA7-48E4-AE66-3A1FF7FBDDD4}"/>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Trendlines!$H$5:$H$204</c15:sqref>
                        </c15:formulaRef>
                      </c:ext>
                    </c:extLst>
                    <c:numCache>
                      <c:formatCode>General</c:formatCode>
                      <c:ptCount val="200"/>
                      <c:pt idx="0">
                        <c:v>20.336524987677411</c:v>
                      </c:pt>
                      <c:pt idx="1">
                        <c:v>1.8320622440016334</c:v>
                      </c:pt>
                      <c:pt idx="2">
                        <c:v>9.4981310221512594</c:v>
                      </c:pt>
                      <c:pt idx="3">
                        <c:v>6.6815122020498707</c:v>
                      </c:pt>
                      <c:pt idx="4">
                        <c:v>0.90072780637296346</c:v>
                      </c:pt>
                      <c:pt idx="5">
                        <c:v>14.274575629242401</c:v>
                      </c:pt>
                      <c:pt idx="6">
                        <c:v>1.280101932544019</c:v>
                      </c:pt>
                      <c:pt idx="7">
                        <c:v>1.2712626319754217</c:v>
                      </c:pt>
                      <c:pt idx="8">
                        <c:v>0.48085661327409779</c:v>
                      </c:pt>
                      <c:pt idx="9">
                        <c:v>1.0928010794950758</c:v>
                      </c:pt>
                      <c:pt idx="10">
                        <c:v>0.56060476765050138</c:v>
                      </c:pt>
                      <c:pt idx="11">
                        <c:v>1.3653882220235523</c:v>
                      </c:pt>
                      <c:pt idx="12">
                        <c:v>7.2285542978944139</c:v>
                      </c:pt>
                      <c:pt idx="13">
                        <c:v>1.0281300252601284</c:v>
                      </c:pt>
                      <c:pt idx="14">
                        <c:v>3.8928454347590522</c:v>
                      </c:pt>
                      <c:pt idx="15">
                        <c:v>5.0926674323543315E-2</c:v>
                      </c:pt>
                      <c:pt idx="16">
                        <c:v>0.65303782039870883</c:v>
                      </c:pt>
                      <c:pt idx="17">
                        <c:v>5.2888508158096988E-2</c:v>
                      </c:pt>
                      <c:pt idx="18">
                        <c:v>6.9005722738912212</c:v>
                      </c:pt>
                      <c:pt idx="19">
                        <c:v>2.118950931872484</c:v>
                      </c:pt>
                      <c:pt idx="20">
                        <c:v>47.576364066891195</c:v>
                      </c:pt>
                      <c:pt idx="21">
                        <c:v>4.9455530159425187</c:v>
                      </c:pt>
                      <c:pt idx="22">
                        <c:v>25.420834692640209</c:v>
                      </c:pt>
                      <c:pt idx="23">
                        <c:v>25.366148737807301</c:v>
                      </c:pt>
                      <c:pt idx="24">
                        <c:v>4.4632331428617036</c:v>
                      </c:pt>
                      <c:pt idx="25">
                        <c:v>35.50532993655149</c:v>
                      </c:pt>
                      <c:pt idx="26">
                        <c:v>4.2504425970211202</c:v>
                      </c:pt>
                      <c:pt idx="27">
                        <c:v>9.776098769013533</c:v>
                      </c:pt>
                      <c:pt idx="28">
                        <c:v>1.6503215104412876</c:v>
                      </c:pt>
                      <c:pt idx="29">
                        <c:v>6.1796489893299995</c:v>
                      </c:pt>
                      <c:pt idx="30">
                        <c:v>4.9505317202289039</c:v>
                      </c:pt>
                      <c:pt idx="31">
                        <c:v>8.7544947463098151</c:v>
                      </c:pt>
                      <c:pt idx="32">
                        <c:v>20.067726305513094</c:v>
                      </c:pt>
                      <c:pt idx="33">
                        <c:v>9.8659948141670633</c:v>
                      </c:pt>
                      <c:pt idx="34">
                        <c:v>8.6855579863764358</c:v>
                      </c:pt>
                      <c:pt idx="35">
                        <c:v>0.48603647989406384</c:v>
                      </c:pt>
                      <c:pt idx="36">
                        <c:v>3.9244883161209474</c:v>
                      </c:pt>
                      <c:pt idx="37">
                        <c:v>0.73641469591358943</c:v>
                      </c:pt>
                      <c:pt idx="38">
                        <c:v>21.11639008832471</c:v>
                      </c:pt>
                      <c:pt idx="39">
                        <c:v>15.133566535806152</c:v>
                      </c:pt>
                      <c:pt idx="40">
                        <c:v>45.832885148172359</c:v>
                      </c:pt>
                      <c:pt idx="41">
                        <c:v>4.5314878779615348</c:v>
                      </c:pt>
                      <c:pt idx="42">
                        <c:v>23.696700114313277</c:v>
                      </c:pt>
                      <c:pt idx="43">
                        <c:v>23.314117315830682</c:v>
                      </c:pt>
                      <c:pt idx="44">
                        <c:v>3.65084078190054</c:v>
                      </c:pt>
                      <c:pt idx="45">
                        <c:v>33.601810478712828</c:v>
                      </c:pt>
                      <c:pt idx="46">
                        <c:v>3.8878295950361332</c:v>
                      </c:pt>
                      <c:pt idx="47">
                        <c:v>7.9420664711311648</c:v>
                      </c:pt>
                      <c:pt idx="48">
                        <c:v>1.3814460799250667</c:v>
                      </c:pt>
                      <c:pt idx="49">
                        <c:v>5.2168613871671461</c:v>
                      </c:pt>
                      <c:pt idx="50">
                        <c:v>4.0047802000650963</c:v>
                      </c:pt>
                      <c:pt idx="51">
                        <c:v>7.4105423796775733</c:v>
                      </c:pt>
                      <c:pt idx="52">
                        <c:v>19.107560603156646</c:v>
                      </c:pt>
                      <c:pt idx="53">
                        <c:v>8.0322165162393873</c:v>
                      </c:pt>
                      <c:pt idx="54">
                        <c:v>8.2609833720789627</c:v>
                      </c:pt>
                      <c:pt idx="55">
                        <c:v>0.39011027907319507</c:v>
                      </c:pt>
                      <c:pt idx="56">
                        <c:v>3.2454737656503729</c:v>
                      </c:pt>
                      <c:pt idx="57">
                        <c:v>0.55081077319749994</c:v>
                      </c:pt>
                      <c:pt idx="58">
                        <c:v>19.463371003013126</c:v>
                      </c:pt>
                      <c:pt idx="59">
                        <c:v>12.736413820586924</c:v>
                      </c:pt>
                      <c:pt idx="60">
                        <c:v>33.549839512972767</c:v>
                      </c:pt>
                      <c:pt idx="61">
                        <c:v>3.198305608850502</c:v>
                      </c:pt>
                      <c:pt idx="62">
                        <c:v>16.883463512138274</c:v>
                      </c:pt>
                      <c:pt idx="63">
                        <c:v>16.070534429558748</c:v>
                      </c:pt>
                      <c:pt idx="64">
                        <c:v>2.3296609082429236</c:v>
                      </c:pt>
                      <c:pt idx="65">
                        <c:v>24.352515582611264</c:v>
                      </c:pt>
                      <c:pt idx="66">
                        <c:v>2.7125069063426124</c:v>
                      </c:pt>
                      <c:pt idx="67">
                        <c:v>4.9899284783808291</c:v>
                      </c:pt>
                      <c:pt idx="68">
                        <c:v>0.90938963013094032</c:v>
                      </c:pt>
                      <c:pt idx="69">
                        <c:v>3.3954581617822304</c:v>
                      </c:pt>
                      <c:pt idx="70">
                        <c:v>2.4707463362807531</c:v>
                      </c:pt>
                      <c:pt idx="71">
                        <c:v>4.7545186264070427</c:v>
                      </c:pt>
                      <c:pt idx="72">
                        <c:v>13.779204122003895</c:v>
                      </c:pt>
                      <c:pt idx="73">
                        <c:v>4.9136582114967835</c:v>
                      </c:pt>
                      <c:pt idx="74">
                        <c:v>6.0429680263667231</c:v>
                      </c:pt>
                      <c:pt idx="75">
                        <c:v>0.24376216198058431</c:v>
                      </c:pt>
                      <c:pt idx="76">
                        <c:v>2.0763121883762463</c:v>
                      </c:pt>
                      <c:pt idx="77">
                        <c:v>0.3235132714471205</c:v>
                      </c:pt>
                      <c:pt idx="78">
                        <c:v>13.691675906307429</c:v>
                      </c:pt>
                      <c:pt idx="79">
                        <c:v>8.1292216672920343</c:v>
                      </c:pt>
                      <c:pt idx="80">
                        <c:v>34.902124716398561</c:v>
                      </c:pt>
                      <c:pt idx="81">
                        <c:v>3.4222342791637921</c:v>
                      </c:pt>
                      <c:pt idx="82">
                        <c:v>17.940623240662926</c:v>
                      </c:pt>
                      <c:pt idx="83">
                        <c:v>17.452704795151629</c:v>
                      </c:pt>
                      <c:pt idx="84">
                        <c:v>2.7002176113039313</c:v>
                      </c:pt>
                      <c:pt idx="85">
                        <c:v>25.564229506286555</c:v>
                      </c:pt>
                      <c:pt idx="86">
                        <c:v>2.9288773675816304</c:v>
                      </c:pt>
                      <c:pt idx="87">
                        <c:v>5.8884040255592645</c:v>
                      </c:pt>
                      <c:pt idx="88">
                        <c:v>1.0257031865794199</c:v>
                      </c:pt>
                      <c:pt idx="89">
                        <c:v>3.8913352665058523</c:v>
                      </c:pt>
                      <c:pt idx="90">
                        <c:v>2.9533696904834525</c:v>
                      </c:pt>
                      <c:pt idx="91">
                        <c:v>5.4856666752810126</c:v>
                      </c:pt>
                      <c:pt idx="92">
                        <c:v>14.469993211098151</c:v>
                      </c:pt>
                      <c:pt idx="93">
                        <c:v>5.8933786369513852</c:v>
                      </c:pt>
                      <c:pt idx="94">
                        <c:v>6.3116438773718944</c:v>
                      </c:pt>
                      <c:pt idx="95">
                        <c:v>0.28922337641763946</c:v>
                      </c:pt>
                      <c:pt idx="96">
                        <c:v>2.4154768328283627</c:v>
                      </c:pt>
                      <c:pt idx="97">
                        <c:v>0.40644409666861525</c:v>
                      </c:pt>
                      <c:pt idx="98">
                        <c:v>14.682989481254264</c:v>
                      </c:pt>
                      <c:pt idx="99">
                        <c:v>9.4173966130823956</c:v>
                      </c:pt>
                      <c:pt idx="100">
                        <c:v>47.084533490810365</c:v>
                      </c:pt>
                      <c:pt idx="101">
                        <c:v>4.7294153203833895</c:v>
                      </c:pt>
                      <c:pt idx="102">
                        <c:v>24.61992075723651</c:v>
                      </c:pt>
                      <c:pt idx="103">
                        <c:v>24.452221980985644</c:v>
                      </c:pt>
                      <c:pt idx="104">
                        <c:v>3.9575773870013493</c:v>
                      </c:pt>
                      <c:pt idx="105">
                        <c:v>34.704188484801705</c:v>
                      </c:pt>
                      <c:pt idx="106">
                        <c:v>4.0731983607886271</c:v>
                      </c:pt>
                      <c:pt idx="107">
                        <c:v>8.6738353247033508</c:v>
                      </c:pt>
                      <c:pt idx="108">
                        <c:v>1.4820776888678655</c:v>
                      </c:pt>
                      <c:pt idx="109">
                        <c:v>5.6257179028687858</c:v>
                      </c:pt>
                      <c:pt idx="110">
                        <c:v>4.393403661534979</c:v>
                      </c:pt>
                      <c:pt idx="111">
                        <c:v>7.9952500431660329</c:v>
                      </c:pt>
                      <c:pt idx="112">
                        <c:v>19.732315260567468</c:v>
                      </c:pt>
                      <c:pt idx="113">
                        <c:v>8.8061326910424427</c:v>
                      </c:pt>
                      <c:pt idx="114">
                        <c:v>8.5131856006686863</c:v>
                      </c:pt>
                      <c:pt idx="115">
                        <c:v>0.42745242024033042</c:v>
                      </c:pt>
                      <c:pt idx="116">
                        <c:v>3.5244337958539513</c:v>
                      </c:pt>
                      <c:pt idx="117">
                        <c:v>0.6185780931283078</c:v>
                      </c:pt>
                      <c:pt idx="118">
                        <c:v>20.316752443818014</c:v>
                      </c:pt>
                      <c:pt idx="119">
                        <c:v>13.768302549179273</c:v>
                      </c:pt>
                      <c:pt idx="120">
                        <c:v>70.958934702540574</c:v>
                      </c:pt>
                      <c:pt idx="121">
                        <c:v>5.0450965763698195</c:v>
                      </c:pt>
                      <c:pt idx="122">
                        <c:v>26.583742672804696</c:v>
                      </c:pt>
                      <c:pt idx="123">
                        <c:v>26.040806976075725</c:v>
                      </c:pt>
                      <c:pt idx="124">
                        <c:v>4.047504903850589</c:v>
                      </c:pt>
                      <c:pt idx="125">
                        <c:v>37.105452295157647</c:v>
                      </c:pt>
                      <c:pt idx="126">
                        <c:v>4.3449130541996714</c:v>
                      </c:pt>
                      <c:pt idx="127">
                        <c:v>8.7687547809824711</c:v>
                      </c:pt>
                      <c:pt idx="128">
                        <c:v>1.5458716774309602</c:v>
                      </c:pt>
                      <c:pt idx="129">
                        <c:v>5.7899429465519709</c:v>
                      </c:pt>
                      <c:pt idx="130">
                        <c:v>4.4384091827823395</c:v>
                      </c:pt>
                      <c:pt idx="131">
                        <c:v>8.2033595938501556</c:v>
                      </c:pt>
                      <c:pt idx="132">
                        <c:v>21.394681347815105</c:v>
                      </c:pt>
                      <c:pt idx="133">
                        <c:v>8.8819812835839169</c:v>
                      </c:pt>
                      <c:pt idx="134">
                        <c:v>9.315941931037532</c:v>
                      </c:pt>
                      <c:pt idx="135">
                        <c:v>0.43043082097753166</c:v>
                      </c:pt>
                      <c:pt idx="136">
                        <c:v>3.5966712784945583</c:v>
                      </c:pt>
                      <c:pt idx="137">
                        <c:v>0.60416446509599475</c:v>
                      </c:pt>
                      <c:pt idx="138">
                        <c:v>21.754482501945528</c:v>
                      </c:pt>
                      <c:pt idx="139">
                        <c:v>14.094291273864812</c:v>
                      </c:pt>
                      <c:pt idx="140">
                        <c:v>41.186769885485262</c:v>
                      </c:pt>
                      <c:pt idx="141">
                        <c:v>4.0149296529148257</c:v>
                      </c:pt>
                      <c:pt idx="142">
                        <c:v>21.068641706406787</c:v>
                      </c:pt>
                      <c:pt idx="143">
                        <c:v>20.476937412453378</c:v>
                      </c:pt>
                      <c:pt idx="144">
                        <c:v>3.111772203480129</c:v>
                      </c:pt>
                      <c:pt idx="145">
                        <c:v>30.069399334031061</c:v>
                      </c:pt>
                      <c:pt idx="146">
                        <c:v>3.4280608604974314</c:v>
                      </c:pt>
                      <c:pt idx="147">
                        <c:v>6.7259727299720691</c:v>
                      </c:pt>
                      <c:pt idx="148">
                        <c:v>1.1890586351974215</c:v>
                      </c:pt>
                      <c:pt idx="149">
                        <c:v>4.4763070716326929</c:v>
                      </c:pt>
                      <c:pt idx="150">
                        <c:v>3.3728826958143374</c:v>
                      </c:pt>
                      <c:pt idx="151">
                        <c:v>6.3311110707267497</c:v>
                      </c:pt>
                      <c:pt idx="152">
                        <c:v>17.070074381180497</c:v>
                      </c:pt>
                      <c:pt idx="153">
                        <c:v>6.7468746930135932</c:v>
                      </c:pt>
                      <c:pt idx="154">
                        <c:v>7.4174028142733999</c:v>
                      </c:pt>
                      <c:pt idx="155">
                        <c:v>0.32960936129895102</c:v>
                      </c:pt>
                      <c:pt idx="156">
                        <c:v>2.7663276854224792</c:v>
                      </c:pt>
                      <c:pt idx="157">
                        <c:v>0.45511566193632985</c:v>
                      </c:pt>
                      <c:pt idx="158">
                        <c:v>17.214348299400424</c:v>
                      </c:pt>
                      <c:pt idx="159">
                        <c:v>10.861823684028881</c:v>
                      </c:pt>
                      <c:pt idx="160">
                        <c:v>30.590475257926343</c:v>
                      </c:pt>
                      <c:pt idx="161">
                        <c:v>2.9218094520378544</c:v>
                      </c:pt>
                      <c:pt idx="162">
                        <c:v>15.430858019471064</c:v>
                      </c:pt>
                      <c:pt idx="163">
                        <c:v>14.764020872861781</c:v>
                      </c:pt>
                      <c:pt idx="164">
                        <c:v>2.1440608791787108</c:v>
                      </c:pt>
                      <c:pt idx="165">
                        <c:v>22.238409438749066</c:v>
                      </c:pt>
                      <c:pt idx="166">
                        <c:v>2.491895114672118</c:v>
                      </c:pt>
                      <c:pt idx="167">
                        <c:v>4.6468918200438978</c:v>
                      </c:pt>
                      <c:pt idx="168">
                        <c:v>0.83018616758166075</c:v>
                      </c:pt>
                      <c:pt idx="169">
                        <c:v>3.151090030520614</c:v>
                      </c:pt>
                      <c:pt idx="170">
                        <c:v>2.302850983729321</c:v>
                      </c:pt>
                      <c:pt idx="171">
                        <c:v>4.406084645307919</c:v>
                      </c:pt>
                      <c:pt idx="172">
                        <c:v>12.595837828138578</c:v>
                      </c:pt>
                      <c:pt idx="173">
                        <c:v>4.5816579619068776</c:v>
                      </c:pt>
                      <c:pt idx="174">
                        <c:v>5.5055480720353343</c:v>
                      </c:pt>
                      <c:pt idx="175">
                        <c:v>0.2273766686274388</c:v>
                      </c:pt>
                      <c:pt idx="176">
                        <c:v>1.9305415480823942</c:v>
                      </c:pt>
                      <c:pt idx="177">
                        <c:v>0.30333813211315758</c:v>
                      </c:pt>
                      <c:pt idx="178">
                        <c:v>12.551465088351046</c:v>
                      </c:pt>
                      <c:pt idx="179">
                        <c:v>7.5412231506540062</c:v>
                      </c:pt>
                      <c:pt idx="180">
                        <c:v>29.800902892273168</c:v>
                      </c:pt>
                      <c:pt idx="181">
                        <c:v>2.8580086378672607</c:v>
                      </c:pt>
                      <c:pt idx="182">
                        <c:v>15.087239987706685</c:v>
                      </c:pt>
                      <c:pt idx="183">
                        <c:v>14.484811369812762</c:v>
                      </c:pt>
                      <c:pt idx="184">
                        <c:v>2.1207100330249609</c:v>
                      </c:pt>
                      <c:pt idx="185">
                        <c:v>21.712415894459003</c:v>
                      </c:pt>
                      <c:pt idx="186">
                        <c:v>2.4443210389785244</c:v>
                      </c:pt>
                      <c:pt idx="187">
                        <c:v>4.6322941804997466</c:v>
                      </c:pt>
                      <c:pt idx="188">
                        <c:v>0.8185253345786504</c:v>
                      </c:pt>
                      <c:pt idx="189">
                        <c:v>3.1208461255908371</c:v>
                      </c:pt>
                      <c:pt idx="190">
                        <c:v>2.302867743327548</c:v>
                      </c:pt>
                      <c:pt idx="191">
                        <c:v>4.3668809003390727</c:v>
                      </c:pt>
                      <c:pt idx="192">
                        <c:v>12.292873289140749</c:v>
                      </c:pt>
                      <c:pt idx="193">
                        <c:v>4.5777856537819392</c:v>
                      </c:pt>
                      <c:pt idx="194">
                        <c:v>5.3738915404894456</c:v>
                      </c:pt>
                      <c:pt idx="195">
                        <c:v>0.22685265773691896</c:v>
                      </c:pt>
                      <c:pt idx="196">
                        <c:v>1.92129709914497</c:v>
                      </c:pt>
                      <c:pt idx="197">
                        <c:v>0.30699476849318796</c:v>
                      </c:pt>
                      <c:pt idx="198">
                        <c:v>12.290069627183252</c:v>
                      </c:pt>
                      <c:pt idx="199">
                        <c:v>7.4805797433608969</c:v>
                      </c:pt>
                    </c:numCache>
                  </c:numRef>
                </c:xVal>
                <c:yVal>
                  <c:numRef>
                    <c:extLst xmlns:c15="http://schemas.microsoft.com/office/drawing/2012/chart">
                      <c:ext xmlns:c15="http://schemas.microsoft.com/office/drawing/2012/chart" uri="{02D57815-91ED-43cb-92C2-25804820EDAC}">
                        <c15:formulaRef>
                          <c15:sqref>Trendlines!$E$5:$E$204</c15:sqref>
                        </c15:formulaRef>
                      </c:ext>
                    </c:extLst>
                    <c:numCache>
                      <c:formatCode>General</c:formatCode>
                      <c:ptCount val="200"/>
                      <c:pt idx="0">
                        <c:v>19.3959596137259</c:v>
                      </c:pt>
                      <c:pt idx="1">
                        <c:v>1.7840122880304301</c:v>
                      </c:pt>
                      <c:pt idx="2">
                        <c:v>9.0565681582137998</c:v>
                      </c:pt>
                      <c:pt idx="3">
                        <c:v>5.2992539757555903</c:v>
                      </c:pt>
                      <c:pt idx="4">
                        <c:v>0.65454250508643297</c:v>
                      </c:pt>
                      <c:pt idx="5">
                        <c:v>13.87312401156</c:v>
                      </c:pt>
                      <c:pt idx="6">
                        <c:v>1.1799369527640899</c:v>
                      </c:pt>
                      <c:pt idx="7">
                        <c:v>0.46762810362190599</c:v>
                      </c:pt>
                      <c:pt idx="8">
                        <c:v>0.43488467114884699</c:v>
                      </c:pt>
                      <c:pt idx="9">
                        <c:v>0.66195114475347705</c:v>
                      </c:pt>
                      <c:pt idx="10">
                        <c:v>0.16916684128644799</c:v>
                      </c:pt>
                      <c:pt idx="11">
                        <c:v>0.659747365548355</c:v>
                      </c:pt>
                      <c:pt idx="12">
                        <c:v>6.6666696532678698</c:v>
                      </c:pt>
                      <c:pt idx="13">
                        <c:v>0.188956908762653</c:v>
                      </c:pt>
                      <c:pt idx="14">
                        <c:v>3.84060692752566</c:v>
                      </c:pt>
                      <c:pt idx="15">
                        <c:v>1.29104758120267E-2</c:v>
                      </c:pt>
                      <c:pt idx="16">
                        <c:v>0.42519651143514298</c:v>
                      </c:pt>
                      <c:pt idx="17">
                        <c:v>1.51984470379822E-3</c:v>
                      </c:pt>
                      <c:pt idx="18">
                        <c:v>6.1455584545387696</c:v>
                      </c:pt>
                      <c:pt idx="19">
                        <c:v>0.81151178469276397</c:v>
                      </c:pt>
                      <c:pt idx="20">
                        <c:v>34.740932471509602</c:v>
                      </c:pt>
                      <c:pt idx="21">
                        <c:v>5.1864514210441897</c:v>
                      </c:pt>
                      <c:pt idx="22">
                        <c:v>21.556118937562299</c:v>
                      </c:pt>
                      <c:pt idx="23">
                        <c:v>20.512460332104599</c:v>
                      </c:pt>
                      <c:pt idx="24">
                        <c:v>7.4518108829345797</c:v>
                      </c:pt>
                      <c:pt idx="25">
                        <c:v>29.6872772266432</c:v>
                      </c:pt>
                      <c:pt idx="26">
                        <c:v>3.7562374461766002</c:v>
                      </c:pt>
                      <c:pt idx="27">
                        <c:v>14.840399530397001</c:v>
                      </c:pt>
                      <c:pt idx="28">
                        <c:v>2.41077801999523</c:v>
                      </c:pt>
                      <c:pt idx="29">
                        <c:v>8.8428348657044396</c:v>
                      </c:pt>
                      <c:pt idx="30">
                        <c:v>7.0301424068482898</c:v>
                      </c:pt>
                      <c:pt idx="31">
                        <c:v>10.5340135879201</c:v>
                      </c:pt>
                      <c:pt idx="32">
                        <c:v>15.1593916719538</c:v>
                      </c:pt>
                      <c:pt idx="33">
                        <c:v>12.486356937539201</c:v>
                      </c:pt>
                      <c:pt idx="34">
                        <c:v>6.8159132550634096</c:v>
                      </c:pt>
                      <c:pt idx="35">
                        <c:v>0.87609776851031695</c:v>
                      </c:pt>
                      <c:pt idx="36">
                        <c:v>4.9539334418836196</c:v>
                      </c:pt>
                      <c:pt idx="37">
                        <c:v>1.77371812232393</c:v>
                      </c:pt>
                      <c:pt idx="38">
                        <c:v>19.3427938332979</c:v>
                      </c:pt>
                      <c:pt idx="39">
                        <c:v>18.0020047704357</c:v>
                      </c:pt>
                      <c:pt idx="40">
                        <c:v>34.479388904312103</c:v>
                      </c:pt>
                      <c:pt idx="41">
                        <c:v>4.32905156147637</c:v>
                      </c:pt>
                      <c:pt idx="42">
                        <c:v>21.082516486428901</c:v>
                      </c:pt>
                      <c:pt idx="43">
                        <c:v>20.171971710778799</c:v>
                      </c:pt>
                      <c:pt idx="44">
                        <c:v>5.3972987905887697</c:v>
                      </c:pt>
                      <c:pt idx="45">
                        <c:v>29.582317606722899</c:v>
                      </c:pt>
                      <c:pt idx="46">
                        <c:v>3.67857310280157</c:v>
                      </c:pt>
                      <c:pt idx="47">
                        <c:v>13.360666131885999</c:v>
                      </c:pt>
                      <c:pt idx="48">
                        <c:v>2.00561056763107</c:v>
                      </c:pt>
                      <c:pt idx="49">
                        <c:v>7.5927579086934198</c:v>
                      </c:pt>
                      <c:pt idx="50">
                        <c:v>6.0578491926591704</c:v>
                      </c:pt>
                      <c:pt idx="51">
                        <c:v>8.9580696087123606</c:v>
                      </c:pt>
                      <c:pt idx="52">
                        <c:v>15.074424037105199</c:v>
                      </c:pt>
                      <c:pt idx="53">
                        <c:v>11.6367170271603</c:v>
                      </c:pt>
                      <c:pt idx="54">
                        <c:v>6.6914074954681499</c:v>
                      </c:pt>
                      <c:pt idx="55">
                        <c:v>0.82801233996262602</c:v>
                      </c:pt>
                      <c:pt idx="56">
                        <c:v>4.7082508590522103</c:v>
                      </c:pt>
                      <c:pt idx="57">
                        <c:v>1.2602438825498701</c:v>
                      </c:pt>
                      <c:pt idx="58">
                        <c:v>18.360952616274599</c:v>
                      </c:pt>
                      <c:pt idx="59">
                        <c:v>16.966720171222502</c:v>
                      </c:pt>
                      <c:pt idx="60">
                        <c:v>33.862429678493697</c:v>
                      </c:pt>
                      <c:pt idx="61">
                        <c:v>2.9964106020816499</c:v>
                      </c:pt>
                      <c:pt idx="62">
                        <c:v>17.841750521206801</c:v>
                      </c:pt>
                      <c:pt idx="63">
                        <c:v>18.648628606092899</c:v>
                      </c:pt>
                      <c:pt idx="64">
                        <c:v>2.3007120536105301</c:v>
                      </c:pt>
                      <c:pt idx="65">
                        <c:v>25.6867160233578</c:v>
                      </c:pt>
                      <c:pt idx="66">
                        <c:v>3.0139816518368101</c:v>
                      </c:pt>
                      <c:pt idx="67">
                        <c:v>6.9146641031239202</c:v>
                      </c:pt>
                      <c:pt idx="68">
                        <c:v>0.80025766454963199</c:v>
                      </c:pt>
                      <c:pt idx="69">
                        <c:v>4.0351076515408302</c:v>
                      </c:pt>
                      <c:pt idx="70">
                        <c:v>3.6417446892351499</c:v>
                      </c:pt>
                      <c:pt idx="71">
                        <c:v>6.1839510984575004</c:v>
                      </c:pt>
                      <c:pt idx="72">
                        <c:v>13.9067224670874</c:v>
                      </c:pt>
                      <c:pt idx="73">
                        <c:v>8.0063732130072491</c:v>
                      </c:pt>
                      <c:pt idx="74">
                        <c:v>6.1776322704518201</c:v>
                      </c:pt>
                      <c:pt idx="75">
                        <c:v>0.28609231467179802</c:v>
                      </c:pt>
                      <c:pt idx="76">
                        <c:v>2.9136975714645299</c:v>
                      </c:pt>
                      <c:pt idx="77">
                        <c:v>0.39151436349143098</c:v>
                      </c:pt>
                      <c:pt idx="78">
                        <c:v>15.149507187750901</c:v>
                      </c:pt>
                      <c:pt idx="79">
                        <c:v>11.4102756143694</c:v>
                      </c:pt>
                      <c:pt idx="80">
                        <c:v>34.160013306361499</c:v>
                      </c:pt>
                      <c:pt idx="81">
                        <c:v>3.5990213605109802</c:v>
                      </c:pt>
                      <c:pt idx="82">
                        <c:v>19.7260200468242</c:v>
                      </c:pt>
                      <c:pt idx="83">
                        <c:v>19.5507055991188</c:v>
                      </c:pt>
                      <c:pt idx="84">
                        <c:v>3.7452158103120401</c:v>
                      </c:pt>
                      <c:pt idx="85">
                        <c:v>28.590050760810399</c:v>
                      </c:pt>
                      <c:pt idx="86">
                        <c:v>3.5596970396217702</c:v>
                      </c:pt>
                      <c:pt idx="87">
                        <c:v>11.0789619921045</c:v>
                      </c:pt>
                      <c:pt idx="88">
                        <c:v>1.37815572090746</c:v>
                      </c:pt>
                      <c:pt idx="89">
                        <c:v>5.9630781622816604</c:v>
                      </c:pt>
                      <c:pt idx="90">
                        <c:v>5.0677419894556701</c:v>
                      </c:pt>
                      <c:pt idx="91">
                        <c:v>7.5526823653927702</c:v>
                      </c:pt>
                      <c:pt idx="92">
                        <c:v>14.7271718403032</c:v>
                      </c:pt>
                      <c:pt idx="93">
                        <c:v>10.5942774276575</c:v>
                      </c:pt>
                      <c:pt idx="94">
                        <c:v>6.52046755009252</c:v>
                      </c:pt>
                      <c:pt idx="95">
                        <c:v>0.60827366709588404</c:v>
                      </c:pt>
                      <c:pt idx="96">
                        <c:v>4.1059249894285399</c:v>
                      </c:pt>
                      <c:pt idx="97">
                        <c:v>0.83580039025183095</c:v>
                      </c:pt>
                      <c:pt idx="98">
                        <c:v>17.104538263412099</c:v>
                      </c:pt>
                      <c:pt idx="99">
                        <c:v>15.065960540925699</c:v>
                      </c:pt>
                      <c:pt idx="100">
                        <c:v>34.5774839328814</c:v>
                      </c:pt>
                      <c:pt idx="101">
                        <c:v>4.52462176317961</c:v>
                      </c:pt>
                      <c:pt idx="102">
                        <c:v>21.2167353888915</c:v>
                      </c:pt>
                      <c:pt idx="103">
                        <c:v>20.272682671385699</c:v>
                      </c:pt>
                      <c:pt idx="104">
                        <c:v>5.9198983782600099</c:v>
                      </c:pt>
                      <c:pt idx="105">
                        <c:v>29.6367136289971</c:v>
                      </c:pt>
                      <c:pt idx="106">
                        <c:v>3.69885521220447</c:v>
                      </c:pt>
                      <c:pt idx="107">
                        <c:v>13.817739096447401</c:v>
                      </c:pt>
                      <c:pt idx="108">
                        <c:v>2.1019132126254698</c:v>
                      </c:pt>
                      <c:pt idx="109">
                        <c:v>7.9468429593622796</c:v>
                      </c:pt>
                      <c:pt idx="110">
                        <c:v>6.3478887066440102</c:v>
                      </c:pt>
                      <c:pt idx="111">
                        <c:v>9.3497048200715493</c:v>
                      </c:pt>
                      <c:pt idx="112">
                        <c:v>15.126787021138799</c:v>
                      </c:pt>
                      <c:pt idx="113">
                        <c:v>11.8780603944303</c:v>
                      </c:pt>
                      <c:pt idx="114">
                        <c:v>6.72947456795956</c:v>
                      </c:pt>
                      <c:pt idx="115">
                        <c:v>0.84496512367979204</c:v>
                      </c:pt>
                      <c:pt idx="116">
                        <c:v>4.7900257697163102</c:v>
                      </c:pt>
                      <c:pt idx="117">
                        <c:v>1.40035717528712</c:v>
                      </c:pt>
                      <c:pt idx="118">
                        <c:v>18.617468015418201</c:v>
                      </c:pt>
                      <c:pt idx="119">
                        <c:v>17.311492936798999</c:v>
                      </c:pt>
                      <c:pt idx="120">
                        <c:v>34.409655907323597</c:v>
                      </c:pt>
                      <c:pt idx="121">
                        <c:v>4.2010926847211998</c:v>
                      </c:pt>
                      <c:pt idx="122">
                        <c:v>20.972178259175401</c:v>
                      </c:pt>
                      <c:pt idx="123">
                        <c:v>20.081573140902101</c:v>
                      </c:pt>
                      <c:pt idx="124">
                        <c:v>5.0936507538968101</c:v>
                      </c:pt>
                      <c:pt idx="125">
                        <c:v>29.5075512996073</c:v>
                      </c:pt>
                      <c:pt idx="126">
                        <c:v>3.6684592709109398</c:v>
                      </c:pt>
                      <c:pt idx="127">
                        <c:v>13.071741780575399</c:v>
                      </c:pt>
                      <c:pt idx="128">
                        <c:v>1.9071871015381301</c:v>
                      </c:pt>
                      <c:pt idx="129">
                        <c:v>7.3682649450425401</c:v>
                      </c:pt>
                      <c:pt idx="130">
                        <c:v>5.8976247712924499</c:v>
                      </c:pt>
                      <c:pt idx="131">
                        <c:v>8.6993331135438208</c:v>
                      </c:pt>
                      <c:pt idx="132">
                        <c:v>15.0292768279015</c:v>
                      </c:pt>
                      <c:pt idx="133">
                        <c:v>11.496622718092199</c:v>
                      </c:pt>
                      <c:pt idx="134">
                        <c:v>6.6549678805825003</c:v>
                      </c:pt>
                      <c:pt idx="135">
                        <c:v>0.81905834352856799</c:v>
                      </c:pt>
                      <c:pt idx="136">
                        <c:v>4.6424393281978702</c:v>
                      </c:pt>
                      <c:pt idx="137">
                        <c:v>1.1804533942158899</c:v>
                      </c:pt>
                      <c:pt idx="138">
                        <c:v>18.180802459943902</c:v>
                      </c:pt>
                      <c:pt idx="139">
                        <c:v>16.749747629192701</c:v>
                      </c:pt>
                      <c:pt idx="140">
                        <c:v>34.210453752547899</c:v>
                      </c:pt>
                      <c:pt idx="141">
                        <c:v>3.7027015626659701</c:v>
                      </c:pt>
                      <c:pt idx="142">
                        <c:v>20.005867859405999</c:v>
                      </c:pt>
                      <c:pt idx="143">
                        <c:v>19.661653515205099</c:v>
                      </c:pt>
                      <c:pt idx="144">
                        <c:v>4.0236168296447996</c:v>
                      </c:pt>
                      <c:pt idx="145">
                        <c:v>28.7387737327232</c:v>
                      </c:pt>
                      <c:pt idx="146">
                        <c:v>3.60087710503096</c:v>
                      </c:pt>
                      <c:pt idx="147">
                        <c:v>11.507679816867</c:v>
                      </c:pt>
                      <c:pt idx="148">
                        <c:v>1.4734415239572001</c:v>
                      </c:pt>
                      <c:pt idx="149">
                        <c:v>6.3085658307502799</c:v>
                      </c:pt>
                      <c:pt idx="150">
                        <c:v>5.2356958898691603</c:v>
                      </c:pt>
                      <c:pt idx="151">
                        <c:v>7.76304711944685</c:v>
                      </c:pt>
                      <c:pt idx="152">
                        <c:v>14.7750465839306</c:v>
                      </c:pt>
                      <c:pt idx="153">
                        <c:v>10.823774623722301</c:v>
                      </c:pt>
                      <c:pt idx="154">
                        <c:v>6.5576070196273104</c:v>
                      </c:pt>
                      <c:pt idx="155">
                        <c:v>0.65406193827230696</c:v>
                      </c:pt>
                      <c:pt idx="156">
                        <c:v>4.2352750140672697</c:v>
                      </c:pt>
                      <c:pt idx="157">
                        <c:v>0.89864718167679403</c:v>
                      </c:pt>
                      <c:pt idx="158">
                        <c:v>17.295010558611999</c:v>
                      </c:pt>
                      <c:pt idx="159">
                        <c:v>15.500693756036901</c:v>
                      </c:pt>
                      <c:pt idx="160">
                        <c:v>34.2385673954442</c:v>
                      </c:pt>
                      <c:pt idx="161">
                        <c:v>3.7528517953336098</c:v>
                      </c:pt>
                      <c:pt idx="162">
                        <c:v>20.138039932545801</c:v>
                      </c:pt>
                      <c:pt idx="163">
                        <c:v>19.714566443911</c:v>
                      </c:pt>
                      <c:pt idx="164">
                        <c:v>4.1465191420039398</c:v>
                      </c:pt>
                      <c:pt idx="165">
                        <c:v>28.8149896411832</c:v>
                      </c:pt>
                      <c:pt idx="166">
                        <c:v>3.62291546866025</c:v>
                      </c:pt>
                      <c:pt idx="167">
                        <c:v>11.7124425368514</c:v>
                      </c:pt>
                      <c:pt idx="168">
                        <c:v>1.5199230844514</c:v>
                      </c:pt>
                      <c:pt idx="169">
                        <c:v>6.4696666137488403</c:v>
                      </c:pt>
                      <c:pt idx="170">
                        <c:v>5.3127860731447498</c:v>
                      </c:pt>
                      <c:pt idx="171">
                        <c:v>7.8684282224385802</c:v>
                      </c:pt>
                      <c:pt idx="172">
                        <c:v>14.800046840724001</c:v>
                      </c:pt>
                      <c:pt idx="173">
                        <c:v>10.9288427582546</c:v>
                      </c:pt>
                      <c:pt idx="174">
                        <c:v>6.5699724122206904</c:v>
                      </c:pt>
                      <c:pt idx="175">
                        <c:v>0.67909671067377497</c:v>
                      </c:pt>
                      <c:pt idx="176">
                        <c:v>4.2810791650182196</c:v>
                      </c:pt>
                      <c:pt idx="177">
                        <c:v>0.92981024759401798</c:v>
                      </c:pt>
                      <c:pt idx="178">
                        <c:v>17.388614235372099</c:v>
                      </c:pt>
                      <c:pt idx="179">
                        <c:v>15.686155309892101</c:v>
                      </c:pt>
                      <c:pt idx="180">
                        <c:v>34.242914461551599</c:v>
                      </c:pt>
                      <c:pt idx="181">
                        <c:v>3.76056364830528</c:v>
                      </c:pt>
                      <c:pt idx="182">
                        <c:v>20.158565010088498</c:v>
                      </c:pt>
                      <c:pt idx="183">
                        <c:v>19.722762318368598</c:v>
                      </c:pt>
                      <c:pt idx="184">
                        <c:v>4.1651010342113901</c:v>
                      </c:pt>
                      <c:pt idx="185">
                        <c:v>28.8266461230379</c:v>
                      </c:pt>
                      <c:pt idx="186">
                        <c:v>3.6243250801595801</c:v>
                      </c:pt>
                      <c:pt idx="187">
                        <c:v>11.742436135723599</c:v>
                      </c:pt>
                      <c:pt idx="188">
                        <c:v>1.5271248308731999</c:v>
                      </c:pt>
                      <c:pt idx="189">
                        <c:v>6.4936793020976902</c:v>
                      </c:pt>
                      <c:pt idx="190">
                        <c:v>5.3241196174604299</c:v>
                      </c:pt>
                      <c:pt idx="191">
                        <c:v>7.8820902700076001</c:v>
                      </c:pt>
                      <c:pt idx="192">
                        <c:v>14.803900940939901</c:v>
                      </c:pt>
                      <c:pt idx="193">
                        <c:v>10.9448565952975</c:v>
                      </c:pt>
                      <c:pt idx="194">
                        <c:v>6.5710501768953797</c:v>
                      </c:pt>
                      <c:pt idx="195">
                        <c:v>0.682990098175563</c:v>
                      </c:pt>
                      <c:pt idx="196">
                        <c:v>4.2881729191346496</c:v>
                      </c:pt>
                      <c:pt idx="197">
                        <c:v>0.93350134683668495</c:v>
                      </c:pt>
                      <c:pt idx="198">
                        <c:v>17.402553906064998</c:v>
                      </c:pt>
                      <c:pt idx="199">
                        <c:v>15.714264599436699</c:v>
                      </c:pt>
                    </c:numCache>
                  </c:numRef>
                </c:yVal>
                <c:smooth val="0"/>
                <c:extLst xmlns:c15="http://schemas.microsoft.com/office/drawing/2012/chart">
                  <c:ext xmlns:c16="http://schemas.microsoft.com/office/drawing/2014/chart" uri="{C3380CC4-5D6E-409C-BE32-E72D297353CC}">
                    <c16:uniqueId val="{00000001-D37C-42CF-89BE-7B3EE3E28DAF}"/>
                  </c:ext>
                </c:extLst>
              </c15:ser>
            </c15:filteredScatterSeries>
          </c:ext>
        </c:extLst>
      </c:scatterChart>
      <c:valAx>
        <c:axId val="626412480"/>
        <c:scaling>
          <c:orientation val="minMax"/>
          <c:max val="8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Settlement</a:t>
                </a:r>
                <a:r>
                  <a:rPr lang="en-US"/>
                  <a:t>, Tr = 1039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26413040"/>
        <c:crosses val="autoZero"/>
        <c:crossBetween val="midCat"/>
        <c:majorUnit val="10"/>
      </c:valAx>
      <c:valAx>
        <c:axId val="626413040"/>
        <c:scaling>
          <c:orientation val="minMax"/>
          <c:max val="8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odal Pseudo-Probabilistic </a:t>
                </a:r>
                <a:r>
                  <a:rPr lang="en-US" sz="1000" b="0" i="0" u="none" strike="noStrike" baseline="0">
                    <a:effectLst/>
                  </a:rPr>
                  <a:t>Settlement</a:t>
                </a:r>
                <a:r>
                  <a:rPr lang="en-US"/>
                  <a:t>, Tr = 1039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26412480"/>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Butte!$G$7:$G$26</c:f>
              <c:numCache>
                <c:formatCode>General</c:formatCode>
                <c:ptCount val="20"/>
                <c:pt idx="0">
                  <c:v>34.512148375576928</c:v>
                </c:pt>
                <c:pt idx="1">
                  <c:v>4.4525489692779097</c:v>
                </c:pt>
                <c:pt idx="2">
                  <c:v>18.663894901854878</c:v>
                </c:pt>
                <c:pt idx="3">
                  <c:v>20.589376299679351</c:v>
                </c:pt>
                <c:pt idx="4">
                  <c:v>2.4681019527653931</c:v>
                </c:pt>
                <c:pt idx="5">
                  <c:v>26.006128911190654</c:v>
                </c:pt>
                <c:pt idx="6">
                  <c:v>3.8911555131072988</c:v>
                </c:pt>
                <c:pt idx="7">
                  <c:v>7.9060864140610994</c:v>
                </c:pt>
                <c:pt idx="8">
                  <c:v>0.8193780915193416</c:v>
                </c:pt>
                <c:pt idx="9">
                  <c:v>5.8484989131098999</c:v>
                </c:pt>
                <c:pt idx="10">
                  <c:v>4.1162759375246774</c:v>
                </c:pt>
                <c:pt idx="11">
                  <c:v>8.3575576092522361</c:v>
                </c:pt>
                <c:pt idx="12">
                  <c:v>15.71714684865321</c:v>
                </c:pt>
                <c:pt idx="13">
                  <c:v>7.2375501236575799</c:v>
                </c:pt>
                <c:pt idx="14">
                  <c:v>6.7814797219478455</c:v>
                </c:pt>
                <c:pt idx="15">
                  <c:v>1.0390142234354303</c:v>
                </c:pt>
                <c:pt idx="16">
                  <c:v>5.5962152657319493</c:v>
                </c:pt>
                <c:pt idx="17">
                  <c:v>2.667455315215038</c:v>
                </c:pt>
                <c:pt idx="18">
                  <c:v>14.919574922977096</c:v>
                </c:pt>
                <c:pt idx="19">
                  <c:v>12.033582381279977</c:v>
                </c:pt>
              </c:numCache>
            </c:numRef>
          </c:xVal>
          <c:yVal>
            <c:numRef>
              <c:f>Butte!$M$31:$M$50</c:f>
              <c:numCache>
                <c:formatCode>General</c:formatCode>
                <c:ptCount val="20"/>
                <c:pt idx="0">
                  <c:v>29.532923713682099</c:v>
                </c:pt>
                <c:pt idx="1">
                  <c:v>3.7234032661582801</c:v>
                </c:pt>
                <c:pt idx="2">
                  <c:v>16.774048766356</c:v>
                </c:pt>
                <c:pt idx="3">
                  <c:v>18.652102765523502</c:v>
                </c:pt>
                <c:pt idx="4">
                  <c:v>2.2551216536131702</c:v>
                </c:pt>
                <c:pt idx="5">
                  <c:v>22.470747034728099</c:v>
                </c:pt>
                <c:pt idx="6">
                  <c:v>3.3574946547718101</c:v>
                </c:pt>
                <c:pt idx="7">
                  <c:v>7.5627409169983402</c:v>
                </c:pt>
                <c:pt idx="8">
                  <c:v>0.62225492164339402</c:v>
                </c:pt>
                <c:pt idx="9">
                  <c:v>5.5811909780494497</c:v>
                </c:pt>
                <c:pt idx="10">
                  <c:v>4.0038213748403697</c:v>
                </c:pt>
                <c:pt idx="11">
                  <c:v>7.92678671838949</c:v>
                </c:pt>
                <c:pt idx="12">
                  <c:v>13.5037540920087</c:v>
                </c:pt>
                <c:pt idx="13">
                  <c:v>7.2936722787219903</c:v>
                </c:pt>
                <c:pt idx="14">
                  <c:v>5.6719924828445398</c:v>
                </c:pt>
                <c:pt idx="15">
                  <c:v>0.94626210966540303</c:v>
                </c:pt>
                <c:pt idx="16">
                  <c:v>5.3145909680901102</c:v>
                </c:pt>
                <c:pt idx="17">
                  <c:v>2.6825218227888499</c:v>
                </c:pt>
                <c:pt idx="18">
                  <c:v>13.5576525709447</c:v>
                </c:pt>
                <c:pt idx="19">
                  <c:v>11.7029470363649</c:v>
                </c:pt>
              </c:numCache>
            </c:numRef>
          </c:yVal>
          <c:smooth val="0"/>
          <c:extLst>
            <c:ext xmlns:c16="http://schemas.microsoft.com/office/drawing/2014/chart" uri="{C3380CC4-5D6E-409C-BE32-E72D297353CC}">
              <c16:uniqueId val="{00000001-6605-4F91-AF52-4D4E14340C7B}"/>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Eureka!$G$7:$G$26</c:f>
              <c:numCache>
                <c:formatCode>General</c:formatCode>
                <c:ptCount val="20"/>
                <c:pt idx="0">
                  <c:v>56.083310599591698</c:v>
                </c:pt>
                <c:pt idx="1">
                  <c:v>8.4060065008083633</c:v>
                </c:pt>
                <c:pt idx="2">
                  <c:v>35.349511992828575</c:v>
                </c:pt>
                <c:pt idx="3">
                  <c:v>37.020208589099823</c:v>
                </c:pt>
                <c:pt idx="4">
                  <c:v>8.4622675282653521</c:v>
                </c:pt>
                <c:pt idx="5">
                  <c:v>48.535059657263758</c:v>
                </c:pt>
                <c:pt idx="6">
                  <c:v>7.3527064221842888</c:v>
                </c:pt>
                <c:pt idx="7">
                  <c:v>22.310372190716482</c:v>
                </c:pt>
                <c:pt idx="8">
                  <c:v>2.8500337859750196</c:v>
                </c:pt>
                <c:pt idx="9">
                  <c:v>16.39251173873097</c:v>
                </c:pt>
                <c:pt idx="10">
                  <c:v>10.653782455067125</c:v>
                </c:pt>
                <c:pt idx="11">
                  <c:v>17.041376425645797</c:v>
                </c:pt>
                <c:pt idx="12">
                  <c:v>27.13270545496384</c:v>
                </c:pt>
                <c:pt idx="13">
                  <c:v>21.157871066793877</c:v>
                </c:pt>
                <c:pt idx="14">
                  <c:v>11.500582460154105</c:v>
                </c:pt>
                <c:pt idx="15">
                  <c:v>2.1668401557588077</c:v>
                </c:pt>
                <c:pt idx="16">
                  <c:v>11.296847232875514</c:v>
                </c:pt>
                <c:pt idx="17">
                  <c:v>6.2480699534272137</c:v>
                </c:pt>
                <c:pt idx="18">
                  <c:v>29.772516395120025</c:v>
                </c:pt>
                <c:pt idx="19">
                  <c:v>31.831725207599867</c:v>
                </c:pt>
              </c:numCache>
            </c:numRef>
          </c:xVal>
          <c:yVal>
            <c:numRef>
              <c:f>Eureka!$M$31:$M$50</c:f>
              <c:numCache>
                <c:formatCode>General</c:formatCode>
                <c:ptCount val="20"/>
                <c:pt idx="0">
                  <c:v>30.362470063793101</c:v>
                </c:pt>
                <c:pt idx="1">
                  <c:v>5.2575138429838297</c:v>
                </c:pt>
                <c:pt idx="2">
                  <c:v>19.8256259661709</c:v>
                </c:pt>
                <c:pt idx="3">
                  <c:v>20.388823483275502</c:v>
                </c:pt>
                <c:pt idx="4">
                  <c:v>6.5048729325708301</c:v>
                </c:pt>
                <c:pt idx="5">
                  <c:v>26.6186614370984</c:v>
                </c:pt>
                <c:pt idx="6">
                  <c:v>4.3103993966489202</c:v>
                </c:pt>
                <c:pt idx="7">
                  <c:v>14.860719415989699</c:v>
                </c:pt>
                <c:pt idx="8">
                  <c:v>2.4587925832998501</c:v>
                </c:pt>
                <c:pt idx="9">
                  <c:v>10.2216213509393</c:v>
                </c:pt>
                <c:pt idx="10">
                  <c:v>6.94540185887411</c:v>
                </c:pt>
                <c:pt idx="11">
                  <c:v>10.1144361683347</c:v>
                </c:pt>
                <c:pt idx="12">
                  <c:v>14.630988048050799</c:v>
                </c:pt>
                <c:pt idx="13">
                  <c:v>13.2082627687524</c:v>
                </c:pt>
                <c:pt idx="14">
                  <c:v>6.3967235332675898</c:v>
                </c:pt>
                <c:pt idx="15">
                  <c:v>1.4977529707331501</c:v>
                </c:pt>
                <c:pt idx="16">
                  <c:v>6.6282330011676098</c:v>
                </c:pt>
                <c:pt idx="17">
                  <c:v>3.8767295492029898</c:v>
                </c:pt>
                <c:pt idx="18">
                  <c:v>17.8761370830664</c:v>
                </c:pt>
                <c:pt idx="19">
                  <c:v>18.971486905774601</c:v>
                </c:pt>
              </c:numCache>
            </c:numRef>
          </c:yVal>
          <c:smooth val="0"/>
          <c:extLst>
            <c:ext xmlns:c16="http://schemas.microsoft.com/office/drawing/2014/chart" uri="{C3380CC4-5D6E-409C-BE32-E72D297353CC}">
              <c16:uniqueId val="{00000003-6605-4F91-AF52-4D4E14340C7B}"/>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Santa Monica'!$G$7:$G$26</c:f>
              <c:numCache>
                <c:formatCode>General</c:formatCode>
                <c:ptCount val="20"/>
                <c:pt idx="0">
                  <c:v>54.748189073079246</c:v>
                </c:pt>
                <c:pt idx="1">
                  <c:v>8.0052201445245945</c:v>
                </c:pt>
                <c:pt idx="2">
                  <c:v>34.064367678207418</c:v>
                </c:pt>
                <c:pt idx="3">
                  <c:v>35.979366252405107</c:v>
                </c:pt>
                <c:pt idx="4">
                  <c:v>6.8055127108885696</c:v>
                </c:pt>
                <c:pt idx="5">
                  <c:v>47.230981285459237</c:v>
                </c:pt>
                <c:pt idx="6">
                  <c:v>7.0606623606988839</c:v>
                </c:pt>
                <c:pt idx="7">
                  <c:v>19.860064711706581</c:v>
                </c:pt>
                <c:pt idx="8">
                  <c:v>2.0490350490058868</c:v>
                </c:pt>
                <c:pt idx="9">
                  <c:v>14.969051981144229</c:v>
                </c:pt>
                <c:pt idx="10">
                  <c:v>9.4943763134008723</c:v>
                </c:pt>
                <c:pt idx="11">
                  <c:v>15.90710557335143</c:v>
                </c:pt>
                <c:pt idx="12">
                  <c:v>26.551013498892701</c:v>
                </c:pt>
                <c:pt idx="13">
                  <c:v>19.581390173827195</c:v>
                </c:pt>
                <c:pt idx="14">
                  <c:v>11.155516029397766</c:v>
                </c:pt>
                <c:pt idx="15">
                  <c:v>2.102815805305617</c:v>
                </c:pt>
                <c:pt idx="16">
                  <c:v>10.713635434859876</c:v>
                </c:pt>
                <c:pt idx="17">
                  <c:v>5.7794353536648098</c:v>
                </c:pt>
                <c:pt idx="18">
                  <c:v>28.174546004167585</c:v>
                </c:pt>
                <c:pt idx="19">
                  <c:v>29.448097687861733</c:v>
                </c:pt>
              </c:numCache>
            </c:numRef>
          </c:xVal>
          <c:yVal>
            <c:numRef>
              <c:f>'Santa Monica'!$M$31:$M$50</c:f>
              <c:numCache>
                <c:formatCode>General</c:formatCode>
                <c:ptCount val="20"/>
                <c:pt idx="0">
                  <c:v>30.0736814132711</c:v>
                </c:pt>
                <c:pt idx="1">
                  <c:v>4.8674532869928298</c:v>
                </c:pt>
                <c:pt idx="2">
                  <c:v>19.5768909151199</c:v>
                </c:pt>
                <c:pt idx="3">
                  <c:v>20.2500631454628</c:v>
                </c:pt>
                <c:pt idx="4">
                  <c:v>5.5133143882523203</c:v>
                </c:pt>
                <c:pt idx="5">
                  <c:v>26.615282416719101</c:v>
                </c:pt>
                <c:pt idx="6">
                  <c:v>3.9841166498360998</c:v>
                </c:pt>
                <c:pt idx="7">
                  <c:v>14.291289444716</c:v>
                </c:pt>
                <c:pt idx="8">
                  <c:v>2.0691306146423898</c:v>
                </c:pt>
                <c:pt idx="9">
                  <c:v>9.8150058814534606</c:v>
                </c:pt>
                <c:pt idx="10">
                  <c:v>6.5966355458300896</c:v>
                </c:pt>
                <c:pt idx="11">
                  <c:v>9.6195802295204196</c:v>
                </c:pt>
                <c:pt idx="12">
                  <c:v>14.411324236359601</c:v>
                </c:pt>
                <c:pt idx="13">
                  <c:v>13.1107659836227</c:v>
                </c:pt>
                <c:pt idx="14">
                  <c:v>5.94340417095757</c:v>
                </c:pt>
                <c:pt idx="15">
                  <c:v>1.19093605431861</c:v>
                </c:pt>
                <c:pt idx="16">
                  <c:v>6.2312313685801799</c:v>
                </c:pt>
                <c:pt idx="17">
                  <c:v>3.56940874420612</c:v>
                </c:pt>
                <c:pt idx="18">
                  <c:v>17.390118223085</c:v>
                </c:pt>
                <c:pt idx="19">
                  <c:v>18.706947626172798</c:v>
                </c:pt>
              </c:numCache>
            </c:numRef>
          </c:yVal>
          <c:smooth val="0"/>
          <c:extLst>
            <c:ext xmlns:c16="http://schemas.microsoft.com/office/drawing/2014/chart" uri="{C3380CC4-5D6E-409C-BE32-E72D297353CC}">
              <c16:uniqueId val="{00000005-6605-4F91-AF52-4D4E14340C7B}"/>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Portland!$G$7:$G$26</c:f>
              <c:numCache>
                <c:formatCode>General</c:formatCode>
                <c:ptCount val="20"/>
                <c:pt idx="0">
                  <c:v>42.700501854121043</c:v>
                </c:pt>
                <c:pt idx="1">
                  <c:v>6.141940407020666</c:v>
                </c:pt>
                <c:pt idx="2">
                  <c:v>26.222911822907736</c:v>
                </c:pt>
                <c:pt idx="3">
                  <c:v>27.740121639533314</c:v>
                </c:pt>
                <c:pt idx="4">
                  <c:v>4.9792170706311847</c:v>
                </c:pt>
                <c:pt idx="5">
                  <c:v>36.514560482680629</c:v>
                </c:pt>
                <c:pt idx="6">
                  <c:v>5.402300155864098</c:v>
                </c:pt>
                <c:pt idx="7">
                  <c:v>14.840071472925818</c:v>
                </c:pt>
                <c:pt idx="8">
                  <c:v>1.4979236928857249</c:v>
                </c:pt>
                <c:pt idx="9">
                  <c:v>11.158448888209593</c:v>
                </c:pt>
                <c:pt idx="10">
                  <c:v>7.0404380439046284</c:v>
                </c:pt>
                <c:pt idx="11">
                  <c:v>12.054529630270602</c:v>
                </c:pt>
                <c:pt idx="12">
                  <c:v>20.549929475427948</c:v>
                </c:pt>
                <c:pt idx="13">
                  <c:v>14.62421774031405</c:v>
                </c:pt>
                <c:pt idx="14">
                  <c:v>8.6723048419733306</c:v>
                </c:pt>
                <c:pt idx="15">
                  <c:v>1.6004895132154811</c:v>
                </c:pt>
                <c:pt idx="16">
                  <c:v>8.2020313400273945</c:v>
                </c:pt>
                <c:pt idx="17">
                  <c:v>4.3444971888394006</c:v>
                </c:pt>
                <c:pt idx="18">
                  <c:v>21.563379720202455</c:v>
                </c:pt>
                <c:pt idx="19">
                  <c:v>22.127470649400223</c:v>
                </c:pt>
              </c:numCache>
            </c:numRef>
          </c:xVal>
          <c:yVal>
            <c:numRef>
              <c:f>Portland!$M$31:$M$50</c:f>
              <c:numCache>
                <c:formatCode>General</c:formatCode>
                <c:ptCount val="20"/>
                <c:pt idx="0">
                  <c:v>29.655809515411299</c:v>
                </c:pt>
                <c:pt idx="1">
                  <c:v>4.5289185155658496</c:v>
                </c:pt>
                <c:pt idx="2">
                  <c:v>19.137950992271001</c:v>
                </c:pt>
                <c:pt idx="3">
                  <c:v>19.986244699617</c:v>
                </c:pt>
                <c:pt idx="4">
                  <c:v>3.9960323038758299</c:v>
                </c:pt>
                <c:pt idx="5">
                  <c:v>26.595136150008798</c:v>
                </c:pt>
                <c:pt idx="6">
                  <c:v>3.82940665043155</c:v>
                </c:pt>
                <c:pt idx="7">
                  <c:v>12.535770719202</c:v>
                </c:pt>
                <c:pt idx="8">
                  <c:v>1.25745786722203</c:v>
                </c:pt>
                <c:pt idx="9">
                  <c:v>8.9278646500150405</c:v>
                </c:pt>
                <c:pt idx="10">
                  <c:v>5.63039556087368</c:v>
                </c:pt>
                <c:pt idx="11">
                  <c:v>8.7513535174355308</c:v>
                </c:pt>
                <c:pt idx="12">
                  <c:v>14.3495062480439</c:v>
                </c:pt>
                <c:pt idx="13">
                  <c:v>12.1509807365704</c:v>
                </c:pt>
                <c:pt idx="14">
                  <c:v>5.8102566047631701</c:v>
                </c:pt>
                <c:pt idx="15">
                  <c:v>1.19093605431861</c:v>
                </c:pt>
                <c:pt idx="16">
                  <c:v>5.9834488480334898</c:v>
                </c:pt>
                <c:pt idx="17">
                  <c:v>3.2926978426944999</c:v>
                </c:pt>
                <c:pt idx="18">
                  <c:v>16.425195873480799</c:v>
                </c:pt>
                <c:pt idx="19">
                  <c:v>17.522435958304499</c:v>
                </c:pt>
              </c:numCache>
            </c:numRef>
          </c:yVal>
          <c:smooth val="0"/>
          <c:extLst>
            <c:ext xmlns:c16="http://schemas.microsoft.com/office/drawing/2014/chart" uri="{C3380CC4-5D6E-409C-BE32-E72D297353CC}">
              <c16:uniqueId val="{00000007-6605-4F91-AF52-4D4E14340C7B}"/>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Salt Lake City'!$G$7:$G$26</c:f>
              <c:numCache>
                <c:formatCode>0.0</c:formatCode>
                <c:ptCount val="20"/>
                <c:pt idx="0">
                  <c:v>43.372040982018554</c:v>
                </c:pt>
                <c:pt idx="1">
                  <c:v>6.3926272064994949</c:v>
                </c:pt>
                <c:pt idx="2">
                  <c:v>27.068524108245029</c:v>
                </c:pt>
                <c:pt idx="3">
                  <c:v>28.544338969310843</c:v>
                </c:pt>
                <c:pt idx="4">
                  <c:v>5.5029455415643165</c:v>
                </c:pt>
                <c:pt idx="5">
                  <c:v>37.493358188988232</c:v>
                </c:pt>
                <c:pt idx="6">
                  <c:v>5.6229614320330699</c:v>
                </c:pt>
                <c:pt idx="7">
                  <c:v>15.962349234492685</c:v>
                </c:pt>
                <c:pt idx="8">
                  <c:v>1.6633909729798151</c:v>
                </c:pt>
                <c:pt idx="9">
                  <c:v>12.023661554434966</c:v>
                </c:pt>
                <c:pt idx="10">
                  <c:v>7.647341212591761</c:v>
                </c:pt>
                <c:pt idx="11">
                  <c:v>12.706399772020911</c:v>
                </c:pt>
                <c:pt idx="12">
                  <c:v>21.056628285616185</c:v>
                </c:pt>
                <c:pt idx="13">
                  <c:v>15.711696870479619</c:v>
                </c:pt>
                <c:pt idx="14">
                  <c:v>8.8479673279323023</c:v>
                </c:pt>
                <c:pt idx="15">
                  <c:v>1.6746955099234599</c:v>
                </c:pt>
                <c:pt idx="16">
                  <c:v>8.5298940892331832</c:v>
                </c:pt>
                <c:pt idx="17">
                  <c:v>4.6426530392762597</c:v>
                </c:pt>
                <c:pt idx="18">
                  <c:v>22.441978150513009</c:v>
                </c:pt>
                <c:pt idx="19">
                  <c:v>23.596170184655264</c:v>
                </c:pt>
              </c:numCache>
            </c:numRef>
          </c:xVal>
          <c:yVal>
            <c:numRef>
              <c:f>'Salt Lake City'!$M$31:$M$50</c:f>
              <c:numCache>
                <c:formatCode>0.0</c:formatCode>
                <c:ptCount val="20"/>
                <c:pt idx="0">
                  <c:v>29.892815620216599</c:v>
                </c:pt>
                <c:pt idx="1">
                  <c:v>4.752932064706</c:v>
                </c:pt>
                <c:pt idx="2">
                  <c:v>19.452935736818201</c:v>
                </c:pt>
                <c:pt idx="3">
                  <c:v>20.181382142971302</c:v>
                </c:pt>
                <c:pt idx="4">
                  <c:v>4.8966070648036704</c:v>
                </c:pt>
                <c:pt idx="5">
                  <c:v>26.615282416719101</c:v>
                </c:pt>
                <c:pt idx="6">
                  <c:v>3.9841166498360998</c:v>
                </c:pt>
                <c:pt idx="7">
                  <c:v>13.6584890132584</c:v>
                </c:pt>
                <c:pt idx="8">
                  <c:v>1.6427523337760599</c:v>
                </c:pt>
                <c:pt idx="9">
                  <c:v>9.5401127372409196</c:v>
                </c:pt>
                <c:pt idx="10">
                  <c:v>6.3335794123304199</c:v>
                </c:pt>
                <c:pt idx="11">
                  <c:v>9.3745534495863208</c:v>
                </c:pt>
                <c:pt idx="12">
                  <c:v>14.411324236359601</c:v>
                </c:pt>
                <c:pt idx="13">
                  <c:v>13.052256194683</c:v>
                </c:pt>
                <c:pt idx="14">
                  <c:v>5.8704813162187799</c:v>
                </c:pt>
                <c:pt idx="15">
                  <c:v>1.19093605431861</c:v>
                </c:pt>
                <c:pt idx="16">
                  <c:v>6.1381917279910096</c:v>
                </c:pt>
                <c:pt idx="17">
                  <c:v>3.5108933656714298</c:v>
                </c:pt>
                <c:pt idx="18">
                  <c:v>17.131207221254002</c:v>
                </c:pt>
                <c:pt idx="19">
                  <c:v>18.410857321607899</c:v>
                </c:pt>
              </c:numCache>
            </c:numRef>
          </c:yVal>
          <c:smooth val="0"/>
          <c:extLst>
            <c:ext xmlns:c16="http://schemas.microsoft.com/office/drawing/2014/chart" uri="{C3380CC4-5D6E-409C-BE32-E72D297353CC}">
              <c16:uniqueId val="{00000009-6605-4F91-AF52-4D4E14340C7B}"/>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San Francisco'!$G$7:$G$26</c:f>
              <c:numCache>
                <c:formatCode>General</c:formatCode>
                <c:ptCount val="20"/>
                <c:pt idx="0">
                  <c:v>55.373504103853158</c:v>
                </c:pt>
                <c:pt idx="1">
                  <c:v>8.1656359731140942</c:v>
                </c:pt>
                <c:pt idx="2">
                  <c:v>34.714874491660908</c:v>
                </c:pt>
                <c:pt idx="3">
                  <c:v>36.5327006919387</c:v>
                </c:pt>
                <c:pt idx="4">
                  <c:v>7.2859141911478726</c:v>
                </c:pt>
                <c:pt idx="5">
                  <c:v>47.970526344000838</c:v>
                </c:pt>
                <c:pt idx="6">
                  <c:v>7.2161010468157718</c:v>
                </c:pt>
                <c:pt idx="7">
                  <c:v>20.796988182199559</c:v>
                </c:pt>
                <c:pt idx="8">
                  <c:v>2.2539406460046192</c:v>
                </c:pt>
                <c:pt idx="9">
                  <c:v>15.543393594718101</c:v>
                </c:pt>
                <c:pt idx="10">
                  <c:v>9.9506771084352081</c:v>
                </c:pt>
                <c:pt idx="11">
                  <c:v>16.341843643946756</c:v>
                </c:pt>
                <c:pt idx="12">
                  <c:v>26.88596190191371</c:v>
                </c:pt>
                <c:pt idx="13">
                  <c:v>20.381210335353686</c:v>
                </c:pt>
                <c:pt idx="14">
                  <c:v>11.316585020595316</c:v>
                </c:pt>
                <c:pt idx="15">
                  <c:v>2.1377830178959076</c:v>
                </c:pt>
                <c:pt idx="16">
                  <c:v>10.962855878627968</c:v>
                </c:pt>
                <c:pt idx="17">
                  <c:v>5.9854922255265661</c:v>
                </c:pt>
                <c:pt idx="18">
                  <c:v>28.880828724423274</c:v>
                </c:pt>
                <c:pt idx="19">
                  <c:v>30.527994148040015</c:v>
                </c:pt>
              </c:numCache>
            </c:numRef>
          </c:xVal>
          <c:yVal>
            <c:numRef>
              <c:f>'San Francisco'!$M$31:$M$50</c:f>
              <c:numCache>
                <c:formatCode>General</c:formatCode>
                <c:ptCount val="20"/>
                <c:pt idx="0">
                  <c:v>30.1920479401211</c:v>
                </c:pt>
                <c:pt idx="1">
                  <c:v>4.9032750499120503</c:v>
                </c:pt>
                <c:pt idx="2">
                  <c:v>19.660567465051699</c:v>
                </c:pt>
                <c:pt idx="3">
                  <c:v>20.295418685769501</c:v>
                </c:pt>
                <c:pt idx="4">
                  <c:v>5.8365903280928997</c:v>
                </c:pt>
                <c:pt idx="5">
                  <c:v>26.615282416719101</c:v>
                </c:pt>
                <c:pt idx="6">
                  <c:v>3.9841166498360998</c:v>
                </c:pt>
                <c:pt idx="7">
                  <c:v>14.5236202762138</c:v>
                </c:pt>
                <c:pt idx="8">
                  <c:v>2.1783549642919602</c:v>
                </c:pt>
                <c:pt idx="9">
                  <c:v>9.9450820228593901</c:v>
                </c:pt>
                <c:pt idx="10">
                  <c:v>6.7211402360133397</c:v>
                </c:pt>
                <c:pt idx="11">
                  <c:v>9.7833726365044296</c:v>
                </c:pt>
                <c:pt idx="12">
                  <c:v>14.411324236359601</c:v>
                </c:pt>
                <c:pt idx="13">
                  <c:v>13.1107659836227</c:v>
                </c:pt>
                <c:pt idx="14">
                  <c:v>5.9492489269346702</c:v>
                </c:pt>
                <c:pt idx="15">
                  <c:v>1.19093605431861</c:v>
                </c:pt>
                <c:pt idx="16">
                  <c:v>6.27761747137881</c:v>
                </c:pt>
                <c:pt idx="17">
                  <c:v>3.58662505724703</c:v>
                </c:pt>
                <c:pt idx="18">
                  <c:v>17.517700333834799</c:v>
                </c:pt>
                <c:pt idx="19">
                  <c:v>18.8377800129009</c:v>
                </c:pt>
              </c:numCache>
            </c:numRef>
          </c:yVal>
          <c:smooth val="0"/>
          <c:extLst>
            <c:ext xmlns:c16="http://schemas.microsoft.com/office/drawing/2014/chart" uri="{C3380CC4-5D6E-409C-BE32-E72D297353CC}">
              <c16:uniqueId val="{0000000B-6605-4F91-AF52-4D4E14340C7B}"/>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San Jose'!$G$7:$G$26</c:f>
              <c:numCache>
                <c:formatCode>General</c:formatCode>
                <c:ptCount val="20"/>
                <c:pt idx="0">
                  <c:v>82.511669388206073</c:v>
                </c:pt>
                <c:pt idx="1">
                  <c:v>8.6722590442021925</c:v>
                </c:pt>
                <c:pt idx="2">
                  <c:v>37.305274826897772</c:v>
                </c:pt>
                <c:pt idx="3">
                  <c:v>39.324524411851378</c:v>
                </c:pt>
                <c:pt idx="4">
                  <c:v>7.6096748379422126</c:v>
                </c:pt>
                <c:pt idx="5">
                  <c:v>50.840327679249363</c:v>
                </c:pt>
                <c:pt idx="6">
                  <c:v>7.7394741222235819</c:v>
                </c:pt>
                <c:pt idx="7">
                  <c:v>22.054296859210435</c:v>
                </c:pt>
                <c:pt idx="8">
                  <c:v>2.2907006414803512</c:v>
                </c:pt>
                <c:pt idx="9">
                  <c:v>16.611070664277843</c:v>
                </c:pt>
                <c:pt idx="10">
                  <c:v>10.54639636891126</c:v>
                </c:pt>
                <c:pt idx="11">
                  <c:v>17.513621617343691</c:v>
                </c:pt>
                <c:pt idx="12">
                  <c:v>28.952023781709361</c:v>
                </c:pt>
                <c:pt idx="13">
                  <c:v>21.790006170904118</c:v>
                </c:pt>
                <c:pt idx="14">
                  <c:v>12.150412260376648</c:v>
                </c:pt>
                <c:pt idx="15">
                  <c:v>2.3102673746827356</c:v>
                </c:pt>
                <c:pt idx="16">
                  <c:v>11.773957400665045</c:v>
                </c:pt>
                <c:pt idx="17">
                  <c:v>6.3939195608043997</c:v>
                </c:pt>
                <c:pt idx="18">
                  <c:v>30.922575357084636</c:v>
                </c:pt>
                <c:pt idx="19">
                  <c:v>32.638327250629587</c:v>
                </c:pt>
              </c:numCache>
            </c:numRef>
          </c:xVal>
          <c:yVal>
            <c:numRef>
              <c:f>'San Jose'!$M$31:$M$50</c:f>
              <c:numCache>
                <c:formatCode>General</c:formatCode>
                <c:ptCount val="20"/>
                <c:pt idx="0">
                  <c:v>29.967361081039201</c:v>
                </c:pt>
                <c:pt idx="1">
                  <c:v>4.8184531670962798</c:v>
                </c:pt>
                <c:pt idx="2">
                  <c:v>19.4995408058941</c:v>
                </c:pt>
                <c:pt idx="3">
                  <c:v>20.208366518029699</c:v>
                </c:pt>
                <c:pt idx="4">
                  <c:v>5.1341267004565099</c:v>
                </c:pt>
                <c:pt idx="5">
                  <c:v>26.615282416719101</c:v>
                </c:pt>
                <c:pt idx="6">
                  <c:v>3.9841166498360998</c:v>
                </c:pt>
                <c:pt idx="7">
                  <c:v>13.9262836120384</c:v>
                </c:pt>
                <c:pt idx="8">
                  <c:v>1.7913068420143301</c:v>
                </c:pt>
                <c:pt idx="9">
                  <c:v>9.6715301467013699</c:v>
                </c:pt>
                <c:pt idx="10">
                  <c:v>6.4484782261057196</c:v>
                </c:pt>
                <c:pt idx="11">
                  <c:v>9.4742148797397707</c:v>
                </c:pt>
                <c:pt idx="12">
                  <c:v>14.411324236359601</c:v>
                </c:pt>
                <c:pt idx="13">
                  <c:v>13.1030539298575</c:v>
                </c:pt>
                <c:pt idx="14">
                  <c:v>5.9050140789526102</c:v>
                </c:pt>
                <c:pt idx="15">
                  <c:v>1.19093605431861</c:v>
                </c:pt>
                <c:pt idx="16">
                  <c:v>6.1745653040941297</c:v>
                </c:pt>
                <c:pt idx="17">
                  <c:v>3.5432609452811699</c:v>
                </c:pt>
                <c:pt idx="18">
                  <c:v>17.234067830825801</c:v>
                </c:pt>
                <c:pt idx="19">
                  <c:v>18.552446849892998</c:v>
                </c:pt>
              </c:numCache>
            </c:numRef>
          </c:yVal>
          <c:smooth val="0"/>
          <c:extLst>
            <c:ext xmlns:c16="http://schemas.microsoft.com/office/drawing/2014/chart" uri="{C3380CC4-5D6E-409C-BE32-E72D297353CC}">
              <c16:uniqueId val="{0000000D-6605-4F91-AF52-4D4E14340C7B}"/>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Seattle!$G$7:$G$26</c:f>
              <c:numCache>
                <c:formatCode>General</c:formatCode>
                <c:ptCount val="20"/>
                <c:pt idx="0">
                  <c:v>50.244852846234231</c:v>
                </c:pt>
                <c:pt idx="1">
                  <c:v>7.2776774203024077</c:v>
                </c:pt>
                <c:pt idx="2">
                  <c:v>31.044275913230855</c:v>
                </c:pt>
                <c:pt idx="3">
                  <c:v>32.842924932947611</c:v>
                </c:pt>
                <c:pt idx="4">
                  <c:v>6.0090761602724561</c:v>
                </c:pt>
                <c:pt idx="5">
                  <c:v>43.132415993256402</c:v>
                </c:pt>
                <c:pt idx="6">
                  <c:v>6.4131120534214654</c:v>
                </c:pt>
                <c:pt idx="7">
                  <c:v>17.761767799938671</c:v>
                </c:pt>
                <c:pt idx="8">
                  <c:v>1.8028427540324579</c:v>
                </c:pt>
                <c:pt idx="9">
                  <c:v>13.406267224437595</c:v>
                </c:pt>
                <c:pt idx="10">
                  <c:v>8.4648177149508914</c:v>
                </c:pt>
                <c:pt idx="11">
                  <c:v>14.382013335004435</c:v>
                </c:pt>
                <c:pt idx="12">
                  <c:v>24.282199985498224</c:v>
                </c:pt>
                <c:pt idx="13">
                  <c:v>17.531053408741847</c:v>
                </c:pt>
                <c:pt idx="14">
                  <c:v>10.216683439807266</c:v>
                </c:pt>
                <c:pt idx="15">
                  <c:v>1.9086603119062122</c:v>
                </c:pt>
                <c:pt idx="16">
                  <c:v>9.7329765925923937</c:v>
                </c:pt>
                <c:pt idx="17">
                  <c:v>5.1926230077854134</c:v>
                </c:pt>
                <c:pt idx="18">
                  <c:v>25.575782346349929</c:v>
                </c:pt>
                <c:pt idx="19">
                  <c:v>26.476519447306728</c:v>
                </c:pt>
              </c:numCache>
            </c:numRef>
          </c:xVal>
          <c:yVal>
            <c:numRef>
              <c:f>Seattle!$M$31:$M$50</c:f>
              <c:numCache>
                <c:formatCode>General</c:formatCode>
                <c:ptCount val="20"/>
                <c:pt idx="0">
                  <c:v>29.842801975006601</c:v>
                </c:pt>
                <c:pt idx="1">
                  <c:v>4.7258889158521802</c:v>
                </c:pt>
                <c:pt idx="2">
                  <c:v>19.421304213431799</c:v>
                </c:pt>
                <c:pt idx="3">
                  <c:v>20.161898427577501</c:v>
                </c:pt>
                <c:pt idx="4">
                  <c:v>4.7997619364095598</c:v>
                </c:pt>
                <c:pt idx="5">
                  <c:v>26.615282416719101</c:v>
                </c:pt>
                <c:pt idx="6">
                  <c:v>3.97181721418348</c:v>
                </c:pt>
                <c:pt idx="7">
                  <c:v>13.556923094920601</c:v>
                </c:pt>
                <c:pt idx="8">
                  <c:v>1.5916223299088199</c:v>
                </c:pt>
                <c:pt idx="9">
                  <c:v>9.4760252425881095</c:v>
                </c:pt>
                <c:pt idx="10">
                  <c:v>6.25984287988702</c:v>
                </c:pt>
                <c:pt idx="11">
                  <c:v>9.3315348425136708</c:v>
                </c:pt>
                <c:pt idx="12">
                  <c:v>14.411324236359601</c:v>
                </c:pt>
                <c:pt idx="13">
                  <c:v>13.0182805107011</c:v>
                </c:pt>
                <c:pt idx="14">
                  <c:v>5.8573128932981096</c:v>
                </c:pt>
                <c:pt idx="15">
                  <c:v>1.19093605431861</c:v>
                </c:pt>
                <c:pt idx="16">
                  <c:v>6.1239825472889802</c:v>
                </c:pt>
                <c:pt idx="17">
                  <c:v>3.4972544443753999</c:v>
                </c:pt>
                <c:pt idx="18">
                  <c:v>17.0753431600663</c:v>
                </c:pt>
                <c:pt idx="19">
                  <c:v>18.314875863369501</c:v>
                </c:pt>
              </c:numCache>
            </c:numRef>
          </c:yVal>
          <c:smooth val="0"/>
          <c:extLst>
            <c:ext xmlns:c16="http://schemas.microsoft.com/office/drawing/2014/chart" uri="{C3380CC4-5D6E-409C-BE32-E72D297353CC}">
              <c16:uniqueId val="{0000000F-6605-4F91-AF52-4D4E14340C7B}"/>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Memphis!$G$7:$G$26</c:f>
              <c:numCache>
                <c:formatCode>General</c:formatCode>
                <c:ptCount val="20"/>
                <c:pt idx="0">
                  <c:v>40.527595545630284</c:v>
                </c:pt>
                <c:pt idx="1">
                  <c:v>5.875007630652763</c:v>
                </c:pt>
                <c:pt idx="2">
                  <c:v>25.006394344298542</c:v>
                </c:pt>
                <c:pt idx="3">
                  <c:v>26.453628155179914</c:v>
                </c:pt>
                <c:pt idx="4">
                  <c:v>4.7804202407101934</c:v>
                </c:pt>
                <c:pt idx="5">
                  <c:v>34.761527725229719</c:v>
                </c:pt>
                <c:pt idx="6">
                  <c:v>5.1587712890464266</c:v>
                </c:pt>
                <c:pt idx="7">
                  <c:v>14.221715087244169</c:v>
                </c:pt>
                <c:pt idx="8">
                  <c:v>1.4255344717859284</c:v>
                </c:pt>
                <c:pt idx="9">
                  <c:v>10.756408115944277</c:v>
                </c:pt>
                <c:pt idx="10">
                  <c:v>6.7711696264416839</c:v>
                </c:pt>
                <c:pt idx="11">
                  <c:v>11.557025502127908</c:v>
                </c:pt>
                <c:pt idx="12">
                  <c:v>19.585326810085164</c:v>
                </c:pt>
                <c:pt idx="13">
                  <c:v>14.034441967809032</c:v>
                </c:pt>
                <c:pt idx="14">
                  <c:v>8.2406357899089269</c:v>
                </c:pt>
                <c:pt idx="15">
                  <c:v>1.5397355355506437</c:v>
                </c:pt>
                <c:pt idx="16">
                  <c:v>7.8299766270194944</c:v>
                </c:pt>
                <c:pt idx="17">
                  <c:v>4.1786257730595979</c:v>
                </c:pt>
                <c:pt idx="18">
                  <c:v>20.558680524642703</c:v>
                </c:pt>
                <c:pt idx="19">
                  <c:v>21.240662333935084</c:v>
                </c:pt>
              </c:numCache>
            </c:numRef>
          </c:xVal>
          <c:yVal>
            <c:numRef>
              <c:f>Memphis!$M$31:$M$50</c:f>
              <c:numCache>
                <c:formatCode>General</c:formatCode>
                <c:ptCount val="20"/>
                <c:pt idx="0">
                  <c:v>29.944457159409801</c:v>
                </c:pt>
                <c:pt idx="1">
                  <c:v>4.7636066339956198</c:v>
                </c:pt>
                <c:pt idx="2">
                  <c:v>19.5005372887777</c:v>
                </c:pt>
                <c:pt idx="3">
                  <c:v>20.199854437696501</c:v>
                </c:pt>
                <c:pt idx="4">
                  <c:v>5.0663588569515099</c:v>
                </c:pt>
                <c:pt idx="5">
                  <c:v>26.615282416719101</c:v>
                </c:pt>
                <c:pt idx="6">
                  <c:v>3.9841166498360998</c:v>
                </c:pt>
                <c:pt idx="7">
                  <c:v>13.838620448213801</c:v>
                </c:pt>
                <c:pt idx="8">
                  <c:v>1.7517516824812001</c:v>
                </c:pt>
                <c:pt idx="9">
                  <c:v>9.6239804338959392</c:v>
                </c:pt>
                <c:pt idx="10">
                  <c:v>6.4238709382677204</c:v>
                </c:pt>
                <c:pt idx="11">
                  <c:v>9.4523861870402808</c:v>
                </c:pt>
                <c:pt idx="12">
                  <c:v>14.411324236359601</c:v>
                </c:pt>
                <c:pt idx="13">
                  <c:v>13.0810382876369</c:v>
                </c:pt>
                <c:pt idx="14">
                  <c:v>5.8843825395394704</c:v>
                </c:pt>
                <c:pt idx="15">
                  <c:v>1.19093605431861</c:v>
                </c:pt>
                <c:pt idx="16">
                  <c:v>6.1571354011545001</c:v>
                </c:pt>
                <c:pt idx="17">
                  <c:v>3.52639217719975</c:v>
                </c:pt>
                <c:pt idx="18">
                  <c:v>17.203941953921799</c:v>
                </c:pt>
                <c:pt idx="19">
                  <c:v>18.521161625907901</c:v>
                </c:pt>
              </c:numCache>
            </c:numRef>
          </c:yVal>
          <c:smooth val="0"/>
          <c:extLst>
            <c:ext xmlns:c16="http://schemas.microsoft.com/office/drawing/2014/chart" uri="{C3380CC4-5D6E-409C-BE32-E72D297353CC}">
              <c16:uniqueId val="{00000011-6605-4F91-AF52-4D4E14340C7B}"/>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harleston!$G$7:$G$26</c:f>
              <c:numCache>
                <c:formatCode>General</c:formatCode>
                <c:ptCount val="20"/>
                <c:pt idx="0">
                  <c:v>40.480325323582242</c:v>
                </c:pt>
                <c:pt idx="1">
                  <c:v>5.9198789564264365</c:v>
                </c:pt>
                <c:pt idx="2">
                  <c:v>25.178887747270849</c:v>
                </c:pt>
                <c:pt idx="3">
                  <c:v>26.589686063330667</c:v>
                </c:pt>
                <c:pt idx="4">
                  <c:v>4.9801731636718429</c:v>
                </c:pt>
                <c:pt idx="5">
                  <c:v>34.868858413857851</c:v>
                </c:pt>
                <c:pt idx="6">
                  <c:v>5.2151346289651199</c:v>
                </c:pt>
                <c:pt idx="7">
                  <c:v>14.601383024449206</c:v>
                </c:pt>
                <c:pt idx="8">
                  <c:v>1.4869145461825699</c:v>
                </c:pt>
                <c:pt idx="9">
                  <c:v>11.023889570625908</c:v>
                </c:pt>
                <c:pt idx="10">
                  <c:v>6.9823536915690392</c:v>
                </c:pt>
                <c:pt idx="11">
                  <c:v>11.751873881150271</c:v>
                </c:pt>
                <c:pt idx="12">
                  <c:v>19.638373325076131</c:v>
                </c:pt>
                <c:pt idx="13">
                  <c:v>14.402355248666169</c:v>
                </c:pt>
                <c:pt idx="14">
                  <c:v>8.2517524103515303</c:v>
                </c:pt>
                <c:pt idx="15">
                  <c:v>1.5550971203590307</c:v>
                </c:pt>
                <c:pt idx="16">
                  <c:v>7.9100265999486226</c:v>
                </c:pt>
                <c:pt idx="17">
                  <c:v>4.271650639645487</c:v>
                </c:pt>
                <c:pt idx="18">
                  <c:v>20.789801490004002</c:v>
                </c:pt>
                <c:pt idx="19">
                  <c:v>21.697836486214548</c:v>
                </c:pt>
              </c:numCache>
            </c:numRef>
          </c:xVal>
          <c:yVal>
            <c:numRef>
              <c:f>Charleston!$M$31:$M$50</c:f>
              <c:numCache>
                <c:formatCode>General</c:formatCode>
                <c:ptCount val="20"/>
                <c:pt idx="0">
                  <c:v>30.0616159752846</c:v>
                </c:pt>
                <c:pt idx="1">
                  <c:v>4.8609923491124896</c:v>
                </c:pt>
                <c:pt idx="2">
                  <c:v>19.569079723663801</c:v>
                </c:pt>
                <c:pt idx="3">
                  <c:v>20.245321852677701</c:v>
                </c:pt>
                <c:pt idx="4">
                  <c:v>5.4744167485522599</c:v>
                </c:pt>
                <c:pt idx="5">
                  <c:v>26.615282416719101</c:v>
                </c:pt>
                <c:pt idx="6">
                  <c:v>3.9841166498360998</c:v>
                </c:pt>
                <c:pt idx="7">
                  <c:v>14.2591406350234</c:v>
                </c:pt>
                <c:pt idx="8">
                  <c:v>2.0474414487892898</c:v>
                </c:pt>
                <c:pt idx="9">
                  <c:v>9.8008432676049697</c:v>
                </c:pt>
                <c:pt idx="10">
                  <c:v>6.58307781118374</c:v>
                </c:pt>
                <c:pt idx="11">
                  <c:v>9.6036024109238305</c:v>
                </c:pt>
                <c:pt idx="12">
                  <c:v>14.411324236359601</c:v>
                </c:pt>
                <c:pt idx="13">
                  <c:v>13.1107659836227</c:v>
                </c:pt>
                <c:pt idx="14">
                  <c:v>5.9427218927359098</c:v>
                </c:pt>
                <c:pt idx="15">
                  <c:v>1.19093605431861</c:v>
                </c:pt>
                <c:pt idx="16">
                  <c:v>6.2244142110952003</c:v>
                </c:pt>
                <c:pt idx="17">
                  <c:v>3.5671271526842601</c:v>
                </c:pt>
                <c:pt idx="18">
                  <c:v>17.374728098426999</c:v>
                </c:pt>
                <c:pt idx="19">
                  <c:v>18.693799187098499</c:v>
                </c:pt>
              </c:numCache>
            </c:numRef>
          </c:yVal>
          <c:smooth val="0"/>
          <c:extLst>
            <c:ext xmlns:c16="http://schemas.microsoft.com/office/drawing/2014/chart" uri="{C3380CC4-5D6E-409C-BE32-E72D297353CC}">
              <c16:uniqueId val="{00000013-6605-4F91-AF52-4D4E14340C7B}"/>
            </c:ext>
          </c:extLst>
        </c:ser>
        <c:ser>
          <c:idx val="17"/>
          <c:order val="20"/>
          <c:tx>
            <c:v>1 to 1 line</c:v>
          </c:tx>
          <c:spPr>
            <a:ln w="19050" cap="rnd">
              <a:solidFill>
                <a:schemeClr val="tx1"/>
              </a:solidFill>
              <a:prstDash val="solid"/>
              <a:round/>
            </a:ln>
            <a:effectLst/>
          </c:spPr>
          <c:marker>
            <c:symbol val="none"/>
          </c:marker>
          <c:xVal>
            <c:numRef>
              <c:f>'PLOTS (I&amp;B) (2)'!$A$162:$A$163</c:f>
              <c:numCache>
                <c:formatCode>General</c:formatCode>
                <c:ptCount val="2"/>
                <c:pt idx="0">
                  <c:v>0</c:v>
                </c:pt>
                <c:pt idx="1">
                  <c:v>2000</c:v>
                </c:pt>
              </c:numCache>
            </c:numRef>
          </c:xVal>
          <c:yVal>
            <c:numRef>
              <c:f>'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6605-4F91-AF52-4D4E14340C7B}"/>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backward val="20"/>
            <c:dispRSqr val="0"/>
            <c:dispEq val="0"/>
          </c:trendline>
          <c:xVal>
            <c:numRef>
              <c:f>Trendlines!$I$210:$I$409</c:f>
              <c:numCache>
                <c:formatCode>General</c:formatCode>
                <c:ptCount val="200"/>
                <c:pt idx="0">
                  <c:v>34.512148375576928</c:v>
                </c:pt>
                <c:pt idx="1">
                  <c:v>4.4525489692779097</c:v>
                </c:pt>
                <c:pt idx="2">
                  <c:v>18.663894901854878</c:v>
                </c:pt>
                <c:pt idx="3">
                  <c:v>20.589376299679351</c:v>
                </c:pt>
                <c:pt idx="4">
                  <c:v>2.4681019527653931</c:v>
                </c:pt>
                <c:pt idx="5">
                  <c:v>26.006128911190654</c:v>
                </c:pt>
                <c:pt idx="6">
                  <c:v>3.8911555131072988</c:v>
                </c:pt>
                <c:pt idx="7">
                  <c:v>7.9060864140610994</c:v>
                </c:pt>
                <c:pt idx="8">
                  <c:v>0.8193780915193416</c:v>
                </c:pt>
                <c:pt idx="9">
                  <c:v>5.8484989131098999</c:v>
                </c:pt>
                <c:pt idx="10">
                  <c:v>4.1162759375246774</c:v>
                </c:pt>
                <c:pt idx="11">
                  <c:v>8.3575576092522361</c:v>
                </c:pt>
                <c:pt idx="12">
                  <c:v>15.71714684865321</c:v>
                </c:pt>
                <c:pt idx="13">
                  <c:v>7.2375501236575799</c:v>
                </c:pt>
                <c:pt idx="14">
                  <c:v>6.7814797219478455</c:v>
                </c:pt>
                <c:pt idx="15">
                  <c:v>1.0390142234354303</c:v>
                </c:pt>
                <c:pt idx="16">
                  <c:v>5.5962152657319493</c:v>
                </c:pt>
                <c:pt idx="17">
                  <c:v>2.667455315215038</c:v>
                </c:pt>
                <c:pt idx="18">
                  <c:v>14.919574922977096</c:v>
                </c:pt>
                <c:pt idx="19">
                  <c:v>12.033582381279977</c:v>
                </c:pt>
                <c:pt idx="20">
                  <c:v>56.083310599591698</c:v>
                </c:pt>
                <c:pt idx="21">
                  <c:v>8.4060065008083633</c:v>
                </c:pt>
                <c:pt idx="22">
                  <c:v>35.349511992828575</c:v>
                </c:pt>
                <c:pt idx="23">
                  <c:v>37.020208589099823</c:v>
                </c:pt>
                <c:pt idx="24">
                  <c:v>8.4622675282653521</c:v>
                </c:pt>
                <c:pt idx="25">
                  <c:v>48.535059657263758</c:v>
                </c:pt>
                <c:pt idx="26">
                  <c:v>7.3527064221842888</c:v>
                </c:pt>
                <c:pt idx="27">
                  <c:v>22.310372190716482</c:v>
                </c:pt>
                <c:pt idx="28">
                  <c:v>2.8500337859750196</c:v>
                </c:pt>
                <c:pt idx="29">
                  <c:v>16.39251173873097</c:v>
                </c:pt>
                <c:pt idx="30">
                  <c:v>10.653782455067125</c:v>
                </c:pt>
                <c:pt idx="31">
                  <c:v>17.041376425645797</c:v>
                </c:pt>
                <c:pt idx="32">
                  <c:v>27.13270545496384</c:v>
                </c:pt>
                <c:pt idx="33">
                  <c:v>21.157871066793877</c:v>
                </c:pt>
                <c:pt idx="34">
                  <c:v>11.500582460154105</c:v>
                </c:pt>
                <c:pt idx="35">
                  <c:v>2.1668401557588077</c:v>
                </c:pt>
                <c:pt idx="36">
                  <c:v>11.296847232875514</c:v>
                </c:pt>
                <c:pt idx="37">
                  <c:v>6.2480699534272137</c:v>
                </c:pt>
                <c:pt idx="38">
                  <c:v>29.772516395120025</c:v>
                </c:pt>
                <c:pt idx="39">
                  <c:v>31.831725207599867</c:v>
                </c:pt>
                <c:pt idx="40">
                  <c:v>54.748189073079246</c:v>
                </c:pt>
                <c:pt idx="41">
                  <c:v>8.0052201445245945</c:v>
                </c:pt>
                <c:pt idx="42">
                  <c:v>34.064367678207418</c:v>
                </c:pt>
                <c:pt idx="43">
                  <c:v>35.979366252405107</c:v>
                </c:pt>
                <c:pt idx="44">
                  <c:v>6.8055127108885696</c:v>
                </c:pt>
                <c:pt idx="45">
                  <c:v>47.230981285459237</c:v>
                </c:pt>
                <c:pt idx="46">
                  <c:v>7.0606623606988839</c:v>
                </c:pt>
                <c:pt idx="47">
                  <c:v>19.860064711706581</c:v>
                </c:pt>
                <c:pt idx="48">
                  <c:v>2.0490350490058868</c:v>
                </c:pt>
                <c:pt idx="49">
                  <c:v>14.969051981144229</c:v>
                </c:pt>
                <c:pt idx="50">
                  <c:v>9.4943763134008723</c:v>
                </c:pt>
                <c:pt idx="51">
                  <c:v>15.90710557335143</c:v>
                </c:pt>
                <c:pt idx="52">
                  <c:v>26.551013498892701</c:v>
                </c:pt>
                <c:pt idx="53">
                  <c:v>19.581390173827195</c:v>
                </c:pt>
                <c:pt idx="54">
                  <c:v>11.155516029397766</c:v>
                </c:pt>
                <c:pt idx="55">
                  <c:v>2.102815805305617</c:v>
                </c:pt>
                <c:pt idx="56">
                  <c:v>10.713635434859876</c:v>
                </c:pt>
                <c:pt idx="57">
                  <c:v>5.7794353536648098</c:v>
                </c:pt>
                <c:pt idx="58">
                  <c:v>28.174546004167585</c:v>
                </c:pt>
                <c:pt idx="59">
                  <c:v>29.448097687861733</c:v>
                </c:pt>
                <c:pt idx="60">
                  <c:v>42.700501854121043</c:v>
                </c:pt>
                <c:pt idx="61">
                  <c:v>6.141940407020666</c:v>
                </c:pt>
                <c:pt idx="62">
                  <c:v>26.222911822907736</c:v>
                </c:pt>
                <c:pt idx="63">
                  <c:v>27.740121639533314</c:v>
                </c:pt>
                <c:pt idx="64">
                  <c:v>4.9792170706311847</c:v>
                </c:pt>
                <c:pt idx="65">
                  <c:v>36.514560482680629</c:v>
                </c:pt>
                <c:pt idx="66">
                  <c:v>5.402300155864098</c:v>
                </c:pt>
                <c:pt idx="67">
                  <c:v>14.840071472925818</c:v>
                </c:pt>
                <c:pt idx="68">
                  <c:v>1.4979236928857249</c:v>
                </c:pt>
                <c:pt idx="69">
                  <c:v>11.158448888209593</c:v>
                </c:pt>
                <c:pt idx="70">
                  <c:v>7.0404380439046284</c:v>
                </c:pt>
                <c:pt idx="71">
                  <c:v>12.054529630270602</c:v>
                </c:pt>
                <c:pt idx="72">
                  <c:v>20.549929475427948</c:v>
                </c:pt>
                <c:pt idx="73">
                  <c:v>14.62421774031405</c:v>
                </c:pt>
                <c:pt idx="74">
                  <c:v>8.6723048419733306</c:v>
                </c:pt>
                <c:pt idx="75">
                  <c:v>1.6004895132154811</c:v>
                </c:pt>
                <c:pt idx="76">
                  <c:v>8.2020313400273945</c:v>
                </c:pt>
                <c:pt idx="77">
                  <c:v>4.3444971888394006</c:v>
                </c:pt>
                <c:pt idx="78">
                  <c:v>21.563379720202455</c:v>
                </c:pt>
                <c:pt idx="79">
                  <c:v>22.127470649400223</c:v>
                </c:pt>
                <c:pt idx="80">
                  <c:v>43.372040982018554</c:v>
                </c:pt>
                <c:pt idx="81">
                  <c:v>6.3926272064994949</c:v>
                </c:pt>
                <c:pt idx="82">
                  <c:v>27.068524108245029</c:v>
                </c:pt>
                <c:pt idx="83">
                  <c:v>28.544338969310843</c:v>
                </c:pt>
                <c:pt idx="84">
                  <c:v>5.5029455415643165</c:v>
                </c:pt>
                <c:pt idx="85">
                  <c:v>37.493358188988232</c:v>
                </c:pt>
                <c:pt idx="86">
                  <c:v>5.6229614320330699</c:v>
                </c:pt>
                <c:pt idx="87">
                  <c:v>15.962349234492685</c:v>
                </c:pt>
                <c:pt idx="88">
                  <c:v>1.6633909729798151</c:v>
                </c:pt>
                <c:pt idx="89">
                  <c:v>12.023661554434966</c:v>
                </c:pt>
                <c:pt idx="90">
                  <c:v>7.647341212591761</c:v>
                </c:pt>
                <c:pt idx="91">
                  <c:v>12.706399772020911</c:v>
                </c:pt>
                <c:pt idx="92">
                  <c:v>21.056628285616185</c:v>
                </c:pt>
                <c:pt idx="93">
                  <c:v>15.711696870479619</c:v>
                </c:pt>
                <c:pt idx="94">
                  <c:v>8.8479673279323023</c:v>
                </c:pt>
                <c:pt idx="95">
                  <c:v>1.6746955099234599</c:v>
                </c:pt>
                <c:pt idx="96">
                  <c:v>8.5298940892331832</c:v>
                </c:pt>
                <c:pt idx="97">
                  <c:v>4.6426530392762597</c:v>
                </c:pt>
                <c:pt idx="98">
                  <c:v>22.441978150513009</c:v>
                </c:pt>
                <c:pt idx="99">
                  <c:v>23.596170184655264</c:v>
                </c:pt>
                <c:pt idx="100">
                  <c:v>55.373504103853158</c:v>
                </c:pt>
                <c:pt idx="101">
                  <c:v>8.1656359731140942</c:v>
                </c:pt>
                <c:pt idx="102">
                  <c:v>34.714874491660908</c:v>
                </c:pt>
                <c:pt idx="103">
                  <c:v>36.5327006919387</c:v>
                </c:pt>
                <c:pt idx="104">
                  <c:v>7.2859141911478726</c:v>
                </c:pt>
                <c:pt idx="105">
                  <c:v>47.970526344000838</c:v>
                </c:pt>
                <c:pt idx="106">
                  <c:v>7.2161010468157718</c:v>
                </c:pt>
                <c:pt idx="107">
                  <c:v>20.796988182199559</c:v>
                </c:pt>
                <c:pt idx="108">
                  <c:v>2.2539406460046192</c:v>
                </c:pt>
                <c:pt idx="109">
                  <c:v>15.543393594718101</c:v>
                </c:pt>
                <c:pt idx="110">
                  <c:v>9.9506771084352081</c:v>
                </c:pt>
                <c:pt idx="111">
                  <c:v>16.341843643946756</c:v>
                </c:pt>
                <c:pt idx="112">
                  <c:v>26.88596190191371</c:v>
                </c:pt>
                <c:pt idx="113">
                  <c:v>20.381210335353686</c:v>
                </c:pt>
                <c:pt idx="114">
                  <c:v>11.316585020595316</c:v>
                </c:pt>
                <c:pt idx="115">
                  <c:v>2.1377830178959076</c:v>
                </c:pt>
                <c:pt idx="116">
                  <c:v>10.962855878627968</c:v>
                </c:pt>
                <c:pt idx="117">
                  <c:v>5.9854922255265661</c:v>
                </c:pt>
                <c:pt idx="118">
                  <c:v>28.880828724423274</c:v>
                </c:pt>
                <c:pt idx="119">
                  <c:v>30.527994148040015</c:v>
                </c:pt>
                <c:pt idx="120">
                  <c:v>82.511669388206073</c:v>
                </c:pt>
                <c:pt idx="121">
                  <c:v>8.6722590442021925</c:v>
                </c:pt>
                <c:pt idx="122">
                  <c:v>37.305274826897772</c:v>
                </c:pt>
                <c:pt idx="123">
                  <c:v>39.324524411851378</c:v>
                </c:pt>
                <c:pt idx="124">
                  <c:v>7.6096748379422126</c:v>
                </c:pt>
                <c:pt idx="125">
                  <c:v>50.840327679249363</c:v>
                </c:pt>
                <c:pt idx="126">
                  <c:v>7.7394741222235819</c:v>
                </c:pt>
                <c:pt idx="127">
                  <c:v>22.054296859210435</c:v>
                </c:pt>
                <c:pt idx="128">
                  <c:v>2.2907006414803512</c:v>
                </c:pt>
                <c:pt idx="129">
                  <c:v>16.611070664277843</c:v>
                </c:pt>
                <c:pt idx="130">
                  <c:v>10.54639636891126</c:v>
                </c:pt>
                <c:pt idx="131">
                  <c:v>17.513621617343691</c:v>
                </c:pt>
                <c:pt idx="132">
                  <c:v>28.952023781709361</c:v>
                </c:pt>
                <c:pt idx="133">
                  <c:v>21.790006170904118</c:v>
                </c:pt>
                <c:pt idx="134">
                  <c:v>12.150412260376648</c:v>
                </c:pt>
                <c:pt idx="135">
                  <c:v>2.3102673746827356</c:v>
                </c:pt>
                <c:pt idx="136">
                  <c:v>11.773957400665045</c:v>
                </c:pt>
                <c:pt idx="137">
                  <c:v>6.3939195608043997</c:v>
                </c:pt>
                <c:pt idx="138">
                  <c:v>30.922575357084636</c:v>
                </c:pt>
                <c:pt idx="139">
                  <c:v>32.638327250629587</c:v>
                </c:pt>
                <c:pt idx="140">
                  <c:v>50.244852846234231</c:v>
                </c:pt>
                <c:pt idx="141">
                  <c:v>7.2776774203024077</c:v>
                </c:pt>
                <c:pt idx="142">
                  <c:v>31.044275913230855</c:v>
                </c:pt>
                <c:pt idx="143">
                  <c:v>32.842924932947611</c:v>
                </c:pt>
                <c:pt idx="144">
                  <c:v>6.0090761602724561</c:v>
                </c:pt>
                <c:pt idx="145">
                  <c:v>43.132415993256402</c:v>
                </c:pt>
                <c:pt idx="146">
                  <c:v>6.4131120534214654</c:v>
                </c:pt>
                <c:pt idx="147">
                  <c:v>17.761767799938671</c:v>
                </c:pt>
                <c:pt idx="148">
                  <c:v>1.8028427540324579</c:v>
                </c:pt>
                <c:pt idx="149">
                  <c:v>13.406267224437595</c:v>
                </c:pt>
                <c:pt idx="150">
                  <c:v>8.4648177149508914</c:v>
                </c:pt>
                <c:pt idx="151">
                  <c:v>14.382013335004435</c:v>
                </c:pt>
                <c:pt idx="152">
                  <c:v>24.282199985498224</c:v>
                </c:pt>
                <c:pt idx="153">
                  <c:v>17.531053408741847</c:v>
                </c:pt>
                <c:pt idx="154">
                  <c:v>10.216683439807266</c:v>
                </c:pt>
                <c:pt idx="155">
                  <c:v>1.9086603119062122</c:v>
                </c:pt>
                <c:pt idx="156">
                  <c:v>9.7329765925923937</c:v>
                </c:pt>
                <c:pt idx="157">
                  <c:v>5.1926230077854134</c:v>
                </c:pt>
                <c:pt idx="158">
                  <c:v>25.575782346349929</c:v>
                </c:pt>
                <c:pt idx="159">
                  <c:v>26.476519447306728</c:v>
                </c:pt>
                <c:pt idx="160">
                  <c:v>40.527595545630284</c:v>
                </c:pt>
                <c:pt idx="161">
                  <c:v>5.875007630652763</c:v>
                </c:pt>
                <c:pt idx="162">
                  <c:v>25.006394344298542</c:v>
                </c:pt>
                <c:pt idx="163">
                  <c:v>26.453628155179914</c:v>
                </c:pt>
                <c:pt idx="164">
                  <c:v>4.7804202407101934</c:v>
                </c:pt>
                <c:pt idx="165">
                  <c:v>34.761527725229719</c:v>
                </c:pt>
                <c:pt idx="166">
                  <c:v>5.1587712890464266</c:v>
                </c:pt>
                <c:pt idx="167">
                  <c:v>14.221715087244169</c:v>
                </c:pt>
                <c:pt idx="168">
                  <c:v>1.4255344717859284</c:v>
                </c:pt>
                <c:pt idx="169">
                  <c:v>10.756408115944277</c:v>
                </c:pt>
                <c:pt idx="170">
                  <c:v>6.7711696264416839</c:v>
                </c:pt>
                <c:pt idx="171">
                  <c:v>11.557025502127908</c:v>
                </c:pt>
                <c:pt idx="172">
                  <c:v>19.585326810085164</c:v>
                </c:pt>
                <c:pt idx="173">
                  <c:v>14.034441967809032</c:v>
                </c:pt>
                <c:pt idx="174">
                  <c:v>8.2406357899089269</c:v>
                </c:pt>
                <c:pt idx="175">
                  <c:v>1.5397355355506437</c:v>
                </c:pt>
                <c:pt idx="176">
                  <c:v>7.8299766270194944</c:v>
                </c:pt>
                <c:pt idx="177">
                  <c:v>4.1786257730595979</c:v>
                </c:pt>
                <c:pt idx="178">
                  <c:v>20.558680524642703</c:v>
                </c:pt>
                <c:pt idx="179">
                  <c:v>21.240662333935084</c:v>
                </c:pt>
                <c:pt idx="180">
                  <c:v>40.480325323582242</c:v>
                </c:pt>
                <c:pt idx="181">
                  <c:v>5.9198789564264365</c:v>
                </c:pt>
                <c:pt idx="182">
                  <c:v>25.178887747270849</c:v>
                </c:pt>
                <c:pt idx="183">
                  <c:v>26.589686063330667</c:v>
                </c:pt>
                <c:pt idx="184">
                  <c:v>4.9801731636718429</c:v>
                </c:pt>
                <c:pt idx="185">
                  <c:v>34.868858413857851</c:v>
                </c:pt>
                <c:pt idx="186">
                  <c:v>5.2151346289651199</c:v>
                </c:pt>
                <c:pt idx="187">
                  <c:v>14.601383024449206</c:v>
                </c:pt>
                <c:pt idx="188">
                  <c:v>1.4869145461825699</c:v>
                </c:pt>
                <c:pt idx="189">
                  <c:v>11.023889570625908</c:v>
                </c:pt>
                <c:pt idx="190">
                  <c:v>6.9823536915690392</c:v>
                </c:pt>
                <c:pt idx="191">
                  <c:v>11.751873881150271</c:v>
                </c:pt>
                <c:pt idx="192">
                  <c:v>19.638373325076131</c:v>
                </c:pt>
                <c:pt idx="193">
                  <c:v>14.402355248666169</c:v>
                </c:pt>
                <c:pt idx="194">
                  <c:v>8.2517524103515303</c:v>
                </c:pt>
                <c:pt idx="195">
                  <c:v>1.5550971203590307</c:v>
                </c:pt>
                <c:pt idx="196">
                  <c:v>7.9100265999486226</c:v>
                </c:pt>
                <c:pt idx="197">
                  <c:v>4.271650639645487</c:v>
                </c:pt>
                <c:pt idx="198">
                  <c:v>20.789801490004002</c:v>
                </c:pt>
                <c:pt idx="199">
                  <c:v>21.697836486214548</c:v>
                </c:pt>
              </c:numCache>
            </c:numRef>
          </c:xVal>
          <c:yVal>
            <c:numRef>
              <c:f>Trendlines!$F$210:$F$409</c:f>
              <c:numCache>
                <c:formatCode>General</c:formatCode>
                <c:ptCount val="200"/>
                <c:pt idx="0">
                  <c:v>29.532923713682099</c:v>
                </c:pt>
                <c:pt idx="1">
                  <c:v>3.7234032661582801</c:v>
                </c:pt>
                <c:pt idx="2">
                  <c:v>16.774048766356</c:v>
                </c:pt>
                <c:pt idx="3">
                  <c:v>18.652102765523502</c:v>
                </c:pt>
                <c:pt idx="4">
                  <c:v>2.2551216536131702</c:v>
                </c:pt>
                <c:pt idx="5">
                  <c:v>22.470747034728099</c:v>
                </c:pt>
                <c:pt idx="6">
                  <c:v>3.3574946547718101</c:v>
                </c:pt>
                <c:pt idx="7">
                  <c:v>7.5627409169983402</c:v>
                </c:pt>
                <c:pt idx="8">
                  <c:v>0.62225492164339402</c:v>
                </c:pt>
                <c:pt idx="9">
                  <c:v>5.5811909780494497</c:v>
                </c:pt>
                <c:pt idx="10">
                  <c:v>4.0038213748403697</c:v>
                </c:pt>
                <c:pt idx="11">
                  <c:v>7.92678671838949</c:v>
                </c:pt>
                <c:pt idx="12">
                  <c:v>13.5037540920087</c:v>
                </c:pt>
                <c:pt idx="13">
                  <c:v>7.2936722787219903</c:v>
                </c:pt>
                <c:pt idx="14">
                  <c:v>5.6719924828445398</c:v>
                </c:pt>
                <c:pt idx="15">
                  <c:v>0.94626210966540303</c:v>
                </c:pt>
                <c:pt idx="16">
                  <c:v>5.3145909680901102</c:v>
                </c:pt>
                <c:pt idx="17">
                  <c:v>2.6825218227888499</c:v>
                </c:pt>
                <c:pt idx="18">
                  <c:v>13.5576525709447</c:v>
                </c:pt>
                <c:pt idx="19">
                  <c:v>11.7029470363649</c:v>
                </c:pt>
                <c:pt idx="20">
                  <c:v>30.362470063793101</c:v>
                </c:pt>
                <c:pt idx="21">
                  <c:v>5.2575138429838297</c:v>
                </c:pt>
                <c:pt idx="22">
                  <c:v>19.8256259661709</c:v>
                </c:pt>
                <c:pt idx="23">
                  <c:v>20.388823483275502</c:v>
                </c:pt>
                <c:pt idx="24">
                  <c:v>6.5048729325708301</c:v>
                </c:pt>
                <c:pt idx="25">
                  <c:v>26.6186614370984</c:v>
                </c:pt>
                <c:pt idx="26">
                  <c:v>4.3103993966489202</c:v>
                </c:pt>
                <c:pt idx="27">
                  <c:v>14.860719415989699</c:v>
                </c:pt>
                <c:pt idx="28">
                  <c:v>2.4587925832998501</c:v>
                </c:pt>
                <c:pt idx="29">
                  <c:v>10.2216213509393</c:v>
                </c:pt>
                <c:pt idx="30">
                  <c:v>6.94540185887411</c:v>
                </c:pt>
                <c:pt idx="31">
                  <c:v>10.1144361683347</c:v>
                </c:pt>
                <c:pt idx="32">
                  <c:v>14.630988048050799</c:v>
                </c:pt>
                <c:pt idx="33">
                  <c:v>13.2082627687524</c:v>
                </c:pt>
                <c:pt idx="34">
                  <c:v>6.3967235332675898</c:v>
                </c:pt>
                <c:pt idx="35">
                  <c:v>1.4977529707331501</c:v>
                </c:pt>
                <c:pt idx="36">
                  <c:v>6.6282330011676098</c:v>
                </c:pt>
                <c:pt idx="37">
                  <c:v>3.8767295492029898</c:v>
                </c:pt>
                <c:pt idx="38">
                  <c:v>17.8761370830664</c:v>
                </c:pt>
                <c:pt idx="39">
                  <c:v>18.971486905774601</c:v>
                </c:pt>
                <c:pt idx="40">
                  <c:v>30.0736814132711</c:v>
                </c:pt>
                <c:pt idx="41">
                  <c:v>4.8674532869928298</c:v>
                </c:pt>
                <c:pt idx="42">
                  <c:v>19.5768909151199</c:v>
                </c:pt>
                <c:pt idx="43">
                  <c:v>20.2500631454628</c:v>
                </c:pt>
                <c:pt idx="44">
                  <c:v>5.5133143882523203</c:v>
                </c:pt>
                <c:pt idx="45">
                  <c:v>26.615282416719101</c:v>
                </c:pt>
                <c:pt idx="46">
                  <c:v>3.9841166498360998</c:v>
                </c:pt>
                <c:pt idx="47">
                  <c:v>14.291289444716</c:v>
                </c:pt>
                <c:pt idx="48">
                  <c:v>2.0691306146423898</c:v>
                </c:pt>
                <c:pt idx="49">
                  <c:v>9.8150058814534606</c:v>
                </c:pt>
                <c:pt idx="50">
                  <c:v>6.5966355458300896</c:v>
                </c:pt>
                <c:pt idx="51">
                  <c:v>9.6195802295204196</c:v>
                </c:pt>
                <c:pt idx="52">
                  <c:v>14.411324236359601</c:v>
                </c:pt>
                <c:pt idx="53">
                  <c:v>13.1107659836227</c:v>
                </c:pt>
                <c:pt idx="54">
                  <c:v>5.94340417095757</c:v>
                </c:pt>
                <c:pt idx="55">
                  <c:v>1.19093605431861</c:v>
                </c:pt>
                <c:pt idx="56">
                  <c:v>6.2312313685801799</c:v>
                </c:pt>
                <c:pt idx="57">
                  <c:v>3.56940874420612</c:v>
                </c:pt>
                <c:pt idx="58">
                  <c:v>17.390118223085</c:v>
                </c:pt>
                <c:pt idx="59">
                  <c:v>18.706947626172798</c:v>
                </c:pt>
                <c:pt idx="60">
                  <c:v>29.655809515411299</c:v>
                </c:pt>
                <c:pt idx="61">
                  <c:v>4.5289185155658496</c:v>
                </c:pt>
                <c:pt idx="62">
                  <c:v>19.137950992271001</c:v>
                </c:pt>
                <c:pt idx="63">
                  <c:v>19.986244699617</c:v>
                </c:pt>
                <c:pt idx="64">
                  <c:v>3.9960323038758299</c:v>
                </c:pt>
                <c:pt idx="65">
                  <c:v>26.595136150008798</c:v>
                </c:pt>
                <c:pt idx="66">
                  <c:v>3.82940665043155</c:v>
                </c:pt>
                <c:pt idx="67">
                  <c:v>12.535770719202</c:v>
                </c:pt>
                <c:pt idx="68">
                  <c:v>1.25745786722203</c:v>
                </c:pt>
                <c:pt idx="69">
                  <c:v>8.9278646500150405</c:v>
                </c:pt>
                <c:pt idx="70">
                  <c:v>5.63039556087368</c:v>
                </c:pt>
                <c:pt idx="71">
                  <c:v>8.7513535174355308</c:v>
                </c:pt>
                <c:pt idx="72">
                  <c:v>14.3495062480439</c:v>
                </c:pt>
                <c:pt idx="73">
                  <c:v>12.1509807365704</c:v>
                </c:pt>
                <c:pt idx="74">
                  <c:v>5.8102566047631701</c:v>
                </c:pt>
                <c:pt idx="75">
                  <c:v>1.19093605431861</c:v>
                </c:pt>
                <c:pt idx="76">
                  <c:v>5.9834488480334898</c:v>
                </c:pt>
                <c:pt idx="77">
                  <c:v>3.2926978426944999</c:v>
                </c:pt>
                <c:pt idx="78">
                  <c:v>16.425195873480799</c:v>
                </c:pt>
                <c:pt idx="79">
                  <c:v>17.522435958304499</c:v>
                </c:pt>
                <c:pt idx="80">
                  <c:v>29.892815620216599</c:v>
                </c:pt>
                <c:pt idx="81">
                  <c:v>4.752932064706</c:v>
                </c:pt>
                <c:pt idx="82">
                  <c:v>19.452935736818201</c:v>
                </c:pt>
                <c:pt idx="83">
                  <c:v>20.181382142971302</c:v>
                </c:pt>
                <c:pt idx="84">
                  <c:v>4.8966070648036704</c:v>
                </c:pt>
                <c:pt idx="85">
                  <c:v>26.615282416719101</c:v>
                </c:pt>
                <c:pt idx="86">
                  <c:v>3.9841166498360998</c:v>
                </c:pt>
                <c:pt idx="87">
                  <c:v>13.6584890132584</c:v>
                </c:pt>
                <c:pt idx="88">
                  <c:v>1.6427523337760599</c:v>
                </c:pt>
                <c:pt idx="89">
                  <c:v>9.5401127372409196</c:v>
                </c:pt>
                <c:pt idx="90">
                  <c:v>6.3335794123304199</c:v>
                </c:pt>
                <c:pt idx="91">
                  <c:v>9.3745534495863208</c:v>
                </c:pt>
                <c:pt idx="92">
                  <c:v>14.411324236359601</c:v>
                </c:pt>
                <c:pt idx="93">
                  <c:v>13.052256194683</c:v>
                </c:pt>
                <c:pt idx="94">
                  <c:v>5.8704813162187799</c:v>
                </c:pt>
                <c:pt idx="95">
                  <c:v>1.19093605431861</c:v>
                </c:pt>
                <c:pt idx="96">
                  <c:v>6.1381917279910096</c:v>
                </c:pt>
                <c:pt idx="97">
                  <c:v>3.5108933656714298</c:v>
                </c:pt>
                <c:pt idx="98">
                  <c:v>17.131207221254002</c:v>
                </c:pt>
                <c:pt idx="99">
                  <c:v>18.410857321607899</c:v>
                </c:pt>
                <c:pt idx="100">
                  <c:v>30.1920479401211</c:v>
                </c:pt>
                <c:pt idx="101">
                  <c:v>4.9032750499120503</c:v>
                </c:pt>
                <c:pt idx="102">
                  <c:v>19.660567465051699</c:v>
                </c:pt>
                <c:pt idx="103">
                  <c:v>20.295418685769501</c:v>
                </c:pt>
                <c:pt idx="104">
                  <c:v>5.8365903280928997</c:v>
                </c:pt>
                <c:pt idx="105">
                  <c:v>26.615282416719101</c:v>
                </c:pt>
                <c:pt idx="106">
                  <c:v>3.9841166498360998</c:v>
                </c:pt>
                <c:pt idx="107">
                  <c:v>14.5236202762138</c:v>
                </c:pt>
                <c:pt idx="108">
                  <c:v>2.1783549642919602</c:v>
                </c:pt>
                <c:pt idx="109">
                  <c:v>9.9450820228593901</c:v>
                </c:pt>
                <c:pt idx="110">
                  <c:v>6.7211402360133397</c:v>
                </c:pt>
                <c:pt idx="111">
                  <c:v>9.7833726365044296</c:v>
                </c:pt>
                <c:pt idx="112">
                  <c:v>14.411324236359601</c:v>
                </c:pt>
                <c:pt idx="113">
                  <c:v>13.1107659836227</c:v>
                </c:pt>
                <c:pt idx="114">
                  <c:v>5.9492489269346702</c:v>
                </c:pt>
                <c:pt idx="115">
                  <c:v>1.19093605431861</c:v>
                </c:pt>
                <c:pt idx="116">
                  <c:v>6.27761747137881</c:v>
                </c:pt>
                <c:pt idx="117">
                  <c:v>3.58662505724703</c:v>
                </c:pt>
                <c:pt idx="118">
                  <c:v>17.517700333834799</c:v>
                </c:pt>
                <c:pt idx="119">
                  <c:v>18.8377800129009</c:v>
                </c:pt>
                <c:pt idx="120">
                  <c:v>29.967361081039201</c:v>
                </c:pt>
                <c:pt idx="121">
                  <c:v>4.8184531670962798</c:v>
                </c:pt>
                <c:pt idx="122">
                  <c:v>19.4995408058941</c:v>
                </c:pt>
                <c:pt idx="123">
                  <c:v>20.208366518029699</c:v>
                </c:pt>
                <c:pt idx="124">
                  <c:v>5.1341267004565099</c:v>
                </c:pt>
                <c:pt idx="125">
                  <c:v>26.615282416719101</c:v>
                </c:pt>
                <c:pt idx="126">
                  <c:v>3.9841166498360998</c:v>
                </c:pt>
                <c:pt idx="127">
                  <c:v>13.9262836120384</c:v>
                </c:pt>
                <c:pt idx="128">
                  <c:v>1.7913068420143301</c:v>
                </c:pt>
                <c:pt idx="129">
                  <c:v>9.6715301467013699</c:v>
                </c:pt>
                <c:pt idx="130">
                  <c:v>6.4484782261057196</c:v>
                </c:pt>
                <c:pt idx="131">
                  <c:v>9.4742148797397707</c:v>
                </c:pt>
                <c:pt idx="132">
                  <c:v>14.411324236359601</c:v>
                </c:pt>
                <c:pt idx="133">
                  <c:v>13.1030539298575</c:v>
                </c:pt>
                <c:pt idx="134">
                  <c:v>5.9050140789526102</c:v>
                </c:pt>
                <c:pt idx="135">
                  <c:v>1.19093605431861</c:v>
                </c:pt>
                <c:pt idx="136">
                  <c:v>6.1745653040941297</c:v>
                </c:pt>
                <c:pt idx="137">
                  <c:v>3.5432609452811699</c:v>
                </c:pt>
                <c:pt idx="138">
                  <c:v>17.234067830825801</c:v>
                </c:pt>
                <c:pt idx="139">
                  <c:v>18.552446849892998</c:v>
                </c:pt>
                <c:pt idx="140">
                  <c:v>29.842801975006601</c:v>
                </c:pt>
                <c:pt idx="141">
                  <c:v>4.7258889158521802</c:v>
                </c:pt>
                <c:pt idx="142">
                  <c:v>19.421304213431799</c:v>
                </c:pt>
                <c:pt idx="143">
                  <c:v>20.161898427577501</c:v>
                </c:pt>
                <c:pt idx="144">
                  <c:v>4.7997619364095598</c:v>
                </c:pt>
                <c:pt idx="145">
                  <c:v>26.615282416719101</c:v>
                </c:pt>
                <c:pt idx="146">
                  <c:v>3.97181721418348</c:v>
                </c:pt>
                <c:pt idx="147">
                  <c:v>13.556923094920601</c:v>
                </c:pt>
                <c:pt idx="148">
                  <c:v>1.5916223299088199</c:v>
                </c:pt>
                <c:pt idx="149">
                  <c:v>9.4760252425881095</c:v>
                </c:pt>
                <c:pt idx="150">
                  <c:v>6.25984287988702</c:v>
                </c:pt>
                <c:pt idx="151">
                  <c:v>9.3315348425136708</c:v>
                </c:pt>
                <c:pt idx="152">
                  <c:v>14.411324236359601</c:v>
                </c:pt>
                <c:pt idx="153">
                  <c:v>13.0182805107011</c:v>
                </c:pt>
                <c:pt idx="154">
                  <c:v>5.8573128932981096</c:v>
                </c:pt>
                <c:pt idx="155">
                  <c:v>1.19093605431861</c:v>
                </c:pt>
                <c:pt idx="156">
                  <c:v>6.1239825472889802</c:v>
                </c:pt>
                <c:pt idx="157">
                  <c:v>3.4972544443753999</c:v>
                </c:pt>
                <c:pt idx="158">
                  <c:v>17.0753431600663</c:v>
                </c:pt>
                <c:pt idx="159">
                  <c:v>18.314875863369501</c:v>
                </c:pt>
                <c:pt idx="160">
                  <c:v>29.944457159409801</c:v>
                </c:pt>
                <c:pt idx="161">
                  <c:v>4.7636066339956198</c:v>
                </c:pt>
                <c:pt idx="162">
                  <c:v>19.5005372887777</c:v>
                </c:pt>
                <c:pt idx="163">
                  <c:v>20.199854437696501</c:v>
                </c:pt>
                <c:pt idx="164">
                  <c:v>5.0663588569515099</c:v>
                </c:pt>
                <c:pt idx="165">
                  <c:v>26.615282416719101</c:v>
                </c:pt>
                <c:pt idx="166">
                  <c:v>3.9841166498360998</c:v>
                </c:pt>
                <c:pt idx="167">
                  <c:v>13.838620448213801</c:v>
                </c:pt>
                <c:pt idx="168">
                  <c:v>1.7517516824812001</c:v>
                </c:pt>
                <c:pt idx="169">
                  <c:v>9.6239804338959392</c:v>
                </c:pt>
                <c:pt idx="170">
                  <c:v>6.4238709382677204</c:v>
                </c:pt>
                <c:pt idx="171">
                  <c:v>9.4523861870402808</c:v>
                </c:pt>
                <c:pt idx="172">
                  <c:v>14.411324236359601</c:v>
                </c:pt>
                <c:pt idx="173">
                  <c:v>13.0810382876369</c:v>
                </c:pt>
                <c:pt idx="174">
                  <c:v>5.8843825395394704</c:v>
                </c:pt>
                <c:pt idx="175">
                  <c:v>1.19093605431861</c:v>
                </c:pt>
                <c:pt idx="176">
                  <c:v>6.1571354011545001</c:v>
                </c:pt>
                <c:pt idx="177">
                  <c:v>3.52639217719975</c:v>
                </c:pt>
                <c:pt idx="178">
                  <c:v>17.203941953921799</c:v>
                </c:pt>
                <c:pt idx="179">
                  <c:v>18.521161625907901</c:v>
                </c:pt>
                <c:pt idx="180">
                  <c:v>30.0616159752846</c:v>
                </c:pt>
                <c:pt idx="181">
                  <c:v>4.8609923491124896</c:v>
                </c:pt>
                <c:pt idx="182">
                  <c:v>19.569079723663801</c:v>
                </c:pt>
                <c:pt idx="183">
                  <c:v>20.245321852677701</c:v>
                </c:pt>
                <c:pt idx="184">
                  <c:v>5.4744167485522599</c:v>
                </c:pt>
                <c:pt idx="185">
                  <c:v>26.615282416719101</c:v>
                </c:pt>
                <c:pt idx="186">
                  <c:v>3.9841166498360998</c:v>
                </c:pt>
                <c:pt idx="187">
                  <c:v>14.2591406350234</c:v>
                </c:pt>
                <c:pt idx="188">
                  <c:v>2.0474414487892898</c:v>
                </c:pt>
                <c:pt idx="189">
                  <c:v>9.8008432676049697</c:v>
                </c:pt>
                <c:pt idx="190">
                  <c:v>6.58307781118374</c:v>
                </c:pt>
                <c:pt idx="191">
                  <c:v>9.6036024109238305</c:v>
                </c:pt>
                <c:pt idx="192">
                  <c:v>14.411324236359601</c:v>
                </c:pt>
                <c:pt idx="193">
                  <c:v>13.1107659836227</c:v>
                </c:pt>
                <c:pt idx="194">
                  <c:v>5.9427218927359098</c:v>
                </c:pt>
                <c:pt idx="195">
                  <c:v>1.19093605431861</c:v>
                </c:pt>
                <c:pt idx="196">
                  <c:v>6.2244142110952003</c:v>
                </c:pt>
                <c:pt idx="197">
                  <c:v>3.5671271526842601</c:v>
                </c:pt>
                <c:pt idx="198">
                  <c:v>17.374728098426999</c:v>
                </c:pt>
                <c:pt idx="199">
                  <c:v>18.693799187098499</c:v>
                </c:pt>
              </c:numCache>
            </c:numRef>
          </c:yVal>
          <c:smooth val="0"/>
          <c:extLst>
            <c:ext xmlns:c16="http://schemas.microsoft.com/office/drawing/2014/chart" uri="{C3380CC4-5D6E-409C-BE32-E72D297353CC}">
              <c16:uniqueId val="{00000000-03AE-4153-BDAE-2549FEE42891}"/>
            </c:ext>
          </c:extLst>
        </c:ser>
        <c:dLbls>
          <c:showLegendKey val="0"/>
          <c:showVal val="0"/>
          <c:showCatName val="0"/>
          <c:showSerName val="0"/>
          <c:showPercent val="0"/>
          <c:showBubbleSize val="0"/>
        </c:dLbls>
        <c:axId val="626427600"/>
        <c:axId val="626428160"/>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Butte!$F$7:$F$26</c15:sqref>
                        </c15:formulaRef>
                      </c:ext>
                    </c:extLst>
                    <c:numCache>
                      <c:formatCode>General</c:formatCode>
                      <c:ptCount val="20"/>
                      <c:pt idx="0">
                        <c:v>28.900815666535944</c:v>
                      </c:pt>
                      <c:pt idx="1">
                        <c:v>2.6093717860645902</c:v>
                      </c:pt>
                      <c:pt idx="2">
                        <c:v>13.847713446274136</c:v>
                      </c:pt>
                      <c:pt idx="3">
                        <c:v>11.440143668339566</c:v>
                      </c:pt>
                      <c:pt idx="4">
                        <c:v>1.5061175770674109</c:v>
                      </c:pt>
                      <c:pt idx="5">
                        <c:v>20.518235148727459</c:v>
                      </c:pt>
                      <c:pt idx="6">
                        <c:v>2.0223813373742821</c:v>
                      </c:pt>
                      <c:pt idx="7">
                        <c:v>2.709084316523743</c:v>
                      </c:pt>
                      <c:pt idx="8">
                        <c:v>0.68363979178688716</c:v>
                      </c:pt>
                      <c:pt idx="9">
                        <c:v>2.0490313268409261</c:v>
                      </c:pt>
                      <c:pt idx="10">
                        <c:v>1.2279997167693633</c:v>
                      </c:pt>
                      <c:pt idx="11">
                        <c:v>2.794211703739458</c:v>
                      </c:pt>
                      <c:pt idx="12">
                        <c:v>11.258707284277197</c:v>
                      </c:pt>
                      <c:pt idx="13">
                        <c:v>2.3561827620463451</c:v>
                      </c:pt>
                      <c:pt idx="14">
                        <c:v>5.2911574845464493</c:v>
                      </c:pt>
                      <c:pt idx="15">
                        <c:v>0.11912973674531244</c:v>
                      </c:pt>
                      <c:pt idx="16">
                        <c:v>1.2120082111375823</c:v>
                      </c:pt>
                      <c:pt idx="17">
                        <c:v>0.13775326548040573</c:v>
                      </c:pt>
                      <c:pt idx="18">
                        <c:v>10.643739953035723</c:v>
                      </c:pt>
                      <c:pt idx="19">
                        <c:v>4.5809502563579434</c:v>
                      </c:pt>
                    </c:numCache>
                  </c:numRef>
                </c:xVal>
                <c:yVal>
                  <c:numRef>
                    <c:extLst>
                      <c:ext uri="{02D57815-91ED-43cb-92C2-25804820EDAC}">
                        <c15:formulaRef>
                          <c15:sqref>Butte!$L$31:$L$50</c15:sqref>
                        </c15:formulaRef>
                      </c:ext>
                    </c:extLst>
                    <c:numCache>
                      <c:formatCode>General</c:formatCode>
                      <c:ptCount val="20"/>
                      <c:pt idx="0">
                        <c:v>27.451385021108099</c:v>
                      </c:pt>
                      <c:pt idx="1">
                        <c:v>2.2250819132624402</c:v>
                      </c:pt>
                      <c:pt idx="2">
                        <c:v>12.3777343507317</c:v>
                      </c:pt>
                      <c:pt idx="3">
                        <c:v>10.5709449730712</c:v>
                      </c:pt>
                      <c:pt idx="4">
                        <c:v>0.965639046602072</c:v>
                      </c:pt>
                      <c:pt idx="5">
                        <c:v>19.352953581546402</c:v>
                      </c:pt>
                      <c:pt idx="6">
                        <c:v>1.73010985345705</c:v>
                      </c:pt>
                      <c:pt idx="7">
                        <c:v>1.5517632123251199</c:v>
                      </c:pt>
                      <c:pt idx="8">
                        <c:v>0.47966282379798098</c:v>
                      </c:pt>
                      <c:pt idx="9">
                        <c:v>1.59924057832042</c:v>
                      </c:pt>
                      <c:pt idx="10">
                        <c:v>0.59124903946235496</c:v>
                      </c:pt>
                      <c:pt idx="11">
                        <c:v>2.14056952411137</c:v>
                      </c:pt>
                      <c:pt idx="12">
                        <c:v>11.2853221621519</c:v>
                      </c:pt>
                      <c:pt idx="13">
                        <c:v>0.98746854256517802</c:v>
                      </c:pt>
                      <c:pt idx="14">
                        <c:v>4.7777374409639304</c:v>
                      </c:pt>
                      <c:pt idx="15">
                        <c:v>4.3997674160951898E-2</c:v>
                      </c:pt>
                      <c:pt idx="16">
                        <c:v>0.725467792787583</c:v>
                      </c:pt>
                      <c:pt idx="17">
                        <c:v>1.90019271794666E-2</c:v>
                      </c:pt>
                      <c:pt idx="18">
                        <c:v>9.2755174224731007</c:v>
                      </c:pt>
                      <c:pt idx="19">
                        <c:v>2.93463949058884</c:v>
                      </c:pt>
                    </c:numCache>
                  </c:numRef>
                </c:yVal>
                <c:smooth val="0"/>
                <c:extLst>
                  <c:ext xmlns:c16="http://schemas.microsoft.com/office/drawing/2014/chart" uri="{C3380CC4-5D6E-409C-BE32-E72D297353CC}">
                    <c16:uniqueId val="{00000000-6605-4F91-AF52-4D4E14340C7B}"/>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Eureka!$F$7:$F$26</c15:sqref>
                        </c15:formulaRef>
                      </c:ext>
                    </c:extLst>
                    <c:numCache>
                      <c:formatCode>General</c:formatCode>
                      <c:ptCount val="20"/>
                      <c:pt idx="0">
                        <c:v>54.54912822910989</c:v>
                      </c:pt>
                      <c:pt idx="1">
                        <c:v>5.7491974478267993</c:v>
                      </c:pt>
                      <c:pt idx="2">
                        <c:v>29.425936272190981</c:v>
                      </c:pt>
                      <c:pt idx="3">
                        <c:v>29.603563231226374</c:v>
                      </c:pt>
                      <c:pt idx="4">
                        <c:v>5.3404628282940987</c:v>
                      </c:pt>
                      <c:pt idx="5">
                        <c:v>40.926676304751794</c:v>
                      </c:pt>
                      <c:pt idx="6">
                        <c:v>4.9591180890382933</c:v>
                      </c:pt>
                      <c:pt idx="7">
                        <c:v>11.752270356455901</c:v>
                      </c:pt>
                      <c:pt idx="8">
                        <c:v>1.9626730363434313</c:v>
                      </c:pt>
                      <c:pt idx="9">
                        <c:v>7.3634670499593016</c:v>
                      </c:pt>
                      <c:pt idx="10">
                        <c:v>5.9595491710513997</c:v>
                      </c:pt>
                      <c:pt idx="11">
                        <c:v>10.428770094796354</c:v>
                      </c:pt>
                      <c:pt idx="12">
                        <c:v>23.14600119936846</c:v>
                      </c:pt>
                      <c:pt idx="13">
                        <c:v>11.865989947418635</c:v>
                      </c:pt>
                      <c:pt idx="14">
                        <c:v>9.9722381717179349</c:v>
                      </c:pt>
                      <c:pt idx="15">
                        <c:v>0.58678355992437703</c:v>
                      </c:pt>
                      <c:pt idx="16">
                        <c:v>4.6967472472518477</c:v>
                      </c:pt>
                      <c:pt idx="17">
                        <c:v>0.90104561832175312</c:v>
                      </c:pt>
                      <c:pt idx="18">
                        <c:v>24.563025165310727</c:v>
                      </c:pt>
                      <c:pt idx="19">
                        <c:v>18.062062399900473</c:v>
                      </c:pt>
                    </c:numCache>
                  </c:numRef>
                </c:xVal>
                <c:yVal>
                  <c:numRef>
                    <c:extLst xmlns:c15="http://schemas.microsoft.com/office/drawing/2012/chart">
                      <c:ext xmlns:c15="http://schemas.microsoft.com/office/drawing/2012/chart" uri="{02D57815-91ED-43cb-92C2-25804820EDAC}">
                        <c15:formulaRef>
                          <c15:sqref>Eureka!$L$31:$L$50</c15:sqref>
                        </c15:formulaRef>
                      </c:ext>
                    </c:extLst>
                    <c:numCache>
                      <c:formatCode>General</c:formatCode>
                      <c:ptCount val="20"/>
                      <c:pt idx="0">
                        <c:v>34.845588895627799</c:v>
                      </c:pt>
                      <c:pt idx="1">
                        <c:v>6.2274223021576303</c:v>
                      </c:pt>
                      <c:pt idx="2">
                        <c:v>21.8806072035146</c:v>
                      </c:pt>
                      <c:pt idx="3">
                        <c:v>20.941786238896899</c:v>
                      </c:pt>
                      <c:pt idx="4">
                        <c:v>9.0578603681379892</c:v>
                      </c:pt>
                      <c:pt idx="5">
                        <c:v>29.7583632572981</c:v>
                      </c:pt>
                      <c:pt idx="6">
                        <c:v>3.7791008750543602</c:v>
                      </c:pt>
                      <c:pt idx="7">
                        <c:v>15.658415591149501</c:v>
                      </c:pt>
                      <c:pt idx="8">
                        <c:v>2.88297033380125</c:v>
                      </c:pt>
                      <c:pt idx="9">
                        <c:v>9.6718230334998196</c:v>
                      </c:pt>
                      <c:pt idx="10">
                        <c:v>7.8905634326461103</c:v>
                      </c:pt>
                      <c:pt idx="11">
                        <c:v>12.0382406332094</c:v>
                      </c:pt>
                      <c:pt idx="12">
                        <c:v>15.1593916719538</c:v>
                      </c:pt>
                      <c:pt idx="13">
                        <c:v>12.606676138651199</c:v>
                      </c:pt>
                      <c:pt idx="14">
                        <c:v>6.9756532302884597</c:v>
                      </c:pt>
                      <c:pt idx="15">
                        <c:v>0.90699628808661603</c:v>
                      </c:pt>
                      <c:pt idx="16">
                        <c:v>5.2263319119620704</c:v>
                      </c:pt>
                      <c:pt idx="17">
                        <c:v>2.1925647592220199</c:v>
                      </c:pt>
                      <c:pt idx="18">
                        <c:v>20.209833686624801</c:v>
                      </c:pt>
                      <c:pt idx="19">
                        <c:v>18.566360982253901</c:v>
                      </c:pt>
                    </c:numCache>
                  </c:numRef>
                </c:yVal>
                <c:smooth val="0"/>
                <c:extLst xmlns:c15="http://schemas.microsoft.com/office/drawing/2012/chart">
                  <c:ext xmlns:c16="http://schemas.microsoft.com/office/drawing/2014/chart" uri="{C3380CC4-5D6E-409C-BE32-E72D297353CC}">
                    <c16:uniqueId val="{00000002-6605-4F91-AF52-4D4E14340C7B}"/>
                  </c:ext>
                </c:extLst>
              </c15:ser>
            </c15:filteredScatterSeries>
            <c15:filteredScatterSeries>
              <c15: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ta Monica'!$F$7:$F$26</c15:sqref>
                        </c15:formulaRef>
                      </c:ext>
                    </c:extLst>
                    <c:numCache>
                      <c:formatCode>General</c:formatCode>
                      <c:ptCount val="20"/>
                      <c:pt idx="0">
                        <c:v>52.673829916500608</c:v>
                      </c:pt>
                      <c:pt idx="1">
                        <c:v>5.277928501862621</c:v>
                      </c:pt>
                      <c:pt idx="2">
                        <c:v>27.522992234101572</c:v>
                      </c:pt>
                      <c:pt idx="3">
                        <c:v>27.421509298645567</c:v>
                      </c:pt>
                      <c:pt idx="4">
                        <c:v>4.4040160973123443</c:v>
                      </c:pt>
                      <c:pt idx="5">
                        <c:v>38.78387837603637</c:v>
                      </c:pt>
                      <c:pt idx="6">
                        <c:v>4.5553170634599125</c:v>
                      </c:pt>
                      <c:pt idx="7">
                        <c:v>9.6581499917654341</c:v>
                      </c:pt>
                      <c:pt idx="8">
                        <c:v>1.6488904046376707</c:v>
                      </c:pt>
                      <c:pt idx="9">
                        <c:v>6.2674424287677857</c:v>
                      </c:pt>
                      <c:pt idx="10">
                        <c:v>4.896389826262193</c:v>
                      </c:pt>
                      <c:pt idx="11">
                        <c:v>8.9364469757262235</c:v>
                      </c:pt>
                      <c:pt idx="12">
                        <c:v>22.100503692436366</c:v>
                      </c:pt>
                      <c:pt idx="13">
                        <c:v>9.8402434794552018</c:v>
                      </c:pt>
                      <c:pt idx="14">
                        <c:v>9.5010605179344125</c:v>
                      </c:pt>
                      <c:pt idx="15">
                        <c:v>0.47549106772164512</c:v>
                      </c:pt>
                      <c:pt idx="16">
                        <c:v>3.9235312615870312</c:v>
                      </c:pt>
                      <c:pt idx="17">
                        <c:v>0.6834027778015489</c:v>
                      </c:pt>
                      <c:pt idx="18">
                        <c:v>22.72586369669926</c:v>
                      </c:pt>
                      <c:pt idx="19">
                        <c:v>15.39567354236406</c:v>
                      </c:pt>
                    </c:numCache>
                  </c:numRef>
                </c:xVal>
                <c:yVal>
                  <c:numRef>
                    <c:extLst xmlns:c15="http://schemas.microsoft.com/office/drawing/2012/chart">
                      <c:ext xmlns:c15="http://schemas.microsoft.com/office/drawing/2012/chart" uri="{02D57815-91ED-43cb-92C2-25804820EDAC}">
                        <c15:formulaRef>
                          <c15:sqref>'Santa Monica'!$L$31:$L$50</c15:sqref>
                        </c15:formulaRef>
                      </c:ext>
                    </c:extLst>
                    <c:numCache>
                      <c:formatCode>General</c:formatCode>
                      <c:ptCount val="20"/>
                      <c:pt idx="0">
                        <c:v>34.718038742730002</c:v>
                      </c:pt>
                      <c:pt idx="1">
                        <c:v>4.9511016270128501</c:v>
                      </c:pt>
                      <c:pt idx="2">
                        <c:v>21.466318979246999</c:v>
                      </c:pt>
                      <c:pt idx="3">
                        <c:v>20.4330027452617</c:v>
                      </c:pt>
                      <c:pt idx="4">
                        <c:v>6.9769036907607198</c:v>
                      </c:pt>
                      <c:pt idx="5">
                        <c:v>29.676787558832199</c:v>
                      </c:pt>
                      <c:pt idx="6">
                        <c:v>3.7425796029496299</c:v>
                      </c:pt>
                      <c:pt idx="7">
                        <c:v>14.612242077390899</c:v>
                      </c:pt>
                      <c:pt idx="8">
                        <c:v>2.3156559297857702</c:v>
                      </c:pt>
                      <c:pt idx="9">
                        <c:v>8.58906357776889</c:v>
                      </c:pt>
                      <c:pt idx="10">
                        <c:v>6.8384836842510497</c:v>
                      </c:pt>
                      <c:pt idx="11">
                        <c:v>10.159309276857901</c:v>
                      </c:pt>
                      <c:pt idx="12">
                        <c:v>15.153284045411899</c:v>
                      </c:pt>
                      <c:pt idx="13">
                        <c:v>12.315629685877999</c:v>
                      </c:pt>
                      <c:pt idx="14">
                        <c:v>6.7852146634683796</c:v>
                      </c:pt>
                      <c:pt idx="15">
                        <c:v>0.871022314534874</c:v>
                      </c:pt>
                      <c:pt idx="16">
                        <c:v>4.8948343691687999</c:v>
                      </c:pt>
                      <c:pt idx="17">
                        <c:v>1.6716943149257599</c:v>
                      </c:pt>
                      <c:pt idx="18">
                        <c:v>19.110868185567998</c:v>
                      </c:pt>
                      <c:pt idx="19">
                        <c:v>17.8243481634067</c:v>
                      </c:pt>
                    </c:numCache>
                  </c:numRef>
                </c:yVal>
                <c:smooth val="0"/>
                <c:extLst xmlns:c15="http://schemas.microsoft.com/office/drawing/2012/chart">
                  <c:ext xmlns:c16="http://schemas.microsoft.com/office/drawing/2014/chart" uri="{C3380CC4-5D6E-409C-BE32-E72D297353CC}">
                    <c16:uniqueId val="{00000004-6605-4F91-AF52-4D4E14340C7B}"/>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Portland!$F$7:$F$26</c15:sqref>
                        </c15:formulaRef>
                      </c:ext>
                    </c:extLst>
                    <c:numCache>
                      <c:formatCode>General</c:formatCode>
                      <c:ptCount val="20"/>
                      <c:pt idx="0">
                        <c:v>41.356156446994866</c:v>
                      </c:pt>
                      <c:pt idx="1">
                        <c:v>4.0917404509277411</c:v>
                      </c:pt>
                      <c:pt idx="2">
                        <c:v>21.397589628934185</c:v>
                      </c:pt>
                      <c:pt idx="3">
                        <c:v>21.078319603233279</c:v>
                      </c:pt>
                      <c:pt idx="4">
                        <c:v>3.3030213176377892</c:v>
                      </c:pt>
                      <c:pt idx="5">
                        <c:v>30.342025737220961</c:v>
                      </c:pt>
                      <c:pt idx="6">
                        <c:v>3.5176926693679067</c:v>
                      </c:pt>
                      <c:pt idx="7">
                        <c:v>7.2082560768458004</c:v>
                      </c:pt>
                      <c:pt idx="8">
                        <c:v>1.2445816737435931</c:v>
                      </c:pt>
                      <c:pt idx="9">
                        <c:v>4.7339145869096999</c:v>
                      </c:pt>
                      <c:pt idx="10">
                        <c:v>3.6373626607489702</c:v>
                      </c:pt>
                      <c:pt idx="11">
                        <c:v>6.7123941061350276</c:v>
                      </c:pt>
                      <c:pt idx="12">
                        <c:v>17.253592431270334</c:v>
                      </c:pt>
                      <c:pt idx="13">
                        <c:v>7.2843546185200729</c:v>
                      </c:pt>
                      <c:pt idx="14">
                        <c:v>7.4612438025373766</c:v>
                      </c:pt>
                      <c:pt idx="15">
                        <c:v>0.35498327217084075</c:v>
                      </c:pt>
                      <c:pt idx="16">
                        <c:v>2.9461311705048936</c:v>
                      </c:pt>
                      <c:pt idx="17">
                        <c:v>0.50162976614467147</c:v>
                      </c:pt>
                      <c:pt idx="18">
                        <c:v>17.584977728082876</c:v>
                      </c:pt>
                      <c:pt idx="19">
                        <c:v>11.541737976890941</c:v>
                      </c:pt>
                    </c:numCache>
                  </c:numRef>
                </c:xVal>
                <c:yVal>
                  <c:numRef>
                    <c:extLst xmlns:c15="http://schemas.microsoft.com/office/drawing/2012/chart">
                      <c:ext xmlns:c15="http://schemas.microsoft.com/office/drawing/2012/chart" uri="{02D57815-91ED-43cb-92C2-25804820EDAC}">
                        <c15:formulaRef>
                          <c15:sqref>Portland!$L$31:$L$50</c15:sqref>
                        </c15:formulaRef>
                      </c:ext>
                    </c:extLst>
                    <c:numCache>
                      <c:formatCode>General</c:formatCode>
                      <c:ptCount val="20"/>
                      <c:pt idx="0">
                        <c:v>34.080015883791503</c:v>
                      </c:pt>
                      <c:pt idx="1">
                        <c:v>3.36003569486867</c:v>
                      </c:pt>
                      <c:pt idx="2">
                        <c:v>19.2757857949026</c:v>
                      </c:pt>
                      <c:pt idx="3">
                        <c:v>19.340114307052399</c:v>
                      </c:pt>
                      <c:pt idx="4">
                        <c:v>3.2337595235922501</c:v>
                      </c:pt>
                      <c:pt idx="5">
                        <c:v>28.274869515961498</c:v>
                      </c:pt>
                      <c:pt idx="6">
                        <c:v>3.4145962108657399</c:v>
                      </c:pt>
                      <c:pt idx="7">
                        <c:v>10.076173910477999</c:v>
                      </c:pt>
                      <c:pt idx="8">
                        <c:v>1.21464938419734</c:v>
                      </c:pt>
                      <c:pt idx="9">
                        <c:v>5.3334596426233496</c:v>
                      </c:pt>
                      <c:pt idx="10">
                        <c:v>4.7326041276425102</c:v>
                      </c:pt>
                      <c:pt idx="11">
                        <c:v>7.1605715199192197</c:v>
                      </c:pt>
                      <c:pt idx="12">
                        <c:v>14.5875777942481</c:v>
                      </c:pt>
                      <c:pt idx="13">
                        <c:v>10.0241453687039</c:v>
                      </c:pt>
                      <c:pt idx="14">
                        <c:v>6.4449100720547996</c:v>
                      </c:pt>
                      <c:pt idx="15">
                        <c:v>0.516262331633489</c:v>
                      </c:pt>
                      <c:pt idx="16">
                        <c:v>3.8317655555908998</c:v>
                      </c:pt>
                      <c:pt idx="17">
                        <c:v>0.71668689905967098</c:v>
                      </c:pt>
                      <c:pt idx="18">
                        <c:v>16.680422986300201</c:v>
                      </c:pt>
                      <c:pt idx="19">
                        <c:v>14.178940959768999</c:v>
                      </c:pt>
                    </c:numCache>
                  </c:numRef>
                </c:yVal>
                <c:smooth val="0"/>
                <c:extLst xmlns:c15="http://schemas.microsoft.com/office/drawing/2012/chart">
                  <c:ext xmlns:c16="http://schemas.microsoft.com/office/drawing/2014/chart" uri="{C3380CC4-5D6E-409C-BE32-E72D297353CC}">
                    <c16:uniqueId val="{00000006-6605-4F91-AF52-4D4E14340C7B}"/>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lt Lake City'!$F$7:$F$26</c15:sqref>
                        </c15:formulaRef>
                      </c:ext>
                    </c:extLst>
                    <c:numCache>
                      <c:formatCode>0.0</c:formatCode>
                      <c:ptCount val="20"/>
                      <c:pt idx="0">
                        <c:v>42.683545470870982</c:v>
                      </c:pt>
                      <c:pt idx="1">
                        <c:v>4.3355083105429584</c:v>
                      </c:pt>
                      <c:pt idx="2">
                        <c:v>22.493664124473376</c:v>
                      </c:pt>
                      <c:pt idx="3">
                        <c:v>22.425115989336881</c:v>
                      </c:pt>
                      <c:pt idx="4">
                        <c:v>3.7253734064526292</c:v>
                      </c:pt>
                      <c:pt idx="5">
                        <c:v>31.606666907679351</c:v>
                      </c:pt>
                      <c:pt idx="6">
                        <c:v>3.7413239470959945</c:v>
                      </c:pt>
                      <c:pt idx="7">
                        <c:v>8.208465920423885</c:v>
                      </c:pt>
                      <c:pt idx="8">
                        <c:v>1.3859570414906548</c:v>
                      </c:pt>
                      <c:pt idx="9">
                        <c:v>5.2724981722776123</c:v>
                      </c:pt>
                      <c:pt idx="10">
                        <c:v>4.1588893949090595</c:v>
                      </c:pt>
                      <c:pt idx="11">
                        <c:v>7.4851567769664493</c:v>
                      </c:pt>
                      <c:pt idx="12">
                        <c:v>17.944655429577725</c:v>
                      </c:pt>
                      <c:pt idx="13">
                        <c:v>8.3160711116705883</c:v>
                      </c:pt>
                      <c:pt idx="14">
                        <c:v>7.7420574346102233</c:v>
                      </c:pt>
                      <c:pt idx="15">
                        <c:v>0.40572802964223403</c:v>
                      </c:pt>
                      <c:pt idx="16">
                        <c:v>3.3197786225052344</c:v>
                      </c:pt>
                      <c:pt idx="17">
                        <c:v>0.59765024559225266</c:v>
                      </c:pt>
                      <c:pt idx="18">
                        <c:v>18.622845654412924</c:v>
                      </c:pt>
                      <c:pt idx="19">
                        <c:v>12.907719407289266</c:v>
                      </c:pt>
                    </c:numCache>
                  </c:numRef>
                </c:xVal>
                <c:yVal>
                  <c:numRef>
                    <c:extLst xmlns:c15="http://schemas.microsoft.com/office/drawing/2012/chart">
                      <c:ext xmlns:c15="http://schemas.microsoft.com/office/drawing/2012/chart" uri="{02D57815-91ED-43cb-92C2-25804820EDAC}">
                        <c15:formulaRef>
                          <c15:sqref>'Salt Lake City'!$L$31:$L$50</c15:sqref>
                        </c15:formulaRef>
                      </c:ext>
                    </c:extLst>
                    <c:numCache>
                      <c:formatCode>0.0</c:formatCode>
                      <c:ptCount val="20"/>
                      <c:pt idx="0">
                        <c:v>34.495941167108803</c:v>
                      </c:pt>
                      <c:pt idx="1">
                        <c:v>4.35429195477509</c:v>
                      </c:pt>
                      <c:pt idx="2">
                        <c:v>21.104808931001301</c:v>
                      </c:pt>
                      <c:pt idx="3">
                        <c:v>20.188673055591298</c:v>
                      </c:pt>
                      <c:pt idx="4">
                        <c:v>5.4678161679391097</c:v>
                      </c:pt>
                      <c:pt idx="5">
                        <c:v>29.5919580212901</c:v>
                      </c:pt>
                      <c:pt idx="6">
                        <c:v>3.6809445966604701</c:v>
                      </c:pt>
                      <c:pt idx="7">
                        <c:v>13.41954986909</c:v>
                      </c:pt>
                      <c:pt idx="8">
                        <c:v>2.0221184367227001</c:v>
                      </c:pt>
                      <c:pt idx="9">
                        <c:v>7.6404619495014501</c:v>
                      </c:pt>
                      <c:pt idx="10">
                        <c:v>6.0947317131828296</c:v>
                      </c:pt>
                      <c:pt idx="11">
                        <c:v>9.0137831534103903</c:v>
                      </c:pt>
                      <c:pt idx="12">
                        <c:v>15.082786776262999</c:v>
                      </c:pt>
                      <c:pt idx="13">
                        <c:v>11.6689945247543</c:v>
                      </c:pt>
                      <c:pt idx="14">
                        <c:v>6.7001102942018997</c:v>
                      </c:pt>
                      <c:pt idx="15">
                        <c:v>0.83011353163713797</c:v>
                      </c:pt>
                      <c:pt idx="16">
                        <c:v>4.7198266491459604</c:v>
                      </c:pt>
                      <c:pt idx="17">
                        <c:v>1.2778851963837601</c:v>
                      </c:pt>
                      <c:pt idx="18">
                        <c:v>18.398074867209498</c:v>
                      </c:pt>
                      <c:pt idx="19">
                        <c:v>17.015794709887</c:v>
                      </c:pt>
                    </c:numCache>
                  </c:numRef>
                </c:yVal>
                <c:smooth val="0"/>
                <c:extLst xmlns:c15="http://schemas.microsoft.com/office/drawing/2012/chart">
                  <c:ext xmlns:c16="http://schemas.microsoft.com/office/drawing/2014/chart" uri="{C3380CC4-5D6E-409C-BE32-E72D297353CC}">
                    <c16:uniqueId val="{00000008-6605-4F91-AF52-4D4E14340C7B}"/>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 Francisco'!$F$7:$F$26</c15:sqref>
                        </c15:formulaRef>
                      </c:ext>
                    </c:extLst>
                    <c:numCache>
                      <c:formatCode>General</c:formatCode>
                      <c:ptCount val="20"/>
                      <c:pt idx="0">
                        <c:v>53.946875378303176</c:v>
                      </c:pt>
                      <c:pt idx="1">
                        <c:v>5.4856569606534293</c:v>
                      </c:pt>
                      <c:pt idx="2">
                        <c:v>28.474453333839563</c:v>
                      </c:pt>
                      <c:pt idx="3">
                        <c:v>28.569353345244878</c:v>
                      </c:pt>
                      <c:pt idx="4">
                        <c:v>4.7293873957808437</c:v>
                      </c:pt>
                      <c:pt idx="5">
                        <c:v>39.927579845856272</c:v>
                      </c:pt>
                      <c:pt idx="6">
                        <c:v>4.7468679702879397</c:v>
                      </c:pt>
                      <c:pt idx="7">
                        <c:v>10.432393577051313</c:v>
                      </c:pt>
                      <c:pt idx="8">
                        <c:v>1.7545821152896182</c:v>
                      </c:pt>
                      <c:pt idx="9">
                        <c:v>6.6989484695722288</c:v>
                      </c:pt>
                      <c:pt idx="10">
                        <c:v>5.301604340194487</c:v>
                      </c:pt>
                      <c:pt idx="11">
                        <c:v>9.5442362045289464</c:v>
                      </c:pt>
                      <c:pt idx="12">
                        <c:v>22.738311533574432</c:v>
                      </c:pt>
                      <c:pt idx="13">
                        <c:v>10.641419378909655</c:v>
                      </c:pt>
                      <c:pt idx="14">
                        <c:v>9.7624827935080241</c:v>
                      </c:pt>
                      <c:pt idx="15">
                        <c:v>0.51527750776099235</c:v>
                      </c:pt>
                      <c:pt idx="16">
                        <c:v>4.2176882850931348</c:v>
                      </c:pt>
                      <c:pt idx="17">
                        <c:v>0.75688332913623102</c:v>
                      </c:pt>
                      <c:pt idx="18">
                        <c:v>23.609247455683288</c:v>
                      </c:pt>
                      <c:pt idx="19">
                        <c:v>16.467481620559806</c:v>
                      </c:pt>
                    </c:numCache>
                  </c:numRef>
                </c:xVal>
                <c:yVal>
                  <c:numRef>
                    <c:extLst xmlns:c15="http://schemas.microsoft.com/office/drawing/2012/chart">
                      <c:ext xmlns:c15="http://schemas.microsoft.com/office/drawing/2012/chart" uri="{02D57815-91ED-43cb-92C2-25804820EDAC}">
                        <c15:formulaRef>
                          <c15:sqref>'San Francisco'!$L$31:$L$50</c15:sqref>
                        </c15:formulaRef>
                      </c:ext>
                    </c:extLst>
                    <c:numCache>
                      <c:formatCode>General</c:formatCode>
                      <c:ptCount val="20"/>
                      <c:pt idx="0">
                        <c:v>34.740652746931502</c:v>
                      </c:pt>
                      <c:pt idx="1">
                        <c:v>5.1838278937503102</c:v>
                      </c:pt>
                      <c:pt idx="2">
                        <c:v>21.555286276757101</c:v>
                      </c:pt>
                      <c:pt idx="3">
                        <c:v>20.511499046886101</c:v>
                      </c:pt>
                      <c:pt idx="4">
                        <c:v>7.4468333476070496</c:v>
                      </c:pt>
                      <c:pt idx="5">
                        <c:v>29.687158951622202</c:v>
                      </c:pt>
                      <c:pt idx="6">
                        <c:v>3.75607937356471</c:v>
                      </c:pt>
                      <c:pt idx="7">
                        <c:v>14.838103398266901</c:v>
                      </c:pt>
                      <c:pt idx="8">
                        <c:v>2.4098117560138399</c:v>
                      </c:pt>
                      <c:pt idx="9">
                        <c:v>8.8403818508855903</c:v>
                      </c:pt>
                      <c:pt idx="10">
                        <c:v>7.0279299555998804</c:v>
                      </c:pt>
                      <c:pt idx="11">
                        <c:v>10.530045664541699</c:v>
                      </c:pt>
                      <c:pt idx="12">
                        <c:v>15.1593916719538</c:v>
                      </c:pt>
                      <c:pt idx="13">
                        <c:v>12.485108334286499</c:v>
                      </c:pt>
                      <c:pt idx="14">
                        <c:v>6.8155674970673497</c:v>
                      </c:pt>
                      <c:pt idx="15">
                        <c:v>0.87604065505020501</c:v>
                      </c:pt>
                      <c:pt idx="16">
                        <c:v>4.9532265689520596</c:v>
                      </c:pt>
                      <c:pt idx="17">
                        <c:v>1.77265940092707</c:v>
                      </c:pt>
                      <c:pt idx="18">
                        <c:v>19.340356973563001</c:v>
                      </c:pt>
                      <c:pt idx="19">
                        <c:v>18.000005278096999</c:v>
                      </c:pt>
                    </c:numCache>
                  </c:numRef>
                </c:yVal>
                <c:smooth val="0"/>
                <c:extLst xmlns:c15="http://schemas.microsoft.com/office/drawing/2012/chart">
                  <c:ext xmlns:c16="http://schemas.microsoft.com/office/drawing/2014/chart" uri="{C3380CC4-5D6E-409C-BE32-E72D297353CC}">
                    <c16:uniqueId val="{0000000A-6605-4F91-AF52-4D4E14340C7B}"/>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 Jose'!$F$7:$F$26</c15:sqref>
                        </c15:formulaRef>
                      </c:ext>
                    </c:extLst>
                    <c:numCache>
                      <c:formatCode>General</c:formatCode>
                      <c:ptCount val="20"/>
                      <c:pt idx="0">
                        <c:v>80.542091112817658</c:v>
                      </c:pt>
                      <c:pt idx="1">
                        <c:v>5.7528856512891284</c:v>
                      </c:pt>
                      <c:pt idx="2">
                        <c:v>30.233486399126505</c:v>
                      </c:pt>
                      <c:pt idx="3">
                        <c:v>29.950985055434426</c:v>
                      </c:pt>
                      <c:pt idx="4">
                        <c:v>4.7291597831729204</c:v>
                      </c:pt>
                      <c:pt idx="5">
                        <c:v>42.254543272549704</c:v>
                      </c:pt>
                      <c:pt idx="6">
                        <c:v>4.9788628829624928</c:v>
                      </c:pt>
                      <c:pt idx="7">
                        <c:v>10.331749126101784</c:v>
                      </c:pt>
                      <c:pt idx="8">
                        <c:v>1.7869619192048358</c:v>
                      </c:pt>
                      <c:pt idx="9">
                        <c:v>6.7585982555307407</c:v>
                      </c:pt>
                      <c:pt idx="10">
                        <c:v>5.2512630971617993</c:v>
                      </c:pt>
                      <c:pt idx="11">
                        <c:v>9.6081623753503163</c:v>
                      </c:pt>
                      <c:pt idx="12">
                        <c:v>24.28018192102364</c:v>
                      </c:pt>
                      <c:pt idx="13">
                        <c:v>10.534187559887524</c:v>
                      </c:pt>
                      <c:pt idx="14">
                        <c:v>10.513181536161474</c:v>
                      </c:pt>
                      <c:pt idx="15">
                        <c:v>0.50810417238612937</c:v>
                      </c:pt>
                      <c:pt idx="16">
                        <c:v>4.2178850003113055</c:v>
                      </c:pt>
                      <c:pt idx="17">
                        <c:v>0.72178187934643345</c:v>
                      </c:pt>
                      <c:pt idx="18">
                        <c:v>24.851129223509385</c:v>
                      </c:pt>
                      <c:pt idx="19">
                        <c:v>16.543949764011696</c:v>
                      </c:pt>
                    </c:numCache>
                  </c:numRef>
                </c:xVal>
                <c:yVal>
                  <c:numRef>
                    <c:extLst xmlns:c15="http://schemas.microsoft.com/office/drawing/2012/chart">
                      <c:ext xmlns:c15="http://schemas.microsoft.com/office/drawing/2012/chart" uri="{02D57815-91ED-43cb-92C2-25804820EDAC}">
                        <c15:formulaRef>
                          <c15:sqref>'San Jose'!$L$31:$L$50</c15:sqref>
                        </c15:formulaRef>
                      </c:ext>
                    </c:extLst>
                    <c:numCache>
                      <c:formatCode>General</c:formatCode>
                      <c:ptCount val="20"/>
                      <c:pt idx="0">
                        <c:v>34.625438787216602</c:v>
                      </c:pt>
                      <c:pt idx="1">
                        <c:v>4.6194249119328399</c:v>
                      </c:pt>
                      <c:pt idx="2">
                        <c:v>21.276631884220901</c:v>
                      </c:pt>
                      <c:pt idx="3">
                        <c:v>20.321401868767701</c:v>
                      </c:pt>
                      <c:pt idx="4">
                        <c:v>6.1614041857926898</c:v>
                      </c:pt>
                      <c:pt idx="5">
                        <c:v>29.656617015603199</c:v>
                      </c:pt>
                      <c:pt idx="6">
                        <c:v>3.7103846724638099</c:v>
                      </c:pt>
                      <c:pt idx="7">
                        <c:v>14.028257171116399</c:v>
                      </c:pt>
                      <c:pt idx="8">
                        <c:v>2.1524850181703199</c:v>
                      </c:pt>
                      <c:pt idx="9">
                        <c:v>8.1212098459134303</c:v>
                      </c:pt>
                      <c:pt idx="10">
                        <c:v>6.4819128817616303</c:v>
                      </c:pt>
                      <c:pt idx="11">
                        <c:v>9.5285853203523292</c:v>
                      </c:pt>
                      <c:pt idx="12">
                        <c:v>15.133383730539</c:v>
                      </c:pt>
                      <c:pt idx="13">
                        <c:v>11.9818701068099</c:v>
                      </c:pt>
                      <c:pt idx="14">
                        <c:v>6.7411305258760104</c:v>
                      </c:pt>
                      <c:pt idx="15">
                        <c:v>0.854310886534416</c:v>
                      </c:pt>
                      <c:pt idx="16">
                        <c:v>4.8170891315516897</c:v>
                      </c:pt>
                      <c:pt idx="17">
                        <c:v>1.46491355011549</c:v>
                      </c:pt>
                      <c:pt idx="18">
                        <c:v>18.7289788404068</c:v>
                      </c:pt>
                      <c:pt idx="19">
                        <c:v>17.443574958793</c:v>
                      </c:pt>
                    </c:numCache>
                  </c:numRef>
                </c:yVal>
                <c:smooth val="0"/>
                <c:extLst xmlns:c15="http://schemas.microsoft.com/office/drawing/2012/chart">
                  <c:ext xmlns:c16="http://schemas.microsoft.com/office/drawing/2014/chart" uri="{C3380CC4-5D6E-409C-BE32-E72D297353CC}">
                    <c16:uniqueId val="{0000000C-6605-4F91-AF52-4D4E14340C7B}"/>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eattle!$F$7:$F$26</c15:sqref>
                        </c15:formulaRef>
                      </c:ext>
                    </c:extLst>
                    <c:numCache>
                      <c:formatCode>General</c:formatCode>
                      <c:ptCount val="20"/>
                      <c:pt idx="0">
                        <c:v>48.225741367564645</c:v>
                      </c:pt>
                      <c:pt idx="1">
                        <c:v>4.7897035005928323</c:v>
                      </c:pt>
                      <c:pt idx="2">
                        <c:v>25.032390786512504</c:v>
                      </c:pt>
                      <c:pt idx="3">
                        <c:v>24.777694270063193</c:v>
                      </c:pt>
                      <c:pt idx="4">
                        <c:v>3.9066885439495267</c:v>
                      </c:pt>
                      <c:pt idx="5">
                        <c:v>35.409367667748761</c:v>
                      </c:pt>
                      <c:pt idx="6">
                        <c:v>4.1233157278164052</c:v>
                      </c:pt>
                      <c:pt idx="7">
                        <c:v>8.5377868273750188</c:v>
                      </c:pt>
                      <c:pt idx="8">
                        <c:v>1.4711268368427013</c:v>
                      </c:pt>
                      <c:pt idx="9">
                        <c:v>5.5817823794189154</c:v>
                      </c:pt>
                      <c:pt idx="10">
                        <c:v>4.3171285394042371</c:v>
                      </c:pt>
                      <c:pt idx="11">
                        <c:v>7.9413600860248108</c:v>
                      </c:pt>
                      <c:pt idx="12">
                        <c:v>20.161789979458078</c:v>
                      </c:pt>
                      <c:pt idx="13">
                        <c:v>8.6699484039856536</c:v>
                      </c:pt>
                      <c:pt idx="14">
                        <c:v>8.6919377428194249</c:v>
                      </c:pt>
                      <c:pt idx="15">
                        <c:v>0.41983673130795202</c:v>
                      </c:pt>
                      <c:pt idx="16">
                        <c:v>3.4816364566447127</c:v>
                      </c:pt>
                      <c:pt idx="17">
                        <c:v>0.59625932674664084</c:v>
                      </c:pt>
                      <c:pt idx="18">
                        <c:v>20.604425368536244</c:v>
                      </c:pt>
                      <c:pt idx="19">
                        <c:v>13.673501725363773</c:v>
                      </c:pt>
                    </c:numCache>
                  </c:numRef>
                </c:xVal>
                <c:yVal>
                  <c:numRef>
                    <c:extLst xmlns:c15="http://schemas.microsoft.com/office/drawing/2012/chart">
                      <c:ext xmlns:c15="http://schemas.microsoft.com/office/drawing/2012/chart" uri="{02D57815-91ED-43cb-92C2-25804820EDAC}">
                        <c15:formulaRef>
                          <c15:sqref>Seattle!$L$31:$L$50</c15:sqref>
                        </c15:formulaRef>
                      </c:ext>
                    </c:extLst>
                    <c:numCache>
                      <c:formatCode>General</c:formatCode>
                      <c:ptCount val="20"/>
                      <c:pt idx="0">
                        <c:v>34.424515102794601</c:v>
                      </c:pt>
                      <c:pt idx="1">
                        <c:v>4.2310805884681004</c:v>
                      </c:pt>
                      <c:pt idx="2">
                        <c:v>20.9981827647273</c:v>
                      </c:pt>
                      <c:pt idx="3">
                        <c:v>20.102765860190502</c:v>
                      </c:pt>
                      <c:pt idx="4">
                        <c:v>5.15792600251143</c:v>
                      </c:pt>
                      <c:pt idx="5">
                        <c:v>29.534215256110201</c:v>
                      </c:pt>
                      <c:pt idx="6">
                        <c:v>3.6706307147305699</c:v>
                      </c:pt>
                      <c:pt idx="7">
                        <c:v>13.1399982185435</c:v>
                      </c:pt>
                      <c:pt idx="8">
                        <c:v>1.9295155415285099</c:v>
                      </c:pt>
                      <c:pt idx="9">
                        <c:v>7.4198875896100001</c:v>
                      </c:pt>
                      <c:pt idx="10">
                        <c:v>5.9358726767592804</c:v>
                      </c:pt>
                      <c:pt idx="11">
                        <c:v>8.7591904528923106</c:v>
                      </c:pt>
                      <c:pt idx="12">
                        <c:v>15.042283590963899</c:v>
                      </c:pt>
                      <c:pt idx="13">
                        <c:v>11.5291523396433</c:v>
                      </c:pt>
                      <c:pt idx="14">
                        <c:v>6.6627060485732903</c:v>
                      </c:pt>
                      <c:pt idx="15">
                        <c:v>0.82098004494281696</c:v>
                      </c:pt>
                      <c:pt idx="16">
                        <c:v>4.6587276498934296</c:v>
                      </c:pt>
                      <c:pt idx="17">
                        <c:v>1.20041753622609</c:v>
                      </c:pt>
                      <c:pt idx="18">
                        <c:v>18.221961370326799</c:v>
                      </c:pt>
                      <c:pt idx="19">
                        <c:v>16.796992328547699</c:v>
                      </c:pt>
                    </c:numCache>
                  </c:numRef>
                </c:yVal>
                <c:smooth val="0"/>
                <c:extLst xmlns:c15="http://schemas.microsoft.com/office/drawing/2012/chart">
                  <c:ext xmlns:c16="http://schemas.microsoft.com/office/drawing/2014/chart" uri="{C3380CC4-5D6E-409C-BE32-E72D297353CC}">
                    <c16:uniqueId val="{0000000E-6605-4F91-AF52-4D4E14340C7B}"/>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Memphis!$F$7:$F$26</c15:sqref>
                        </c15:formulaRef>
                      </c:ext>
                    </c:extLst>
                    <c:numCache>
                      <c:formatCode>General</c:formatCode>
                      <c:ptCount val="20"/>
                      <c:pt idx="0">
                        <c:v>39.029290228574638</c:v>
                      </c:pt>
                      <c:pt idx="1">
                        <c:v>3.9155343225613235</c:v>
                      </c:pt>
                      <c:pt idx="2">
                        <c:v>20.406718576640202</c:v>
                      </c:pt>
                      <c:pt idx="3">
                        <c:v>20.297812589817894</c:v>
                      </c:pt>
                      <c:pt idx="4">
                        <c:v>3.2727263160935025</c:v>
                      </c:pt>
                      <c:pt idx="5">
                        <c:v>28.788934149616601</c:v>
                      </c:pt>
                      <c:pt idx="6">
                        <c:v>3.3861336590488076</c:v>
                      </c:pt>
                      <c:pt idx="7">
                        <c:v>7.2206402277441999</c:v>
                      </c:pt>
                      <c:pt idx="8">
                        <c:v>1.2177091101852999</c:v>
                      </c:pt>
                      <c:pt idx="9">
                        <c:v>4.6856785064087632</c:v>
                      </c:pt>
                      <c:pt idx="10">
                        <c:v>3.6489626123667653</c:v>
                      </c:pt>
                      <c:pt idx="11">
                        <c:v>6.6414588053299282</c:v>
                      </c:pt>
                      <c:pt idx="12">
                        <c:v>16.382126900933137</c:v>
                      </c:pt>
                      <c:pt idx="13">
                        <c:v>7.3118527866253711</c:v>
                      </c:pt>
                      <c:pt idx="14">
                        <c:v>7.0518140397335562</c:v>
                      </c:pt>
                      <c:pt idx="15">
                        <c:v>0.35662434560430756</c:v>
                      </c:pt>
                      <c:pt idx="16">
                        <c:v>2.9331346259349829</c:v>
                      </c:pt>
                      <c:pt idx="17">
                        <c:v>0.51572724643591672</c:v>
                      </c:pt>
                      <c:pt idx="18">
                        <c:v>16.867395036990576</c:v>
                      </c:pt>
                      <c:pt idx="19">
                        <c:v>11.442296635257884</c:v>
                      </c:pt>
                    </c:numCache>
                  </c:numRef>
                </c:xVal>
                <c:yVal>
                  <c:numRef>
                    <c:extLst xmlns:c15="http://schemas.microsoft.com/office/drawing/2012/chart">
                      <c:ext xmlns:c15="http://schemas.microsoft.com/office/drawing/2012/chart" uri="{02D57815-91ED-43cb-92C2-25804820EDAC}">
                        <c15:formulaRef>
                          <c15:sqref>Memphis!$L$31:$L$50</c15:sqref>
                        </c15:formulaRef>
                      </c:ext>
                    </c:extLst>
                    <c:numCache>
                      <c:formatCode>General</c:formatCode>
                      <c:ptCount val="20"/>
                      <c:pt idx="0">
                        <c:v>34.556077336429603</c:v>
                      </c:pt>
                      <c:pt idx="1">
                        <c:v>4.4785263847822501</c:v>
                      </c:pt>
                      <c:pt idx="2">
                        <c:v>21.1901062894364</c:v>
                      </c:pt>
                      <c:pt idx="3">
                        <c:v>20.250890091671501</c:v>
                      </c:pt>
                      <c:pt idx="4">
                        <c:v>5.8023474119204401</c:v>
                      </c:pt>
                      <c:pt idx="5">
                        <c:v>29.6278855401121</c:v>
                      </c:pt>
                      <c:pt idx="6">
                        <c:v>3.69369813452438</c:v>
                      </c:pt>
                      <c:pt idx="7">
                        <c:v>13.7118098546844</c:v>
                      </c:pt>
                      <c:pt idx="8">
                        <c:v>2.07983170649032</c:v>
                      </c:pt>
                      <c:pt idx="9">
                        <c:v>7.8641761348210704</c:v>
                      </c:pt>
                      <c:pt idx="10">
                        <c:v>6.2804873184144201</c:v>
                      </c:pt>
                      <c:pt idx="11">
                        <c:v>9.2595028432092104</c:v>
                      </c:pt>
                      <c:pt idx="12">
                        <c:v>15.115417036829401</c:v>
                      </c:pt>
                      <c:pt idx="13">
                        <c:v>11.821058924714899</c:v>
                      </c:pt>
                      <c:pt idx="14">
                        <c:v>6.7240784128632098</c:v>
                      </c:pt>
                      <c:pt idx="15">
                        <c:v>0.84081412098448005</c:v>
                      </c:pt>
                      <c:pt idx="16">
                        <c:v>4.7730380278932198</c:v>
                      </c:pt>
                      <c:pt idx="17">
                        <c:v>1.3665056042651</c:v>
                      </c:pt>
                      <c:pt idx="18">
                        <c:v>18.560950580375302</c:v>
                      </c:pt>
                      <c:pt idx="19">
                        <c:v>17.250062703367401</c:v>
                      </c:pt>
                    </c:numCache>
                  </c:numRef>
                </c:yVal>
                <c:smooth val="0"/>
                <c:extLst xmlns:c15="http://schemas.microsoft.com/office/drawing/2012/chart">
                  <c:ext xmlns:c16="http://schemas.microsoft.com/office/drawing/2014/chart" uri="{C3380CC4-5D6E-409C-BE32-E72D297353CC}">
                    <c16:uniqueId val="{00000010-6605-4F91-AF52-4D4E14340C7B}"/>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harleston!$F$7:$F$26</c15:sqref>
                        </c15:formulaRef>
                      </c:ext>
                    </c:extLst>
                    <c:numCache>
                      <c:formatCode>General</c:formatCode>
                      <c:ptCount val="20"/>
                      <c:pt idx="0">
                        <c:v>38.51777812596881</c:v>
                      </c:pt>
                      <c:pt idx="1">
                        <c:v>3.9134943505617685</c:v>
                      </c:pt>
                      <c:pt idx="2">
                        <c:v>20.31192566234407</c:v>
                      </c:pt>
                      <c:pt idx="3">
                        <c:v>20.277373648667044</c:v>
                      </c:pt>
                      <c:pt idx="4">
                        <c:v>3.3641813734384867</c:v>
                      </c:pt>
                      <c:pt idx="5">
                        <c:v>28.556807735783238</c:v>
                      </c:pt>
                      <c:pt idx="6">
                        <c:v>3.3877704513960736</c:v>
                      </c:pt>
                      <c:pt idx="7">
                        <c:v>7.4524827098452509</c:v>
                      </c:pt>
                      <c:pt idx="8">
                        <c:v>1.2469485604491617</c:v>
                      </c:pt>
                      <c:pt idx="9">
                        <c:v>4.7826465105406895</c:v>
                      </c:pt>
                      <c:pt idx="10">
                        <c:v>3.7713763135311424</c:v>
                      </c:pt>
                      <c:pt idx="11">
                        <c:v>6.7760389701517916</c:v>
                      </c:pt>
                      <c:pt idx="12">
                        <c:v>16.224635247269223</c:v>
                      </c:pt>
                      <c:pt idx="13">
                        <c:v>7.5360029177939518</c:v>
                      </c:pt>
                      <c:pt idx="14">
                        <c:v>6.9862654682381686</c:v>
                      </c:pt>
                      <c:pt idx="15">
                        <c:v>0.3690836453018177</c:v>
                      </c:pt>
                      <c:pt idx="16">
                        <c:v>3.0145371167436834</c:v>
                      </c:pt>
                      <c:pt idx="17">
                        <c:v>0.54515759236325623</c:v>
                      </c:pt>
                      <c:pt idx="18">
                        <c:v>16.839164065506182</c:v>
                      </c:pt>
                      <c:pt idx="19">
                        <c:v>11.689937734032275</c:v>
                      </c:pt>
                    </c:numCache>
                  </c:numRef>
                </c:xVal>
                <c:yVal>
                  <c:numRef>
                    <c:extLst xmlns:c15="http://schemas.microsoft.com/office/drawing/2012/chart">
                      <c:ext xmlns:c15="http://schemas.microsoft.com/office/drawing/2012/chart" uri="{02D57815-91ED-43cb-92C2-25804820EDAC}">
                        <c15:formulaRef>
                          <c15:sqref>Charleston!$L$31:$L$50</c15:sqref>
                        </c15:formulaRef>
                      </c:ext>
                    </c:extLst>
                    <c:numCache>
                      <c:formatCode>General</c:formatCode>
                      <c:ptCount val="20"/>
                      <c:pt idx="0">
                        <c:v>34.714579542118699</c:v>
                      </c:pt>
                      <c:pt idx="1">
                        <c:v>4.9143963936624502</c:v>
                      </c:pt>
                      <c:pt idx="2">
                        <c:v>21.448005417089099</c:v>
                      </c:pt>
                      <c:pt idx="3">
                        <c:v>20.421853275038298</c:v>
                      </c:pt>
                      <c:pt idx="4">
                        <c:v>6.8964301964798604</c:v>
                      </c:pt>
                      <c:pt idx="5">
                        <c:v>29.675106041163001</c:v>
                      </c:pt>
                      <c:pt idx="6">
                        <c:v>3.7404547704521902</c:v>
                      </c:pt>
                      <c:pt idx="7">
                        <c:v>14.566662477945901</c:v>
                      </c:pt>
                      <c:pt idx="8">
                        <c:v>2.2985754923472301</c:v>
                      </c:pt>
                      <c:pt idx="9">
                        <c:v>8.5436799802029206</c:v>
                      </c:pt>
                      <c:pt idx="10">
                        <c:v>6.8079678056693096</c:v>
                      </c:pt>
                      <c:pt idx="11">
                        <c:v>10.094891413944</c:v>
                      </c:pt>
                      <c:pt idx="12">
                        <c:v>15.150893181721701</c:v>
                      </c:pt>
                      <c:pt idx="13">
                        <c:v>12.2811184031737</c:v>
                      </c:pt>
                      <c:pt idx="14">
                        <c:v>6.7802869111217099</c:v>
                      </c:pt>
                      <c:pt idx="15">
                        <c:v>0.870206799833943</c:v>
                      </c:pt>
                      <c:pt idx="16">
                        <c:v>4.8857435639201103</c:v>
                      </c:pt>
                      <c:pt idx="17">
                        <c:v>1.6521112616839699</c:v>
                      </c:pt>
                      <c:pt idx="18">
                        <c:v>19.072420412052502</c:v>
                      </c:pt>
                      <c:pt idx="19">
                        <c:v>17.794291828134</c:v>
                      </c:pt>
                    </c:numCache>
                  </c:numRef>
                </c:yVal>
                <c:smooth val="0"/>
                <c:extLst xmlns:c15="http://schemas.microsoft.com/office/drawing/2012/chart">
                  <c:ext xmlns:c16="http://schemas.microsoft.com/office/drawing/2014/chart" uri="{C3380CC4-5D6E-409C-BE32-E72D297353CC}">
                    <c16:uniqueId val="{00000012-6605-4F91-AF52-4D4E14340C7B}"/>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Trendlines!$I$5:$I$204</c15:sqref>
                        </c15:formulaRef>
                      </c:ext>
                    </c:extLst>
                    <c:numCache>
                      <c:formatCode>General</c:formatCode>
                      <c:ptCount val="200"/>
                      <c:pt idx="0">
                        <c:v>28.900815666535944</c:v>
                      </c:pt>
                      <c:pt idx="1">
                        <c:v>2.6093717860645902</c:v>
                      </c:pt>
                      <c:pt idx="2">
                        <c:v>13.847713446274136</c:v>
                      </c:pt>
                      <c:pt idx="3">
                        <c:v>11.440143668339566</c:v>
                      </c:pt>
                      <c:pt idx="4">
                        <c:v>1.5061175770674109</c:v>
                      </c:pt>
                      <c:pt idx="5">
                        <c:v>20.518235148727459</c:v>
                      </c:pt>
                      <c:pt idx="6">
                        <c:v>2.0223813373742821</c:v>
                      </c:pt>
                      <c:pt idx="7">
                        <c:v>2.709084316523743</c:v>
                      </c:pt>
                      <c:pt idx="8">
                        <c:v>0.68363979178688716</c:v>
                      </c:pt>
                      <c:pt idx="9">
                        <c:v>2.0490313268409261</c:v>
                      </c:pt>
                      <c:pt idx="10">
                        <c:v>1.2279997167693633</c:v>
                      </c:pt>
                      <c:pt idx="11">
                        <c:v>2.794211703739458</c:v>
                      </c:pt>
                      <c:pt idx="12">
                        <c:v>11.258707284277197</c:v>
                      </c:pt>
                      <c:pt idx="13">
                        <c:v>2.3561827620463451</c:v>
                      </c:pt>
                      <c:pt idx="14">
                        <c:v>5.2911574845464493</c:v>
                      </c:pt>
                      <c:pt idx="15">
                        <c:v>0.11912973674531244</c:v>
                      </c:pt>
                      <c:pt idx="16">
                        <c:v>1.2120082111375823</c:v>
                      </c:pt>
                      <c:pt idx="17">
                        <c:v>0.13775326548040573</c:v>
                      </c:pt>
                      <c:pt idx="18">
                        <c:v>10.643739953035723</c:v>
                      </c:pt>
                      <c:pt idx="19">
                        <c:v>4.5809502563579434</c:v>
                      </c:pt>
                      <c:pt idx="20">
                        <c:v>54.54912822910989</c:v>
                      </c:pt>
                      <c:pt idx="21">
                        <c:v>5.7491974478267993</c:v>
                      </c:pt>
                      <c:pt idx="22">
                        <c:v>29.425936272190981</c:v>
                      </c:pt>
                      <c:pt idx="23">
                        <c:v>29.603563231226374</c:v>
                      </c:pt>
                      <c:pt idx="24">
                        <c:v>5.3404628282940987</c:v>
                      </c:pt>
                      <c:pt idx="25">
                        <c:v>40.926676304751794</c:v>
                      </c:pt>
                      <c:pt idx="26">
                        <c:v>4.9591180890382933</c:v>
                      </c:pt>
                      <c:pt idx="27">
                        <c:v>11.752270356455901</c:v>
                      </c:pt>
                      <c:pt idx="28">
                        <c:v>1.9626730363434313</c:v>
                      </c:pt>
                      <c:pt idx="29">
                        <c:v>7.3634670499593016</c:v>
                      </c:pt>
                      <c:pt idx="30">
                        <c:v>5.9595491710513997</c:v>
                      </c:pt>
                      <c:pt idx="31">
                        <c:v>10.428770094796354</c:v>
                      </c:pt>
                      <c:pt idx="32">
                        <c:v>23.14600119936846</c:v>
                      </c:pt>
                      <c:pt idx="33">
                        <c:v>11.865989947418635</c:v>
                      </c:pt>
                      <c:pt idx="34">
                        <c:v>9.9722381717179349</c:v>
                      </c:pt>
                      <c:pt idx="35">
                        <c:v>0.58678355992437703</c:v>
                      </c:pt>
                      <c:pt idx="36">
                        <c:v>4.6967472472518477</c:v>
                      </c:pt>
                      <c:pt idx="37">
                        <c:v>0.90104561832175312</c:v>
                      </c:pt>
                      <c:pt idx="38">
                        <c:v>24.563025165310727</c:v>
                      </c:pt>
                      <c:pt idx="39">
                        <c:v>18.062062399900473</c:v>
                      </c:pt>
                      <c:pt idx="40">
                        <c:v>52.673829916500608</c:v>
                      </c:pt>
                      <c:pt idx="41">
                        <c:v>5.277928501862621</c:v>
                      </c:pt>
                      <c:pt idx="42">
                        <c:v>27.522992234101572</c:v>
                      </c:pt>
                      <c:pt idx="43">
                        <c:v>27.421509298645567</c:v>
                      </c:pt>
                      <c:pt idx="44">
                        <c:v>4.4040160973123443</c:v>
                      </c:pt>
                      <c:pt idx="45">
                        <c:v>38.78387837603637</c:v>
                      </c:pt>
                      <c:pt idx="46">
                        <c:v>4.5553170634599125</c:v>
                      </c:pt>
                      <c:pt idx="47">
                        <c:v>9.6581499917654341</c:v>
                      </c:pt>
                      <c:pt idx="48">
                        <c:v>1.6488904046376707</c:v>
                      </c:pt>
                      <c:pt idx="49">
                        <c:v>6.2674424287677857</c:v>
                      </c:pt>
                      <c:pt idx="50">
                        <c:v>4.896389826262193</c:v>
                      </c:pt>
                      <c:pt idx="51">
                        <c:v>8.9364469757262235</c:v>
                      </c:pt>
                      <c:pt idx="52">
                        <c:v>22.100503692436366</c:v>
                      </c:pt>
                      <c:pt idx="53">
                        <c:v>9.8402434794552018</c:v>
                      </c:pt>
                      <c:pt idx="54">
                        <c:v>9.5010605179344125</c:v>
                      </c:pt>
                      <c:pt idx="55">
                        <c:v>0.47549106772164512</c:v>
                      </c:pt>
                      <c:pt idx="56">
                        <c:v>3.9235312615870312</c:v>
                      </c:pt>
                      <c:pt idx="57">
                        <c:v>0.6834027778015489</c:v>
                      </c:pt>
                      <c:pt idx="58">
                        <c:v>22.72586369669926</c:v>
                      </c:pt>
                      <c:pt idx="59">
                        <c:v>15.39567354236406</c:v>
                      </c:pt>
                      <c:pt idx="60">
                        <c:v>41.356156446994866</c:v>
                      </c:pt>
                      <c:pt idx="61">
                        <c:v>4.0917404509277411</c:v>
                      </c:pt>
                      <c:pt idx="62">
                        <c:v>21.397589628934185</c:v>
                      </c:pt>
                      <c:pt idx="63">
                        <c:v>21.078319603233279</c:v>
                      </c:pt>
                      <c:pt idx="64">
                        <c:v>3.3030213176377892</c:v>
                      </c:pt>
                      <c:pt idx="65">
                        <c:v>30.342025737220961</c:v>
                      </c:pt>
                      <c:pt idx="66">
                        <c:v>3.5176926693679067</c:v>
                      </c:pt>
                      <c:pt idx="67">
                        <c:v>7.2082560768458004</c:v>
                      </c:pt>
                      <c:pt idx="68">
                        <c:v>1.2445816737435931</c:v>
                      </c:pt>
                      <c:pt idx="69">
                        <c:v>4.7339145869096999</c:v>
                      </c:pt>
                      <c:pt idx="70">
                        <c:v>3.6373626607489702</c:v>
                      </c:pt>
                      <c:pt idx="71">
                        <c:v>6.7123941061350276</c:v>
                      </c:pt>
                      <c:pt idx="72">
                        <c:v>17.253592431270334</c:v>
                      </c:pt>
                      <c:pt idx="73">
                        <c:v>7.2843546185200729</c:v>
                      </c:pt>
                      <c:pt idx="74">
                        <c:v>7.4612438025373766</c:v>
                      </c:pt>
                      <c:pt idx="75">
                        <c:v>0.35498327217084075</c:v>
                      </c:pt>
                      <c:pt idx="76">
                        <c:v>2.9461311705048936</c:v>
                      </c:pt>
                      <c:pt idx="77">
                        <c:v>0.50162976614467147</c:v>
                      </c:pt>
                      <c:pt idx="78">
                        <c:v>17.584977728082876</c:v>
                      </c:pt>
                      <c:pt idx="79">
                        <c:v>11.541737976890941</c:v>
                      </c:pt>
                      <c:pt idx="80">
                        <c:v>42.683545470870982</c:v>
                      </c:pt>
                      <c:pt idx="81">
                        <c:v>4.3355083105429584</c:v>
                      </c:pt>
                      <c:pt idx="82">
                        <c:v>22.493664124473376</c:v>
                      </c:pt>
                      <c:pt idx="83">
                        <c:v>22.425115989336881</c:v>
                      </c:pt>
                      <c:pt idx="84">
                        <c:v>3.7253734064526292</c:v>
                      </c:pt>
                      <c:pt idx="85">
                        <c:v>31.606666907679351</c:v>
                      </c:pt>
                      <c:pt idx="86">
                        <c:v>3.7413239470959945</c:v>
                      </c:pt>
                      <c:pt idx="87">
                        <c:v>8.208465920423885</c:v>
                      </c:pt>
                      <c:pt idx="88">
                        <c:v>1.3859570414906548</c:v>
                      </c:pt>
                      <c:pt idx="89">
                        <c:v>5.2724981722776123</c:v>
                      </c:pt>
                      <c:pt idx="90">
                        <c:v>4.1588893949090595</c:v>
                      </c:pt>
                      <c:pt idx="91">
                        <c:v>7.4851567769664493</c:v>
                      </c:pt>
                      <c:pt idx="92">
                        <c:v>17.944655429577725</c:v>
                      </c:pt>
                      <c:pt idx="93">
                        <c:v>8.3160711116705883</c:v>
                      </c:pt>
                      <c:pt idx="94">
                        <c:v>7.7420574346102233</c:v>
                      </c:pt>
                      <c:pt idx="95">
                        <c:v>0.40572802964223403</c:v>
                      </c:pt>
                      <c:pt idx="96">
                        <c:v>3.3197786225052344</c:v>
                      </c:pt>
                      <c:pt idx="97">
                        <c:v>0.59765024559225266</c:v>
                      </c:pt>
                      <c:pt idx="98">
                        <c:v>18.622845654412924</c:v>
                      </c:pt>
                      <c:pt idx="99">
                        <c:v>12.907719407289266</c:v>
                      </c:pt>
                      <c:pt idx="100">
                        <c:v>53.946875378303176</c:v>
                      </c:pt>
                      <c:pt idx="101">
                        <c:v>5.4856569606534293</c:v>
                      </c:pt>
                      <c:pt idx="102">
                        <c:v>28.474453333839563</c:v>
                      </c:pt>
                      <c:pt idx="103">
                        <c:v>28.569353345244878</c:v>
                      </c:pt>
                      <c:pt idx="104">
                        <c:v>4.7293873957808437</c:v>
                      </c:pt>
                      <c:pt idx="105">
                        <c:v>39.927579845856272</c:v>
                      </c:pt>
                      <c:pt idx="106">
                        <c:v>4.7468679702879397</c:v>
                      </c:pt>
                      <c:pt idx="107">
                        <c:v>10.432393577051313</c:v>
                      </c:pt>
                      <c:pt idx="108">
                        <c:v>1.7545821152896182</c:v>
                      </c:pt>
                      <c:pt idx="109">
                        <c:v>6.6989484695722288</c:v>
                      </c:pt>
                      <c:pt idx="110">
                        <c:v>5.301604340194487</c:v>
                      </c:pt>
                      <c:pt idx="111">
                        <c:v>9.5442362045289464</c:v>
                      </c:pt>
                      <c:pt idx="112">
                        <c:v>22.738311533574432</c:v>
                      </c:pt>
                      <c:pt idx="113">
                        <c:v>10.641419378909655</c:v>
                      </c:pt>
                      <c:pt idx="114">
                        <c:v>9.7624827935080241</c:v>
                      </c:pt>
                      <c:pt idx="115">
                        <c:v>0.51527750776099235</c:v>
                      </c:pt>
                      <c:pt idx="116">
                        <c:v>4.2176882850931348</c:v>
                      </c:pt>
                      <c:pt idx="117">
                        <c:v>0.75688332913623102</c:v>
                      </c:pt>
                      <c:pt idx="118">
                        <c:v>23.609247455683288</c:v>
                      </c:pt>
                      <c:pt idx="119">
                        <c:v>16.467481620559806</c:v>
                      </c:pt>
                      <c:pt idx="120">
                        <c:v>80.542091112817658</c:v>
                      </c:pt>
                      <c:pt idx="121">
                        <c:v>5.7528856512891284</c:v>
                      </c:pt>
                      <c:pt idx="122">
                        <c:v>30.233486399126505</c:v>
                      </c:pt>
                      <c:pt idx="123">
                        <c:v>29.950985055434426</c:v>
                      </c:pt>
                      <c:pt idx="124">
                        <c:v>4.7291597831729204</c:v>
                      </c:pt>
                      <c:pt idx="125">
                        <c:v>42.254543272549704</c:v>
                      </c:pt>
                      <c:pt idx="126">
                        <c:v>4.9788628829624928</c:v>
                      </c:pt>
                      <c:pt idx="127">
                        <c:v>10.331749126101784</c:v>
                      </c:pt>
                      <c:pt idx="128">
                        <c:v>1.7869619192048358</c:v>
                      </c:pt>
                      <c:pt idx="129">
                        <c:v>6.7585982555307407</c:v>
                      </c:pt>
                      <c:pt idx="130">
                        <c:v>5.2512630971617993</c:v>
                      </c:pt>
                      <c:pt idx="131">
                        <c:v>9.6081623753503163</c:v>
                      </c:pt>
                      <c:pt idx="132">
                        <c:v>24.28018192102364</c:v>
                      </c:pt>
                      <c:pt idx="133">
                        <c:v>10.534187559887524</c:v>
                      </c:pt>
                      <c:pt idx="134">
                        <c:v>10.513181536161474</c:v>
                      </c:pt>
                      <c:pt idx="135">
                        <c:v>0.50810417238612937</c:v>
                      </c:pt>
                      <c:pt idx="136">
                        <c:v>4.2178850003113055</c:v>
                      </c:pt>
                      <c:pt idx="137">
                        <c:v>0.72178187934643345</c:v>
                      </c:pt>
                      <c:pt idx="138">
                        <c:v>24.851129223509385</c:v>
                      </c:pt>
                      <c:pt idx="139">
                        <c:v>16.543949764011696</c:v>
                      </c:pt>
                      <c:pt idx="140">
                        <c:v>48.225741367564645</c:v>
                      </c:pt>
                      <c:pt idx="141">
                        <c:v>4.7897035005928323</c:v>
                      </c:pt>
                      <c:pt idx="142">
                        <c:v>25.032390786512504</c:v>
                      </c:pt>
                      <c:pt idx="143">
                        <c:v>24.777694270063193</c:v>
                      </c:pt>
                      <c:pt idx="144">
                        <c:v>3.9066885439495267</c:v>
                      </c:pt>
                      <c:pt idx="145">
                        <c:v>35.409367667748761</c:v>
                      </c:pt>
                      <c:pt idx="146">
                        <c:v>4.1233157278164052</c:v>
                      </c:pt>
                      <c:pt idx="147">
                        <c:v>8.5377868273750188</c:v>
                      </c:pt>
                      <c:pt idx="148">
                        <c:v>1.4711268368427013</c:v>
                      </c:pt>
                      <c:pt idx="149">
                        <c:v>5.5817823794189154</c:v>
                      </c:pt>
                      <c:pt idx="150">
                        <c:v>4.3171285394042371</c:v>
                      </c:pt>
                      <c:pt idx="151">
                        <c:v>7.9413600860248108</c:v>
                      </c:pt>
                      <c:pt idx="152">
                        <c:v>20.161789979458078</c:v>
                      </c:pt>
                      <c:pt idx="153">
                        <c:v>8.6699484039856536</c:v>
                      </c:pt>
                      <c:pt idx="154">
                        <c:v>8.6919377428194249</c:v>
                      </c:pt>
                      <c:pt idx="155">
                        <c:v>0.41983673130795202</c:v>
                      </c:pt>
                      <c:pt idx="156">
                        <c:v>3.4816364566447127</c:v>
                      </c:pt>
                      <c:pt idx="157">
                        <c:v>0.59625932674664084</c:v>
                      </c:pt>
                      <c:pt idx="158">
                        <c:v>20.604425368536244</c:v>
                      </c:pt>
                      <c:pt idx="159">
                        <c:v>13.673501725363773</c:v>
                      </c:pt>
                      <c:pt idx="160">
                        <c:v>39.029290228574638</c:v>
                      </c:pt>
                      <c:pt idx="161">
                        <c:v>3.9155343225613235</c:v>
                      </c:pt>
                      <c:pt idx="162">
                        <c:v>20.406718576640202</c:v>
                      </c:pt>
                      <c:pt idx="163">
                        <c:v>20.297812589817894</c:v>
                      </c:pt>
                      <c:pt idx="164">
                        <c:v>3.2727263160935025</c:v>
                      </c:pt>
                      <c:pt idx="165">
                        <c:v>28.788934149616601</c:v>
                      </c:pt>
                      <c:pt idx="166">
                        <c:v>3.3861336590488076</c:v>
                      </c:pt>
                      <c:pt idx="167">
                        <c:v>7.2206402277441999</c:v>
                      </c:pt>
                      <c:pt idx="168">
                        <c:v>1.2177091101852999</c:v>
                      </c:pt>
                      <c:pt idx="169">
                        <c:v>4.6856785064087632</c:v>
                      </c:pt>
                      <c:pt idx="170">
                        <c:v>3.6489626123667653</c:v>
                      </c:pt>
                      <c:pt idx="171">
                        <c:v>6.6414588053299282</c:v>
                      </c:pt>
                      <c:pt idx="172">
                        <c:v>16.382126900933137</c:v>
                      </c:pt>
                      <c:pt idx="173">
                        <c:v>7.3118527866253711</c:v>
                      </c:pt>
                      <c:pt idx="174">
                        <c:v>7.0518140397335562</c:v>
                      </c:pt>
                      <c:pt idx="175">
                        <c:v>0.35662434560430756</c:v>
                      </c:pt>
                      <c:pt idx="176">
                        <c:v>2.9331346259349829</c:v>
                      </c:pt>
                      <c:pt idx="177">
                        <c:v>0.51572724643591672</c:v>
                      </c:pt>
                      <c:pt idx="178">
                        <c:v>16.867395036990576</c:v>
                      </c:pt>
                      <c:pt idx="179">
                        <c:v>11.442296635257884</c:v>
                      </c:pt>
                      <c:pt idx="180">
                        <c:v>38.51777812596881</c:v>
                      </c:pt>
                      <c:pt idx="181">
                        <c:v>3.9134943505617685</c:v>
                      </c:pt>
                      <c:pt idx="182">
                        <c:v>20.31192566234407</c:v>
                      </c:pt>
                      <c:pt idx="183">
                        <c:v>20.277373648667044</c:v>
                      </c:pt>
                      <c:pt idx="184">
                        <c:v>3.3641813734384867</c:v>
                      </c:pt>
                      <c:pt idx="185">
                        <c:v>28.556807735783238</c:v>
                      </c:pt>
                      <c:pt idx="186">
                        <c:v>3.3877704513960736</c:v>
                      </c:pt>
                      <c:pt idx="187">
                        <c:v>7.4524827098452509</c:v>
                      </c:pt>
                      <c:pt idx="188">
                        <c:v>1.2469485604491617</c:v>
                      </c:pt>
                      <c:pt idx="189">
                        <c:v>4.7826465105406895</c:v>
                      </c:pt>
                      <c:pt idx="190">
                        <c:v>3.7713763135311424</c:v>
                      </c:pt>
                      <c:pt idx="191">
                        <c:v>6.7760389701517916</c:v>
                      </c:pt>
                      <c:pt idx="192">
                        <c:v>16.224635247269223</c:v>
                      </c:pt>
                      <c:pt idx="193">
                        <c:v>7.5360029177939518</c:v>
                      </c:pt>
                      <c:pt idx="194">
                        <c:v>6.9862654682381686</c:v>
                      </c:pt>
                      <c:pt idx="195">
                        <c:v>0.3690836453018177</c:v>
                      </c:pt>
                      <c:pt idx="196">
                        <c:v>3.0145371167436834</c:v>
                      </c:pt>
                      <c:pt idx="197">
                        <c:v>0.54515759236325623</c:v>
                      </c:pt>
                      <c:pt idx="198">
                        <c:v>16.839164065506182</c:v>
                      </c:pt>
                      <c:pt idx="199">
                        <c:v>11.689937734032275</c:v>
                      </c:pt>
                    </c:numCache>
                  </c:numRef>
                </c:xVal>
                <c:yVal>
                  <c:numRef>
                    <c:extLst xmlns:c15="http://schemas.microsoft.com/office/drawing/2012/chart">
                      <c:ext xmlns:c15="http://schemas.microsoft.com/office/drawing/2012/chart" uri="{02D57815-91ED-43cb-92C2-25804820EDAC}">
                        <c15:formulaRef>
                          <c15:sqref>Trendlines!$F$5:$F$204</c15:sqref>
                        </c15:formulaRef>
                      </c:ext>
                    </c:extLst>
                    <c:numCache>
                      <c:formatCode>General</c:formatCode>
                      <c:ptCount val="200"/>
                      <c:pt idx="0">
                        <c:v>27.451385021108099</c:v>
                      </c:pt>
                      <c:pt idx="1">
                        <c:v>2.2250819132624402</c:v>
                      </c:pt>
                      <c:pt idx="2">
                        <c:v>12.3777343507317</c:v>
                      </c:pt>
                      <c:pt idx="3">
                        <c:v>10.5709449730712</c:v>
                      </c:pt>
                      <c:pt idx="4">
                        <c:v>0.965639046602072</c:v>
                      </c:pt>
                      <c:pt idx="5">
                        <c:v>19.352953581546402</c:v>
                      </c:pt>
                      <c:pt idx="6">
                        <c:v>1.73010985345705</c:v>
                      </c:pt>
                      <c:pt idx="7">
                        <c:v>1.5517632123251199</c:v>
                      </c:pt>
                      <c:pt idx="8">
                        <c:v>0.47966282379798098</c:v>
                      </c:pt>
                      <c:pt idx="9">
                        <c:v>1.59924057832042</c:v>
                      </c:pt>
                      <c:pt idx="10">
                        <c:v>0.59124903946235496</c:v>
                      </c:pt>
                      <c:pt idx="11">
                        <c:v>2.14056952411137</c:v>
                      </c:pt>
                      <c:pt idx="12">
                        <c:v>11.2853221621519</c:v>
                      </c:pt>
                      <c:pt idx="13">
                        <c:v>0.98746854256517802</c:v>
                      </c:pt>
                      <c:pt idx="14">
                        <c:v>4.7777374409639304</c:v>
                      </c:pt>
                      <c:pt idx="15">
                        <c:v>4.3997674160951898E-2</c:v>
                      </c:pt>
                      <c:pt idx="16">
                        <c:v>0.725467792787583</c:v>
                      </c:pt>
                      <c:pt idx="17">
                        <c:v>1.90019271794666E-2</c:v>
                      </c:pt>
                      <c:pt idx="18">
                        <c:v>9.2755174224731007</c:v>
                      </c:pt>
                      <c:pt idx="19">
                        <c:v>2.93463949058884</c:v>
                      </c:pt>
                      <c:pt idx="20">
                        <c:v>34.845588895627799</c:v>
                      </c:pt>
                      <c:pt idx="21">
                        <c:v>6.2274223021576303</c:v>
                      </c:pt>
                      <c:pt idx="22">
                        <c:v>21.8806072035146</c:v>
                      </c:pt>
                      <c:pt idx="23">
                        <c:v>20.941786238896899</c:v>
                      </c:pt>
                      <c:pt idx="24">
                        <c:v>9.0578603681379892</c:v>
                      </c:pt>
                      <c:pt idx="25">
                        <c:v>29.7583632572981</c:v>
                      </c:pt>
                      <c:pt idx="26">
                        <c:v>3.7791008750543602</c:v>
                      </c:pt>
                      <c:pt idx="27">
                        <c:v>15.658415591149501</c:v>
                      </c:pt>
                      <c:pt idx="28">
                        <c:v>2.88297033380125</c:v>
                      </c:pt>
                      <c:pt idx="29">
                        <c:v>9.6718230334998196</c:v>
                      </c:pt>
                      <c:pt idx="30">
                        <c:v>7.8905634326461103</c:v>
                      </c:pt>
                      <c:pt idx="31">
                        <c:v>12.0382406332094</c:v>
                      </c:pt>
                      <c:pt idx="32">
                        <c:v>15.1593916719538</c:v>
                      </c:pt>
                      <c:pt idx="33">
                        <c:v>12.606676138651199</c:v>
                      </c:pt>
                      <c:pt idx="34">
                        <c:v>6.9756532302884597</c:v>
                      </c:pt>
                      <c:pt idx="35">
                        <c:v>0.90699628808661603</c:v>
                      </c:pt>
                      <c:pt idx="36">
                        <c:v>5.2263319119620704</c:v>
                      </c:pt>
                      <c:pt idx="37">
                        <c:v>2.1925647592220199</c:v>
                      </c:pt>
                      <c:pt idx="38">
                        <c:v>20.209833686624801</c:v>
                      </c:pt>
                      <c:pt idx="39">
                        <c:v>18.566360982253901</c:v>
                      </c:pt>
                      <c:pt idx="40">
                        <c:v>34.718038742730002</c:v>
                      </c:pt>
                      <c:pt idx="41">
                        <c:v>4.9511016270128501</c:v>
                      </c:pt>
                      <c:pt idx="42">
                        <c:v>21.466318979246999</c:v>
                      </c:pt>
                      <c:pt idx="43">
                        <c:v>20.4330027452617</c:v>
                      </c:pt>
                      <c:pt idx="44">
                        <c:v>6.9769036907607198</c:v>
                      </c:pt>
                      <c:pt idx="45">
                        <c:v>29.676787558832199</c:v>
                      </c:pt>
                      <c:pt idx="46">
                        <c:v>3.7425796029496299</c:v>
                      </c:pt>
                      <c:pt idx="47">
                        <c:v>14.612242077390899</c:v>
                      </c:pt>
                      <c:pt idx="48">
                        <c:v>2.3156559297857702</c:v>
                      </c:pt>
                      <c:pt idx="49">
                        <c:v>8.58906357776889</c:v>
                      </c:pt>
                      <c:pt idx="50">
                        <c:v>6.8384836842510497</c:v>
                      </c:pt>
                      <c:pt idx="51">
                        <c:v>10.159309276857901</c:v>
                      </c:pt>
                      <c:pt idx="52">
                        <c:v>15.153284045411899</c:v>
                      </c:pt>
                      <c:pt idx="53">
                        <c:v>12.315629685877999</c:v>
                      </c:pt>
                      <c:pt idx="54">
                        <c:v>6.7852146634683796</c:v>
                      </c:pt>
                      <c:pt idx="55">
                        <c:v>0.871022314534874</c:v>
                      </c:pt>
                      <c:pt idx="56">
                        <c:v>4.8948343691687999</c:v>
                      </c:pt>
                      <c:pt idx="57">
                        <c:v>1.6716943149257599</c:v>
                      </c:pt>
                      <c:pt idx="58">
                        <c:v>19.110868185567998</c:v>
                      </c:pt>
                      <c:pt idx="59">
                        <c:v>17.8243481634067</c:v>
                      </c:pt>
                      <c:pt idx="60">
                        <c:v>34.080015883791503</c:v>
                      </c:pt>
                      <c:pt idx="61">
                        <c:v>3.36003569486867</c:v>
                      </c:pt>
                      <c:pt idx="62">
                        <c:v>19.2757857949026</c:v>
                      </c:pt>
                      <c:pt idx="63">
                        <c:v>19.340114307052399</c:v>
                      </c:pt>
                      <c:pt idx="64">
                        <c:v>3.2337595235922501</c:v>
                      </c:pt>
                      <c:pt idx="65">
                        <c:v>28.274869515961498</c:v>
                      </c:pt>
                      <c:pt idx="66">
                        <c:v>3.4145962108657399</c:v>
                      </c:pt>
                      <c:pt idx="67">
                        <c:v>10.076173910477999</c:v>
                      </c:pt>
                      <c:pt idx="68">
                        <c:v>1.21464938419734</c:v>
                      </c:pt>
                      <c:pt idx="69">
                        <c:v>5.3334596426233496</c:v>
                      </c:pt>
                      <c:pt idx="70">
                        <c:v>4.7326041276425102</c:v>
                      </c:pt>
                      <c:pt idx="71">
                        <c:v>7.1605715199192197</c:v>
                      </c:pt>
                      <c:pt idx="72">
                        <c:v>14.5875777942481</c:v>
                      </c:pt>
                      <c:pt idx="73">
                        <c:v>10.0241453687039</c:v>
                      </c:pt>
                      <c:pt idx="74">
                        <c:v>6.4449100720547996</c:v>
                      </c:pt>
                      <c:pt idx="75">
                        <c:v>0.516262331633489</c:v>
                      </c:pt>
                      <c:pt idx="76">
                        <c:v>3.8317655555908998</c:v>
                      </c:pt>
                      <c:pt idx="77">
                        <c:v>0.71668689905967098</c:v>
                      </c:pt>
                      <c:pt idx="78">
                        <c:v>16.680422986300201</c:v>
                      </c:pt>
                      <c:pt idx="79">
                        <c:v>14.178940959768999</c:v>
                      </c:pt>
                      <c:pt idx="80">
                        <c:v>34.495941167108803</c:v>
                      </c:pt>
                      <c:pt idx="81">
                        <c:v>4.35429195477509</c:v>
                      </c:pt>
                      <c:pt idx="82">
                        <c:v>21.104808931001301</c:v>
                      </c:pt>
                      <c:pt idx="83">
                        <c:v>20.188673055591298</c:v>
                      </c:pt>
                      <c:pt idx="84">
                        <c:v>5.4678161679391097</c:v>
                      </c:pt>
                      <c:pt idx="85">
                        <c:v>29.5919580212901</c:v>
                      </c:pt>
                      <c:pt idx="86">
                        <c:v>3.6809445966604701</c:v>
                      </c:pt>
                      <c:pt idx="87">
                        <c:v>13.41954986909</c:v>
                      </c:pt>
                      <c:pt idx="88">
                        <c:v>2.0221184367227001</c:v>
                      </c:pt>
                      <c:pt idx="89">
                        <c:v>7.6404619495014501</c:v>
                      </c:pt>
                      <c:pt idx="90">
                        <c:v>6.0947317131828296</c:v>
                      </c:pt>
                      <c:pt idx="91">
                        <c:v>9.0137831534103903</c:v>
                      </c:pt>
                      <c:pt idx="92">
                        <c:v>15.082786776262999</c:v>
                      </c:pt>
                      <c:pt idx="93">
                        <c:v>11.6689945247543</c:v>
                      </c:pt>
                      <c:pt idx="94">
                        <c:v>6.7001102942018997</c:v>
                      </c:pt>
                      <c:pt idx="95">
                        <c:v>0.83011353163713797</c:v>
                      </c:pt>
                      <c:pt idx="96">
                        <c:v>4.7198266491459604</c:v>
                      </c:pt>
                      <c:pt idx="97">
                        <c:v>1.2778851963837601</c:v>
                      </c:pt>
                      <c:pt idx="98">
                        <c:v>18.398074867209498</c:v>
                      </c:pt>
                      <c:pt idx="99">
                        <c:v>17.015794709887</c:v>
                      </c:pt>
                      <c:pt idx="100">
                        <c:v>34.740652746931502</c:v>
                      </c:pt>
                      <c:pt idx="101">
                        <c:v>5.1838278937503102</c:v>
                      </c:pt>
                      <c:pt idx="102">
                        <c:v>21.555286276757101</c:v>
                      </c:pt>
                      <c:pt idx="103">
                        <c:v>20.511499046886101</c:v>
                      </c:pt>
                      <c:pt idx="104">
                        <c:v>7.4468333476070496</c:v>
                      </c:pt>
                      <c:pt idx="105">
                        <c:v>29.687158951622202</c:v>
                      </c:pt>
                      <c:pt idx="106">
                        <c:v>3.75607937356471</c:v>
                      </c:pt>
                      <c:pt idx="107">
                        <c:v>14.838103398266901</c:v>
                      </c:pt>
                      <c:pt idx="108">
                        <c:v>2.4098117560138399</c:v>
                      </c:pt>
                      <c:pt idx="109">
                        <c:v>8.8403818508855903</c:v>
                      </c:pt>
                      <c:pt idx="110">
                        <c:v>7.0279299555998804</c:v>
                      </c:pt>
                      <c:pt idx="111">
                        <c:v>10.530045664541699</c:v>
                      </c:pt>
                      <c:pt idx="112">
                        <c:v>15.1593916719538</c:v>
                      </c:pt>
                      <c:pt idx="113">
                        <c:v>12.485108334286499</c:v>
                      </c:pt>
                      <c:pt idx="114">
                        <c:v>6.8155674970673497</c:v>
                      </c:pt>
                      <c:pt idx="115">
                        <c:v>0.87604065505020501</c:v>
                      </c:pt>
                      <c:pt idx="116">
                        <c:v>4.9532265689520596</c:v>
                      </c:pt>
                      <c:pt idx="117">
                        <c:v>1.77265940092707</c:v>
                      </c:pt>
                      <c:pt idx="118">
                        <c:v>19.340356973563001</c:v>
                      </c:pt>
                      <c:pt idx="119">
                        <c:v>18.000005278096999</c:v>
                      </c:pt>
                      <c:pt idx="120">
                        <c:v>34.625438787216602</c:v>
                      </c:pt>
                      <c:pt idx="121">
                        <c:v>4.6194249119328399</c:v>
                      </c:pt>
                      <c:pt idx="122">
                        <c:v>21.276631884220901</c:v>
                      </c:pt>
                      <c:pt idx="123">
                        <c:v>20.321401868767701</c:v>
                      </c:pt>
                      <c:pt idx="124">
                        <c:v>6.1614041857926898</c:v>
                      </c:pt>
                      <c:pt idx="125">
                        <c:v>29.656617015603199</c:v>
                      </c:pt>
                      <c:pt idx="126">
                        <c:v>3.7103846724638099</c:v>
                      </c:pt>
                      <c:pt idx="127">
                        <c:v>14.028257171116399</c:v>
                      </c:pt>
                      <c:pt idx="128">
                        <c:v>2.1524850181703199</c:v>
                      </c:pt>
                      <c:pt idx="129">
                        <c:v>8.1212098459134303</c:v>
                      </c:pt>
                      <c:pt idx="130">
                        <c:v>6.4819128817616303</c:v>
                      </c:pt>
                      <c:pt idx="131">
                        <c:v>9.5285853203523292</c:v>
                      </c:pt>
                      <c:pt idx="132">
                        <c:v>15.133383730539</c:v>
                      </c:pt>
                      <c:pt idx="133">
                        <c:v>11.9818701068099</c:v>
                      </c:pt>
                      <c:pt idx="134">
                        <c:v>6.7411305258760104</c:v>
                      </c:pt>
                      <c:pt idx="135">
                        <c:v>0.854310886534416</c:v>
                      </c:pt>
                      <c:pt idx="136">
                        <c:v>4.8170891315516897</c:v>
                      </c:pt>
                      <c:pt idx="137">
                        <c:v>1.46491355011549</c:v>
                      </c:pt>
                      <c:pt idx="138">
                        <c:v>18.7289788404068</c:v>
                      </c:pt>
                      <c:pt idx="139">
                        <c:v>17.443574958793</c:v>
                      </c:pt>
                      <c:pt idx="140">
                        <c:v>34.424515102794601</c:v>
                      </c:pt>
                      <c:pt idx="141">
                        <c:v>4.2310805884681004</c:v>
                      </c:pt>
                      <c:pt idx="142">
                        <c:v>20.9981827647273</c:v>
                      </c:pt>
                      <c:pt idx="143">
                        <c:v>20.102765860190502</c:v>
                      </c:pt>
                      <c:pt idx="144">
                        <c:v>5.15792600251143</c:v>
                      </c:pt>
                      <c:pt idx="145">
                        <c:v>29.534215256110201</c:v>
                      </c:pt>
                      <c:pt idx="146">
                        <c:v>3.6706307147305699</c:v>
                      </c:pt>
                      <c:pt idx="147">
                        <c:v>13.1399982185435</c:v>
                      </c:pt>
                      <c:pt idx="148">
                        <c:v>1.9295155415285099</c:v>
                      </c:pt>
                      <c:pt idx="149">
                        <c:v>7.4198875896100001</c:v>
                      </c:pt>
                      <c:pt idx="150">
                        <c:v>5.9358726767592804</c:v>
                      </c:pt>
                      <c:pt idx="151">
                        <c:v>8.7591904528923106</c:v>
                      </c:pt>
                      <c:pt idx="152">
                        <c:v>15.042283590963899</c:v>
                      </c:pt>
                      <c:pt idx="153">
                        <c:v>11.5291523396433</c:v>
                      </c:pt>
                      <c:pt idx="154">
                        <c:v>6.6627060485732903</c:v>
                      </c:pt>
                      <c:pt idx="155">
                        <c:v>0.82098004494281696</c:v>
                      </c:pt>
                      <c:pt idx="156">
                        <c:v>4.6587276498934296</c:v>
                      </c:pt>
                      <c:pt idx="157">
                        <c:v>1.20041753622609</c:v>
                      </c:pt>
                      <c:pt idx="158">
                        <c:v>18.221961370326799</c:v>
                      </c:pt>
                      <c:pt idx="159">
                        <c:v>16.796992328547699</c:v>
                      </c:pt>
                      <c:pt idx="160">
                        <c:v>34.556077336429603</c:v>
                      </c:pt>
                      <c:pt idx="161">
                        <c:v>4.4785263847822501</c:v>
                      </c:pt>
                      <c:pt idx="162">
                        <c:v>21.1901062894364</c:v>
                      </c:pt>
                      <c:pt idx="163">
                        <c:v>20.250890091671501</c:v>
                      </c:pt>
                      <c:pt idx="164">
                        <c:v>5.8023474119204401</c:v>
                      </c:pt>
                      <c:pt idx="165">
                        <c:v>29.6278855401121</c:v>
                      </c:pt>
                      <c:pt idx="166">
                        <c:v>3.69369813452438</c:v>
                      </c:pt>
                      <c:pt idx="167">
                        <c:v>13.7118098546844</c:v>
                      </c:pt>
                      <c:pt idx="168">
                        <c:v>2.07983170649032</c:v>
                      </c:pt>
                      <c:pt idx="169">
                        <c:v>7.8641761348210704</c:v>
                      </c:pt>
                      <c:pt idx="170">
                        <c:v>6.2804873184144201</c:v>
                      </c:pt>
                      <c:pt idx="171">
                        <c:v>9.2595028432092104</c:v>
                      </c:pt>
                      <c:pt idx="172">
                        <c:v>15.115417036829401</c:v>
                      </c:pt>
                      <c:pt idx="173">
                        <c:v>11.821058924714899</c:v>
                      </c:pt>
                      <c:pt idx="174">
                        <c:v>6.7240784128632098</c:v>
                      </c:pt>
                      <c:pt idx="175">
                        <c:v>0.84081412098448005</c:v>
                      </c:pt>
                      <c:pt idx="176">
                        <c:v>4.7730380278932198</c:v>
                      </c:pt>
                      <c:pt idx="177">
                        <c:v>1.3665056042651</c:v>
                      </c:pt>
                      <c:pt idx="178">
                        <c:v>18.560950580375302</c:v>
                      </c:pt>
                      <c:pt idx="179">
                        <c:v>17.250062703367401</c:v>
                      </c:pt>
                      <c:pt idx="180">
                        <c:v>34.714579542118699</c:v>
                      </c:pt>
                      <c:pt idx="181">
                        <c:v>4.9143963936624502</c:v>
                      </c:pt>
                      <c:pt idx="182">
                        <c:v>21.448005417089099</c:v>
                      </c:pt>
                      <c:pt idx="183">
                        <c:v>20.421853275038298</c:v>
                      </c:pt>
                      <c:pt idx="184">
                        <c:v>6.8964301964798604</c:v>
                      </c:pt>
                      <c:pt idx="185">
                        <c:v>29.675106041163001</c:v>
                      </c:pt>
                      <c:pt idx="186">
                        <c:v>3.7404547704521902</c:v>
                      </c:pt>
                      <c:pt idx="187">
                        <c:v>14.566662477945901</c:v>
                      </c:pt>
                      <c:pt idx="188">
                        <c:v>2.2985754923472301</c:v>
                      </c:pt>
                      <c:pt idx="189">
                        <c:v>8.5436799802029206</c:v>
                      </c:pt>
                      <c:pt idx="190">
                        <c:v>6.8079678056693096</c:v>
                      </c:pt>
                      <c:pt idx="191">
                        <c:v>10.094891413944</c:v>
                      </c:pt>
                      <c:pt idx="192">
                        <c:v>15.150893181721701</c:v>
                      </c:pt>
                      <c:pt idx="193">
                        <c:v>12.2811184031737</c:v>
                      </c:pt>
                      <c:pt idx="194">
                        <c:v>6.7802869111217099</c:v>
                      </c:pt>
                      <c:pt idx="195">
                        <c:v>0.870206799833943</c:v>
                      </c:pt>
                      <c:pt idx="196">
                        <c:v>4.8857435639201103</c:v>
                      </c:pt>
                      <c:pt idx="197">
                        <c:v>1.6521112616839699</c:v>
                      </c:pt>
                      <c:pt idx="198">
                        <c:v>19.072420412052502</c:v>
                      </c:pt>
                      <c:pt idx="199">
                        <c:v>17.794291828134</c:v>
                      </c:pt>
                    </c:numCache>
                  </c:numRef>
                </c:yVal>
                <c:smooth val="0"/>
                <c:extLst xmlns:c15="http://schemas.microsoft.com/office/drawing/2012/chart">
                  <c:ext xmlns:c16="http://schemas.microsoft.com/office/drawing/2014/chart" uri="{C3380CC4-5D6E-409C-BE32-E72D297353CC}">
                    <c16:uniqueId val="{00000001-03AE-4153-BDAE-2549FEE42891}"/>
                  </c:ext>
                </c:extLst>
              </c15:ser>
            </c15:filteredScatterSeries>
          </c:ext>
        </c:extLst>
      </c:scatterChart>
      <c:valAx>
        <c:axId val="626427600"/>
        <c:scaling>
          <c:orientation val="minMax"/>
          <c:max val="9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Settlement</a:t>
                </a:r>
                <a:r>
                  <a:rPr lang="en-US"/>
                  <a:t>, Tr =2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26428160"/>
        <c:crosses val="autoZero"/>
        <c:crossBetween val="midCat"/>
        <c:majorUnit val="10"/>
      </c:valAx>
      <c:valAx>
        <c:axId val="626428160"/>
        <c:scaling>
          <c:orientation val="minMax"/>
          <c:max val="9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odal Pseudo-Probabilistic </a:t>
                </a:r>
                <a:r>
                  <a:rPr lang="en-US" sz="1000" b="0" i="0" u="none" strike="noStrike" baseline="0">
                    <a:effectLst/>
                  </a:rPr>
                  <a:t>Settlement</a:t>
                </a:r>
                <a:r>
                  <a:rPr lang="en-US"/>
                  <a:t>, Tr = 2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26427600"/>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1842084643150774"/>
          <c:y val="9.3452312941438895E-2"/>
          <c:w val="0.67578356407938955"/>
          <c:h val="0.87431881561679792"/>
        </c:manualLayout>
      </c:layout>
      <c:scatterChart>
        <c:scatterStyle val="smoothMarker"/>
        <c:varyColors val="0"/>
        <c:ser>
          <c:idx val="0"/>
          <c:order val="0"/>
          <c:tx>
            <c:v>Profile 1</c:v>
          </c:tx>
          <c:spPr>
            <a:ln w="19050" cap="rnd">
              <a:solidFill>
                <a:schemeClr val="accent1"/>
              </a:solidFill>
              <a:round/>
            </a:ln>
            <a:effectLst/>
          </c:spPr>
          <c:marker>
            <c:symbol val="none"/>
          </c:marker>
          <c:xVal>
            <c:numRef>
              <c:f>plots!$F$5:$F$124</c:f>
              <c:numCache>
                <c:formatCode>General</c:formatCode>
                <c:ptCount val="120"/>
                <c:pt idx="0">
                  <c:v>36.21</c:v>
                </c:pt>
                <c:pt idx="1">
                  <c:v>77.41</c:v>
                </c:pt>
                <c:pt idx="2">
                  <c:v>82.97</c:v>
                </c:pt>
                <c:pt idx="3">
                  <c:v>44.17</c:v>
                </c:pt>
                <c:pt idx="4">
                  <c:v>38.76</c:v>
                </c:pt>
                <c:pt idx="5">
                  <c:v>40.75</c:v>
                </c:pt>
                <c:pt idx="6">
                  <c:v>40.04</c:v>
                </c:pt>
                <c:pt idx="7">
                  <c:v>105.8</c:v>
                </c:pt>
                <c:pt idx="8">
                  <c:v>124.14</c:v>
                </c:pt>
                <c:pt idx="9">
                  <c:v>115.45</c:v>
                </c:pt>
                <c:pt idx="10">
                  <c:v>120.03</c:v>
                </c:pt>
                <c:pt idx="11">
                  <c:v>113.64</c:v>
                </c:pt>
                <c:pt idx="12">
                  <c:v>123.55</c:v>
                </c:pt>
                <c:pt idx="13">
                  <c:v>222.92</c:v>
                </c:pt>
                <c:pt idx="14">
                  <c:v>280.93</c:v>
                </c:pt>
                <c:pt idx="15">
                  <c:v>231.72</c:v>
                </c:pt>
                <c:pt idx="16">
                  <c:v>160.47999999999999</c:v>
                </c:pt>
                <c:pt idx="17">
                  <c:v>97.36</c:v>
                </c:pt>
                <c:pt idx="18">
                  <c:v>93.35</c:v>
                </c:pt>
                <c:pt idx="19">
                  <c:v>69</c:v>
                </c:pt>
                <c:pt idx="20">
                  <c:v>84.26</c:v>
                </c:pt>
                <c:pt idx="21">
                  <c:v>62.32</c:v>
                </c:pt>
                <c:pt idx="22">
                  <c:v>35.450000000000003</c:v>
                </c:pt>
                <c:pt idx="23">
                  <c:v>22.01</c:v>
                </c:pt>
                <c:pt idx="24">
                  <c:v>52.83</c:v>
                </c:pt>
                <c:pt idx="25">
                  <c:v>80.81</c:v>
                </c:pt>
                <c:pt idx="26">
                  <c:v>39.35</c:v>
                </c:pt>
                <c:pt idx="27">
                  <c:v>79.05</c:v>
                </c:pt>
                <c:pt idx="28">
                  <c:v>129.11000000000001</c:v>
                </c:pt>
                <c:pt idx="29">
                  <c:v>176.11</c:v>
                </c:pt>
                <c:pt idx="30">
                  <c:v>175.44</c:v>
                </c:pt>
                <c:pt idx="31">
                  <c:v>173.78</c:v>
                </c:pt>
                <c:pt idx="32">
                  <c:v>163.32</c:v>
                </c:pt>
                <c:pt idx="33">
                  <c:v>114.73</c:v>
                </c:pt>
                <c:pt idx="34">
                  <c:v>103.02</c:v>
                </c:pt>
                <c:pt idx="35">
                  <c:v>112.58</c:v>
                </c:pt>
                <c:pt idx="36">
                  <c:v>110.65</c:v>
                </c:pt>
                <c:pt idx="37">
                  <c:v>114.01</c:v>
                </c:pt>
                <c:pt idx="38">
                  <c:v>111.95</c:v>
                </c:pt>
                <c:pt idx="39">
                  <c:v>94.78</c:v>
                </c:pt>
                <c:pt idx="40">
                  <c:v>70.55</c:v>
                </c:pt>
                <c:pt idx="41">
                  <c:v>56.25</c:v>
                </c:pt>
                <c:pt idx="42">
                  <c:v>84.04</c:v>
                </c:pt>
                <c:pt idx="43">
                  <c:v>75.13</c:v>
                </c:pt>
                <c:pt idx="44">
                  <c:v>71.16</c:v>
                </c:pt>
                <c:pt idx="45">
                  <c:v>76.010000000000005</c:v>
                </c:pt>
                <c:pt idx="46">
                  <c:v>97.14</c:v>
                </c:pt>
                <c:pt idx="47">
                  <c:v>90.05</c:v>
                </c:pt>
                <c:pt idx="48">
                  <c:v>72.61</c:v>
                </c:pt>
                <c:pt idx="49">
                  <c:v>86.5</c:v>
                </c:pt>
                <c:pt idx="50">
                  <c:v>74.39</c:v>
                </c:pt>
                <c:pt idx="51">
                  <c:v>64.5</c:v>
                </c:pt>
                <c:pt idx="52">
                  <c:v>40.89</c:v>
                </c:pt>
                <c:pt idx="53">
                  <c:v>42.24</c:v>
                </c:pt>
                <c:pt idx="54">
                  <c:v>52.83</c:v>
                </c:pt>
                <c:pt idx="55">
                  <c:v>53.99</c:v>
                </c:pt>
                <c:pt idx="56">
                  <c:v>69.53</c:v>
                </c:pt>
                <c:pt idx="57">
                  <c:v>72.430000000000007</c:v>
                </c:pt>
                <c:pt idx="58">
                  <c:v>54.53</c:v>
                </c:pt>
                <c:pt idx="59">
                  <c:v>69.09</c:v>
                </c:pt>
                <c:pt idx="60">
                  <c:v>49.42</c:v>
                </c:pt>
                <c:pt idx="61">
                  <c:v>57.32</c:v>
                </c:pt>
                <c:pt idx="62">
                  <c:v>73.64</c:v>
                </c:pt>
                <c:pt idx="63">
                  <c:v>72.819999999999993</c:v>
                </c:pt>
                <c:pt idx="64">
                  <c:v>66.540000000000006</c:v>
                </c:pt>
                <c:pt idx="65">
                  <c:v>82.56</c:v>
                </c:pt>
                <c:pt idx="66">
                  <c:v>90.02</c:v>
                </c:pt>
                <c:pt idx="67">
                  <c:v>96.27</c:v>
                </c:pt>
                <c:pt idx="68">
                  <c:v>98.64</c:v>
                </c:pt>
                <c:pt idx="69">
                  <c:v>93.6</c:v>
                </c:pt>
                <c:pt idx="70">
                  <c:v>103.18</c:v>
                </c:pt>
                <c:pt idx="71">
                  <c:v>101.39</c:v>
                </c:pt>
                <c:pt idx="72">
                  <c:v>85.79</c:v>
                </c:pt>
                <c:pt idx="73">
                  <c:v>70.760000000000005</c:v>
                </c:pt>
                <c:pt idx="74">
                  <c:v>68.94</c:v>
                </c:pt>
                <c:pt idx="75">
                  <c:v>79.78</c:v>
                </c:pt>
                <c:pt idx="76">
                  <c:v>85.58</c:v>
                </c:pt>
                <c:pt idx="77">
                  <c:v>98.07</c:v>
                </c:pt>
                <c:pt idx="78">
                  <c:v>99.67</c:v>
                </c:pt>
                <c:pt idx="79">
                  <c:v>100.41</c:v>
                </c:pt>
                <c:pt idx="80">
                  <c:v>108.05</c:v>
                </c:pt>
                <c:pt idx="81">
                  <c:v>86.76</c:v>
                </c:pt>
                <c:pt idx="82">
                  <c:v>69</c:v>
                </c:pt>
                <c:pt idx="83">
                  <c:v>86.44</c:v>
                </c:pt>
                <c:pt idx="84">
                  <c:v>74.2</c:v>
                </c:pt>
                <c:pt idx="85">
                  <c:v>83.81</c:v>
                </c:pt>
                <c:pt idx="86">
                  <c:v>78.7</c:v>
                </c:pt>
                <c:pt idx="87">
                  <c:v>69.47</c:v>
                </c:pt>
                <c:pt idx="88">
                  <c:v>87.77</c:v>
                </c:pt>
                <c:pt idx="89">
                  <c:v>86.43</c:v>
                </c:pt>
                <c:pt idx="90">
                  <c:v>76.36</c:v>
                </c:pt>
                <c:pt idx="91">
                  <c:v>91.28</c:v>
                </c:pt>
                <c:pt idx="92">
                  <c:v>92.15</c:v>
                </c:pt>
                <c:pt idx="93">
                  <c:v>87.36</c:v>
                </c:pt>
                <c:pt idx="94">
                  <c:v>80.31</c:v>
                </c:pt>
                <c:pt idx="95">
                  <c:v>74.989999999999995</c:v>
                </c:pt>
                <c:pt idx="96">
                  <c:v>81.489999999999995</c:v>
                </c:pt>
                <c:pt idx="97">
                  <c:v>74.67</c:v>
                </c:pt>
                <c:pt idx="98">
                  <c:v>68.319999999999993</c:v>
                </c:pt>
                <c:pt idx="99">
                  <c:v>73.760000000000005</c:v>
                </c:pt>
                <c:pt idx="100">
                  <c:v>102.75</c:v>
                </c:pt>
                <c:pt idx="101">
                  <c:v>94.77</c:v>
                </c:pt>
                <c:pt idx="102">
                  <c:v>81.48</c:v>
                </c:pt>
                <c:pt idx="103">
                  <c:v>85.42</c:v>
                </c:pt>
                <c:pt idx="104">
                  <c:v>99.81</c:v>
                </c:pt>
                <c:pt idx="105">
                  <c:v>84.37</c:v>
                </c:pt>
                <c:pt idx="106">
                  <c:v>74.94</c:v>
                </c:pt>
                <c:pt idx="107">
                  <c:v>38.799999999999997</c:v>
                </c:pt>
                <c:pt idx="108">
                  <c:v>43.36</c:v>
                </c:pt>
                <c:pt idx="109">
                  <c:v>18.25</c:v>
                </c:pt>
                <c:pt idx="110">
                  <c:v>13.86</c:v>
                </c:pt>
                <c:pt idx="111">
                  <c:v>53.12</c:v>
                </c:pt>
                <c:pt idx="112">
                  <c:v>50.87</c:v>
                </c:pt>
                <c:pt idx="113">
                  <c:v>40.94</c:v>
                </c:pt>
                <c:pt idx="114">
                  <c:v>32.72</c:v>
                </c:pt>
                <c:pt idx="115">
                  <c:v>29.47</c:v>
                </c:pt>
                <c:pt idx="116">
                  <c:v>26.8</c:v>
                </c:pt>
                <c:pt idx="117">
                  <c:v>50.54</c:v>
                </c:pt>
                <c:pt idx="118">
                  <c:v>28.88</c:v>
                </c:pt>
                <c:pt idx="119">
                  <c:v>35.869999999999997</c:v>
                </c:pt>
              </c:numCache>
            </c:numRef>
          </c:xVal>
          <c:yVal>
            <c:numRef>
              <c:f>plots!$E$5:$E$124</c:f>
              <c:numCache>
                <c:formatCode>General</c:formatCode>
                <c:ptCount val="120"/>
                <c:pt idx="0">
                  <c:v>0.1</c:v>
                </c:pt>
                <c:pt idx="1">
                  <c:v>0.2</c:v>
                </c:pt>
                <c:pt idx="2">
                  <c:v>0.3</c:v>
                </c:pt>
                <c:pt idx="3">
                  <c:v>0.4</c:v>
                </c:pt>
                <c:pt idx="4">
                  <c:v>0.5</c:v>
                </c:pt>
                <c:pt idx="5">
                  <c:v>0.6</c:v>
                </c:pt>
                <c:pt idx="6">
                  <c:v>0.7</c:v>
                </c:pt>
                <c:pt idx="7">
                  <c:v>0.8</c:v>
                </c:pt>
                <c:pt idx="8">
                  <c:v>0.9</c:v>
                </c:pt>
                <c:pt idx="9">
                  <c:v>1</c:v>
                </c:pt>
                <c:pt idx="10">
                  <c:v>1.1000000000000001</c:v>
                </c:pt>
                <c:pt idx="11">
                  <c:v>1.2</c:v>
                </c:pt>
                <c:pt idx="12">
                  <c:v>1.3</c:v>
                </c:pt>
                <c:pt idx="13">
                  <c:v>1.4</c:v>
                </c:pt>
                <c:pt idx="14">
                  <c:v>1.5</c:v>
                </c:pt>
                <c:pt idx="15">
                  <c:v>1.6</c:v>
                </c:pt>
                <c:pt idx="16">
                  <c:v>1.7</c:v>
                </c:pt>
                <c:pt idx="17">
                  <c:v>1.8</c:v>
                </c:pt>
                <c:pt idx="18">
                  <c:v>1.9</c:v>
                </c:pt>
                <c:pt idx="19">
                  <c:v>2</c:v>
                </c:pt>
                <c:pt idx="20">
                  <c:v>2.1</c:v>
                </c:pt>
                <c:pt idx="21">
                  <c:v>2.2000000000000002</c:v>
                </c:pt>
                <c:pt idx="22">
                  <c:v>2.2999999999999998</c:v>
                </c:pt>
                <c:pt idx="23">
                  <c:v>2.4</c:v>
                </c:pt>
                <c:pt idx="24">
                  <c:v>2.5</c:v>
                </c:pt>
                <c:pt idx="25">
                  <c:v>2.6</c:v>
                </c:pt>
                <c:pt idx="26">
                  <c:v>2.7</c:v>
                </c:pt>
                <c:pt idx="27">
                  <c:v>2.8</c:v>
                </c:pt>
                <c:pt idx="28">
                  <c:v>2.9</c:v>
                </c:pt>
                <c:pt idx="29">
                  <c:v>3</c:v>
                </c:pt>
                <c:pt idx="30">
                  <c:v>3.1</c:v>
                </c:pt>
                <c:pt idx="31">
                  <c:v>3.2</c:v>
                </c:pt>
                <c:pt idx="32">
                  <c:v>3.3</c:v>
                </c:pt>
                <c:pt idx="33">
                  <c:v>3.4</c:v>
                </c:pt>
                <c:pt idx="34">
                  <c:v>3.5</c:v>
                </c:pt>
                <c:pt idx="35">
                  <c:v>3.6</c:v>
                </c:pt>
                <c:pt idx="36">
                  <c:v>3.7</c:v>
                </c:pt>
                <c:pt idx="37">
                  <c:v>3.8</c:v>
                </c:pt>
                <c:pt idx="38">
                  <c:v>3.9</c:v>
                </c:pt>
                <c:pt idx="39">
                  <c:v>4</c:v>
                </c:pt>
                <c:pt idx="40">
                  <c:v>4.0999999999999996</c:v>
                </c:pt>
                <c:pt idx="41">
                  <c:v>4.2</c:v>
                </c:pt>
                <c:pt idx="42">
                  <c:v>4.3</c:v>
                </c:pt>
                <c:pt idx="43">
                  <c:v>4.4000000000000004</c:v>
                </c:pt>
                <c:pt idx="44">
                  <c:v>4.5</c:v>
                </c:pt>
                <c:pt idx="45">
                  <c:v>4.5999999999999996</c:v>
                </c:pt>
                <c:pt idx="46">
                  <c:v>4.7</c:v>
                </c:pt>
                <c:pt idx="47">
                  <c:v>4.8</c:v>
                </c:pt>
                <c:pt idx="48">
                  <c:v>4.9000000000000004</c:v>
                </c:pt>
                <c:pt idx="49">
                  <c:v>5</c:v>
                </c:pt>
                <c:pt idx="50">
                  <c:v>5.0999999999999996</c:v>
                </c:pt>
                <c:pt idx="51">
                  <c:v>5.2</c:v>
                </c:pt>
                <c:pt idx="52">
                  <c:v>5.3</c:v>
                </c:pt>
                <c:pt idx="53">
                  <c:v>5.4</c:v>
                </c:pt>
                <c:pt idx="54">
                  <c:v>5.5</c:v>
                </c:pt>
                <c:pt idx="55">
                  <c:v>5.6</c:v>
                </c:pt>
                <c:pt idx="56">
                  <c:v>5.7</c:v>
                </c:pt>
                <c:pt idx="57">
                  <c:v>5.8</c:v>
                </c:pt>
                <c:pt idx="58">
                  <c:v>5.9</c:v>
                </c:pt>
                <c:pt idx="59">
                  <c:v>6</c:v>
                </c:pt>
                <c:pt idx="60">
                  <c:v>6.1</c:v>
                </c:pt>
                <c:pt idx="61">
                  <c:v>6.2</c:v>
                </c:pt>
                <c:pt idx="62">
                  <c:v>6.3</c:v>
                </c:pt>
                <c:pt idx="63">
                  <c:v>6.4</c:v>
                </c:pt>
                <c:pt idx="64">
                  <c:v>6.5</c:v>
                </c:pt>
                <c:pt idx="65">
                  <c:v>6.6</c:v>
                </c:pt>
                <c:pt idx="66">
                  <c:v>6.7</c:v>
                </c:pt>
                <c:pt idx="67">
                  <c:v>6.8</c:v>
                </c:pt>
                <c:pt idx="68">
                  <c:v>6.9</c:v>
                </c:pt>
                <c:pt idx="69">
                  <c:v>7</c:v>
                </c:pt>
                <c:pt idx="70">
                  <c:v>7.1</c:v>
                </c:pt>
                <c:pt idx="71">
                  <c:v>7.2</c:v>
                </c:pt>
                <c:pt idx="72">
                  <c:v>7.3</c:v>
                </c:pt>
                <c:pt idx="73">
                  <c:v>7.4</c:v>
                </c:pt>
                <c:pt idx="74">
                  <c:v>7.5</c:v>
                </c:pt>
                <c:pt idx="75">
                  <c:v>7.6</c:v>
                </c:pt>
                <c:pt idx="76">
                  <c:v>7.7</c:v>
                </c:pt>
                <c:pt idx="77">
                  <c:v>7.8</c:v>
                </c:pt>
                <c:pt idx="78">
                  <c:v>7.9</c:v>
                </c:pt>
                <c:pt idx="79">
                  <c:v>8</c:v>
                </c:pt>
                <c:pt idx="80">
                  <c:v>8.1</c:v>
                </c:pt>
                <c:pt idx="81">
                  <c:v>8.1999999999999993</c:v>
                </c:pt>
                <c:pt idx="82">
                  <c:v>8.3000000000000007</c:v>
                </c:pt>
                <c:pt idx="83">
                  <c:v>8.4</c:v>
                </c:pt>
                <c:pt idx="84">
                  <c:v>8.5</c:v>
                </c:pt>
                <c:pt idx="85">
                  <c:v>8.6</c:v>
                </c:pt>
                <c:pt idx="86">
                  <c:v>8.6999999999999993</c:v>
                </c:pt>
                <c:pt idx="87">
                  <c:v>8.8000000000000007</c:v>
                </c:pt>
                <c:pt idx="88">
                  <c:v>8.9</c:v>
                </c:pt>
                <c:pt idx="89">
                  <c:v>9</c:v>
                </c:pt>
                <c:pt idx="90">
                  <c:v>9.1</c:v>
                </c:pt>
                <c:pt idx="91">
                  <c:v>9.1999999999999993</c:v>
                </c:pt>
                <c:pt idx="92">
                  <c:v>9.3000000000000007</c:v>
                </c:pt>
                <c:pt idx="93">
                  <c:v>9.4</c:v>
                </c:pt>
                <c:pt idx="94">
                  <c:v>9.5</c:v>
                </c:pt>
                <c:pt idx="95">
                  <c:v>9.6</c:v>
                </c:pt>
                <c:pt idx="96">
                  <c:v>9.6999999999999993</c:v>
                </c:pt>
                <c:pt idx="97">
                  <c:v>9.8000000000000007</c:v>
                </c:pt>
                <c:pt idx="98">
                  <c:v>9.9</c:v>
                </c:pt>
                <c:pt idx="99">
                  <c:v>10</c:v>
                </c:pt>
                <c:pt idx="100">
                  <c:v>10.1</c:v>
                </c:pt>
                <c:pt idx="101">
                  <c:v>10.199999999999999</c:v>
                </c:pt>
                <c:pt idx="102">
                  <c:v>10.3</c:v>
                </c:pt>
                <c:pt idx="103">
                  <c:v>10.4</c:v>
                </c:pt>
                <c:pt idx="104">
                  <c:v>10.5</c:v>
                </c:pt>
                <c:pt idx="105">
                  <c:v>10.6</c:v>
                </c:pt>
                <c:pt idx="106">
                  <c:v>10.7</c:v>
                </c:pt>
                <c:pt idx="107">
                  <c:v>10.8</c:v>
                </c:pt>
                <c:pt idx="108">
                  <c:v>10.9</c:v>
                </c:pt>
                <c:pt idx="109">
                  <c:v>11</c:v>
                </c:pt>
                <c:pt idx="110">
                  <c:v>11.1</c:v>
                </c:pt>
                <c:pt idx="111">
                  <c:v>11.2</c:v>
                </c:pt>
                <c:pt idx="112">
                  <c:v>11.3</c:v>
                </c:pt>
                <c:pt idx="113">
                  <c:v>11.4</c:v>
                </c:pt>
                <c:pt idx="114">
                  <c:v>11.5</c:v>
                </c:pt>
                <c:pt idx="115">
                  <c:v>11.6</c:v>
                </c:pt>
                <c:pt idx="116">
                  <c:v>11.7</c:v>
                </c:pt>
                <c:pt idx="117">
                  <c:v>11.8</c:v>
                </c:pt>
                <c:pt idx="118">
                  <c:v>11.9</c:v>
                </c:pt>
                <c:pt idx="119">
                  <c:v>12</c:v>
                </c:pt>
              </c:numCache>
            </c:numRef>
          </c:yVal>
          <c:smooth val="1"/>
          <c:extLst>
            <c:ext xmlns:c16="http://schemas.microsoft.com/office/drawing/2014/chart" uri="{C3380CC4-5D6E-409C-BE32-E72D297353CC}">
              <c16:uniqueId val="{00000000-31BD-471C-A17F-375570634043}"/>
            </c:ext>
          </c:extLst>
        </c:ser>
        <c:ser>
          <c:idx val="1"/>
          <c:order val="1"/>
          <c:tx>
            <c:v>Profile 2</c:v>
          </c:tx>
          <c:spPr>
            <a:ln w="19050" cap="rnd">
              <a:solidFill>
                <a:schemeClr val="accent2"/>
              </a:solidFill>
              <a:round/>
            </a:ln>
            <a:effectLst/>
          </c:spPr>
          <c:marker>
            <c:symbol val="none"/>
          </c:marker>
          <c:xVal>
            <c:numRef>
              <c:f>plots!$H$5:$H$244</c:f>
              <c:numCache>
                <c:formatCode>General</c:formatCode>
                <c:ptCount val="240"/>
                <c:pt idx="0">
                  <c:v>8.56</c:v>
                </c:pt>
                <c:pt idx="1">
                  <c:v>26.48</c:v>
                </c:pt>
                <c:pt idx="2">
                  <c:v>44.76</c:v>
                </c:pt>
                <c:pt idx="3">
                  <c:v>124.95</c:v>
                </c:pt>
                <c:pt idx="4">
                  <c:v>172.53</c:v>
                </c:pt>
                <c:pt idx="5">
                  <c:v>181.67</c:v>
                </c:pt>
                <c:pt idx="6">
                  <c:v>184.22</c:v>
                </c:pt>
                <c:pt idx="7">
                  <c:v>196.69</c:v>
                </c:pt>
                <c:pt idx="8">
                  <c:v>226.52</c:v>
                </c:pt>
                <c:pt idx="9">
                  <c:v>392.55</c:v>
                </c:pt>
                <c:pt idx="10">
                  <c:v>492.95</c:v>
                </c:pt>
                <c:pt idx="11">
                  <c:v>528.15</c:v>
                </c:pt>
                <c:pt idx="12">
                  <c:v>222.71</c:v>
                </c:pt>
                <c:pt idx="13">
                  <c:v>199.8</c:v>
                </c:pt>
                <c:pt idx="14">
                  <c:v>200.42</c:v>
                </c:pt>
                <c:pt idx="15">
                  <c:v>200.81</c:v>
                </c:pt>
                <c:pt idx="16">
                  <c:v>391.79</c:v>
                </c:pt>
                <c:pt idx="17">
                  <c:v>472.28</c:v>
                </c:pt>
                <c:pt idx="18">
                  <c:v>194.23</c:v>
                </c:pt>
                <c:pt idx="19">
                  <c:v>197.07</c:v>
                </c:pt>
                <c:pt idx="20">
                  <c:v>201.6</c:v>
                </c:pt>
                <c:pt idx="21">
                  <c:v>204.02</c:v>
                </c:pt>
                <c:pt idx="22">
                  <c:v>262.86</c:v>
                </c:pt>
                <c:pt idx="23">
                  <c:v>173.85</c:v>
                </c:pt>
                <c:pt idx="24">
                  <c:v>178.85</c:v>
                </c:pt>
                <c:pt idx="25">
                  <c:v>168.12</c:v>
                </c:pt>
                <c:pt idx="26">
                  <c:v>182.98</c:v>
                </c:pt>
                <c:pt idx="27">
                  <c:v>164.38</c:v>
                </c:pt>
                <c:pt idx="28">
                  <c:v>156.97</c:v>
                </c:pt>
                <c:pt idx="29">
                  <c:v>150.79</c:v>
                </c:pt>
                <c:pt idx="30">
                  <c:v>137.53</c:v>
                </c:pt>
                <c:pt idx="31">
                  <c:v>113.77</c:v>
                </c:pt>
                <c:pt idx="32">
                  <c:v>96.99</c:v>
                </c:pt>
                <c:pt idx="33">
                  <c:v>102.18</c:v>
                </c:pt>
                <c:pt idx="34">
                  <c:v>103.86</c:v>
                </c:pt>
                <c:pt idx="35">
                  <c:v>93.27</c:v>
                </c:pt>
                <c:pt idx="36">
                  <c:v>78.819999999999993</c:v>
                </c:pt>
                <c:pt idx="37">
                  <c:v>61.91</c:v>
                </c:pt>
                <c:pt idx="38">
                  <c:v>51.49</c:v>
                </c:pt>
                <c:pt idx="39">
                  <c:v>51.68</c:v>
                </c:pt>
                <c:pt idx="40">
                  <c:v>55.66</c:v>
                </c:pt>
                <c:pt idx="41">
                  <c:v>57.25</c:v>
                </c:pt>
                <c:pt idx="42">
                  <c:v>59.23</c:v>
                </c:pt>
                <c:pt idx="43">
                  <c:v>55.82</c:v>
                </c:pt>
                <c:pt idx="44">
                  <c:v>72.11</c:v>
                </c:pt>
                <c:pt idx="45">
                  <c:v>80.790000000000006</c:v>
                </c:pt>
                <c:pt idx="46">
                  <c:v>110.97</c:v>
                </c:pt>
                <c:pt idx="47">
                  <c:v>153.15</c:v>
                </c:pt>
                <c:pt idx="48">
                  <c:v>156.53</c:v>
                </c:pt>
                <c:pt idx="49">
                  <c:v>229.56</c:v>
                </c:pt>
                <c:pt idx="50">
                  <c:v>249.45</c:v>
                </c:pt>
                <c:pt idx="51">
                  <c:v>248</c:v>
                </c:pt>
                <c:pt idx="52">
                  <c:v>263.33</c:v>
                </c:pt>
                <c:pt idx="53">
                  <c:v>218.49</c:v>
                </c:pt>
                <c:pt idx="54">
                  <c:v>210.93</c:v>
                </c:pt>
                <c:pt idx="55">
                  <c:v>213.64</c:v>
                </c:pt>
                <c:pt idx="56">
                  <c:v>247.92</c:v>
                </c:pt>
                <c:pt idx="57">
                  <c:v>242.8</c:v>
                </c:pt>
                <c:pt idx="58">
                  <c:v>248.69</c:v>
                </c:pt>
                <c:pt idx="59">
                  <c:v>273.54000000000002</c:v>
                </c:pt>
                <c:pt idx="60">
                  <c:v>267.20999999999998</c:v>
                </c:pt>
                <c:pt idx="61">
                  <c:v>265.04000000000002</c:v>
                </c:pt>
                <c:pt idx="62">
                  <c:v>269.51</c:v>
                </c:pt>
                <c:pt idx="63">
                  <c:v>249.42</c:v>
                </c:pt>
                <c:pt idx="64">
                  <c:v>296.14</c:v>
                </c:pt>
                <c:pt idx="65">
                  <c:v>331.07</c:v>
                </c:pt>
                <c:pt idx="66">
                  <c:v>366.49</c:v>
                </c:pt>
                <c:pt idx="67">
                  <c:v>374.41</c:v>
                </c:pt>
                <c:pt idx="68">
                  <c:v>364.91</c:v>
                </c:pt>
                <c:pt idx="69">
                  <c:v>397.74</c:v>
                </c:pt>
                <c:pt idx="70">
                  <c:v>369.3</c:v>
                </c:pt>
                <c:pt idx="71">
                  <c:v>315.52</c:v>
                </c:pt>
                <c:pt idx="72">
                  <c:v>336.04</c:v>
                </c:pt>
                <c:pt idx="73">
                  <c:v>329.61</c:v>
                </c:pt>
                <c:pt idx="74">
                  <c:v>284.01</c:v>
                </c:pt>
                <c:pt idx="75">
                  <c:v>247.52</c:v>
                </c:pt>
                <c:pt idx="76">
                  <c:v>236.22</c:v>
                </c:pt>
                <c:pt idx="77">
                  <c:v>208.78</c:v>
                </c:pt>
                <c:pt idx="78">
                  <c:v>210.74</c:v>
                </c:pt>
                <c:pt idx="79">
                  <c:v>202.18</c:v>
                </c:pt>
                <c:pt idx="80">
                  <c:v>200.28</c:v>
                </c:pt>
                <c:pt idx="81">
                  <c:v>211.46</c:v>
                </c:pt>
                <c:pt idx="82">
                  <c:v>252.39</c:v>
                </c:pt>
                <c:pt idx="83">
                  <c:v>297.49</c:v>
                </c:pt>
                <c:pt idx="84">
                  <c:v>327.45</c:v>
                </c:pt>
                <c:pt idx="85">
                  <c:v>336.26</c:v>
                </c:pt>
                <c:pt idx="86">
                  <c:v>315.54000000000002</c:v>
                </c:pt>
                <c:pt idx="87">
                  <c:v>322.13</c:v>
                </c:pt>
                <c:pt idx="88">
                  <c:v>301.83999999999997</c:v>
                </c:pt>
                <c:pt idx="89">
                  <c:v>285.44</c:v>
                </c:pt>
                <c:pt idx="90">
                  <c:v>252.56</c:v>
                </c:pt>
                <c:pt idx="91">
                  <c:v>294.08</c:v>
                </c:pt>
                <c:pt idx="92">
                  <c:v>385.74</c:v>
                </c:pt>
                <c:pt idx="93">
                  <c:v>465.8</c:v>
                </c:pt>
                <c:pt idx="94">
                  <c:v>528.91</c:v>
                </c:pt>
                <c:pt idx="95">
                  <c:v>614.25</c:v>
                </c:pt>
                <c:pt idx="96">
                  <c:v>667.47</c:v>
                </c:pt>
                <c:pt idx="97">
                  <c:v>683.7</c:v>
                </c:pt>
                <c:pt idx="98">
                  <c:v>688.44</c:v>
                </c:pt>
                <c:pt idx="99">
                  <c:v>713.19</c:v>
                </c:pt>
                <c:pt idx="100">
                  <c:v>750.67</c:v>
                </c:pt>
                <c:pt idx="101">
                  <c:v>588.79999999999995</c:v>
                </c:pt>
                <c:pt idx="102">
                  <c:v>502.88</c:v>
                </c:pt>
                <c:pt idx="103">
                  <c:v>470.59</c:v>
                </c:pt>
                <c:pt idx="104">
                  <c:v>421.43</c:v>
                </c:pt>
                <c:pt idx="105">
                  <c:v>443.24</c:v>
                </c:pt>
                <c:pt idx="106">
                  <c:v>469.16</c:v>
                </c:pt>
                <c:pt idx="107">
                  <c:v>432.24</c:v>
                </c:pt>
                <c:pt idx="108">
                  <c:v>474.41</c:v>
                </c:pt>
                <c:pt idx="109">
                  <c:v>424.21</c:v>
                </c:pt>
                <c:pt idx="110">
                  <c:v>387.67</c:v>
                </c:pt>
                <c:pt idx="111">
                  <c:v>372.5</c:v>
                </c:pt>
                <c:pt idx="112">
                  <c:v>358.61</c:v>
                </c:pt>
                <c:pt idx="113">
                  <c:v>334.64</c:v>
                </c:pt>
                <c:pt idx="114">
                  <c:v>292.99</c:v>
                </c:pt>
                <c:pt idx="115">
                  <c:v>274.36</c:v>
                </c:pt>
                <c:pt idx="116">
                  <c:v>301.02999999999997</c:v>
                </c:pt>
                <c:pt idx="117">
                  <c:v>335.97</c:v>
                </c:pt>
                <c:pt idx="118">
                  <c:v>282.75</c:v>
                </c:pt>
                <c:pt idx="119">
                  <c:v>276.77</c:v>
                </c:pt>
                <c:pt idx="120">
                  <c:v>272.37</c:v>
                </c:pt>
                <c:pt idx="121">
                  <c:v>313.23</c:v>
                </c:pt>
                <c:pt idx="122">
                  <c:v>318.81</c:v>
                </c:pt>
                <c:pt idx="123">
                  <c:v>278.22000000000003</c:v>
                </c:pt>
                <c:pt idx="124">
                  <c:v>256.17</c:v>
                </c:pt>
                <c:pt idx="125">
                  <c:v>271.44</c:v>
                </c:pt>
                <c:pt idx="126">
                  <c:v>269.82</c:v>
                </c:pt>
                <c:pt idx="127">
                  <c:v>311.67</c:v>
                </c:pt>
                <c:pt idx="128">
                  <c:v>344.45</c:v>
                </c:pt>
                <c:pt idx="129">
                  <c:v>368.87</c:v>
                </c:pt>
                <c:pt idx="130">
                  <c:v>349.26</c:v>
                </c:pt>
                <c:pt idx="131">
                  <c:v>338.13</c:v>
                </c:pt>
                <c:pt idx="132">
                  <c:v>326.69</c:v>
                </c:pt>
                <c:pt idx="133">
                  <c:v>320.88</c:v>
                </c:pt>
                <c:pt idx="134">
                  <c:v>324.68</c:v>
                </c:pt>
                <c:pt idx="135">
                  <c:v>285.72000000000003</c:v>
                </c:pt>
                <c:pt idx="136">
                  <c:v>269.43</c:v>
                </c:pt>
                <c:pt idx="137">
                  <c:v>283.73</c:v>
                </c:pt>
                <c:pt idx="138">
                  <c:v>332.68</c:v>
                </c:pt>
                <c:pt idx="139">
                  <c:v>364.71</c:v>
                </c:pt>
                <c:pt idx="140">
                  <c:v>354.75</c:v>
                </c:pt>
                <c:pt idx="141">
                  <c:v>348.59</c:v>
                </c:pt>
                <c:pt idx="142">
                  <c:v>372.18</c:v>
                </c:pt>
                <c:pt idx="143">
                  <c:v>376.3</c:v>
                </c:pt>
                <c:pt idx="144">
                  <c:v>382.5</c:v>
                </c:pt>
                <c:pt idx="145">
                  <c:v>365.35</c:v>
                </c:pt>
                <c:pt idx="146">
                  <c:v>318.74</c:v>
                </c:pt>
                <c:pt idx="147">
                  <c:v>258.93</c:v>
                </c:pt>
                <c:pt idx="148">
                  <c:v>207.3</c:v>
                </c:pt>
                <c:pt idx="149">
                  <c:v>187.61</c:v>
                </c:pt>
                <c:pt idx="150">
                  <c:v>245.05</c:v>
                </c:pt>
                <c:pt idx="151">
                  <c:v>363.29</c:v>
                </c:pt>
                <c:pt idx="152">
                  <c:v>269.97000000000003</c:v>
                </c:pt>
                <c:pt idx="153">
                  <c:v>363.82</c:v>
                </c:pt>
                <c:pt idx="154">
                  <c:v>336.51</c:v>
                </c:pt>
                <c:pt idx="155">
                  <c:v>353.5</c:v>
                </c:pt>
                <c:pt idx="156">
                  <c:v>374.85</c:v>
                </c:pt>
                <c:pt idx="157">
                  <c:v>416.65</c:v>
                </c:pt>
                <c:pt idx="158">
                  <c:v>453.38</c:v>
                </c:pt>
                <c:pt idx="159">
                  <c:v>448.04</c:v>
                </c:pt>
                <c:pt idx="160">
                  <c:v>377.55</c:v>
                </c:pt>
                <c:pt idx="161">
                  <c:v>363.42</c:v>
                </c:pt>
                <c:pt idx="162">
                  <c:v>367.34</c:v>
                </c:pt>
                <c:pt idx="163">
                  <c:v>389.49</c:v>
                </c:pt>
                <c:pt idx="164">
                  <c:v>442.67</c:v>
                </c:pt>
                <c:pt idx="165">
                  <c:v>477.26</c:v>
                </c:pt>
                <c:pt idx="166">
                  <c:v>480.36</c:v>
                </c:pt>
                <c:pt idx="167">
                  <c:v>484.52</c:v>
                </c:pt>
                <c:pt idx="168">
                  <c:v>505.91</c:v>
                </c:pt>
                <c:pt idx="169">
                  <c:v>513.73</c:v>
                </c:pt>
                <c:pt idx="170">
                  <c:v>499.94</c:v>
                </c:pt>
                <c:pt idx="171">
                  <c:v>490.08</c:v>
                </c:pt>
                <c:pt idx="172">
                  <c:v>488.3</c:v>
                </c:pt>
                <c:pt idx="173">
                  <c:v>473.26</c:v>
                </c:pt>
                <c:pt idx="174">
                  <c:v>490.04</c:v>
                </c:pt>
                <c:pt idx="175">
                  <c:v>492.91</c:v>
                </c:pt>
                <c:pt idx="176">
                  <c:v>499.99</c:v>
                </c:pt>
                <c:pt idx="177">
                  <c:v>552.01</c:v>
                </c:pt>
                <c:pt idx="178">
                  <c:v>585.58000000000004</c:v>
                </c:pt>
                <c:pt idx="179">
                  <c:v>561.9</c:v>
                </c:pt>
                <c:pt idx="180">
                  <c:v>412.36</c:v>
                </c:pt>
                <c:pt idx="181">
                  <c:v>379.89</c:v>
                </c:pt>
                <c:pt idx="182">
                  <c:v>336.88</c:v>
                </c:pt>
                <c:pt idx="183">
                  <c:v>320.31</c:v>
                </c:pt>
                <c:pt idx="184">
                  <c:v>321.62</c:v>
                </c:pt>
                <c:pt idx="185">
                  <c:v>313.43</c:v>
                </c:pt>
                <c:pt idx="186">
                  <c:v>335.07</c:v>
                </c:pt>
                <c:pt idx="187">
                  <c:v>342.92</c:v>
                </c:pt>
                <c:pt idx="188">
                  <c:v>325.74</c:v>
                </c:pt>
                <c:pt idx="189">
                  <c:v>344.5</c:v>
                </c:pt>
                <c:pt idx="190">
                  <c:v>371.56</c:v>
                </c:pt>
                <c:pt idx="191">
                  <c:v>394.48</c:v>
                </c:pt>
                <c:pt idx="192">
                  <c:v>392.43</c:v>
                </c:pt>
                <c:pt idx="193">
                  <c:v>378.11</c:v>
                </c:pt>
                <c:pt idx="194">
                  <c:v>363.85</c:v>
                </c:pt>
                <c:pt idx="195">
                  <c:v>344.95</c:v>
                </c:pt>
                <c:pt idx="196">
                  <c:v>301.8</c:v>
                </c:pt>
                <c:pt idx="197">
                  <c:v>287.2</c:v>
                </c:pt>
                <c:pt idx="198">
                  <c:v>281.27</c:v>
                </c:pt>
                <c:pt idx="199">
                  <c:v>287.25</c:v>
                </c:pt>
                <c:pt idx="200">
                  <c:v>316.31</c:v>
                </c:pt>
                <c:pt idx="201">
                  <c:v>262.32</c:v>
                </c:pt>
                <c:pt idx="202">
                  <c:v>201.72</c:v>
                </c:pt>
                <c:pt idx="203">
                  <c:v>166.37</c:v>
                </c:pt>
                <c:pt idx="204">
                  <c:v>160.51</c:v>
                </c:pt>
                <c:pt idx="205">
                  <c:v>177.84</c:v>
                </c:pt>
                <c:pt idx="206">
                  <c:v>195.44</c:v>
                </c:pt>
                <c:pt idx="207">
                  <c:v>221.36</c:v>
                </c:pt>
                <c:pt idx="208">
                  <c:v>238.46</c:v>
                </c:pt>
                <c:pt idx="209">
                  <c:v>261.89999999999998</c:v>
                </c:pt>
                <c:pt idx="210">
                  <c:v>272</c:v>
                </c:pt>
                <c:pt idx="211">
                  <c:v>243.61</c:v>
                </c:pt>
                <c:pt idx="212">
                  <c:v>230.73</c:v>
                </c:pt>
                <c:pt idx="213">
                  <c:v>255.5</c:v>
                </c:pt>
                <c:pt idx="214">
                  <c:v>298.52</c:v>
                </c:pt>
                <c:pt idx="215">
                  <c:v>302.69</c:v>
                </c:pt>
                <c:pt idx="216">
                  <c:v>314.24</c:v>
                </c:pt>
                <c:pt idx="217">
                  <c:v>327.27999999999997</c:v>
                </c:pt>
                <c:pt idx="218">
                  <c:v>329.64</c:v>
                </c:pt>
                <c:pt idx="219">
                  <c:v>297.74</c:v>
                </c:pt>
                <c:pt idx="220">
                  <c:v>281.12</c:v>
                </c:pt>
                <c:pt idx="221">
                  <c:v>272.07</c:v>
                </c:pt>
                <c:pt idx="222">
                  <c:v>283.04000000000002</c:v>
                </c:pt>
                <c:pt idx="223">
                  <c:v>283.89</c:v>
                </c:pt>
                <c:pt idx="224">
                  <c:v>265.70999999999998</c:v>
                </c:pt>
                <c:pt idx="225">
                  <c:v>272.7</c:v>
                </c:pt>
                <c:pt idx="226">
                  <c:v>292.38</c:v>
                </c:pt>
                <c:pt idx="227">
                  <c:v>297.57</c:v>
                </c:pt>
                <c:pt idx="228">
                  <c:v>305.83</c:v>
                </c:pt>
                <c:pt idx="229">
                  <c:v>325.86</c:v>
                </c:pt>
                <c:pt idx="230">
                  <c:v>306.83999999999997</c:v>
                </c:pt>
                <c:pt idx="231">
                  <c:v>301.06</c:v>
                </c:pt>
                <c:pt idx="232">
                  <c:v>292.12</c:v>
                </c:pt>
                <c:pt idx="233">
                  <c:v>298.14999999999998</c:v>
                </c:pt>
                <c:pt idx="234">
                  <c:v>302.31</c:v>
                </c:pt>
                <c:pt idx="235">
                  <c:v>298.49</c:v>
                </c:pt>
                <c:pt idx="236">
                  <c:v>303.57</c:v>
                </c:pt>
                <c:pt idx="237">
                  <c:v>304.88</c:v>
                </c:pt>
                <c:pt idx="238">
                  <c:v>293.19</c:v>
                </c:pt>
                <c:pt idx="239">
                  <c:v>263.52</c:v>
                </c:pt>
              </c:numCache>
            </c:numRef>
          </c:xVal>
          <c:yVal>
            <c:numRef>
              <c:f>plots!$G$5:$G$244</c:f>
              <c:numCache>
                <c:formatCode>General</c:formatCode>
                <c:ptCount val="24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c:v>
                </c:pt>
                <c:pt idx="80">
                  <c:v>4.05</c:v>
                </c:pt>
                <c:pt idx="81">
                  <c:v>4.0999999999999996</c:v>
                </c:pt>
                <c:pt idx="82">
                  <c:v>4.1500000000000004</c:v>
                </c:pt>
                <c:pt idx="83">
                  <c:v>4.2</c:v>
                </c:pt>
                <c:pt idx="84">
                  <c:v>4.25</c:v>
                </c:pt>
                <c:pt idx="85">
                  <c:v>4.3</c:v>
                </c:pt>
                <c:pt idx="86">
                  <c:v>4.3499999999999996</c:v>
                </c:pt>
                <c:pt idx="87">
                  <c:v>4.4000000000000004</c:v>
                </c:pt>
                <c:pt idx="88">
                  <c:v>4.45</c:v>
                </c:pt>
                <c:pt idx="89">
                  <c:v>4.5</c:v>
                </c:pt>
                <c:pt idx="90">
                  <c:v>4.55</c:v>
                </c:pt>
                <c:pt idx="91">
                  <c:v>4.5999999999999996</c:v>
                </c:pt>
                <c:pt idx="92">
                  <c:v>4.6500000000000004</c:v>
                </c:pt>
                <c:pt idx="93">
                  <c:v>4.7</c:v>
                </c:pt>
                <c:pt idx="94">
                  <c:v>4.75</c:v>
                </c:pt>
                <c:pt idx="95">
                  <c:v>4.8</c:v>
                </c:pt>
                <c:pt idx="96">
                  <c:v>4.8499999999999996</c:v>
                </c:pt>
                <c:pt idx="97">
                  <c:v>4.9000000000000004</c:v>
                </c:pt>
                <c:pt idx="98">
                  <c:v>4.95</c:v>
                </c:pt>
                <c:pt idx="99">
                  <c:v>5</c:v>
                </c:pt>
                <c:pt idx="100">
                  <c:v>5.05</c:v>
                </c:pt>
                <c:pt idx="101">
                  <c:v>5.0999999999999996</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c:v>
                </c:pt>
                <c:pt idx="160">
                  <c:v>8.0500000000000007</c:v>
                </c:pt>
                <c:pt idx="161">
                  <c:v>8.1</c:v>
                </c:pt>
                <c:pt idx="162">
                  <c:v>8.15</c:v>
                </c:pt>
                <c:pt idx="163">
                  <c:v>8.1999999999999993</c:v>
                </c:pt>
                <c:pt idx="164">
                  <c:v>8.25</c:v>
                </c:pt>
                <c:pt idx="165">
                  <c:v>8.3000000000000007</c:v>
                </c:pt>
                <c:pt idx="166">
                  <c:v>8.35</c:v>
                </c:pt>
                <c:pt idx="167">
                  <c:v>8.4</c:v>
                </c:pt>
                <c:pt idx="168">
                  <c:v>8.4499999999999993</c:v>
                </c:pt>
                <c:pt idx="169">
                  <c:v>8.5</c:v>
                </c:pt>
                <c:pt idx="170">
                  <c:v>8.5500000000000007</c:v>
                </c:pt>
                <c:pt idx="171">
                  <c:v>8.6</c:v>
                </c:pt>
                <c:pt idx="172">
                  <c:v>8.65</c:v>
                </c:pt>
                <c:pt idx="173">
                  <c:v>8.6999999999999993</c:v>
                </c:pt>
                <c:pt idx="174">
                  <c:v>8.75</c:v>
                </c:pt>
                <c:pt idx="175">
                  <c:v>8.8000000000000007</c:v>
                </c:pt>
                <c:pt idx="176">
                  <c:v>8.85</c:v>
                </c:pt>
                <c:pt idx="177">
                  <c:v>8.9</c:v>
                </c:pt>
                <c:pt idx="178">
                  <c:v>8.9499999999999993</c:v>
                </c:pt>
                <c:pt idx="179">
                  <c:v>9</c:v>
                </c:pt>
                <c:pt idx="180">
                  <c:v>9.0500000000000007</c:v>
                </c:pt>
                <c:pt idx="181">
                  <c:v>9.1</c:v>
                </c:pt>
                <c:pt idx="182">
                  <c:v>9.15</c:v>
                </c:pt>
                <c:pt idx="183">
                  <c:v>9.1999999999999993</c:v>
                </c:pt>
                <c:pt idx="184">
                  <c:v>9.25</c:v>
                </c:pt>
                <c:pt idx="185">
                  <c:v>9.3000000000000007</c:v>
                </c:pt>
                <c:pt idx="186">
                  <c:v>9.35</c:v>
                </c:pt>
                <c:pt idx="187">
                  <c:v>9.4</c:v>
                </c:pt>
                <c:pt idx="188">
                  <c:v>9.4499999999999993</c:v>
                </c:pt>
                <c:pt idx="189">
                  <c:v>9.5</c:v>
                </c:pt>
                <c:pt idx="190">
                  <c:v>9.5500000000000007</c:v>
                </c:pt>
                <c:pt idx="191">
                  <c:v>9.6</c:v>
                </c:pt>
                <c:pt idx="192">
                  <c:v>9.65</c:v>
                </c:pt>
                <c:pt idx="193">
                  <c:v>9.6999999999999993</c:v>
                </c:pt>
                <c:pt idx="194">
                  <c:v>9.75</c:v>
                </c:pt>
                <c:pt idx="195">
                  <c:v>9.8000000000000007</c:v>
                </c:pt>
                <c:pt idx="196">
                  <c:v>9.85</c:v>
                </c:pt>
                <c:pt idx="197">
                  <c:v>9.9</c:v>
                </c:pt>
                <c:pt idx="198">
                  <c:v>9.9499999999999993</c:v>
                </c:pt>
                <c:pt idx="199">
                  <c:v>10</c:v>
                </c:pt>
                <c:pt idx="200">
                  <c:v>10.050000000000001</c:v>
                </c:pt>
                <c:pt idx="201">
                  <c:v>10.1</c:v>
                </c:pt>
                <c:pt idx="202">
                  <c:v>10.15</c:v>
                </c:pt>
                <c:pt idx="203">
                  <c:v>10.199999999999999</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c:v>
                </c:pt>
                <c:pt idx="220">
                  <c:v>11.05</c:v>
                </c:pt>
                <c:pt idx="221">
                  <c:v>11.1</c:v>
                </c:pt>
                <c:pt idx="222">
                  <c:v>11.15</c:v>
                </c:pt>
                <c:pt idx="223">
                  <c:v>11.2</c:v>
                </c:pt>
                <c:pt idx="224">
                  <c:v>11.25</c:v>
                </c:pt>
                <c:pt idx="225">
                  <c:v>11.3</c:v>
                </c:pt>
                <c:pt idx="226">
                  <c:v>11.35</c:v>
                </c:pt>
                <c:pt idx="227">
                  <c:v>11.4</c:v>
                </c:pt>
                <c:pt idx="228">
                  <c:v>11.45</c:v>
                </c:pt>
                <c:pt idx="229">
                  <c:v>11.5</c:v>
                </c:pt>
                <c:pt idx="230">
                  <c:v>11.55</c:v>
                </c:pt>
                <c:pt idx="231">
                  <c:v>11.6</c:v>
                </c:pt>
                <c:pt idx="232">
                  <c:v>11.65</c:v>
                </c:pt>
                <c:pt idx="233">
                  <c:v>11.7</c:v>
                </c:pt>
                <c:pt idx="234">
                  <c:v>11.75</c:v>
                </c:pt>
                <c:pt idx="235">
                  <c:v>11.8</c:v>
                </c:pt>
                <c:pt idx="236">
                  <c:v>11.85</c:v>
                </c:pt>
                <c:pt idx="237">
                  <c:v>11.9</c:v>
                </c:pt>
                <c:pt idx="238">
                  <c:v>11.95</c:v>
                </c:pt>
                <c:pt idx="239">
                  <c:v>12</c:v>
                </c:pt>
              </c:numCache>
            </c:numRef>
          </c:yVal>
          <c:smooth val="1"/>
          <c:extLst>
            <c:ext xmlns:c16="http://schemas.microsoft.com/office/drawing/2014/chart" uri="{C3380CC4-5D6E-409C-BE32-E72D297353CC}">
              <c16:uniqueId val="{00000001-31BD-471C-A17F-375570634043}"/>
            </c:ext>
          </c:extLst>
        </c:ser>
        <c:ser>
          <c:idx val="2"/>
          <c:order val="2"/>
          <c:tx>
            <c:v>Profile 3</c:v>
          </c:tx>
          <c:spPr>
            <a:ln w="19050" cap="rnd">
              <a:solidFill>
                <a:schemeClr val="accent3"/>
              </a:solidFill>
              <a:round/>
            </a:ln>
            <a:effectLst/>
          </c:spPr>
          <c:marker>
            <c:symbol val="none"/>
          </c:marker>
          <c:xVal>
            <c:numRef>
              <c:f>plots!$J$5:$J$244</c:f>
              <c:numCache>
                <c:formatCode>General</c:formatCode>
                <c:ptCount val="240"/>
                <c:pt idx="0">
                  <c:v>130.24</c:v>
                </c:pt>
                <c:pt idx="1">
                  <c:v>174.75</c:v>
                </c:pt>
                <c:pt idx="2">
                  <c:v>198.88</c:v>
                </c:pt>
                <c:pt idx="3">
                  <c:v>185.13</c:v>
                </c:pt>
                <c:pt idx="4">
                  <c:v>168.01</c:v>
                </c:pt>
                <c:pt idx="5">
                  <c:v>160.09</c:v>
                </c:pt>
                <c:pt idx="6">
                  <c:v>165.29</c:v>
                </c:pt>
                <c:pt idx="7">
                  <c:v>163.49</c:v>
                </c:pt>
                <c:pt idx="8">
                  <c:v>163.86</c:v>
                </c:pt>
                <c:pt idx="9">
                  <c:v>204.94</c:v>
                </c:pt>
                <c:pt idx="10">
                  <c:v>255.73</c:v>
                </c:pt>
                <c:pt idx="11">
                  <c:v>322.68</c:v>
                </c:pt>
                <c:pt idx="12">
                  <c:v>364.06</c:v>
                </c:pt>
                <c:pt idx="13">
                  <c:v>401.05</c:v>
                </c:pt>
                <c:pt idx="14">
                  <c:v>323.81</c:v>
                </c:pt>
                <c:pt idx="15">
                  <c:v>360.72</c:v>
                </c:pt>
                <c:pt idx="16">
                  <c:v>412.67</c:v>
                </c:pt>
                <c:pt idx="17">
                  <c:v>453.18</c:v>
                </c:pt>
                <c:pt idx="18">
                  <c:v>480.92</c:v>
                </c:pt>
                <c:pt idx="19">
                  <c:v>500.61</c:v>
                </c:pt>
                <c:pt idx="20">
                  <c:v>478.91</c:v>
                </c:pt>
                <c:pt idx="21">
                  <c:v>488.33</c:v>
                </c:pt>
                <c:pt idx="22">
                  <c:v>520.67999999999995</c:v>
                </c:pt>
                <c:pt idx="23">
                  <c:v>561.92999999999995</c:v>
                </c:pt>
                <c:pt idx="24">
                  <c:v>520.38</c:v>
                </c:pt>
                <c:pt idx="25">
                  <c:v>489.16</c:v>
                </c:pt>
                <c:pt idx="26">
                  <c:v>513.89</c:v>
                </c:pt>
                <c:pt idx="27">
                  <c:v>471.54</c:v>
                </c:pt>
                <c:pt idx="28">
                  <c:v>455.8</c:v>
                </c:pt>
                <c:pt idx="29">
                  <c:v>434.91</c:v>
                </c:pt>
                <c:pt idx="30">
                  <c:v>392.16</c:v>
                </c:pt>
                <c:pt idx="31">
                  <c:v>367.49</c:v>
                </c:pt>
                <c:pt idx="32">
                  <c:v>413.41</c:v>
                </c:pt>
                <c:pt idx="33">
                  <c:v>329.08</c:v>
                </c:pt>
                <c:pt idx="34">
                  <c:v>286.87</c:v>
                </c:pt>
                <c:pt idx="35">
                  <c:v>299.39999999999998</c:v>
                </c:pt>
                <c:pt idx="36">
                  <c:v>328.67</c:v>
                </c:pt>
                <c:pt idx="37">
                  <c:v>364.65</c:v>
                </c:pt>
                <c:pt idx="38">
                  <c:v>281.54000000000002</c:v>
                </c:pt>
                <c:pt idx="39">
                  <c:v>399.43</c:v>
                </c:pt>
                <c:pt idx="40">
                  <c:v>369.26</c:v>
                </c:pt>
                <c:pt idx="41">
                  <c:v>287.37</c:v>
                </c:pt>
                <c:pt idx="42">
                  <c:v>314.42</c:v>
                </c:pt>
                <c:pt idx="43">
                  <c:v>364.5</c:v>
                </c:pt>
                <c:pt idx="44">
                  <c:v>364.68</c:v>
                </c:pt>
                <c:pt idx="45">
                  <c:v>319.51</c:v>
                </c:pt>
                <c:pt idx="46">
                  <c:v>320.06</c:v>
                </c:pt>
                <c:pt idx="47">
                  <c:v>272.67</c:v>
                </c:pt>
                <c:pt idx="48">
                  <c:v>272.93</c:v>
                </c:pt>
                <c:pt idx="49">
                  <c:v>317.56</c:v>
                </c:pt>
                <c:pt idx="50">
                  <c:v>325.77999999999997</c:v>
                </c:pt>
                <c:pt idx="51">
                  <c:v>386.04</c:v>
                </c:pt>
                <c:pt idx="52">
                  <c:v>333.89</c:v>
                </c:pt>
                <c:pt idx="53">
                  <c:v>313.08</c:v>
                </c:pt>
                <c:pt idx="54">
                  <c:v>157.36000000000001</c:v>
                </c:pt>
                <c:pt idx="55">
                  <c:v>176.48</c:v>
                </c:pt>
                <c:pt idx="56">
                  <c:v>169.59</c:v>
                </c:pt>
                <c:pt idx="57">
                  <c:v>151.6</c:v>
                </c:pt>
                <c:pt idx="58">
                  <c:v>142.81</c:v>
                </c:pt>
                <c:pt idx="59">
                  <c:v>134.93</c:v>
                </c:pt>
                <c:pt idx="60">
                  <c:v>167.73</c:v>
                </c:pt>
                <c:pt idx="61">
                  <c:v>206.42</c:v>
                </c:pt>
                <c:pt idx="62">
                  <c:v>242.01</c:v>
                </c:pt>
                <c:pt idx="63">
                  <c:v>142.22999999999999</c:v>
                </c:pt>
                <c:pt idx="64">
                  <c:v>259.02</c:v>
                </c:pt>
                <c:pt idx="65">
                  <c:v>232.45</c:v>
                </c:pt>
                <c:pt idx="66">
                  <c:v>124.12</c:v>
                </c:pt>
                <c:pt idx="67">
                  <c:v>110.66</c:v>
                </c:pt>
                <c:pt idx="68">
                  <c:v>100.11</c:v>
                </c:pt>
                <c:pt idx="69">
                  <c:v>80.760000000000005</c:v>
                </c:pt>
                <c:pt idx="70">
                  <c:v>73.12</c:v>
                </c:pt>
                <c:pt idx="71">
                  <c:v>67.56</c:v>
                </c:pt>
                <c:pt idx="72">
                  <c:v>69.64</c:v>
                </c:pt>
                <c:pt idx="73">
                  <c:v>86.04</c:v>
                </c:pt>
                <c:pt idx="74">
                  <c:v>87.79</c:v>
                </c:pt>
                <c:pt idx="75">
                  <c:v>79.34</c:v>
                </c:pt>
                <c:pt idx="76">
                  <c:v>78.010000000000005</c:v>
                </c:pt>
                <c:pt idx="77">
                  <c:v>81.31</c:v>
                </c:pt>
                <c:pt idx="78">
                  <c:v>87.45</c:v>
                </c:pt>
                <c:pt idx="79">
                  <c:v>99.9</c:v>
                </c:pt>
                <c:pt idx="80">
                  <c:v>109.73</c:v>
                </c:pt>
                <c:pt idx="81">
                  <c:v>93.19</c:v>
                </c:pt>
                <c:pt idx="82">
                  <c:v>82.44</c:v>
                </c:pt>
                <c:pt idx="83">
                  <c:v>94</c:v>
                </c:pt>
                <c:pt idx="84">
                  <c:v>105.54</c:v>
                </c:pt>
                <c:pt idx="85">
                  <c:v>163.16999999999999</c:v>
                </c:pt>
                <c:pt idx="86">
                  <c:v>103.39</c:v>
                </c:pt>
                <c:pt idx="87">
                  <c:v>127.9</c:v>
                </c:pt>
                <c:pt idx="88">
                  <c:v>121.37</c:v>
                </c:pt>
                <c:pt idx="89">
                  <c:v>112.29</c:v>
                </c:pt>
                <c:pt idx="90">
                  <c:v>118.26</c:v>
                </c:pt>
                <c:pt idx="91">
                  <c:v>111.9</c:v>
                </c:pt>
                <c:pt idx="92">
                  <c:v>86.39</c:v>
                </c:pt>
                <c:pt idx="93">
                  <c:v>82.52</c:v>
                </c:pt>
                <c:pt idx="94">
                  <c:v>105.34</c:v>
                </c:pt>
                <c:pt idx="95">
                  <c:v>108.72</c:v>
                </c:pt>
                <c:pt idx="96">
                  <c:v>116.29</c:v>
                </c:pt>
                <c:pt idx="97">
                  <c:v>118.7</c:v>
                </c:pt>
                <c:pt idx="98">
                  <c:v>110.07</c:v>
                </c:pt>
                <c:pt idx="99">
                  <c:v>106.31</c:v>
                </c:pt>
                <c:pt idx="100">
                  <c:v>109.55</c:v>
                </c:pt>
                <c:pt idx="101">
                  <c:v>107.48</c:v>
                </c:pt>
                <c:pt idx="102">
                  <c:v>102.17</c:v>
                </c:pt>
                <c:pt idx="103">
                  <c:v>97.93</c:v>
                </c:pt>
                <c:pt idx="104">
                  <c:v>83.84</c:v>
                </c:pt>
                <c:pt idx="105">
                  <c:v>55.95</c:v>
                </c:pt>
                <c:pt idx="106">
                  <c:v>64.31</c:v>
                </c:pt>
                <c:pt idx="107">
                  <c:v>37.36</c:v>
                </c:pt>
                <c:pt idx="108">
                  <c:v>41.65</c:v>
                </c:pt>
                <c:pt idx="109">
                  <c:v>36.770000000000003</c:v>
                </c:pt>
                <c:pt idx="110">
                  <c:v>33.72</c:v>
                </c:pt>
                <c:pt idx="111">
                  <c:v>38.6</c:v>
                </c:pt>
                <c:pt idx="112">
                  <c:v>66.5</c:v>
                </c:pt>
                <c:pt idx="113">
                  <c:v>48.83</c:v>
                </c:pt>
                <c:pt idx="114">
                  <c:v>39.64</c:v>
                </c:pt>
                <c:pt idx="115">
                  <c:v>66.069999999999993</c:v>
                </c:pt>
                <c:pt idx="116">
                  <c:v>37.64</c:v>
                </c:pt>
                <c:pt idx="117">
                  <c:v>36.69</c:v>
                </c:pt>
                <c:pt idx="118">
                  <c:v>30.95</c:v>
                </c:pt>
                <c:pt idx="119">
                  <c:v>60.74</c:v>
                </c:pt>
                <c:pt idx="120">
                  <c:v>84.49</c:v>
                </c:pt>
                <c:pt idx="121">
                  <c:v>28.24</c:v>
                </c:pt>
                <c:pt idx="122">
                  <c:v>33.83</c:v>
                </c:pt>
                <c:pt idx="123">
                  <c:v>53.83</c:v>
                </c:pt>
                <c:pt idx="124">
                  <c:v>45.35</c:v>
                </c:pt>
                <c:pt idx="125">
                  <c:v>102.95</c:v>
                </c:pt>
                <c:pt idx="126">
                  <c:v>100.76</c:v>
                </c:pt>
                <c:pt idx="127">
                  <c:v>78.040000000000006</c:v>
                </c:pt>
                <c:pt idx="128">
                  <c:v>95.05</c:v>
                </c:pt>
                <c:pt idx="129">
                  <c:v>106.92</c:v>
                </c:pt>
                <c:pt idx="130">
                  <c:v>115.06</c:v>
                </c:pt>
                <c:pt idx="131">
                  <c:v>122.54</c:v>
                </c:pt>
                <c:pt idx="132">
                  <c:v>47.65</c:v>
                </c:pt>
                <c:pt idx="133">
                  <c:v>60.95</c:v>
                </c:pt>
                <c:pt idx="134">
                  <c:v>55.68</c:v>
                </c:pt>
                <c:pt idx="135">
                  <c:v>31.67</c:v>
                </c:pt>
                <c:pt idx="136">
                  <c:v>27.77</c:v>
                </c:pt>
                <c:pt idx="137">
                  <c:v>25.88</c:v>
                </c:pt>
                <c:pt idx="138">
                  <c:v>62.98</c:v>
                </c:pt>
                <c:pt idx="139">
                  <c:v>60.68</c:v>
                </c:pt>
                <c:pt idx="140">
                  <c:v>83.16</c:v>
                </c:pt>
                <c:pt idx="141">
                  <c:v>57.01</c:v>
                </c:pt>
                <c:pt idx="142">
                  <c:v>52.8</c:v>
                </c:pt>
                <c:pt idx="143">
                  <c:v>81.44</c:v>
                </c:pt>
                <c:pt idx="144">
                  <c:v>106.48</c:v>
                </c:pt>
                <c:pt idx="145">
                  <c:v>63.99</c:v>
                </c:pt>
                <c:pt idx="146">
                  <c:v>59.76</c:v>
                </c:pt>
                <c:pt idx="147">
                  <c:v>74.45</c:v>
                </c:pt>
                <c:pt idx="148">
                  <c:v>80.430000000000007</c:v>
                </c:pt>
                <c:pt idx="149">
                  <c:v>90.52</c:v>
                </c:pt>
                <c:pt idx="150">
                  <c:v>73.53</c:v>
                </c:pt>
                <c:pt idx="151">
                  <c:v>52.66</c:v>
                </c:pt>
                <c:pt idx="152">
                  <c:v>63.52</c:v>
                </c:pt>
                <c:pt idx="153">
                  <c:v>54.8</c:v>
                </c:pt>
                <c:pt idx="154">
                  <c:v>37.200000000000003</c:v>
                </c:pt>
                <c:pt idx="155">
                  <c:v>34.99</c:v>
                </c:pt>
                <c:pt idx="156">
                  <c:v>58.46</c:v>
                </c:pt>
                <c:pt idx="157">
                  <c:v>51.25</c:v>
                </c:pt>
                <c:pt idx="158">
                  <c:v>62.43</c:v>
                </c:pt>
                <c:pt idx="159">
                  <c:v>75.28</c:v>
                </c:pt>
                <c:pt idx="160">
                  <c:v>107.53</c:v>
                </c:pt>
                <c:pt idx="161">
                  <c:v>171.48</c:v>
                </c:pt>
                <c:pt idx="162">
                  <c:v>94.18</c:v>
                </c:pt>
                <c:pt idx="163">
                  <c:v>86.22</c:v>
                </c:pt>
                <c:pt idx="164">
                  <c:v>83.58</c:v>
                </c:pt>
                <c:pt idx="165">
                  <c:v>78.08</c:v>
                </c:pt>
                <c:pt idx="166">
                  <c:v>81.3</c:v>
                </c:pt>
                <c:pt idx="167">
                  <c:v>90.23</c:v>
                </c:pt>
                <c:pt idx="168">
                  <c:v>93.72</c:v>
                </c:pt>
                <c:pt idx="169">
                  <c:v>104.47</c:v>
                </c:pt>
                <c:pt idx="170">
                  <c:v>117.06</c:v>
                </c:pt>
                <c:pt idx="171">
                  <c:v>128.59</c:v>
                </c:pt>
                <c:pt idx="172">
                  <c:v>137.69</c:v>
                </c:pt>
                <c:pt idx="173">
                  <c:v>141.24</c:v>
                </c:pt>
                <c:pt idx="174">
                  <c:v>143.16</c:v>
                </c:pt>
                <c:pt idx="175">
                  <c:v>140.12</c:v>
                </c:pt>
                <c:pt idx="176">
                  <c:v>140.58000000000001</c:v>
                </c:pt>
                <c:pt idx="177">
                  <c:v>138.80000000000001</c:v>
                </c:pt>
                <c:pt idx="178">
                  <c:v>131.97</c:v>
                </c:pt>
                <c:pt idx="179">
                  <c:v>126.48</c:v>
                </c:pt>
                <c:pt idx="180">
                  <c:v>121.55</c:v>
                </c:pt>
                <c:pt idx="181">
                  <c:v>121.85</c:v>
                </c:pt>
                <c:pt idx="182">
                  <c:v>120.23</c:v>
                </c:pt>
                <c:pt idx="183">
                  <c:v>119.59</c:v>
                </c:pt>
                <c:pt idx="184">
                  <c:v>123.34</c:v>
                </c:pt>
                <c:pt idx="185">
                  <c:v>127.95</c:v>
                </c:pt>
                <c:pt idx="186">
                  <c:v>138.35</c:v>
                </c:pt>
                <c:pt idx="187">
                  <c:v>140.25</c:v>
                </c:pt>
                <c:pt idx="188">
                  <c:v>134.22</c:v>
                </c:pt>
                <c:pt idx="189">
                  <c:v>135.24</c:v>
                </c:pt>
                <c:pt idx="190">
                  <c:v>131</c:v>
                </c:pt>
                <c:pt idx="191">
                  <c:v>124.25</c:v>
                </c:pt>
                <c:pt idx="192">
                  <c:v>124.56</c:v>
                </c:pt>
                <c:pt idx="193">
                  <c:v>126.03</c:v>
                </c:pt>
                <c:pt idx="194">
                  <c:v>131.07</c:v>
                </c:pt>
                <c:pt idx="195">
                  <c:v>141.63999999999999</c:v>
                </c:pt>
                <c:pt idx="196">
                  <c:v>156.66</c:v>
                </c:pt>
                <c:pt idx="197">
                  <c:v>158.75</c:v>
                </c:pt>
                <c:pt idx="198">
                  <c:v>160.99</c:v>
                </c:pt>
                <c:pt idx="199">
                  <c:v>150.79</c:v>
                </c:pt>
                <c:pt idx="200">
                  <c:v>149.63999999999999</c:v>
                </c:pt>
                <c:pt idx="201">
                  <c:v>151.68</c:v>
                </c:pt>
                <c:pt idx="202">
                  <c:v>154.58000000000001</c:v>
                </c:pt>
                <c:pt idx="203">
                  <c:v>163.91</c:v>
                </c:pt>
                <c:pt idx="204">
                  <c:v>157.56</c:v>
                </c:pt>
                <c:pt idx="205">
                  <c:v>158.93</c:v>
                </c:pt>
                <c:pt idx="206">
                  <c:v>161.82</c:v>
                </c:pt>
                <c:pt idx="207">
                  <c:v>162.59</c:v>
                </c:pt>
                <c:pt idx="208">
                  <c:v>172.22</c:v>
                </c:pt>
                <c:pt idx="209">
                  <c:v>193.1</c:v>
                </c:pt>
                <c:pt idx="210">
                  <c:v>200.55</c:v>
                </c:pt>
                <c:pt idx="211">
                  <c:v>214.85</c:v>
                </c:pt>
                <c:pt idx="212">
                  <c:v>219.18</c:v>
                </c:pt>
                <c:pt idx="213">
                  <c:v>219.51</c:v>
                </c:pt>
                <c:pt idx="214">
                  <c:v>229.45</c:v>
                </c:pt>
                <c:pt idx="215">
                  <c:v>245.31</c:v>
                </c:pt>
                <c:pt idx="216">
                  <c:v>254.68</c:v>
                </c:pt>
                <c:pt idx="217">
                  <c:v>270.77</c:v>
                </c:pt>
                <c:pt idx="218">
                  <c:v>283.72000000000003</c:v>
                </c:pt>
                <c:pt idx="219">
                  <c:v>291.89</c:v>
                </c:pt>
                <c:pt idx="220">
                  <c:v>318.87</c:v>
                </c:pt>
                <c:pt idx="221">
                  <c:v>338.28</c:v>
                </c:pt>
                <c:pt idx="222">
                  <c:v>324.56</c:v>
                </c:pt>
                <c:pt idx="223">
                  <c:v>309.49</c:v>
                </c:pt>
                <c:pt idx="224">
                  <c:v>292.31</c:v>
                </c:pt>
                <c:pt idx="225">
                  <c:v>269.08999999999997</c:v>
                </c:pt>
                <c:pt idx="226">
                  <c:v>259.58</c:v>
                </c:pt>
                <c:pt idx="227">
                  <c:v>243.67</c:v>
                </c:pt>
                <c:pt idx="228">
                  <c:v>212.92</c:v>
                </c:pt>
                <c:pt idx="229">
                  <c:v>188.28</c:v>
                </c:pt>
                <c:pt idx="230">
                  <c:v>186.15</c:v>
                </c:pt>
                <c:pt idx="231">
                  <c:v>180.97</c:v>
                </c:pt>
                <c:pt idx="232">
                  <c:v>170.77</c:v>
                </c:pt>
                <c:pt idx="233">
                  <c:v>159.56</c:v>
                </c:pt>
                <c:pt idx="234">
                  <c:v>158.25</c:v>
                </c:pt>
                <c:pt idx="235">
                  <c:v>159.44999999999999</c:v>
                </c:pt>
                <c:pt idx="236">
                  <c:v>157.04</c:v>
                </c:pt>
                <c:pt idx="237">
                  <c:v>157.13</c:v>
                </c:pt>
                <c:pt idx="238">
                  <c:v>149.59</c:v>
                </c:pt>
                <c:pt idx="239">
                  <c:v>123.34</c:v>
                </c:pt>
              </c:numCache>
            </c:numRef>
          </c:xVal>
          <c:yVal>
            <c:numRef>
              <c:f>plots!$I$5:$I$244</c:f>
              <c:numCache>
                <c:formatCode>General</c:formatCode>
                <c:ptCount val="24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c:v>
                </c:pt>
                <c:pt idx="80">
                  <c:v>4.05</c:v>
                </c:pt>
                <c:pt idx="81">
                  <c:v>4.0999999999999996</c:v>
                </c:pt>
                <c:pt idx="82">
                  <c:v>4.1500000000000004</c:v>
                </c:pt>
                <c:pt idx="83">
                  <c:v>4.2</c:v>
                </c:pt>
                <c:pt idx="84">
                  <c:v>4.25</c:v>
                </c:pt>
                <c:pt idx="85">
                  <c:v>4.3</c:v>
                </c:pt>
                <c:pt idx="86">
                  <c:v>4.3499999999999996</c:v>
                </c:pt>
                <c:pt idx="87">
                  <c:v>4.4000000000000004</c:v>
                </c:pt>
                <c:pt idx="88">
                  <c:v>4.45</c:v>
                </c:pt>
                <c:pt idx="89">
                  <c:v>4.5</c:v>
                </c:pt>
                <c:pt idx="90">
                  <c:v>4.55</c:v>
                </c:pt>
                <c:pt idx="91">
                  <c:v>4.5999999999999996</c:v>
                </c:pt>
                <c:pt idx="92">
                  <c:v>4.6500000000000004</c:v>
                </c:pt>
                <c:pt idx="93">
                  <c:v>4.7</c:v>
                </c:pt>
                <c:pt idx="94">
                  <c:v>4.75</c:v>
                </c:pt>
                <c:pt idx="95">
                  <c:v>4.8</c:v>
                </c:pt>
                <c:pt idx="96">
                  <c:v>4.8499999999999996</c:v>
                </c:pt>
                <c:pt idx="97">
                  <c:v>4.9000000000000004</c:v>
                </c:pt>
                <c:pt idx="98">
                  <c:v>4.95</c:v>
                </c:pt>
                <c:pt idx="99">
                  <c:v>5</c:v>
                </c:pt>
                <c:pt idx="100">
                  <c:v>5.05</c:v>
                </c:pt>
                <c:pt idx="101">
                  <c:v>5.0999999999999996</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c:v>
                </c:pt>
                <c:pt idx="160">
                  <c:v>8.0500000000000007</c:v>
                </c:pt>
                <c:pt idx="161">
                  <c:v>8.1</c:v>
                </c:pt>
                <c:pt idx="162">
                  <c:v>8.15</c:v>
                </c:pt>
                <c:pt idx="163">
                  <c:v>8.1999999999999993</c:v>
                </c:pt>
                <c:pt idx="164">
                  <c:v>8.25</c:v>
                </c:pt>
                <c:pt idx="165">
                  <c:v>8.3000000000000007</c:v>
                </c:pt>
                <c:pt idx="166">
                  <c:v>8.35</c:v>
                </c:pt>
                <c:pt idx="167">
                  <c:v>8.4</c:v>
                </c:pt>
                <c:pt idx="168">
                  <c:v>8.4499999999999993</c:v>
                </c:pt>
                <c:pt idx="169">
                  <c:v>8.5</c:v>
                </c:pt>
                <c:pt idx="170">
                  <c:v>8.5500000000000007</c:v>
                </c:pt>
                <c:pt idx="171">
                  <c:v>8.6</c:v>
                </c:pt>
                <c:pt idx="172">
                  <c:v>8.65</c:v>
                </c:pt>
                <c:pt idx="173">
                  <c:v>8.6999999999999993</c:v>
                </c:pt>
                <c:pt idx="174">
                  <c:v>8.75</c:v>
                </c:pt>
                <c:pt idx="175">
                  <c:v>8.8000000000000007</c:v>
                </c:pt>
                <c:pt idx="176">
                  <c:v>8.85</c:v>
                </c:pt>
                <c:pt idx="177">
                  <c:v>8.9</c:v>
                </c:pt>
                <c:pt idx="178">
                  <c:v>8.9499999999999993</c:v>
                </c:pt>
                <c:pt idx="179">
                  <c:v>9</c:v>
                </c:pt>
                <c:pt idx="180">
                  <c:v>9.0500000000000007</c:v>
                </c:pt>
                <c:pt idx="181">
                  <c:v>9.1</c:v>
                </c:pt>
                <c:pt idx="182">
                  <c:v>9.15</c:v>
                </c:pt>
                <c:pt idx="183">
                  <c:v>9.1999999999999993</c:v>
                </c:pt>
                <c:pt idx="184">
                  <c:v>9.25</c:v>
                </c:pt>
                <c:pt idx="185">
                  <c:v>9.3000000000000007</c:v>
                </c:pt>
                <c:pt idx="186">
                  <c:v>9.35</c:v>
                </c:pt>
                <c:pt idx="187">
                  <c:v>9.4</c:v>
                </c:pt>
                <c:pt idx="188">
                  <c:v>9.4499999999999993</c:v>
                </c:pt>
                <c:pt idx="189">
                  <c:v>9.5</c:v>
                </c:pt>
                <c:pt idx="190">
                  <c:v>9.5500000000000007</c:v>
                </c:pt>
                <c:pt idx="191">
                  <c:v>9.6</c:v>
                </c:pt>
                <c:pt idx="192">
                  <c:v>9.65</c:v>
                </c:pt>
                <c:pt idx="193">
                  <c:v>9.6999999999999993</c:v>
                </c:pt>
                <c:pt idx="194">
                  <c:v>9.75</c:v>
                </c:pt>
                <c:pt idx="195">
                  <c:v>9.8000000000000007</c:v>
                </c:pt>
                <c:pt idx="196">
                  <c:v>9.85</c:v>
                </c:pt>
                <c:pt idx="197">
                  <c:v>9.9</c:v>
                </c:pt>
                <c:pt idx="198">
                  <c:v>9.9499999999999993</c:v>
                </c:pt>
                <c:pt idx="199">
                  <c:v>10</c:v>
                </c:pt>
                <c:pt idx="200">
                  <c:v>10.050000000000001</c:v>
                </c:pt>
                <c:pt idx="201">
                  <c:v>10.1</c:v>
                </c:pt>
                <c:pt idx="202">
                  <c:v>10.15</c:v>
                </c:pt>
                <c:pt idx="203">
                  <c:v>10.199999999999999</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c:v>
                </c:pt>
                <c:pt idx="220">
                  <c:v>11.05</c:v>
                </c:pt>
                <c:pt idx="221">
                  <c:v>11.1</c:v>
                </c:pt>
                <c:pt idx="222">
                  <c:v>11.15</c:v>
                </c:pt>
                <c:pt idx="223">
                  <c:v>11.2</c:v>
                </c:pt>
                <c:pt idx="224">
                  <c:v>11.25</c:v>
                </c:pt>
                <c:pt idx="225">
                  <c:v>11.3</c:v>
                </c:pt>
                <c:pt idx="226">
                  <c:v>11.35</c:v>
                </c:pt>
                <c:pt idx="227">
                  <c:v>11.4</c:v>
                </c:pt>
                <c:pt idx="228">
                  <c:v>11.45</c:v>
                </c:pt>
                <c:pt idx="229">
                  <c:v>11.5</c:v>
                </c:pt>
                <c:pt idx="230">
                  <c:v>11.55</c:v>
                </c:pt>
                <c:pt idx="231">
                  <c:v>11.6</c:v>
                </c:pt>
                <c:pt idx="232">
                  <c:v>11.65</c:v>
                </c:pt>
                <c:pt idx="233">
                  <c:v>11.7</c:v>
                </c:pt>
                <c:pt idx="234">
                  <c:v>11.75</c:v>
                </c:pt>
                <c:pt idx="235">
                  <c:v>11.8</c:v>
                </c:pt>
                <c:pt idx="236">
                  <c:v>11.85</c:v>
                </c:pt>
                <c:pt idx="237">
                  <c:v>11.9</c:v>
                </c:pt>
                <c:pt idx="238">
                  <c:v>11.95</c:v>
                </c:pt>
                <c:pt idx="239">
                  <c:v>12</c:v>
                </c:pt>
              </c:numCache>
            </c:numRef>
          </c:yVal>
          <c:smooth val="1"/>
          <c:extLst>
            <c:ext xmlns:c16="http://schemas.microsoft.com/office/drawing/2014/chart" uri="{C3380CC4-5D6E-409C-BE32-E72D297353CC}">
              <c16:uniqueId val="{00000002-31BD-471C-A17F-375570634043}"/>
            </c:ext>
          </c:extLst>
        </c:ser>
        <c:ser>
          <c:idx val="3"/>
          <c:order val="3"/>
          <c:tx>
            <c:v>Profile 4</c:v>
          </c:tx>
          <c:spPr>
            <a:ln w="19050" cap="rnd">
              <a:solidFill>
                <a:schemeClr val="accent4"/>
              </a:solidFill>
              <a:round/>
            </a:ln>
            <a:effectLst/>
          </c:spPr>
          <c:marker>
            <c:symbol val="none"/>
          </c:marker>
          <c:xVal>
            <c:numRef>
              <c:f>plots!$L$5:$L$243</c:f>
              <c:numCache>
                <c:formatCode>General</c:formatCode>
                <c:ptCount val="239"/>
                <c:pt idx="0">
                  <c:v>186.14</c:v>
                </c:pt>
                <c:pt idx="1">
                  <c:v>268.33999999999997</c:v>
                </c:pt>
                <c:pt idx="2">
                  <c:v>420.94</c:v>
                </c:pt>
                <c:pt idx="3">
                  <c:v>455.52</c:v>
                </c:pt>
                <c:pt idx="4">
                  <c:v>458.3</c:v>
                </c:pt>
                <c:pt idx="5">
                  <c:v>367.68</c:v>
                </c:pt>
                <c:pt idx="6">
                  <c:v>289.02999999999997</c:v>
                </c:pt>
                <c:pt idx="7">
                  <c:v>235.05</c:v>
                </c:pt>
                <c:pt idx="8">
                  <c:v>201.49</c:v>
                </c:pt>
                <c:pt idx="9">
                  <c:v>169.31</c:v>
                </c:pt>
                <c:pt idx="10">
                  <c:v>172.96</c:v>
                </c:pt>
                <c:pt idx="11">
                  <c:v>156.18</c:v>
                </c:pt>
                <c:pt idx="12">
                  <c:v>148.79</c:v>
                </c:pt>
                <c:pt idx="13">
                  <c:v>139.80000000000001</c:v>
                </c:pt>
                <c:pt idx="14">
                  <c:v>138</c:v>
                </c:pt>
                <c:pt idx="15">
                  <c:v>119.4</c:v>
                </c:pt>
                <c:pt idx="16">
                  <c:v>115.16</c:v>
                </c:pt>
                <c:pt idx="17">
                  <c:v>132.76</c:v>
                </c:pt>
                <c:pt idx="18">
                  <c:v>130</c:v>
                </c:pt>
                <c:pt idx="19">
                  <c:v>126.21</c:v>
                </c:pt>
                <c:pt idx="20">
                  <c:v>119.78</c:v>
                </c:pt>
                <c:pt idx="21">
                  <c:v>104.63</c:v>
                </c:pt>
                <c:pt idx="22">
                  <c:v>88.04</c:v>
                </c:pt>
                <c:pt idx="23">
                  <c:v>78.98</c:v>
                </c:pt>
                <c:pt idx="24">
                  <c:v>73.16</c:v>
                </c:pt>
                <c:pt idx="25">
                  <c:v>66.48</c:v>
                </c:pt>
                <c:pt idx="26">
                  <c:v>62.11</c:v>
                </c:pt>
                <c:pt idx="27">
                  <c:v>61.55</c:v>
                </c:pt>
                <c:pt idx="28">
                  <c:v>63.06</c:v>
                </c:pt>
                <c:pt idx="29">
                  <c:v>67.03</c:v>
                </c:pt>
                <c:pt idx="30">
                  <c:v>67.489999999999995</c:v>
                </c:pt>
                <c:pt idx="31">
                  <c:v>73.61</c:v>
                </c:pt>
                <c:pt idx="32">
                  <c:v>80.25</c:v>
                </c:pt>
                <c:pt idx="33">
                  <c:v>75.64</c:v>
                </c:pt>
                <c:pt idx="34">
                  <c:v>66.489999999999995</c:v>
                </c:pt>
                <c:pt idx="35">
                  <c:v>67.31</c:v>
                </c:pt>
                <c:pt idx="36">
                  <c:v>70.06</c:v>
                </c:pt>
                <c:pt idx="37">
                  <c:v>68.260000000000005</c:v>
                </c:pt>
                <c:pt idx="38">
                  <c:v>59.45</c:v>
                </c:pt>
                <c:pt idx="39">
                  <c:v>64.2</c:v>
                </c:pt>
                <c:pt idx="40">
                  <c:v>74.67</c:v>
                </c:pt>
                <c:pt idx="41">
                  <c:v>79.13</c:v>
                </c:pt>
                <c:pt idx="42">
                  <c:v>75.7</c:v>
                </c:pt>
                <c:pt idx="43">
                  <c:v>80.680000000000007</c:v>
                </c:pt>
                <c:pt idx="44">
                  <c:v>92.3</c:v>
                </c:pt>
                <c:pt idx="45">
                  <c:v>75.84</c:v>
                </c:pt>
                <c:pt idx="46">
                  <c:v>68.88</c:v>
                </c:pt>
                <c:pt idx="47">
                  <c:v>62.49</c:v>
                </c:pt>
                <c:pt idx="48">
                  <c:v>65.72</c:v>
                </c:pt>
                <c:pt idx="49">
                  <c:v>59.58</c:v>
                </c:pt>
                <c:pt idx="50">
                  <c:v>62.92</c:v>
                </c:pt>
                <c:pt idx="51">
                  <c:v>52.68</c:v>
                </c:pt>
                <c:pt idx="52">
                  <c:v>70.150000000000006</c:v>
                </c:pt>
                <c:pt idx="53">
                  <c:v>73.14</c:v>
                </c:pt>
                <c:pt idx="54">
                  <c:v>76.31</c:v>
                </c:pt>
                <c:pt idx="55">
                  <c:v>78.05</c:v>
                </c:pt>
                <c:pt idx="56">
                  <c:v>81.41</c:v>
                </c:pt>
                <c:pt idx="57">
                  <c:v>87.26</c:v>
                </c:pt>
                <c:pt idx="58">
                  <c:v>93.07</c:v>
                </c:pt>
                <c:pt idx="59">
                  <c:v>87.41</c:v>
                </c:pt>
                <c:pt idx="60">
                  <c:v>87.1</c:v>
                </c:pt>
                <c:pt idx="61">
                  <c:v>92.11</c:v>
                </c:pt>
                <c:pt idx="62">
                  <c:v>87.36</c:v>
                </c:pt>
                <c:pt idx="63">
                  <c:v>83.96</c:v>
                </c:pt>
                <c:pt idx="64">
                  <c:v>82.66</c:v>
                </c:pt>
                <c:pt idx="65">
                  <c:v>87.92</c:v>
                </c:pt>
                <c:pt idx="66">
                  <c:v>95.58</c:v>
                </c:pt>
                <c:pt idx="67">
                  <c:v>108.63</c:v>
                </c:pt>
                <c:pt idx="68">
                  <c:v>117.94</c:v>
                </c:pt>
                <c:pt idx="69">
                  <c:v>118.31</c:v>
                </c:pt>
                <c:pt idx="70">
                  <c:v>124.42</c:v>
                </c:pt>
                <c:pt idx="71">
                  <c:v>124.15</c:v>
                </c:pt>
                <c:pt idx="72">
                  <c:v>121.26</c:v>
                </c:pt>
                <c:pt idx="73">
                  <c:v>117.14</c:v>
                </c:pt>
                <c:pt idx="74">
                  <c:v>114</c:v>
                </c:pt>
                <c:pt idx="75">
                  <c:v>109.99</c:v>
                </c:pt>
                <c:pt idx="76">
                  <c:v>108.06</c:v>
                </c:pt>
                <c:pt idx="77">
                  <c:v>107.04</c:v>
                </c:pt>
                <c:pt idx="78">
                  <c:v>105.75</c:v>
                </c:pt>
                <c:pt idx="79">
                  <c:v>103.36</c:v>
                </c:pt>
                <c:pt idx="80">
                  <c:v>102.2</c:v>
                </c:pt>
                <c:pt idx="81">
                  <c:v>97.98</c:v>
                </c:pt>
                <c:pt idx="82">
                  <c:v>92.9</c:v>
                </c:pt>
                <c:pt idx="83">
                  <c:v>89.24</c:v>
                </c:pt>
                <c:pt idx="84">
                  <c:v>85.39</c:v>
                </c:pt>
                <c:pt idx="85">
                  <c:v>71.52</c:v>
                </c:pt>
                <c:pt idx="86">
                  <c:v>68.58</c:v>
                </c:pt>
                <c:pt idx="87">
                  <c:v>65.31</c:v>
                </c:pt>
                <c:pt idx="88">
                  <c:v>75.040000000000006</c:v>
                </c:pt>
                <c:pt idx="89">
                  <c:v>60.6</c:v>
                </c:pt>
                <c:pt idx="90">
                  <c:v>75.510000000000005</c:v>
                </c:pt>
                <c:pt idx="91">
                  <c:v>79.03</c:v>
                </c:pt>
                <c:pt idx="92">
                  <c:v>84.67</c:v>
                </c:pt>
                <c:pt idx="93">
                  <c:v>90.63</c:v>
                </c:pt>
                <c:pt idx="94">
                  <c:v>90.48</c:v>
                </c:pt>
                <c:pt idx="95">
                  <c:v>88.87</c:v>
                </c:pt>
                <c:pt idx="96">
                  <c:v>88.74</c:v>
                </c:pt>
                <c:pt idx="97">
                  <c:v>92.06</c:v>
                </c:pt>
                <c:pt idx="98">
                  <c:v>94.34</c:v>
                </c:pt>
                <c:pt idx="99">
                  <c:v>96.16</c:v>
                </c:pt>
                <c:pt idx="100">
                  <c:v>102.71</c:v>
                </c:pt>
                <c:pt idx="101">
                  <c:v>105.52</c:v>
                </c:pt>
                <c:pt idx="102">
                  <c:v>106.03</c:v>
                </c:pt>
                <c:pt idx="103">
                  <c:v>105.53</c:v>
                </c:pt>
                <c:pt idx="104">
                  <c:v>104.61</c:v>
                </c:pt>
                <c:pt idx="105">
                  <c:v>102.3</c:v>
                </c:pt>
                <c:pt idx="106">
                  <c:v>96.97</c:v>
                </c:pt>
                <c:pt idx="107">
                  <c:v>94.71</c:v>
                </c:pt>
                <c:pt idx="108">
                  <c:v>96.35</c:v>
                </c:pt>
                <c:pt idx="109">
                  <c:v>98.14</c:v>
                </c:pt>
                <c:pt idx="110">
                  <c:v>109.74</c:v>
                </c:pt>
                <c:pt idx="111">
                  <c:v>114.12</c:v>
                </c:pt>
                <c:pt idx="112">
                  <c:v>112.73</c:v>
                </c:pt>
                <c:pt idx="113">
                  <c:v>111.46</c:v>
                </c:pt>
                <c:pt idx="114">
                  <c:v>109.53</c:v>
                </c:pt>
                <c:pt idx="115">
                  <c:v>112.15</c:v>
                </c:pt>
                <c:pt idx="116">
                  <c:v>114.45</c:v>
                </c:pt>
                <c:pt idx="117">
                  <c:v>119.48</c:v>
                </c:pt>
                <c:pt idx="118">
                  <c:v>126.21</c:v>
                </c:pt>
                <c:pt idx="119">
                  <c:v>139.53</c:v>
                </c:pt>
                <c:pt idx="120">
                  <c:v>151.15</c:v>
                </c:pt>
                <c:pt idx="121">
                  <c:v>161.08000000000001</c:v>
                </c:pt>
                <c:pt idx="122">
                  <c:v>164.57</c:v>
                </c:pt>
                <c:pt idx="123">
                  <c:v>175.83</c:v>
                </c:pt>
                <c:pt idx="124">
                  <c:v>169.9</c:v>
                </c:pt>
                <c:pt idx="125">
                  <c:v>158.62</c:v>
                </c:pt>
                <c:pt idx="126">
                  <c:v>164.72</c:v>
                </c:pt>
                <c:pt idx="127">
                  <c:v>170.31</c:v>
                </c:pt>
                <c:pt idx="128">
                  <c:v>178.56</c:v>
                </c:pt>
                <c:pt idx="129">
                  <c:v>188.14</c:v>
                </c:pt>
                <c:pt idx="130">
                  <c:v>210.65</c:v>
                </c:pt>
                <c:pt idx="131">
                  <c:v>229.95</c:v>
                </c:pt>
                <c:pt idx="132">
                  <c:v>243.09</c:v>
                </c:pt>
                <c:pt idx="133">
                  <c:v>265.91000000000003</c:v>
                </c:pt>
                <c:pt idx="134">
                  <c:v>291.39</c:v>
                </c:pt>
                <c:pt idx="135">
                  <c:v>316.60000000000002</c:v>
                </c:pt>
                <c:pt idx="136">
                  <c:v>344.76</c:v>
                </c:pt>
                <c:pt idx="137">
                  <c:v>358.92</c:v>
                </c:pt>
                <c:pt idx="138">
                  <c:v>370.9</c:v>
                </c:pt>
                <c:pt idx="139">
                  <c:v>369.43</c:v>
                </c:pt>
                <c:pt idx="140">
                  <c:v>356.24</c:v>
                </c:pt>
                <c:pt idx="141">
                  <c:v>323.64</c:v>
                </c:pt>
                <c:pt idx="142">
                  <c:v>295.87</c:v>
                </c:pt>
                <c:pt idx="143">
                  <c:v>288.29000000000002</c:v>
                </c:pt>
                <c:pt idx="144">
                  <c:v>309.82</c:v>
                </c:pt>
                <c:pt idx="145">
                  <c:v>347.68</c:v>
                </c:pt>
                <c:pt idx="146">
                  <c:v>405.35</c:v>
                </c:pt>
                <c:pt idx="147">
                  <c:v>446.62</c:v>
                </c:pt>
                <c:pt idx="148">
                  <c:v>471.02</c:v>
                </c:pt>
                <c:pt idx="149">
                  <c:v>448.7</c:v>
                </c:pt>
                <c:pt idx="150">
                  <c:v>430.88</c:v>
                </c:pt>
                <c:pt idx="151">
                  <c:v>394.13</c:v>
                </c:pt>
                <c:pt idx="152">
                  <c:v>352.11</c:v>
                </c:pt>
                <c:pt idx="153">
                  <c:v>335.17</c:v>
                </c:pt>
                <c:pt idx="154">
                  <c:v>339.71</c:v>
                </c:pt>
                <c:pt idx="155">
                  <c:v>366.56</c:v>
                </c:pt>
                <c:pt idx="156">
                  <c:v>376.58</c:v>
                </c:pt>
                <c:pt idx="157">
                  <c:v>376.26</c:v>
                </c:pt>
                <c:pt idx="158">
                  <c:v>348.39</c:v>
                </c:pt>
                <c:pt idx="159">
                  <c:v>329.06</c:v>
                </c:pt>
                <c:pt idx="160">
                  <c:v>323.14</c:v>
                </c:pt>
                <c:pt idx="161">
                  <c:v>286.74</c:v>
                </c:pt>
                <c:pt idx="162">
                  <c:v>262.95999999999998</c:v>
                </c:pt>
                <c:pt idx="163">
                  <c:v>243.14</c:v>
                </c:pt>
                <c:pt idx="164">
                  <c:v>232.16</c:v>
                </c:pt>
                <c:pt idx="165">
                  <c:v>224.52</c:v>
                </c:pt>
                <c:pt idx="166">
                  <c:v>223.28</c:v>
                </c:pt>
                <c:pt idx="167">
                  <c:v>239.78</c:v>
                </c:pt>
                <c:pt idx="168">
                  <c:v>274.89999999999998</c:v>
                </c:pt>
                <c:pt idx="169">
                  <c:v>318.94</c:v>
                </c:pt>
                <c:pt idx="170">
                  <c:v>356.99</c:v>
                </c:pt>
                <c:pt idx="171">
                  <c:v>376.92</c:v>
                </c:pt>
                <c:pt idx="172">
                  <c:v>384.06</c:v>
                </c:pt>
                <c:pt idx="173">
                  <c:v>385.63</c:v>
                </c:pt>
                <c:pt idx="174">
                  <c:v>367.3</c:v>
                </c:pt>
                <c:pt idx="175">
                  <c:v>338.13</c:v>
                </c:pt>
                <c:pt idx="176">
                  <c:v>326.61</c:v>
                </c:pt>
                <c:pt idx="177">
                  <c:v>330.6</c:v>
                </c:pt>
                <c:pt idx="178">
                  <c:v>360.4</c:v>
                </c:pt>
                <c:pt idx="179">
                  <c:v>346.7</c:v>
                </c:pt>
                <c:pt idx="180">
                  <c:v>360.97</c:v>
                </c:pt>
                <c:pt idx="181">
                  <c:v>343.91</c:v>
                </c:pt>
                <c:pt idx="182">
                  <c:v>313.52</c:v>
                </c:pt>
                <c:pt idx="183">
                  <c:v>286.02999999999997</c:v>
                </c:pt>
                <c:pt idx="184">
                  <c:v>284.11</c:v>
                </c:pt>
                <c:pt idx="185">
                  <c:v>287.3</c:v>
                </c:pt>
                <c:pt idx="186">
                  <c:v>289.08999999999997</c:v>
                </c:pt>
                <c:pt idx="187">
                  <c:v>309.31</c:v>
                </c:pt>
                <c:pt idx="188">
                  <c:v>321.77</c:v>
                </c:pt>
                <c:pt idx="189">
                  <c:v>359.88</c:v>
                </c:pt>
                <c:pt idx="190">
                  <c:v>313.93</c:v>
                </c:pt>
                <c:pt idx="191">
                  <c:v>320.27999999999997</c:v>
                </c:pt>
                <c:pt idx="192">
                  <c:v>316.33999999999997</c:v>
                </c:pt>
                <c:pt idx="193">
                  <c:v>287.91000000000003</c:v>
                </c:pt>
                <c:pt idx="194">
                  <c:v>220.1</c:v>
                </c:pt>
                <c:pt idx="195">
                  <c:v>179.18</c:v>
                </c:pt>
                <c:pt idx="196">
                  <c:v>130.61000000000001</c:v>
                </c:pt>
                <c:pt idx="197">
                  <c:v>113.74</c:v>
                </c:pt>
                <c:pt idx="198">
                  <c:v>129.76</c:v>
                </c:pt>
                <c:pt idx="199">
                  <c:v>133.46</c:v>
                </c:pt>
                <c:pt idx="200">
                  <c:v>106.47</c:v>
                </c:pt>
                <c:pt idx="201">
                  <c:v>95.8</c:v>
                </c:pt>
                <c:pt idx="202">
                  <c:v>97.61</c:v>
                </c:pt>
                <c:pt idx="203">
                  <c:v>102.02</c:v>
                </c:pt>
                <c:pt idx="204">
                  <c:v>98.33</c:v>
                </c:pt>
                <c:pt idx="205">
                  <c:v>100.63</c:v>
                </c:pt>
                <c:pt idx="206">
                  <c:v>107.05</c:v>
                </c:pt>
                <c:pt idx="207">
                  <c:v>110.85</c:v>
                </c:pt>
                <c:pt idx="208">
                  <c:v>120.68</c:v>
                </c:pt>
                <c:pt idx="209">
                  <c:v>116.15</c:v>
                </c:pt>
                <c:pt idx="210">
                  <c:v>107.06</c:v>
                </c:pt>
                <c:pt idx="211">
                  <c:v>99.23</c:v>
                </c:pt>
                <c:pt idx="212">
                  <c:v>97.9</c:v>
                </c:pt>
                <c:pt idx="213">
                  <c:v>99.34</c:v>
                </c:pt>
                <c:pt idx="214">
                  <c:v>96.52</c:v>
                </c:pt>
                <c:pt idx="215">
                  <c:v>95.38</c:v>
                </c:pt>
                <c:pt idx="216">
                  <c:v>93.08</c:v>
                </c:pt>
                <c:pt idx="217">
                  <c:v>90.79</c:v>
                </c:pt>
                <c:pt idx="218">
                  <c:v>99.63</c:v>
                </c:pt>
                <c:pt idx="219">
                  <c:v>103.07</c:v>
                </c:pt>
                <c:pt idx="220">
                  <c:v>109.58</c:v>
                </c:pt>
                <c:pt idx="221">
                  <c:v>108.97</c:v>
                </c:pt>
                <c:pt idx="222">
                  <c:v>98.91</c:v>
                </c:pt>
                <c:pt idx="223">
                  <c:v>87.82</c:v>
                </c:pt>
                <c:pt idx="224">
                  <c:v>83.31</c:v>
                </c:pt>
                <c:pt idx="225">
                  <c:v>76.13</c:v>
                </c:pt>
                <c:pt idx="226">
                  <c:v>93.64</c:v>
                </c:pt>
                <c:pt idx="227">
                  <c:v>146.16999999999999</c:v>
                </c:pt>
                <c:pt idx="228">
                  <c:v>106.28</c:v>
                </c:pt>
                <c:pt idx="229">
                  <c:v>105.74</c:v>
                </c:pt>
                <c:pt idx="230">
                  <c:v>101.49</c:v>
                </c:pt>
                <c:pt idx="231">
                  <c:v>91.06</c:v>
                </c:pt>
                <c:pt idx="232">
                  <c:v>99.19</c:v>
                </c:pt>
                <c:pt idx="233">
                  <c:v>110.76</c:v>
                </c:pt>
                <c:pt idx="234">
                  <c:v>120.08</c:v>
                </c:pt>
                <c:pt idx="235">
                  <c:v>122.14</c:v>
                </c:pt>
                <c:pt idx="236">
                  <c:v>118.38</c:v>
                </c:pt>
                <c:pt idx="237">
                  <c:v>108.06</c:v>
                </c:pt>
                <c:pt idx="238">
                  <c:v>108.14</c:v>
                </c:pt>
              </c:numCache>
            </c:numRef>
          </c:xVal>
          <c:yVal>
            <c:numRef>
              <c:f>plots!$K$5:$K$243</c:f>
              <c:numCache>
                <c:formatCode>General</c:formatCode>
                <c:ptCount val="239"/>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c:v>
                </c:pt>
                <c:pt idx="80">
                  <c:v>4.05</c:v>
                </c:pt>
                <c:pt idx="81">
                  <c:v>4.0999999999999996</c:v>
                </c:pt>
                <c:pt idx="82">
                  <c:v>4.1500000000000004</c:v>
                </c:pt>
                <c:pt idx="83">
                  <c:v>4.2</c:v>
                </c:pt>
                <c:pt idx="84">
                  <c:v>4.25</c:v>
                </c:pt>
                <c:pt idx="85">
                  <c:v>4.3</c:v>
                </c:pt>
                <c:pt idx="86">
                  <c:v>4.3499999999999996</c:v>
                </c:pt>
                <c:pt idx="87">
                  <c:v>4.4000000000000004</c:v>
                </c:pt>
                <c:pt idx="88">
                  <c:v>4.45</c:v>
                </c:pt>
                <c:pt idx="89">
                  <c:v>4.5</c:v>
                </c:pt>
                <c:pt idx="90">
                  <c:v>4.55</c:v>
                </c:pt>
                <c:pt idx="91">
                  <c:v>4.5999999999999996</c:v>
                </c:pt>
                <c:pt idx="92">
                  <c:v>4.6500000000000004</c:v>
                </c:pt>
                <c:pt idx="93">
                  <c:v>4.7</c:v>
                </c:pt>
                <c:pt idx="94">
                  <c:v>4.75</c:v>
                </c:pt>
                <c:pt idx="95">
                  <c:v>4.8</c:v>
                </c:pt>
                <c:pt idx="96">
                  <c:v>4.8499999999999996</c:v>
                </c:pt>
                <c:pt idx="97">
                  <c:v>4.9000000000000004</c:v>
                </c:pt>
                <c:pt idx="98">
                  <c:v>4.95</c:v>
                </c:pt>
                <c:pt idx="99">
                  <c:v>5</c:v>
                </c:pt>
                <c:pt idx="100">
                  <c:v>5.05</c:v>
                </c:pt>
                <c:pt idx="101">
                  <c:v>5.0999999999999996</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c:v>
                </c:pt>
                <c:pt idx="160">
                  <c:v>8.0500000000000007</c:v>
                </c:pt>
                <c:pt idx="161">
                  <c:v>8.1</c:v>
                </c:pt>
                <c:pt idx="162">
                  <c:v>8.15</c:v>
                </c:pt>
                <c:pt idx="163">
                  <c:v>8.1999999999999993</c:v>
                </c:pt>
                <c:pt idx="164">
                  <c:v>8.25</c:v>
                </c:pt>
                <c:pt idx="165">
                  <c:v>8.3000000000000007</c:v>
                </c:pt>
                <c:pt idx="166">
                  <c:v>8.35</c:v>
                </c:pt>
                <c:pt idx="167">
                  <c:v>8.4</c:v>
                </c:pt>
                <c:pt idx="168">
                  <c:v>8.4499999999999993</c:v>
                </c:pt>
                <c:pt idx="169">
                  <c:v>8.5</c:v>
                </c:pt>
                <c:pt idx="170">
                  <c:v>8.5500000000000007</c:v>
                </c:pt>
                <c:pt idx="171">
                  <c:v>8.6</c:v>
                </c:pt>
                <c:pt idx="172">
                  <c:v>8.65</c:v>
                </c:pt>
                <c:pt idx="173">
                  <c:v>8.6999999999999993</c:v>
                </c:pt>
                <c:pt idx="174">
                  <c:v>8.75</c:v>
                </c:pt>
                <c:pt idx="175">
                  <c:v>8.8000000000000007</c:v>
                </c:pt>
                <c:pt idx="176">
                  <c:v>8.85</c:v>
                </c:pt>
                <c:pt idx="177">
                  <c:v>8.9</c:v>
                </c:pt>
                <c:pt idx="178">
                  <c:v>8.9499999999999993</c:v>
                </c:pt>
                <c:pt idx="179">
                  <c:v>9</c:v>
                </c:pt>
                <c:pt idx="180">
                  <c:v>9.0500000000000007</c:v>
                </c:pt>
                <c:pt idx="181">
                  <c:v>9.1</c:v>
                </c:pt>
                <c:pt idx="182">
                  <c:v>9.15</c:v>
                </c:pt>
                <c:pt idx="183">
                  <c:v>9.1999999999999993</c:v>
                </c:pt>
                <c:pt idx="184">
                  <c:v>9.25</c:v>
                </c:pt>
                <c:pt idx="185">
                  <c:v>9.3000000000000007</c:v>
                </c:pt>
                <c:pt idx="186">
                  <c:v>9.35</c:v>
                </c:pt>
                <c:pt idx="187">
                  <c:v>9.4</c:v>
                </c:pt>
                <c:pt idx="188">
                  <c:v>9.4499999999999993</c:v>
                </c:pt>
                <c:pt idx="189">
                  <c:v>9.5</c:v>
                </c:pt>
                <c:pt idx="190">
                  <c:v>9.5500000000000007</c:v>
                </c:pt>
                <c:pt idx="191">
                  <c:v>9.6</c:v>
                </c:pt>
                <c:pt idx="192">
                  <c:v>9.65</c:v>
                </c:pt>
                <c:pt idx="193">
                  <c:v>9.6999999999999993</c:v>
                </c:pt>
                <c:pt idx="194">
                  <c:v>9.75</c:v>
                </c:pt>
                <c:pt idx="195">
                  <c:v>9.8000000000000007</c:v>
                </c:pt>
                <c:pt idx="196">
                  <c:v>9.85</c:v>
                </c:pt>
                <c:pt idx="197">
                  <c:v>9.9</c:v>
                </c:pt>
                <c:pt idx="198">
                  <c:v>9.9499999999999993</c:v>
                </c:pt>
                <c:pt idx="199">
                  <c:v>10</c:v>
                </c:pt>
                <c:pt idx="200">
                  <c:v>10.050000000000001</c:v>
                </c:pt>
                <c:pt idx="201">
                  <c:v>10.1</c:v>
                </c:pt>
                <c:pt idx="202">
                  <c:v>10.15</c:v>
                </c:pt>
                <c:pt idx="203">
                  <c:v>10.199999999999999</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c:v>
                </c:pt>
                <c:pt idx="220">
                  <c:v>11.05</c:v>
                </c:pt>
                <c:pt idx="221">
                  <c:v>11.1</c:v>
                </c:pt>
                <c:pt idx="222">
                  <c:v>11.15</c:v>
                </c:pt>
                <c:pt idx="223">
                  <c:v>11.2</c:v>
                </c:pt>
                <c:pt idx="224">
                  <c:v>11.25</c:v>
                </c:pt>
                <c:pt idx="225">
                  <c:v>11.3</c:v>
                </c:pt>
                <c:pt idx="226">
                  <c:v>11.35</c:v>
                </c:pt>
                <c:pt idx="227">
                  <c:v>11.4</c:v>
                </c:pt>
                <c:pt idx="228">
                  <c:v>11.45</c:v>
                </c:pt>
                <c:pt idx="229">
                  <c:v>11.5</c:v>
                </c:pt>
                <c:pt idx="230">
                  <c:v>11.55</c:v>
                </c:pt>
                <c:pt idx="231">
                  <c:v>11.6</c:v>
                </c:pt>
                <c:pt idx="232">
                  <c:v>11.65</c:v>
                </c:pt>
                <c:pt idx="233">
                  <c:v>11.7</c:v>
                </c:pt>
                <c:pt idx="234">
                  <c:v>11.75</c:v>
                </c:pt>
                <c:pt idx="235">
                  <c:v>11.8</c:v>
                </c:pt>
                <c:pt idx="236">
                  <c:v>11.85</c:v>
                </c:pt>
                <c:pt idx="237">
                  <c:v>11.9</c:v>
                </c:pt>
                <c:pt idx="238">
                  <c:v>11.95</c:v>
                </c:pt>
              </c:numCache>
            </c:numRef>
          </c:yVal>
          <c:smooth val="1"/>
          <c:extLst>
            <c:ext xmlns:c16="http://schemas.microsoft.com/office/drawing/2014/chart" uri="{C3380CC4-5D6E-409C-BE32-E72D297353CC}">
              <c16:uniqueId val="{00000003-31BD-471C-A17F-375570634043}"/>
            </c:ext>
          </c:extLst>
        </c:ser>
        <c:ser>
          <c:idx val="4"/>
          <c:order val="4"/>
          <c:tx>
            <c:v>Profile 5</c:v>
          </c:tx>
          <c:spPr>
            <a:ln w="19050" cap="rnd">
              <a:solidFill>
                <a:schemeClr val="accent5"/>
              </a:solidFill>
              <a:round/>
            </a:ln>
            <a:effectLst/>
          </c:spPr>
          <c:marker>
            <c:symbol val="none"/>
          </c:marker>
          <c:xVal>
            <c:numRef>
              <c:f>plots!$N$5:$N$244</c:f>
              <c:numCache>
                <c:formatCode>General</c:formatCode>
                <c:ptCount val="240"/>
                <c:pt idx="0">
                  <c:v>19.79</c:v>
                </c:pt>
                <c:pt idx="1">
                  <c:v>74.989999999999995</c:v>
                </c:pt>
                <c:pt idx="2">
                  <c:v>111.39</c:v>
                </c:pt>
                <c:pt idx="3">
                  <c:v>182.27</c:v>
                </c:pt>
                <c:pt idx="4">
                  <c:v>185.92</c:v>
                </c:pt>
                <c:pt idx="5">
                  <c:v>164.72</c:v>
                </c:pt>
                <c:pt idx="6">
                  <c:v>219.15</c:v>
                </c:pt>
                <c:pt idx="7">
                  <c:v>365.25</c:v>
                </c:pt>
                <c:pt idx="8">
                  <c:v>454.63</c:v>
                </c:pt>
                <c:pt idx="9">
                  <c:v>489.41</c:v>
                </c:pt>
                <c:pt idx="10">
                  <c:v>470.99</c:v>
                </c:pt>
                <c:pt idx="11">
                  <c:v>431.77</c:v>
                </c:pt>
                <c:pt idx="12">
                  <c:v>413.35</c:v>
                </c:pt>
                <c:pt idx="13">
                  <c:v>393.93</c:v>
                </c:pt>
                <c:pt idx="14">
                  <c:v>387.51</c:v>
                </c:pt>
                <c:pt idx="15">
                  <c:v>390.09</c:v>
                </c:pt>
                <c:pt idx="16">
                  <c:v>387.47</c:v>
                </c:pt>
                <c:pt idx="17">
                  <c:v>380.85</c:v>
                </c:pt>
                <c:pt idx="18">
                  <c:v>375.23</c:v>
                </c:pt>
                <c:pt idx="19">
                  <c:v>370.01</c:v>
                </c:pt>
                <c:pt idx="20">
                  <c:v>365.99</c:v>
                </c:pt>
                <c:pt idx="21">
                  <c:v>366.17</c:v>
                </c:pt>
                <c:pt idx="22">
                  <c:v>365.35</c:v>
                </c:pt>
                <c:pt idx="23">
                  <c:v>361.13</c:v>
                </c:pt>
                <c:pt idx="24">
                  <c:v>357.31</c:v>
                </c:pt>
                <c:pt idx="25">
                  <c:v>360.49</c:v>
                </c:pt>
                <c:pt idx="26">
                  <c:v>360.87</c:v>
                </c:pt>
                <c:pt idx="27">
                  <c:v>360.65</c:v>
                </c:pt>
                <c:pt idx="28">
                  <c:v>361.84</c:v>
                </c:pt>
                <c:pt idx="29">
                  <c:v>382.61</c:v>
                </c:pt>
                <c:pt idx="30">
                  <c:v>402.39</c:v>
                </c:pt>
                <c:pt idx="31">
                  <c:v>357.17</c:v>
                </c:pt>
                <c:pt idx="32">
                  <c:v>346.15</c:v>
                </c:pt>
                <c:pt idx="33">
                  <c:v>339.33</c:v>
                </c:pt>
                <c:pt idx="34">
                  <c:v>377.51</c:v>
                </c:pt>
                <c:pt idx="35">
                  <c:v>459.91</c:v>
                </c:pt>
                <c:pt idx="36">
                  <c:v>527.29</c:v>
                </c:pt>
                <c:pt idx="37">
                  <c:v>451</c:v>
                </c:pt>
                <c:pt idx="38">
                  <c:v>574.63</c:v>
                </c:pt>
                <c:pt idx="39">
                  <c:v>601.54</c:v>
                </c:pt>
                <c:pt idx="40">
                  <c:v>584.30999999999995</c:v>
                </c:pt>
                <c:pt idx="41">
                  <c:v>646.25</c:v>
                </c:pt>
                <c:pt idx="42">
                  <c:v>592.98</c:v>
                </c:pt>
                <c:pt idx="43">
                  <c:v>686.27</c:v>
                </c:pt>
                <c:pt idx="44">
                  <c:v>798.43</c:v>
                </c:pt>
                <c:pt idx="45">
                  <c:v>793.33</c:v>
                </c:pt>
                <c:pt idx="46">
                  <c:v>675.7</c:v>
                </c:pt>
                <c:pt idx="47">
                  <c:v>626.76</c:v>
                </c:pt>
                <c:pt idx="48">
                  <c:v>538.84</c:v>
                </c:pt>
                <c:pt idx="49">
                  <c:v>472.58</c:v>
                </c:pt>
                <c:pt idx="50">
                  <c:v>456.87</c:v>
                </c:pt>
                <c:pt idx="51">
                  <c:v>407.25</c:v>
                </c:pt>
                <c:pt idx="52">
                  <c:v>360.9</c:v>
                </c:pt>
                <c:pt idx="53">
                  <c:v>294.41000000000003</c:v>
                </c:pt>
                <c:pt idx="54">
                  <c:v>290.91000000000003</c:v>
                </c:pt>
                <c:pt idx="55">
                  <c:v>287.08999999999997</c:v>
                </c:pt>
                <c:pt idx="56">
                  <c:v>285.08</c:v>
                </c:pt>
                <c:pt idx="57">
                  <c:v>288.45999999999998</c:v>
                </c:pt>
                <c:pt idx="58">
                  <c:v>288.14</c:v>
                </c:pt>
                <c:pt idx="59">
                  <c:v>290.10000000000002</c:v>
                </c:pt>
                <c:pt idx="60">
                  <c:v>294.51</c:v>
                </c:pt>
                <c:pt idx="61">
                  <c:v>302.55</c:v>
                </c:pt>
                <c:pt idx="62">
                  <c:v>306.33</c:v>
                </c:pt>
                <c:pt idx="63">
                  <c:v>309.52999999999997</c:v>
                </c:pt>
                <c:pt idx="64">
                  <c:v>312.58999999999997</c:v>
                </c:pt>
                <c:pt idx="65">
                  <c:v>316.01</c:v>
                </c:pt>
                <c:pt idx="66">
                  <c:v>317.04000000000002</c:v>
                </c:pt>
                <c:pt idx="67">
                  <c:v>308.37</c:v>
                </c:pt>
                <c:pt idx="68">
                  <c:v>327.27</c:v>
                </c:pt>
                <c:pt idx="69">
                  <c:v>340.42</c:v>
                </c:pt>
                <c:pt idx="70">
                  <c:v>377.55</c:v>
                </c:pt>
                <c:pt idx="71">
                  <c:v>355.98</c:v>
                </c:pt>
                <c:pt idx="72">
                  <c:v>332.49</c:v>
                </c:pt>
                <c:pt idx="73">
                  <c:v>359.06</c:v>
                </c:pt>
                <c:pt idx="74">
                  <c:v>385.44</c:v>
                </c:pt>
                <c:pt idx="75">
                  <c:v>309.36</c:v>
                </c:pt>
                <c:pt idx="76">
                  <c:v>304.85000000000002</c:v>
                </c:pt>
                <c:pt idx="77">
                  <c:v>294.07</c:v>
                </c:pt>
                <c:pt idx="78">
                  <c:v>303.93</c:v>
                </c:pt>
                <c:pt idx="79">
                  <c:v>327.11</c:v>
                </c:pt>
                <c:pt idx="80">
                  <c:v>262.44</c:v>
                </c:pt>
                <c:pt idx="81">
                  <c:v>273.66000000000003</c:v>
                </c:pt>
                <c:pt idx="82">
                  <c:v>280.45999999999998</c:v>
                </c:pt>
                <c:pt idx="83">
                  <c:v>278.7</c:v>
                </c:pt>
                <c:pt idx="84">
                  <c:v>206.98</c:v>
                </c:pt>
                <c:pt idx="85">
                  <c:v>149.27000000000001</c:v>
                </c:pt>
                <c:pt idx="86">
                  <c:v>105.47</c:v>
                </c:pt>
                <c:pt idx="87">
                  <c:v>122.55</c:v>
                </c:pt>
                <c:pt idx="88">
                  <c:v>124.98</c:v>
                </c:pt>
                <c:pt idx="89">
                  <c:v>90.17</c:v>
                </c:pt>
                <c:pt idx="90">
                  <c:v>83.73</c:v>
                </c:pt>
                <c:pt idx="91">
                  <c:v>88.59</c:v>
                </c:pt>
                <c:pt idx="92">
                  <c:v>68.849999999999994</c:v>
                </c:pt>
                <c:pt idx="93">
                  <c:v>128.87</c:v>
                </c:pt>
                <c:pt idx="94">
                  <c:v>209.09</c:v>
                </c:pt>
                <c:pt idx="95">
                  <c:v>286.72000000000003</c:v>
                </c:pt>
                <c:pt idx="96">
                  <c:v>334.92</c:v>
                </c:pt>
                <c:pt idx="97">
                  <c:v>341.99</c:v>
                </c:pt>
                <c:pt idx="98">
                  <c:v>297.64999999999998</c:v>
                </c:pt>
                <c:pt idx="99">
                  <c:v>337.68</c:v>
                </c:pt>
                <c:pt idx="100">
                  <c:v>417.39</c:v>
                </c:pt>
                <c:pt idx="101">
                  <c:v>275.83999999999997</c:v>
                </c:pt>
                <c:pt idx="102">
                  <c:v>268.70999999999998</c:v>
                </c:pt>
                <c:pt idx="103">
                  <c:v>260.16000000000003</c:v>
                </c:pt>
                <c:pt idx="104">
                  <c:v>254.61</c:v>
                </c:pt>
                <c:pt idx="105">
                  <c:v>253.03</c:v>
                </c:pt>
                <c:pt idx="106">
                  <c:v>251.49</c:v>
                </c:pt>
                <c:pt idx="107">
                  <c:v>249.81</c:v>
                </c:pt>
                <c:pt idx="108">
                  <c:v>250.56</c:v>
                </c:pt>
                <c:pt idx="109">
                  <c:v>247.68</c:v>
                </c:pt>
                <c:pt idx="110">
                  <c:v>242.32</c:v>
                </c:pt>
                <c:pt idx="111">
                  <c:v>236.75</c:v>
                </c:pt>
                <c:pt idx="112">
                  <c:v>230.48</c:v>
                </c:pt>
                <c:pt idx="113">
                  <c:v>225.87</c:v>
                </c:pt>
                <c:pt idx="114">
                  <c:v>223.32</c:v>
                </c:pt>
                <c:pt idx="115">
                  <c:v>218.22</c:v>
                </c:pt>
                <c:pt idx="116">
                  <c:v>215.82</c:v>
                </c:pt>
                <c:pt idx="117">
                  <c:v>207.77</c:v>
                </c:pt>
                <c:pt idx="118">
                  <c:v>198.51</c:v>
                </c:pt>
                <c:pt idx="119">
                  <c:v>207.42</c:v>
                </c:pt>
                <c:pt idx="120">
                  <c:v>200.55</c:v>
                </c:pt>
                <c:pt idx="121">
                  <c:v>204.22</c:v>
                </c:pt>
                <c:pt idx="122">
                  <c:v>197.89</c:v>
                </c:pt>
                <c:pt idx="123">
                  <c:v>194.42</c:v>
                </c:pt>
                <c:pt idx="124">
                  <c:v>201.73</c:v>
                </c:pt>
                <c:pt idx="125">
                  <c:v>214.95</c:v>
                </c:pt>
                <c:pt idx="126">
                  <c:v>205.4</c:v>
                </c:pt>
                <c:pt idx="127">
                  <c:v>186.03</c:v>
                </c:pt>
                <c:pt idx="128">
                  <c:v>176.39</c:v>
                </c:pt>
                <c:pt idx="129">
                  <c:v>162.77000000000001</c:v>
                </c:pt>
                <c:pt idx="130">
                  <c:v>148.22</c:v>
                </c:pt>
                <c:pt idx="131">
                  <c:v>145.9</c:v>
                </c:pt>
                <c:pt idx="132">
                  <c:v>127.65</c:v>
                </c:pt>
                <c:pt idx="133">
                  <c:v>279.23</c:v>
                </c:pt>
                <c:pt idx="134">
                  <c:v>287.77</c:v>
                </c:pt>
                <c:pt idx="135">
                  <c:v>133.94999999999999</c:v>
                </c:pt>
                <c:pt idx="136">
                  <c:v>127.57</c:v>
                </c:pt>
                <c:pt idx="137">
                  <c:v>139.72</c:v>
                </c:pt>
                <c:pt idx="138">
                  <c:v>172.7</c:v>
                </c:pt>
                <c:pt idx="139">
                  <c:v>184.84</c:v>
                </c:pt>
                <c:pt idx="140">
                  <c:v>206.9</c:v>
                </c:pt>
                <c:pt idx="141">
                  <c:v>210.9</c:v>
                </c:pt>
                <c:pt idx="142">
                  <c:v>247.84</c:v>
                </c:pt>
                <c:pt idx="143">
                  <c:v>261.86</c:v>
                </c:pt>
                <c:pt idx="144">
                  <c:v>270.56</c:v>
                </c:pt>
                <c:pt idx="145">
                  <c:v>262.83999999999997</c:v>
                </c:pt>
                <c:pt idx="146">
                  <c:v>247.65</c:v>
                </c:pt>
                <c:pt idx="147">
                  <c:v>230.99</c:v>
                </c:pt>
                <c:pt idx="148">
                  <c:v>217.53</c:v>
                </c:pt>
                <c:pt idx="149">
                  <c:v>204.97</c:v>
                </c:pt>
                <c:pt idx="150">
                  <c:v>187.39</c:v>
                </c:pt>
                <c:pt idx="151">
                  <c:v>179.01</c:v>
                </c:pt>
                <c:pt idx="152">
                  <c:v>147.6</c:v>
                </c:pt>
                <c:pt idx="153">
                  <c:v>156.06</c:v>
                </c:pt>
                <c:pt idx="154">
                  <c:v>140.86000000000001</c:v>
                </c:pt>
                <c:pt idx="155">
                  <c:v>153</c:v>
                </c:pt>
                <c:pt idx="156">
                  <c:v>183.25</c:v>
                </c:pt>
                <c:pt idx="157">
                  <c:v>191.66</c:v>
                </c:pt>
                <c:pt idx="158">
                  <c:v>180.96</c:v>
                </c:pt>
                <c:pt idx="159">
                  <c:v>191.74</c:v>
                </c:pt>
                <c:pt idx="160">
                  <c:v>195.42</c:v>
                </c:pt>
                <c:pt idx="161">
                  <c:v>227.24</c:v>
                </c:pt>
                <c:pt idx="162">
                  <c:v>231.83</c:v>
                </c:pt>
                <c:pt idx="163">
                  <c:v>233.93</c:v>
                </c:pt>
                <c:pt idx="164">
                  <c:v>224.67</c:v>
                </c:pt>
                <c:pt idx="165">
                  <c:v>216.05</c:v>
                </c:pt>
                <c:pt idx="166">
                  <c:v>205.09</c:v>
                </c:pt>
                <c:pt idx="167">
                  <c:v>210.76</c:v>
                </c:pt>
                <c:pt idx="168">
                  <c:v>232.6</c:v>
                </c:pt>
                <c:pt idx="169">
                  <c:v>239.71</c:v>
                </c:pt>
                <c:pt idx="170">
                  <c:v>240.23</c:v>
                </c:pt>
                <c:pt idx="171">
                  <c:v>217.36</c:v>
                </c:pt>
                <c:pt idx="172">
                  <c:v>187.93</c:v>
                </c:pt>
                <c:pt idx="173">
                  <c:v>170.39</c:v>
                </c:pt>
                <c:pt idx="174">
                  <c:v>162.12</c:v>
                </c:pt>
                <c:pt idx="175">
                  <c:v>152.9</c:v>
                </c:pt>
                <c:pt idx="176">
                  <c:v>144.29</c:v>
                </c:pt>
                <c:pt idx="177">
                  <c:v>195.74</c:v>
                </c:pt>
                <c:pt idx="178">
                  <c:v>204.74</c:v>
                </c:pt>
                <c:pt idx="179">
                  <c:v>182.74</c:v>
                </c:pt>
                <c:pt idx="180">
                  <c:v>170.11</c:v>
                </c:pt>
                <c:pt idx="181">
                  <c:v>279.22000000000003</c:v>
                </c:pt>
                <c:pt idx="182">
                  <c:v>112.71</c:v>
                </c:pt>
                <c:pt idx="183">
                  <c:v>77.489999999999995</c:v>
                </c:pt>
                <c:pt idx="184">
                  <c:v>70.040000000000006</c:v>
                </c:pt>
                <c:pt idx="185">
                  <c:v>78.77</c:v>
                </c:pt>
                <c:pt idx="186">
                  <c:v>93.12</c:v>
                </c:pt>
                <c:pt idx="187">
                  <c:v>223.02</c:v>
                </c:pt>
                <c:pt idx="188">
                  <c:v>244.99</c:v>
                </c:pt>
                <c:pt idx="189">
                  <c:v>95.57</c:v>
                </c:pt>
                <c:pt idx="190">
                  <c:v>86.32</c:v>
                </c:pt>
                <c:pt idx="191">
                  <c:v>156.18</c:v>
                </c:pt>
                <c:pt idx="192">
                  <c:v>105.73</c:v>
                </c:pt>
                <c:pt idx="193">
                  <c:v>246.35</c:v>
                </c:pt>
                <c:pt idx="194">
                  <c:v>145.18</c:v>
                </c:pt>
                <c:pt idx="195">
                  <c:v>148.36000000000001</c:v>
                </c:pt>
                <c:pt idx="196">
                  <c:v>148.47999999999999</c:v>
                </c:pt>
                <c:pt idx="197">
                  <c:v>143.01</c:v>
                </c:pt>
                <c:pt idx="198">
                  <c:v>135.15</c:v>
                </c:pt>
                <c:pt idx="199">
                  <c:v>125.71</c:v>
                </c:pt>
                <c:pt idx="200">
                  <c:v>125.87</c:v>
                </c:pt>
                <c:pt idx="201">
                  <c:v>219.15</c:v>
                </c:pt>
                <c:pt idx="202">
                  <c:v>120.52</c:v>
                </c:pt>
                <c:pt idx="203">
                  <c:v>148.69999999999999</c:v>
                </c:pt>
                <c:pt idx="204">
                  <c:v>153.75</c:v>
                </c:pt>
                <c:pt idx="205">
                  <c:v>157.78</c:v>
                </c:pt>
                <c:pt idx="206">
                  <c:v>160.71</c:v>
                </c:pt>
                <c:pt idx="207">
                  <c:v>160.19999999999999</c:v>
                </c:pt>
                <c:pt idx="208">
                  <c:v>154.44999999999999</c:v>
                </c:pt>
                <c:pt idx="209">
                  <c:v>131.96</c:v>
                </c:pt>
                <c:pt idx="210">
                  <c:v>104.02</c:v>
                </c:pt>
                <c:pt idx="211">
                  <c:v>128.94999999999999</c:v>
                </c:pt>
                <c:pt idx="212">
                  <c:v>103.44</c:v>
                </c:pt>
                <c:pt idx="213">
                  <c:v>184.85</c:v>
                </c:pt>
                <c:pt idx="214">
                  <c:v>183.84</c:v>
                </c:pt>
                <c:pt idx="215">
                  <c:v>251.35</c:v>
                </c:pt>
                <c:pt idx="216">
                  <c:v>265</c:v>
                </c:pt>
                <c:pt idx="217">
                  <c:v>273.63</c:v>
                </c:pt>
                <c:pt idx="218">
                  <c:v>273.07</c:v>
                </c:pt>
                <c:pt idx="219">
                  <c:v>265.83</c:v>
                </c:pt>
                <c:pt idx="220">
                  <c:v>247.07</c:v>
                </c:pt>
                <c:pt idx="221">
                  <c:v>222.99</c:v>
                </c:pt>
                <c:pt idx="222">
                  <c:v>212.21</c:v>
                </c:pt>
                <c:pt idx="223">
                  <c:v>209.34</c:v>
                </c:pt>
                <c:pt idx="224">
                  <c:v>207.45</c:v>
                </c:pt>
                <c:pt idx="225">
                  <c:v>197.03</c:v>
                </c:pt>
                <c:pt idx="226">
                  <c:v>173.54</c:v>
                </c:pt>
                <c:pt idx="227">
                  <c:v>175.3</c:v>
                </c:pt>
                <c:pt idx="228">
                  <c:v>193.9</c:v>
                </c:pt>
                <c:pt idx="229">
                  <c:v>189.86</c:v>
                </c:pt>
                <c:pt idx="230">
                  <c:v>194.7</c:v>
                </c:pt>
                <c:pt idx="231">
                  <c:v>214.22</c:v>
                </c:pt>
                <c:pt idx="232">
                  <c:v>235.14</c:v>
                </c:pt>
                <c:pt idx="233">
                  <c:v>242.13</c:v>
                </c:pt>
                <c:pt idx="234">
                  <c:v>243.6</c:v>
                </c:pt>
                <c:pt idx="235">
                  <c:v>236.02</c:v>
                </c:pt>
                <c:pt idx="236">
                  <c:v>223.2</c:v>
                </c:pt>
                <c:pt idx="237">
                  <c:v>209.1</c:v>
                </c:pt>
                <c:pt idx="238">
                  <c:v>197.01</c:v>
                </c:pt>
                <c:pt idx="239">
                  <c:v>192.78</c:v>
                </c:pt>
              </c:numCache>
            </c:numRef>
          </c:xVal>
          <c:yVal>
            <c:numRef>
              <c:f>plots!$M$5:$M$244</c:f>
              <c:numCache>
                <c:formatCode>General</c:formatCode>
                <c:ptCount val="24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c:v>
                </c:pt>
                <c:pt idx="80">
                  <c:v>4.05</c:v>
                </c:pt>
                <c:pt idx="81">
                  <c:v>4.0999999999999996</c:v>
                </c:pt>
                <c:pt idx="82">
                  <c:v>4.1500000000000004</c:v>
                </c:pt>
                <c:pt idx="83">
                  <c:v>4.2</c:v>
                </c:pt>
                <c:pt idx="84">
                  <c:v>4.25</c:v>
                </c:pt>
                <c:pt idx="85">
                  <c:v>4.3</c:v>
                </c:pt>
                <c:pt idx="86">
                  <c:v>4.3499999999999996</c:v>
                </c:pt>
                <c:pt idx="87">
                  <c:v>4.4000000000000004</c:v>
                </c:pt>
                <c:pt idx="88">
                  <c:v>4.45</c:v>
                </c:pt>
                <c:pt idx="89">
                  <c:v>4.5</c:v>
                </c:pt>
                <c:pt idx="90">
                  <c:v>4.55</c:v>
                </c:pt>
                <c:pt idx="91">
                  <c:v>4.5999999999999996</c:v>
                </c:pt>
                <c:pt idx="92">
                  <c:v>4.6500000000000004</c:v>
                </c:pt>
                <c:pt idx="93">
                  <c:v>4.7</c:v>
                </c:pt>
                <c:pt idx="94">
                  <c:v>4.75</c:v>
                </c:pt>
                <c:pt idx="95">
                  <c:v>4.8</c:v>
                </c:pt>
                <c:pt idx="96">
                  <c:v>4.8499999999999996</c:v>
                </c:pt>
                <c:pt idx="97">
                  <c:v>4.9000000000000004</c:v>
                </c:pt>
                <c:pt idx="98">
                  <c:v>4.95</c:v>
                </c:pt>
                <c:pt idx="99">
                  <c:v>5</c:v>
                </c:pt>
                <c:pt idx="100">
                  <c:v>5.05</c:v>
                </c:pt>
                <c:pt idx="101">
                  <c:v>5.0999999999999996</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c:v>
                </c:pt>
                <c:pt idx="160">
                  <c:v>8.0500000000000007</c:v>
                </c:pt>
                <c:pt idx="161">
                  <c:v>8.1</c:v>
                </c:pt>
                <c:pt idx="162">
                  <c:v>8.15</c:v>
                </c:pt>
                <c:pt idx="163">
                  <c:v>8.1999999999999993</c:v>
                </c:pt>
                <c:pt idx="164">
                  <c:v>8.25</c:v>
                </c:pt>
                <c:pt idx="165">
                  <c:v>8.3000000000000007</c:v>
                </c:pt>
                <c:pt idx="166">
                  <c:v>8.35</c:v>
                </c:pt>
                <c:pt idx="167">
                  <c:v>8.4</c:v>
                </c:pt>
                <c:pt idx="168">
                  <c:v>8.4499999999999993</c:v>
                </c:pt>
                <c:pt idx="169">
                  <c:v>8.5</c:v>
                </c:pt>
                <c:pt idx="170">
                  <c:v>8.5500000000000007</c:v>
                </c:pt>
                <c:pt idx="171">
                  <c:v>8.6</c:v>
                </c:pt>
                <c:pt idx="172">
                  <c:v>8.65</c:v>
                </c:pt>
                <c:pt idx="173">
                  <c:v>8.6999999999999993</c:v>
                </c:pt>
                <c:pt idx="174">
                  <c:v>8.75</c:v>
                </c:pt>
                <c:pt idx="175">
                  <c:v>8.8000000000000007</c:v>
                </c:pt>
                <c:pt idx="176">
                  <c:v>8.85</c:v>
                </c:pt>
                <c:pt idx="177">
                  <c:v>8.9</c:v>
                </c:pt>
                <c:pt idx="178">
                  <c:v>8.9499999999999993</c:v>
                </c:pt>
                <c:pt idx="179">
                  <c:v>9</c:v>
                </c:pt>
                <c:pt idx="180">
                  <c:v>9.0500000000000007</c:v>
                </c:pt>
                <c:pt idx="181">
                  <c:v>9.1</c:v>
                </c:pt>
                <c:pt idx="182">
                  <c:v>9.15</c:v>
                </c:pt>
                <c:pt idx="183">
                  <c:v>9.1999999999999993</c:v>
                </c:pt>
                <c:pt idx="184">
                  <c:v>9.25</c:v>
                </c:pt>
                <c:pt idx="185">
                  <c:v>9.3000000000000007</c:v>
                </c:pt>
                <c:pt idx="186">
                  <c:v>9.35</c:v>
                </c:pt>
                <c:pt idx="187">
                  <c:v>9.4</c:v>
                </c:pt>
                <c:pt idx="188">
                  <c:v>9.4499999999999993</c:v>
                </c:pt>
                <c:pt idx="189">
                  <c:v>9.5</c:v>
                </c:pt>
                <c:pt idx="190">
                  <c:v>9.5500000000000007</c:v>
                </c:pt>
                <c:pt idx="191">
                  <c:v>9.6</c:v>
                </c:pt>
                <c:pt idx="192">
                  <c:v>9.65</c:v>
                </c:pt>
                <c:pt idx="193">
                  <c:v>9.6999999999999993</c:v>
                </c:pt>
                <c:pt idx="194">
                  <c:v>9.75</c:v>
                </c:pt>
                <c:pt idx="195">
                  <c:v>9.8000000000000007</c:v>
                </c:pt>
                <c:pt idx="196">
                  <c:v>9.85</c:v>
                </c:pt>
                <c:pt idx="197">
                  <c:v>9.9</c:v>
                </c:pt>
                <c:pt idx="198">
                  <c:v>9.9499999999999993</c:v>
                </c:pt>
                <c:pt idx="199">
                  <c:v>10</c:v>
                </c:pt>
                <c:pt idx="200">
                  <c:v>10.050000000000001</c:v>
                </c:pt>
                <c:pt idx="201">
                  <c:v>10.1</c:v>
                </c:pt>
                <c:pt idx="202">
                  <c:v>10.15</c:v>
                </c:pt>
                <c:pt idx="203">
                  <c:v>10.199999999999999</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c:v>
                </c:pt>
                <c:pt idx="220">
                  <c:v>11.05</c:v>
                </c:pt>
                <c:pt idx="221">
                  <c:v>11.1</c:v>
                </c:pt>
                <c:pt idx="222">
                  <c:v>11.15</c:v>
                </c:pt>
                <c:pt idx="223">
                  <c:v>11.2</c:v>
                </c:pt>
                <c:pt idx="224">
                  <c:v>11.25</c:v>
                </c:pt>
                <c:pt idx="225">
                  <c:v>11.3</c:v>
                </c:pt>
                <c:pt idx="226">
                  <c:v>11.35</c:v>
                </c:pt>
                <c:pt idx="227">
                  <c:v>11.4</c:v>
                </c:pt>
                <c:pt idx="228">
                  <c:v>11.45</c:v>
                </c:pt>
                <c:pt idx="229">
                  <c:v>11.5</c:v>
                </c:pt>
                <c:pt idx="230">
                  <c:v>11.55</c:v>
                </c:pt>
                <c:pt idx="231">
                  <c:v>11.6</c:v>
                </c:pt>
                <c:pt idx="232">
                  <c:v>11.65</c:v>
                </c:pt>
                <c:pt idx="233">
                  <c:v>11.7</c:v>
                </c:pt>
                <c:pt idx="234">
                  <c:v>11.75</c:v>
                </c:pt>
                <c:pt idx="235">
                  <c:v>11.8</c:v>
                </c:pt>
                <c:pt idx="236">
                  <c:v>11.85</c:v>
                </c:pt>
                <c:pt idx="237">
                  <c:v>11.9</c:v>
                </c:pt>
                <c:pt idx="238">
                  <c:v>11.95</c:v>
                </c:pt>
                <c:pt idx="239">
                  <c:v>12</c:v>
                </c:pt>
              </c:numCache>
            </c:numRef>
          </c:yVal>
          <c:smooth val="1"/>
          <c:extLst>
            <c:ext xmlns:c16="http://schemas.microsoft.com/office/drawing/2014/chart" uri="{C3380CC4-5D6E-409C-BE32-E72D297353CC}">
              <c16:uniqueId val="{00000004-31BD-471C-A17F-375570634043}"/>
            </c:ext>
          </c:extLst>
        </c:ser>
        <c:ser>
          <c:idx val="5"/>
          <c:order val="5"/>
          <c:tx>
            <c:v>Profile 6</c:v>
          </c:tx>
          <c:spPr>
            <a:ln w="19050" cap="rnd">
              <a:solidFill>
                <a:schemeClr val="accent6"/>
              </a:solidFill>
              <a:round/>
            </a:ln>
            <a:effectLst/>
          </c:spPr>
          <c:marker>
            <c:symbol val="none"/>
          </c:marker>
          <c:xVal>
            <c:numRef>
              <c:f>plots!$P$5:$P$244</c:f>
              <c:numCache>
                <c:formatCode>General</c:formatCode>
                <c:ptCount val="240"/>
                <c:pt idx="0">
                  <c:v>24.79</c:v>
                </c:pt>
                <c:pt idx="1">
                  <c:v>35.380000000000003</c:v>
                </c:pt>
                <c:pt idx="2">
                  <c:v>54.36</c:v>
                </c:pt>
                <c:pt idx="3">
                  <c:v>60.34</c:v>
                </c:pt>
                <c:pt idx="4">
                  <c:v>57.13</c:v>
                </c:pt>
                <c:pt idx="5">
                  <c:v>59.51</c:v>
                </c:pt>
                <c:pt idx="6">
                  <c:v>80.099999999999994</c:v>
                </c:pt>
                <c:pt idx="7">
                  <c:v>115.28</c:v>
                </c:pt>
                <c:pt idx="8">
                  <c:v>136.66</c:v>
                </c:pt>
                <c:pt idx="9">
                  <c:v>147.85</c:v>
                </c:pt>
                <c:pt idx="10">
                  <c:v>145.03</c:v>
                </c:pt>
                <c:pt idx="11">
                  <c:v>102.61</c:v>
                </c:pt>
                <c:pt idx="12">
                  <c:v>131.19999999999999</c:v>
                </c:pt>
                <c:pt idx="13">
                  <c:v>127.18</c:v>
                </c:pt>
                <c:pt idx="14">
                  <c:v>117.76</c:v>
                </c:pt>
                <c:pt idx="15">
                  <c:v>109.34</c:v>
                </c:pt>
                <c:pt idx="16">
                  <c:v>103.13</c:v>
                </c:pt>
                <c:pt idx="17">
                  <c:v>103.31</c:v>
                </c:pt>
                <c:pt idx="18">
                  <c:v>105.29</c:v>
                </c:pt>
                <c:pt idx="19">
                  <c:v>105.07</c:v>
                </c:pt>
                <c:pt idx="20">
                  <c:v>99.26</c:v>
                </c:pt>
                <c:pt idx="21">
                  <c:v>98.64</c:v>
                </c:pt>
                <c:pt idx="22">
                  <c:v>95.22</c:v>
                </c:pt>
                <c:pt idx="23">
                  <c:v>94.81</c:v>
                </c:pt>
                <c:pt idx="24">
                  <c:v>90.39</c:v>
                </c:pt>
                <c:pt idx="25">
                  <c:v>93.17</c:v>
                </c:pt>
                <c:pt idx="26">
                  <c:v>94.95</c:v>
                </c:pt>
                <c:pt idx="27">
                  <c:v>97.34</c:v>
                </c:pt>
                <c:pt idx="28">
                  <c:v>100.52</c:v>
                </c:pt>
                <c:pt idx="29">
                  <c:v>105.11</c:v>
                </c:pt>
                <c:pt idx="30">
                  <c:v>90.49</c:v>
                </c:pt>
                <c:pt idx="31">
                  <c:v>108.87</c:v>
                </c:pt>
                <c:pt idx="32">
                  <c:v>113.65</c:v>
                </c:pt>
                <c:pt idx="33">
                  <c:v>118.64</c:v>
                </c:pt>
                <c:pt idx="34">
                  <c:v>126.22</c:v>
                </c:pt>
                <c:pt idx="35">
                  <c:v>135.80000000000001</c:v>
                </c:pt>
                <c:pt idx="36">
                  <c:v>140.99</c:v>
                </c:pt>
                <c:pt idx="37">
                  <c:v>144.57</c:v>
                </c:pt>
                <c:pt idx="38">
                  <c:v>146.15</c:v>
                </c:pt>
                <c:pt idx="39">
                  <c:v>146.53</c:v>
                </c:pt>
                <c:pt idx="40">
                  <c:v>147.72</c:v>
                </c:pt>
                <c:pt idx="41">
                  <c:v>147.30000000000001</c:v>
                </c:pt>
                <c:pt idx="42">
                  <c:v>146.08000000000001</c:v>
                </c:pt>
                <c:pt idx="43">
                  <c:v>146.66</c:v>
                </c:pt>
                <c:pt idx="44">
                  <c:v>147.85</c:v>
                </c:pt>
                <c:pt idx="45">
                  <c:v>150.63</c:v>
                </c:pt>
                <c:pt idx="46">
                  <c:v>161.41</c:v>
                </c:pt>
                <c:pt idx="47">
                  <c:v>170.79</c:v>
                </c:pt>
                <c:pt idx="48">
                  <c:v>174.17</c:v>
                </c:pt>
                <c:pt idx="49">
                  <c:v>173.96</c:v>
                </c:pt>
                <c:pt idx="50">
                  <c:v>172.74</c:v>
                </c:pt>
                <c:pt idx="51">
                  <c:v>170.32</c:v>
                </c:pt>
                <c:pt idx="52">
                  <c:v>178.1</c:v>
                </c:pt>
                <c:pt idx="53">
                  <c:v>179.88</c:v>
                </c:pt>
                <c:pt idx="54">
                  <c:v>177.06</c:v>
                </c:pt>
                <c:pt idx="55">
                  <c:v>175.85</c:v>
                </c:pt>
                <c:pt idx="56">
                  <c:v>174.98</c:v>
                </c:pt>
                <c:pt idx="57">
                  <c:v>183.21</c:v>
                </c:pt>
                <c:pt idx="58">
                  <c:v>192.19</c:v>
                </c:pt>
                <c:pt idx="59">
                  <c:v>190.37</c:v>
                </c:pt>
                <c:pt idx="60">
                  <c:v>183.69</c:v>
                </c:pt>
                <c:pt idx="61">
                  <c:v>178.32</c:v>
                </c:pt>
                <c:pt idx="62">
                  <c:v>176.19</c:v>
                </c:pt>
                <c:pt idx="63">
                  <c:v>173.92</c:v>
                </c:pt>
                <c:pt idx="64">
                  <c:v>171.88</c:v>
                </c:pt>
                <c:pt idx="65">
                  <c:v>172.73</c:v>
                </c:pt>
                <c:pt idx="66">
                  <c:v>171.77</c:v>
                </c:pt>
                <c:pt idx="67">
                  <c:v>175</c:v>
                </c:pt>
                <c:pt idx="68">
                  <c:v>176.46</c:v>
                </c:pt>
                <c:pt idx="69">
                  <c:v>168.02</c:v>
                </c:pt>
                <c:pt idx="70">
                  <c:v>162.78</c:v>
                </c:pt>
                <c:pt idx="71">
                  <c:v>144</c:v>
                </c:pt>
                <c:pt idx="72">
                  <c:v>141.80000000000001</c:v>
                </c:pt>
                <c:pt idx="73">
                  <c:v>139.79</c:v>
                </c:pt>
                <c:pt idx="74">
                  <c:v>144.59</c:v>
                </c:pt>
                <c:pt idx="75">
                  <c:v>149.31</c:v>
                </c:pt>
                <c:pt idx="76">
                  <c:v>149.97</c:v>
                </c:pt>
                <c:pt idx="77">
                  <c:v>150.80000000000001</c:v>
                </c:pt>
                <c:pt idx="78">
                  <c:v>148.97999999999999</c:v>
                </c:pt>
                <c:pt idx="79">
                  <c:v>144.18</c:v>
                </c:pt>
                <c:pt idx="80">
                  <c:v>142.84</c:v>
                </c:pt>
                <c:pt idx="81">
                  <c:v>140.13999999999999</c:v>
                </c:pt>
                <c:pt idx="82">
                  <c:v>138.71</c:v>
                </c:pt>
                <c:pt idx="83">
                  <c:v>140.68</c:v>
                </c:pt>
                <c:pt idx="84">
                  <c:v>141.72999999999999</c:v>
                </c:pt>
                <c:pt idx="85">
                  <c:v>139.54</c:v>
                </c:pt>
                <c:pt idx="86">
                  <c:v>134.69</c:v>
                </c:pt>
                <c:pt idx="87">
                  <c:v>134.49</c:v>
                </c:pt>
                <c:pt idx="88">
                  <c:v>137.58000000000001</c:v>
                </c:pt>
                <c:pt idx="89">
                  <c:v>143.04</c:v>
                </c:pt>
                <c:pt idx="90">
                  <c:v>135.36000000000001</c:v>
                </c:pt>
                <c:pt idx="91">
                  <c:v>137.02000000000001</c:v>
                </c:pt>
                <c:pt idx="92">
                  <c:v>136.53</c:v>
                </c:pt>
                <c:pt idx="93">
                  <c:v>140.11000000000001</c:v>
                </c:pt>
                <c:pt idx="94">
                  <c:v>141.21</c:v>
                </c:pt>
                <c:pt idx="95">
                  <c:v>142.69999999999999</c:v>
                </c:pt>
                <c:pt idx="96">
                  <c:v>146.33000000000001</c:v>
                </c:pt>
                <c:pt idx="97">
                  <c:v>147.76</c:v>
                </c:pt>
                <c:pt idx="98">
                  <c:v>147.80000000000001</c:v>
                </c:pt>
                <c:pt idx="99">
                  <c:v>147.52000000000001</c:v>
                </c:pt>
                <c:pt idx="100">
                  <c:v>147.22999999999999</c:v>
                </c:pt>
                <c:pt idx="101">
                  <c:v>144.91999999999999</c:v>
                </c:pt>
                <c:pt idx="102">
                  <c:v>144</c:v>
                </c:pt>
                <c:pt idx="103">
                  <c:v>137.26</c:v>
                </c:pt>
                <c:pt idx="104">
                  <c:v>137.25</c:v>
                </c:pt>
                <c:pt idx="105">
                  <c:v>135.24</c:v>
                </c:pt>
                <c:pt idx="106">
                  <c:v>134.22999999999999</c:v>
                </c:pt>
                <c:pt idx="107">
                  <c:v>133.59</c:v>
                </c:pt>
                <c:pt idx="108">
                  <c:v>134.5</c:v>
                </c:pt>
                <c:pt idx="109">
                  <c:v>134.88</c:v>
                </c:pt>
                <c:pt idx="110">
                  <c:v>131.62</c:v>
                </c:pt>
                <c:pt idx="111">
                  <c:v>126.92</c:v>
                </c:pt>
                <c:pt idx="112">
                  <c:v>105.34</c:v>
                </c:pt>
                <c:pt idx="113">
                  <c:v>127.59</c:v>
                </c:pt>
                <c:pt idx="114">
                  <c:v>129.4</c:v>
                </c:pt>
                <c:pt idx="115">
                  <c:v>127.59</c:v>
                </c:pt>
                <c:pt idx="116">
                  <c:v>128.63</c:v>
                </c:pt>
                <c:pt idx="117">
                  <c:v>129</c:v>
                </c:pt>
                <c:pt idx="118">
                  <c:v>131.58000000000001</c:v>
                </c:pt>
                <c:pt idx="119">
                  <c:v>127.25</c:v>
                </c:pt>
                <c:pt idx="120">
                  <c:v>116.45</c:v>
                </c:pt>
                <c:pt idx="121">
                  <c:v>103</c:v>
                </c:pt>
                <c:pt idx="122">
                  <c:v>88.52</c:v>
                </c:pt>
                <c:pt idx="123">
                  <c:v>77.92</c:v>
                </c:pt>
                <c:pt idx="124">
                  <c:v>70.38</c:v>
                </c:pt>
                <c:pt idx="125">
                  <c:v>66.8</c:v>
                </c:pt>
                <c:pt idx="126">
                  <c:v>65.41</c:v>
                </c:pt>
                <c:pt idx="127">
                  <c:v>59.96</c:v>
                </c:pt>
                <c:pt idx="128">
                  <c:v>65.8</c:v>
                </c:pt>
                <c:pt idx="129">
                  <c:v>47.09</c:v>
                </c:pt>
                <c:pt idx="130">
                  <c:v>41.76</c:v>
                </c:pt>
                <c:pt idx="131">
                  <c:v>48.15</c:v>
                </c:pt>
                <c:pt idx="132">
                  <c:v>72.11</c:v>
                </c:pt>
                <c:pt idx="133">
                  <c:v>76.87</c:v>
                </c:pt>
                <c:pt idx="134">
                  <c:v>72.209999999999994</c:v>
                </c:pt>
                <c:pt idx="135">
                  <c:v>72.89</c:v>
                </c:pt>
                <c:pt idx="136">
                  <c:v>81.91</c:v>
                </c:pt>
                <c:pt idx="137">
                  <c:v>78.5</c:v>
                </c:pt>
                <c:pt idx="138">
                  <c:v>77.2</c:v>
                </c:pt>
                <c:pt idx="139">
                  <c:v>73.53</c:v>
                </c:pt>
                <c:pt idx="140">
                  <c:v>66.5</c:v>
                </c:pt>
                <c:pt idx="141">
                  <c:v>46.98</c:v>
                </c:pt>
                <c:pt idx="142">
                  <c:v>51.78</c:v>
                </c:pt>
                <c:pt idx="143">
                  <c:v>53.37</c:v>
                </c:pt>
                <c:pt idx="144">
                  <c:v>70.05</c:v>
                </c:pt>
                <c:pt idx="145">
                  <c:v>86.36</c:v>
                </c:pt>
                <c:pt idx="146">
                  <c:v>100.37</c:v>
                </c:pt>
                <c:pt idx="147">
                  <c:v>88</c:v>
                </c:pt>
                <c:pt idx="148">
                  <c:v>61.48</c:v>
                </c:pt>
                <c:pt idx="149">
                  <c:v>66.260000000000005</c:v>
                </c:pt>
                <c:pt idx="150">
                  <c:v>97.4</c:v>
                </c:pt>
                <c:pt idx="151">
                  <c:v>90.38</c:v>
                </c:pt>
                <c:pt idx="152">
                  <c:v>80.459999999999994</c:v>
                </c:pt>
                <c:pt idx="153">
                  <c:v>86.16</c:v>
                </c:pt>
                <c:pt idx="154">
                  <c:v>85.52</c:v>
                </c:pt>
                <c:pt idx="155">
                  <c:v>82.01</c:v>
                </c:pt>
                <c:pt idx="156">
                  <c:v>78.84</c:v>
                </c:pt>
                <c:pt idx="157">
                  <c:v>72.3</c:v>
                </c:pt>
                <c:pt idx="158">
                  <c:v>67.290000000000006</c:v>
                </c:pt>
                <c:pt idx="159">
                  <c:v>64.83</c:v>
                </c:pt>
                <c:pt idx="160">
                  <c:v>76.98</c:v>
                </c:pt>
                <c:pt idx="161">
                  <c:v>69.209999999999994</c:v>
                </c:pt>
                <c:pt idx="162">
                  <c:v>69.56</c:v>
                </c:pt>
                <c:pt idx="163">
                  <c:v>87.94</c:v>
                </c:pt>
                <c:pt idx="164">
                  <c:v>87.45</c:v>
                </c:pt>
                <c:pt idx="165">
                  <c:v>127.81</c:v>
                </c:pt>
                <c:pt idx="166">
                  <c:v>83.43</c:v>
                </c:pt>
                <c:pt idx="167">
                  <c:v>95.57</c:v>
                </c:pt>
                <c:pt idx="168">
                  <c:v>77.930000000000007</c:v>
                </c:pt>
                <c:pt idx="169">
                  <c:v>79.58</c:v>
                </c:pt>
                <c:pt idx="170">
                  <c:v>77.959999999999994</c:v>
                </c:pt>
                <c:pt idx="171">
                  <c:v>83.18</c:v>
                </c:pt>
                <c:pt idx="172">
                  <c:v>80</c:v>
                </c:pt>
                <c:pt idx="173">
                  <c:v>86.07</c:v>
                </c:pt>
                <c:pt idx="174">
                  <c:v>78.81</c:v>
                </c:pt>
                <c:pt idx="175">
                  <c:v>46.66</c:v>
                </c:pt>
                <c:pt idx="176">
                  <c:v>34.450000000000003</c:v>
                </c:pt>
                <c:pt idx="177">
                  <c:v>39.11</c:v>
                </c:pt>
                <c:pt idx="178">
                  <c:v>55.15</c:v>
                </c:pt>
                <c:pt idx="179">
                  <c:v>65.989999999999995</c:v>
                </c:pt>
                <c:pt idx="180">
                  <c:v>76.010000000000005</c:v>
                </c:pt>
                <c:pt idx="181">
                  <c:v>100.06</c:v>
                </c:pt>
                <c:pt idx="182">
                  <c:v>98.59</c:v>
                </c:pt>
                <c:pt idx="183">
                  <c:v>96.7</c:v>
                </c:pt>
                <c:pt idx="184">
                  <c:v>92.61</c:v>
                </c:pt>
                <c:pt idx="185">
                  <c:v>103.71</c:v>
                </c:pt>
                <c:pt idx="186">
                  <c:v>101.32</c:v>
                </c:pt>
                <c:pt idx="187">
                  <c:v>105.06</c:v>
                </c:pt>
                <c:pt idx="188">
                  <c:v>75.61</c:v>
                </c:pt>
                <c:pt idx="189">
                  <c:v>97.36</c:v>
                </c:pt>
                <c:pt idx="190">
                  <c:v>137.38999999999999</c:v>
                </c:pt>
                <c:pt idx="191">
                  <c:v>99.83</c:v>
                </c:pt>
                <c:pt idx="192">
                  <c:v>86.51</c:v>
                </c:pt>
                <c:pt idx="193">
                  <c:v>76.510000000000005</c:v>
                </c:pt>
                <c:pt idx="194">
                  <c:v>72.3</c:v>
                </c:pt>
                <c:pt idx="195">
                  <c:v>67.14</c:v>
                </c:pt>
                <c:pt idx="196">
                  <c:v>63</c:v>
                </c:pt>
                <c:pt idx="197">
                  <c:v>62.01</c:v>
                </c:pt>
                <c:pt idx="198">
                  <c:v>68.14</c:v>
                </c:pt>
                <c:pt idx="199">
                  <c:v>57.93</c:v>
                </c:pt>
                <c:pt idx="200">
                  <c:v>48.92</c:v>
                </c:pt>
                <c:pt idx="201">
                  <c:v>25.99</c:v>
                </c:pt>
                <c:pt idx="202">
                  <c:v>108.76</c:v>
                </c:pt>
                <c:pt idx="203">
                  <c:v>178.12</c:v>
                </c:pt>
                <c:pt idx="204">
                  <c:v>226.54</c:v>
                </c:pt>
                <c:pt idx="205">
                  <c:v>303.41000000000003</c:v>
                </c:pt>
                <c:pt idx="206">
                  <c:v>379.5</c:v>
                </c:pt>
                <c:pt idx="207">
                  <c:v>441.42</c:v>
                </c:pt>
                <c:pt idx="208">
                  <c:v>404.17</c:v>
                </c:pt>
                <c:pt idx="209">
                  <c:v>422.27</c:v>
                </c:pt>
                <c:pt idx="210">
                  <c:v>408.7</c:v>
                </c:pt>
                <c:pt idx="211">
                  <c:v>388.64</c:v>
                </c:pt>
                <c:pt idx="212">
                  <c:v>371</c:v>
                </c:pt>
                <c:pt idx="213">
                  <c:v>365.74</c:v>
                </c:pt>
                <c:pt idx="214">
                  <c:v>371.58</c:v>
                </c:pt>
                <c:pt idx="215">
                  <c:v>358.39</c:v>
                </c:pt>
                <c:pt idx="216">
                  <c:v>411.93</c:v>
                </c:pt>
                <c:pt idx="217">
                  <c:v>341.62</c:v>
                </c:pt>
                <c:pt idx="218">
                  <c:v>221.85</c:v>
                </c:pt>
                <c:pt idx="219">
                  <c:v>141.63</c:v>
                </c:pt>
                <c:pt idx="220">
                  <c:v>70.27</c:v>
                </c:pt>
                <c:pt idx="221">
                  <c:v>46.46</c:v>
                </c:pt>
                <c:pt idx="222">
                  <c:v>44.43</c:v>
                </c:pt>
                <c:pt idx="223">
                  <c:v>43.43</c:v>
                </c:pt>
                <c:pt idx="224">
                  <c:v>61.43</c:v>
                </c:pt>
                <c:pt idx="225">
                  <c:v>42.98</c:v>
                </c:pt>
                <c:pt idx="226">
                  <c:v>37.630000000000003</c:v>
                </c:pt>
                <c:pt idx="227">
                  <c:v>34.729999999999997</c:v>
                </c:pt>
                <c:pt idx="228">
                  <c:v>35.72</c:v>
                </c:pt>
                <c:pt idx="229">
                  <c:v>35.43</c:v>
                </c:pt>
                <c:pt idx="230">
                  <c:v>34.19</c:v>
                </c:pt>
                <c:pt idx="231">
                  <c:v>34.71</c:v>
                </c:pt>
                <c:pt idx="232">
                  <c:v>34.58</c:v>
                </c:pt>
                <c:pt idx="233">
                  <c:v>33.69</c:v>
                </c:pt>
                <c:pt idx="234">
                  <c:v>33.479999999999997</c:v>
                </c:pt>
                <c:pt idx="235">
                  <c:v>31.92</c:v>
                </c:pt>
                <c:pt idx="236">
                  <c:v>32.29</c:v>
                </c:pt>
                <c:pt idx="237">
                  <c:v>31.51</c:v>
                </c:pt>
                <c:pt idx="238">
                  <c:v>29.66</c:v>
                </c:pt>
                <c:pt idx="239">
                  <c:v>29.98</c:v>
                </c:pt>
              </c:numCache>
            </c:numRef>
          </c:xVal>
          <c:yVal>
            <c:numRef>
              <c:f>plots!$O$5:$O$244</c:f>
              <c:numCache>
                <c:formatCode>General</c:formatCode>
                <c:ptCount val="24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c:v>
                </c:pt>
                <c:pt idx="80">
                  <c:v>4.05</c:v>
                </c:pt>
                <c:pt idx="81">
                  <c:v>4.0999999999999996</c:v>
                </c:pt>
                <c:pt idx="82">
                  <c:v>4.1500000000000004</c:v>
                </c:pt>
                <c:pt idx="83">
                  <c:v>4.2</c:v>
                </c:pt>
                <c:pt idx="84">
                  <c:v>4.25</c:v>
                </c:pt>
                <c:pt idx="85">
                  <c:v>4.3</c:v>
                </c:pt>
                <c:pt idx="86">
                  <c:v>4.3499999999999996</c:v>
                </c:pt>
                <c:pt idx="87">
                  <c:v>4.4000000000000004</c:v>
                </c:pt>
                <c:pt idx="88">
                  <c:v>4.45</c:v>
                </c:pt>
                <c:pt idx="89">
                  <c:v>4.5</c:v>
                </c:pt>
                <c:pt idx="90">
                  <c:v>4.55</c:v>
                </c:pt>
                <c:pt idx="91">
                  <c:v>4.5999999999999996</c:v>
                </c:pt>
                <c:pt idx="92">
                  <c:v>4.6500000000000004</c:v>
                </c:pt>
                <c:pt idx="93">
                  <c:v>4.7</c:v>
                </c:pt>
                <c:pt idx="94">
                  <c:v>4.75</c:v>
                </c:pt>
                <c:pt idx="95">
                  <c:v>4.8</c:v>
                </c:pt>
                <c:pt idx="96">
                  <c:v>4.8499999999999996</c:v>
                </c:pt>
                <c:pt idx="97">
                  <c:v>4.9000000000000004</c:v>
                </c:pt>
                <c:pt idx="98">
                  <c:v>4.95</c:v>
                </c:pt>
                <c:pt idx="99">
                  <c:v>5</c:v>
                </c:pt>
                <c:pt idx="100">
                  <c:v>5.05</c:v>
                </c:pt>
                <c:pt idx="101">
                  <c:v>5.0999999999999996</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c:v>
                </c:pt>
                <c:pt idx="160">
                  <c:v>8.0500000000000007</c:v>
                </c:pt>
                <c:pt idx="161">
                  <c:v>8.1</c:v>
                </c:pt>
                <c:pt idx="162">
                  <c:v>8.15</c:v>
                </c:pt>
                <c:pt idx="163">
                  <c:v>8.1999999999999993</c:v>
                </c:pt>
                <c:pt idx="164">
                  <c:v>8.25</c:v>
                </c:pt>
                <c:pt idx="165">
                  <c:v>8.3000000000000007</c:v>
                </c:pt>
                <c:pt idx="166">
                  <c:v>8.35</c:v>
                </c:pt>
                <c:pt idx="167">
                  <c:v>8.4</c:v>
                </c:pt>
                <c:pt idx="168">
                  <c:v>8.4499999999999993</c:v>
                </c:pt>
                <c:pt idx="169">
                  <c:v>8.5</c:v>
                </c:pt>
                <c:pt idx="170">
                  <c:v>8.5500000000000007</c:v>
                </c:pt>
                <c:pt idx="171">
                  <c:v>8.6</c:v>
                </c:pt>
                <c:pt idx="172">
                  <c:v>8.65</c:v>
                </c:pt>
                <c:pt idx="173">
                  <c:v>8.6999999999999993</c:v>
                </c:pt>
                <c:pt idx="174">
                  <c:v>8.75</c:v>
                </c:pt>
                <c:pt idx="175">
                  <c:v>8.8000000000000007</c:v>
                </c:pt>
                <c:pt idx="176">
                  <c:v>8.85</c:v>
                </c:pt>
                <c:pt idx="177">
                  <c:v>8.9</c:v>
                </c:pt>
                <c:pt idx="178">
                  <c:v>8.9499999999999993</c:v>
                </c:pt>
                <c:pt idx="179">
                  <c:v>9</c:v>
                </c:pt>
                <c:pt idx="180">
                  <c:v>9.0500000000000007</c:v>
                </c:pt>
                <c:pt idx="181">
                  <c:v>9.1</c:v>
                </c:pt>
                <c:pt idx="182">
                  <c:v>9.15</c:v>
                </c:pt>
                <c:pt idx="183">
                  <c:v>9.1999999999999993</c:v>
                </c:pt>
                <c:pt idx="184">
                  <c:v>9.25</c:v>
                </c:pt>
                <c:pt idx="185">
                  <c:v>9.3000000000000007</c:v>
                </c:pt>
                <c:pt idx="186">
                  <c:v>9.35</c:v>
                </c:pt>
                <c:pt idx="187">
                  <c:v>9.4</c:v>
                </c:pt>
                <c:pt idx="188">
                  <c:v>9.4499999999999993</c:v>
                </c:pt>
                <c:pt idx="189">
                  <c:v>9.5</c:v>
                </c:pt>
                <c:pt idx="190">
                  <c:v>9.5500000000000007</c:v>
                </c:pt>
                <c:pt idx="191">
                  <c:v>9.6</c:v>
                </c:pt>
                <c:pt idx="192">
                  <c:v>9.65</c:v>
                </c:pt>
                <c:pt idx="193">
                  <c:v>9.6999999999999993</c:v>
                </c:pt>
                <c:pt idx="194">
                  <c:v>9.75</c:v>
                </c:pt>
                <c:pt idx="195">
                  <c:v>9.8000000000000007</c:v>
                </c:pt>
                <c:pt idx="196">
                  <c:v>9.85</c:v>
                </c:pt>
                <c:pt idx="197">
                  <c:v>9.9</c:v>
                </c:pt>
                <c:pt idx="198">
                  <c:v>9.9499999999999993</c:v>
                </c:pt>
                <c:pt idx="199">
                  <c:v>10</c:v>
                </c:pt>
                <c:pt idx="200">
                  <c:v>10.050000000000001</c:v>
                </c:pt>
                <c:pt idx="201">
                  <c:v>10.1</c:v>
                </c:pt>
                <c:pt idx="202">
                  <c:v>10.15</c:v>
                </c:pt>
                <c:pt idx="203">
                  <c:v>10.199999999999999</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c:v>
                </c:pt>
                <c:pt idx="220">
                  <c:v>11.05</c:v>
                </c:pt>
                <c:pt idx="221">
                  <c:v>11.1</c:v>
                </c:pt>
                <c:pt idx="222">
                  <c:v>11.15</c:v>
                </c:pt>
                <c:pt idx="223">
                  <c:v>11.2</c:v>
                </c:pt>
                <c:pt idx="224">
                  <c:v>11.25</c:v>
                </c:pt>
                <c:pt idx="225">
                  <c:v>11.3</c:v>
                </c:pt>
                <c:pt idx="226">
                  <c:v>11.35</c:v>
                </c:pt>
                <c:pt idx="227">
                  <c:v>11.4</c:v>
                </c:pt>
                <c:pt idx="228">
                  <c:v>11.45</c:v>
                </c:pt>
                <c:pt idx="229">
                  <c:v>11.5</c:v>
                </c:pt>
                <c:pt idx="230">
                  <c:v>11.55</c:v>
                </c:pt>
                <c:pt idx="231">
                  <c:v>11.6</c:v>
                </c:pt>
                <c:pt idx="232">
                  <c:v>11.65</c:v>
                </c:pt>
                <c:pt idx="233">
                  <c:v>11.7</c:v>
                </c:pt>
                <c:pt idx="234">
                  <c:v>11.75</c:v>
                </c:pt>
                <c:pt idx="235">
                  <c:v>11.8</c:v>
                </c:pt>
                <c:pt idx="236">
                  <c:v>11.85</c:v>
                </c:pt>
                <c:pt idx="237">
                  <c:v>11.9</c:v>
                </c:pt>
                <c:pt idx="238">
                  <c:v>11.95</c:v>
                </c:pt>
                <c:pt idx="239">
                  <c:v>12</c:v>
                </c:pt>
              </c:numCache>
            </c:numRef>
          </c:yVal>
          <c:smooth val="1"/>
          <c:extLst>
            <c:ext xmlns:c16="http://schemas.microsoft.com/office/drawing/2014/chart" uri="{C3380CC4-5D6E-409C-BE32-E72D297353CC}">
              <c16:uniqueId val="{00000005-31BD-471C-A17F-375570634043}"/>
            </c:ext>
          </c:extLst>
        </c:ser>
        <c:ser>
          <c:idx val="6"/>
          <c:order val="6"/>
          <c:tx>
            <c:v>Profile 7</c:v>
          </c:tx>
          <c:spPr>
            <a:ln w="19050" cap="rnd">
              <a:solidFill>
                <a:schemeClr val="accent1">
                  <a:lumMod val="60000"/>
                </a:schemeClr>
              </a:solidFill>
              <a:round/>
            </a:ln>
            <a:effectLst/>
          </c:spPr>
          <c:marker>
            <c:symbol val="none"/>
          </c:marker>
          <c:xVal>
            <c:numRef>
              <c:f>plots!$R$5:$R$244</c:f>
              <c:numCache>
                <c:formatCode>General</c:formatCode>
                <c:ptCount val="240"/>
                <c:pt idx="0">
                  <c:v>201.67</c:v>
                </c:pt>
                <c:pt idx="1">
                  <c:v>373.77</c:v>
                </c:pt>
                <c:pt idx="2">
                  <c:v>414.05</c:v>
                </c:pt>
                <c:pt idx="3">
                  <c:v>420.43</c:v>
                </c:pt>
                <c:pt idx="4">
                  <c:v>383.81</c:v>
                </c:pt>
                <c:pt idx="5">
                  <c:v>255.59</c:v>
                </c:pt>
                <c:pt idx="6">
                  <c:v>540.83000000000004</c:v>
                </c:pt>
                <c:pt idx="7">
                  <c:v>184.81</c:v>
                </c:pt>
                <c:pt idx="8">
                  <c:v>151.76</c:v>
                </c:pt>
                <c:pt idx="9">
                  <c:v>138.80000000000001</c:v>
                </c:pt>
                <c:pt idx="10">
                  <c:v>133.44</c:v>
                </c:pt>
                <c:pt idx="11">
                  <c:v>106.9</c:v>
                </c:pt>
                <c:pt idx="12">
                  <c:v>102.92</c:v>
                </c:pt>
                <c:pt idx="13">
                  <c:v>95.64</c:v>
                </c:pt>
                <c:pt idx="14">
                  <c:v>105.16</c:v>
                </c:pt>
                <c:pt idx="15">
                  <c:v>109.5</c:v>
                </c:pt>
                <c:pt idx="16">
                  <c:v>112.57</c:v>
                </c:pt>
                <c:pt idx="17">
                  <c:v>106.19</c:v>
                </c:pt>
                <c:pt idx="18">
                  <c:v>101.39</c:v>
                </c:pt>
                <c:pt idx="19">
                  <c:v>100.07</c:v>
                </c:pt>
                <c:pt idx="20">
                  <c:v>102.39</c:v>
                </c:pt>
                <c:pt idx="21">
                  <c:v>105.73</c:v>
                </c:pt>
                <c:pt idx="22">
                  <c:v>108.54</c:v>
                </c:pt>
                <c:pt idx="23">
                  <c:v>110.63</c:v>
                </c:pt>
                <c:pt idx="24">
                  <c:v>111.01</c:v>
                </c:pt>
                <c:pt idx="25">
                  <c:v>110.96</c:v>
                </c:pt>
                <c:pt idx="26">
                  <c:v>110.88</c:v>
                </c:pt>
                <c:pt idx="27">
                  <c:v>109.26</c:v>
                </c:pt>
                <c:pt idx="28">
                  <c:v>107.63</c:v>
                </c:pt>
                <c:pt idx="29">
                  <c:v>104.14</c:v>
                </c:pt>
                <c:pt idx="30">
                  <c:v>104.08</c:v>
                </c:pt>
                <c:pt idx="31">
                  <c:v>104.66</c:v>
                </c:pt>
                <c:pt idx="32">
                  <c:v>105.13</c:v>
                </c:pt>
                <c:pt idx="33">
                  <c:v>107.73</c:v>
                </c:pt>
                <c:pt idx="34">
                  <c:v>106.97</c:v>
                </c:pt>
                <c:pt idx="35">
                  <c:v>107.26</c:v>
                </c:pt>
                <c:pt idx="36">
                  <c:v>107.53</c:v>
                </c:pt>
                <c:pt idx="37">
                  <c:v>107.26</c:v>
                </c:pt>
                <c:pt idx="38">
                  <c:v>104.17</c:v>
                </c:pt>
                <c:pt idx="39">
                  <c:v>101.87</c:v>
                </c:pt>
                <c:pt idx="40">
                  <c:v>101.2</c:v>
                </c:pt>
                <c:pt idx="41">
                  <c:v>94.66</c:v>
                </c:pt>
                <c:pt idx="42">
                  <c:v>78.17</c:v>
                </c:pt>
                <c:pt idx="43">
                  <c:v>84.31</c:v>
                </c:pt>
                <c:pt idx="44">
                  <c:v>102.86</c:v>
                </c:pt>
                <c:pt idx="45">
                  <c:v>109.61</c:v>
                </c:pt>
                <c:pt idx="46">
                  <c:v>118.43</c:v>
                </c:pt>
                <c:pt idx="47">
                  <c:v>129.13999999999999</c:v>
                </c:pt>
                <c:pt idx="48">
                  <c:v>130.24</c:v>
                </c:pt>
                <c:pt idx="49">
                  <c:v>135.68</c:v>
                </c:pt>
                <c:pt idx="50">
                  <c:v>142.16</c:v>
                </c:pt>
                <c:pt idx="51">
                  <c:v>133.88999999999999</c:v>
                </c:pt>
                <c:pt idx="52">
                  <c:v>114.6</c:v>
                </c:pt>
                <c:pt idx="53">
                  <c:v>111.27</c:v>
                </c:pt>
                <c:pt idx="54">
                  <c:v>117.17</c:v>
                </c:pt>
                <c:pt idx="55">
                  <c:v>117.52</c:v>
                </c:pt>
                <c:pt idx="56">
                  <c:v>103.78</c:v>
                </c:pt>
                <c:pt idx="57">
                  <c:v>95.22</c:v>
                </c:pt>
                <c:pt idx="58">
                  <c:v>101.64</c:v>
                </c:pt>
                <c:pt idx="59">
                  <c:v>76.44</c:v>
                </c:pt>
                <c:pt idx="60">
                  <c:v>61.88</c:v>
                </c:pt>
                <c:pt idx="61">
                  <c:v>56.39</c:v>
                </c:pt>
                <c:pt idx="62">
                  <c:v>59.97</c:v>
                </c:pt>
                <c:pt idx="63">
                  <c:v>142.94</c:v>
                </c:pt>
                <c:pt idx="64">
                  <c:v>94.68</c:v>
                </c:pt>
                <c:pt idx="65">
                  <c:v>92.82</c:v>
                </c:pt>
                <c:pt idx="66">
                  <c:v>112.45</c:v>
                </c:pt>
                <c:pt idx="67">
                  <c:v>126.64</c:v>
                </c:pt>
                <c:pt idx="68">
                  <c:v>129.65</c:v>
                </c:pt>
                <c:pt idx="69">
                  <c:v>126.97</c:v>
                </c:pt>
                <c:pt idx="70">
                  <c:v>126.06</c:v>
                </c:pt>
                <c:pt idx="71">
                  <c:v>120.19</c:v>
                </c:pt>
                <c:pt idx="72">
                  <c:v>115.12</c:v>
                </c:pt>
                <c:pt idx="73">
                  <c:v>111.19</c:v>
                </c:pt>
                <c:pt idx="74">
                  <c:v>109.83</c:v>
                </c:pt>
                <c:pt idx="75">
                  <c:v>111.07</c:v>
                </c:pt>
                <c:pt idx="76">
                  <c:v>111.12</c:v>
                </c:pt>
                <c:pt idx="77">
                  <c:v>110.91</c:v>
                </c:pt>
                <c:pt idx="78">
                  <c:v>117.44</c:v>
                </c:pt>
                <c:pt idx="79">
                  <c:v>119.66</c:v>
                </c:pt>
                <c:pt idx="80">
                  <c:v>118.54</c:v>
                </c:pt>
                <c:pt idx="81">
                  <c:v>112.45</c:v>
                </c:pt>
                <c:pt idx="82">
                  <c:v>108.54</c:v>
                </c:pt>
                <c:pt idx="83">
                  <c:v>102.29</c:v>
                </c:pt>
                <c:pt idx="84">
                  <c:v>94.42</c:v>
                </c:pt>
                <c:pt idx="85">
                  <c:v>90.73</c:v>
                </c:pt>
                <c:pt idx="86">
                  <c:v>95.01</c:v>
                </c:pt>
                <c:pt idx="87">
                  <c:v>101.03</c:v>
                </c:pt>
                <c:pt idx="88">
                  <c:v>104.88</c:v>
                </c:pt>
                <c:pt idx="89">
                  <c:v>111.55</c:v>
                </c:pt>
                <c:pt idx="90">
                  <c:v>157.16999999999999</c:v>
                </c:pt>
                <c:pt idx="91">
                  <c:v>128.29</c:v>
                </c:pt>
                <c:pt idx="92">
                  <c:v>78.22</c:v>
                </c:pt>
                <c:pt idx="93">
                  <c:v>81.239999999999995</c:v>
                </c:pt>
                <c:pt idx="94">
                  <c:v>77.25</c:v>
                </c:pt>
                <c:pt idx="95">
                  <c:v>82.15</c:v>
                </c:pt>
                <c:pt idx="96">
                  <c:v>88.05</c:v>
                </c:pt>
                <c:pt idx="97">
                  <c:v>89.29</c:v>
                </c:pt>
                <c:pt idx="98">
                  <c:v>81.14</c:v>
                </c:pt>
                <c:pt idx="99">
                  <c:v>74.08</c:v>
                </c:pt>
                <c:pt idx="100">
                  <c:v>66.03</c:v>
                </c:pt>
                <c:pt idx="101">
                  <c:v>68.78</c:v>
                </c:pt>
                <c:pt idx="102">
                  <c:v>74.78</c:v>
                </c:pt>
                <c:pt idx="103">
                  <c:v>80.39</c:v>
                </c:pt>
                <c:pt idx="104">
                  <c:v>191.78</c:v>
                </c:pt>
                <c:pt idx="105">
                  <c:v>85.51</c:v>
                </c:pt>
                <c:pt idx="106">
                  <c:v>134.88</c:v>
                </c:pt>
                <c:pt idx="107">
                  <c:v>123.33</c:v>
                </c:pt>
                <c:pt idx="108">
                  <c:v>81.83</c:v>
                </c:pt>
                <c:pt idx="109">
                  <c:v>94.21</c:v>
                </c:pt>
                <c:pt idx="110">
                  <c:v>66.89</c:v>
                </c:pt>
                <c:pt idx="111">
                  <c:v>62.42</c:v>
                </c:pt>
                <c:pt idx="112">
                  <c:v>68.97</c:v>
                </c:pt>
                <c:pt idx="113">
                  <c:v>119.01</c:v>
                </c:pt>
                <c:pt idx="114">
                  <c:v>137.06</c:v>
                </c:pt>
                <c:pt idx="115">
                  <c:v>72.56</c:v>
                </c:pt>
                <c:pt idx="116">
                  <c:v>78.83</c:v>
                </c:pt>
                <c:pt idx="117">
                  <c:v>84.32</c:v>
                </c:pt>
                <c:pt idx="118">
                  <c:v>91.9</c:v>
                </c:pt>
                <c:pt idx="119">
                  <c:v>80.78</c:v>
                </c:pt>
                <c:pt idx="120">
                  <c:v>105.37</c:v>
                </c:pt>
                <c:pt idx="121">
                  <c:v>140.44999999999999</c:v>
                </c:pt>
                <c:pt idx="122">
                  <c:v>106.81</c:v>
                </c:pt>
                <c:pt idx="123">
                  <c:v>241.71</c:v>
                </c:pt>
                <c:pt idx="124">
                  <c:v>75.55</c:v>
                </c:pt>
                <c:pt idx="125">
                  <c:v>107.42</c:v>
                </c:pt>
                <c:pt idx="126">
                  <c:v>103.97</c:v>
                </c:pt>
                <c:pt idx="127">
                  <c:v>147.30000000000001</c:v>
                </c:pt>
                <c:pt idx="128">
                  <c:v>104.49</c:v>
                </c:pt>
                <c:pt idx="129">
                  <c:v>103.09</c:v>
                </c:pt>
                <c:pt idx="130">
                  <c:v>115.45</c:v>
                </c:pt>
                <c:pt idx="131">
                  <c:v>164.4</c:v>
                </c:pt>
                <c:pt idx="132">
                  <c:v>123.87</c:v>
                </c:pt>
                <c:pt idx="133">
                  <c:v>116.84</c:v>
                </c:pt>
                <c:pt idx="134">
                  <c:v>116.57</c:v>
                </c:pt>
                <c:pt idx="135">
                  <c:v>116.62</c:v>
                </c:pt>
                <c:pt idx="136">
                  <c:v>117.45</c:v>
                </c:pt>
                <c:pt idx="137">
                  <c:v>114.52</c:v>
                </c:pt>
                <c:pt idx="138">
                  <c:v>109.77</c:v>
                </c:pt>
                <c:pt idx="139">
                  <c:v>109.63</c:v>
                </c:pt>
                <c:pt idx="140">
                  <c:v>111.51</c:v>
                </c:pt>
                <c:pt idx="141">
                  <c:v>112.96</c:v>
                </c:pt>
                <c:pt idx="142">
                  <c:v>112.35</c:v>
                </c:pt>
                <c:pt idx="143">
                  <c:v>111.08</c:v>
                </c:pt>
                <c:pt idx="144">
                  <c:v>112.85</c:v>
                </c:pt>
                <c:pt idx="145">
                  <c:v>115.18</c:v>
                </c:pt>
                <c:pt idx="146">
                  <c:v>116.31</c:v>
                </c:pt>
                <c:pt idx="147">
                  <c:v>116.95</c:v>
                </c:pt>
                <c:pt idx="148">
                  <c:v>117.51</c:v>
                </c:pt>
                <c:pt idx="149">
                  <c:v>117.94</c:v>
                </c:pt>
                <c:pt idx="150">
                  <c:v>276.55</c:v>
                </c:pt>
                <c:pt idx="151">
                  <c:v>116.21</c:v>
                </c:pt>
                <c:pt idx="152">
                  <c:v>112.97</c:v>
                </c:pt>
                <c:pt idx="153">
                  <c:v>110</c:v>
                </c:pt>
                <c:pt idx="154">
                  <c:v>113.33</c:v>
                </c:pt>
                <c:pt idx="155">
                  <c:v>112.11</c:v>
                </c:pt>
                <c:pt idx="156">
                  <c:v>107.43</c:v>
                </c:pt>
                <c:pt idx="157">
                  <c:v>108.04</c:v>
                </c:pt>
                <c:pt idx="158">
                  <c:v>113.23</c:v>
                </c:pt>
                <c:pt idx="159">
                  <c:v>113.53</c:v>
                </c:pt>
                <c:pt idx="160">
                  <c:v>136.41</c:v>
                </c:pt>
                <c:pt idx="161">
                  <c:v>129.91</c:v>
                </c:pt>
                <c:pt idx="162">
                  <c:v>122.5</c:v>
                </c:pt>
                <c:pt idx="163">
                  <c:v>132.12</c:v>
                </c:pt>
                <c:pt idx="164">
                  <c:v>151.65</c:v>
                </c:pt>
                <c:pt idx="165">
                  <c:v>146.99</c:v>
                </c:pt>
                <c:pt idx="166">
                  <c:v>149.04</c:v>
                </c:pt>
                <c:pt idx="167">
                  <c:v>152.03</c:v>
                </c:pt>
                <c:pt idx="168">
                  <c:v>156.88999999999999</c:v>
                </c:pt>
                <c:pt idx="169">
                  <c:v>122.61</c:v>
                </c:pt>
                <c:pt idx="170">
                  <c:v>115.81</c:v>
                </c:pt>
                <c:pt idx="171">
                  <c:v>92.86</c:v>
                </c:pt>
                <c:pt idx="172">
                  <c:v>97.69</c:v>
                </c:pt>
                <c:pt idx="173">
                  <c:v>89.13</c:v>
                </c:pt>
                <c:pt idx="174">
                  <c:v>174.91</c:v>
                </c:pt>
                <c:pt idx="175">
                  <c:v>106.87</c:v>
                </c:pt>
                <c:pt idx="176">
                  <c:v>81.5</c:v>
                </c:pt>
                <c:pt idx="177">
                  <c:v>126.46</c:v>
                </c:pt>
                <c:pt idx="178">
                  <c:v>90.08</c:v>
                </c:pt>
                <c:pt idx="179">
                  <c:v>190.98</c:v>
                </c:pt>
                <c:pt idx="180">
                  <c:v>168.62</c:v>
                </c:pt>
                <c:pt idx="181">
                  <c:v>209.67</c:v>
                </c:pt>
                <c:pt idx="182">
                  <c:v>196.47</c:v>
                </c:pt>
                <c:pt idx="183">
                  <c:v>213.91</c:v>
                </c:pt>
                <c:pt idx="184">
                  <c:v>88.71</c:v>
                </c:pt>
                <c:pt idx="185">
                  <c:v>85.14</c:v>
                </c:pt>
                <c:pt idx="186">
                  <c:v>80.150000000000006</c:v>
                </c:pt>
                <c:pt idx="187">
                  <c:v>82.05</c:v>
                </c:pt>
                <c:pt idx="188">
                  <c:v>88.39</c:v>
                </c:pt>
                <c:pt idx="189">
                  <c:v>89.92</c:v>
                </c:pt>
                <c:pt idx="190">
                  <c:v>84.56</c:v>
                </c:pt>
                <c:pt idx="191">
                  <c:v>81.5</c:v>
                </c:pt>
                <c:pt idx="192">
                  <c:v>82.68</c:v>
                </c:pt>
                <c:pt idx="193">
                  <c:v>82.12</c:v>
                </c:pt>
                <c:pt idx="194">
                  <c:v>76.14</c:v>
                </c:pt>
                <c:pt idx="195">
                  <c:v>76.36</c:v>
                </c:pt>
                <c:pt idx="196">
                  <c:v>69.28</c:v>
                </c:pt>
                <c:pt idx="197">
                  <c:v>73.2</c:v>
                </c:pt>
                <c:pt idx="198">
                  <c:v>84.8</c:v>
                </c:pt>
                <c:pt idx="199">
                  <c:v>87.84</c:v>
                </c:pt>
                <c:pt idx="200">
                  <c:v>80.91</c:v>
                </c:pt>
                <c:pt idx="201">
                  <c:v>81.08</c:v>
                </c:pt>
                <c:pt idx="202">
                  <c:v>81.99</c:v>
                </c:pt>
                <c:pt idx="203">
                  <c:v>76.8</c:v>
                </c:pt>
                <c:pt idx="204">
                  <c:v>76.680000000000007</c:v>
                </c:pt>
                <c:pt idx="205">
                  <c:v>79.63</c:v>
                </c:pt>
                <c:pt idx="206">
                  <c:v>78.08</c:v>
                </c:pt>
                <c:pt idx="207">
                  <c:v>80.069999999999993</c:v>
                </c:pt>
                <c:pt idx="208">
                  <c:v>76.56</c:v>
                </c:pt>
                <c:pt idx="209">
                  <c:v>82.56</c:v>
                </c:pt>
                <c:pt idx="210">
                  <c:v>75.290000000000006</c:v>
                </c:pt>
                <c:pt idx="211">
                  <c:v>79.47</c:v>
                </c:pt>
                <c:pt idx="212">
                  <c:v>102.06</c:v>
                </c:pt>
                <c:pt idx="213">
                  <c:v>219.13</c:v>
                </c:pt>
                <c:pt idx="214">
                  <c:v>264.33999999999997</c:v>
                </c:pt>
                <c:pt idx="215">
                  <c:v>216.13</c:v>
                </c:pt>
                <c:pt idx="216">
                  <c:v>334.38</c:v>
                </c:pt>
                <c:pt idx="217">
                  <c:v>171.03</c:v>
                </c:pt>
                <c:pt idx="218">
                  <c:v>163.08000000000001</c:v>
                </c:pt>
                <c:pt idx="219">
                  <c:v>134.30000000000001</c:v>
                </c:pt>
                <c:pt idx="220">
                  <c:v>108.8</c:v>
                </c:pt>
                <c:pt idx="221">
                  <c:v>99.21</c:v>
                </c:pt>
                <c:pt idx="222">
                  <c:v>94.65</c:v>
                </c:pt>
                <c:pt idx="223">
                  <c:v>88.9</c:v>
                </c:pt>
                <c:pt idx="224">
                  <c:v>83.86</c:v>
                </c:pt>
                <c:pt idx="225">
                  <c:v>81.72</c:v>
                </c:pt>
                <c:pt idx="226">
                  <c:v>78.83</c:v>
                </c:pt>
                <c:pt idx="227">
                  <c:v>78.88</c:v>
                </c:pt>
                <c:pt idx="228">
                  <c:v>76.290000000000006</c:v>
                </c:pt>
                <c:pt idx="229">
                  <c:v>73.87</c:v>
                </c:pt>
                <c:pt idx="230">
                  <c:v>73.83</c:v>
                </c:pt>
                <c:pt idx="231">
                  <c:v>72.349999999999994</c:v>
                </c:pt>
                <c:pt idx="232">
                  <c:v>69.91</c:v>
                </c:pt>
                <c:pt idx="233">
                  <c:v>69.25</c:v>
                </c:pt>
                <c:pt idx="234">
                  <c:v>69.180000000000007</c:v>
                </c:pt>
                <c:pt idx="235">
                  <c:v>71.180000000000007</c:v>
                </c:pt>
                <c:pt idx="236">
                  <c:v>76.08</c:v>
                </c:pt>
                <c:pt idx="237">
                  <c:v>88.15</c:v>
                </c:pt>
                <c:pt idx="238">
                  <c:v>110.27</c:v>
                </c:pt>
                <c:pt idx="239">
                  <c:v>129.97</c:v>
                </c:pt>
              </c:numCache>
            </c:numRef>
          </c:xVal>
          <c:yVal>
            <c:numRef>
              <c:f>plots!$Q$5:$Q$244</c:f>
              <c:numCache>
                <c:formatCode>General</c:formatCode>
                <c:ptCount val="24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c:v>
                </c:pt>
                <c:pt idx="80">
                  <c:v>4.05</c:v>
                </c:pt>
                <c:pt idx="81">
                  <c:v>4.0999999999999996</c:v>
                </c:pt>
                <c:pt idx="82">
                  <c:v>4.1500000000000004</c:v>
                </c:pt>
                <c:pt idx="83">
                  <c:v>4.2</c:v>
                </c:pt>
                <c:pt idx="84">
                  <c:v>4.25</c:v>
                </c:pt>
                <c:pt idx="85">
                  <c:v>4.3</c:v>
                </c:pt>
                <c:pt idx="86">
                  <c:v>4.3499999999999996</c:v>
                </c:pt>
                <c:pt idx="87">
                  <c:v>4.4000000000000004</c:v>
                </c:pt>
                <c:pt idx="88">
                  <c:v>4.45</c:v>
                </c:pt>
                <c:pt idx="89">
                  <c:v>4.5</c:v>
                </c:pt>
                <c:pt idx="90">
                  <c:v>4.55</c:v>
                </c:pt>
                <c:pt idx="91">
                  <c:v>4.5999999999999996</c:v>
                </c:pt>
                <c:pt idx="92">
                  <c:v>4.6500000000000004</c:v>
                </c:pt>
                <c:pt idx="93">
                  <c:v>4.7</c:v>
                </c:pt>
                <c:pt idx="94">
                  <c:v>4.75</c:v>
                </c:pt>
                <c:pt idx="95">
                  <c:v>4.8</c:v>
                </c:pt>
                <c:pt idx="96">
                  <c:v>4.8499999999999996</c:v>
                </c:pt>
                <c:pt idx="97">
                  <c:v>4.9000000000000004</c:v>
                </c:pt>
                <c:pt idx="98">
                  <c:v>4.95</c:v>
                </c:pt>
                <c:pt idx="99">
                  <c:v>5</c:v>
                </c:pt>
                <c:pt idx="100">
                  <c:v>5.05</c:v>
                </c:pt>
                <c:pt idx="101">
                  <c:v>5.0999999999999996</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c:v>
                </c:pt>
                <c:pt idx="160">
                  <c:v>8.0500000000000007</c:v>
                </c:pt>
                <c:pt idx="161">
                  <c:v>8.1</c:v>
                </c:pt>
                <c:pt idx="162">
                  <c:v>8.15</c:v>
                </c:pt>
                <c:pt idx="163">
                  <c:v>8.1999999999999993</c:v>
                </c:pt>
                <c:pt idx="164">
                  <c:v>8.25</c:v>
                </c:pt>
                <c:pt idx="165">
                  <c:v>8.3000000000000007</c:v>
                </c:pt>
                <c:pt idx="166">
                  <c:v>8.35</c:v>
                </c:pt>
                <c:pt idx="167">
                  <c:v>8.4</c:v>
                </c:pt>
                <c:pt idx="168">
                  <c:v>8.4499999999999993</c:v>
                </c:pt>
                <c:pt idx="169">
                  <c:v>8.5</c:v>
                </c:pt>
                <c:pt idx="170">
                  <c:v>8.5500000000000007</c:v>
                </c:pt>
                <c:pt idx="171">
                  <c:v>8.6</c:v>
                </c:pt>
                <c:pt idx="172">
                  <c:v>8.65</c:v>
                </c:pt>
                <c:pt idx="173">
                  <c:v>8.6999999999999993</c:v>
                </c:pt>
                <c:pt idx="174">
                  <c:v>8.75</c:v>
                </c:pt>
                <c:pt idx="175">
                  <c:v>8.8000000000000007</c:v>
                </c:pt>
                <c:pt idx="176">
                  <c:v>8.85</c:v>
                </c:pt>
                <c:pt idx="177">
                  <c:v>8.9</c:v>
                </c:pt>
                <c:pt idx="178">
                  <c:v>8.9499999999999993</c:v>
                </c:pt>
                <c:pt idx="179">
                  <c:v>9</c:v>
                </c:pt>
                <c:pt idx="180">
                  <c:v>9.0500000000000007</c:v>
                </c:pt>
                <c:pt idx="181">
                  <c:v>9.1</c:v>
                </c:pt>
                <c:pt idx="182">
                  <c:v>9.15</c:v>
                </c:pt>
                <c:pt idx="183">
                  <c:v>9.1999999999999993</c:v>
                </c:pt>
                <c:pt idx="184">
                  <c:v>9.25</c:v>
                </c:pt>
                <c:pt idx="185">
                  <c:v>9.3000000000000007</c:v>
                </c:pt>
                <c:pt idx="186">
                  <c:v>9.35</c:v>
                </c:pt>
                <c:pt idx="187">
                  <c:v>9.4</c:v>
                </c:pt>
                <c:pt idx="188">
                  <c:v>9.4499999999999993</c:v>
                </c:pt>
                <c:pt idx="189">
                  <c:v>9.5</c:v>
                </c:pt>
                <c:pt idx="190">
                  <c:v>9.5500000000000007</c:v>
                </c:pt>
                <c:pt idx="191">
                  <c:v>9.6</c:v>
                </c:pt>
                <c:pt idx="192">
                  <c:v>9.65</c:v>
                </c:pt>
                <c:pt idx="193">
                  <c:v>9.6999999999999993</c:v>
                </c:pt>
                <c:pt idx="194">
                  <c:v>9.75</c:v>
                </c:pt>
                <c:pt idx="195">
                  <c:v>9.8000000000000007</c:v>
                </c:pt>
                <c:pt idx="196">
                  <c:v>9.85</c:v>
                </c:pt>
                <c:pt idx="197">
                  <c:v>9.9</c:v>
                </c:pt>
                <c:pt idx="198">
                  <c:v>9.9499999999999993</c:v>
                </c:pt>
                <c:pt idx="199">
                  <c:v>10</c:v>
                </c:pt>
                <c:pt idx="200">
                  <c:v>10.050000000000001</c:v>
                </c:pt>
                <c:pt idx="201">
                  <c:v>10.1</c:v>
                </c:pt>
                <c:pt idx="202">
                  <c:v>10.15</c:v>
                </c:pt>
                <c:pt idx="203">
                  <c:v>10.199999999999999</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c:v>
                </c:pt>
                <c:pt idx="220">
                  <c:v>11.05</c:v>
                </c:pt>
                <c:pt idx="221">
                  <c:v>11.1</c:v>
                </c:pt>
                <c:pt idx="222">
                  <c:v>11.15</c:v>
                </c:pt>
                <c:pt idx="223">
                  <c:v>11.2</c:v>
                </c:pt>
                <c:pt idx="224">
                  <c:v>11.25</c:v>
                </c:pt>
                <c:pt idx="225">
                  <c:v>11.3</c:v>
                </c:pt>
                <c:pt idx="226">
                  <c:v>11.35</c:v>
                </c:pt>
                <c:pt idx="227">
                  <c:v>11.4</c:v>
                </c:pt>
                <c:pt idx="228">
                  <c:v>11.45</c:v>
                </c:pt>
                <c:pt idx="229">
                  <c:v>11.5</c:v>
                </c:pt>
                <c:pt idx="230">
                  <c:v>11.55</c:v>
                </c:pt>
                <c:pt idx="231">
                  <c:v>11.6</c:v>
                </c:pt>
                <c:pt idx="232">
                  <c:v>11.65</c:v>
                </c:pt>
                <c:pt idx="233">
                  <c:v>11.7</c:v>
                </c:pt>
                <c:pt idx="234">
                  <c:v>11.75</c:v>
                </c:pt>
                <c:pt idx="235">
                  <c:v>11.8</c:v>
                </c:pt>
                <c:pt idx="236">
                  <c:v>11.85</c:v>
                </c:pt>
                <c:pt idx="237">
                  <c:v>11.9</c:v>
                </c:pt>
                <c:pt idx="238">
                  <c:v>11.95</c:v>
                </c:pt>
                <c:pt idx="239">
                  <c:v>12</c:v>
                </c:pt>
              </c:numCache>
            </c:numRef>
          </c:yVal>
          <c:smooth val="1"/>
          <c:extLst>
            <c:ext xmlns:c16="http://schemas.microsoft.com/office/drawing/2014/chart" uri="{C3380CC4-5D6E-409C-BE32-E72D297353CC}">
              <c16:uniqueId val="{00000006-31BD-471C-A17F-375570634043}"/>
            </c:ext>
          </c:extLst>
        </c:ser>
        <c:ser>
          <c:idx val="7"/>
          <c:order val="7"/>
          <c:tx>
            <c:v>Profile 8</c:v>
          </c:tx>
          <c:spPr>
            <a:ln w="19050" cap="rnd">
              <a:solidFill>
                <a:schemeClr val="accent2">
                  <a:lumMod val="60000"/>
                </a:schemeClr>
              </a:solidFill>
              <a:round/>
            </a:ln>
            <a:effectLst/>
          </c:spPr>
          <c:marker>
            <c:symbol val="none"/>
          </c:marker>
          <c:xVal>
            <c:numRef>
              <c:f>plots!$T$5:$T$244</c:f>
              <c:numCache>
                <c:formatCode>General</c:formatCode>
                <c:ptCount val="240"/>
                <c:pt idx="0">
                  <c:v>96.31</c:v>
                </c:pt>
                <c:pt idx="1">
                  <c:v>106.74</c:v>
                </c:pt>
                <c:pt idx="2">
                  <c:v>130.6</c:v>
                </c:pt>
                <c:pt idx="3">
                  <c:v>332.83</c:v>
                </c:pt>
                <c:pt idx="4">
                  <c:v>168.89</c:v>
                </c:pt>
                <c:pt idx="5">
                  <c:v>194.26</c:v>
                </c:pt>
                <c:pt idx="6">
                  <c:v>165.78</c:v>
                </c:pt>
                <c:pt idx="7">
                  <c:v>160.26</c:v>
                </c:pt>
                <c:pt idx="8">
                  <c:v>137.66</c:v>
                </c:pt>
                <c:pt idx="9">
                  <c:v>114.47</c:v>
                </c:pt>
                <c:pt idx="10">
                  <c:v>115.02</c:v>
                </c:pt>
                <c:pt idx="11">
                  <c:v>115.49</c:v>
                </c:pt>
                <c:pt idx="12">
                  <c:v>111.08</c:v>
                </c:pt>
                <c:pt idx="13">
                  <c:v>152.94999999999999</c:v>
                </c:pt>
                <c:pt idx="14">
                  <c:v>266.29000000000002</c:v>
                </c:pt>
                <c:pt idx="15">
                  <c:v>364.8</c:v>
                </c:pt>
                <c:pt idx="16">
                  <c:v>401.85</c:v>
                </c:pt>
                <c:pt idx="17">
                  <c:v>154.51</c:v>
                </c:pt>
                <c:pt idx="18">
                  <c:v>153.93</c:v>
                </c:pt>
                <c:pt idx="19">
                  <c:v>147.80000000000001</c:v>
                </c:pt>
                <c:pt idx="20">
                  <c:v>130.43</c:v>
                </c:pt>
                <c:pt idx="21">
                  <c:v>232.8</c:v>
                </c:pt>
                <c:pt idx="22">
                  <c:v>109.86</c:v>
                </c:pt>
                <c:pt idx="23">
                  <c:v>132.08000000000001</c:v>
                </c:pt>
                <c:pt idx="24">
                  <c:v>150.31</c:v>
                </c:pt>
                <c:pt idx="25">
                  <c:v>149.47999999999999</c:v>
                </c:pt>
                <c:pt idx="26">
                  <c:v>146.58000000000001</c:v>
                </c:pt>
                <c:pt idx="27">
                  <c:v>147.53</c:v>
                </c:pt>
                <c:pt idx="28">
                  <c:v>150.28</c:v>
                </c:pt>
                <c:pt idx="29">
                  <c:v>147.94999999999999</c:v>
                </c:pt>
                <c:pt idx="30">
                  <c:v>138.76</c:v>
                </c:pt>
                <c:pt idx="31">
                  <c:v>139</c:v>
                </c:pt>
                <c:pt idx="32">
                  <c:v>135.79</c:v>
                </c:pt>
                <c:pt idx="33">
                  <c:v>139.24</c:v>
                </c:pt>
                <c:pt idx="34">
                  <c:v>140.58000000000001</c:v>
                </c:pt>
                <c:pt idx="35">
                  <c:v>141.18</c:v>
                </c:pt>
                <c:pt idx="36">
                  <c:v>136.82</c:v>
                </c:pt>
                <c:pt idx="37">
                  <c:v>127.69</c:v>
                </c:pt>
                <c:pt idx="38">
                  <c:v>108.35</c:v>
                </c:pt>
                <c:pt idx="39">
                  <c:v>101.65</c:v>
                </c:pt>
                <c:pt idx="40">
                  <c:v>103.47</c:v>
                </c:pt>
                <c:pt idx="41">
                  <c:v>99.2</c:v>
                </c:pt>
                <c:pt idx="42">
                  <c:v>106.5</c:v>
                </c:pt>
                <c:pt idx="43">
                  <c:v>118.99</c:v>
                </c:pt>
                <c:pt idx="44">
                  <c:v>124.74</c:v>
                </c:pt>
                <c:pt idx="45">
                  <c:v>121.4</c:v>
                </c:pt>
                <c:pt idx="46">
                  <c:v>114.66</c:v>
                </c:pt>
                <c:pt idx="47">
                  <c:v>101.96</c:v>
                </c:pt>
                <c:pt idx="48">
                  <c:v>82.92</c:v>
                </c:pt>
                <c:pt idx="49">
                  <c:v>111.68</c:v>
                </c:pt>
                <c:pt idx="50">
                  <c:v>74.430000000000007</c:v>
                </c:pt>
                <c:pt idx="51">
                  <c:v>104.14</c:v>
                </c:pt>
                <c:pt idx="52">
                  <c:v>66.489999999999995</c:v>
                </c:pt>
                <c:pt idx="53">
                  <c:v>88.57</c:v>
                </c:pt>
                <c:pt idx="54">
                  <c:v>92.75</c:v>
                </c:pt>
                <c:pt idx="55">
                  <c:v>94.19</c:v>
                </c:pt>
                <c:pt idx="56">
                  <c:v>101.76</c:v>
                </c:pt>
                <c:pt idx="57">
                  <c:v>109.68</c:v>
                </c:pt>
                <c:pt idx="58">
                  <c:v>111.91</c:v>
                </c:pt>
                <c:pt idx="59">
                  <c:v>121.34</c:v>
                </c:pt>
                <c:pt idx="60">
                  <c:v>127.8</c:v>
                </c:pt>
                <c:pt idx="61">
                  <c:v>132.38999999999999</c:v>
                </c:pt>
                <c:pt idx="62">
                  <c:v>140.69999999999999</c:v>
                </c:pt>
                <c:pt idx="63">
                  <c:v>148.91</c:v>
                </c:pt>
                <c:pt idx="64">
                  <c:v>154.9</c:v>
                </c:pt>
                <c:pt idx="65">
                  <c:v>149.79</c:v>
                </c:pt>
                <c:pt idx="66">
                  <c:v>139.72999999999999</c:v>
                </c:pt>
                <c:pt idx="67">
                  <c:v>129.19999999999999</c:v>
                </c:pt>
                <c:pt idx="68">
                  <c:v>121.22</c:v>
                </c:pt>
                <c:pt idx="69">
                  <c:v>116.45</c:v>
                </c:pt>
                <c:pt idx="70">
                  <c:v>121.63</c:v>
                </c:pt>
                <c:pt idx="71">
                  <c:v>132.57</c:v>
                </c:pt>
                <c:pt idx="72">
                  <c:v>138.16</c:v>
                </c:pt>
                <c:pt idx="73">
                  <c:v>144.36000000000001</c:v>
                </c:pt>
                <c:pt idx="74">
                  <c:v>147.97999999999999</c:v>
                </c:pt>
                <c:pt idx="75">
                  <c:v>146.62</c:v>
                </c:pt>
                <c:pt idx="76">
                  <c:v>136.72</c:v>
                </c:pt>
                <c:pt idx="77">
                  <c:v>127.61</c:v>
                </c:pt>
                <c:pt idx="78">
                  <c:v>128.56</c:v>
                </c:pt>
                <c:pt idx="79">
                  <c:v>127.87</c:v>
                </c:pt>
                <c:pt idx="80">
                  <c:v>127.38</c:v>
                </c:pt>
                <c:pt idx="81">
                  <c:v>137.37</c:v>
                </c:pt>
                <c:pt idx="82">
                  <c:v>146.91</c:v>
                </c:pt>
                <c:pt idx="83">
                  <c:v>153.26</c:v>
                </c:pt>
                <c:pt idx="84">
                  <c:v>148.07</c:v>
                </c:pt>
                <c:pt idx="85">
                  <c:v>150.79</c:v>
                </c:pt>
                <c:pt idx="86">
                  <c:v>167.19</c:v>
                </c:pt>
                <c:pt idx="87">
                  <c:v>202.97</c:v>
                </c:pt>
                <c:pt idx="88">
                  <c:v>221.88</c:v>
                </c:pt>
                <c:pt idx="89">
                  <c:v>216.32</c:v>
                </c:pt>
                <c:pt idx="90">
                  <c:v>208.54</c:v>
                </c:pt>
                <c:pt idx="91">
                  <c:v>176.72</c:v>
                </c:pt>
                <c:pt idx="92">
                  <c:v>177.31</c:v>
                </c:pt>
                <c:pt idx="93">
                  <c:v>179.88</c:v>
                </c:pt>
                <c:pt idx="94">
                  <c:v>179.5</c:v>
                </c:pt>
                <c:pt idx="95">
                  <c:v>176.31</c:v>
                </c:pt>
                <c:pt idx="96">
                  <c:v>167.64</c:v>
                </c:pt>
                <c:pt idx="97">
                  <c:v>165.01</c:v>
                </c:pt>
                <c:pt idx="98">
                  <c:v>164.96</c:v>
                </c:pt>
                <c:pt idx="99">
                  <c:v>173.08</c:v>
                </c:pt>
                <c:pt idx="100">
                  <c:v>196.5</c:v>
                </c:pt>
                <c:pt idx="101">
                  <c:v>224.76</c:v>
                </c:pt>
                <c:pt idx="102">
                  <c:v>223.02</c:v>
                </c:pt>
                <c:pt idx="103">
                  <c:v>218.85</c:v>
                </c:pt>
                <c:pt idx="104">
                  <c:v>221.7</c:v>
                </c:pt>
                <c:pt idx="105">
                  <c:v>225.92</c:v>
                </c:pt>
                <c:pt idx="106">
                  <c:v>213.03</c:v>
                </c:pt>
                <c:pt idx="107">
                  <c:v>183.31</c:v>
                </c:pt>
                <c:pt idx="108">
                  <c:v>154.28</c:v>
                </c:pt>
                <c:pt idx="109">
                  <c:v>141.06</c:v>
                </c:pt>
                <c:pt idx="110">
                  <c:v>132.03</c:v>
                </c:pt>
                <c:pt idx="111">
                  <c:v>128.56</c:v>
                </c:pt>
                <c:pt idx="112">
                  <c:v>131.24</c:v>
                </c:pt>
                <c:pt idx="113">
                  <c:v>129.16999999999999</c:v>
                </c:pt>
                <c:pt idx="114">
                  <c:v>121.62</c:v>
                </c:pt>
                <c:pt idx="115">
                  <c:v>128.13</c:v>
                </c:pt>
                <c:pt idx="116">
                  <c:v>139.24</c:v>
                </c:pt>
                <c:pt idx="117">
                  <c:v>131.77000000000001</c:v>
                </c:pt>
                <c:pt idx="118">
                  <c:v>124.77</c:v>
                </c:pt>
                <c:pt idx="119">
                  <c:v>122.03</c:v>
                </c:pt>
                <c:pt idx="120">
                  <c:v>122.82</c:v>
                </c:pt>
                <c:pt idx="121">
                  <c:v>122.39</c:v>
                </c:pt>
                <c:pt idx="122">
                  <c:v>118.02</c:v>
                </c:pt>
                <c:pt idx="123">
                  <c:v>113.71</c:v>
                </c:pt>
                <c:pt idx="124">
                  <c:v>115.33</c:v>
                </c:pt>
                <c:pt idx="125">
                  <c:v>120.76</c:v>
                </c:pt>
                <c:pt idx="126">
                  <c:v>125.81</c:v>
                </c:pt>
                <c:pt idx="127">
                  <c:v>127.47</c:v>
                </c:pt>
                <c:pt idx="128">
                  <c:v>149.44</c:v>
                </c:pt>
                <c:pt idx="129">
                  <c:v>140.85</c:v>
                </c:pt>
                <c:pt idx="130">
                  <c:v>137.13</c:v>
                </c:pt>
                <c:pt idx="131">
                  <c:v>173.81</c:v>
                </c:pt>
                <c:pt idx="132">
                  <c:v>253.56</c:v>
                </c:pt>
                <c:pt idx="133">
                  <c:v>299.58999999999997</c:v>
                </c:pt>
                <c:pt idx="134">
                  <c:v>341.11</c:v>
                </c:pt>
                <c:pt idx="135">
                  <c:v>360.55</c:v>
                </c:pt>
                <c:pt idx="136">
                  <c:v>334.32</c:v>
                </c:pt>
                <c:pt idx="137">
                  <c:v>280.63</c:v>
                </c:pt>
                <c:pt idx="138">
                  <c:v>263.8</c:v>
                </c:pt>
                <c:pt idx="139">
                  <c:v>249.79</c:v>
                </c:pt>
                <c:pt idx="140">
                  <c:v>208.72</c:v>
                </c:pt>
                <c:pt idx="141">
                  <c:v>180.92</c:v>
                </c:pt>
                <c:pt idx="142">
                  <c:v>162.36000000000001</c:v>
                </c:pt>
                <c:pt idx="143">
                  <c:v>156.46</c:v>
                </c:pt>
                <c:pt idx="144">
                  <c:v>159.15</c:v>
                </c:pt>
                <c:pt idx="145">
                  <c:v>178.27</c:v>
                </c:pt>
                <c:pt idx="146">
                  <c:v>197.66</c:v>
                </c:pt>
                <c:pt idx="147">
                  <c:v>213.2</c:v>
                </c:pt>
                <c:pt idx="148">
                  <c:v>221.67</c:v>
                </c:pt>
                <c:pt idx="149">
                  <c:v>232.97</c:v>
                </c:pt>
                <c:pt idx="150">
                  <c:v>234.99</c:v>
                </c:pt>
                <c:pt idx="151">
                  <c:v>238.63</c:v>
                </c:pt>
                <c:pt idx="152">
                  <c:v>246.53</c:v>
                </c:pt>
                <c:pt idx="153">
                  <c:v>238.32</c:v>
                </c:pt>
                <c:pt idx="154">
                  <c:v>231.03</c:v>
                </c:pt>
                <c:pt idx="155">
                  <c:v>198.16</c:v>
                </c:pt>
                <c:pt idx="156">
                  <c:v>172.09</c:v>
                </c:pt>
                <c:pt idx="157">
                  <c:v>174.09</c:v>
                </c:pt>
                <c:pt idx="158">
                  <c:v>151.97999999999999</c:v>
                </c:pt>
                <c:pt idx="159">
                  <c:v>138.87</c:v>
                </c:pt>
                <c:pt idx="160">
                  <c:v>153.59</c:v>
                </c:pt>
                <c:pt idx="161">
                  <c:v>170.38</c:v>
                </c:pt>
                <c:pt idx="162">
                  <c:v>150.32</c:v>
                </c:pt>
                <c:pt idx="163">
                  <c:v>131.63999999999999</c:v>
                </c:pt>
                <c:pt idx="164">
                  <c:v>127.2</c:v>
                </c:pt>
                <c:pt idx="165">
                  <c:v>148.52000000000001</c:v>
                </c:pt>
                <c:pt idx="166">
                  <c:v>188.48</c:v>
                </c:pt>
                <c:pt idx="167">
                  <c:v>244.03</c:v>
                </c:pt>
                <c:pt idx="168">
                  <c:v>257.32</c:v>
                </c:pt>
                <c:pt idx="169">
                  <c:v>240.56</c:v>
                </c:pt>
                <c:pt idx="170">
                  <c:v>235.97</c:v>
                </c:pt>
                <c:pt idx="171">
                  <c:v>245.91</c:v>
                </c:pt>
                <c:pt idx="172">
                  <c:v>267.22000000000003</c:v>
                </c:pt>
                <c:pt idx="173">
                  <c:v>259.18</c:v>
                </c:pt>
                <c:pt idx="174">
                  <c:v>221.3</c:v>
                </c:pt>
                <c:pt idx="175">
                  <c:v>185.14</c:v>
                </c:pt>
                <c:pt idx="176">
                  <c:v>160.15</c:v>
                </c:pt>
                <c:pt idx="177">
                  <c:v>150.06</c:v>
                </c:pt>
                <c:pt idx="178">
                  <c:v>145.65</c:v>
                </c:pt>
                <c:pt idx="179">
                  <c:v>125.84</c:v>
                </c:pt>
                <c:pt idx="180">
                  <c:v>104.66</c:v>
                </c:pt>
                <c:pt idx="181">
                  <c:v>103.04</c:v>
                </c:pt>
                <c:pt idx="182">
                  <c:v>120.09</c:v>
                </c:pt>
                <c:pt idx="183">
                  <c:v>131.88999999999999</c:v>
                </c:pt>
                <c:pt idx="184">
                  <c:v>157.9</c:v>
                </c:pt>
                <c:pt idx="185">
                  <c:v>205.94</c:v>
                </c:pt>
                <c:pt idx="186">
                  <c:v>210.78</c:v>
                </c:pt>
                <c:pt idx="187">
                  <c:v>193.27</c:v>
                </c:pt>
                <c:pt idx="188">
                  <c:v>161.81</c:v>
                </c:pt>
                <c:pt idx="189">
                  <c:v>150.69999999999999</c:v>
                </c:pt>
                <c:pt idx="190">
                  <c:v>147.15</c:v>
                </c:pt>
                <c:pt idx="191">
                  <c:v>122.88</c:v>
                </c:pt>
                <c:pt idx="192">
                  <c:v>94.86</c:v>
                </c:pt>
                <c:pt idx="193">
                  <c:v>76.84</c:v>
                </c:pt>
                <c:pt idx="194">
                  <c:v>67.09</c:v>
                </c:pt>
                <c:pt idx="195">
                  <c:v>73.89</c:v>
                </c:pt>
                <c:pt idx="196">
                  <c:v>114.45</c:v>
                </c:pt>
                <c:pt idx="197">
                  <c:v>139.19</c:v>
                </c:pt>
                <c:pt idx="198">
                  <c:v>148.47999999999999</c:v>
                </c:pt>
                <c:pt idx="199">
                  <c:v>144.4</c:v>
                </c:pt>
                <c:pt idx="200">
                  <c:v>136.41</c:v>
                </c:pt>
                <c:pt idx="201">
                  <c:v>130.32</c:v>
                </c:pt>
                <c:pt idx="202">
                  <c:v>125.29</c:v>
                </c:pt>
                <c:pt idx="203">
                  <c:v>118.87</c:v>
                </c:pt>
                <c:pt idx="204">
                  <c:v>124.74</c:v>
                </c:pt>
                <c:pt idx="205">
                  <c:v>144.65</c:v>
                </c:pt>
                <c:pt idx="206">
                  <c:v>182.1</c:v>
                </c:pt>
                <c:pt idx="207">
                  <c:v>241.75</c:v>
                </c:pt>
                <c:pt idx="208">
                  <c:v>259.92</c:v>
                </c:pt>
                <c:pt idx="209">
                  <c:v>242.17</c:v>
                </c:pt>
                <c:pt idx="210">
                  <c:v>202.51</c:v>
                </c:pt>
                <c:pt idx="211">
                  <c:v>177.75</c:v>
                </c:pt>
                <c:pt idx="212">
                  <c:v>134.09</c:v>
                </c:pt>
                <c:pt idx="213">
                  <c:v>104.24</c:v>
                </c:pt>
                <c:pt idx="214">
                  <c:v>73.5</c:v>
                </c:pt>
                <c:pt idx="215">
                  <c:v>82.66</c:v>
                </c:pt>
                <c:pt idx="216">
                  <c:v>109.34</c:v>
                </c:pt>
                <c:pt idx="217">
                  <c:v>176.64</c:v>
                </c:pt>
                <c:pt idx="218">
                  <c:v>190</c:v>
                </c:pt>
                <c:pt idx="219">
                  <c:v>161.61000000000001</c:v>
                </c:pt>
                <c:pt idx="220">
                  <c:v>140.84</c:v>
                </c:pt>
                <c:pt idx="221">
                  <c:v>125.09</c:v>
                </c:pt>
                <c:pt idx="222">
                  <c:v>121.33</c:v>
                </c:pt>
                <c:pt idx="223">
                  <c:v>136.5</c:v>
                </c:pt>
                <c:pt idx="224">
                  <c:v>172.65</c:v>
                </c:pt>
                <c:pt idx="225">
                  <c:v>174.13</c:v>
                </c:pt>
                <c:pt idx="226">
                  <c:v>140.91</c:v>
                </c:pt>
                <c:pt idx="227">
                  <c:v>98.99</c:v>
                </c:pt>
                <c:pt idx="228">
                  <c:v>78.040000000000006</c:v>
                </c:pt>
                <c:pt idx="229">
                  <c:v>86.59</c:v>
                </c:pt>
                <c:pt idx="230">
                  <c:v>136.87</c:v>
                </c:pt>
                <c:pt idx="231">
                  <c:v>188.99</c:v>
                </c:pt>
                <c:pt idx="232">
                  <c:v>179.32</c:v>
                </c:pt>
                <c:pt idx="233">
                  <c:v>149.71</c:v>
                </c:pt>
                <c:pt idx="234">
                  <c:v>121.23</c:v>
                </c:pt>
                <c:pt idx="235">
                  <c:v>117.31</c:v>
                </c:pt>
                <c:pt idx="236">
                  <c:v>118.88</c:v>
                </c:pt>
                <c:pt idx="237">
                  <c:v>129.26</c:v>
                </c:pt>
                <c:pt idx="238">
                  <c:v>136.99</c:v>
                </c:pt>
                <c:pt idx="239">
                  <c:v>168.24</c:v>
                </c:pt>
              </c:numCache>
            </c:numRef>
          </c:xVal>
          <c:yVal>
            <c:numRef>
              <c:f>plots!$S$5:$S$244</c:f>
              <c:numCache>
                <c:formatCode>General</c:formatCode>
                <c:ptCount val="24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c:v>
                </c:pt>
                <c:pt idx="80">
                  <c:v>4.05</c:v>
                </c:pt>
                <c:pt idx="81">
                  <c:v>4.0999999999999996</c:v>
                </c:pt>
                <c:pt idx="82">
                  <c:v>4.1500000000000004</c:v>
                </c:pt>
                <c:pt idx="83">
                  <c:v>4.2</c:v>
                </c:pt>
                <c:pt idx="84">
                  <c:v>4.25</c:v>
                </c:pt>
                <c:pt idx="85">
                  <c:v>4.3</c:v>
                </c:pt>
                <c:pt idx="86">
                  <c:v>4.3499999999999996</c:v>
                </c:pt>
                <c:pt idx="87">
                  <c:v>4.4000000000000004</c:v>
                </c:pt>
                <c:pt idx="88">
                  <c:v>4.45</c:v>
                </c:pt>
                <c:pt idx="89">
                  <c:v>4.5</c:v>
                </c:pt>
                <c:pt idx="90">
                  <c:v>4.55</c:v>
                </c:pt>
                <c:pt idx="91">
                  <c:v>4.5999999999999996</c:v>
                </c:pt>
                <c:pt idx="92">
                  <c:v>4.6500000000000004</c:v>
                </c:pt>
                <c:pt idx="93">
                  <c:v>4.7</c:v>
                </c:pt>
                <c:pt idx="94">
                  <c:v>4.75</c:v>
                </c:pt>
                <c:pt idx="95">
                  <c:v>4.8</c:v>
                </c:pt>
                <c:pt idx="96">
                  <c:v>4.8499999999999996</c:v>
                </c:pt>
                <c:pt idx="97">
                  <c:v>4.9000000000000004</c:v>
                </c:pt>
                <c:pt idx="98">
                  <c:v>4.95</c:v>
                </c:pt>
                <c:pt idx="99">
                  <c:v>5</c:v>
                </c:pt>
                <c:pt idx="100">
                  <c:v>5.05</c:v>
                </c:pt>
                <c:pt idx="101">
                  <c:v>5.0999999999999996</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c:v>
                </c:pt>
                <c:pt idx="160">
                  <c:v>8.0500000000000007</c:v>
                </c:pt>
                <c:pt idx="161">
                  <c:v>8.1</c:v>
                </c:pt>
                <c:pt idx="162">
                  <c:v>8.15</c:v>
                </c:pt>
                <c:pt idx="163">
                  <c:v>8.1999999999999993</c:v>
                </c:pt>
                <c:pt idx="164">
                  <c:v>8.25</c:v>
                </c:pt>
                <c:pt idx="165">
                  <c:v>8.3000000000000007</c:v>
                </c:pt>
                <c:pt idx="166">
                  <c:v>8.35</c:v>
                </c:pt>
                <c:pt idx="167">
                  <c:v>8.4</c:v>
                </c:pt>
                <c:pt idx="168">
                  <c:v>8.4499999999999993</c:v>
                </c:pt>
                <c:pt idx="169">
                  <c:v>8.5</c:v>
                </c:pt>
                <c:pt idx="170">
                  <c:v>8.5500000000000007</c:v>
                </c:pt>
                <c:pt idx="171">
                  <c:v>8.6</c:v>
                </c:pt>
                <c:pt idx="172">
                  <c:v>8.65</c:v>
                </c:pt>
                <c:pt idx="173">
                  <c:v>8.6999999999999993</c:v>
                </c:pt>
                <c:pt idx="174">
                  <c:v>8.75</c:v>
                </c:pt>
                <c:pt idx="175">
                  <c:v>8.8000000000000007</c:v>
                </c:pt>
                <c:pt idx="176">
                  <c:v>8.85</c:v>
                </c:pt>
                <c:pt idx="177">
                  <c:v>8.9</c:v>
                </c:pt>
                <c:pt idx="178">
                  <c:v>8.9499999999999993</c:v>
                </c:pt>
                <c:pt idx="179">
                  <c:v>9</c:v>
                </c:pt>
                <c:pt idx="180">
                  <c:v>9.0500000000000007</c:v>
                </c:pt>
                <c:pt idx="181">
                  <c:v>9.1</c:v>
                </c:pt>
                <c:pt idx="182">
                  <c:v>9.15</c:v>
                </c:pt>
                <c:pt idx="183">
                  <c:v>9.1999999999999993</c:v>
                </c:pt>
                <c:pt idx="184">
                  <c:v>9.25</c:v>
                </c:pt>
                <c:pt idx="185">
                  <c:v>9.3000000000000007</c:v>
                </c:pt>
                <c:pt idx="186">
                  <c:v>9.35</c:v>
                </c:pt>
                <c:pt idx="187">
                  <c:v>9.4</c:v>
                </c:pt>
                <c:pt idx="188">
                  <c:v>9.4499999999999993</c:v>
                </c:pt>
                <c:pt idx="189">
                  <c:v>9.5</c:v>
                </c:pt>
                <c:pt idx="190">
                  <c:v>9.5500000000000007</c:v>
                </c:pt>
                <c:pt idx="191">
                  <c:v>9.6</c:v>
                </c:pt>
                <c:pt idx="192">
                  <c:v>9.65</c:v>
                </c:pt>
                <c:pt idx="193">
                  <c:v>9.6999999999999993</c:v>
                </c:pt>
                <c:pt idx="194">
                  <c:v>9.75</c:v>
                </c:pt>
                <c:pt idx="195">
                  <c:v>9.8000000000000007</c:v>
                </c:pt>
                <c:pt idx="196">
                  <c:v>9.85</c:v>
                </c:pt>
                <c:pt idx="197">
                  <c:v>9.9</c:v>
                </c:pt>
                <c:pt idx="198">
                  <c:v>9.9499999999999993</c:v>
                </c:pt>
                <c:pt idx="199">
                  <c:v>10</c:v>
                </c:pt>
                <c:pt idx="200">
                  <c:v>10.050000000000001</c:v>
                </c:pt>
                <c:pt idx="201">
                  <c:v>10.1</c:v>
                </c:pt>
                <c:pt idx="202">
                  <c:v>10.15</c:v>
                </c:pt>
                <c:pt idx="203">
                  <c:v>10.199999999999999</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c:v>
                </c:pt>
                <c:pt idx="220">
                  <c:v>11.05</c:v>
                </c:pt>
                <c:pt idx="221">
                  <c:v>11.1</c:v>
                </c:pt>
                <c:pt idx="222">
                  <c:v>11.15</c:v>
                </c:pt>
                <c:pt idx="223">
                  <c:v>11.2</c:v>
                </c:pt>
                <c:pt idx="224">
                  <c:v>11.25</c:v>
                </c:pt>
                <c:pt idx="225">
                  <c:v>11.3</c:v>
                </c:pt>
                <c:pt idx="226">
                  <c:v>11.35</c:v>
                </c:pt>
                <c:pt idx="227">
                  <c:v>11.4</c:v>
                </c:pt>
                <c:pt idx="228">
                  <c:v>11.45</c:v>
                </c:pt>
                <c:pt idx="229">
                  <c:v>11.5</c:v>
                </c:pt>
                <c:pt idx="230">
                  <c:v>11.55</c:v>
                </c:pt>
                <c:pt idx="231">
                  <c:v>11.6</c:v>
                </c:pt>
                <c:pt idx="232">
                  <c:v>11.65</c:v>
                </c:pt>
                <c:pt idx="233">
                  <c:v>11.7</c:v>
                </c:pt>
                <c:pt idx="234">
                  <c:v>11.75</c:v>
                </c:pt>
                <c:pt idx="235">
                  <c:v>11.8</c:v>
                </c:pt>
                <c:pt idx="236">
                  <c:v>11.85</c:v>
                </c:pt>
                <c:pt idx="237">
                  <c:v>11.9</c:v>
                </c:pt>
                <c:pt idx="238">
                  <c:v>11.95</c:v>
                </c:pt>
                <c:pt idx="239">
                  <c:v>12</c:v>
                </c:pt>
              </c:numCache>
            </c:numRef>
          </c:yVal>
          <c:smooth val="1"/>
          <c:extLst>
            <c:ext xmlns:c16="http://schemas.microsoft.com/office/drawing/2014/chart" uri="{C3380CC4-5D6E-409C-BE32-E72D297353CC}">
              <c16:uniqueId val="{00000007-31BD-471C-A17F-375570634043}"/>
            </c:ext>
          </c:extLst>
        </c:ser>
        <c:ser>
          <c:idx val="8"/>
          <c:order val="8"/>
          <c:tx>
            <c:v>Profile 9</c:v>
          </c:tx>
          <c:spPr>
            <a:ln w="19050" cap="rnd">
              <a:solidFill>
                <a:schemeClr val="accent3">
                  <a:lumMod val="60000"/>
                </a:schemeClr>
              </a:solidFill>
              <a:round/>
            </a:ln>
            <a:effectLst/>
          </c:spPr>
          <c:marker>
            <c:symbol val="none"/>
          </c:marker>
          <c:xVal>
            <c:numRef>
              <c:f>plots!$V$5:$V$244</c:f>
              <c:numCache>
                <c:formatCode>General</c:formatCode>
                <c:ptCount val="240"/>
                <c:pt idx="0">
                  <c:v>37.08</c:v>
                </c:pt>
                <c:pt idx="1">
                  <c:v>34.770000000000003</c:v>
                </c:pt>
                <c:pt idx="2">
                  <c:v>75.55</c:v>
                </c:pt>
                <c:pt idx="3">
                  <c:v>104.93</c:v>
                </c:pt>
                <c:pt idx="4">
                  <c:v>152.12</c:v>
                </c:pt>
                <c:pt idx="5">
                  <c:v>219.9</c:v>
                </c:pt>
                <c:pt idx="6">
                  <c:v>245.68</c:v>
                </c:pt>
                <c:pt idx="7">
                  <c:v>284.86</c:v>
                </c:pt>
                <c:pt idx="8">
                  <c:v>351.44</c:v>
                </c:pt>
                <c:pt idx="9">
                  <c:v>403.02</c:v>
                </c:pt>
                <c:pt idx="10">
                  <c:v>420.4</c:v>
                </c:pt>
                <c:pt idx="11">
                  <c:v>441.78</c:v>
                </c:pt>
                <c:pt idx="12">
                  <c:v>499.36</c:v>
                </c:pt>
                <c:pt idx="13">
                  <c:v>481.54</c:v>
                </c:pt>
                <c:pt idx="14">
                  <c:v>549.12</c:v>
                </c:pt>
                <c:pt idx="15">
                  <c:v>591.70000000000005</c:v>
                </c:pt>
                <c:pt idx="16">
                  <c:v>617.67999999999995</c:v>
                </c:pt>
                <c:pt idx="17">
                  <c:v>636.25</c:v>
                </c:pt>
                <c:pt idx="18">
                  <c:v>649.20000000000005</c:v>
                </c:pt>
                <c:pt idx="19">
                  <c:v>636.64</c:v>
                </c:pt>
                <c:pt idx="20">
                  <c:v>603.26</c:v>
                </c:pt>
                <c:pt idx="21">
                  <c:v>567.48</c:v>
                </c:pt>
                <c:pt idx="22">
                  <c:v>590.15</c:v>
                </c:pt>
                <c:pt idx="23">
                  <c:v>655.12</c:v>
                </c:pt>
                <c:pt idx="24">
                  <c:v>671.5</c:v>
                </c:pt>
                <c:pt idx="25">
                  <c:v>648.1</c:v>
                </c:pt>
                <c:pt idx="26">
                  <c:v>644.05999999999995</c:v>
                </c:pt>
                <c:pt idx="27">
                  <c:v>678.64</c:v>
                </c:pt>
                <c:pt idx="28">
                  <c:v>741.22</c:v>
                </c:pt>
                <c:pt idx="29">
                  <c:v>732.99</c:v>
                </c:pt>
                <c:pt idx="30">
                  <c:v>714.06</c:v>
                </c:pt>
                <c:pt idx="31">
                  <c:v>681.73</c:v>
                </c:pt>
                <c:pt idx="32">
                  <c:v>642.53</c:v>
                </c:pt>
                <c:pt idx="33">
                  <c:v>631.75</c:v>
                </c:pt>
                <c:pt idx="34">
                  <c:v>572.02</c:v>
                </c:pt>
                <c:pt idx="35">
                  <c:v>560.64</c:v>
                </c:pt>
                <c:pt idx="36">
                  <c:v>566.24</c:v>
                </c:pt>
                <c:pt idx="37">
                  <c:v>554.16999999999996</c:v>
                </c:pt>
                <c:pt idx="38">
                  <c:v>495.35</c:v>
                </c:pt>
                <c:pt idx="39">
                  <c:v>558.48</c:v>
                </c:pt>
                <c:pt idx="40">
                  <c:v>597.75</c:v>
                </c:pt>
                <c:pt idx="41">
                  <c:v>579.80999999999995</c:v>
                </c:pt>
                <c:pt idx="42">
                  <c:v>578.05999999999995</c:v>
                </c:pt>
                <c:pt idx="43">
                  <c:v>582.62</c:v>
                </c:pt>
                <c:pt idx="44">
                  <c:v>656.86</c:v>
                </c:pt>
                <c:pt idx="45">
                  <c:v>769.99</c:v>
                </c:pt>
                <c:pt idx="46">
                  <c:v>838.36</c:v>
                </c:pt>
                <c:pt idx="47">
                  <c:v>880.92</c:v>
                </c:pt>
                <c:pt idx="48">
                  <c:v>917.67</c:v>
                </c:pt>
                <c:pt idx="49">
                  <c:v>831.3</c:v>
                </c:pt>
                <c:pt idx="50">
                  <c:v>776.26</c:v>
                </c:pt>
                <c:pt idx="51">
                  <c:v>735.36</c:v>
                </c:pt>
                <c:pt idx="52">
                  <c:v>734.62</c:v>
                </c:pt>
                <c:pt idx="53">
                  <c:v>758.3</c:v>
                </c:pt>
                <c:pt idx="54">
                  <c:v>695.78</c:v>
                </c:pt>
                <c:pt idx="55">
                  <c:v>700.77</c:v>
                </c:pt>
                <c:pt idx="56">
                  <c:v>700.18</c:v>
                </c:pt>
                <c:pt idx="57">
                  <c:v>668.18</c:v>
                </c:pt>
                <c:pt idx="58">
                  <c:v>572.48</c:v>
                </c:pt>
                <c:pt idx="59">
                  <c:v>465.95</c:v>
                </c:pt>
                <c:pt idx="60">
                  <c:v>432.63</c:v>
                </c:pt>
                <c:pt idx="61">
                  <c:v>414.46</c:v>
                </c:pt>
                <c:pt idx="62">
                  <c:v>411.52</c:v>
                </c:pt>
                <c:pt idx="63">
                  <c:v>409.87</c:v>
                </c:pt>
                <c:pt idx="64">
                  <c:v>391.47</c:v>
                </c:pt>
                <c:pt idx="65">
                  <c:v>362.74</c:v>
                </c:pt>
                <c:pt idx="66">
                  <c:v>346.37</c:v>
                </c:pt>
                <c:pt idx="67">
                  <c:v>336.18</c:v>
                </c:pt>
                <c:pt idx="68">
                  <c:v>323.99</c:v>
                </c:pt>
                <c:pt idx="69">
                  <c:v>317.64</c:v>
                </c:pt>
                <c:pt idx="70">
                  <c:v>315.01</c:v>
                </c:pt>
                <c:pt idx="71">
                  <c:v>311.36</c:v>
                </c:pt>
                <c:pt idx="72">
                  <c:v>310.52</c:v>
                </c:pt>
                <c:pt idx="73">
                  <c:v>303.57</c:v>
                </c:pt>
                <c:pt idx="74">
                  <c:v>311.06</c:v>
                </c:pt>
                <c:pt idx="75">
                  <c:v>309.26</c:v>
                </c:pt>
                <c:pt idx="76">
                  <c:v>309.93</c:v>
                </c:pt>
                <c:pt idx="77">
                  <c:v>306.33</c:v>
                </c:pt>
                <c:pt idx="78">
                  <c:v>296.02</c:v>
                </c:pt>
                <c:pt idx="79">
                  <c:v>297.18</c:v>
                </c:pt>
                <c:pt idx="80">
                  <c:v>294.29000000000002</c:v>
                </c:pt>
                <c:pt idx="81">
                  <c:v>281.98</c:v>
                </c:pt>
                <c:pt idx="82">
                  <c:v>259.64</c:v>
                </c:pt>
                <c:pt idx="83">
                  <c:v>244.85</c:v>
                </c:pt>
                <c:pt idx="84">
                  <c:v>237.35</c:v>
                </c:pt>
                <c:pt idx="85">
                  <c:v>235.79</c:v>
                </c:pt>
                <c:pt idx="86">
                  <c:v>234.45</c:v>
                </c:pt>
                <c:pt idx="87">
                  <c:v>240.54</c:v>
                </c:pt>
                <c:pt idx="88">
                  <c:v>247.44</c:v>
                </c:pt>
                <c:pt idx="89">
                  <c:v>257.83</c:v>
                </c:pt>
                <c:pt idx="90">
                  <c:v>262.83</c:v>
                </c:pt>
                <c:pt idx="91">
                  <c:v>278.83</c:v>
                </c:pt>
                <c:pt idx="92">
                  <c:v>295.89999999999998</c:v>
                </c:pt>
                <c:pt idx="93">
                  <c:v>350.94</c:v>
                </c:pt>
                <c:pt idx="94">
                  <c:v>264.58999999999997</c:v>
                </c:pt>
                <c:pt idx="95">
                  <c:v>433.16</c:v>
                </c:pt>
                <c:pt idx="96">
                  <c:v>406.26</c:v>
                </c:pt>
                <c:pt idx="97">
                  <c:v>345.51</c:v>
                </c:pt>
                <c:pt idx="98">
                  <c:v>316.87</c:v>
                </c:pt>
                <c:pt idx="99">
                  <c:v>306.56</c:v>
                </c:pt>
                <c:pt idx="100">
                  <c:v>300.10000000000002</c:v>
                </c:pt>
                <c:pt idx="101">
                  <c:v>292.51</c:v>
                </c:pt>
                <c:pt idx="102">
                  <c:v>306.87</c:v>
                </c:pt>
                <c:pt idx="103">
                  <c:v>321.36</c:v>
                </c:pt>
                <c:pt idx="104">
                  <c:v>316.11</c:v>
                </c:pt>
                <c:pt idx="105">
                  <c:v>295.45999999999998</c:v>
                </c:pt>
                <c:pt idx="106">
                  <c:v>277.33999999999997</c:v>
                </c:pt>
                <c:pt idx="107">
                  <c:v>274.89</c:v>
                </c:pt>
                <c:pt idx="108">
                  <c:v>288.20999999999998</c:v>
                </c:pt>
                <c:pt idx="109">
                  <c:v>324.45999999999998</c:v>
                </c:pt>
                <c:pt idx="110">
                  <c:v>346.51</c:v>
                </c:pt>
                <c:pt idx="111">
                  <c:v>351.8</c:v>
                </c:pt>
                <c:pt idx="112">
                  <c:v>352.1</c:v>
                </c:pt>
                <c:pt idx="113">
                  <c:v>335.52</c:v>
                </c:pt>
                <c:pt idx="114">
                  <c:v>334.75</c:v>
                </c:pt>
                <c:pt idx="115">
                  <c:v>343.46</c:v>
                </c:pt>
                <c:pt idx="116">
                  <c:v>328.77</c:v>
                </c:pt>
                <c:pt idx="117">
                  <c:v>313.74</c:v>
                </c:pt>
                <c:pt idx="118">
                  <c:v>316.64999999999998</c:v>
                </c:pt>
                <c:pt idx="119">
                  <c:v>326.89999999999998</c:v>
                </c:pt>
                <c:pt idx="120">
                  <c:v>347.13</c:v>
                </c:pt>
                <c:pt idx="121">
                  <c:v>363.65</c:v>
                </c:pt>
                <c:pt idx="122">
                  <c:v>363.8</c:v>
                </c:pt>
                <c:pt idx="123">
                  <c:v>359.31</c:v>
                </c:pt>
                <c:pt idx="124">
                  <c:v>338.25</c:v>
                </c:pt>
                <c:pt idx="125">
                  <c:v>313.95</c:v>
                </c:pt>
                <c:pt idx="126">
                  <c:v>294.42</c:v>
                </c:pt>
                <c:pt idx="127">
                  <c:v>281.14</c:v>
                </c:pt>
                <c:pt idx="128">
                  <c:v>297.45999999999998</c:v>
                </c:pt>
                <c:pt idx="129">
                  <c:v>338.9</c:v>
                </c:pt>
                <c:pt idx="130">
                  <c:v>347.42</c:v>
                </c:pt>
                <c:pt idx="131">
                  <c:v>371.91</c:v>
                </c:pt>
                <c:pt idx="132">
                  <c:v>380.34</c:v>
                </c:pt>
                <c:pt idx="133">
                  <c:v>414.87</c:v>
                </c:pt>
                <c:pt idx="134">
                  <c:v>407.26</c:v>
                </c:pt>
                <c:pt idx="135">
                  <c:v>363.29</c:v>
                </c:pt>
                <c:pt idx="136">
                  <c:v>383.46</c:v>
                </c:pt>
                <c:pt idx="137">
                  <c:v>419.79</c:v>
                </c:pt>
                <c:pt idx="138">
                  <c:v>464.68</c:v>
                </c:pt>
                <c:pt idx="139">
                  <c:v>471.74</c:v>
                </c:pt>
                <c:pt idx="140">
                  <c:v>487.96</c:v>
                </c:pt>
                <c:pt idx="141">
                  <c:v>502.52</c:v>
                </c:pt>
                <c:pt idx="142">
                  <c:v>517.96</c:v>
                </c:pt>
                <c:pt idx="143">
                  <c:v>534.58000000000004</c:v>
                </c:pt>
                <c:pt idx="144">
                  <c:v>536.92999999999995</c:v>
                </c:pt>
                <c:pt idx="145">
                  <c:v>572.05999999999995</c:v>
                </c:pt>
                <c:pt idx="146">
                  <c:v>588.66</c:v>
                </c:pt>
                <c:pt idx="147">
                  <c:v>597.24</c:v>
                </c:pt>
                <c:pt idx="148">
                  <c:v>594.44000000000005</c:v>
                </c:pt>
                <c:pt idx="149">
                  <c:v>573.72</c:v>
                </c:pt>
                <c:pt idx="150">
                  <c:v>569.28</c:v>
                </c:pt>
                <c:pt idx="151">
                  <c:v>572.01</c:v>
                </c:pt>
                <c:pt idx="152">
                  <c:v>570.6</c:v>
                </c:pt>
                <c:pt idx="153">
                  <c:v>553.4</c:v>
                </c:pt>
                <c:pt idx="154">
                  <c:v>538.83000000000004</c:v>
                </c:pt>
                <c:pt idx="155">
                  <c:v>590.03</c:v>
                </c:pt>
                <c:pt idx="156">
                  <c:v>589.03</c:v>
                </c:pt>
                <c:pt idx="157">
                  <c:v>543.28</c:v>
                </c:pt>
                <c:pt idx="158">
                  <c:v>587.33000000000004</c:v>
                </c:pt>
                <c:pt idx="159">
                  <c:v>602.25</c:v>
                </c:pt>
                <c:pt idx="160">
                  <c:v>596.19000000000005</c:v>
                </c:pt>
                <c:pt idx="161">
                  <c:v>553.88</c:v>
                </c:pt>
                <c:pt idx="162">
                  <c:v>493.34</c:v>
                </c:pt>
                <c:pt idx="163">
                  <c:v>429.41</c:v>
                </c:pt>
                <c:pt idx="164">
                  <c:v>415.07</c:v>
                </c:pt>
                <c:pt idx="165">
                  <c:v>371.9</c:v>
                </c:pt>
                <c:pt idx="166">
                  <c:v>429.56</c:v>
                </c:pt>
                <c:pt idx="167">
                  <c:v>407.97</c:v>
                </c:pt>
                <c:pt idx="168">
                  <c:v>361.25</c:v>
                </c:pt>
                <c:pt idx="169">
                  <c:v>341.44</c:v>
                </c:pt>
                <c:pt idx="170">
                  <c:v>359.23</c:v>
                </c:pt>
                <c:pt idx="171">
                  <c:v>418.9</c:v>
                </c:pt>
                <c:pt idx="172">
                  <c:v>450.18</c:v>
                </c:pt>
                <c:pt idx="173">
                  <c:v>406.7</c:v>
                </c:pt>
                <c:pt idx="174">
                  <c:v>404.92</c:v>
                </c:pt>
                <c:pt idx="175">
                  <c:v>408.94</c:v>
                </c:pt>
                <c:pt idx="176">
                  <c:v>405.87</c:v>
                </c:pt>
                <c:pt idx="177">
                  <c:v>450.95</c:v>
                </c:pt>
                <c:pt idx="178">
                  <c:v>475.46</c:v>
                </c:pt>
                <c:pt idx="179">
                  <c:v>510.58</c:v>
                </c:pt>
                <c:pt idx="180">
                  <c:v>497.38</c:v>
                </c:pt>
                <c:pt idx="181">
                  <c:v>478.19</c:v>
                </c:pt>
                <c:pt idx="182">
                  <c:v>514.30999999999995</c:v>
                </c:pt>
                <c:pt idx="183">
                  <c:v>522.1</c:v>
                </c:pt>
                <c:pt idx="184">
                  <c:v>525.39</c:v>
                </c:pt>
                <c:pt idx="185">
                  <c:v>522.52</c:v>
                </c:pt>
                <c:pt idx="186">
                  <c:v>519.11</c:v>
                </c:pt>
                <c:pt idx="187">
                  <c:v>520.96</c:v>
                </c:pt>
                <c:pt idx="188">
                  <c:v>509.51</c:v>
                </c:pt>
                <c:pt idx="189">
                  <c:v>495.98</c:v>
                </c:pt>
                <c:pt idx="190">
                  <c:v>487.75</c:v>
                </c:pt>
                <c:pt idx="191">
                  <c:v>471.11</c:v>
                </c:pt>
                <c:pt idx="192">
                  <c:v>444.76</c:v>
                </c:pt>
                <c:pt idx="193">
                  <c:v>411.38</c:v>
                </c:pt>
                <c:pt idx="194">
                  <c:v>395.24</c:v>
                </c:pt>
                <c:pt idx="195">
                  <c:v>370.32</c:v>
                </c:pt>
                <c:pt idx="196">
                  <c:v>370.04</c:v>
                </c:pt>
                <c:pt idx="197">
                  <c:v>362.05</c:v>
                </c:pt>
                <c:pt idx="198">
                  <c:v>348.73</c:v>
                </c:pt>
                <c:pt idx="199">
                  <c:v>341.49</c:v>
                </c:pt>
                <c:pt idx="200">
                  <c:v>335.43</c:v>
                </c:pt>
                <c:pt idx="201">
                  <c:v>339.24</c:v>
                </c:pt>
                <c:pt idx="202">
                  <c:v>339.8</c:v>
                </c:pt>
                <c:pt idx="203">
                  <c:v>275.12</c:v>
                </c:pt>
                <c:pt idx="204">
                  <c:v>194.76</c:v>
                </c:pt>
                <c:pt idx="205">
                  <c:v>178.02</c:v>
                </c:pt>
                <c:pt idx="206">
                  <c:v>184.85</c:v>
                </c:pt>
                <c:pt idx="207">
                  <c:v>152.76</c:v>
                </c:pt>
                <c:pt idx="208">
                  <c:v>151.79</c:v>
                </c:pt>
                <c:pt idx="209">
                  <c:v>177.42</c:v>
                </c:pt>
                <c:pt idx="210">
                  <c:v>162.22</c:v>
                </c:pt>
                <c:pt idx="211">
                  <c:v>157.29</c:v>
                </c:pt>
                <c:pt idx="212">
                  <c:v>132.4</c:v>
                </c:pt>
                <c:pt idx="213">
                  <c:v>125.13</c:v>
                </c:pt>
                <c:pt idx="214">
                  <c:v>164.97</c:v>
                </c:pt>
                <c:pt idx="215">
                  <c:v>188.8</c:v>
                </c:pt>
                <c:pt idx="216">
                  <c:v>156.54</c:v>
                </c:pt>
                <c:pt idx="217">
                  <c:v>155.21</c:v>
                </c:pt>
                <c:pt idx="218">
                  <c:v>235.13</c:v>
                </c:pt>
                <c:pt idx="219">
                  <c:v>276.97000000000003</c:v>
                </c:pt>
                <c:pt idx="220">
                  <c:v>295.24</c:v>
                </c:pt>
                <c:pt idx="221">
                  <c:v>281.81</c:v>
                </c:pt>
                <c:pt idx="222">
                  <c:v>243.79</c:v>
                </c:pt>
                <c:pt idx="223">
                  <c:v>221</c:v>
                </c:pt>
                <c:pt idx="224">
                  <c:v>207.72</c:v>
                </c:pt>
                <c:pt idx="225">
                  <c:v>166.14</c:v>
                </c:pt>
                <c:pt idx="226">
                  <c:v>144.72</c:v>
                </c:pt>
                <c:pt idx="227">
                  <c:v>159.22999999999999</c:v>
                </c:pt>
                <c:pt idx="228">
                  <c:v>165.92</c:v>
                </c:pt>
                <c:pt idx="229">
                  <c:v>151.56</c:v>
                </c:pt>
                <c:pt idx="230">
                  <c:v>135.88999999999999</c:v>
                </c:pt>
                <c:pt idx="231">
                  <c:v>234.01</c:v>
                </c:pt>
                <c:pt idx="232">
                  <c:v>219.85</c:v>
                </c:pt>
                <c:pt idx="233">
                  <c:v>85.66</c:v>
                </c:pt>
                <c:pt idx="234">
                  <c:v>99.93</c:v>
                </c:pt>
                <c:pt idx="235">
                  <c:v>94.87</c:v>
                </c:pt>
                <c:pt idx="236">
                  <c:v>91.24</c:v>
                </c:pt>
                <c:pt idx="237">
                  <c:v>85.46</c:v>
                </c:pt>
                <c:pt idx="238">
                  <c:v>85.86</c:v>
                </c:pt>
                <c:pt idx="239">
                  <c:v>90.17</c:v>
                </c:pt>
              </c:numCache>
            </c:numRef>
          </c:xVal>
          <c:yVal>
            <c:numRef>
              <c:f>plots!$U$5:$U$244</c:f>
              <c:numCache>
                <c:formatCode>General</c:formatCode>
                <c:ptCount val="24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c:v>
                </c:pt>
                <c:pt idx="80">
                  <c:v>4.05</c:v>
                </c:pt>
                <c:pt idx="81">
                  <c:v>4.0999999999999996</c:v>
                </c:pt>
                <c:pt idx="82">
                  <c:v>4.1500000000000004</c:v>
                </c:pt>
                <c:pt idx="83">
                  <c:v>4.2</c:v>
                </c:pt>
                <c:pt idx="84">
                  <c:v>4.25</c:v>
                </c:pt>
                <c:pt idx="85">
                  <c:v>4.3</c:v>
                </c:pt>
                <c:pt idx="86">
                  <c:v>4.3499999999999996</c:v>
                </c:pt>
                <c:pt idx="87">
                  <c:v>4.4000000000000004</c:v>
                </c:pt>
                <c:pt idx="88">
                  <c:v>4.45</c:v>
                </c:pt>
                <c:pt idx="89">
                  <c:v>4.5</c:v>
                </c:pt>
                <c:pt idx="90">
                  <c:v>4.55</c:v>
                </c:pt>
                <c:pt idx="91">
                  <c:v>4.5999999999999996</c:v>
                </c:pt>
                <c:pt idx="92">
                  <c:v>4.6500000000000004</c:v>
                </c:pt>
                <c:pt idx="93">
                  <c:v>4.7</c:v>
                </c:pt>
                <c:pt idx="94">
                  <c:v>4.75</c:v>
                </c:pt>
                <c:pt idx="95">
                  <c:v>4.8</c:v>
                </c:pt>
                <c:pt idx="96">
                  <c:v>4.8499999999999996</c:v>
                </c:pt>
                <c:pt idx="97">
                  <c:v>4.9000000000000004</c:v>
                </c:pt>
                <c:pt idx="98">
                  <c:v>4.95</c:v>
                </c:pt>
                <c:pt idx="99">
                  <c:v>5</c:v>
                </c:pt>
                <c:pt idx="100">
                  <c:v>5.05</c:v>
                </c:pt>
                <c:pt idx="101">
                  <c:v>5.0999999999999996</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c:v>
                </c:pt>
                <c:pt idx="160">
                  <c:v>8.0500000000000007</c:v>
                </c:pt>
                <c:pt idx="161">
                  <c:v>8.1</c:v>
                </c:pt>
                <c:pt idx="162">
                  <c:v>8.15</c:v>
                </c:pt>
                <c:pt idx="163">
                  <c:v>8.1999999999999993</c:v>
                </c:pt>
                <c:pt idx="164">
                  <c:v>8.25</c:v>
                </c:pt>
                <c:pt idx="165">
                  <c:v>8.3000000000000007</c:v>
                </c:pt>
                <c:pt idx="166">
                  <c:v>8.35</c:v>
                </c:pt>
                <c:pt idx="167">
                  <c:v>8.4</c:v>
                </c:pt>
                <c:pt idx="168">
                  <c:v>8.4499999999999993</c:v>
                </c:pt>
                <c:pt idx="169">
                  <c:v>8.5</c:v>
                </c:pt>
                <c:pt idx="170">
                  <c:v>8.5500000000000007</c:v>
                </c:pt>
                <c:pt idx="171">
                  <c:v>8.6</c:v>
                </c:pt>
                <c:pt idx="172">
                  <c:v>8.65</c:v>
                </c:pt>
                <c:pt idx="173">
                  <c:v>8.6999999999999993</c:v>
                </c:pt>
                <c:pt idx="174">
                  <c:v>8.75</c:v>
                </c:pt>
                <c:pt idx="175">
                  <c:v>8.8000000000000007</c:v>
                </c:pt>
                <c:pt idx="176">
                  <c:v>8.85</c:v>
                </c:pt>
                <c:pt idx="177">
                  <c:v>8.9</c:v>
                </c:pt>
                <c:pt idx="178">
                  <c:v>8.9499999999999993</c:v>
                </c:pt>
                <c:pt idx="179">
                  <c:v>9</c:v>
                </c:pt>
                <c:pt idx="180">
                  <c:v>9.0500000000000007</c:v>
                </c:pt>
                <c:pt idx="181">
                  <c:v>9.1</c:v>
                </c:pt>
                <c:pt idx="182">
                  <c:v>9.15</c:v>
                </c:pt>
                <c:pt idx="183">
                  <c:v>9.1999999999999993</c:v>
                </c:pt>
                <c:pt idx="184">
                  <c:v>9.25</c:v>
                </c:pt>
                <c:pt idx="185">
                  <c:v>9.3000000000000007</c:v>
                </c:pt>
                <c:pt idx="186">
                  <c:v>9.35</c:v>
                </c:pt>
                <c:pt idx="187">
                  <c:v>9.4</c:v>
                </c:pt>
                <c:pt idx="188">
                  <c:v>9.4499999999999993</c:v>
                </c:pt>
                <c:pt idx="189">
                  <c:v>9.5</c:v>
                </c:pt>
                <c:pt idx="190">
                  <c:v>9.5500000000000007</c:v>
                </c:pt>
                <c:pt idx="191">
                  <c:v>9.6</c:v>
                </c:pt>
                <c:pt idx="192">
                  <c:v>9.65</c:v>
                </c:pt>
                <c:pt idx="193">
                  <c:v>9.6999999999999993</c:v>
                </c:pt>
                <c:pt idx="194">
                  <c:v>9.75</c:v>
                </c:pt>
                <c:pt idx="195">
                  <c:v>9.8000000000000007</c:v>
                </c:pt>
                <c:pt idx="196">
                  <c:v>9.85</c:v>
                </c:pt>
                <c:pt idx="197">
                  <c:v>9.9</c:v>
                </c:pt>
                <c:pt idx="198">
                  <c:v>9.9499999999999993</c:v>
                </c:pt>
                <c:pt idx="199">
                  <c:v>10</c:v>
                </c:pt>
                <c:pt idx="200">
                  <c:v>10.050000000000001</c:v>
                </c:pt>
                <c:pt idx="201">
                  <c:v>10.1</c:v>
                </c:pt>
                <c:pt idx="202">
                  <c:v>10.15</c:v>
                </c:pt>
                <c:pt idx="203">
                  <c:v>10.199999999999999</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c:v>
                </c:pt>
                <c:pt idx="220">
                  <c:v>11.05</c:v>
                </c:pt>
                <c:pt idx="221">
                  <c:v>11.1</c:v>
                </c:pt>
                <c:pt idx="222">
                  <c:v>11.15</c:v>
                </c:pt>
                <c:pt idx="223">
                  <c:v>11.2</c:v>
                </c:pt>
                <c:pt idx="224">
                  <c:v>11.25</c:v>
                </c:pt>
                <c:pt idx="225">
                  <c:v>11.3</c:v>
                </c:pt>
                <c:pt idx="226">
                  <c:v>11.35</c:v>
                </c:pt>
                <c:pt idx="227">
                  <c:v>11.4</c:v>
                </c:pt>
                <c:pt idx="228">
                  <c:v>11.45</c:v>
                </c:pt>
                <c:pt idx="229">
                  <c:v>11.5</c:v>
                </c:pt>
                <c:pt idx="230">
                  <c:v>11.55</c:v>
                </c:pt>
                <c:pt idx="231">
                  <c:v>11.6</c:v>
                </c:pt>
                <c:pt idx="232">
                  <c:v>11.65</c:v>
                </c:pt>
                <c:pt idx="233">
                  <c:v>11.7</c:v>
                </c:pt>
                <c:pt idx="234">
                  <c:v>11.75</c:v>
                </c:pt>
                <c:pt idx="235">
                  <c:v>11.8</c:v>
                </c:pt>
                <c:pt idx="236">
                  <c:v>11.85</c:v>
                </c:pt>
                <c:pt idx="237">
                  <c:v>11.9</c:v>
                </c:pt>
                <c:pt idx="238">
                  <c:v>11.95</c:v>
                </c:pt>
                <c:pt idx="239">
                  <c:v>12</c:v>
                </c:pt>
              </c:numCache>
            </c:numRef>
          </c:yVal>
          <c:smooth val="1"/>
          <c:extLst>
            <c:ext xmlns:c16="http://schemas.microsoft.com/office/drawing/2014/chart" uri="{C3380CC4-5D6E-409C-BE32-E72D297353CC}">
              <c16:uniqueId val="{00000008-31BD-471C-A17F-375570634043}"/>
            </c:ext>
          </c:extLst>
        </c:ser>
        <c:ser>
          <c:idx val="9"/>
          <c:order val="9"/>
          <c:tx>
            <c:v>Profile 10</c:v>
          </c:tx>
          <c:spPr>
            <a:ln w="19050" cap="rnd">
              <a:solidFill>
                <a:schemeClr val="accent4">
                  <a:lumMod val="60000"/>
                </a:schemeClr>
              </a:solidFill>
              <a:round/>
            </a:ln>
            <a:effectLst/>
          </c:spPr>
          <c:marker>
            <c:symbol val="none"/>
          </c:marker>
          <c:xVal>
            <c:numRef>
              <c:f>plots!$X$5:$X$244</c:f>
              <c:numCache>
                <c:formatCode>General</c:formatCode>
                <c:ptCount val="240"/>
                <c:pt idx="0">
                  <c:v>56.16</c:v>
                </c:pt>
                <c:pt idx="1">
                  <c:v>80.34</c:v>
                </c:pt>
                <c:pt idx="2">
                  <c:v>82.69</c:v>
                </c:pt>
                <c:pt idx="3">
                  <c:v>86.51</c:v>
                </c:pt>
                <c:pt idx="4">
                  <c:v>91.03</c:v>
                </c:pt>
                <c:pt idx="5">
                  <c:v>98.92</c:v>
                </c:pt>
                <c:pt idx="6">
                  <c:v>110.23</c:v>
                </c:pt>
                <c:pt idx="7">
                  <c:v>100.92</c:v>
                </c:pt>
                <c:pt idx="8">
                  <c:v>101.17</c:v>
                </c:pt>
                <c:pt idx="9">
                  <c:v>88.2</c:v>
                </c:pt>
                <c:pt idx="10">
                  <c:v>86.83</c:v>
                </c:pt>
                <c:pt idx="11">
                  <c:v>73.47</c:v>
                </c:pt>
                <c:pt idx="12">
                  <c:v>95.9</c:v>
                </c:pt>
                <c:pt idx="13">
                  <c:v>109.58</c:v>
                </c:pt>
                <c:pt idx="14">
                  <c:v>121.47</c:v>
                </c:pt>
                <c:pt idx="15">
                  <c:v>123.22</c:v>
                </c:pt>
                <c:pt idx="16">
                  <c:v>125.6</c:v>
                </c:pt>
                <c:pt idx="17">
                  <c:v>117.88</c:v>
                </c:pt>
                <c:pt idx="18">
                  <c:v>115.54</c:v>
                </c:pt>
                <c:pt idx="19">
                  <c:v>111.64</c:v>
                </c:pt>
                <c:pt idx="20">
                  <c:v>110.69</c:v>
                </c:pt>
                <c:pt idx="21">
                  <c:v>109.99</c:v>
                </c:pt>
                <c:pt idx="22">
                  <c:v>110.16</c:v>
                </c:pt>
                <c:pt idx="23">
                  <c:v>116.99</c:v>
                </c:pt>
                <c:pt idx="24">
                  <c:v>118.89</c:v>
                </c:pt>
                <c:pt idx="25">
                  <c:v>127.6</c:v>
                </c:pt>
                <c:pt idx="26">
                  <c:v>132.71</c:v>
                </c:pt>
                <c:pt idx="27">
                  <c:v>140.97999999999999</c:v>
                </c:pt>
                <c:pt idx="28">
                  <c:v>143.41</c:v>
                </c:pt>
                <c:pt idx="29">
                  <c:v>147.33000000000001</c:v>
                </c:pt>
                <c:pt idx="30">
                  <c:v>143.80000000000001</c:v>
                </c:pt>
                <c:pt idx="31">
                  <c:v>147.44</c:v>
                </c:pt>
                <c:pt idx="32">
                  <c:v>149.44999999999999</c:v>
                </c:pt>
                <c:pt idx="33">
                  <c:v>157.05000000000001</c:v>
                </c:pt>
                <c:pt idx="34">
                  <c:v>160.53</c:v>
                </c:pt>
                <c:pt idx="35">
                  <c:v>159.65</c:v>
                </c:pt>
                <c:pt idx="36">
                  <c:v>128.63999999999999</c:v>
                </c:pt>
                <c:pt idx="37">
                  <c:v>150.34</c:v>
                </c:pt>
                <c:pt idx="38">
                  <c:v>161.97999999999999</c:v>
                </c:pt>
                <c:pt idx="39">
                  <c:v>163.36000000000001</c:v>
                </c:pt>
                <c:pt idx="40">
                  <c:v>165.4</c:v>
                </c:pt>
                <c:pt idx="41">
                  <c:v>161.03</c:v>
                </c:pt>
                <c:pt idx="42">
                  <c:v>157.99</c:v>
                </c:pt>
                <c:pt idx="43">
                  <c:v>155.66999999999999</c:v>
                </c:pt>
                <c:pt idx="44">
                  <c:v>154.26</c:v>
                </c:pt>
                <c:pt idx="45">
                  <c:v>158.44999999999999</c:v>
                </c:pt>
                <c:pt idx="46">
                  <c:v>162.18</c:v>
                </c:pt>
                <c:pt idx="47">
                  <c:v>170.52</c:v>
                </c:pt>
                <c:pt idx="48">
                  <c:v>188.67</c:v>
                </c:pt>
                <c:pt idx="49">
                  <c:v>206.43</c:v>
                </c:pt>
                <c:pt idx="50">
                  <c:v>217.38</c:v>
                </c:pt>
                <c:pt idx="51">
                  <c:v>225.45</c:v>
                </c:pt>
                <c:pt idx="52">
                  <c:v>238.27</c:v>
                </c:pt>
                <c:pt idx="53">
                  <c:v>248.01</c:v>
                </c:pt>
                <c:pt idx="54">
                  <c:v>256.99</c:v>
                </c:pt>
                <c:pt idx="55">
                  <c:v>260.8</c:v>
                </c:pt>
                <c:pt idx="56">
                  <c:v>257.63</c:v>
                </c:pt>
                <c:pt idx="57">
                  <c:v>254.91</c:v>
                </c:pt>
                <c:pt idx="58">
                  <c:v>239.42</c:v>
                </c:pt>
                <c:pt idx="59">
                  <c:v>245.89</c:v>
                </c:pt>
                <c:pt idx="60">
                  <c:v>250.54</c:v>
                </c:pt>
                <c:pt idx="61">
                  <c:v>253.86</c:v>
                </c:pt>
                <c:pt idx="62">
                  <c:v>264.49</c:v>
                </c:pt>
                <c:pt idx="63">
                  <c:v>275.37</c:v>
                </c:pt>
                <c:pt idx="64">
                  <c:v>280.20999999999998</c:v>
                </c:pt>
                <c:pt idx="65">
                  <c:v>290.83999999999997</c:v>
                </c:pt>
                <c:pt idx="66">
                  <c:v>293.37</c:v>
                </c:pt>
                <c:pt idx="67">
                  <c:v>285.02</c:v>
                </c:pt>
                <c:pt idx="68">
                  <c:v>271.87</c:v>
                </c:pt>
                <c:pt idx="69">
                  <c:v>257.58999999999997</c:v>
                </c:pt>
                <c:pt idx="70">
                  <c:v>245.61</c:v>
                </c:pt>
                <c:pt idx="71">
                  <c:v>237.64</c:v>
                </c:pt>
                <c:pt idx="72">
                  <c:v>225.77</c:v>
                </c:pt>
                <c:pt idx="73">
                  <c:v>210.33</c:v>
                </c:pt>
                <c:pt idx="74">
                  <c:v>195.79</c:v>
                </c:pt>
                <c:pt idx="75">
                  <c:v>167.19</c:v>
                </c:pt>
                <c:pt idx="76">
                  <c:v>172.88</c:v>
                </c:pt>
                <c:pt idx="77">
                  <c:v>170.53</c:v>
                </c:pt>
                <c:pt idx="78">
                  <c:v>184.3</c:v>
                </c:pt>
                <c:pt idx="79">
                  <c:v>198.88</c:v>
                </c:pt>
                <c:pt idx="80">
                  <c:v>197.74</c:v>
                </c:pt>
                <c:pt idx="81">
                  <c:v>194.97</c:v>
                </c:pt>
                <c:pt idx="82">
                  <c:v>188.4</c:v>
                </c:pt>
                <c:pt idx="83">
                  <c:v>182.78</c:v>
                </c:pt>
                <c:pt idx="84">
                  <c:v>183.08</c:v>
                </c:pt>
                <c:pt idx="85">
                  <c:v>187.15</c:v>
                </c:pt>
                <c:pt idx="86">
                  <c:v>188.49</c:v>
                </c:pt>
                <c:pt idx="87">
                  <c:v>197.38</c:v>
                </c:pt>
                <c:pt idx="88">
                  <c:v>209.14</c:v>
                </c:pt>
                <c:pt idx="89">
                  <c:v>221.02</c:v>
                </c:pt>
                <c:pt idx="90">
                  <c:v>235.65</c:v>
                </c:pt>
                <c:pt idx="91">
                  <c:v>250.69</c:v>
                </c:pt>
                <c:pt idx="92">
                  <c:v>243.77</c:v>
                </c:pt>
                <c:pt idx="93">
                  <c:v>230.92</c:v>
                </c:pt>
                <c:pt idx="94">
                  <c:v>224.75</c:v>
                </c:pt>
                <c:pt idx="95">
                  <c:v>220.78</c:v>
                </c:pt>
                <c:pt idx="96">
                  <c:v>182.65</c:v>
                </c:pt>
                <c:pt idx="97">
                  <c:v>173.28</c:v>
                </c:pt>
                <c:pt idx="98">
                  <c:v>155.38</c:v>
                </c:pt>
                <c:pt idx="99">
                  <c:v>149.16</c:v>
                </c:pt>
                <c:pt idx="100">
                  <c:v>143.31</c:v>
                </c:pt>
                <c:pt idx="101">
                  <c:v>164.78</c:v>
                </c:pt>
                <c:pt idx="102">
                  <c:v>169.29</c:v>
                </c:pt>
                <c:pt idx="103">
                  <c:v>270.06</c:v>
                </c:pt>
                <c:pt idx="104">
                  <c:v>168.7</c:v>
                </c:pt>
                <c:pt idx="105">
                  <c:v>161.33000000000001</c:v>
                </c:pt>
                <c:pt idx="106">
                  <c:v>160.58000000000001</c:v>
                </c:pt>
                <c:pt idx="107">
                  <c:v>294.7</c:v>
                </c:pt>
                <c:pt idx="108">
                  <c:v>149.1</c:v>
                </c:pt>
                <c:pt idx="109">
                  <c:v>157.82</c:v>
                </c:pt>
                <c:pt idx="110">
                  <c:v>155.11000000000001</c:v>
                </c:pt>
                <c:pt idx="111">
                  <c:v>154.99</c:v>
                </c:pt>
                <c:pt idx="112">
                  <c:v>155.49</c:v>
                </c:pt>
                <c:pt idx="113">
                  <c:v>156.55000000000001</c:v>
                </c:pt>
                <c:pt idx="114">
                  <c:v>151.80000000000001</c:v>
                </c:pt>
                <c:pt idx="115">
                  <c:v>160.47</c:v>
                </c:pt>
                <c:pt idx="116">
                  <c:v>163.25</c:v>
                </c:pt>
                <c:pt idx="117">
                  <c:v>175</c:v>
                </c:pt>
                <c:pt idx="118">
                  <c:v>178.41</c:v>
                </c:pt>
                <c:pt idx="119">
                  <c:v>181.11</c:v>
                </c:pt>
                <c:pt idx="120">
                  <c:v>201.15</c:v>
                </c:pt>
                <c:pt idx="121">
                  <c:v>238.34</c:v>
                </c:pt>
                <c:pt idx="122">
                  <c:v>282.91000000000003</c:v>
                </c:pt>
                <c:pt idx="123">
                  <c:v>333.69</c:v>
                </c:pt>
                <c:pt idx="124">
                  <c:v>374.47</c:v>
                </c:pt>
                <c:pt idx="125">
                  <c:v>392.03</c:v>
                </c:pt>
                <c:pt idx="126">
                  <c:v>426.41</c:v>
                </c:pt>
                <c:pt idx="127">
                  <c:v>387.62</c:v>
                </c:pt>
                <c:pt idx="128">
                  <c:v>353.25</c:v>
                </c:pt>
                <c:pt idx="129">
                  <c:v>344.76</c:v>
                </c:pt>
                <c:pt idx="130">
                  <c:v>310.07</c:v>
                </c:pt>
                <c:pt idx="131">
                  <c:v>254.51</c:v>
                </c:pt>
                <c:pt idx="132">
                  <c:v>211.56</c:v>
                </c:pt>
                <c:pt idx="133">
                  <c:v>239.25</c:v>
                </c:pt>
                <c:pt idx="134">
                  <c:v>235.9</c:v>
                </c:pt>
                <c:pt idx="135">
                  <c:v>213.15</c:v>
                </c:pt>
                <c:pt idx="136">
                  <c:v>197.44</c:v>
                </c:pt>
                <c:pt idx="137">
                  <c:v>299.14</c:v>
                </c:pt>
                <c:pt idx="138">
                  <c:v>230.7</c:v>
                </c:pt>
                <c:pt idx="139">
                  <c:v>317.93</c:v>
                </c:pt>
                <c:pt idx="140">
                  <c:v>148.18</c:v>
                </c:pt>
                <c:pt idx="141">
                  <c:v>149.24</c:v>
                </c:pt>
                <c:pt idx="142">
                  <c:v>135.84</c:v>
                </c:pt>
                <c:pt idx="143">
                  <c:v>127.92</c:v>
                </c:pt>
                <c:pt idx="144">
                  <c:v>125.38</c:v>
                </c:pt>
                <c:pt idx="145">
                  <c:v>122.8</c:v>
                </c:pt>
                <c:pt idx="146">
                  <c:v>120.86</c:v>
                </c:pt>
                <c:pt idx="147">
                  <c:v>119.74</c:v>
                </c:pt>
                <c:pt idx="148">
                  <c:v>120.73</c:v>
                </c:pt>
                <c:pt idx="149">
                  <c:v>123.54</c:v>
                </c:pt>
                <c:pt idx="150">
                  <c:v>140.19</c:v>
                </c:pt>
                <c:pt idx="151">
                  <c:v>161.02000000000001</c:v>
                </c:pt>
                <c:pt idx="152">
                  <c:v>169.45</c:v>
                </c:pt>
                <c:pt idx="153">
                  <c:v>187.5</c:v>
                </c:pt>
                <c:pt idx="154">
                  <c:v>191.4</c:v>
                </c:pt>
                <c:pt idx="155">
                  <c:v>409.19</c:v>
                </c:pt>
                <c:pt idx="156">
                  <c:v>137.61000000000001</c:v>
                </c:pt>
                <c:pt idx="157">
                  <c:v>262.81</c:v>
                </c:pt>
                <c:pt idx="158">
                  <c:v>231.51</c:v>
                </c:pt>
                <c:pt idx="159">
                  <c:v>297.29000000000002</c:v>
                </c:pt>
                <c:pt idx="160">
                  <c:v>122.86</c:v>
                </c:pt>
                <c:pt idx="161">
                  <c:v>127.42</c:v>
                </c:pt>
                <c:pt idx="162">
                  <c:v>129.9</c:v>
                </c:pt>
                <c:pt idx="163">
                  <c:v>140.1</c:v>
                </c:pt>
                <c:pt idx="164">
                  <c:v>140.43</c:v>
                </c:pt>
                <c:pt idx="165">
                  <c:v>139.78</c:v>
                </c:pt>
                <c:pt idx="166">
                  <c:v>309.67</c:v>
                </c:pt>
                <c:pt idx="167">
                  <c:v>114.89</c:v>
                </c:pt>
                <c:pt idx="168">
                  <c:v>110.37</c:v>
                </c:pt>
                <c:pt idx="169">
                  <c:v>114.01</c:v>
                </c:pt>
                <c:pt idx="170">
                  <c:v>128.22</c:v>
                </c:pt>
                <c:pt idx="171">
                  <c:v>126.22</c:v>
                </c:pt>
                <c:pt idx="172">
                  <c:v>133.79</c:v>
                </c:pt>
                <c:pt idx="173">
                  <c:v>197.41</c:v>
                </c:pt>
                <c:pt idx="174">
                  <c:v>139.06</c:v>
                </c:pt>
                <c:pt idx="175">
                  <c:v>137.15</c:v>
                </c:pt>
                <c:pt idx="176">
                  <c:v>136.19</c:v>
                </c:pt>
                <c:pt idx="177">
                  <c:v>138.91999999999999</c:v>
                </c:pt>
                <c:pt idx="178">
                  <c:v>285.92</c:v>
                </c:pt>
                <c:pt idx="179">
                  <c:v>209.32</c:v>
                </c:pt>
                <c:pt idx="180">
                  <c:v>244.05</c:v>
                </c:pt>
                <c:pt idx="181">
                  <c:v>113.72</c:v>
                </c:pt>
                <c:pt idx="182">
                  <c:v>117.34</c:v>
                </c:pt>
                <c:pt idx="183">
                  <c:v>125.69</c:v>
                </c:pt>
                <c:pt idx="184">
                  <c:v>122.99</c:v>
                </c:pt>
                <c:pt idx="185">
                  <c:v>120.86</c:v>
                </c:pt>
                <c:pt idx="186">
                  <c:v>117.9</c:v>
                </c:pt>
                <c:pt idx="187">
                  <c:v>115.15</c:v>
                </c:pt>
                <c:pt idx="188">
                  <c:v>114.37</c:v>
                </c:pt>
                <c:pt idx="189">
                  <c:v>125.27</c:v>
                </c:pt>
                <c:pt idx="190">
                  <c:v>126.9</c:v>
                </c:pt>
                <c:pt idx="191">
                  <c:v>120.94</c:v>
                </c:pt>
                <c:pt idx="192">
                  <c:v>116.68</c:v>
                </c:pt>
                <c:pt idx="193">
                  <c:v>123.01</c:v>
                </c:pt>
                <c:pt idx="194">
                  <c:v>131.08000000000001</c:v>
                </c:pt>
                <c:pt idx="195">
                  <c:v>130.53</c:v>
                </c:pt>
                <c:pt idx="196">
                  <c:v>132.31</c:v>
                </c:pt>
                <c:pt idx="197">
                  <c:v>126.76</c:v>
                </c:pt>
                <c:pt idx="198">
                  <c:v>121.3</c:v>
                </c:pt>
                <c:pt idx="199">
                  <c:v>123.9</c:v>
                </c:pt>
                <c:pt idx="200">
                  <c:v>126.31</c:v>
                </c:pt>
                <c:pt idx="201">
                  <c:v>125.05</c:v>
                </c:pt>
                <c:pt idx="202">
                  <c:v>124.44</c:v>
                </c:pt>
                <c:pt idx="203">
                  <c:v>123.79</c:v>
                </c:pt>
                <c:pt idx="204">
                  <c:v>123.99</c:v>
                </c:pt>
                <c:pt idx="205">
                  <c:v>123.25</c:v>
                </c:pt>
                <c:pt idx="206">
                  <c:v>122.21</c:v>
                </c:pt>
                <c:pt idx="207">
                  <c:v>121.55</c:v>
                </c:pt>
                <c:pt idx="208">
                  <c:v>120.14</c:v>
                </c:pt>
                <c:pt idx="209">
                  <c:v>120.81</c:v>
                </c:pt>
                <c:pt idx="210">
                  <c:v>116.94</c:v>
                </c:pt>
                <c:pt idx="211">
                  <c:v>113.78</c:v>
                </c:pt>
                <c:pt idx="212">
                  <c:v>111.24</c:v>
                </c:pt>
                <c:pt idx="213">
                  <c:v>104.93</c:v>
                </c:pt>
                <c:pt idx="214">
                  <c:v>100.45</c:v>
                </c:pt>
                <c:pt idx="215">
                  <c:v>99.66</c:v>
                </c:pt>
                <c:pt idx="216">
                  <c:v>98.71</c:v>
                </c:pt>
                <c:pt idx="217">
                  <c:v>98.33</c:v>
                </c:pt>
                <c:pt idx="218">
                  <c:v>100.99</c:v>
                </c:pt>
                <c:pt idx="219">
                  <c:v>91.48</c:v>
                </c:pt>
                <c:pt idx="220">
                  <c:v>96.84</c:v>
                </c:pt>
                <c:pt idx="221">
                  <c:v>96.42</c:v>
                </c:pt>
                <c:pt idx="222">
                  <c:v>95.9</c:v>
                </c:pt>
                <c:pt idx="223">
                  <c:v>95.02</c:v>
                </c:pt>
                <c:pt idx="224">
                  <c:v>99.03</c:v>
                </c:pt>
                <c:pt idx="225">
                  <c:v>106.12</c:v>
                </c:pt>
                <c:pt idx="226">
                  <c:v>110.83</c:v>
                </c:pt>
                <c:pt idx="227">
                  <c:v>120.27</c:v>
                </c:pt>
                <c:pt idx="228">
                  <c:v>127.14</c:v>
                </c:pt>
                <c:pt idx="229">
                  <c:v>143.27000000000001</c:v>
                </c:pt>
                <c:pt idx="230">
                  <c:v>134.19999999999999</c:v>
                </c:pt>
                <c:pt idx="231">
                  <c:v>129.16</c:v>
                </c:pt>
                <c:pt idx="232">
                  <c:v>118.39</c:v>
                </c:pt>
                <c:pt idx="233">
                  <c:v>113.44</c:v>
                </c:pt>
                <c:pt idx="234">
                  <c:v>111.31</c:v>
                </c:pt>
                <c:pt idx="235">
                  <c:v>113.85</c:v>
                </c:pt>
                <c:pt idx="236">
                  <c:v>114.66</c:v>
                </c:pt>
                <c:pt idx="237">
                  <c:v>114.33</c:v>
                </c:pt>
                <c:pt idx="238">
                  <c:v>106.49</c:v>
                </c:pt>
                <c:pt idx="239">
                  <c:v>116.84</c:v>
                </c:pt>
              </c:numCache>
            </c:numRef>
          </c:xVal>
          <c:yVal>
            <c:numRef>
              <c:f>plots!$W$5:$W$244</c:f>
              <c:numCache>
                <c:formatCode>General</c:formatCode>
                <c:ptCount val="24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c:v>
                </c:pt>
                <c:pt idx="80">
                  <c:v>4.05</c:v>
                </c:pt>
                <c:pt idx="81">
                  <c:v>4.0999999999999996</c:v>
                </c:pt>
                <c:pt idx="82">
                  <c:v>4.1500000000000004</c:v>
                </c:pt>
                <c:pt idx="83">
                  <c:v>4.2</c:v>
                </c:pt>
                <c:pt idx="84">
                  <c:v>4.25</c:v>
                </c:pt>
                <c:pt idx="85">
                  <c:v>4.3</c:v>
                </c:pt>
                <c:pt idx="86">
                  <c:v>4.3499999999999996</c:v>
                </c:pt>
                <c:pt idx="87">
                  <c:v>4.4000000000000004</c:v>
                </c:pt>
                <c:pt idx="88">
                  <c:v>4.45</c:v>
                </c:pt>
                <c:pt idx="89">
                  <c:v>4.5</c:v>
                </c:pt>
                <c:pt idx="90">
                  <c:v>4.55</c:v>
                </c:pt>
                <c:pt idx="91">
                  <c:v>4.5999999999999996</c:v>
                </c:pt>
                <c:pt idx="92">
                  <c:v>4.6500000000000004</c:v>
                </c:pt>
                <c:pt idx="93">
                  <c:v>4.7</c:v>
                </c:pt>
                <c:pt idx="94">
                  <c:v>4.75</c:v>
                </c:pt>
                <c:pt idx="95">
                  <c:v>4.8</c:v>
                </c:pt>
                <c:pt idx="96">
                  <c:v>4.8499999999999996</c:v>
                </c:pt>
                <c:pt idx="97">
                  <c:v>4.9000000000000004</c:v>
                </c:pt>
                <c:pt idx="98">
                  <c:v>4.95</c:v>
                </c:pt>
                <c:pt idx="99">
                  <c:v>5</c:v>
                </c:pt>
                <c:pt idx="100">
                  <c:v>5.05</c:v>
                </c:pt>
                <c:pt idx="101">
                  <c:v>5.0999999999999996</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c:v>
                </c:pt>
                <c:pt idx="160">
                  <c:v>8.0500000000000007</c:v>
                </c:pt>
                <c:pt idx="161">
                  <c:v>8.1</c:v>
                </c:pt>
                <c:pt idx="162">
                  <c:v>8.15</c:v>
                </c:pt>
                <c:pt idx="163">
                  <c:v>8.1999999999999993</c:v>
                </c:pt>
                <c:pt idx="164">
                  <c:v>8.25</c:v>
                </c:pt>
                <c:pt idx="165">
                  <c:v>8.3000000000000007</c:v>
                </c:pt>
                <c:pt idx="166">
                  <c:v>8.35</c:v>
                </c:pt>
                <c:pt idx="167">
                  <c:v>8.4</c:v>
                </c:pt>
                <c:pt idx="168">
                  <c:v>8.4499999999999993</c:v>
                </c:pt>
                <c:pt idx="169">
                  <c:v>8.5</c:v>
                </c:pt>
                <c:pt idx="170">
                  <c:v>8.5500000000000007</c:v>
                </c:pt>
                <c:pt idx="171">
                  <c:v>8.6</c:v>
                </c:pt>
                <c:pt idx="172">
                  <c:v>8.65</c:v>
                </c:pt>
                <c:pt idx="173">
                  <c:v>8.6999999999999993</c:v>
                </c:pt>
                <c:pt idx="174">
                  <c:v>8.75</c:v>
                </c:pt>
                <c:pt idx="175">
                  <c:v>8.8000000000000007</c:v>
                </c:pt>
                <c:pt idx="176">
                  <c:v>8.85</c:v>
                </c:pt>
                <c:pt idx="177">
                  <c:v>8.9</c:v>
                </c:pt>
                <c:pt idx="178">
                  <c:v>8.9499999999999993</c:v>
                </c:pt>
                <c:pt idx="179">
                  <c:v>9</c:v>
                </c:pt>
                <c:pt idx="180">
                  <c:v>9.0500000000000007</c:v>
                </c:pt>
                <c:pt idx="181">
                  <c:v>9.1</c:v>
                </c:pt>
                <c:pt idx="182">
                  <c:v>9.15</c:v>
                </c:pt>
                <c:pt idx="183">
                  <c:v>9.1999999999999993</c:v>
                </c:pt>
                <c:pt idx="184">
                  <c:v>9.25</c:v>
                </c:pt>
                <c:pt idx="185">
                  <c:v>9.3000000000000007</c:v>
                </c:pt>
                <c:pt idx="186">
                  <c:v>9.35</c:v>
                </c:pt>
                <c:pt idx="187">
                  <c:v>9.4</c:v>
                </c:pt>
                <c:pt idx="188">
                  <c:v>9.4499999999999993</c:v>
                </c:pt>
                <c:pt idx="189">
                  <c:v>9.5</c:v>
                </c:pt>
                <c:pt idx="190">
                  <c:v>9.5500000000000007</c:v>
                </c:pt>
                <c:pt idx="191">
                  <c:v>9.6</c:v>
                </c:pt>
                <c:pt idx="192">
                  <c:v>9.65</c:v>
                </c:pt>
                <c:pt idx="193">
                  <c:v>9.6999999999999993</c:v>
                </c:pt>
                <c:pt idx="194">
                  <c:v>9.75</c:v>
                </c:pt>
                <c:pt idx="195">
                  <c:v>9.8000000000000007</c:v>
                </c:pt>
                <c:pt idx="196">
                  <c:v>9.85</c:v>
                </c:pt>
                <c:pt idx="197">
                  <c:v>9.9</c:v>
                </c:pt>
                <c:pt idx="198">
                  <c:v>9.9499999999999993</c:v>
                </c:pt>
                <c:pt idx="199">
                  <c:v>10</c:v>
                </c:pt>
                <c:pt idx="200">
                  <c:v>10.050000000000001</c:v>
                </c:pt>
                <c:pt idx="201">
                  <c:v>10.1</c:v>
                </c:pt>
                <c:pt idx="202">
                  <c:v>10.15</c:v>
                </c:pt>
                <c:pt idx="203">
                  <c:v>10.199999999999999</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c:v>
                </c:pt>
                <c:pt idx="220">
                  <c:v>11.05</c:v>
                </c:pt>
                <c:pt idx="221">
                  <c:v>11.1</c:v>
                </c:pt>
                <c:pt idx="222">
                  <c:v>11.15</c:v>
                </c:pt>
                <c:pt idx="223">
                  <c:v>11.2</c:v>
                </c:pt>
                <c:pt idx="224">
                  <c:v>11.25</c:v>
                </c:pt>
                <c:pt idx="225">
                  <c:v>11.3</c:v>
                </c:pt>
                <c:pt idx="226">
                  <c:v>11.35</c:v>
                </c:pt>
                <c:pt idx="227">
                  <c:v>11.4</c:v>
                </c:pt>
                <c:pt idx="228">
                  <c:v>11.45</c:v>
                </c:pt>
                <c:pt idx="229">
                  <c:v>11.5</c:v>
                </c:pt>
                <c:pt idx="230">
                  <c:v>11.55</c:v>
                </c:pt>
                <c:pt idx="231">
                  <c:v>11.6</c:v>
                </c:pt>
                <c:pt idx="232">
                  <c:v>11.65</c:v>
                </c:pt>
                <c:pt idx="233">
                  <c:v>11.7</c:v>
                </c:pt>
                <c:pt idx="234">
                  <c:v>11.75</c:v>
                </c:pt>
                <c:pt idx="235">
                  <c:v>11.8</c:v>
                </c:pt>
                <c:pt idx="236">
                  <c:v>11.85</c:v>
                </c:pt>
                <c:pt idx="237">
                  <c:v>11.9</c:v>
                </c:pt>
                <c:pt idx="238">
                  <c:v>11.95</c:v>
                </c:pt>
                <c:pt idx="239">
                  <c:v>12</c:v>
                </c:pt>
              </c:numCache>
            </c:numRef>
          </c:yVal>
          <c:smooth val="1"/>
          <c:extLst>
            <c:ext xmlns:c16="http://schemas.microsoft.com/office/drawing/2014/chart" uri="{C3380CC4-5D6E-409C-BE32-E72D297353CC}">
              <c16:uniqueId val="{00000009-31BD-471C-A17F-375570634043}"/>
            </c:ext>
          </c:extLst>
        </c:ser>
        <c:ser>
          <c:idx val="10"/>
          <c:order val="10"/>
          <c:tx>
            <c:v>Profile 11</c:v>
          </c:tx>
          <c:spPr>
            <a:ln w="19050" cap="rnd">
              <a:solidFill>
                <a:schemeClr val="accent5">
                  <a:lumMod val="60000"/>
                </a:schemeClr>
              </a:solidFill>
              <a:round/>
            </a:ln>
            <a:effectLst/>
          </c:spPr>
          <c:marker>
            <c:symbol val="none"/>
          </c:marker>
          <c:xVal>
            <c:numRef>
              <c:f>plots!$Z$5:$Z$244</c:f>
              <c:numCache>
                <c:formatCode>General</c:formatCode>
                <c:ptCount val="240"/>
                <c:pt idx="0">
                  <c:v>77.760000000000005</c:v>
                </c:pt>
                <c:pt idx="1">
                  <c:v>108.8</c:v>
                </c:pt>
                <c:pt idx="2">
                  <c:v>112.96</c:v>
                </c:pt>
                <c:pt idx="3">
                  <c:v>111.87</c:v>
                </c:pt>
                <c:pt idx="4">
                  <c:v>123.23</c:v>
                </c:pt>
                <c:pt idx="5">
                  <c:v>136.02000000000001</c:v>
                </c:pt>
                <c:pt idx="6">
                  <c:v>132.69999999999999</c:v>
                </c:pt>
                <c:pt idx="7">
                  <c:v>133.55000000000001</c:v>
                </c:pt>
                <c:pt idx="8">
                  <c:v>129.31</c:v>
                </c:pt>
                <c:pt idx="9">
                  <c:v>135.02000000000001</c:v>
                </c:pt>
                <c:pt idx="10">
                  <c:v>141.1</c:v>
                </c:pt>
                <c:pt idx="11">
                  <c:v>140.88999999999999</c:v>
                </c:pt>
                <c:pt idx="12">
                  <c:v>136.80000000000001</c:v>
                </c:pt>
                <c:pt idx="13">
                  <c:v>131.93</c:v>
                </c:pt>
                <c:pt idx="14">
                  <c:v>130.53</c:v>
                </c:pt>
                <c:pt idx="15">
                  <c:v>119.1</c:v>
                </c:pt>
                <c:pt idx="16">
                  <c:v>111.95</c:v>
                </c:pt>
                <c:pt idx="17">
                  <c:v>112.03</c:v>
                </c:pt>
                <c:pt idx="18">
                  <c:v>108.23</c:v>
                </c:pt>
                <c:pt idx="19">
                  <c:v>105.93</c:v>
                </c:pt>
                <c:pt idx="20">
                  <c:v>108.03</c:v>
                </c:pt>
                <c:pt idx="21">
                  <c:v>108.49</c:v>
                </c:pt>
                <c:pt idx="22">
                  <c:v>113.45</c:v>
                </c:pt>
                <c:pt idx="23">
                  <c:v>120.02</c:v>
                </c:pt>
                <c:pt idx="24">
                  <c:v>130.29</c:v>
                </c:pt>
                <c:pt idx="25">
                  <c:v>143.16999999999999</c:v>
                </c:pt>
                <c:pt idx="26">
                  <c:v>161.83000000000001</c:v>
                </c:pt>
                <c:pt idx="27">
                  <c:v>181.05</c:v>
                </c:pt>
                <c:pt idx="28">
                  <c:v>194.24</c:v>
                </c:pt>
                <c:pt idx="29">
                  <c:v>210.93</c:v>
                </c:pt>
                <c:pt idx="30">
                  <c:v>232.43</c:v>
                </c:pt>
                <c:pt idx="31">
                  <c:v>261.61</c:v>
                </c:pt>
                <c:pt idx="32">
                  <c:v>295.39</c:v>
                </c:pt>
                <c:pt idx="33">
                  <c:v>304.38</c:v>
                </c:pt>
                <c:pt idx="34">
                  <c:v>327.36</c:v>
                </c:pt>
                <c:pt idx="35">
                  <c:v>330.54</c:v>
                </c:pt>
                <c:pt idx="36">
                  <c:v>318.32</c:v>
                </c:pt>
                <c:pt idx="37">
                  <c:v>316.57</c:v>
                </c:pt>
                <c:pt idx="38">
                  <c:v>294.27999999999997</c:v>
                </c:pt>
                <c:pt idx="39">
                  <c:v>276.10000000000002</c:v>
                </c:pt>
                <c:pt idx="40">
                  <c:v>254.04</c:v>
                </c:pt>
                <c:pt idx="41">
                  <c:v>245.22</c:v>
                </c:pt>
                <c:pt idx="42">
                  <c:v>229.4</c:v>
                </c:pt>
                <c:pt idx="43">
                  <c:v>206.18</c:v>
                </c:pt>
                <c:pt idx="44">
                  <c:v>188.37</c:v>
                </c:pt>
                <c:pt idx="45">
                  <c:v>182.15</c:v>
                </c:pt>
                <c:pt idx="46">
                  <c:v>165.81</c:v>
                </c:pt>
                <c:pt idx="47">
                  <c:v>157.99</c:v>
                </c:pt>
                <c:pt idx="48">
                  <c:v>146.29</c:v>
                </c:pt>
                <c:pt idx="49">
                  <c:v>138.76</c:v>
                </c:pt>
                <c:pt idx="50">
                  <c:v>136.36000000000001</c:v>
                </c:pt>
                <c:pt idx="51">
                  <c:v>139.35</c:v>
                </c:pt>
                <c:pt idx="52">
                  <c:v>145.6</c:v>
                </c:pt>
                <c:pt idx="53">
                  <c:v>145.19999999999999</c:v>
                </c:pt>
                <c:pt idx="54">
                  <c:v>161.75</c:v>
                </c:pt>
                <c:pt idx="55">
                  <c:v>182.02</c:v>
                </c:pt>
                <c:pt idx="56">
                  <c:v>211.15</c:v>
                </c:pt>
                <c:pt idx="57">
                  <c:v>204.39</c:v>
                </c:pt>
                <c:pt idx="58">
                  <c:v>189.27</c:v>
                </c:pt>
                <c:pt idx="59">
                  <c:v>184.62</c:v>
                </c:pt>
                <c:pt idx="60">
                  <c:v>186.03</c:v>
                </c:pt>
                <c:pt idx="61">
                  <c:v>191.41</c:v>
                </c:pt>
                <c:pt idx="62">
                  <c:v>204.52</c:v>
                </c:pt>
                <c:pt idx="63">
                  <c:v>216.22</c:v>
                </c:pt>
                <c:pt idx="64">
                  <c:v>221.55</c:v>
                </c:pt>
                <c:pt idx="65">
                  <c:v>226.18</c:v>
                </c:pt>
                <c:pt idx="66">
                  <c:v>228.68</c:v>
                </c:pt>
                <c:pt idx="67">
                  <c:v>241.58</c:v>
                </c:pt>
                <c:pt idx="68">
                  <c:v>258.83999999999997</c:v>
                </c:pt>
                <c:pt idx="69">
                  <c:v>270.89</c:v>
                </c:pt>
                <c:pt idx="70">
                  <c:v>281.99</c:v>
                </c:pt>
                <c:pt idx="71">
                  <c:v>282.76</c:v>
                </c:pt>
                <c:pt idx="72">
                  <c:v>277.7</c:v>
                </c:pt>
                <c:pt idx="73">
                  <c:v>291.45</c:v>
                </c:pt>
                <c:pt idx="74">
                  <c:v>295.31</c:v>
                </c:pt>
                <c:pt idx="75">
                  <c:v>308.45999999999998</c:v>
                </c:pt>
                <c:pt idx="76">
                  <c:v>317.87</c:v>
                </c:pt>
                <c:pt idx="77">
                  <c:v>327.38</c:v>
                </c:pt>
                <c:pt idx="78">
                  <c:v>325.83</c:v>
                </c:pt>
                <c:pt idx="79">
                  <c:v>327.22000000000003</c:v>
                </c:pt>
                <c:pt idx="80">
                  <c:v>342.83</c:v>
                </c:pt>
                <c:pt idx="81">
                  <c:v>363.92</c:v>
                </c:pt>
                <c:pt idx="82">
                  <c:v>380.41</c:v>
                </c:pt>
                <c:pt idx="83">
                  <c:v>391.79</c:v>
                </c:pt>
                <c:pt idx="84">
                  <c:v>403.99</c:v>
                </c:pt>
                <c:pt idx="85">
                  <c:v>424.31</c:v>
                </c:pt>
                <c:pt idx="86">
                  <c:v>446.54</c:v>
                </c:pt>
                <c:pt idx="87">
                  <c:v>457.53</c:v>
                </c:pt>
                <c:pt idx="88">
                  <c:v>463.42</c:v>
                </c:pt>
                <c:pt idx="89">
                  <c:v>480.11</c:v>
                </c:pt>
                <c:pt idx="90">
                  <c:v>491.45</c:v>
                </c:pt>
                <c:pt idx="91">
                  <c:v>524.98</c:v>
                </c:pt>
                <c:pt idx="92">
                  <c:v>564.82000000000005</c:v>
                </c:pt>
                <c:pt idx="93">
                  <c:v>598.32000000000005</c:v>
                </c:pt>
                <c:pt idx="94">
                  <c:v>610.71</c:v>
                </c:pt>
                <c:pt idx="95">
                  <c:v>609.25</c:v>
                </c:pt>
                <c:pt idx="96">
                  <c:v>590.72</c:v>
                </c:pt>
                <c:pt idx="97">
                  <c:v>566.28</c:v>
                </c:pt>
                <c:pt idx="98">
                  <c:v>542.04</c:v>
                </c:pt>
                <c:pt idx="99">
                  <c:v>508.71</c:v>
                </c:pt>
                <c:pt idx="100">
                  <c:v>494.38</c:v>
                </c:pt>
                <c:pt idx="101">
                  <c:v>478.72</c:v>
                </c:pt>
                <c:pt idx="102">
                  <c:v>451.32</c:v>
                </c:pt>
                <c:pt idx="103">
                  <c:v>419.51</c:v>
                </c:pt>
                <c:pt idx="104">
                  <c:v>380.02</c:v>
                </c:pt>
                <c:pt idx="105">
                  <c:v>352.26</c:v>
                </c:pt>
                <c:pt idx="106">
                  <c:v>362.57</c:v>
                </c:pt>
                <c:pt idx="107">
                  <c:v>335.42</c:v>
                </c:pt>
                <c:pt idx="108">
                  <c:v>335.05</c:v>
                </c:pt>
                <c:pt idx="109">
                  <c:v>323.8</c:v>
                </c:pt>
                <c:pt idx="110">
                  <c:v>309.79000000000002</c:v>
                </c:pt>
                <c:pt idx="111">
                  <c:v>328.21</c:v>
                </c:pt>
                <c:pt idx="112">
                  <c:v>309.44</c:v>
                </c:pt>
                <c:pt idx="113">
                  <c:v>299.93</c:v>
                </c:pt>
                <c:pt idx="114">
                  <c:v>320.27999999999997</c:v>
                </c:pt>
                <c:pt idx="115">
                  <c:v>400</c:v>
                </c:pt>
                <c:pt idx="116">
                  <c:v>398.74</c:v>
                </c:pt>
                <c:pt idx="117">
                  <c:v>407.71</c:v>
                </c:pt>
                <c:pt idx="118">
                  <c:v>419.52</c:v>
                </c:pt>
                <c:pt idx="119">
                  <c:v>443.76</c:v>
                </c:pt>
                <c:pt idx="120">
                  <c:v>461.16</c:v>
                </c:pt>
                <c:pt idx="121">
                  <c:v>475.73</c:v>
                </c:pt>
                <c:pt idx="122">
                  <c:v>483.89</c:v>
                </c:pt>
                <c:pt idx="123">
                  <c:v>490.68</c:v>
                </c:pt>
                <c:pt idx="124">
                  <c:v>517.73</c:v>
                </c:pt>
                <c:pt idx="125">
                  <c:v>548.45000000000005</c:v>
                </c:pt>
                <c:pt idx="126">
                  <c:v>581.72</c:v>
                </c:pt>
                <c:pt idx="127">
                  <c:v>603.75</c:v>
                </c:pt>
                <c:pt idx="128">
                  <c:v>614</c:v>
                </c:pt>
                <c:pt idx="129">
                  <c:v>625.04999999999995</c:v>
                </c:pt>
                <c:pt idx="130">
                  <c:v>637.37</c:v>
                </c:pt>
                <c:pt idx="131">
                  <c:v>634.45000000000005</c:v>
                </c:pt>
                <c:pt idx="132">
                  <c:v>576.04</c:v>
                </c:pt>
                <c:pt idx="133">
                  <c:v>581</c:v>
                </c:pt>
                <c:pt idx="134">
                  <c:v>560.20000000000005</c:v>
                </c:pt>
                <c:pt idx="135">
                  <c:v>562.54</c:v>
                </c:pt>
                <c:pt idx="136">
                  <c:v>553.52</c:v>
                </c:pt>
                <c:pt idx="137">
                  <c:v>533.12</c:v>
                </c:pt>
                <c:pt idx="138">
                  <c:v>515.66</c:v>
                </c:pt>
                <c:pt idx="139">
                  <c:v>497.64</c:v>
                </c:pt>
                <c:pt idx="140">
                  <c:v>479.18</c:v>
                </c:pt>
                <c:pt idx="141">
                  <c:v>472.33</c:v>
                </c:pt>
                <c:pt idx="142">
                  <c:v>454.37</c:v>
                </c:pt>
                <c:pt idx="143">
                  <c:v>474.87</c:v>
                </c:pt>
                <c:pt idx="144">
                  <c:v>502.59</c:v>
                </c:pt>
                <c:pt idx="145">
                  <c:v>539.01</c:v>
                </c:pt>
                <c:pt idx="146">
                  <c:v>565.22</c:v>
                </c:pt>
                <c:pt idx="147">
                  <c:v>577.95000000000005</c:v>
                </c:pt>
                <c:pt idx="148">
                  <c:v>585.77</c:v>
                </c:pt>
                <c:pt idx="149">
                  <c:v>565.47</c:v>
                </c:pt>
                <c:pt idx="150">
                  <c:v>526.74</c:v>
                </c:pt>
                <c:pt idx="151">
                  <c:v>502.03</c:v>
                </c:pt>
                <c:pt idx="152">
                  <c:v>466.57</c:v>
                </c:pt>
                <c:pt idx="153">
                  <c:v>466.66</c:v>
                </c:pt>
                <c:pt idx="154">
                  <c:v>458.41</c:v>
                </c:pt>
                <c:pt idx="155">
                  <c:v>513.98</c:v>
                </c:pt>
                <c:pt idx="156">
                  <c:v>546.08000000000004</c:v>
                </c:pt>
                <c:pt idx="157">
                  <c:v>543.61</c:v>
                </c:pt>
                <c:pt idx="158">
                  <c:v>509.31</c:v>
                </c:pt>
                <c:pt idx="159">
                  <c:v>514.09</c:v>
                </c:pt>
                <c:pt idx="160">
                  <c:v>518.69000000000005</c:v>
                </c:pt>
                <c:pt idx="161">
                  <c:v>545.12</c:v>
                </c:pt>
                <c:pt idx="162">
                  <c:v>560.5</c:v>
                </c:pt>
                <c:pt idx="163">
                  <c:v>530.42999999999995</c:v>
                </c:pt>
                <c:pt idx="164">
                  <c:v>521.35</c:v>
                </c:pt>
                <c:pt idx="165">
                  <c:v>516.38</c:v>
                </c:pt>
                <c:pt idx="166">
                  <c:v>528.84</c:v>
                </c:pt>
                <c:pt idx="167">
                  <c:v>528.15</c:v>
                </c:pt>
                <c:pt idx="168">
                  <c:v>541.44000000000005</c:v>
                </c:pt>
                <c:pt idx="169">
                  <c:v>560.24</c:v>
                </c:pt>
                <c:pt idx="170">
                  <c:v>574.38</c:v>
                </c:pt>
                <c:pt idx="171">
                  <c:v>578.29999999999995</c:v>
                </c:pt>
                <c:pt idx="172">
                  <c:v>563.98</c:v>
                </c:pt>
                <c:pt idx="173">
                  <c:v>562.91999999999996</c:v>
                </c:pt>
                <c:pt idx="174">
                  <c:v>481.62</c:v>
                </c:pt>
                <c:pt idx="175">
                  <c:v>546.16</c:v>
                </c:pt>
                <c:pt idx="176">
                  <c:v>545.78</c:v>
                </c:pt>
                <c:pt idx="177">
                  <c:v>544.80999999999995</c:v>
                </c:pt>
                <c:pt idx="178">
                  <c:v>533.48</c:v>
                </c:pt>
                <c:pt idx="179">
                  <c:v>525.16</c:v>
                </c:pt>
                <c:pt idx="180">
                  <c:v>521.62</c:v>
                </c:pt>
                <c:pt idx="181">
                  <c:v>527.12</c:v>
                </c:pt>
                <c:pt idx="182">
                  <c:v>518.09</c:v>
                </c:pt>
                <c:pt idx="183">
                  <c:v>510.25</c:v>
                </c:pt>
                <c:pt idx="184">
                  <c:v>502.37</c:v>
                </c:pt>
                <c:pt idx="185">
                  <c:v>497.24</c:v>
                </c:pt>
                <c:pt idx="186">
                  <c:v>485.04</c:v>
                </c:pt>
                <c:pt idx="187">
                  <c:v>474.34</c:v>
                </c:pt>
                <c:pt idx="188">
                  <c:v>460.13</c:v>
                </c:pt>
                <c:pt idx="189">
                  <c:v>457.38</c:v>
                </c:pt>
                <c:pt idx="190">
                  <c:v>447.3</c:v>
                </c:pt>
                <c:pt idx="191">
                  <c:v>432.04</c:v>
                </c:pt>
                <c:pt idx="192">
                  <c:v>414.78</c:v>
                </c:pt>
                <c:pt idx="193">
                  <c:v>393.65</c:v>
                </c:pt>
                <c:pt idx="194">
                  <c:v>379.77</c:v>
                </c:pt>
                <c:pt idx="195">
                  <c:v>367.58</c:v>
                </c:pt>
                <c:pt idx="196">
                  <c:v>348.67</c:v>
                </c:pt>
                <c:pt idx="197">
                  <c:v>334.52</c:v>
                </c:pt>
                <c:pt idx="198">
                  <c:v>325.75</c:v>
                </c:pt>
                <c:pt idx="199">
                  <c:v>314.52999999999997</c:v>
                </c:pt>
                <c:pt idx="200">
                  <c:v>286.56</c:v>
                </c:pt>
                <c:pt idx="201">
                  <c:v>270.55</c:v>
                </c:pt>
                <c:pt idx="202">
                  <c:v>244.03</c:v>
                </c:pt>
                <c:pt idx="203">
                  <c:v>206.57</c:v>
                </c:pt>
                <c:pt idx="204">
                  <c:v>184.13</c:v>
                </c:pt>
                <c:pt idx="205">
                  <c:v>176.35</c:v>
                </c:pt>
                <c:pt idx="206">
                  <c:v>159.49</c:v>
                </c:pt>
                <c:pt idx="207">
                  <c:v>138.63999999999999</c:v>
                </c:pt>
                <c:pt idx="208">
                  <c:v>143.71</c:v>
                </c:pt>
                <c:pt idx="209">
                  <c:v>139.35</c:v>
                </c:pt>
                <c:pt idx="210">
                  <c:v>117.47</c:v>
                </c:pt>
                <c:pt idx="211">
                  <c:v>104.6</c:v>
                </c:pt>
                <c:pt idx="212">
                  <c:v>95.64</c:v>
                </c:pt>
                <c:pt idx="213">
                  <c:v>96.81</c:v>
                </c:pt>
                <c:pt idx="214">
                  <c:v>95.28</c:v>
                </c:pt>
                <c:pt idx="215">
                  <c:v>90.04</c:v>
                </c:pt>
                <c:pt idx="216">
                  <c:v>100.13</c:v>
                </c:pt>
                <c:pt idx="217">
                  <c:v>130.11000000000001</c:v>
                </c:pt>
                <c:pt idx="218">
                  <c:v>161.06</c:v>
                </c:pt>
                <c:pt idx="219">
                  <c:v>299.29000000000002</c:v>
                </c:pt>
                <c:pt idx="220">
                  <c:v>144.77000000000001</c:v>
                </c:pt>
                <c:pt idx="221">
                  <c:v>145.66999999999999</c:v>
                </c:pt>
                <c:pt idx="222">
                  <c:v>149.25</c:v>
                </c:pt>
                <c:pt idx="223">
                  <c:v>155.94999999999999</c:v>
                </c:pt>
                <c:pt idx="224">
                  <c:v>162.58000000000001</c:v>
                </c:pt>
                <c:pt idx="225">
                  <c:v>178.09</c:v>
                </c:pt>
                <c:pt idx="226">
                  <c:v>202.93</c:v>
                </c:pt>
                <c:pt idx="227">
                  <c:v>212.88</c:v>
                </c:pt>
                <c:pt idx="228">
                  <c:v>228.43</c:v>
                </c:pt>
                <c:pt idx="229">
                  <c:v>235.56</c:v>
                </c:pt>
                <c:pt idx="230">
                  <c:v>233.93</c:v>
                </c:pt>
                <c:pt idx="231">
                  <c:v>228.97</c:v>
                </c:pt>
                <c:pt idx="232">
                  <c:v>220.99</c:v>
                </c:pt>
                <c:pt idx="233">
                  <c:v>203.04</c:v>
                </c:pt>
                <c:pt idx="234">
                  <c:v>208.97</c:v>
                </c:pt>
                <c:pt idx="235">
                  <c:v>213.84</c:v>
                </c:pt>
                <c:pt idx="236">
                  <c:v>226.44</c:v>
                </c:pt>
                <c:pt idx="237">
                  <c:v>235.49</c:v>
                </c:pt>
                <c:pt idx="238">
                  <c:v>227.78</c:v>
                </c:pt>
                <c:pt idx="239">
                  <c:v>240.88</c:v>
                </c:pt>
              </c:numCache>
            </c:numRef>
          </c:xVal>
          <c:yVal>
            <c:numRef>
              <c:f>plots!$Y$5:$Y$244</c:f>
              <c:numCache>
                <c:formatCode>General</c:formatCode>
                <c:ptCount val="24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c:v>
                </c:pt>
                <c:pt idx="80">
                  <c:v>4.05</c:v>
                </c:pt>
                <c:pt idx="81">
                  <c:v>4.0999999999999996</c:v>
                </c:pt>
                <c:pt idx="82">
                  <c:v>4.1500000000000004</c:v>
                </c:pt>
                <c:pt idx="83">
                  <c:v>4.2</c:v>
                </c:pt>
                <c:pt idx="84">
                  <c:v>4.25</c:v>
                </c:pt>
                <c:pt idx="85">
                  <c:v>4.3</c:v>
                </c:pt>
                <c:pt idx="86">
                  <c:v>4.3499999999999996</c:v>
                </c:pt>
                <c:pt idx="87">
                  <c:v>4.4000000000000004</c:v>
                </c:pt>
                <c:pt idx="88">
                  <c:v>4.45</c:v>
                </c:pt>
                <c:pt idx="89">
                  <c:v>4.5</c:v>
                </c:pt>
                <c:pt idx="90">
                  <c:v>4.55</c:v>
                </c:pt>
                <c:pt idx="91">
                  <c:v>4.5999999999999996</c:v>
                </c:pt>
                <c:pt idx="92">
                  <c:v>4.6500000000000004</c:v>
                </c:pt>
                <c:pt idx="93">
                  <c:v>4.7</c:v>
                </c:pt>
                <c:pt idx="94">
                  <c:v>4.75</c:v>
                </c:pt>
                <c:pt idx="95">
                  <c:v>4.8</c:v>
                </c:pt>
                <c:pt idx="96">
                  <c:v>4.8499999999999996</c:v>
                </c:pt>
                <c:pt idx="97">
                  <c:v>4.9000000000000004</c:v>
                </c:pt>
                <c:pt idx="98">
                  <c:v>4.95</c:v>
                </c:pt>
                <c:pt idx="99">
                  <c:v>5</c:v>
                </c:pt>
                <c:pt idx="100">
                  <c:v>5.05</c:v>
                </c:pt>
                <c:pt idx="101">
                  <c:v>5.0999999999999996</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c:v>
                </c:pt>
                <c:pt idx="160">
                  <c:v>8.0500000000000007</c:v>
                </c:pt>
                <c:pt idx="161">
                  <c:v>8.1</c:v>
                </c:pt>
                <c:pt idx="162">
                  <c:v>8.15</c:v>
                </c:pt>
                <c:pt idx="163">
                  <c:v>8.1999999999999993</c:v>
                </c:pt>
                <c:pt idx="164">
                  <c:v>8.25</c:v>
                </c:pt>
                <c:pt idx="165">
                  <c:v>8.3000000000000007</c:v>
                </c:pt>
                <c:pt idx="166">
                  <c:v>8.35</c:v>
                </c:pt>
                <c:pt idx="167">
                  <c:v>8.4</c:v>
                </c:pt>
                <c:pt idx="168">
                  <c:v>8.4499999999999993</c:v>
                </c:pt>
                <c:pt idx="169">
                  <c:v>8.5</c:v>
                </c:pt>
                <c:pt idx="170">
                  <c:v>8.5500000000000007</c:v>
                </c:pt>
                <c:pt idx="171">
                  <c:v>8.6</c:v>
                </c:pt>
                <c:pt idx="172">
                  <c:v>8.65</c:v>
                </c:pt>
                <c:pt idx="173">
                  <c:v>8.6999999999999993</c:v>
                </c:pt>
                <c:pt idx="174">
                  <c:v>8.75</c:v>
                </c:pt>
                <c:pt idx="175">
                  <c:v>8.8000000000000007</c:v>
                </c:pt>
                <c:pt idx="176">
                  <c:v>8.85</c:v>
                </c:pt>
                <c:pt idx="177">
                  <c:v>8.9</c:v>
                </c:pt>
                <c:pt idx="178">
                  <c:v>8.9499999999999993</c:v>
                </c:pt>
                <c:pt idx="179">
                  <c:v>9</c:v>
                </c:pt>
                <c:pt idx="180">
                  <c:v>9.0500000000000007</c:v>
                </c:pt>
                <c:pt idx="181">
                  <c:v>9.1</c:v>
                </c:pt>
                <c:pt idx="182">
                  <c:v>9.15</c:v>
                </c:pt>
                <c:pt idx="183">
                  <c:v>9.1999999999999993</c:v>
                </c:pt>
                <c:pt idx="184">
                  <c:v>9.25</c:v>
                </c:pt>
                <c:pt idx="185">
                  <c:v>9.3000000000000007</c:v>
                </c:pt>
                <c:pt idx="186">
                  <c:v>9.35</c:v>
                </c:pt>
                <c:pt idx="187">
                  <c:v>9.4</c:v>
                </c:pt>
                <c:pt idx="188">
                  <c:v>9.4499999999999993</c:v>
                </c:pt>
                <c:pt idx="189">
                  <c:v>9.5</c:v>
                </c:pt>
                <c:pt idx="190">
                  <c:v>9.5500000000000007</c:v>
                </c:pt>
                <c:pt idx="191">
                  <c:v>9.6</c:v>
                </c:pt>
                <c:pt idx="192">
                  <c:v>9.65</c:v>
                </c:pt>
                <c:pt idx="193">
                  <c:v>9.6999999999999993</c:v>
                </c:pt>
                <c:pt idx="194">
                  <c:v>9.75</c:v>
                </c:pt>
                <c:pt idx="195">
                  <c:v>9.8000000000000007</c:v>
                </c:pt>
                <c:pt idx="196">
                  <c:v>9.85</c:v>
                </c:pt>
                <c:pt idx="197">
                  <c:v>9.9</c:v>
                </c:pt>
                <c:pt idx="198">
                  <c:v>9.9499999999999993</c:v>
                </c:pt>
                <c:pt idx="199">
                  <c:v>10</c:v>
                </c:pt>
                <c:pt idx="200">
                  <c:v>10.050000000000001</c:v>
                </c:pt>
                <c:pt idx="201">
                  <c:v>10.1</c:v>
                </c:pt>
                <c:pt idx="202">
                  <c:v>10.15</c:v>
                </c:pt>
                <c:pt idx="203">
                  <c:v>10.199999999999999</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c:v>
                </c:pt>
                <c:pt idx="220">
                  <c:v>11.05</c:v>
                </c:pt>
                <c:pt idx="221">
                  <c:v>11.1</c:v>
                </c:pt>
                <c:pt idx="222">
                  <c:v>11.15</c:v>
                </c:pt>
                <c:pt idx="223">
                  <c:v>11.2</c:v>
                </c:pt>
                <c:pt idx="224">
                  <c:v>11.25</c:v>
                </c:pt>
                <c:pt idx="225">
                  <c:v>11.3</c:v>
                </c:pt>
                <c:pt idx="226">
                  <c:v>11.35</c:v>
                </c:pt>
                <c:pt idx="227">
                  <c:v>11.4</c:v>
                </c:pt>
                <c:pt idx="228">
                  <c:v>11.45</c:v>
                </c:pt>
                <c:pt idx="229">
                  <c:v>11.5</c:v>
                </c:pt>
                <c:pt idx="230">
                  <c:v>11.55</c:v>
                </c:pt>
                <c:pt idx="231">
                  <c:v>11.6</c:v>
                </c:pt>
                <c:pt idx="232">
                  <c:v>11.65</c:v>
                </c:pt>
                <c:pt idx="233">
                  <c:v>11.7</c:v>
                </c:pt>
                <c:pt idx="234">
                  <c:v>11.75</c:v>
                </c:pt>
                <c:pt idx="235">
                  <c:v>11.8</c:v>
                </c:pt>
                <c:pt idx="236">
                  <c:v>11.85</c:v>
                </c:pt>
                <c:pt idx="237">
                  <c:v>11.9</c:v>
                </c:pt>
                <c:pt idx="238">
                  <c:v>11.95</c:v>
                </c:pt>
                <c:pt idx="239">
                  <c:v>12</c:v>
                </c:pt>
              </c:numCache>
            </c:numRef>
          </c:yVal>
          <c:smooth val="1"/>
          <c:extLst>
            <c:ext xmlns:c16="http://schemas.microsoft.com/office/drawing/2014/chart" uri="{C3380CC4-5D6E-409C-BE32-E72D297353CC}">
              <c16:uniqueId val="{0000000A-31BD-471C-A17F-375570634043}"/>
            </c:ext>
          </c:extLst>
        </c:ser>
        <c:ser>
          <c:idx val="11"/>
          <c:order val="11"/>
          <c:tx>
            <c:v>Profile 12</c:v>
          </c:tx>
          <c:spPr>
            <a:ln w="19050" cap="rnd">
              <a:solidFill>
                <a:schemeClr val="accent6">
                  <a:lumMod val="60000"/>
                </a:schemeClr>
              </a:solidFill>
              <a:round/>
            </a:ln>
            <a:effectLst/>
          </c:spPr>
          <c:marker>
            <c:symbol val="none"/>
          </c:marker>
          <c:xVal>
            <c:numRef>
              <c:f>plots!$AB$5:$AB$244</c:f>
              <c:numCache>
                <c:formatCode>General</c:formatCode>
                <c:ptCount val="240"/>
                <c:pt idx="0">
                  <c:v>103.46</c:v>
                </c:pt>
                <c:pt idx="1">
                  <c:v>184.74</c:v>
                </c:pt>
                <c:pt idx="2">
                  <c:v>279.57</c:v>
                </c:pt>
                <c:pt idx="3">
                  <c:v>328.96</c:v>
                </c:pt>
                <c:pt idx="4">
                  <c:v>360.18</c:v>
                </c:pt>
                <c:pt idx="5">
                  <c:v>429.78</c:v>
                </c:pt>
                <c:pt idx="6">
                  <c:v>470.44</c:v>
                </c:pt>
                <c:pt idx="7">
                  <c:v>589.84</c:v>
                </c:pt>
                <c:pt idx="8">
                  <c:v>653.02</c:v>
                </c:pt>
                <c:pt idx="9">
                  <c:v>659.54</c:v>
                </c:pt>
                <c:pt idx="10">
                  <c:v>632.37</c:v>
                </c:pt>
                <c:pt idx="11">
                  <c:v>615.15</c:v>
                </c:pt>
                <c:pt idx="12">
                  <c:v>620.73</c:v>
                </c:pt>
                <c:pt idx="13">
                  <c:v>620.51</c:v>
                </c:pt>
                <c:pt idx="14">
                  <c:v>558.49</c:v>
                </c:pt>
                <c:pt idx="15">
                  <c:v>424.67</c:v>
                </c:pt>
                <c:pt idx="16">
                  <c:v>332.77</c:v>
                </c:pt>
                <c:pt idx="17">
                  <c:v>260.89</c:v>
                </c:pt>
                <c:pt idx="18">
                  <c:v>205.71</c:v>
                </c:pt>
                <c:pt idx="19">
                  <c:v>185.08</c:v>
                </c:pt>
                <c:pt idx="20">
                  <c:v>175.09</c:v>
                </c:pt>
                <c:pt idx="21">
                  <c:v>165.44</c:v>
                </c:pt>
                <c:pt idx="22">
                  <c:v>150.34</c:v>
                </c:pt>
                <c:pt idx="23">
                  <c:v>142.52000000000001</c:v>
                </c:pt>
                <c:pt idx="24">
                  <c:v>119.53</c:v>
                </c:pt>
                <c:pt idx="25">
                  <c:v>103.15</c:v>
                </c:pt>
                <c:pt idx="26">
                  <c:v>93.58</c:v>
                </c:pt>
                <c:pt idx="27">
                  <c:v>106.9</c:v>
                </c:pt>
                <c:pt idx="28">
                  <c:v>87.56</c:v>
                </c:pt>
                <c:pt idx="29">
                  <c:v>83.79</c:v>
                </c:pt>
                <c:pt idx="30">
                  <c:v>81.040000000000006</c:v>
                </c:pt>
                <c:pt idx="31">
                  <c:v>74.48</c:v>
                </c:pt>
                <c:pt idx="32">
                  <c:v>76.88</c:v>
                </c:pt>
                <c:pt idx="33">
                  <c:v>80.23</c:v>
                </c:pt>
                <c:pt idx="34">
                  <c:v>93.16</c:v>
                </c:pt>
                <c:pt idx="35">
                  <c:v>99.89</c:v>
                </c:pt>
                <c:pt idx="36">
                  <c:v>99.16</c:v>
                </c:pt>
                <c:pt idx="37">
                  <c:v>102.63</c:v>
                </c:pt>
                <c:pt idx="38">
                  <c:v>106.55</c:v>
                </c:pt>
                <c:pt idx="39">
                  <c:v>117.47</c:v>
                </c:pt>
                <c:pt idx="40">
                  <c:v>108.59</c:v>
                </c:pt>
                <c:pt idx="41">
                  <c:v>107.68</c:v>
                </c:pt>
                <c:pt idx="42">
                  <c:v>107.21</c:v>
                </c:pt>
                <c:pt idx="43">
                  <c:v>117.3</c:v>
                </c:pt>
                <c:pt idx="44">
                  <c:v>131.80000000000001</c:v>
                </c:pt>
                <c:pt idx="45">
                  <c:v>132.41</c:v>
                </c:pt>
                <c:pt idx="46">
                  <c:v>153.88</c:v>
                </c:pt>
                <c:pt idx="47">
                  <c:v>263.68</c:v>
                </c:pt>
                <c:pt idx="48">
                  <c:v>319.16000000000003</c:v>
                </c:pt>
                <c:pt idx="49">
                  <c:v>222.37</c:v>
                </c:pt>
                <c:pt idx="50">
                  <c:v>169.59</c:v>
                </c:pt>
                <c:pt idx="51">
                  <c:v>151.28</c:v>
                </c:pt>
                <c:pt idx="52">
                  <c:v>146.43</c:v>
                </c:pt>
                <c:pt idx="53">
                  <c:v>142.88</c:v>
                </c:pt>
                <c:pt idx="54">
                  <c:v>158.87</c:v>
                </c:pt>
                <c:pt idx="55">
                  <c:v>163.43</c:v>
                </c:pt>
                <c:pt idx="56">
                  <c:v>326.81</c:v>
                </c:pt>
                <c:pt idx="57">
                  <c:v>313.27999999999997</c:v>
                </c:pt>
                <c:pt idx="58">
                  <c:v>365.14</c:v>
                </c:pt>
                <c:pt idx="59">
                  <c:v>115.79</c:v>
                </c:pt>
                <c:pt idx="60">
                  <c:v>118.51</c:v>
                </c:pt>
                <c:pt idx="61">
                  <c:v>121.27</c:v>
                </c:pt>
                <c:pt idx="62">
                  <c:v>108.84</c:v>
                </c:pt>
                <c:pt idx="63">
                  <c:v>226.65</c:v>
                </c:pt>
                <c:pt idx="64">
                  <c:v>86.2</c:v>
                </c:pt>
                <c:pt idx="65">
                  <c:v>88.43</c:v>
                </c:pt>
                <c:pt idx="66">
                  <c:v>189.36</c:v>
                </c:pt>
                <c:pt idx="67">
                  <c:v>72.56</c:v>
                </c:pt>
                <c:pt idx="68">
                  <c:v>110.07</c:v>
                </c:pt>
                <c:pt idx="69">
                  <c:v>146.66</c:v>
                </c:pt>
                <c:pt idx="70">
                  <c:v>128.21</c:v>
                </c:pt>
                <c:pt idx="71">
                  <c:v>166.78</c:v>
                </c:pt>
                <c:pt idx="72">
                  <c:v>176.14</c:v>
                </c:pt>
                <c:pt idx="73">
                  <c:v>157.07</c:v>
                </c:pt>
                <c:pt idx="74">
                  <c:v>121.18</c:v>
                </c:pt>
                <c:pt idx="75">
                  <c:v>145.35</c:v>
                </c:pt>
                <c:pt idx="76">
                  <c:v>155.21</c:v>
                </c:pt>
                <c:pt idx="77">
                  <c:v>142.46</c:v>
                </c:pt>
                <c:pt idx="78">
                  <c:v>118.57</c:v>
                </c:pt>
                <c:pt idx="79">
                  <c:v>113.95</c:v>
                </c:pt>
                <c:pt idx="80">
                  <c:v>120.56</c:v>
                </c:pt>
                <c:pt idx="81">
                  <c:v>131.41999999999999</c:v>
                </c:pt>
                <c:pt idx="82">
                  <c:v>132.54</c:v>
                </c:pt>
                <c:pt idx="83">
                  <c:v>112.17</c:v>
                </c:pt>
                <c:pt idx="84">
                  <c:v>129.44999999999999</c:v>
                </c:pt>
                <c:pt idx="85">
                  <c:v>115.91</c:v>
                </c:pt>
                <c:pt idx="86">
                  <c:v>118.58</c:v>
                </c:pt>
                <c:pt idx="87">
                  <c:v>196.32</c:v>
                </c:pt>
                <c:pt idx="88">
                  <c:v>283.64999999999998</c:v>
                </c:pt>
                <c:pt idx="89">
                  <c:v>167.06</c:v>
                </c:pt>
                <c:pt idx="90">
                  <c:v>175.81</c:v>
                </c:pt>
                <c:pt idx="91">
                  <c:v>218.97</c:v>
                </c:pt>
                <c:pt idx="92">
                  <c:v>113.37</c:v>
                </c:pt>
                <c:pt idx="93">
                  <c:v>120.59</c:v>
                </c:pt>
                <c:pt idx="94">
                  <c:v>98.08</c:v>
                </c:pt>
                <c:pt idx="95">
                  <c:v>76.09</c:v>
                </c:pt>
                <c:pt idx="96">
                  <c:v>85.19</c:v>
                </c:pt>
                <c:pt idx="97">
                  <c:v>85.91</c:v>
                </c:pt>
                <c:pt idx="98">
                  <c:v>124.84</c:v>
                </c:pt>
                <c:pt idx="99">
                  <c:v>115.71</c:v>
                </c:pt>
                <c:pt idx="100">
                  <c:v>111.78</c:v>
                </c:pt>
                <c:pt idx="101">
                  <c:v>126.52</c:v>
                </c:pt>
                <c:pt idx="102">
                  <c:v>139.88999999999999</c:v>
                </c:pt>
                <c:pt idx="103">
                  <c:v>121.78</c:v>
                </c:pt>
                <c:pt idx="104">
                  <c:v>146.47</c:v>
                </c:pt>
                <c:pt idx="105">
                  <c:v>254.79</c:v>
                </c:pt>
                <c:pt idx="106">
                  <c:v>162.41</c:v>
                </c:pt>
                <c:pt idx="107">
                  <c:v>181.1</c:v>
                </c:pt>
                <c:pt idx="108">
                  <c:v>303.19</c:v>
                </c:pt>
                <c:pt idx="109">
                  <c:v>326.81</c:v>
                </c:pt>
                <c:pt idx="110">
                  <c:v>312.39</c:v>
                </c:pt>
                <c:pt idx="111">
                  <c:v>275.37</c:v>
                </c:pt>
                <c:pt idx="112">
                  <c:v>234.32</c:v>
                </c:pt>
                <c:pt idx="113">
                  <c:v>204.9</c:v>
                </c:pt>
                <c:pt idx="114">
                  <c:v>260.08</c:v>
                </c:pt>
                <c:pt idx="115">
                  <c:v>332.87</c:v>
                </c:pt>
                <c:pt idx="116">
                  <c:v>347.91</c:v>
                </c:pt>
                <c:pt idx="117">
                  <c:v>337.63</c:v>
                </c:pt>
                <c:pt idx="118">
                  <c:v>353.53</c:v>
                </c:pt>
                <c:pt idx="119">
                  <c:v>359.65</c:v>
                </c:pt>
                <c:pt idx="120">
                  <c:v>363.55</c:v>
                </c:pt>
                <c:pt idx="121">
                  <c:v>360.25</c:v>
                </c:pt>
                <c:pt idx="122">
                  <c:v>370.79</c:v>
                </c:pt>
                <c:pt idx="123">
                  <c:v>387.4</c:v>
                </c:pt>
                <c:pt idx="124">
                  <c:v>395.62</c:v>
                </c:pt>
                <c:pt idx="125">
                  <c:v>377.21</c:v>
                </c:pt>
                <c:pt idx="126">
                  <c:v>358.4</c:v>
                </c:pt>
                <c:pt idx="127">
                  <c:v>327.42</c:v>
                </c:pt>
                <c:pt idx="128">
                  <c:v>289.36</c:v>
                </c:pt>
                <c:pt idx="129">
                  <c:v>258.86</c:v>
                </c:pt>
                <c:pt idx="130">
                  <c:v>248.21</c:v>
                </c:pt>
                <c:pt idx="131">
                  <c:v>240.42</c:v>
                </c:pt>
                <c:pt idx="132">
                  <c:v>248.23</c:v>
                </c:pt>
                <c:pt idx="133">
                  <c:v>243.94</c:v>
                </c:pt>
                <c:pt idx="134">
                  <c:v>223.23</c:v>
                </c:pt>
                <c:pt idx="135">
                  <c:v>197.66</c:v>
                </c:pt>
                <c:pt idx="136">
                  <c:v>193.18</c:v>
                </c:pt>
                <c:pt idx="137">
                  <c:v>215.25</c:v>
                </c:pt>
                <c:pt idx="138">
                  <c:v>228.96</c:v>
                </c:pt>
                <c:pt idx="139">
                  <c:v>221.5</c:v>
                </c:pt>
                <c:pt idx="140">
                  <c:v>204.61</c:v>
                </c:pt>
                <c:pt idx="141">
                  <c:v>172.75</c:v>
                </c:pt>
                <c:pt idx="142">
                  <c:v>169.22</c:v>
                </c:pt>
                <c:pt idx="143">
                  <c:v>188.25</c:v>
                </c:pt>
                <c:pt idx="144">
                  <c:v>139.80000000000001</c:v>
                </c:pt>
                <c:pt idx="145">
                  <c:v>108.48</c:v>
                </c:pt>
                <c:pt idx="146">
                  <c:v>104.94</c:v>
                </c:pt>
                <c:pt idx="147">
                  <c:v>108.67</c:v>
                </c:pt>
                <c:pt idx="148">
                  <c:v>103.74</c:v>
                </c:pt>
                <c:pt idx="149">
                  <c:v>78.8</c:v>
                </c:pt>
                <c:pt idx="150">
                  <c:v>49.61</c:v>
                </c:pt>
                <c:pt idx="151">
                  <c:v>83.08</c:v>
                </c:pt>
                <c:pt idx="152">
                  <c:v>205.14</c:v>
                </c:pt>
                <c:pt idx="153">
                  <c:v>152.4</c:v>
                </c:pt>
                <c:pt idx="154">
                  <c:v>208.88</c:v>
                </c:pt>
                <c:pt idx="155">
                  <c:v>233.75</c:v>
                </c:pt>
                <c:pt idx="156">
                  <c:v>243.9</c:v>
                </c:pt>
                <c:pt idx="157">
                  <c:v>230.41</c:v>
                </c:pt>
                <c:pt idx="158">
                  <c:v>208.28</c:v>
                </c:pt>
                <c:pt idx="159">
                  <c:v>229.12</c:v>
                </c:pt>
                <c:pt idx="160">
                  <c:v>216.05</c:v>
                </c:pt>
                <c:pt idx="161">
                  <c:v>213.28</c:v>
                </c:pt>
                <c:pt idx="162">
                  <c:v>211.37</c:v>
                </c:pt>
                <c:pt idx="163">
                  <c:v>210.31</c:v>
                </c:pt>
                <c:pt idx="164">
                  <c:v>232.21</c:v>
                </c:pt>
                <c:pt idx="165">
                  <c:v>226.14</c:v>
                </c:pt>
                <c:pt idx="166">
                  <c:v>229.61</c:v>
                </c:pt>
                <c:pt idx="167">
                  <c:v>231.95</c:v>
                </c:pt>
                <c:pt idx="168">
                  <c:v>234.04</c:v>
                </c:pt>
                <c:pt idx="169">
                  <c:v>219.32</c:v>
                </c:pt>
                <c:pt idx="170">
                  <c:v>211.33</c:v>
                </c:pt>
                <c:pt idx="171">
                  <c:v>194.6</c:v>
                </c:pt>
                <c:pt idx="172">
                  <c:v>188.69</c:v>
                </c:pt>
                <c:pt idx="173">
                  <c:v>204.1</c:v>
                </c:pt>
                <c:pt idx="174">
                  <c:v>222.53</c:v>
                </c:pt>
                <c:pt idx="175">
                  <c:v>225.28</c:v>
                </c:pt>
                <c:pt idx="176">
                  <c:v>233.88</c:v>
                </c:pt>
                <c:pt idx="177">
                  <c:v>246.09</c:v>
                </c:pt>
                <c:pt idx="178">
                  <c:v>245.95</c:v>
                </c:pt>
                <c:pt idx="179">
                  <c:v>247.19</c:v>
                </c:pt>
                <c:pt idx="180">
                  <c:v>241.7</c:v>
                </c:pt>
                <c:pt idx="181">
                  <c:v>222.16</c:v>
                </c:pt>
                <c:pt idx="182">
                  <c:v>182.72</c:v>
                </c:pt>
                <c:pt idx="183">
                  <c:v>210.99</c:v>
                </c:pt>
                <c:pt idx="184">
                  <c:v>213.7</c:v>
                </c:pt>
                <c:pt idx="185">
                  <c:v>220.65</c:v>
                </c:pt>
                <c:pt idx="186">
                  <c:v>226.3</c:v>
                </c:pt>
                <c:pt idx="187">
                  <c:v>225.17</c:v>
                </c:pt>
                <c:pt idx="188">
                  <c:v>209.55</c:v>
                </c:pt>
                <c:pt idx="189">
                  <c:v>194.28</c:v>
                </c:pt>
                <c:pt idx="190">
                  <c:v>196.62</c:v>
                </c:pt>
                <c:pt idx="191">
                  <c:v>197.41</c:v>
                </c:pt>
                <c:pt idx="192">
                  <c:v>214.49</c:v>
                </c:pt>
                <c:pt idx="193">
                  <c:v>243.3</c:v>
                </c:pt>
                <c:pt idx="194">
                  <c:v>262.2</c:v>
                </c:pt>
                <c:pt idx="195">
                  <c:v>284.8</c:v>
                </c:pt>
                <c:pt idx="196">
                  <c:v>295.83999999999997</c:v>
                </c:pt>
                <c:pt idx="197">
                  <c:v>295.82</c:v>
                </c:pt>
                <c:pt idx="198">
                  <c:v>266.86</c:v>
                </c:pt>
                <c:pt idx="199">
                  <c:v>277.37</c:v>
                </c:pt>
                <c:pt idx="200">
                  <c:v>277.56</c:v>
                </c:pt>
                <c:pt idx="201">
                  <c:v>285.88</c:v>
                </c:pt>
                <c:pt idx="202">
                  <c:v>314.66000000000003</c:v>
                </c:pt>
                <c:pt idx="203">
                  <c:v>327.39999999999998</c:v>
                </c:pt>
                <c:pt idx="204">
                  <c:v>316.70999999999998</c:v>
                </c:pt>
                <c:pt idx="205">
                  <c:v>281.32</c:v>
                </c:pt>
                <c:pt idx="206">
                  <c:v>242.17</c:v>
                </c:pt>
                <c:pt idx="207">
                  <c:v>260.47000000000003</c:v>
                </c:pt>
                <c:pt idx="208">
                  <c:v>257.45999999999998</c:v>
                </c:pt>
                <c:pt idx="209">
                  <c:v>228.2</c:v>
                </c:pt>
                <c:pt idx="210">
                  <c:v>188.88</c:v>
                </c:pt>
                <c:pt idx="211">
                  <c:v>174.03</c:v>
                </c:pt>
                <c:pt idx="212">
                  <c:v>168.17</c:v>
                </c:pt>
                <c:pt idx="213">
                  <c:v>162.99</c:v>
                </c:pt>
                <c:pt idx="214">
                  <c:v>162.91999999999999</c:v>
                </c:pt>
                <c:pt idx="215">
                  <c:v>167.59</c:v>
                </c:pt>
                <c:pt idx="216">
                  <c:v>185.91</c:v>
                </c:pt>
                <c:pt idx="217">
                  <c:v>244.41</c:v>
                </c:pt>
                <c:pt idx="218">
                  <c:v>286.43</c:v>
                </c:pt>
                <c:pt idx="219">
                  <c:v>351.93</c:v>
                </c:pt>
                <c:pt idx="220">
                  <c:v>364.71</c:v>
                </c:pt>
                <c:pt idx="221">
                  <c:v>279.64999999999998</c:v>
                </c:pt>
                <c:pt idx="222">
                  <c:v>256.51</c:v>
                </c:pt>
                <c:pt idx="223">
                  <c:v>270.93</c:v>
                </c:pt>
                <c:pt idx="224">
                  <c:v>271.13</c:v>
                </c:pt>
                <c:pt idx="225">
                  <c:v>282.55</c:v>
                </c:pt>
                <c:pt idx="226">
                  <c:v>286.12</c:v>
                </c:pt>
                <c:pt idx="227">
                  <c:v>306.58999999999997</c:v>
                </c:pt>
                <c:pt idx="228">
                  <c:v>322.92</c:v>
                </c:pt>
                <c:pt idx="229">
                  <c:v>341.08</c:v>
                </c:pt>
                <c:pt idx="230">
                  <c:v>359.8</c:v>
                </c:pt>
                <c:pt idx="231">
                  <c:v>405.55</c:v>
                </c:pt>
                <c:pt idx="232">
                  <c:v>410.69</c:v>
                </c:pt>
                <c:pt idx="233">
                  <c:v>364</c:v>
                </c:pt>
                <c:pt idx="234">
                  <c:v>323.89</c:v>
                </c:pt>
                <c:pt idx="235">
                  <c:v>265</c:v>
                </c:pt>
                <c:pt idx="236">
                  <c:v>299.22000000000003</c:v>
                </c:pt>
                <c:pt idx="237">
                  <c:v>363.85</c:v>
                </c:pt>
                <c:pt idx="238">
                  <c:v>421.5</c:v>
                </c:pt>
                <c:pt idx="239">
                  <c:v>385.5</c:v>
                </c:pt>
              </c:numCache>
            </c:numRef>
          </c:xVal>
          <c:yVal>
            <c:numRef>
              <c:f>plots!$AA$5:$AA$244</c:f>
              <c:numCache>
                <c:formatCode>General</c:formatCode>
                <c:ptCount val="24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c:v>
                </c:pt>
                <c:pt idx="80">
                  <c:v>4.05</c:v>
                </c:pt>
                <c:pt idx="81">
                  <c:v>4.0999999999999996</c:v>
                </c:pt>
                <c:pt idx="82">
                  <c:v>4.1500000000000004</c:v>
                </c:pt>
                <c:pt idx="83">
                  <c:v>4.2</c:v>
                </c:pt>
                <c:pt idx="84">
                  <c:v>4.25</c:v>
                </c:pt>
                <c:pt idx="85">
                  <c:v>4.3</c:v>
                </c:pt>
                <c:pt idx="86">
                  <c:v>4.3499999999999996</c:v>
                </c:pt>
                <c:pt idx="87">
                  <c:v>4.4000000000000004</c:v>
                </c:pt>
                <c:pt idx="88">
                  <c:v>4.45</c:v>
                </c:pt>
                <c:pt idx="89">
                  <c:v>4.5</c:v>
                </c:pt>
                <c:pt idx="90">
                  <c:v>4.55</c:v>
                </c:pt>
                <c:pt idx="91">
                  <c:v>4.5999999999999996</c:v>
                </c:pt>
                <c:pt idx="92">
                  <c:v>4.6500000000000004</c:v>
                </c:pt>
                <c:pt idx="93">
                  <c:v>4.7</c:v>
                </c:pt>
                <c:pt idx="94">
                  <c:v>4.75</c:v>
                </c:pt>
                <c:pt idx="95">
                  <c:v>4.8</c:v>
                </c:pt>
                <c:pt idx="96">
                  <c:v>4.8499999999999996</c:v>
                </c:pt>
                <c:pt idx="97">
                  <c:v>4.9000000000000004</c:v>
                </c:pt>
                <c:pt idx="98">
                  <c:v>4.95</c:v>
                </c:pt>
                <c:pt idx="99">
                  <c:v>5</c:v>
                </c:pt>
                <c:pt idx="100">
                  <c:v>5.05</c:v>
                </c:pt>
                <c:pt idx="101">
                  <c:v>5.0999999999999996</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c:v>
                </c:pt>
                <c:pt idx="160">
                  <c:v>8.0500000000000007</c:v>
                </c:pt>
                <c:pt idx="161">
                  <c:v>8.1</c:v>
                </c:pt>
                <c:pt idx="162">
                  <c:v>8.15</c:v>
                </c:pt>
                <c:pt idx="163">
                  <c:v>8.1999999999999993</c:v>
                </c:pt>
                <c:pt idx="164">
                  <c:v>8.25</c:v>
                </c:pt>
                <c:pt idx="165">
                  <c:v>8.3000000000000007</c:v>
                </c:pt>
                <c:pt idx="166">
                  <c:v>8.35</c:v>
                </c:pt>
                <c:pt idx="167">
                  <c:v>8.4</c:v>
                </c:pt>
                <c:pt idx="168">
                  <c:v>8.4499999999999993</c:v>
                </c:pt>
                <c:pt idx="169">
                  <c:v>8.5</c:v>
                </c:pt>
                <c:pt idx="170">
                  <c:v>8.5500000000000007</c:v>
                </c:pt>
                <c:pt idx="171">
                  <c:v>8.6</c:v>
                </c:pt>
                <c:pt idx="172">
                  <c:v>8.65</c:v>
                </c:pt>
                <c:pt idx="173">
                  <c:v>8.6999999999999993</c:v>
                </c:pt>
                <c:pt idx="174">
                  <c:v>8.75</c:v>
                </c:pt>
                <c:pt idx="175">
                  <c:v>8.8000000000000007</c:v>
                </c:pt>
                <c:pt idx="176">
                  <c:v>8.85</c:v>
                </c:pt>
                <c:pt idx="177">
                  <c:v>8.9</c:v>
                </c:pt>
                <c:pt idx="178">
                  <c:v>8.9499999999999993</c:v>
                </c:pt>
                <c:pt idx="179">
                  <c:v>9</c:v>
                </c:pt>
                <c:pt idx="180">
                  <c:v>9.0500000000000007</c:v>
                </c:pt>
                <c:pt idx="181">
                  <c:v>9.1</c:v>
                </c:pt>
                <c:pt idx="182">
                  <c:v>9.15</c:v>
                </c:pt>
                <c:pt idx="183">
                  <c:v>9.1999999999999993</c:v>
                </c:pt>
                <c:pt idx="184">
                  <c:v>9.25</c:v>
                </c:pt>
                <c:pt idx="185">
                  <c:v>9.3000000000000007</c:v>
                </c:pt>
                <c:pt idx="186">
                  <c:v>9.35</c:v>
                </c:pt>
                <c:pt idx="187">
                  <c:v>9.4</c:v>
                </c:pt>
                <c:pt idx="188">
                  <c:v>9.4499999999999993</c:v>
                </c:pt>
                <c:pt idx="189">
                  <c:v>9.5</c:v>
                </c:pt>
                <c:pt idx="190">
                  <c:v>9.5500000000000007</c:v>
                </c:pt>
                <c:pt idx="191">
                  <c:v>9.6</c:v>
                </c:pt>
                <c:pt idx="192">
                  <c:v>9.65</c:v>
                </c:pt>
                <c:pt idx="193">
                  <c:v>9.6999999999999993</c:v>
                </c:pt>
                <c:pt idx="194">
                  <c:v>9.75</c:v>
                </c:pt>
                <c:pt idx="195">
                  <c:v>9.8000000000000007</c:v>
                </c:pt>
                <c:pt idx="196">
                  <c:v>9.85</c:v>
                </c:pt>
                <c:pt idx="197">
                  <c:v>9.9</c:v>
                </c:pt>
                <c:pt idx="198">
                  <c:v>9.9499999999999993</c:v>
                </c:pt>
                <c:pt idx="199">
                  <c:v>10</c:v>
                </c:pt>
                <c:pt idx="200">
                  <c:v>10.050000000000001</c:v>
                </c:pt>
                <c:pt idx="201">
                  <c:v>10.1</c:v>
                </c:pt>
                <c:pt idx="202">
                  <c:v>10.15</c:v>
                </c:pt>
                <c:pt idx="203">
                  <c:v>10.199999999999999</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c:v>
                </c:pt>
                <c:pt idx="220">
                  <c:v>11.05</c:v>
                </c:pt>
                <c:pt idx="221">
                  <c:v>11.1</c:v>
                </c:pt>
                <c:pt idx="222">
                  <c:v>11.15</c:v>
                </c:pt>
                <c:pt idx="223">
                  <c:v>11.2</c:v>
                </c:pt>
                <c:pt idx="224">
                  <c:v>11.25</c:v>
                </c:pt>
                <c:pt idx="225">
                  <c:v>11.3</c:v>
                </c:pt>
                <c:pt idx="226">
                  <c:v>11.35</c:v>
                </c:pt>
                <c:pt idx="227">
                  <c:v>11.4</c:v>
                </c:pt>
                <c:pt idx="228">
                  <c:v>11.45</c:v>
                </c:pt>
                <c:pt idx="229">
                  <c:v>11.5</c:v>
                </c:pt>
                <c:pt idx="230">
                  <c:v>11.55</c:v>
                </c:pt>
                <c:pt idx="231">
                  <c:v>11.6</c:v>
                </c:pt>
                <c:pt idx="232">
                  <c:v>11.65</c:v>
                </c:pt>
                <c:pt idx="233">
                  <c:v>11.7</c:v>
                </c:pt>
                <c:pt idx="234">
                  <c:v>11.75</c:v>
                </c:pt>
                <c:pt idx="235">
                  <c:v>11.8</c:v>
                </c:pt>
                <c:pt idx="236">
                  <c:v>11.85</c:v>
                </c:pt>
                <c:pt idx="237">
                  <c:v>11.9</c:v>
                </c:pt>
                <c:pt idx="238">
                  <c:v>11.95</c:v>
                </c:pt>
                <c:pt idx="239">
                  <c:v>12</c:v>
                </c:pt>
              </c:numCache>
            </c:numRef>
          </c:yVal>
          <c:smooth val="1"/>
          <c:extLst>
            <c:ext xmlns:c16="http://schemas.microsoft.com/office/drawing/2014/chart" uri="{C3380CC4-5D6E-409C-BE32-E72D297353CC}">
              <c16:uniqueId val="{0000000B-31BD-471C-A17F-375570634043}"/>
            </c:ext>
          </c:extLst>
        </c:ser>
        <c:ser>
          <c:idx val="12"/>
          <c:order val="12"/>
          <c:tx>
            <c:v>Profile 13</c:v>
          </c:tx>
          <c:spPr>
            <a:ln w="19050" cap="rnd">
              <a:solidFill>
                <a:schemeClr val="accent1">
                  <a:lumMod val="80000"/>
                  <a:lumOff val="20000"/>
                </a:schemeClr>
              </a:solidFill>
              <a:round/>
            </a:ln>
            <a:effectLst/>
          </c:spPr>
          <c:marker>
            <c:symbol val="none"/>
          </c:marker>
          <c:xVal>
            <c:numRef>
              <c:f>plots!$AD$5:$AD$244</c:f>
              <c:numCache>
                <c:formatCode>General</c:formatCode>
                <c:ptCount val="240"/>
                <c:pt idx="0">
                  <c:v>196.57</c:v>
                </c:pt>
                <c:pt idx="1">
                  <c:v>180.69</c:v>
                </c:pt>
                <c:pt idx="2">
                  <c:v>171.37</c:v>
                </c:pt>
                <c:pt idx="3">
                  <c:v>180.25</c:v>
                </c:pt>
                <c:pt idx="4">
                  <c:v>359.13</c:v>
                </c:pt>
                <c:pt idx="5">
                  <c:v>166.59</c:v>
                </c:pt>
                <c:pt idx="6">
                  <c:v>154.13999999999999</c:v>
                </c:pt>
                <c:pt idx="7">
                  <c:v>148.63</c:v>
                </c:pt>
                <c:pt idx="8">
                  <c:v>140.06</c:v>
                </c:pt>
                <c:pt idx="9">
                  <c:v>148.05000000000001</c:v>
                </c:pt>
                <c:pt idx="10">
                  <c:v>145.88</c:v>
                </c:pt>
                <c:pt idx="11">
                  <c:v>324.64999999999998</c:v>
                </c:pt>
                <c:pt idx="12">
                  <c:v>149.21</c:v>
                </c:pt>
                <c:pt idx="13">
                  <c:v>135.46</c:v>
                </c:pt>
                <c:pt idx="14">
                  <c:v>130.44</c:v>
                </c:pt>
                <c:pt idx="15">
                  <c:v>139.32</c:v>
                </c:pt>
                <c:pt idx="16">
                  <c:v>166.12</c:v>
                </c:pt>
                <c:pt idx="17">
                  <c:v>176.86</c:v>
                </c:pt>
                <c:pt idx="18">
                  <c:v>170.95</c:v>
                </c:pt>
                <c:pt idx="19">
                  <c:v>166.93</c:v>
                </c:pt>
                <c:pt idx="20">
                  <c:v>161.41</c:v>
                </c:pt>
                <c:pt idx="21">
                  <c:v>141.97</c:v>
                </c:pt>
                <c:pt idx="22">
                  <c:v>143.66</c:v>
                </c:pt>
                <c:pt idx="23">
                  <c:v>135.26</c:v>
                </c:pt>
                <c:pt idx="24">
                  <c:v>128.86000000000001</c:v>
                </c:pt>
                <c:pt idx="25">
                  <c:v>113.61</c:v>
                </c:pt>
                <c:pt idx="26">
                  <c:v>114.08</c:v>
                </c:pt>
                <c:pt idx="27">
                  <c:v>131.13999999999999</c:v>
                </c:pt>
                <c:pt idx="28">
                  <c:v>142.65</c:v>
                </c:pt>
                <c:pt idx="29">
                  <c:v>321.85000000000002</c:v>
                </c:pt>
                <c:pt idx="30">
                  <c:v>170.36</c:v>
                </c:pt>
                <c:pt idx="31">
                  <c:v>169.04</c:v>
                </c:pt>
                <c:pt idx="32">
                  <c:v>158.13</c:v>
                </c:pt>
                <c:pt idx="33">
                  <c:v>145.37</c:v>
                </c:pt>
                <c:pt idx="34">
                  <c:v>289.7</c:v>
                </c:pt>
                <c:pt idx="35">
                  <c:v>268.95999999999998</c:v>
                </c:pt>
                <c:pt idx="36">
                  <c:v>235.05</c:v>
                </c:pt>
                <c:pt idx="37">
                  <c:v>169.74</c:v>
                </c:pt>
                <c:pt idx="38">
                  <c:v>109.51</c:v>
                </c:pt>
                <c:pt idx="39">
                  <c:v>105.4</c:v>
                </c:pt>
                <c:pt idx="40">
                  <c:v>98.13</c:v>
                </c:pt>
                <c:pt idx="41">
                  <c:v>94.13</c:v>
                </c:pt>
                <c:pt idx="42">
                  <c:v>93.15</c:v>
                </c:pt>
                <c:pt idx="43">
                  <c:v>88.73</c:v>
                </c:pt>
                <c:pt idx="44">
                  <c:v>89.49</c:v>
                </c:pt>
                <c:pt idx="45">
                  <c:v>91.8</c:v>
                </c:pt>
                <c:pt idx="46">
                  <c:v>95.94</c:v>
                </c:pt>
                <c:pt idx="47">
                  <c:v>93.03</c:v>
                </c:pt>
                <c:pt idx="48">
                  <c:v>86.97</c:v>
                </c:pt>
                <c:pt idx="49">
                  <c:v>79.22</c:v>
                </c:pt>
                <c:pt idx="50">
                  <c:v>71.739999999999995</c:v>
                </c:pt>
                <c:pt idx="51">
                  <c:v>79.95</c:v>
                </c:pt>
                <c:pt idx="52">
                  <c:v>115.3</c:v>
                </c:pt>
                <c:pt idx="53">
                  <c:v>119.33</c:v>
                </c:pt>
                <c:pt idx="54">
                  <c:v>135.11000000000001</c:v>
                </c:pt>
                <c:pt idx="55">
                  <c:v>117.09</c:v>
                </c:pt>
                <c:pt idx="56">
                  <c:v>122.98</c:v>
                </c:pt>
                <c:pt idx="57">
                  <c:v>98.75</c:v>
                </c:pt>
                <c:pt idx="58">
                  <c:v>87.62</c:v>
                </c:pt>
                <c:pt idx="59">
                  <c:v>79.12</c:v>
                </c:pt>
                <c:pt idx="60">
                  <c:v>83.85</c:v>
                </c:pt>
                <c:pt idx="61">
                  <c:v>76.44</c:v>
                </c:pt>
                <c:pt idx="62">
                  <c:v>70.930000000000007</c:v>
                </c:pt>
                <c:pt idx="63">
                  <c:v>55.25</c:v>
                </c:pt>
                <c:pt idx="64">
                  <c:v>67.77</c:v>
                </c:pt>
                <c:pt idx="65">
                  <c:v>71.22</c:v>
                </c:pt>
                <c:pt idx="66">
                  <c:v>91.21</c:v>
                </c:pt>
                <c:pt idx="67">
                  <c:v>86.1</c:v>
                </c:pt>
                <c:pt idx="68">
                  <c:v>72.849999999999994</c:v>
                </c:pt>
                <c:pt idx="69">
                  <c:v>99.27</c:v>
                </c:pt>
                <c:pt idx="70">
                  <c:v>62.49</c:v>
                </c:pt>
                <c:pt idx="71">
                  <c:v>50.09</c:v>
                </c:pt>
                <c:pt idx="72">
                  <c:v>46.37</c:v>
                </c:pt>
                <c:pt idx="73">
                  <c:v>59.13</c:v>
                </c:pt>
                <c:pt idx="74">
                  <c:v>64.84</c:v>
                </c:pt>
                <c:pt idx="75">
                  <c:v>54.3</c:v>
                </c:pt>
                <c:pt idx="76">
                  <c:v>72.64</c:v>
                </c:pt>
                <c:pt idx="77">
                  <c:v>78.349999999999994</c:v>
                </c:pt>
                <c:pt idx="78">
                  <c:v>70.59</c:v>
                </c:pt>
                <c:pt idx="79">
                  <c:v>73.36</c:v>
                </c:pt>
                <c:pt idx="80">
                  <c:v>91.72</c:v>
                </c:pt>
                <c:pt idx="81">
                  <c:v>96.82</c:v>
                </c:pt>
                <c:pt idx="82">
                  <c:v>95.47</c:v>
                </c:pt>
                <c:pt idx="83">
                  <c:v>93.6</c:v>
                </c:pt>
                <c:pt idx="84">
                  <c:v>94.84</c:v>
                </c:pt>
                <c:pt idx="85">
                  <c:v>102.67</c:v>
                </c:pt>
                <c:pt idx="86">
                  <c:v>111.54</c:v>
                </c:pt>
                <c:pt idx="87">
                  <c:v>97.95</c:v>
                </c:pt>
                <c:pt idx="88">
                  <c:v>137.69999999999999</c:v>
                </c:pt>
                <c:pt idx="89">
                  <c:v>66.13</c:v>
                </c:pt>
                <c:pt idx="90">
                  <c:v>81.45</c:v>
                </c:pt>
                <c:pt idx="91">
                  <c:v>88.89</c:v>
                </c:pt>
                <c:pt idx="92">
                  <c:v>80.849999999999994</c:v>
                </c:pt>
                <c:pt idx="93">
                  <c:v>54.91</c:v>
                </c:pt>
                <c:pt idx="94">
                  <c:v>47.61</c:v>
                </c:pt>
                <c:pt idx="95">
                  <c:v>38.909999999999997</c:v>
                </c:pt>
                <c:pt idx="96">
                  <c:v>50.29</c:v>
                </c:pt>
                <c:pt idx="97">
                  <c:v>61.44</c:v>
                </c:pt>
                <c:pt idx="98">
                  <c:v>57.8</c:v>
                </c:pt>
                <c:pt idx="99">
                  <c:v>64.73</c:v>
                </c:pt>
                <c:pt idx="100">
                  <c:v>48.66</c:v>
                </c:pt>
                <c:pt idx="101">
                  <c:v>47.64</c:v>
                </c:pt>
                <c:pt idx="102">
                  <c:v>45.68</c:v>
                </c:pt>
                <c:pt idx="103">
                  <c:v>87.69</c:v>
                </c:pt>
                <c:pt idx="104">
                  <c:v>86.25</c:v>
                </c:pt>
                <c:pt idx="105">
                  <c:v>70.22</c:v>
                </c:pt>
                <c:pt idx="106">
                  <c:v>48.46</c:v>
                </c:pt>
                <c:pt idx="107">
                  <c:v>61.58</c:v>
                </c:pt>
                <c:pt idx="108">
                  <c:v>81.31</c:v>
                </c:pt>
                <c:pt idx="109">
                  <c:v>90.82</c:v>
                </c:pt>
                <c:pt idx="110">
                  <c:v>38.130000000000003</c:v>
                </c:pt>
                <c:pt idx="111">
                  <c:v>52.02</c:v>
                </c:pt>
                <c:pt idx="112">
                  <c:v>57.15</c:v>
                </c:pt>
                <c:pt idx="113">
                  <c:v>60.96</c:v>
                </c:pt>
                <c:pt idx="114">
                  <c:v>67.8</c:v>
                </c:pt>
                <c:pt idx="115">
                  <c:v>80.23</c:v>
                </c:pt>
                <c:pt idx="116">
                  <c:v>75.489999999999995</c:v>
                </c:pt>
                <c:pt idx="117">
                  <c:v>86.56</c:v>
                </c:pt>
                <c:pt idx="118">
                  <c:v>87.04</c:v>
                </c:pt>
                <c:pt idx="119">
                  <c:v>76.760000000000005</c:v>
                </c:pt>
                <c:pt idx="120">
                  <c:v>78.66</c:v>
                </c:pt>
                <c:pt idx="121">
                  <c:v>80.61</c:v>
                </c:pt>
                <c:pt idx="122">
                  <c:v>76.13</c:v>
                </c:pt>
                <c:pt idx="123">
                  <c:v>84.46</c:v>
                </c:pt>
                <c:pt idx="124">
                  <c:v>91.64</c:v>
                </c:pt>
                <c:pt idx="125">
                  <c:v>96.49</c:v>
                </c:pt>
                <c:pt idx="126">
                  <c:v>113.94</c:v>
                </c:pt>
                <c:pt idx="127">
                  <c:v>82.08</c:v>
                </c:pt>
                <c:pt idx="128">
                  <c:v>78.2</c:v>
                </c:pt>
                <c:pt idx="129">
                  <c:v>78.78</c:v>
                </c:pt>
                <c:pt idx="130">
                  <c:v>82.31</c:v>
                </c:pt>
                <c:pt idx="131">
                  <c:v>71.36</c:v>
                </c:pt>
                <c:pt idx="132">
                  <c:v>80.37</c:v>
                </c:pt>
                <c:pt idx="133">
                  <c:v>66.959999999999994</c:v>
                </c:pt>
                <c:pt idx="134">
                  <c:v>59.26</c:v>
                </c:pt>
                <c:pt idx="135">
                  <c:v>74.67</c:v>
                </c:pt>
                <c:pt idx="136">
                  <c:v>77.44</c:v>
                </c:pt>
                <c:pt idx="137">
                  <c:v>69.77</c:v>
                </c:pt>
                <c:pt idx="138">
                  <c:v>80.53</c:v>
                </c:pt>
                <c:pt idx="139">
                  <c:v>89.73</c:v>
                </c:pt>
                <c:pt idx="140">
                  <c:v>87.19</c:v>
                </c:pt>
                <c:pt idx="141">
                  <c:v>84.27</c:v>
                </c:pt>
                <c:pt idx="142">
                  <c:v>62.9</c:v>
                </c:pt>
                <c:pt idx="143">
                  <c:v>72.819999999999993</c:v>
                </c:pt>
                <c:pt idx="144">
                  <c:v>61.9</c:v>
                </c:pt>
                <c:pt idx="145">
                  <c:v>62.31</c:v>
                </c:pt>
                <c:pt idx="146">
                  <c:v>56.44</c:v>
                </c:pt>
                <c:pt idx="147">
                  <c:v>63.94</c:v>
                </c:pt>
                <c:pt idx="148">
                  <c:v>63.05</c:v>
                </c:pt>
                <c:pt idx="149">
                  <c:v>77.92</c:v>
                </c:pt>
                <c:pt idx="150">
                  <c:v>92.12</c:v>
                </c:pt>
                <c:pt idx="151">
                  <c:v>88.24</c:v>
                </c:pt>
                <c:pt idx="152">
                  <c:v>71.37</c:v>
                </c:pt>
                <c:pt idx="153">
                  <c:v>88.08</c:v>
                </c:pt>
                <c:pt idx="154">
                  <c:v>66.78</c:v>
                </c:pt>
                <c:pt idx="155">
                  <c:v>82.1</c:v>
                </c:pt>
                <c:pt idx="156">
                  <c:v>85.19</c:v>
                </c:pt>
                <c:pt idx="157">
                  <c:v>83.2</c:v>
                </c:pt>
                <c:pt idx="158">
                  <c:v>79.73</c:v>
                </c:pt>
                <c:pt idx="159">
                  <c:v>79.55</c:v>
                </c:pt>
                <c:pt idx="160">
                  <c:v>87.55</c:v>
                </c:pt>
                <c:pt idx="161">
                  <c:v>95.88</c:v>
                </c:pt>
                <c:pt idx="162">
                  <c:v>101.03</c:v>
                </c:pt>
                <c:pt idx="163">
                  <c:v>101.26</c:v>
                </c:pt>
                <c:pt idx="164">
                  <c:v>98.28</c:v>
                </c:pt>
                <c:pt idx="165">
                  <c:v>96.21</c:v>
                </c:pt>
                <c:pt idx="166">
                  <c:v>230.03</c:v>
                </c:pt>
                <c:pt idx="167">
                  <c:v>93.6</c:v>
                </c:pt>
                <c:pt idx="168">
                  <c:v>74.7</c:v>
                </c:pt>
                <c:pt idx="169">
                  <c:v>49.3</c:v>
                </c:pt>
                <c:pt idx="170">
                  <c:v>42.13</c:v>
                </c:pt>
                <c:pt idx="171">
                  <c:v>42.41</c:v>
                </c:pt>
                <c:pt idx="172">
                  <c:v>48.96</c:v>
                </c:pt>
                <c:pt idx="173">
                  <c:v>51.56</c:v>
                </c:pt>
                <c:pt idx="174">
                  <c:v>50.4</c:v>
                </c:pt>
                <c:pt idx="175">
                  <c:v>45.49</c:v>
                </c:pt>
                <c:pt idx="176">
                  <c:v>46.69</c:v>
                </c:pt>
                <c:pt idx="177">
                  <c:v>46.55</c:v>
                </c:pt>
                <c:pt idx="178">
                  <c:v>49</c:v>
                </c:pt>
                <c:pt idx="179">
                  <c:v>51.35</c:v>
                </c:pt>
                <c:pt idx="180">
                  <c:v>48.17</c:v>
                </c:pt>
                <c:pt idx="181">
                  <c:v>48.81</c:v>
                </c:pt>
                <c:pt idx="182">
                  <c:v>69</c:v>
                </c:pt>
                <c:pt idx="183">
                  <c:v>79.739999999999995</c:v>
                </c:pt>
                <c:pt idx="184">
                  <c:v>66.510000000000005</c:v>
                </c:pt>
                <c:pt idx="185">
                  <c:v>83.47</c:v>
                </c:pt>
                <c:pt idx="186">
                  <c:v>110.91</c:v>
                </c:pt>
                <c:pt idx="187">
                  <c:v>86.91</c:v>
                </c:pt>
                <c:pt idx="188">
                  <c:v>58.52</c:v>
                </c:pt>
                <c:pt idx="189">
                  <c:v>41.83</c:v>
                </c:pt>
                <c:pt idx="190">
                  <c:v>47.46</c:v>
                </c:pt>
                <c:pt idx="191">
                  <c:v>75.69</c:v>
                </c:pt>
                <c:pt idx="192">
                  <c:v>75.13</c:v>
                </c:pt>
                <c:pt idx="193">
                  <c:v>69.53</c:v>
                </c:pt>
                <c:pt idx="194">
                  <c:v>58.72</c:v>
                </c:pt>
                <c:pt idx="195">
                  <c:v>49.26</c:v>
                </c:pt>
                <c:pt idx="196">
                  <c:v>56.8</c:v>
                </c:pt>
                <c:pt idx="197">
                  <c:v>58.25</c:v>
                </c:pt>
                <c:pt idx="198">
                  <c:v>56.44</c:v>
                </c:pt>
                <c:pt idx="199">
                  <c:v>54.32</c:v>
                </c:pt>
                <c:pt idx="200">
                  <c:v>60.46</c:v>
                </c:pt>
                <c:pt idx="201">
                  <c:v>138.44999999999999</c:v>
                </c:pt>
                <c:pt idx="202">
                  <c:v>74.13</c:v>
                </c:pt>
                <c:pt idx="203">
                  <c:v>54.93</c:v>
                </c:pt>
                <c:pt idx="204">
                  <c:v>42.79</c:v>
                </c:pt>
                <c:pt idx="205">
                  <c:v>41.25</c:v>
                </c:pt>
                <c:pt idx="206">
                  <c:v>43.25</c:v>
                </c:pt>
                <c:pt idx="207">
                  <c:v>43.14</c:v>
                </c:pt>
                <c:pt idx="208">
                  <c:v>44.57</c:v>
                </c:pt>
                <c:pt idx="209">
                  <c:v>43.28</c:v>
                </c:pt>
                <c:pt idx="210">
                  <c:v>42.57</c:v>
                </c:pt>
                <c:pt idx="211">
                  <c:v>47.46</c:v>
                </c:pt>
                <c:pt idx="212">
                  <c:v>56.69</c:v>
                </c:pt>
                <c:pt idx="213">
                  <c:v>50.28</c:v>
                </c:pt>
                <c:pt idx="214">
                  <c:v>48.3</c:v>
                </c:pt>
                <c:pt idx="215">
                  <c:v>47.04</c:v>
                </c:pt>
                <c:pt idx="216">
                  <c:v>47.46</c:v>
                </c:pt>
                <c:pt idx="217">
                  <c:v>48.94</c:v>
                </c:pt>
                <c:pt idx="218">
                  <c:v>50.17</c:v>
                </c:pt>
                <c:pt idx="219">
                  <c:v>50.7</c:v>
                </c:pt>
                <c:pt idx="220">
                  <c:v>51.08</c:v>
                </c:pt>
                <c:pt idx="221">
                  <c:v>52.65</c:v>
                </c:pt>
                <c:pt idx="222">
                  <c:v>53.22</c:v>
                </c:pt>
                <c:pt idx="223">
                  <c:v>53.16</c:v>
                </c:pt>
                <c:pt idx="224">
                  <c:v>53.78</c:v>
                </c:pt>
                <c:pt idx="225">
                  <c:v>55.81</c:v>
                </c:pt>
                <c:pt idx="226">
                  <c:v>54.93</c:v>
                </c:pt>
                <c:pt idx="227">
                  <c:v>54.26</c:v>
                </c:pt>
                <c:pt idx="228">
                  <c:v>53.03</c:v>
                </c:pt>
                <c:pt idx="229">
                  <c:v>53.34</c:v>
                </c:pt>
                <c:pt idx="230">
                  <c:v>54.97</c:v>
                </c:pt>
                <c:pt idx="231">
                  <c:v>53.04</c:v>
                </c:pt>
                <c:pt idx="232">
                  <c:v>53.37</c:v>
                </c:pt>
                <c:pt idx="233">
                  <c:v>90.26</c:v>
                </c:pt>
                <c:pt idx="234">
                  <c:v>100.53</c:v>
                </c:pt>
                <c:pt idx="235">
                  <c:v>125</c:v>
                </c:pt>
                <c:pt idx="236">
                  <c:v>143.91</c:v>
                </c:pt>
                <c:pt idx="237">
                  <c:v>150.35</c:v>
                </c:pt>
                <c:pt idx="238">
                  <c:v>145.26</c:v>
                </c:pt>
                <c:pt idx="239">
                  <c:v>142.68</c:v>
                </c:pt>
              </c:numCache>
            </c:numRef>
          </c:xVal>
          <c:yVal>
            <c:numRef>
              <c:f>plots!$AC$5:$AC$244</c:f>
              <c:numCache>
                <c:formatCode>General</c:formatCode>
                <c:ptCount val="24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c:v>
                </c:pt>
                <c:pt idx="80">
                  <c:v>4.05</c:v>
                </c:pt>
                <c:pt idx="81">
                  <c:v>4.0999999999999996</c:v>
                </c:pt>
                <c:pt idx="82">
                  <c:v>4.1500000000000004</c:v>
                </c:pt>
                <c:pt idx="83">
                  <c:v>4.2</c:v>
                </c:pt>
                <c:pt idx="84">
                  <c:v>4.25</c:v>
                </c:pt>
                <c:pt idx="85">
                  <c:v>4.3</c:v>
                </c:pt>
                <c:pt idx="86">
                  <c:v>4.3499999999999996</c:v>
                </c:pt>
                <c:pt idx="87">
                  <c:v>4.4000000000000004</c:v>
                </c:pt>
                <c:pt idx="88">
                  <c:v>4.45</c:v>
                </c:pt>
                <c:pt idx="89">
                  <c:v>4.5</c:v>
                </c:pt>
                <c:pt idx="90">
                  <c:v>4.55</c:v>
                </c:pt>
                <c:pt idx="91">
                  <c:v>4.5999999999999996</c:v>
                </c:pt>
                <c:pt idx="92">
                  <c:v>4.6500000000000004</c:v>
                </c:pt>
                <c:pt idx="93">
                  <c:v>4.7</c:v>
                </c:pt>
                <c:pt idx="94">
                  <c:v>4.75</c:v>
                </c:pt>
                <c:pt idx="95">
                  <c:v>4.8</c:v>
                </c:pt>
                <c:pt idx="96">
                  <c:v>4.8499999999999996</c:v>
                </c:pt>
                <c:pt idx="97">
                  <c:v>4.9000000000000004</c:v>
                </c:pt>
                <c:pt idx="98">
                  <c:v>4.95</c:v>
                </c:pt>
                <c:pt idx="99">
                  <c:v>5</c:v>
                </c:pt>
                <c:pt idx="100">
                  <c:v>5.05</c:v>
                </c:pt>
                <c:pt idx="101">
                  <c:v>5.0999999999999996</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c:v>
                </c:pt>
                <c:pt idx="160">
                  <c:v>8.0500000000000007</c:v>
                </c:pt>
                <c:pt idx="161">
                  <c:v>8.1</c:v>
                </c:pt>
                <c:pt idx="162">
                  <c:v>8.15</c:v>
                </c:pt>
                <c:pt idx="163">
                  <c:v>8.1999999999999993</c:v>
                </c:pt>
                <c:pt idx="164">
                  <c:v>8.25</c:v>
                </c:pt>
                <c:pt idx="165">
                  <c:v>8.3000000000000007</c:v>
                </c:pt>
                <c:pt idx="166">
                  <c:v>8.35</c:v>
                </c:pt>
                <c:pt idx="167">
                  <c:v>8.4</c:v>
                </c:pt>
                <c:pt idx="168">
                  <c:v>8.4499999999999993</c:v>
                </c:pt>
                <c:pt idx="169">
                  <c:v>8.5</c:v>
                </c:pt>
                <c:pt idx="170">
                  <c:v>8.5500000000000007</c:v>
                </c:pt>
                <c:pt idx="171">
                  <c:v>8.6</c:v>
                </c:pt>
                <c:pt idx="172">
                  <c:v>8.65</c:v>
                </c:pt>
                <c:pt idx="173">
                  <c:v>8.6999999999999993</c:v>
                </c:pt>
                <c:pt idx="174">
                  <c:v>8.75</c:v>
                </c:pt>
                <c:pt idx="175">
                  <c:v>8.8000000000000007</c:v>
                </c:pt>
                <c:pt idx="176">
                  <c:v>8.85</c:v>
                </c:pt>
                <c:pt idx="177">
                  <c:v>8.9</c:v>
                </c:pt>
                <c:pt idx="178">
                  <c:v>8.9499999999999993</c:v>
                </c:pt>
                <c:pt idx="179">
                  <c:v>9</c:v>
                </c:pt>
                <c:pt idx="180">
                  <c:v>9.0500000000000007</c:v>
                </c:pt>
                <c:pt idx="181">
                  <c:v>9.1</c:v>
                </c:pt>
                <c:pt idx="182">
                  <c:v>9.15</c:v>
                </c:pt>
                <c:pt idx="183">
                  <c:v>9.1999999999999993</c:v>
                </c:pt>
                <c:pt idx="184">
                  <c:v>9.25</c:v>
                </c:pt>
                <c:pt idx="185">
                  <c:v>9.3000000000000007</c:v>
                </c:pt>
                <c:pt idx="186">
                  <c:v>9.35</c:v>
                </c:pt>
                <c:pt idx="187">
                  <c:v>9.4</c:v>
                </c:pt>
                <c:pt idx="188">
                  <c:v>9.4499999999999993</c:v>
                </c:pt>
                <c:pt idx="189">
                  <c:v>9.5</c:v>
                </c:pt>
                <c:pt idx="190">
                  <c:v>9.5500000000000007</c:v>
                </c:pt>
                <c:pt idx="191">
                  <c:v>9.6</c:v>
                </c:pt>
                <c:pt idx="192">
                  <c:v>9.65</c:v>
                </c:pt>
                <c:pt idx="193">
                  <c:v>9.6999999999999993</c:v>
                </c:pt>
                <c:pt idx="194">
                  <c:v>9.75</c:v>
                </c:pt>
                <c:pt idx="195">
                  <c:v>9.8000000000000007</c:v>
                </c:pt>
                <c:pt idx="196">
                  <c:v>9.85</c:v>
                </c:pt>
                <c:pt idx="197">
                  <c:v>9.9</c:v>
                </c:pt>
                <c:pt idx="198">
                  <c:v>9.9499999999999993</c:v>
                </c:pt>
                <c:pt idx="199">
                  <c:v>10</c:v>
                </c:pt>
                <c:pt idx="200">
                  <c:v>10.050000000000001</c:v>
                </c:pt>
                <c:pt idx="201">
                  <c:v>10.1</c:v>
                </c:pt>
                <c:pt idx="202">
                  <c:v>10.15</c:v>
                </c:pt>
                <c:pt idx="203">
                  <c:v>10.199999999999999</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c:v>
                </c:pt>
                <c:pt idx="220">
                  <c:v>11.05</c:v>
                </c:pt>
                <c:pt idx="221">
                  <c:v>11.1</c:v>
                </c:pt>
                <c:pt idx="222">
                  <c:v>11.15</c:v>
                </c:pt>
                <c:pt idx="223">
                  <c:v>11.2</c:v>
                </c:pt>
                <c:pt idx="224">
                  <c:v>11.25</c:v>
                </c:pt>
                <c:pt idx="225">
                  <c:v>11.3</c:v>
                </c:pt>
                <c:pt idx="226">
                  <c:v>11.35</c:v>
                </c:pt>
                <c:pt idx="227">
                  <c:v>11.4</c:v>
                </c:pt>
                <c:pt idx="228">
                  <c:v>11.45</c:v>
                </c:pt>
                <c:pt idx="229">
                  <c:v>11.5</c:v>
                </c:pt>
                <c:pt idx="230">
                  <c:v>11.55</c:v>
                </c:pt>
                <c:pt idx="231">
                  <c:v>11.6</c:v>
                </c:pt>
                <c:pt idx="232">
                  <c:v>11.65</c:v>
                </c:pt>
                <c:pt idx="233">
                  <c:v>11.7</c:v>
                </c:pt>
                <c:pt idx="234">
                  <c:v>11.75</c:v>
                </c:pt>
                <c:pt idx="235">
                  <c:v>11.8</c:v>
                </c:pt>
                <c:pt idx="236">
                  <c:v>11.85</c:v>
                </c:pt>
                <c:pt idx="237">
                  <c:v>11.9</c:v>
                </c:pt>
                <c:pt idx="238">
                  <c:v>11.95</c:v>
                </c:pt>
                <c:pt idx="239">
                  <c:v>12</c:v>
                </c:pt>
              </c:numCache>
            </c:numRef>
          </c:yVal>
          <c:smooth val="1"/>
          <c:extLst>
            <c:ext xmlns:c16="http://schemas.microsoft.com/office/drawing/2014/chart" uri="{C3380CC4-5D6E-409C-BE32-E72D297353CC}">
              <c16:uniqueId val="{0000000C-31BD-471C-A17F-375570634043}"/>
            </c:ext>
          </c:extLst>
        </c:ser>
        <c:ser>
          <c:idx val="13"/>
          <c:order val="13"/>
          <c:tx>
            <c:v>Profile 14</c:v>
          </c:tx>
          <c:spPr>
            <a:ln w="19050" cap="rnd">
              <a:solidFill>
                <a:schemeClr val="accent2">
                  <a:lumMod val="80000"/>
                  <a:lumOff val="20000"/>
                </a:schemeClr>
              </a:solidFill>
              <a:round/>
            </a:ln>
            <a:effectLst/>
          </c:spPr>
          <c:marker>
            <c:symbol val="none"/>
          </c:marker>
          <c:xVal>
            <c:numRef>
              <c:f>plots!$AF$5:$AF$244</c:f>
              <c:numCache>
                <c:formatCode>General</c:formatCode>
                <c:ptCount val="240"/>
                <c:pt idx="0">
                  <c:v>59.06</c:v>
                </c:pt>
                <c:pt idx="1">
                  <c:v>186.23</c:v>
                </c:pt>
                <c:pt idx="2">
                  <c:v>201.55</c:v>
                </c:pt>
                <c:pt idx="3">
                  <c:v>214.94</c:v>
                </c:pt>
                <c:pt idx="4">
                  <c:v>230.22</c:v>
                </c:pt>
                <c:pt idx="5">
                  <c:v>229.78</c:v>
                </c:pt>
                <c:pt idx="6">
                  <c:v>309.08999999999997</c:v>
                </c:pt>
                <c:pt idx="7">
                  <c:v>338.01</c:v>
                </c:pt>
                <c:pt idx="8">
                  <c:v>353.62</c:v>
                </c:pt>
                <c:pt idx="9">
                  <c:v>471.29</c:v>
                </c:pt>
                <c:pt idx="10">
                  <c:v>475.27</c:v>
                </c:pt>
                <c:pt idx="11">
                  <c:v>185.51</c:v>
                </c:pt>
                <c:pt idx="12">
                  <c:v>475.56</c:v>
                </c:pt>
                <c:pt idx="13">
                  <c:v>507.83</c:v>
                </c:pt>
                <c:pt idx="14">
                  <c:v>430.06</c:v>
                </c:pt>
                <c:pt idx="15">
                  <c:v>490.86</c:v>
                </c:pt>
                <c:pt idx="16">
                  <c:v>233.49</c:v>
                </c:pt>
                <c:pt idx="17">
                  <c:v>240.91</c:v>
                </c:pt>
                <c:pt idx="18">
                  <c:v>237.68</c:v>
                </c:pt>
                <c:pt idx="19">
                  <c:v>234.03</c:v>
                </c:pt>
                <c:pt idx="20">
                  <c:v>228</c:v>
                </c:pt>
                <c:pt idx="21">
                  <c:v>224.74</c:v>
                </c:pt>
                <c:pt idx="22">
                  <c:v>219.92</c:v>
                </c:pt>
                <c:pt idx="23">
                  <c:v>212.75</c:v>
                </c:pt>
                <c:pt idx="24">
                  <c:v>203.15</c:v>
                </c:pt>
                <c:pt idx="25">
                  <c:v>199.02</c:v>
                </c:pt>
                <c:pt idx="26">
                  <c:v>195.85</c:v>
                </c:pt>
                <c:pt idx="27">
                  <c:v>190.56</c:v>
                </c:pt>
                <c:pt idx="28">
                  <c:v>184.04</c:v>
                </c:pt>
                <c:pt idx="29">
                  <c:v>180.82</c:v>
                </c:pt>
                <c:pt idx="30">
                  <c:v>179.32</c:v>
                </c:pt>
                <c:pt idx="31">
                  <c:v>175.16</c:v>
                </c:pt>
                <c:pt idx="32">
                  <c:v>169</c:v>
                </c:pt>
                <c:pt idx="33">
                  <c:v>162.06</c:v>
                </c:pt>
                <c:pt idx="34">
                  <c:v>158.44</c:v>
                </c:pt>
                <c:pt idx="35">
                  <c:v>151.63999999999999</c:v>
                </c:pt>
                <c:pt idx="36">
                  <c:v>142.79</c:v>
                </c:pt>
                <c:pt idx="37">
                  <c:v>135.47</c:v>
                </c:pt>
                <c:pt idx="38">
                  <c:v>142.80000000000001</c:v>
                </c:pt>
                <c:pt idx="39">
                  <c:v>143</c:v>
                </c:pt>
                <c:pt idx="40">
                  <c:v>143.34</c:v>
                </c:pt>
                <c:pt idx="41">
                  <c:v>139.33000000000001</c:v>
                </c:pt>
                <c:pt idx="42">
                  <c:v>140.46</c:v>
                </c:pt>
                <c:pt idx="43">
                  <c:v>140.32</c:v>
                </c:pt>
                <c:pt idx="44">
                  <c:v>140.13999999999999</c:v>
                </c:pt>
                <c:pt idx="45">
                  <c:v>136.01</c:v>
                </c:pt>
                <c:pt idx="46">
                  <c:v>133.93</c:v>
                </c:pt>
                <c:pt idx="47">
                  <c:v>130.66</c:v>
                </c:pt>
                <c:pt idx="48">
                  <c:v>129.01</c:v>
                </c:pt>
                <c:pt idx="49">
                  <c:v>128.27000000000001</c:v>
                </c:pt>
                <c:pt idx="50">
                  <c:v>118.52</c:v>
                </c:pt>
                <c:pt idx="51">
                  <c:v>113.39</c:v>
                </c:pt>
                <c:pt idx="52">
                  <c:v>114.58</c:v>
                </c:pt>
                <c:pt idx="53">
                  <c:v>121.65</c:v>
                </c:pt>
                <c:pt idx="54">
                  <c:v>130.12</c:v>
                </c:pt>
                <c:pt idx="55">
                  <c:v>131.91</c:v>
                </c:pt>
                <c:pt idx="56">
                  <c:v>131.31</c:v>
                </c:pt>
                <c:pt idx="57">
                  <c:v>125.74</c:v>
                </c:pt>
                <c:pt idx="58">
                  <c:v>122.42</c:v>
                </c:pt>
                <c:pt idx="59">
                  <c:v>119.11</c:v>
                </c:pt>
                <c:pt idx="60">
                  <c:v>118.82</c:v>
                </c:pt>
                <c:pt idx="61">
                  <c:v>121.59</c:v>
                </c:pt>
                <c:pt idx="62">
                  <c:v>124.02</c:v>
                </c:pt>
                <c:pt idx="63">
                  <c:v>126.03</c:v>
                </c:pt>
                <c:pt idx="64">
                  <c:v>125.03</c:v>
                </c:pt>
                <c:pt idx="65">
                  <c:v>124.15</c:v>
                </c:pt>
                <c:pt idx="66">
                  <c:v>125.56</c:v>
                </c:pt>
                <c:pt idx="67">
                  <c:v>122.92</c:v>
                </c:pt>
                <c:pt idx="68">
                  <c:v>123.91</c:v>
                </c:pt>
                <c:pt idx="69">
                  <c:v>124.21</c:v>
                </c:pt>
                <c:pt idx="70">
                  <c:v>123.7</c:v>
                </c:pt>
                <c:pt idx="71">
                  <c:v>118.95</c:v>
                </c:pt>
                <c:pt idx="72">
                  <c:v>114.59</c:v>
                </c:pt>
                <c:pt idx="73">
                  <c:v>111.71</c:v>
                </c:pt>
                <c:pt idx="74">
                  <c:v>99.4</c:v>
                </c:pt>
                <c:pt idx="75">
                  <c:v>177.98</c:v>
                </c:pt>
                <c:pt idx="76">
                  <c:v>165</c:v>
                </c:pt>
                <c:pt idx="77">
                  <c:v>155.69</c:v>
                </c:pt>
                <c:pt idx="78">
                  <c:v>301.55</c:v>
                </c:pt>
                <c:pt idx="79">
                  <c:v>141.71</c:v>
                </c:pt>
                <c:pt idx="80">
                  <c:v>155.99</c:v>
                </c:pt>
                <c:pt idx="81">
                  <c:v>152.97999999999999</c:v>
                </c:pt>
                <c:pt idx="82">
                  <c:v>147.29</c:v>
                </c:pt>
                <c:pt idx="83">
                  <c:v>124</c:v>
                </c:pt>
                <c:pt idx="84">
                  <c:v>115.61</c:v>
                </c:pt>
                <c:pt idx="85">
                  <c:v>133.38</c:v>
                </c:pt>
                <c:pt idx="86">
                  <c:v>138.1</c:v>
                </c:pt>
                <c:pt idx="87">
                  <c:v>119.78</c:v>
                </c:pt>
                <c:pt idx="88">
                  <c:v>130.41999999999999</c:v>
                </c:pt>
                <c:pt idx="89">
                  <c:v>143.88</c:v>
                </c:pt>
                <c:pt idx="90">
                  <c:v>134.16999999999999</c:v>
                </c:pt>
                <c:pt idx="91">
                  <c:v>132.82</c:v>
                </c:pt>
                <c:pt idx="92">
                  <c:v>133.47</c:v>
                </c:pt>
                <c:pt idx="93">
                  <c:v>125.18</c:v>
                </c:pt>
                <c:pt idx="94">
                  <c:v>132.66999999999999</c:v>
                </c:pt>
                <c:pt idx="95">
                  <c:v>135.44</c:v>
                </c:pt>
                <c:pt idx="96">
                  <c:v>132.55000000000001</c:v>
                </c:pt>
                <c:pt idx="97">
                  <c:v>129.41</c:v>
                </c:pt>
                <c:pt idx="98">
                  <c:v>132.6</c:v>
                </c:pt>
                <c:pt idx="99">
                  <c:v>140.03</c:v>
                </c:pt>
                <c:pt idx="100">
                  <c:v>126.64</c:v>
                </c:pt>
                <c:pt idx="101">
                  <c:v>125.83</c:v>
                </c:pt>
                <c:pt idx="102">
                  <c:v>126.31</c:v>
                </c:pt>
                <c:pt idx="103">
                  <c:v>127.61</c:v>
                </c:pt>
                <c:pt idx="104">
                  <c:v>137.91</c:v>
                </c:pt>
                <c:pt idx="105">
                  <c:v>139.91</c:v>
                </c:pt>
                <c:pt idx="106">
                  <c:v>148.22999999999999</c:v>
                </c:pt>
                <c:pt idx="107">
                  <c:v>169.82</c:v>
                </c:pt>
                <c:pt idx="108">
                  <c:v>175.02</c:v>
                </c:pt>
                <c:pt idx="109">
                  <c:v>180</c:v>
                </c:pt>
                <c:pt idx="110">
                  <c:v>155.02000000000001</c:v>
                </c:pt>
                <c:pt idx="111">
                  <c:v>147.51</c:v>
                </c:pt>
                <c:pt idx="112">
                  <c:v>158.78</c:v>
                </c:pt>
                <c:pt idx="113">
                  <c:v>153.13999999999999</c:v>
                </c:pt>
                <c:pt idx="114">
                  <c:v>145.97999999999999</c:v>
                </c:pt>
                <c:pt idx="115">
                  <c:v>139.41</c:v>
                </c:pt>
                <c:pt idx="116">
                  <c:v>148.37</c:v>
                </c:pt>
                <c:pt idx="117">
                  <c:v>157.96</c:v>
                </c:pt>
                <c:pt idx="118">
                  <c:v>164.63</c:v>
                </c:pt>
                <c:pt idx="119">
                  <c:v>193.32</c:v>
                </c:pt>
                <c:pt idx="120">
                  <c:v>198.44</c:v>
                </c:pt>
                <c:pt idx="121">
                  <c:v>200.29</c:v>
                </c:pt>
                <c:pt idx="122">
                  <c:v>193.71</c:v>
                </c:pt>
                <c:pt idx="123">
                  <c:v>196.77</c:v>
                </c:pt>
                <c:pt idx="124">
                  <c:v>200.98</c:v>
                </c:pt>
                <c:pt idx="125">
                  <c:v>199.71</c:v>
                </c:pt>
                <c:pt idx="126">
                  <c:v>198.1</c:v>
                </c:pt>
                <c:pt idx="127">
                  <c:v>197.91</c:v>
                </c:pt>
                <c:pt idx="128">
                  <c:v>196.1</c:v>
                </c:pt>
                <c:pt idx="129">
                  <c:v>194.5</c:v>
                </c:pt>
                <c:pt idx="130">
                  <c:v>198.11</c:v>
                </c:pt>
                <c:pt idx="131">
                  <c:v>199.93</c:v>
                </c:pt>
                <c:pt idx="132">
                  <c:v>191.02</c:v>
                </c:pt>
                <c:pt idx="133">
                  <c:v>183.65</c:v>
                </c:pt>
                <c:pt idx="134">
                  <c:v>189.71</c:v>
                </c:pt>
                <c:pt idx="135">
                  <c:v>180.06</c:v>
                </c:pt>
                <c:pt idx="136">
                  <c:v>158.96</c:v>
                </c:pt>
                <c:pt idx="137">
                  <c:v>149.36000000000001</c:v>
                </c:pt>
                <c:pt idx="138">
                  <c:v>130.99</c:v>
                </c:pt>
                <c:pt idx="139">
                  <c:v>117.09</c:v>
                </c:pt>
                <c:pt idx="140">
                  <c:v>106.15</c:v>
                </c:pt>
                <c:pt idx="141">
                  <c:v>108.78</c:v>
                </c:pt>
                <c:pt idx="142">
                  <c:v>121.22</c:v>
                </c:pt>
                <c:pt idx="143">
                  <c:v>204.41</c:v>
                </c:pt>
                <c:pt idx="144">
                  <c:v>237.13</c:v>
                </c:pt>
                <c:pt idx="145">
                  <c:v>97.36</c:v>
                </c:pt>
                <c:pt idx="146">
                  <c:v>153.44</c:v>
                </c:pt>
                <c:pt idx="147">
                  <c:v>125.56</c:v>
                </c:pt>
                <c:pt idx="148">
                  <c:v>99.63</c:v>
                </c:pt>
                <c:pt idx="149">
                  <c:v>101.94</c:v>
                </c:pt>
                <c:pt idx="150">
                  <c:v>98.15</c:v>
                </c:pt>
                <c:pt idx="151">
                  <c:v>100.66</c:v>
                </c:pt>
                <c:pt idx="152">
                  <c:v>97.24</c:v>
                </c:pt>
                <c:pt idx="153">
                  <c:v>97.6</c:v>
                </c:pt>
                <c:pt idx="154">
                  <c:v>102.14</c:v>
                </c:pt>
                <c:pt idx="155">
                  <c:v>97.19</c:v>
                </c:pt>
                <c:pt idx="156">
                  <c:v>100.87</c:v>
                </c:pt>
                <c:pt idx="157">
                  <c:v>106.42</c:v>
                </c:pt>
                <c:pt idx="158">
                  <c:v>110.68</c:v>
                </c:pt>
                <c:pt idx="159">
                  <c:v>115.69</c:v>
                </c:pt>
                <c:pt idx="160">
                  <c:v>118.64</c:v>
                </c:pt>
                <c:pt idx="161">
                  <c:v>114.08</c:v>
                </c:pt>
                <c:pt idx="162">
                  <c:v>113.34</c:v>
                </c:pt>
                <c:pt idx="163">
                  <c:v>107.32</c:v>
                </c:pt>
                <c:pt idx="164">
                  <c:v>105.6</c:v>
                </c:pt>
                <c:pt idx="165">
                  <c:v>109.74</c:v>
                </c:pt>
                <c:pt idx="166">
                  <c:v>109.3</c:v>
                </c:pt>
                <c:pt idx="167">
                  <c:v>94.66</c:v>
                </c:pt>
                <c:pt idx="168">
                  <c:v>104.98</c:v>
                </c:pt>
                <c:pt idx="169">
                  <c:v>105.55</c:v>
                </c:pt>
                <c:pt idx="170">
                  <c:v>108.58</c:v>
                </c:pt>
                <c:pt idx="171">
                  <c:v>105.41</c:v>
                </c:pt>
                <c:pt idx="172">
                  <c:v>102.36</c:v>
                </c:pt>
                <c:pt idx="173">
                  <c:v>109.88</c:v>
                </c:pt>
                <c:pt idx="174">
                  <c:v>112.33</c:v>
                </c:pt>
                <c:pt idx="175">
                  <c:v>114.95</c:v>
                </c:pt>
                <c:pt idx="176">
                  <c:v>118.52</c:v>
                </c:pt>
                <c:pt idx="177">
                  <c:v>125.32</c:v>
                </c:pt>
                <c:pt idx="178">
                  <c:v>131.27000000000001</c:v>
                </c:pt>
                <c:pt idx="179">
                  <c:v>137.22999999999999</c:v>
                </c:pt>
                <c:pt idx="180">
                  <c:v>142.03</c:v>
                </c:pt>
                <c:pt idx="181">
                  <c:v>144.72999999999999</c:v>
                </c:pt>
                <c:pt idx="182">
                  <c:v>145.6</c:v>
                </c:pt>
                <c:pt idx="183">
                  <c:v>140.02000000000001</c:v>
                </c:pt>
                <c:pt idx="184">
                  <c:v>138</c:v>
                </c:pt>
                <c:pt idx="185">
                  <c:v>138.5</c:v>
                </c:pt>
                <c:pt idx="186">
                  <c:v>129.63999999999999</c:v>
                </c:pt>
                <c:pt idx="187">
                  <c:v>118.36</c:v>
                </c:pt>
                <c:pt idx="188">
                  <c:v>107.78</c:v>
                </c:pt>
                <c:pt idx="189">
                  <c:v>98.67</c:v>
                </c:pt>
                <c:pt idx="190">
                  <c:v>95.89</c:v>
                </c:pt>
                <c:pt idx="191">
                  <c:v>100.45</c:v>
                </c:pt>
                <c:pt idx="192">
                  <c:v>105.54</c:v>
                </c:pt>
                <c:pt idx="193">
                  <c:v>112.84</c:v>
                </c:pt>
                <c:pt idx="194">
                  <c:v>121.88</c:v>
                </c:pt>
                <c:pt idx="195">
                  <c:v>119.06</c:v>
                </c:pt>
                <c:pt idx="196">
                  <c:v>117.88</c:v>
                </c:pt>
                <c:pt idx="197">
                  <c:v>120.64</c:v>
                </c:pt>
                <c:pt idx="198">
                  <c:v>117.05</c:v>
                </c:pt>
                <c:pt idx="199">
                  <c:v>113.41</c:v>
                </c:pt>
                <c:pt idx="200">
                  <c:v>111.71</c:v>
                </c:pt>
                <c:pt idx="201">
                  <c:v>116.23</c:v>
                </c:pt>
                <c:pt idx="202">
                  <c:v>127.98</c:v>
                </c:pt>
                <c:pt idx="203">
                  <c:v>145.25</c:v>
                </c:pt>
                <c:pt idx="204">
                  <c:v>161.15</c:v>
                </c:pt>
                <c:pt idx="205">
                  <c:v>158.97999999999999</c:v>
                </c:pt>
                <c:pt idx="206">
                  <c:v>156.25</c:v>
                </c:pt>
                <c:pt idx="207">
                  <c:v>151.80000000000001</c:v>
                </c:pt>
                <c:pt idx="208">
                  <c:v>151.53</c:v>
                </c:pt>
                <c:pt idx="209">
                  <c:v>147.25</c:v>
                </c:pt>
                <c:pt idx="210">
                  <c:v>137.19999999999999</c:v>
                </c:pt>
                <c:pt idx="211">
                  <c:v>177.49</c:v>
                </c:pt>
                <c:pt idx="212">
                  <c:v>222.1</c:v>
                </c:pt>
                <c:pt idx="213">
                  <c:v>99.46</c:v>
                </c:pt>
                <c:pt idx="214">
                  <c:v>105.64</c:v>
                </c:pt>
                <c:pt idx="215">
                  <c:v>114.69</c:v>
                </c:pt>
                <c:pt idx="216">
                  <c:v>121.6</c:v>
                </c:pt>
                <c:pt idx="217">
                  <c:v>127.29</c:v>
                </c:pt>
                <c:pt idx="218">
                  <c:v>130.29</c:v>
                </c:pt>
                <c:pt idx="219">
                  <c:v>125.74</c:v>
                </c:pt>
                <c:pt idx="220">
                  <c:v>121.04</c:v>
                </c:pt>
                <c:pt idx="221">
                  <c:v>118.29</c:v>
                </c:pt>
                <c:pt idx="222">
                  <c:v>114.55</c:v>
                </c:pt>
                <c:pt idx="223">
                  <c:v>106.18</c:v>
                </c:pt>
                <c:pt idx="224">
                  <c:v>100.18</c:v>
                </c:pt>
                <c:pt idx="225">
                  <c:v>95.95</c:v>
                </c:pt>
                <c:pt idx="226">
                  <c:v>107.15</c:v>
                </c:pt>
                <c:pt idx="227">
                  <c:v>110.22</c:v>
                </c:pt>
                <c:pt idx="228">
                  <c:v>118.59</c:v>
                </c:pt>
                <c:pt idx="229">
                  <c:v>116.73</c:v>
                </c:pt>
                <c:pt idx="230">
                  <c:v>116.36</c:v>
                </c:pt>
                <c:pt idx="231">
                  <c:v>116.07</c:v>
                </c:pt>
                <c:pt idx="232">
                  <c:v>116.55</c:v>
                </c:pt>
                <c:pt idx="233">
                  <c:v>110.95</c:v>
                </c:pt>
                <c:pt idx="234">
                  <c:v>110.27</c:v>
                </c:pt>
                <c:pt idx="235">
                  <c:v>114.59</c:v>
                </c:pt>
                <c:pt idx="236">
                  <c:v>117.4</c:v>
                </c:pt>
                <c:pt idx="237">
                  <c:v>113.78</c:v>
                </c:pt>
                <c:pt idx="238">
                  <c:v>103.46</c:v>
                </c:pt>
                <c:pt idx="239">
                  <c:v>96.94</c:v>
                </c:pt>
              </c:numCache>
            </c:numRef>
          </c:xVal>
          <c:yVal>
            <c:numRef>
              <c:f>plots!$AE$5:$AE$244</c:f>
              <c:numCache>
                <c:formatCode>General</c:formatCode>
                <c:ptCount val="24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c:v>
                </c:pt>
                <c:pt idx="80">
                  <c:v>4.05</c:v>
                </c:pt>
                <c:pt idx="81">
                  <c:v>4.0999999999999996</c:v>
                </c:pt>
                <c:pt idx="82">
                  <c:v>4.1500000000000004</c:v>
                </c:pt>
                <c:pt idx="83">
                  <c:v>4.2</c:v>
                </c:pt>
                <c:pt idx="84">
                  <c:v>4.25</c:v>
                </c:pt>
                <c:pt idx="85">
                  <c:v>4.3</c:v>
                </c:pt>
                <c:pt idx="86">
                  <c:v>4.3499999999999996</c:v>
                </c:pt>
                <c:pt idx="87">
                  <c:v>4.4000000000000004</c:v>
                </c:pt>
                <c:pt idx="88">
                  <c:v>4.45</c:v>
                </c:pt>
                <c:pt idx="89">
                  <c:v>4.5</c:v>
                </c:pt>
                <c:pt idx="90">
                  <c:v>4.55</c:v>
                </c:pt>
                <c:pt idx="91">
                  <c:v>4.5999999999999996</c:v>
                </c:pt>
                <c:pt idx="92">
                  <c:v>4.6500000000000004</c:v>
                </c:pt>
                <c:pt idx="93">
                  <c:v>4.7</c:v>
                </c:pt>
                <c:pt idx="94">
                  <c:v>4.75</c:v>
                </c:pt>
                <c:pt idx="95">
                  <c:v>4.8</c:v>
                </c:pt>
                <c:pt idx="96">
                  <c:v>4.8499999999999996</c:v>
                </c:pt>
                <c:pt idx="97">
                  <c:v>4.9000000000000004</c:v>
                </c:pt>
                <c:pt idx="98">
                  <c:v>4.95</c:v>
                </c:pt>
                <c:pt idx="99">
                  <c:v>5</c:v>
                </c:pt>
                <c:pt idx="100">
                  <c:v>5.05</c:v>
                </c:pt>
                <c:pt idx="101">
                  <c:v>5.0999999999999996</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c:v>
                </c:pt>
                <c:pt idx="160">
                  <c:v>8.0500000000000007</c:v>
                </c:pt>
                <c:pt idx="161">
                  <c:v>8.1</c:v>
                </c:pt>
                <c:pt idx="162">
                  <c:v>8.15</c:v>
                </c:pt>
                <c:pt idx="163">
                  <c:v>8.1999999999999993</c:v>
                </c:pt>
                <c:pt idx="164">
                  <c:v>8.25</c:v>
                </c:pt>
                <c:pt idx="165">
                  <c:v>8.3000000000000007</c:v>
                </c:pt>
                <c:pt idx="166">
                  <c:v>8.35</c:v>
                </c:pt>
                <c:pt idx="167">
                  <c:v>8.4</c:v>
                </c:pt>
                <c:pt idx="168">
                  <c:v>8.4499999999999993</c:v>
                </c:pt>
                <c:pt idx="169">
                  <c:v>8.5</c:v>
                </c:pt>
                <c:pt idx="170">
                  <c:v>8.5500000000000007</c:v>
                </c:pt>
                <c:pt idx="171">
                  <c:v>8.6</c:v>
                </c:pt>
                <c:pt idx="172">
                  <c:v>8.65</c:v>
                </c:pt>
                <c:pt idx="173">
                  <c:v>8.6999999999999993</c:v>
                </c:pt>
                <c:pt idx="174">
                  <c:v>8.75</c:v>
                </c:pt>
                <c:pt idx="175">
                  <c:v>8.8000000000000007</c:v>
                </c:pt>
                <c:pt idx="176">
                  <c:v>8.85</c:v>
                </c:pt>
                <c:pt idx="177">
                  <c:v>8.9</c:v>
                </c:pt>
                <c:pt idx="178">
                  <c:v>8.9499999999999993</c:v>
                </c:pt>
                <c:pt idx="179">
                  <c:v>9</c:v>
                </c:pt>
                <c:pt idx="180">
                  <c:v>9.0500000000000007</c:v>
                </c:pt>
                <c:pt idx="181">
                  <c:v>9.1</c:v>
                </c:pt>
                <c:pt idx="182">
                  <c:v>9.15</c:v>
                </c:pt>
                <c:pt idx="183">
                  <c:v>9.1999999999999993</c:v>
                </c:pt>
                <c:pt idx="184">
                  <c:v>9.25</c:v>
                </c:pt>
                <c:pt idx="185">
                  <c:v>9.3000000000000007</c:v>
                </c:pt>
                <c:pt idx="186">
                  <c:v>9.35</c:v>
                </c:pt>
                <c:pt idx="187">
                  <c:v>9.4</c:v>
                </c:pt>
                <c:pt idx="188">
                  <c:v>9.4499999999999993</c:v>
                </c:pt>
                <c:pt idx="189">
                  <c:v>9.5</c:v>
                </c:pt>
                <c:pt idx="190">
                  <c:v>9.5500000000000007</c:v>
                </c:pt>
                <c:pt idx="191">
                  <c:v>9.6</c:v>
                </c:pt>
                <c:pt idx="192">
                  <c:v>9.65</c:v>
                </c:pt>
                <c:pt idx="193">
                  <c:v>9.6999999999999993</c:v>
                </c:pt>
                <c:pt idx="194">
                  <c:v>9.75</c:v>
                </c:pt>
                <c:pt idx="195">
                  <c:v>9.8000000000000007</c:v>
                </c:pt>
                <c:pt idx="196">
                  <c:v>9.85</c:v>
                </c:pt>
                <c:pt idx="197">
                  <c:v>9.9</c:v>
                </c:pt>
                <c:pt idx="198">
                  <c:v>9.9499999999999993</c:v>
                </c:pt>
                <c:pt idx="199">
                  <c:v>10</c:v>
                </c:pt>
                <c:pt idx="200">
                  <c:v>10.050000000000001</c:v>
                </c:pt>
                <c:pt idx="201">
                  <c:v>10.1</c:v>
                </c:pt>
                <c:pt idx="202">
                  <c:v>10.15</c:v>
                </c:pt>
                <c:pt idx="203">
                  <c:v>10.199999999999999</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c:v>
                </c:pt>
                <c:pt idx="220">
                  <c:v>11.05</c:v>
                </c:pt>
                <c:pt idx="221">
                  <c:v>11.1</c:v>
                </c:pt>
                <c:pt idx="222">
                  <c:v>11.15</c:v>
                </c:pt>
                <c:pt idx="223">
                  <c:v>11.2</c:v>
                </c:pt>
                <c:pt idx="224">
                  <c:v>11.25</c:v>
                </c:pt>
                <c:pt idx="225">
                  <c:v>11.3</c:v>
                </c:pt>
                <c:pt idx="226">
                  <c:v>11.35</c:v>
                </c:pt>
                <c:pt idx="227">
                  <c:v>11.4</c:v>
                </c:pt>
                <c:pt idx="228">
                  <c:v>11.45</c:v>
                </c:pt>
                <c:pt idx="229">
                  <c:v>11.5</c:v>
                </c:pt>
                <c:pt idx="230">
                  <c:v>11.55</c:v>
                </c:pt>
                <c:pt idx="231">
                  <c:v>11.6</c:v>
                </c:pt>
                <c:pt idx="232">
                  <c:v>11.65</c:v>
                </c:pt>
                <c:pt idx="233">
                  <c:v>11.7</c:v>
                </c:pt>
                <c:pt idx="234">
                  <c:v>11.75</c:v>
                </c:pt>
                <c:pt idx="235">
                  <c:v>11.8</c:v>
                </c:pt>
                <c:pt idx="236">
                  <c:v>11.85</c:v>
                </c:pt>
                <c:pt idx="237">
                  <c:v>11.9</c:v>
                </c:pt>
                <c:pt idx="238">
                  <c:v>11.95</c:v>
                </c:pt>
                <c:pt idx="239">
                  <c:v>12</c:v>
                </c:pt>
              </c:numCache>
            </c:numRef>
          </c:yVal>
          <c:smooth val="1"/>
          <c:extLst>
            <c:ext xmlns:c16="http://schemas.microsoft.com/office/drawing/2014/chart" uri="{C3380CC4-5D6E-409C-BE32-E72D297353CC}">
              <c16:uniqueId val="{0000000D-31BD-471C-A17F-375570634043}"/>
            </c:ext>
          </c:extLst>
        </c:ser>
        <c:ser>
          <c:idx val="14"/>
          <c:order val="14"/>
          <c:tx>
            <c:v>Profile 15</c:v>
          </c:tx>
          <c:spPr>
            <a:ln w="19050" cap="rnd">
              <a:solidFill>
                <a:schemeClr val="accent3">
                  <a:lumMod val="80000"/>
                  <a:lumOff val="20000"/>
                </a:schemeClr>
              </a:solidFill>
              <a:round/>
            </a:ln>
            <a:effectLst/>
          </c:spPr>
          <c:marker>
            <c:symbol val="none"/>
          </c:marker>
          <c:xVal>
            <c:numRef>
              <c:f>plots!$AH$5:$AH$124</c:f>
              <c:numCache>
                <c:formatCode>General</c:formatCode>
                <c:ptCount val="120"/>
                <c:pt idx="0">
                  <c:v>46.94</c:v>
                </c:pt>
                <c:pt idx="1">
                  <c:v>93.47</c:v>
                </c:pt>
                <c:pt idx="2">
                  <c:v>161.72999999999999</c:v>
                </c:pt>
                <c:pt idx="3">
                  <c:v>233.93</c:v>
                </c:pt>
                <c:pt idx="4">
                  <c:v>221.07</c:v>
                </c:pt>
                <c:pt idx="5">
                  <c:v>238.63</c:v>
                </c:pt>
                <c:pt idx="6">
                  <c:v>230.76</c:v>
                </c:pt>
                <c:pt idx="7">
                  <c:v>118.79</c:v>
                </c:pt>
                <c:pt idx="8">
                  <c:v>123.35</c:v>
                </c:pt>
                <c:pt idx="9">
                  <c:v>125.29</c:v>
                </c:pt>
                <c:pt idx="10">
                  <c:v>117.79</c:v>
                </c:pt>
                <c:pt idx="11">
                  <c:v>112.76</c:v>
                </c:pt>
                <c:pt idx="12">
                  <c:v>106.3</c:v>
                </c:pt>
                <c:pt idx="13">
                  <c:v>122.57</c:v>
                </c:pt>
                <c:pt idx="14">
                  <c:v>123.43</c:v>
                </c:pt>
                <c:pt idx="15">
                  <c:v>129.97</c:v>
                </c:pt>
                <c:pt idx="16">
                  <c:v>122.75</c:v>
                </c:pt>
                <c:pt idx="17">
                  <c:v>123.87</c:v>
                </c:pt>
                <c:pt idx="18">
                  <c:v>107.55</c:v>
                </c:pt>
                <c:pt idx="19">
                  <c:v>143.87</c:v>
                </c:pt>
                <c:pt idx="20">
                  <c:v>129.57</c:v>
                </c:pt>
                <c:pt idx="21">
                  <c:v>124.08</c:v>
                </c:pt>
                <c:pt idx="22">
                  <c:v>99.64</c:v>
                </c:pt>
                <c:pt idx="23">
                  <c:v>114.77</c:v>
                </c:pt>
                <c:pt idx="24">
                  <c:v>116.11</c:v>
                </c:pt>
                <c:pt idx="25">
                  <c:v>218.38</c:v>
                </c:pt>
                <c:pt idx="26">
                  <c:v>114.15</c:v>
                </c:pt>
                <c:pt idx="27">
                  <c:v>113.19</c:v>
                </c:pt>
                <c:pt idx="28">
                  <c:v>108.72</c:v>
                </c:pt>
                <c:pt idx="29">
                  <c:v>114.3</c:v>
                </c:pt>
                <c:pt idx="30">
                  <c:v>119.41</c:v>
                </c:pt>
                <c:pt idx="31">
                  <c:v>118.7</c:v>
                </c:pt>
                <c:pt idx="32">
                  <c:v>119.91</c:v>
                </c:pt>
                <c:pt idx="33">
                  <c:v>107.23</c:v>
                </c:pt>
                <c:pt idx="34">
                  <c:v>75.58</c:v>
                </c:pt>
                <c:pt idx="35">
                  <c:v>112.22</c:v>
                </c:pt>
                <c:pt idx="36">
                  <c:v>116.76</c:v>
                </c:pt>
                <c:pt idx="37">
                  <c:v>118.41</c:v>
                </c:pt>
                <c:pt idx="38">
                  <c:v>128.03</c:v>
                </c:pt>
                <c:pt idx="39">
                  <c:v>193.65</c:v>
                </c:pt>
                <c:pt idx="40">
                  <c:v>216.83</c:v>
                </c:pt>
                <c:pt idx="41">
                  <c:v>95.69</c:v>
                </c:pt>
                <c:pt idx="42">
                  <c:v>120.94</c:v>
                </c:pt>
                <c:pt idx="43">
                  <c:v>118.57</c:v>
                </c:pt>
                <c:pt idx="44">
                  <c:v>108.5</c:v>
                </c:pt>
                <c:pt idx="45">
                  <c:v>78.319999999999993</c:v>
                </c:pt>
                <c:pt idx="46">
                  <c:v>89.22</c:v>
                </c:pt>
                <c:pt idx="47">
                  <c:v>94.13</c:v>
                </c:pt>
                <c:pt idx="48">
                  <c:v>101.8</c:v>
                </c:pt>
                <c:pt idx="49">
                  <c:v>100.24</c:v>
                </c:pt>
                <c:pt idx="50">
                  <c:v>148.22999999999999</c:v>
                </c:pt>
                <c:pt idx="51">
                  <c:v>130.22</c:v>
                </c:pt>
                <c:pt idx="52">
                  <c:v>110.61</c:v>
                </c:pt>
                <c:pt idx="53">
                  <c:v>103.3</c:v>
                </c:pt>
                <c:pt idx="54">
                  <c:v>107.38</c:v>
                </c:pt>
                <c:pt idx="55">
                  <c:v>97.44</c:v>
                </c:pt>
                <c:pt idx="56">
                  <c:v>88.18</c:v>
                </c:pt>
                <c:pt idx="57">
                  <c:v>92.57</c:v>
                </c:pt>
                <c:pt idx="58">
                  <c:v>73.12</c:v>
                </c:pt>
                <c:pt idx="59">
                  <c:v>83.78</c:v>
                </c:pt>
                <c:pt idx="60">
                  <c:v>81.47</c:v>
                </c:pt>
                <c:pt idx="61">
                  <c:v>67.25</c:v>
                </c:pt>
                <c:pt idx="62">
                  <c:v>74.36</c:v>
                </c:pt>
                <c:pt idx="63">
                  <c:v>54.85</c:v>
                </c:pt>
                <c:pt idx="64">
                  <c:v>34.58</c:v>
                </c:pt>
                <c:pt idx="65">
                  <c:v>48.37</c:v>
                </c:pt>
                <c:pt idx="66">
                  <c:v>38.020000000000003</c:v>
                </c:pt>
                <c:pt idx="67">
                  <c:v>36.64</c:v>
                </c:pt>
                <c:pt idx="68">
                  <c:v>43.4</c:v>
                </c:pt>
                <c:pt idx="69">
                  <c:v>76.12</c:v>
                </c:pt>
                <c:pt idx="70">
                  <c:v>155.62</c:v>
                </c:pt>
                <c:pt idx="71">
                  <c:v>88.68</c:v>
                </c:pt>
                <c:pt idx="72">
                  <c:v>83.64</c:v>
                </c:pt>
                <c:pt idx="73">
                  <c:v>89.27</c:v>
                </c:pt>
                <c:pt idx="74">
                  <c:v>114.97</c:v>
                </c:pt>
                <c:pt idx="75">
                  <c:v>98.49</c:v>
                </c:pt>
                <c:pt idx="76">
                  <c:v>128.46</c:v>
                </c:pt>
                <c:pt idx="77">
                  <c:v>124.33</c:v>
                </c:pt>
                <c:pt idx="78">
                  <c:v>53.03</c:v>
                </c:pt>
                <c:pt idx="79">
                  <c:v>56.29</c:v>
                </c:pt>
                <c:pt idx="80">
                  <c:v>48.44</c:v>
                </c:pt>
                <c:pt idx="81">
                  <c:v>44.62</c:v>
                </c:pt>
                <c:pt idx="82">
                  <c:v>67.489999999999995</c:v>
                </c:pt>
                <c:pt idx="83">
                  <c:v>52.68</c:v>
                </c:pt>
                <c:pt idx="84">
                  <c:v>39.57</c:v>
                </c:pt>
                <c:pt idx="85">
                  <c:v>45.01</c:v>
                </c:pt>
                <c:pt idx="86">
                  <c:v>33.54</c:v>
                </c:pt>
                <c:pt idx="87">
                  <c:v>45.76</c:v>
                </c:pt>
                <c:pt idx="88">
                  <c:v>41.58</c:v>
                </c:pt>
                <c:pt idx="89">
                  <c:v>24.79</c:v>
                </c:pt>
                <c:pt idx="90">
                  <c:v>29.46</c:v>
                </c:pt>
                <c:pt idx="91">
                  <c:v>39.15</c:v>
                </c:pt>
                <c:pt idx="92">
                  <c:v>87</c:v>
                </c:pt>
                <c:pt idx="93">
                  <c:v>63.2</c:v>
                </c:pt>
                <c:pt idx="94">
                  <c:v>48.32</c:v>
                </c:pt>
                <c:pt idx="95">
                  <c:v>61.05</c:v>
                </c:pt>
                <c:pt idx="96">
                  <c:v>39.520000000000003</c:v>
                </c:pt>
                <c:pt idx="97">
                  <c:v>37.51</c:v>
                </c:pt>
                <c:pt idx="98">
                  <c:v>65.42</c:v>
                </c:pt>
                <c:pt idx="99">
                  <c:v>60.92</c:v>
                </c:pt>
                <c:pt idx="100">
                  <c:v>62.84</c:v>
                </c:pt>
                <c:pt idx="101">
                  <c:v>65.19</c:v>
                </c:pt>
                <c:pt idx="102">
                  <c:v>56.8</c:v>
                </c:pt>
                <c:pt idx="103">
                  <c:v>61.97</c:v>
                </c:pt>
                <c:pt idx="104">
                  <c:v>141.37</c:v>
                </c:pt>
                <c:pt idx="105">
                  <c:v>78.58</c:v>
                </c:pt>
                <c:pt idx="106">
                  <c:v>77.67</c:v>
                </c:pt>
                <c:pt idx="107">
                  <c:v>27.81</c:v>
                </c:pt>
                <c:pt idx="108">
                  <c:v>38.68</c:v>
                </c:pt>
                <c:pt idx="109">
                  <c:v>38.07</c:v>
                </c:pt>
                <c:pt idx="110">
                  <c:v>14.68</c:v>
                </c:pt>
                <c:pt idx="111">
                  <c:v>29.6</c:v>
                </c:pt>
                <c:pt idx="112">
                  <c:v>76.849999999999994</c:v>
                </c:pt>
                <c:pt idx="113">
                  <c:v>73.989999999999995</c:v>
                </c:pt>
                <c:pt idx="114">
                  <c:v>201.1</c:v>
                </c:pt>
                <c:pt idx="115">
                  <c:v>98.17</c:v>
                </c:pt>
                <c:pt idx="116">
                  <c:v>74.37</c:v>
                </c:pt>
                <c:pt idx="117">
                  <c:v>75.62</c:v>
                </c:pt>
                <c:pt idx="118">
                  <c:v>125.48</c:v>
                </c:pt>
                <c:pt idx="119">
                  <c:v>176.55</c:v>
                </c:pt>
              </c:numCache>
            </c:numRef>
          </c:xVal>
          <c:yVal>
            <c:numRef>
              <c:f>plots!$AG$5:$AG$124</c:f>
              <c:numCache>
                <c:formatCode>General</c:formatCode>
                <c:ptCount val="120"/>
                <c:pt idx="0">
                  <c:v>0.1</c:v>
                </c:pt>
                <c:pt idx="1">
                  <c:v>0.2</c:v>
                </c:pt>
                <c:pt idx="2">
                  <c:v>0.3</c:v>
                </c:pt>
                <c:pt idx="3">
                  <c:v>0.4</c:v>
                </c:pt>
                <c:pt idx="4">
                  <c:v>0.5</c:v>
                </c:pt>
                <c:pt idx="5">
                  <c:v>0.6</c:v>
                </c:pt>
                <c:pt idx="6">
                  <c:v>0.7</c:v>
                </c:pt>
                <c:pt idx="7">
                  <c:v>0.8</c:v>
                </c:pt>
                <c:pt idx="8">
                  <c:v>0.9</c:v>
                </c:pt>
                <c:pt idx="9">
                  <c:v>1</c:v>
                </c:pt>
                <c:pt idx="10">
                  <c:v>1.1000000000000001</c:v>
                </c:pt>
                <c:pt idx="11">
                  <c:v>1.2</c:v>
                </c:pt>
                <c:pt idx="12">
                  <c:v>1.3</c:v>
                </c:pt>
                <c:pt idx="13">
                  <c:v>1.4</c:v>
                </c:pt>
                <c:pt idx="14">
                  <c:v>1.5</c:v>
                </c:pt>
                <c:pt idx="15">
                  <c:v>1.6</c:v>
                </c:pt>
                <c:pt idx="16">
                  <c:v>1.7</c:v>
                </c:pt>
                <c:pt idx="17">
                  <c:v>1.8</c:v>
                </c:pt>
                <c:pt idx="18">
                  <c:v>1.9</c:v>
                </c:pt>
                <c:pt idx="19">
                  <c:v>2</c:v>
                </c:pt>
                <c:pt idx="20">
                  <c:v>2.1</c:v>
                </c:pt>
                <c:pt idx="21">
                  <c:v>2.2000000000000002</c:v>
                </c:pt>
                <c:pt idx="22">
                  <c:v>2.2999999999999998</c:v>
                </c:pt>
                <c:pt idx="23">
                  <c:v>2.4</c:v>
                </c:pt>
                <c:pt idx="24">
                  <c:v>2.5</c:v>
                </c:pt>
                <c:pt idx="25">
                  <c:v>2.6</c:v>
                </c:pt>
                <c:pt idx="26">
                  <c:v>2.7</c:v>
                </c:pt>
                <c:pt idx="27">
                  <c:v>2.8</c:v>
                </c:pt>
                <c:pt idx="28">
                  <c:v>2.9</c:v>
                </c:pt>
                <c:pt idx="29">
                  <c:v>3</c:v>
                </c:pt>
                <c:pt idx="30">
                  <c:v>3.1</c:v>
                </c:pt>
                <c:pt idx="31">
                  <c:v>3.2</c:v>
                </c:pt>
                <c:pt idx="32">
                  <c:v>3.3</c:v>
                </c:pt>
                <c:pt idx="33">
                  <c:v>3.4</c:v>
                </c:pt>
                <c:pt idx="34">
                  <c:v>3.5</c:v>
                </c:pt>
                <c:pt idx="35">
                  <c:v>3.6</c:v>
                </c:pt>
                <c:pt idx="36">
                  <c:v>3.7</c:v>
                </c:pt>
                <c:pt idx="37">
                  <c:v>3.8</c:v>
                </c:pt>
                <c:pt idx="38">
                  <c:v>3.9</c:v>
                </c:pt>
                <c:pt idx="39">
                  <c:v>4</c:v>
                </c:pt>
                <c:pt idx="40">
                  <c:v>4.0999999999999996</c:v>
                </c:pt>
                <c:pt idx="41">
                  <c:v>4.2</c:v>
                </c:pt>
                <c:pt idx="42">
                  <c:v>4.3</c:v>
                </c:pt>
                <c:pt idx="43">
                  <c:v>4.4000000000000004</c:v>
                </c:pt>
                <c:pt idx="44">
                  <c:v>4.5</c:v>
                </c:pt>
                <c:pt idx="45">
                  <c:v>4.5999999999999996</c:v>
                </c:pt>
                <c:pt idx="46">
                  <c:v>4.7</c:v>
                </c:pt>
                <c:pt idx="47">
                  <c:v>4.8</c:v>
                </c:pt>
                <c:pt idx="48">
                  <c:v>4.9000000000000004</c:v>
                </c:pt>
                <c:pt idx="49">
                  <c:v>5</c:v>
                </c:pt>
                <c:pt idx="50">
                  <c:v>5.0999999999999996</c:v>
                </c:pt>
                <c:pt idx="51">
                  <c:v>5.2</c:v>
                </c:pt>
                <c:pt idx="52">
                  <c:v>5.3</c:v>
                </c:pt>
                <c:pt idx="53">
                  <c:v>5.4</c:v>
                </c:pt>
                <c:pt idx="54">
                  <c:v>5.5</c:v>
                </c:pt>
                <c:pt idx="55">
                  <c:v>5.6</c:v>
                </c:pt>
                <c:pt idx="56">
                  <c:v>5.7</c:v>
                </c:pt>
                <c:pt idx="57">
                  <c:v>5.8</c:v>
                </c:pt>
                <c:pt idx="58">
                  <c:v>5.9</c:v>
                </c:pt>
                <c:pt idx="59">
                  <c:v>6</c:v>
                </c:pt>
                <c:pt idx="60">
                  <c:v>6.1</c:v>
                </c:pt>
                <c:pt idx="61">
                  <c:v>6.2</c:v>
                </c:pt>
                <c:pt idx="62">
                  <c:v>6.3</c:v>
                </c:pt>
                <c:pt idx="63">
                  <c:v>6.4</c:v>
                </c:pt>
                <c:pt idx="64">
                  <c:v>6.5</c:v>
                </c:pt>
                <c:pt idx="65">
                  <c:v>6.6</c:v>
                </c:pt>
                <c:pt idx="66">
                  <c:v>6.7</c:v>
                </c:pt>
                <c:pt idx="67">
                  <c:v>6.8</c:v>
                </c:pt>
                <c:pt idx="68">
                  <c:v>6.9</c:v>
                </c:pt>
                <c:pt idx="69">
                  <c:v>7</c:v>
                </c:pt>
                <c:pt idx="70">
                  <c:v>7.1</c:v>
                </c:pt>
                <c:pt idx="71">
                  <c:v>7.2</c:v>
                </c:pt>
                <c:pt idx="72">
                  <c:v>7.3</c:v>
                </c:pt>
                <c:pt idx="73">
                  <c:v>7.4</c:v>
                </c:pt>
                <c:pt idx="74">
                  <c:v>7.5</c:v>
                </c:pt>
                <c:pt idx="75">
                  <c:v>7.6</c:v>
                </c:pt>
                <c:pt idx="76">
                  <c:v>7.7</c:v>
                </c:pt>
                <c:pt idx="77">
                  <c:v>7.8</c:v>
                </c:pt>
                <c:pt idx="78">
                  <c:v>7.9</c:v>
                </c:pt>
                <c:pt idx="79">
                  <c:v>8</c:v>
                </c:pt>
                <c:pt idx="80">
                  <c:v>8.1</c:v>
                </c:pt>
                <c:pt idx="81">
                  <c:v>8.1999999999999993</c:v>
                </c:pt>
                <c:pt idx="82">
                  <c:v>8.3000000000000007</c:v>
                </c:pt>
                <c:pt idx="83">
                  <c:v>8.4</c:v>
                </c:pt>
                <c:pt idx="84">
                  <c:v>8.5</c:v>
                </c:pt>
                <c:pt idx="85">
                  <c:v>8.6</c:v>
                </c:pt>
                <c:pt idx="86">
                  <c:v>8.6999999999999993</c:v>
                </c:pt>
                <c:pt idx="87">
                  <c:v>8.8000000000000007</c:v>
                </c:pt>
                <c:pt idx="88">
                  <c:v>8.9</c:v>
                </c:pt>
                <c:pt idx="89">
                  <c:v>9</c:v>
                </c:pt>
                <c:pt idx="90">
                  <c:v>9.1</c:v>
                </c:pt>
                <c:pt idx="91">
                  <c:v>9.1999999999999993</c:v>
                </c:pt>
                <c:pt idx="92">
                  <c:v>9.3000000000000007</c:v>
                </c:pt>
                <c:pt idx="93">
                  <c:v>9.4</c:v>
                </c:pt>
                <c:pt idx="94">
                  <c:v>9.5</c:v>
                </c:pt>
                <c:pt idx="95">
                  <c:v>9.6</c:v>
                </c:pt>
                <c:pt idx="96">
                  <c:v>9.6999999999999993</c:v>
                </c:pt>
                <c:pt idx="97">
                  <c:v>9.8000000000000007</c:v>
                </c:pt>
                <c:pt idx="98">
                  <c:v>9.9</c:v>
                </c:pt>
                <c:pt idx="99">
                  <c:v>10</c:v>
                </c:pt>
                <c:pt idx="100">
                  <c:v>10.1</c:v>
                </c:pt>
                <c:pt idx="101">
                  <c:v>10.199999999999999</c:v>
                </c:pt>
                <c:pt idx="102">
                  <c:v>10.3</c:v>
                </c:pt>
                <c:pt idx="103">
                  <c:v>10.4</c:v>
                </c:pt>
                <c:pt idx="104">
                  <c:v>10.5</c:v>
                </c:pt>
                <c:pt idx="105">
                  <c:v>10.6</c:v>
                </c:pt>
                <c:pt idx="106">
                  <c:v>10.7</c:v>
                </c:pt>
                <c:pt idx="107">
                  <c:v>10.8</c:v>
                </c:pt>
                <c:pt idx="108">
                  <c:v>10.9</c:v>
                </c:pt>
                <c:pt idx="109">
                  <c:v>11</c:v>
                </c:pt>
                <c:pt idx="110">
                  <c:v>11.1</c:v>
                </c:pt>
                <c:pt idx="111">
                  <c:v>11.2</c:v>
                </c:pt>
                <c:pt idx="112">
                  <c:v>11.3</c:v>
                </c:pt>
                <c:pt idx="113">
                  <c:v>11.4</c:v>
                </c:pt>
                <c:pt idx="114">
                  <c:v>11.5</c:v>
                </c:pt>
                <c:pt idx="115">
                  <c:v>11.6</c:v>
                </c:pt>
                <c:pt idx="116">
                  <c:v>11.7</c:v>
                </c:pt>
                <c:pt idx="117">
                  <c:v>11.8</c:v>
                </c:pt>
                <c:pt idx="118">
                  <c:v>11.9</c:v>
                </c:pt>
                <c:pt idx="119">
                  <c:v>12</c:v>
                </c:pt>
              </c:numCache>
            </c:numRef>
          </c:yVal>
          <c:smooth val="1"/>
          <c:extLst>
            <c:ext xmlns:c16="http://schemas.microsoft.com/office/drawing/2014/chart" uri="{C3380CC4-5D6E-409C-BE32-E72D297353CC}">
              <c16:uniqueId val="{0000000E-31BD-471C-A17F-375570634043}"/>
            </c:ext>
          </c:extLst>
        </c:ser>
        <c:ser>
          <c:idx val="15"/>
          <c:order val="15"/>
          <c:tx>
            <c:v>Profile 16</c:v>
          </c:tx>
          <c:spPr>
            <a:ln w="19050" cap="rnd">
              <a:solidFill>
                <a:schemeClr val="accent4">
                  <a:lumMod val="80000"/>
                  <a:lumOff val="20000"/>
                </a:schemeClr>
              </a:solidFill>
              <a:round/>
            </a:ln>
            <a:effectLst/>
          </c:spPr>
          <c:marker>
            <c:symbol val="none"/>
          </c:marker>
          <c:xVal>
            <c:numRef>
              <c:f>plots!$AJ$5:$AJ$244</c:f>
              <c:numCache>
                <c:formatCode>General</c:formatCode>
                <c:ptCount val="240"/>
                <c:pt idx="0">
                  <c:v>846.78</c:v>
                </c:pt>
                <c:pt idx="1">
                  <c:v>828.96</c:v>
                </c:pt>
                <c:pt idx="2" formatCode="#,##0.00">
                  <c:v>1046.74</c:v>
                </c:pt>
                <c:pt idx="3">
                  <c:v>713.08</c:v>
                </c:pt>
                <c:pt idx="4">
                  <c:v>353.3</c:v>
                </c:pt>
                <c:pt idx="5">
                  <c:v>164.06</c:v>
                </c:pt>
                <c:pt idx="6">
                  <c:v>140.35</c:v>
                </c:pt>
                <c:pt idx="7">
                  <c:v>185.61</c:v>
                </c:pt>
                <c:pt idx="8">
                  <c:v>210.89</c:v>
                </c:pt>
                <c:pt idx="9">
                  <c:v>160.5</c:v>
                </c:pt>
                <c:pt idx="10">
                  <c:v>161.09</c:v>
                </c:pt>
                <c:pt idx="11">
                  <c:v>217.78</c:v>
                </c:pt>
                <c:pt idx="12">
                  <c:v>136.07</c:v>
                </c:pt>
                <c:pt idx="13">
                  <c:v>304.02</c:v>
                </c:pt>
                <c:pt idx="14">
                  <c:v>118.45</c:v>
                </c:pt>
                <c:pt idx="15">
                  <c:v>120.51</c:v>
                </c:pt>
                <c:pt idx="16">
                  <c:v>283.33</c:v>
                </c:pt>
                <c:pt idx="17">
                  <c:v>218.71</c:v>
                </c:pt>
                <c:pt idx="18">
                  <c:v>137.16999999999999</c:v>
                </c:pt>
                <c:pt idx="19">
                  <c:v>159.84</c:v>
                </c:pt>
                <c:pt idx="20">
                  <c:v>165.88</c:v>
                </c:pt>
                <c:pt idx="21">
                  <c:v>151.24</c:v>
                </c:pt>
                <c:pt idx="22">
                  <c:v>306.24</c:v>
                </c:pt>
                <c:pt idx="23">
                  <c:v>132.30000000000001</c:v>
                </c:pt>
                <c:pt idx="24">
                  <c:v>141.05000000000001</c:v>
                </c:pt>
                <c:pt idx="25">
                  <c:v>363.79</c:v>
                </c:pt>
                <c:pt idx="26">
                  <c:v>227.88</c:v>
                </c:pt>
                <c:pt idx="27">
                  <c:v>297.58</c:v>
                </c:pt>
                <c:pt idx="28">
                  <c:v>263.32</c:v>
                </c:pt>
                <c:pt idx="29">
                  <c:v>141.68</c:v>
                </c:pt>
                <c:pt idx="30">
                  <c:v>137.61000000000001</c:v>
                </c:pt>
                <c:pt idx="31">
                  <c:v>127.82</c:v>
                </c:pt>
                <c:pt idx="32">
                  <c:v>129.11000000000001</c:v>
                </c:pt>
                <c:pt idx="33">
                  <c:v>130.37</c:v>
                </c:pt>
                <c:pt idx="34">
                  <c:v>142.78</c:v>
                </c:pt>
                <c:pt idx="35">
                  <c:v>146.21</c:v>
                </c:pt>
                <c:pt idx="36">
                  <c:v>157.08000000000001</c:v>
                </c:pt>
                <c:pt idx="37">
                  <c:v>175.54</c:v>
                </c:pt>
                <c:pt idx="38">
                  <c:v>187.46</c:v>
                </c:pt>
                <c:pt idx="39">
                  <c:v>176.6</c:v>
                </c:pt>
                <c:pt idx="40">
                  <c:v>158.69999999999999</c:v>
                </c:pt>
                <c:pt idx="41">
                  <c:v>133.07</c:v>
                </c:pt>
                <c:pt idx="42">
                  <c:v>131.69999999999999</c:v>
                </c:pt>
                <c:pt idx="43">
                  <c:v>125.37</c:v>
                </c:pt>
                <c:pt idx="44">
                  <c:v>126.76</c:v>
                </c:pt>
                <c:pt idx="45">
                  <c:v>129.74</c:v>
                </c:pt>
                <c:pt idx="46">
                  <c:v>127.76</c:v>
                </c:pt>
                <c:pt idx="47">
                  <c:v>117.11</c:v>
                </c:pt>
                <c:pt idx="48">
                  <c:v>112.21</c:v>
                </c:pt>
                <c:pt idx="49">
                  <c:v>123.99</c:v>
                </c:pt>
                <c:pt idx="50">
                  <c:v>137.93</c:v>
                </c:pt>
                <c:pt idx="51">
                  <c:v>142.36000000000001</c:v>
                </c:pt>
                <c:pt idx="52">
                  <c:v>132.91999999999999</c:v>
                </c:pt>
                <c:pt idx="53">
                  <c:v>129.33000000000001</c:v>
                </c:pt>
                <c:pt idx="54">
                  <c:v>123.19</c:v>
                </c:pt>
                <c:pt idx="55">
                  <c:v>121.45</c:v>
                </c:pt>
                <c:pt idx="56">
                  <c:v>126.86</c:v>
                </c:pt>
                <c:pt idx="57">
                  <c:v>134.79</c:v>
                </c:pt>
                <c:pt idx="58">
                  <c:v>134.84</c:v>
                </c:pt>
                <c:pt idx="59">
                  <c:v>129.62</c:v>
                </c:pt>
                <c:pt idx="60">
                  <c:v>126.78</c:v>
                </c:pt>
                <c:pt idx="61">
                  <c:v>124.34</c:v>
                </c:pt>
                <c:pt idx="62">
                  <c:v>121.47</c:v>
                </c:pt>
                <c:pt idx="63">
                  <c:v>123.94</c:v>
                </c:pt>
                <c:pt idx="64">
                  <c:v>127.55</c:v>
                </c:pt>
                <c:pt idx="65">
                  <c:v>128.34</c:v>
                </c:pt>
                <c:pt idx="66">
                  <c:v>131.82</c:v>
                </c:pt>
                <c:pt idx="67">
                  <c:v>126.67</c:v>
                </c:pt>
                <c:pt idx="68">
                  <c:v>121.4</c:v>
                </c:pt>
                <c:pt idx="69">
                  <c:v>112.81</c:v>
                </c:pt>
                <c:pt idx="70">
                  <c:v>113.95</c:v>
                </c:pt>
                <c:pt idx="71">
                  <c:v>113.02</c:v>
                </c:pt>
                <c:pt idx="72">
                  <c:v>118.28</c:v>
                </c:pt>
                <c:pt idx="73">
                  <c:v>116.49</c:v>
                </c:pt>
                <c:pt idx="74">
                  <c:v>112.47</c:v>
                </c:pt>
                <c:pt idx="75">
                  <c:v>105.59</c:v>
                </c:pt>
                <c:pt idx="76">
                  <c:v>107.02</c:v>
                </c:pt>
                <c:pt idx="77">
                  <c:v>110.98</c:v>
                </c:pt>
                <c:pt idx="78">
                  <c:v>113.68</c:v>
                </c:pt>
                <c:pt idx="79">
                  <c:v>111.45</c:v>
                </c:pt>
                <c:pt idx="80">
                  <c:v>109.41</c:v>
                </c:pt>
                <c:pt idx="81">
                  <c:v>109.41</c:v>
                </c:pt>
                <c:pt idx="82">
                  <c:v>113.09</c:v>
                </c:pt>
                <c:pt idx="83">
                  <c:v>109.94</c:v>
                </c:pt>
                <c:pt idx="84">
                  <c:v>106.48</c:v>
                </c:pt>
                <c:pt idx="85">
                  <c:v>101.5</c:v>
                </c:pt>
                <c:pt idx="86">
                  <c:v>99.43</c:v>
                </c:pt>
                <c:pt idx="87">
                  <c:v>100.03</c:v>
                </c:pt>
                <c:pt idx="88">
                  <c:v>98.31</c:v>
                </c:pt>
                <c:pt idx="89">
                  <c:v>96</c:v>
                </c:pt>
                <c:pt idx="90">
                  <c:v>96.81</c:v>
                </c:pt>
                <c:pt idx="91">
                  <c:v>101.41</c:v>
                </c:pt>
                <c:pt idx="92">
                  <c:v>109</c:v>
                </c:pt>
                <c:pt idx="93">
                  <c:v>122.06</c:v>
                </c:pt>
                <c:pt idx="94">
                  <c:v>118.51</c:v>
                </c:pt>
                <c:pt idx="95">
                  <c:v>104.99</c:v>
                </c:pt>
                <c:pt idx="96">
                  <c:v>98.34</c:v>
                </c:pt>
                <c:pt idx="97">
                  <c:v>96.88</c:v>
                </c:pt>
                <c:pt idx="98">
                  <c:v>99.04</c:v>
                </c:pt>
                <c:pt idx="99">
                  <c:v>98.77</c:v>
                </c:pt>
                <c:pt idx="100">
                  <c:v>97.81</c:v>
                </c:pt>
                <c:pt idx="101">
                  <c:v>95.99</c:v>
                </c:pt>
                <c:pt idx="102">
                  <c:v>96.52</c:v>
                </c:pt>
                <c:pt idx="103">
                  <c:v>96.9</c:v>
                </c:pt>
                <c:pt idx="104">
                  <c:v>95.26</c:v>
                </c:pt>
                <c:pt idx="105">
                  <c:v>92.53</c:v>
                </c:pt>
                <c:pt idx="106">
                  <c:v>91.28</c:v>
                </c:pt>
                <c:pt idx="107">
                  <c:v>93.57</c:v>
                </c:pt>
                <c:pt idx="108">
                  <c:v>94.44</c:v>
                </c:pt>
                <c:pt idx="109">
                  <c:v>93.19</c:v>
                </c:pt>
                <c:pt idx="110">
                  <c:v>86.77</c:v>
                </c:pt>
                <c:pt idx="111">
                  <c:v>84.91</c:v>
                </c:pt>
                <c:pt idx="112">
                  <c:v>85.21</c:v>
                </c:pt>
                <c:pt idx="113">
                  <c:v>87.77</c:v>
                </c:pt>
                <c:pt idx="114">
                  <c:v>89.38</c:v>
                </c:pt>
                <c:pt idx="115">
                  <c:v>90.22</c:v>
                </c:pt>
                <c:pt idx="116">
                  <c:v>88.68</c:v>
                </c:pt>
                <c:pt idx="117">
                  <c:v>86.41</c:v>
                </c:pt>
                <c:pt idx="118">
                  <c:v>92.32</c:v>
                </c:pt>
                <c:pt idx="119">
                  <c:v>93.87</c:v>
                </c:pt>
                <c:pt idx="120">
                  <c:v>94.6</c:v>
                </c:pt>
                <c:pt idx="121">
                  <c:v>93.21</c:v>
                </c:pt>
                <c:pt idx="122">
                  <c:v>94.74</c:v>
                </c:pt>
                <c:pt idx="123">
                  <c:v>96.54</c:v>
                </c:pt>
                <c:pt idx="124">
                  <c:v>98.97</c:v>
                </c:pt>
                <c:pt idx="125">
                  <c:v>99.29</c:v>
                </c:pt>
                <c:pt idx="126">
                  <c:v>98.21</c:v>
                </c:pt>
                <c:pt idx="127">
                  <c:v>94.09</c:v>
                </c:pt>
                <c:pt idx="128">
                  <c:v>93.68</c:v>
                </c:pt>
                <c:pt idx="129">
                  <c:v>89.64</c:v>
                </c:pt>
                <c:pt idx="130">
                  <c:v>87.74</c:v>
                </c:pt>
                <c:pt idx="131">
                  <c:v>97.41</c:v>
                </c:pt>
                <c:pt idx="132">
                  <c:v>98.14</c:v>
                </c:pt>
                <c:pt idx="133">
                  <c:v>86.12</c:v>
                </c:pt>
                <c:pt idx="134">
                  <c:v>81.67</c:v>
                </c:pt>
                <c:pt idx="135">
                  <c:v>91.65</c:v>
                </c:pt>
                <c:pt idx="136">
                  <c:v>98.85</c:v>
                </c:pt>
                <c:pt idx="137">
                  <c:v>113.5</c:v>
                </c:pt>
                <c:pt idx="138">
                  <c:v>214.52</c:v>
                </c:pt>
                <c:pt idx="139">
                  <c:v>104.24</c:v>
                </c:pt>
                <c:pt idx="140">
                  <c:v>97.83</c:v>
                </c:pt>
                <c:pt idx="141">
                  <c:v>206.38</c:v>
                </c:pt>
                <c:pt idx="142">
                  <c:v>107.49</c:v>
                </c:pt>
                <c:pt idx="143">
                  <c:v>110.15</c:v>
                </c:pt>
                <c:pt idx="144">
                  <c:v>94.58</c:v>
                </c:pt>
                <c:pt idx="145">
                  <c:v>92.22</c:v>
                </c:pt>
                <c:pt idx="146">
                  <c:v>86.29</c:v>
                </c:pt>
                <c:pt idx="147">
                  <c:v>89.43</c:v>
                </c:pt>
                <c:pt idx="148">
                  <c:v>98.25</c:v>
                </c:pt>
                <c:pt idx="149">
                  <c:v>86.95</c:v>
                </c:pt>
                <c:pt idx="150">
                  <c:v>79.47</c:v>
                </c:pt>
                <c:pt idx="151">
                  <c:v>67.17</c:v>
                </c:pt>
                <c:pt idx="152">
                  <c:v>64.900000000000006</c:v>
                </c:pt>
                <c:pt idx="153">
                  <c:v>68.11</c:v>
                </c:pt>
                <c:pt idx="154">
                  <c:v>70.03</c:v>
                </c:pt>
                <c:pt idx="155">
                  <c:v>72.599999999999994</c:v>
                </c:pt>
                <c:pt idx="156">
                  <c:v>76.69</c:v>
                </c:pt>
                <c:pt idx="157">
                  <c:v>73.44</c:v>
                </c:pt>
                <c:pt idx="158">
                  <c:v>72.319999999999993</c:v>
                </c:pt>
                <c:pt idx="159">
                  <c:v>74.25</c:v>
                </c:pt>
                <c:pt idx="160">
                  <c:v>73.08</c:v>
                </c:pt>
                <c:pt idx="161">
                  <c:v>72.88</c:v>
                </c:pt>
                <c:pt idx="162">
                  <c:v>70.2</c:v>
                </c:pt>
                <c:pt idx="163">
                  <c:v>66.19</c:v>
                </c:pt>
                <c:pt idx="164">
                  <c:v>65.75</c:v>
                </c:pt>
                <c:pt idx="165">
                  <c:v>66.05</c:v>
                </c:pt>
                <c:pt idx="166">
                  <c:v>69.88</c:v>
                </c:pt>
                <c:pt idx="167">
                  <c:v>72.13</c:v>
                </c:pt>
                <c:pt idx="168">
                  <c:v>70.150000000000006</c:v>
                </c:pt>
                <c:pt idx="169">
                  <c:v>70.75</c:v>
                </c:pt>
                <c:pt idx="170">
                  <c:v>70.2</c:v>
                </c:pt>
                <c:pt idx="171">
                  <c:v>70.33</c:v>
                </c:pt>
                <c:pt idx="172">
                  <c:v>69.489999999999995</c:v>
                </c:pt>
                <c:pt idx="173">
                  <c:v>70.599999999999994</c:v>
                </c:pt>
                <c:pt idx="174">
                  <c:v>71.06</c:v>
                </c:pt>
                <c:pt idx="175">
                  <c:v>69.099999999999994</c:v>
                </c:pt>
                <c:pt idx="176">
                  <c:v>65.75</c:v>
                </c:pt>
                <c:pt idx="177">
                  <c:v>62.51</c:v>
                </c:pt>
                <c:pt idx="178">
                  <c:v>63.17</c:v>
                </c:pt>
                <c:pt idx="179">
                  <c:v>64.12</c:v>
                </c:pt>
                <c:pt idx="180">
                  <c:v>63.82</c:v>
                </c:pt>
                <c:pt idx="181">
                  <c:v>63.49</c:v>
                </c:pt>
                <c:pt idx="182">
                  <c:v>63.58</c:v>
                </c:pt>
                <c:pt idx="183">
                  <c:v>63.34</c:v>
                </c:pt>
                <c:pt idx="184">
                  <c:v>63.08</c:v>
                </c:pt>
                <c:pt idx="185">
                  <c:v>64.02</c:v>
                </c:pt>
                <c:pt idx="186">
                  <c:v>63.67</c:v>
                </c:pt>
                <c:pt idx="187">
                  <c:v>65.45</c:v>
                </c:pt>
                <c:pt idx="188">
                  <c:v>67.209999999999994</c:v>
                </c:pt>
                <c:pt idx="189">
                  <c:v>66.53</c:v>
                </c:pt>
                <c:pt idx="190">
                  <c:v>64.38</c:v>
                </c:pt>
                <c:pt idx="191">
                  <c:v>64.34</c:v>
                </c:pt>
                <c:pt idx="192">
                  <c:v>64.72</c:v>
                </c:pt>
                <c:pt idx="193">
                  <c:v>66.7</c:v>
                </c:pt>
                <c:pt idx="194">
                  <c:v>66.06</c:v>
                </c:pt>
                <c:pt idx="195">
                  <c:v>66.2</c:v>
                </c:pt>
                <c:pt idx="196">
                  <c:v>67.349999999999994</c:v>
                </c:pt>
                <c:pt idx="197">
                  <c:v>67.569999999999993</c:v>
                </c:pt>
                <c:pt idx="198">
                  <c:v>71.17</c:v>
                </c:pt>
                <c:pt idx="199">
                  <c:v>69.209999999999994</c:v>
                </c:pt>
                <c:pt idx="200">
                  <c:v>67.53</c:v>
                </c:pt>
                <c:pt idx="201">
                  <c:v>66.25</c:v>
                </c:pt>
                <c:pt idx="202">
                  <c:v>66.97</c:v>
                </c:pt>
                <c:pt idx="203">
                  <c:v>67.209999999999994</c:v>
                </c:pt>
                <c:pt idx="204">
                  <c:v>66.2</c:v>
                </c:pt>
                <c:pt idx="205">
                  <c:v>66.06</c:v>
                </c:pt>
                <c:pt idx="206">
                  <c:v>66.38</c:v>
                </c:pt>
                <c:pt idx="207">
                  <c:v>65.95</c:v>
                </c:pt>
                <c:pt idx="208">
                  <c:v>65.709999999999994</c:v>
                </c:pt>
                <c:pt idx="209">
                  <c:v>65.260000000000005</c:v>
                </c:pt>
                <c:pt idx="210">
                  <c:v>64.02</c:v>
                </c:pt>
                <c:pt idx="211">
                  <c:v>62.75</c:v>
                </c:pt>
                <c:pt idx="212">
                  <c:v>63.1</c:v>
                </c:pt>
                <c:pt idx="213">
                  <c:v>62.98</c:v>
                </c:pt>
                <c:pt idx="214">
                  <c:v>62.55</c:v>
                </c:pt>
                <c:pt idx="215">
                  <c:v>61.5</c:v>
                </c:pt>
                <c:pt idx="216">
                  <c:v>59.97</c:v>
                </c:pt>
                <c:pt idx="217">
                  <c:v>60.07</c:v>
                </c:pt>
                <c:pt idx="218">
                  <c:v>61.72</c:v>
                </c:pt>
                <c:pt idx="219">
                  <c:v>62.54</c:v>
                </c:pt>
                <c:pt idx="220">
                  <c:v>62.47</c:v>
                </c:pt>
                <c:pt idx="221">
                  <c:v>63.04</c:v>
                </c:pt>
                <c:pt idx="222">
                  <c:v>63.2</c:v>
                </c:pt>
                <c:pt idx="223">
                  <c:v>63.05</c:v>
                </c:pt>
                <c:pt idx="224">
                  <c:v>62.68</c:v>
                </c:pt>
                <c:pt idx="225">
                  <c:v>62.65</c:v>
                </c:pt>
                <c:pt idx="226">
                  <c:v>61.41</c:v>
                </c:pt>
                <c:pt idx="227">
                  <c:v>60.2</c:v>
                </c:pt>
                <c:pt idx="228">
                  <c:v>60.09</c:v>
                </c:pt>
                <c:pt idx="229">
                  <c:v>59.8</c:v>
                </c:pt>
                <c:pt idx="230">
                  <c:v>60.31</c:v>
                </c:pt>
                <c:pt idx="231">
                  <c:v>60.47</c:v>
                </c:pt>
                <c:pt idx="232">
                  <c:v>63.15</c:v>
                </c:pt>
                <c:pt idx="233">
                  <c:v>62.48</c:v>
                </c:pt>
                <c:pt idx="234">
                  <c:v>61.31</c:v>
                </c:pt>
                <c:pt idx="235">
                  <c:v>60.49</c:v>
                </c:pt>
                <c:pt idx="236">
                  <c:v>60.65</c:v>
                </c:pt>
                <c:pt idx="237">
                  <c:v>61.58</c:v>
                </c:pt>
                <c:pt idx="238">
                  <c:v>64.55</c:v>
                </c:pt>
                <c:pt idx="239">
                  <c:v>63.01</c:v>
                </c:pt>
              </c:numCache>
            </c:numRef>
          </c:xVal>
          <c:yVal>
            <c:numRef>
              <c:f>plots!$AI$5:$AI$244</c:f>
              <c:numCache>
                <c:formatCode>General</c:formatCode>
                <c:ptCount val="24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c:v>
                </c:pt>
                <c:pt idx="80">
                  <c:v>4.05</c:v>
                </c:pt>
                <c:pt idx="81">
                  <c:v>4.0999999999999996</c:v>
                </c:pt>
                <c:pt idx="82">
                  <c:v>4.1500000000000004</c:v>
                </c:pt>
                <c:pt idx="83">
                  <c:v>4.2</c:v>
                </c:pt>
                <c:pt idx="84">
                  <c:v>4.25</c:v>
                </c:pt>
                <c:pt idx="85">
                  <c:v>4.3</c:v>
                </c:pt>
                <c:pt idx="86">
                  <c:v>4.3499999999999996</c:v>
                </c:pt>
                <c:pt idx="87">
                  <c:v>4.4000000000000004</c:v>
                </c:pt>
                <c:pt idx="88">
                  <c:v>4.45</c:v>
                </c:pt>
                <c:pt idx="89">
                  <c:v>4.5</c:v>
                </c:pt>
                <c:pt idx="90">
                  <c:v>4.55</c:v>
                </c:pt>
                <c:pt idx="91">
                  <c:v>4.5999999999999996</c:v>
                </c:pt>
                <c:pt idx="92">
                  <c:v>4.6500000000000004</c:v>
                </c:pt>
                <c:pt idx="93">
                  <c:v>4.7</c:v>
                </c:pt>
                <c:pt idx="94">
                  <c:v>4.75</c:v>
                </c:pt>
                <c:pt idx="95">
                  <c:v>4.8</c:v>
                </c:pt>
                <c:pt idx="96">
                  <c:v>4.8499999999999996</c:v>
                </c:pt>
                <c:pt idx="97">
                  <c:v>4.9000000000000004</c:v>
                </c:pt>
                <c:pt idx="98">
                  <c:v>4.95</c:v>
                </c:pt>
                <c:pt idx="99">
                  <c:v>5</c:v>
                </c:pt>
                <c:pt idx="100">
                  <c:v>5.05</c:v>
                </c:pt>
                <c:pt idx="101">
                  <c:v>5.0999999999999996</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c:v>
                </c:pt>
                <c:pt idx="160">
                  <c:v>8.0500000000000007</c:v>
                </c:pt>
                <c:pt idx="161">
                  <c:v>8.1</c:v>
                </c:pt>
                <c:pt idx="162">
                  <c:v>8.15</c:v>
                </c:pt>
                <c:pt idx="163">
                  <c:v>8.1999999999999993</c:v>
                </c:pt>
                <c:pt idx="164">
                  <c:v>8.25</c:v>
                </c:pt>
                <c:pt idx="165">
                  <c:v>8.3000000000000007</c:v>
                </c:pt>
                <c:pt idx="166">
                  <c:v>8.35</c:v>
                </c:pt>
                <c:pt idx="167">
                  <c:v>8.4</c:v>
                </c:pt>
                <c:pt idx="168">
                  <c:v>8.4499999999999993</c:v>
                </c:pt>
                <c:pt idx="169">
                  <c:v>8.5</c:v>
                </c:pt>
                <c:pt idx="170">
                  <c:v>8.5500000000000007</c:v>
                </c:pt>
                <c:pt idx="171">
                  <c:v>8.6</c:v>
                </c:pt>
                <c:pt idx="172">
                  <c:v>8.65</c:v>
                </c:pt>
                <c:pt idx="173">
                  <c:v>8.6999999999999993</c:v>
                </c:pt>
                <c:pt idx="174">
                  <c:v>8.75</c:v>
                </c:pt>
                <c:pt idx="175">
                  <c:v>8.8000000000000007</c:v>
                </c:pt>
                <c:pt idx="176">
                  <c:v>8.85</c:v>
                </c:pt>
                <c:pt idx="177">
                  <c:v>8.9</c:v>
                </c:pt>
                <c:pt idx="178">
                  <c:v>8.9499999999999993</c:v>
                </c:pt>
                <c:pt idx="179">
                  <c:v>9</c:v>
                </c:pt>
                <c:pt idx="180">
                  <c:v>9.0500000000000007</c:v>
                </c:pt>
                <c:pt idx="181">
                  <c:v>9.1</c:v>
                </c:pt>
                <c:pt idx="182">
                  <c:v>9.15</c:v>
                </c:pt>
                <c:pt idx="183">
                  <c:v>9.1999999999999993</c:v>
                </c:pt>
                <c:pt idx="184">
                  <c:v>9.25</c:v>
                </c:pt>
                <c:pt idx="185">
                  <c:v>9.3000000000000007</c:v>
                </c:pt>
                <c:pt idx="186">
                  <c:v>9.35</c:v>
                </c:pt>
                <c:pt idx="187">
                  <c:v>9.4</c:v>
                </c:pt>
                <c:pt idx="188">
                  <c:v>9.4499999999999993</c:v>
                </c:pt>
                <c:pt idx="189">
                  <c:v>9.5</c:v>
                </c:pt>
                <c:pt idx="190">
                  <c:v>9.5500000000000007</c:v>
                </c:pt>
                <c:pt idx="191">
                  <c:v>9.6</c:v>
                </c:pt>
                <c:pt idx="192">
                  <c:v>9.65</c:v>
                </c:pt>
                <c:pt idx="193">
                  <c:v>9.6999999999999993</c:v>
                </c:pt>
                <c:pt idx="194">
                  <c:v>9.75</c:v>
                </c:pt>
                <c:pt idx="195">
                  <c:v>9.8000000000000007</c:v>
                </c:pt>
                <c:pt idx="196">
                  <c:v>9.85</c:v>
                </c:pt>
                <c:pt idx="197">
                  <c:v>9.9</c:v>
                </c:pt>
                <c:pt idx="198">
                  <c:v>9.9499999999999993</c:v>
                </c:pt>
                <c:pt idx="199">
                  <c:v>10</c:v>
                </c:pt>
                <c:pt idx="200">
                  <c:v>10.050000000000001</c:v>
                </c:pt>
                <c:pt idx="201">
                  <c:v>10.1</c:v>
                </c:pt>
                <c:pt idx="202">
                  <c:v>10.15</c:v>
                </c:pt>
                <c:pt idx="203">
                  <c:v>10.199999999999999</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c:v>
                </c:pt>
                <c:pt idx="220">
                  <c:v>11.05</c:v>
                </c:pt>
                <c:pt idx="221">
                  <c:v>11.1</c:v>
                </c:pt>
                <c:pt idx="222">
                  <c:v>11.15</c:v>
                </c:pt>
                <c:pt idx="223">
                  <c:v>11.2</c:v>
                </c:pt>
                <c:pt idx="224">
                  <c:v>11.25</c:v>
                </c:pt>
                <c:pt idx="225">
                  <c:v>11.3</c:v>
                </c:pt>
                <c:pt idx="226">
                  <c:v>11.35</c:v>
                </c:pt>
                <c:pt idx="227">
                  <c:v>11.4</c:v>
                </c:pt>
                <c:pt idx="228">
                  <c:v>11.45</c:v>
                </c:pt>
                <c:pt idx="229">
                  <c:v>11.5</c:v>
                </c:pt>
                <c:pt idx="230">
                  <c:v>11.55</c:v>
                </c:pt>
                <c:pt idx="231">
                  <c:v>11.6</c:v>
                </c:pt>
                <c:pt idx="232">
                  <c:v>11.65</c:v>
                </c:pt>
                <c:pt idx="233">
                  <c:v>11.7</c:v>
                </c:pt>
                <c:pt idx="234">
                  <c:v>11.75</c:v>
                </c:pt>
                <c:pt idx="235">
                  <c:v>11.8</c:v>
                </c:pt>
                <c:pt idx="236">
                  <c:v>11.85</c:v>
                </c:pt>
                <c:pt idx="237">
                  <c:v>11.9</c:v>
                </c:pt>
                <c:pt idx="238">
                  <c:v>11.95</c:v>
                </c:pt>
                <c:pt idx="239">
                  <c:v>12</c:v>
                </c:pt>
              </c:numCache>
            </c:numRef>
          </c:yVal>
          <c:smooth val="1"/>
          <c:extLst>
            <c:ext xmlns:c16="http://schemas.microsoft.com/office/drawing/2014/chart" uri="{C3380CC4-5D6E-409C-BE32-E72D297353CC}">
              <c16:uniqueId val="{0000000F-31BD-471C-A17F-375570634043}"/>
            </c:ext>
          </c:extLst>
        </c:ser>
        <c:ser>
          <c:idx val="16"/>
          <c:order val="16"/>
          <c:tx>
            <c:v>Profile 17</c:v>
          </c:tx>
          <c:spPr>
            <a:ln w="19050" cap="rnd">
              <a:solidFill>
                <a:schemeClr val="accent5">
                  <a:lumMod val="80000"/>
                  <a:lumOff val="20000"/>
                </a:schemeClr>
              </a:solidFill>
              <a:round/>
            </a:ln>
            <a:effectLst/>
          </c:spPr>
          <c:marker>
            <c:symbol val="none"/>
          </c:marker>
          <c:xVal>
            <c:numRef>
              <c:f>plots!$AL$5:$AL$244</c:f>
              <c:numCache>
                <c:formatCode>General</c:formatCode>
                <c:ptCount val="240"/>
                <c:pt idx="0">
                  <c:v>115.39</c:v>
                </c:pt>
                <c:pt idx="1">
                  <c:v>184.5</c:v>
                </c:pt>
                <c:pt idx="2">
                  <c:v>240.53</c:v>
                </c:pt>
                <c:pt idx="3">
                  <c:v>227.61</c:v>
                </c:pt>
                <c:pt idx="4">
                  <c:v>290.91000000000003</c:v>
                </c:pt>
                <c:pt idx="5">
                  <c:v>275.11</c:v>
                </c:pt>
                <c:pt idx="6">
                  <c:v>220.92</c:v>
                </c:pt>
                <c:pt idx="7">
                  <c:v>180.07</c:v>
                </c:pt>
                <c:pt idx="8">
                  <c:v>158.26</c:v>
                </c:pt>
                <c:pt idx="9">
                  <c:v>198.47</c:v>
                </c:pt>
                <c:pt idx="10">
                  <c:v>167.82</c:v>
                </c:pt>
                <c:pt idx="11">
                  <c:v>159.88999999999999</c:v>
                </c:pt>
                <c:pt idx="12">
                  <c:v>151.53</c:v>
                </c:pt>
                <c:pt idx="13">
                  <c:v>144.44</c:v>
                </c:pt>
                <c:pt idx="14">
                  <c:v>125.73</c:v>
                </c:pt>
                <c:pt idx="15">
                  <c:v>117.57</c:v>
                </c:pt>
                <c:pt idx="16">
                  <c:v>115.24</c:v>
                </c:pt>
                <c:pt idx="17">
                  <c:v>99.9</c:v>
                </c:pt>
                <c:pt idx="18">
                  <c:v>90.8</c:v>
                </c:pt>
                <c:pt idx="19">
                  <c:v>87.56</c:v>
                </c:pt>
                <c:pt idx="20">
                  <c:v>84.34</c:v>
                </c:pt>
                <c:pt idx="21">
                  <c:v>86.86</c:v>
                </c:pt>
                <c:pt idx="22">
                  <c:v>87.46</c:v>
                </c:pt>
                <c:pt idx="23">
                  <c:v>86.32</c:v>
                </c:pt>
                <c:pt idx="24">
                  <c:v>89.98</c:v>
                </c:pt>
                <c:pt idx="25">
                  <c:v>98.46</c:v>
                </c:pt>
                <c:pt idx="26">
                  <c:v>108.17</c:v>
                </c:pt>
                <c:pt idx="27">
                  <c:v>123.11</c:v>
                </c:pt>
                <c:pt idx="28">
                  <c:v>121.75</c:v>
                </c:pt>
                <c:pt idx="29">
                  <c:v>121.39</c:v>
                </c:pt>
                <c:pt idx="30">
                  <c:v>172.31</c:v>
                </c:pt>
                <c:pt idx="31">
                  <c:v>120.98</c:v>
                </c:pt>
                <c:pt idx="32">
                  <c:v>108.09</c:v>
                </c:pt>
                <c:pt idx="33">
                  <c:v>104.84</c:v>
                </c:pt>
                <c:pt idx="34">
                  <c:v>187.21</c:v>
                </c:pt>
                <c:pt idx="35">
                  <c:v>65.569999999999993</c:v>
                </c:pt>
                <c:pt idx="36">
                  <c:v>73.900000000000006</c:v>
                </c:pt>
                <c:pt idx="37">
                  <c:v>172.55</c:v>
                </c:pt>
                <c:pt idx="38">
                  <c:v>95.69</c:v>
                </c:pt>
                <c:pt idx="39">
                  <c:v>87.73</c:v>
                </c:pt>
                <c:pt idx="40">
                  <c:v>90.71</c:v>
                </c:pt>
                <c:pt idx="41">
                  <c:v>80.58</c:v>
                </c:pt>
                <c:pt idx="42">
                  <c:v>88.65</c:v>
                </c:pt>
                <c:pt idx="43">
                  <c:v>67.08</c:v>
                </c:pt>
                <c:pt idx="44">
                  <c:v>57.4</c:v>
                </c:pt>
                <c:pt idx="45">
                  <c:v>66.34</c:v>
                </c:pt>
                <c:pt idx="46">
                  <c:v>82.09</c:v>
                </c:pt>
                <c:pt idx="47">
                  <c:v>59.1</c:v>
                </c:pt>
                <c:pt idx="48">
                  <c:v>60.11</c:v>
                </c:pt>
                <c:pt idx="49">
                  <c:v>56.68</c:v>
                </c:pt>
                <c:pt idx="50">
                  <c:v>61.05</c:v>
                </c:pt>
                <c:pt idx="51">
                  <c:v>65.59</c:v>
                </c:pt>
                <c:pt idx="52">
                  <c:v>81.819999999999993</c:v>
                </c:pt>
                <c:pt idx="53">
                  <c:v>100.27</c:v>
                </c:pt>
                <c:pt idx="54">
                  <c:v>139.1</c:v>
                </c:pt>
                <c:pt idx="55">
                  <c:v>143.88999999999999</c:v>
                </c:pt>
                <c:pt idx="56">
                  <c:v>94.12</c:v>
                </c:pt>
                <c:pt idx="57">
                  <c:v>163.52000000000001</c:v>
                </c:pt>
                <c:pt idx="58">
                  <c:v>132.77000000000001</c:v>
                </c:pt>
                <c:pt idx="59">
                  <c:v>158.16</c:v>
                </c:pt>
                <c:pt idx="60">
                  <c:v>165.56</c:v>
                </c:pt>
                <c:pt idx="61">
                  <c:v>174.77</c:v>
                </c:pt>
                <c:pt idx="62">
                  <c:v>233.06</c:v>
                </c:pt>
                <c:pt idx="63">
                  <c:v>304.82</c:v>
                </c:pt>
                <c:pt idx="64">
                  <c:v>326.32</c:v>
                </c:pt>
                <c:pt idx="65">
                  <c:v>299.36</c:v>
                </c:pt>
                <c:pt idx="66">
                  <c:v>315.05</c:v>
                </c:pt>
                <c:pt idx="67">
                  <c:v>316.82</c:v>
                </c:pt>
                <c:pt idx="68">
                  <c:v>283.89</c:v>
                </c:pt>
                <c:pt idx="69">
                  <c:v>236.25</c:v>
                </c:pt>
                <c:pt idx="70">
                  <c:v>174.65</c:v>
                </c:pt>
                <c:pt idx="71">
                  <c:v>129.29</c:v>
                </c:pt>
                <c:pt idx="72">
                  <c:v>101.51</c:v>
                </c:pt>
                <c:pt idx="73">
                  <c:v>94.93</c:v>
                </c:pt>
                <c:pt idx="74">
                  <c:v>50.78</c:v>
                </c:pt>
                <c:pt idx="75">
                  <c:v>80.010000000000005</c:v>
                </c:pt>
                <c:pt idx="76">
                  <c:v>49.62</c:v>
                </c:pt>
                <c:pt idx="77">
                  <c:v>52.27</c:v>
                </c:pt>
                <c:pt idx="78">
                  <c:v>55.43</c:v>
                </c:pt>
                <c:pt idx="79">
                  <c:v>61.55</c:v>
                </c:pt>
                <c:pt idx="80">
                  <c:v>84.63</c:v>
                </c:pt>
                <c:pt idx="81">
                  <c:v>93.65</c:v>
                </c:pt>
                <c:pt idx="82">
                  <c:v>103.44</c:v>
                </c:pt>
                <c:pt idx="83">
                  <c:v>110.04</c:v>
                </c:pt>
                <c:pt idx="84">
                  <c:v>126.37</c:v>
                </c:pt>
                <c:pt idx="85">
                  <c:v>124.93</c:v>
                </c:pt>
                <c:pt idx="86">
                  <c:v>118.58</c:v>
                </c:pt>
                <c:pt idx="87">
                  <c:v>138.35</c:v>
                </c:pt>
                <c:pt idx="88">
                  <c:v>250.92</c:v>
                </c:pt>
                <c:pt idx="89">
                  <c:v>155.96</c:v>
                </c:pt>
                <c:pt idx="90">
                  <c:v>156.74</c:v>
                </c:pt>
                <c:pt idx="91">
                  <c:v>146.49</c:v>
                </c:pt>
                <c:pt idx="92">
                  <c:v>138.91999999999999</c:v>
                </c:pt>
                <c:pt idx="93">
                  <c:v>113.89</c:v>
                </c:pt>
                <c:pt idx="94">
                  <c:v>121.13</c:v>
                </c:pt>
                <c:pt idx="95">
                  <c:v>133.22</c:v>
                </c:pt>
                <c:pt idx="96">
                  <c:v>126.62</c:v>
                </c:pt>
                <c:pt idx="97">
                  <c:v>119.25</c:v>
                </c:pt>
                <c:pt idx="98">
                  <c:v>98.02</c:v>
                </c:pt>
                <c:pt idx="99">
                  <c:v>89.44</c:v>
                </c:pt>
                <c:pt idx="100">
                  <c:v>93.76</c:v>
                </c:pt>
                <c:pt idx="101">
                  <c:v>93.98</c:v>
                </c:pt>
                <c:pt idx="102">
                  <c:v>204.27</c:v>
                </c:pt>
                <c:pt idx="103">
                  <c:v>83.85</c:v>
                </c:pt>
                <c:pt idx="104">
                  <c:v>93.16</c:v>
                </c:pt>
                <c:pt idx="105">
                  <c:v>99.01</c:v>
                </c:pt>
                <c:pt idx="106">
                  <c:v>119.26</c:v>
                </c:pt>
                <c:pt idx="107">
                  <c:v>125.06</c:v>
                </c:pt>
                <c:pt idx="108">
                  <c:v>116.85</c:v>
                </c:pt>
                <c:pt idx="109">
                  <c:v>121.2</c:v>
                </c:pt>
                <c:pt idx="110">
                  <c:v>269.74</c:v>
                </c:pt>
                <c:pt idx="111">
                  <c:v>181.19</c:v>
                </c:pt>
                <c:pt idx="112">
                  <c:v>309.08</c:v>
                </c:pt>
                <c:pt idx="113">
                  <c:v>398.08</c:v>
                </c:pt>
                <c:pt idx="114">
                  <c:v>429.22</c:v>
                </c:pt>
                <c:pt idx="115">
                  <c:v>399.02</c:v>
                </c:pt>
                <c:pt idx="116">
                  <c:v>410.09</c:v>
                </c:pt>
                <c:pt idx="117">
                  <c:v>419.16</c:v>
                </c:pt>
                <c:pt idx="118">
                  <c:v>380.68</c:v>
                </c:pt>
                <c:pt idx="119">
                  <c:v>414.06</c:v>
                </c:pt>
                <c:pt idx="120">
                  <c:v>446.04</c:v>
                </c:pt>
                <c:pt idx="121">
                  <c:v>397.91</c:v>
                </c:pt>
                <c:pt idx="122">
                  <c:v>390.49</c:v>
                </c:pt>
                <c:pt idx="123">
                  <c:v>343.73</c:v>
                </c:pt>
                <c:pt idx="124">
                  <c:v>312.64999999999998</c:v>
                </c:pt>
                <c:pt idx="125">
                  <c:v>307.7</c:v>
                </c:pt>
                <c:pt idx="126">
                  <c:v>259.02</c:v>
                </c:pt>
                <c:pt idx="127">
                  <c:v>295.11</c:v>
                </c:pt>
                <c:pt idx="128">
                  <c:v>166.46</c:v>
                </c:pt>
                <c:pt idx="129">
                  <c:v>161.66999999999999</c:v>
                </c:pt>
                <c:pt idx="130">
                  <c:v>154.62</c:v>
                </c:pt>
                <c:pt idx="131">
                  <c:v>138.38999999999999</c:v>
                </c:pt>
                <c:pt idx="132">
                  <c:v>129.68</c:v>
                </c:pt>
                <c:pt idx="133">
                  <c:v>130.87</c:v>
                </c:pt>
                <c:pt idx="134">
                  <c:v>149.62</c:v>
                </c:pt>
                <c:pt idx="135">
                  <c:v>282.3</c:v>
                </c:pt>
                <c:pt idx="136">
                  <c:v>132.1</c:v>
                </c:pt>
                <c:pt idx="137">
                  <c:v>121.52</c:v>
                </c:pt>
                <c:pt idx="138">
                  <c:v>96.91</c:v>
                </c:pt>
                <c:pt idx="139">
                  <c:v>77.73</c:v>
                </c:pt>
                <c:pt idx="140">
                  <c:v>70.69</c:v>
                </c:pt>
                <c:pt idx="141">
                  <c:v>94.09</c:v>
                </c:pt>
                <c:pt idx="142">
                  <c:v>89.3</c:v>
                </c:pt>
                <c:pt idx="143">
                  <c:v>84.53</c:v>
                </c:pt>
                <c:pt idx="144">
                  <c:v>83.2</c:v>
                </c:pt>
                <c:pt idx="145">
                  <c:v>99.64</c:v>
                </c:pt>
                <c:pt idx="146">
                  <c:v>100.89</c:v>
                </c:pt>
                <c:pt idx="147">
                  <c:v>105.48</c:v>
                </c:pt>
                <c:pt idx="148">
                  <c:v>110.73</c:v>
                </c:pt>
                <c:pt idx="149">
                  <c:v>125.32</c:v>
                </c:pt>
                <c:pt idx="150">
                  <c:v>131.54</c:v>
                </c:pt>
                <c:pt idx="151">
                  <c:v>127.4</c:v>
                </c:pt>
                <c:pt idx="152">
                  <c:v>121.74</c:v>
                </c:pt>
                <c:pt idx="153">
                  <c:v>109.2</c:v>
                </c:pt>
                <c:pt idx="154">
                  <c:v>97.87</c:v>
                </c:pt>
                <c:pt idx="155">
                  <c:v>105.39</c:v>
                </c:pt>
                <c:pt idx="156">
                  <c:v>143.13999999999999</c:v>
                </c:pt>
                <c:pt idx="157">
                  <c:v>173.8</c:v>
                </c:pt>
                <c:pt idx="158">
                  <c:v>183.21</c:v>
                </c:pt>
                <c:pt idx="159">
                  <c:v>185.12</c:v>
                </c:pt>
                <c:pt idx="160">
                  <c:v>181.62</c:v>
                </c:pt>
                <c:pt idx="161">
                  <c:v>182.53</c:v>
                </c:pt>
                <c:pt idx="162">
                  <c:v>185.26</c:v>
                </c:pt>
                <c:pt idx="163">
                  <c:v>185.84</c:v>
                </c:pt>
                <c:pt idx="164">
                  <c:v>191.95</c:v>
                </c:pt>
                <c:pt idx="165">
                  <c:v>189.64</c:v>
                </c:pt>
                <c:pt idx="166">
                  <c:v>184.61</c:v>
                </c:pt>
                <c:pt idx="167">
                  <c:v>183.84</c:v>
                </c:pt>
                <c:pt idx="168">
                  <c:v>428.45</c:v>
                </c:pt>
                <c:pt idx="169">
                  <c:v>276.79000000000002</c:v>
                </c:pt>
                <c:pt idx="170">
                  <c:v>218.26</c:v>
                </c:pt>
                <c:pt idx="171">
                  <c:v>174.08</c:v>
                </c:pt>
                <c:pt idx="172">
                  <c:v>141.87</c:v>
                </c:pt>
                <c:pt idx="173">
                  <c:v>132.63999999999999</c:v>
                </c:pt>
                <c:pt idx="174">
                  <c:v>124.47</c:v>
                </c:pt>
                <c:pt idx="175">
                  <c:v>126.94</c:v>
                </c:pt>
                <c:pt idx="176">
                  <c:v>114.68</c:v>
                </c:pt>
                <c:pt idx="177">
                  <c:v>108.51</c:v>
                </c:pt>
                <c:pt idx="178">
                  <c:v>106.1</c:v>
                </c:pt>
                <c:pt idx="179">
                  <c:v>107.72</c:v>
                </c:pt>
                <c:pt idx="180">
                  <c:v>147.16999999999999</c:v>
                </c:pt>
                <c:pt idx="181">
                  <c:v>114.32</c:v>
                </c:pt>
                <c:pt idx="182">
                  <c:v>211.85</c:v>
                </c:pt>
                <c:pt idx="183">
                  <c:v>185.82</c:v>
                </c:pt>
                <c:pt idx="184">
                  <c:v>420.29</c:v>
                </c:pt>
                <c:pt idx="185">
                  <c:v>387.33</c:v>
                </c:pt>
                <c:pt idx="186">
                  <c:v>410.46</c:v>
                </c:pt>
                <c:pt idx="187">
                  <c:v>400.05</c:v>
                </c:pt>
                <c:pt idx="188">
                  <c:v>458.31</c:v>
                </c:pt>
                <c:pt idx="189">
                  <c:v>185.17</c:v>
                </c:pt>
                <c:pt idx="190">
                  <c:v>183.29</c:v>
                </c:pt>
                <c:pt idx="191">
                  <c:v>173.76</c:v>
                </c:pt>
                <c:pt idx="192">
                  <c:v>405.32</c:v>
                </c:pt>
                <c:pt idx="193">
                  <c:v>401</c:v>
                </c:pt>
                <c:pt idx="194">
                  <c:v>414.07</c:v>
                </c:pt>
                <c:pt idx="195">
                  <c:v>179.68</c:v>
                </c:pt>
                <c:pt idx="196">
                  <c:v>429.89</c:v>
                </c:pt>
                <c:pt idx="197">
                  <c:v>449.75</c:v>
                </c:pt>
                <c:pt idx="198">
                  <c:v>428.69</c:v>
                </c:pt>
                <c:pt idx="199">
                  <c:v>170.24</c:v>
                </c:pt>
                <c:pt idx="200">
                  <c:v>169.45</c:v>
                </c:pt>
                <c:pt idx="201">
                  <c:v>173.89</c:v>
                </c:pt>
                <c:pt idx="202">
                  <c:v>179.09</c:v>
                </c:pt>
                <c:pt idx="203">
                  <c:v>177.33</c:v>
                </c:pt>
                <c:pt idx="204">
                  <c:v>169.95</c:v>
                </c:pt>
                <c:pt idx="205">
                  <c:v>151.58000000000001</c:v>
                </c:pt>
                <c:pt idx="206">
                  <c:v>151.82</c:v>
                </c:pt>
                <c:pt idx="207">
                  <c:v>134.80000000000001</c:v>
                </c:pt>
                <c:pt idx="208">
                  <c:v>312.22000000000003</c:v>
                </c:pt>
                <c:pt idx="209">
                  <c:v>226.72</c:v>
                </c:pt>
                <c:pt idx="210">
                  <c:v>147.08000000000001</c:v>
                </c:pt>
                <c:pt idx="211">
                  <c:v>129.41999999999999</c:v>
                </c:pt>
                <c:pt idx="212">
                  <c:v>142.72999999999999</c:v>
                </c:pt>
                <c:pt idx="213">
                  <c:v>138.69999999999999</c:v>
                </c:pt>
                <c:pt idx="214">
                  <c:v>131.75</c:v>
                </c:pt>
                <c:pt idx="215">
                  <c:v>105.63</c:v>
                </c:pt>
                <c:pt idx="216">
                  <c:v>84.88</c:v>
                </c:pt>
                <c:pt idx="217">
                  <c:v>62.96</c:v>
                </c:pt>
                <c:pt idx="218">
                  <c:v>69.42</c:v>
                </c:pt>
                <c:pt idx="219">
                  <c:v>81.400000000000006</c:v>
                </c:pt>
                <c:pt idx="220">
                  <c:v>95.26</c:v>
                </c:pt>
                <c:pt idx="221">
                  <c:v>153.6</c:v>
                </c:pt>
                <c:pt idx="222">
                  <c:v>214.15</c:v>
                </c:pt>
                <c:pt idx="223">
                  <c:v>157.16999999999999</c:v>
                </c:pt>
                <c:pt idx="224">
                  <c:v>223.57</c:v>
                </c:pt>
                <c:pt idx="225">
                  <c:v>319.3</c:v>
                </c:pt>
                <c:pt idx="226">
                  <c:v>132.66</c:v>
                </c:pt>
                <c:pt idx="227">
                  <c:v>137.21</c:v>
                </c:pt>
                <c:pt idx="228">
                  <c:v>124.85</c:v>
                </c:pt>
                <c:pt idx="229">
                  <c:v>312.66000000000003</c:v>
                </c:pt>
                <c:pt idx="230">
                  <c:v>149.33000000000001</c:v>
                </c:pt>
                <c:pt idx="231">
                  <c:v>275.05</c:v>
                </c:pt>
                <c:pt idx="232">
                  <c:v>142.30000000000001</c:v>
                </c:pt>
                <c:pt idx="233">
                  <c:v>156.16</c:v>
                </c:pt>
                <c:pt idx="234">
                  <c:v>157.97999999999999</c:v>
                </c:pt>
                <c:pt idx="235">
                  <c:v>129.61000000000001</c:v>
                </c:pt>
                <c:pt idx="236">
                  <c:v>146.63</c:v>
                </c:pt>
                <c:pt idx="237">
                  <c:v>356.78</c:v>
                </c:pt>
                <c:pt idx="238">
                  <c:v>265.14</c:v>
                </c:pt>
                <c:pt idx="239">
                  <c:v>158.30000000000001</c:v>
                </c:pt>
              </c:numCache>
            </c:numRef>
          </c:xVal>
          <c:yVal>
            <c:numRef>
              <c:f>plots!$AK$5:$AK$244</c:f>
              <c:numCache>
                <c:formatCode>General</c:formatCode>
                <c:ptCount val="24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c:v>
                </c:pt>
                <c:pt idx="80">
                  <c:v>4.05</c:v>
                </c:pt>
                <c:pt idx="81">
                  <c:v>4.0999999999999996</c:v>
                </c:pt>
                <c:pt idx="82">
                  <c:v>4.1500000000000004</c:v>
                </c:pt>
                <c:pt idx="83">
                  <c:v>4.2</c:v>
                </c:pt>
                <c:pt idx="84">
                  <c:v>4.25</c:v>
                </c:pt>
                <c:pt idx="85">
                  <c:v>4.3</c:v>
                </c:pt>
                <c:pt idx="86">
                  <c:v>4.3499999999999996</c:v>
                </c:pt>
                <c:pt idx="87">
                  <c:v>4.4000000000000004</c:v>
                </c:pt>
                <c:pt idx="88">
                  <c:v>4.45</c:v>
                </c:pt>
                <c:pt idx="89">
                  <c:v>4.5</c:v>
                </c:pt>
                <c:pt idx="90">
                  <c:v>4.55</c:v>
                </c:pt>
                <c:pt idx="91">
                  <c:v>4.5999999999999996</c:v>
                </c:pt>
                <c:pt idx="92">
                  <c:v>4.6500000000000004</c:v>
                </c:pt>
                <c:pt idx="93">
                  <c:v>4.7</c:v>
                </c:pt>
                <c:pt idx="94">
                  <c:v>4.75</c:v>
                </c:pt>
                <c:pt idx="95">
                  <c:v>4.8</c:v>
                </c:pt>
                <c:pt idx="96">
                  <c:v>4.8499999999999996</c:v>
                </c:pt>
                <c:pt idx="97">
                  <c:v>4.9000000000000004</c:v>
                </c:pt>
                <c:pt idx="98">
                  <c:v>4.95</c:v>
                </c:pt>
                <c:pt idx="99">
                  <c:v>5</c:v>
                </c:pt>
                <c:pt idx="100">
                  <c:v>5.05</c:v>
                </c:pt>
                <c:pt idx="101">
                  <c:v>5.0999999999999996</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c:v>
                </c:pt>
                <c:pt idx="160">
                  <c:v>8.0500000000000007</c:v>
                </c:pt>
                <c:pt idx="161">
                  <c:v>8.1</c:v>
                </c:pt>
                <c:pt idx="162">
                  <c:v>8.15</c:v>
                </c:pt>
                <c:pt idx="163">
                  <c:v>8.1999999999999993</c:v>
                </c:pt>
                <c:pt idx="164">
                  <c:v>8.25</c:v>
                </c:pt>
                <c:pt idx="165">
                  <c:v>8.3000000000000007</c:v>
                </c:pt>
                <c:pt idx="166">
                  <c:v>8.35</c:v>
                </c:pt>
                <c:pt idx="167">
                  <c:v>8.4</c:v>
                </c:pt>
                <c:pt idx="168">
                  <c:v>8.4499999999999993</c:v>
                </c:pt>
                <c:pt idx="169">
                  <c:v>8.5</c:v>
                </c:pt>
                <c:pt idx="170">
                  <c:v>8.5500000000000007</c:v>
                </c:pt>
                <c:pt idx="171">
                  <c:v>8.6</c:v>
                </c:pt>
                <c:pt idx="172">
                  <c:v>8.65</c:v>
                </c:pt>
                <c:pt idx="173">
                  <c:v>8.6999999999999993</c:v>
                </c:pt>
                <c:pt idx="174">
                  <c:v>8.75</c:v>
                </c:pt>
                <c:pt idx="175">
                  <c:v>8.8000000000000007</c:v>
                </c:pt>
                <c:pt idx="176">
                  <c:v>8.85</c:v>
                </c:pt>
                <c:pt idx="177">
                  <c:v>8.9</c:v>
                </c:pt>
                <c:pt idx="178">
                  <c:v>8.9499999999999993</c:v>
                </c:pt>
                <c:pt idx="179">
                  <c:v>9</c:v>
                </c:pt>
                <c:pt idx="180">
                  <c:v>9.0500000000000007</c:v>
                </c:pt>
                <c:pt idx="181">
                  <c:v>9.1</c:v>
                </c:pt>
                <c:pt idx="182">
                  <c:v>9.15</c:v>
                </c:pt>
                <c:pt idx="183">
                  <c:v>9.1999999999999993</c:v>
                </c:pt>
                <c:pt idx="184">
                  <c:v>9.25</c:v>
                </c:pt>
                <c:pt idx="185">
                  <c:v>9.3000000000000007</c:v>
                </c:pt>
                <c:pt idx="186">
                  <c:v>9.35</c:v>
                </c:pt>
                <c:pt idx="187">
                  <c:v>9.4</c:v>
                </c:pt>
                <c:pt idx="188">
                  <c:v>9.4499999999999993</c:v>
                </c:pt>
                <c:pt idx="189">
                  <c:v>9.5</c:v>
                </c:pt>
                <c:pt idx="190">
                  <c:v>9.5500000000000007</c:v>
                </c:pt>
                <c:pt idx="191">
                  <c:v>9.6</c:v>
                </c:pt>
                <c:pt idx="192">
                  <c:v>9.65</c:v>
                </c:pt>
                <c:pt idx="193">
                  <c:v>9.6999999999999993</c:v>
                </c:pt>
                <c:pt idx="194">
                  <c:v>9.75</c:v>
                </c:pt>
                <c:pt idx="195">
                  <c:v>9.8000000000000007</c:v>
                </c:pt>
                <c:pt idx="196">
                  <c:v>9.85</c:v>
                </c:pt>
                <c:pt idx="197">
                  <c:v>9.9</c:v>
                </c:pt>
                <c:pt idx="198">
                  <c:v>9.9499999999999993</c:v>
                </c:pt>
                <c:pt idx="199">
                  <c:v>10</c:v>
                </c:pt>
                <c:pt idx="200">
                  <c:v>10.050000000000001</c:v>
                </c:pt>
                <c:pt idx="201">
                  <c:v>10.1</c:v>
                </c:pt>
                <c:pt idx="202">
                  <c:v>10.15</c:v>
                </c:pt>
                <c:pt idx="203">
                  <c:v>10.199999999999999</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c:v>
                </c:pt>
                <c:pt idx="220">
                  <c:v>11.05</c:v>
                </c:pt>
                <c:pt idx="221">
                  <c:v>11.1</c:v>
                </c:pt>
                <c:pt idx="222">
                  <c:v>11.15</c:v>
                </c:pt>
                <c:pt idx="223">
                  <c:v>11.2</c:v>
                </c:pt>
                <c:pt idx="224">
                  <c:v>11.25</c:v>
                </c:pt>
                <c:pt idx="225">
                  <c:v>11.3</c:v>
                </c:pt>
                <c:pt idx="226">
                  <c:v>11.35</c:v>
                </c:pt>
                <c:pt idx="227">
                  <c:v>11.4</c:v>
                </c:pt>
                <c:pt idx="228">
                  <c:v>11.45</c:v>
                </c:pt>
                <c:pt idx="229">
                  <c:v>11.5</c:v>
                </c:pt>
                <c:pt idx="230">
                  <c:v>11.55</c:v>
                </c:pt>
                <c:pt idx="231">
                  <c:v>11.6</c:v>
                </c:pt>
                <c:pt idx="232">
                  <c:v>11.65</c:v>
                </c:pt>
                <c:pt idx="233">
                  <c:v>11.7</c:v>
                </c:pt>
                <c:pt idx="234">
                  <c:v>11.75</c:v>
                </c:pt>
                <c:pt idx="235">
                  <c:v>11.8</c:v>
                </c:pt>
                <c:pt idx="236">
                  <c:v>11.85</c:v>
                </c:pt>
                <c:pt idx="237">
                  <c:v>11.9</c:v>
                </c:pt>
                <c:pt idx="238">
                  <c:v>11.95</c:v>
                </c:pt>
                <c:pt idx="239">
                  <c:v>12</c:v>
                </c:pt>
              </c:numCache>
            </c:numRef>
          </c:yVal>
          <c:smooth val="1"/>
          <c:extLst>
            <c:ext xmlns:c16="http://schemas.microsoft.com/office/drawing/2014/chart" uri="{C3380CC4-5D6E-409C-BE32-E72D297353CC}">
              <c16:uniqueId val="{00000010-31BD-471C-A17F-375570634043}"/>
            </c:ext>
          </c:extLst>
        </c:ser>
        <c:ser>
          <c:idx val="17"/>
          <c:order val="17"/>
          <c:tx>
            <c:v>Profile 18</c:v>
          </c:tx>
          <c:spPr>
            <a:ln w="19050" cap="rnd">
              <a:solidFill>
                <a:schemeClr val="accent6">
                  <a:lumMod val="80000"/>
                  <a:lumOff val="20000"/>
                </a:schemeClr>
              </a:solidFill>
              <a:round/>
            </a:ln>
            <a:effectLst/>
          </c:spPr>
          <c:marker>
            <c:symbol val="none"/>
          </c:marker>
          <c:xVal>
            <c:numRef>
              <c:f>plots!$AN$5:$AN$226</c:f>
              <c:numCache>
                <c:formatCode>General</c:formatCode>
                <c:ptCount val="222"/>
                <c:pt idx="0">
                  <c:v>80.47</c:v>
                </c:pt>
                <c:pt idx="1">
                  <c:v>52.83</c:v>
                </c:pt>
                <c:pt idx="2">
                  <c:v>50.16</c:v>
                </c:pt>
                <c:pt idx="3">
                  <c:v>55.87</c:v>
                </c:pt>
                <c:pt idx="4">
                  <c:v>54.19</c:v>
                </c:pt>
                <c:pt idx="5">
                  <c:v>46.96</c:v>
                </c:pt>
                <c:pt idx="6">
                  <c:v>56.13</c:v>
                </c:pt>
                <c:pt idx="7">
                  <c:v>66.989999999999995</c:v>
                </c:pt>
                <c:pt idx="8">
                  <c:v>77.12</c:v>
                </c:pt>
                <c:pt idx="9">
                  <c:v>84.73</c:v>
                </c:pt>
                <c:pt idx="10">
                  <c:v>130.11000000000001</c:v>
                </c:pt>
                <c:pt idx="11">
                  <c:v>167.7</c:v>
                </c:pt>
                <c:pt idx="12">
                  <c:v>226.39</c:v>
                </c:pt>
                <c:pt idx="13">
                  <c:v>249.41</c:v>
                </c:pt>
                <c:pt idx="14">
                  <c:v>242.01</c:v>
                </c:pt>
                <c:pt idx="15">
                  <c:v>220.19</c:v>
                </c:pt>
                <c:pt idx="16">
                  <c:v>230.53</c:v>
                </c:pt>
                <c:pt idx="17">
                  <c:v>243.8</c:v>
                </c:pt>
                <c:pt idx="18">
                  <c:v>221.18</c:v>
                </c:pt>
                <c:pt idx="19">
                  <c:v>194.01</c:v>
                </c:pt>
                <c:pt idx="20">
                  <c:v>302.07</c:v>
                </c:pt>
                <c:pt idx="21">
                  <c:v>178.18</c:v>
                </c:pt>
                <c:pt idx="22">
                  <c:v>151.26</c:v>
                </c:pt>
                <c:pt idx="23">
                  <c:v>140.38999999999999</c:v>
                </c:pt>
                <c:pt idx="24">
                  <c:v>135.85</c:v>
                </c:pt>
                <c:pt idx="25">
                  <c:v>134.72</c:v>
                </c:pt>
                <c:pt idx="26">
                  <c:v>302.23</c:v>
                </c:pt>
                <c:pt idx="27">
                  <c:v>326.79000000000002</c:v>
                </c:pt>
                <c:pt idx="28">
                  <c:v>270.89999999999998</c:v>
                </c:pt>
                <c:pt idx="29">
                  <c:v>250.91</c:v>
                </c:pt>
                <c:pt idx="30">
                  <c:v>238.01</c:v>
                </c:pt>
                <c:pt idx="31">
                  <c:v>276.13</c:v>
                </c:pt>
                <c:pt idx="32">
                  <c:v>269.2</c:v>
                </c:pt>
                <c:pt idx="33">
                  <c:v>312.95999999999998</c:v>
                </c:pt>
                <c:pt idx="34">
                  <c:v>276.12</c:v>
                </c:pt>
                <c:pt idx="35">
                  <c:v>354.28</c:v>
                </c:pt>
                <c:pt idx="36">
                  <c:v>340.35</c:v>
                </c:pt>
                <c:pt idx="37">
                  <c:v>341.9</c:v>
                </c:pt>
                <c:pt idx="38">
                  <c:v>379.4</c:v>
                </c:pt>
                <c:pt idx="39">
                  <c:v>358.03</c:v>
                </c:pt>
                <c:pt idx="40">
                  <c:v>371.88</c:v>
                </c:pt>
                <c:pt idx="41">
                  <c:v>296.64</c:v>
                </c:pt>
                <c:pt idx="42">
                  <c:v>251.56</c:v>
                </c:pt>
                <c:pt idx="43">
                  <c:v>213.72</c:v>
                </c:pt>
                <c:pt idx="44">
                  <c:v>195.58</c:v>
                </c:pt>
                <c:pt idx="45">
                  <c:v>213.62</c:v>
                </c:pt>
                <c:pt idx="46">
                  <c:v>310.43</c:v>
                </c:pt>
                <c:pt idx="47">
                  <c:v>334.56</c:v>
                </c:pt>
                <c:pt idx="48">
                  <c:v>326.41000000000003</c:v>
                </c:pt>
                <c:pt idx="49">
                  <c:v>375.99</c:v>
                </c:pt>
                <c:pt idx="50">
                  <c:v>150.72</c:v>
                </c:pt>
                <c:pt idx="51">
                  <c:v>147.88999999999999</c:v>
                </c:pt>
                <c:pt idx="52">
                  <c:v>130.88</c:v>
                </c:pt>
                <c:pt idx="53">
                  <c:v>109.97</c:v>
                </c:pt>
                <c:pt idx="54">
                  <c:v>95.21</c:v>
                </c:pt>
                <c:pt idx="55">
                  <c:v>98.62</c:v>
                </c:pt>
                <c:pt idx="56">
                  <c:v>103.42</c:v>
                </c:pt>
                <c:pt idx="57">
                  <c:v>101.04</c:v>
                </c:pt>
                <c:pt idx="58">
                  <c:v>98.19</c:v>
                </c:pt>
                <c:pt idx="59">
                  <c:v>111.28</c:v>
                </c:pt>
                <c:pt idx="60">
                  <c:v>132.09</c:v>
                </c:pt>
                <c:pt idx="61">
                  <c:v>140.94</c:v>
                </c:pt>
                <c:pt idx="62">
                  <c:v>143.52000000000001</c:v>
                </c:pt>
                <c:pt idx="63">
                  <c:v>142.80000000000001</c:v>
                </c:pt>
                <c:pt idx="64">
                  <c:v>145.33000000000001</c:v>
                </c:pt>
                <c:pt idx="65">
                  <c:v>153.97999999999999</c:v>
                </c:pt>
                <c:pt idx="66">
                  <c:v>161.69</c:v>
                </c:pt>
                <c:pt idx="67">
                  <c:v>156.99</c:v>
                </c:pt>
                <c:pt idx="68">
                  <c:v>154.19</c:v>
                </c:pt>
                <c:pt idx="69">
                  <c:v>145.94999999999999</c:v>
                </c:pt>
                <c:pt idx="70">
                  <c:v>143.09</c:v>
                </c:pt>
                <c:pt idx="71">
                  <c:v>135.63999999999999</c:v>
                </c:pt>
                <c:pt idx="72">
                  <c:v>130.18</c:v>
                </c:pt>
                <c:pt idx="73">
                  <c:v>132.16</c:v>
                </c:pt>
                <c:pt idx="74">
                  <c:v>129.15</c:v>
                </c:pt>
                <c:pt idx="75">
                  <c:v>129.65</c:v>
                </c:pt>
                <c:pt idx="76">
                  <c:v>123.3</c:v>
                </c:pt>
                <c:pt idx="77">
                  <c:v>117.79</c:v>
                </c:pt>
                <c:pt idx="78">
                  <c:v>124.5</c:v>
                </c:pt>
                <c:pt idx="79">
                  <c:v>127.96</c:v>
                </c:pt>
                <c:pt idx="80">
                  <c:v>126.5</c:v>
                </c:pt>
                <c:pt idx="81">
                  <c:v>121.03</c:v>
                </c:pt>
                <c:pt idx="82">
                  <c:v>120.05</c:v>
                </c:pt>
                <c:pt idx="83">
                  <c:v>121.18</c:v>
                </c:pt>
                <c:pt idx="84">
                  <c:v>117.55</c:v>
                </c:pt>
                <c:pt idx="85">
                  <c:v>106.64</c:v>
                </c:pt>
                <c:pt idx="86">
                  <c:v>106.26</c:v>
                </c:pt>
                <c:pt idx="87">
                  <c:v>109.5</c:v>
                </c:pt>
                <c:pt idx="88">
                  <c:v>108.93</c:v>
                </c:pt>
                <c:pt idx="89">
                  <c:v>107.78</c:v>
                </c:pt>
                <c:pt idx="90">
                  <c:v>114.62</c:v>
                </c:pt>
                <c:pt idx="91">
                  <c:v>282</c:v>
                </c:pt>
                <c:pt idx="92">
                  <c:v>270.83</c:v>
                </c:pt>
                <c:pt idx="93">
                  <c:v>155.78</c:v>
                </c:pt>
                <c:pt idx="94">
                  <c:v>197.7</c:v>
                </c:pt>
                <c:pt idx="95">
                  <c:v>193.33</c:v>
                </c:pt>
                <c:pt idx="96">
                  <c:v>233.53</c:v>
                </c:pt>
                <c:pt idx="97">
                  <c:v>225.16</c:v>
                </c:pt>
                <c:pt idx="98">
                  <c:v>351.44</c:v>
                </c:pt>
                <c:pt idx="99">
                  <c:v>240.27</c:v>
                </c:pt>
                <c:pt idx="100">
                  <c:v>319.64</c:v>
                </c:pt>
                <c:pt idx="101">
                  <c:v>171.75</c:v>
                </c:pt>
                <c:pt idx="102">
                  <c:v>144.28</c:v>
                </c:pt>
                <c:pt idx="103">
                  <c:v>165.67</c:v>
                </c:pt>
                <c:pt idx="104">
                  <c:v>202.63</c:v>
                </c:pt>
                <c:pt idx="105">
                  <c:v>229.67</c:v>
                </c:pt>
                <c:pt idx="106">
                  <c:v>356.23</c:v>
                </c:pt>
                <c:pt idx="107">
                  <c:v>227.24</c:v>
                </c:pt>
                <c:pt idx="108">
                  <c:v>186.16</c:v>
                </c:pt>
                <c:pt idx="109">
                  <c:v>243.84</c:v>
                </c:pt>
                <c:pt idx="110">
                  <c:v>242.49</c:v>
                </c:pt>
                <c:pt idx="111">
                  <c:v>447.47</c:v>
                </c:pt>
                <c:pt idx="112">
                  <c:v>230.26</c:v>
                </c:pt>
                <c:pt idx="113">
                  <c:v>136.27000000000001</c:v>
                </c:pt>
                <c:pt idx="114">
                  <c:v>142.96</c:v>
                </c:pt>
                <c:pt idx="115">
                  <c:v>160.44</c:v>
                </c:pt>
                <c:pt idx="116">
                  <c:v>115.07</c:v>
                </c:pt>
                <c:pt idx="117">
                  <c:v>127.03</c:v>
                </c:pt>
                <c:pt idx="118">
                  <c:v>119</c:v>
                </c:pt>
                <c:pt idx="119">
                  <c:v>111.02</c:v>
                </c:pt>
                <c:pt idx="120">
                  <c:v>134.34</c:v>
                </c:pt>
                <c:pt idx="121">
                  <c:v>139.88</c:v>
                </c:pt>
                <c:pt idx="122">
                  <c:v>306.77999999999997</c:v>
                </c:pt>
                <c:pt idx="123">
                  <c:v>148.43</c:v>
                </c:pt>
                <c:pt idx="124">
                  <c:v>123.67</c:v>
                </c:pt>
                <c:pt idx="125">
                  <c:v>131.28</c:v>
                </c:pt>
                <c:pt idx="126">
                  <c:v>171.11</c:v>
                </c:pt>
                <c:pt idx="127">
                  <c:v>330.15</c:v>
                </c:pt>
                <c:pt idx="128">
                  <c:v>180.43</c:v>
                </c:pt>
                <c:pt idx="129">
                  <c:v>195.57</c:v>
                </c:pt>
                <c:pt idx="130">
                  <c:v>159.96</c:v>
                </c:pt>
                <c:pt idx="131">
                  <c:v>162.19999999999999</c:v>
                </c:pt>
                <c:pt idx="132">
                  <c:v>180.46</c:v>
                </c:pt>
                <c:pt idx="133">
                  <c:v>124.59</c:v>
                </c:pt>
                <c:pt idx="134">
                  <c:v>96.47</c:v>
                </c:pt>
                <c:pt idx="135">
                  <c:v>97.57</c:v>
                </c:pt>
                <c:pt idx="136">
                  <c:v>89.36</c:v>
                </c:pt>
                <c:pt idx="137">
                  <c:v>85.08</c:v>
                </c:pt>
                <c:pt idx="138">
                  <c:v>79.290000000000006</c:v>
                </c:pt>
                <c:pt idx="139">
                  <c:v>78.930000000000007</c:v>
                </c:pt>
                <c:pt idx="140">
                  <c:v>73.12</c:v>
                </c:pt>
                <c:pt idx="141">
                  <c:v>84.53</c:v>
                </c:pt>
                <c:pt idx="142">
                  <c:v>101.01</c:v>
                </c:pt>
                <c:pt idx="143">
                  <c:v>108.61</c:v>
                </c:pt>
                <c:pt idx="144">
                  <c:v>240.19</c:v>
                </c:pt>
                <c:pt idx="145">
                  <c:v>219.22</c:v>
                </c:pt>
                <c:pt idx="146">
                  <c:v>246.31</c:v>
                </c:pt>
                <c:pt idx="147">
                  <c:v>291.02</c:v>
                </c:pt>
                <c:pt idx="148">
                  <c:v>138.88999999999999</c:v>
                </c:pt>
                <c:pt idx="149">
                  <c:v>147.97999999999999</c:v>
                </c:pt>
                <c:pt idx="150">
                  <c:v>159.6</c:v>
                </c:pt>
                <c:pt idx="151">
                  <c:v>162.87</c:v>
                </c:pt>
                <c:pt idx="152">
                  <c:v>166.04</c:v>
                </c:pt>
                <c:pt idx="153">
                  <c:v>160.16</c:v>
                </c:pt>
                <c:pt idx="154">
                  <c:v>157.66999999999999</c:v>
                </c:pt>
                <c:pt idx="155">
                  <c:v>148.41</c:v>
                </c:pt>
                <c:pt idx="156">
                  <c:v>144.56</c:v>
                </c:pt>
                <c:pt idx="157">
                  <c:v>137.72</c:v>
                </c:pt>
                <c:pt idx="158">
                  <c:v>139.81</c:v>
                </c:pt>
                <c:pt idx="159">
                  <c:v>141.01</c:v>
                </c:pt>
                <c:pt idx="160">
                  <c:v>144.11000000000001</c:v>
                </c:pt>
                <c:pt idx="161">
                  <c:v>147.68</c:v>
                </c:pt>
                <c:pt idx="162">
                  <c:v>147.57</c:v>
                </c:pt>
                <c:pt idx="163">
                  <c:v>139.97</c:v>
                </c:pt>
                <c:pt idx="164">
                  <c:v>134.86000000000001</c:v>
                </c:pt>
                <c:pt idx="165">
                  <c:v>127.73</c:v>
                </c:pt>
                <c:pt idx="166">
                  <c:v>114.62</c:v>
                </c:pt>
                <c:pt idx="167">
                  <c:v>110.92</c:v>
                </c:pt>
                <c:pt idx="168">
                  <c:v>108.05</c:v>
                </c:pt>
                <c:pt idx="169">
                  <c:v>109.07</c:v>
                </c:pt>
                <c:pt idx="170">
                  <c:v>111.28</c:v>
                </c:pt>
                <c:pt idx="171">
                  <c:v>116.87</c:v>
                </c:pt>
                <c:pt idx="172">
                  <c:v>122.68</c:v>
                </c:pt>
                <c:pt idx="173">
                  <c:v>125</c:v>
                </c:pt>
                <c:pt idx="174">
                  <c:v>122.36</c:v>
                </c:pt>
                <c:pt idx="175">
                  <c:v>120.25</c:v>
                </c:pt>
                <c:pt idx="176">
                  <c:v>116.48</c:v>
                </c:pt>
                <c:pt idx="177">
                  <c:v>111.26</c:v>
                </c:pt>
                <c:pt idx="178">
                  <c:v>107.2</c:v>
                </c:pt>
                <c:pt idx="179">
                  <c:v>107.29</c:v>
                </c:pt>
                <c:pt idx="180">
                  <c:v>109.27</c:v>
                </c:pt>
                <c:pt idx="181">
                  <c:v>111.88</c:v>
                </c:pt>
                <c:pt idx="182">
                  <c:v>107.31</c:v>
                </c:pt>
                <c:pt idx="183">
                  <c:v>113.03</c:v>
                </c:pt>
                <c:pt idx="184">
                  <c:v>105.73</c:v>
                </c:pt>
                <c:pt idx="185">
                  <c:v>109.18</c:v>
                </c:pt>
                <c:pt idx="186">
                  <c:v>122.14</c:v>
                </c:pt>
                <c:pt idx="187">
                  <c:v>126.84</c:v>
                </c:pt>
                <c:pt idx="188">
                  <c:v>109.18</c:v>
                </c:pt>
                <c:pt idx="189">
                  <c:v>95.88</c:v>
                </c:pt>
                <c:pt idx="190">
                  <c:v>89.48</c:v>
                </c:pt>
                <c:pt idx="191">
                  <c:v>88.77</c:v>
                </c:pt>
                <c:pt idx="192">
                  <c:v>93.48</c:v>
                </c:pt>
                <c:pt idx="193">
                  <c:v>97.07</c:v>
                </c:pt>
                <c:pt idx="194">
                  <c:v>98.01</c:v>
                </c:pt>
                <c:pt idx="195">
                  <c:v>99.21</c:v>
                </c:pt>
                <c:pt idx="196">
                  <c:v>100.93</c:v>
                </c:pt>
                <c:pt idx="197">
                  <c:v>98.09</c:v>
                </c:pt>
                <c:pt idx="198">
                  <c:v>101.62</c:v>
                </c:pt>
                <c:pt idx="199">
                  <c:v>100.99</c:v>
                </c:pt>
                <c:pt idx="200">
                  <c:v>101.63</c:v>
                </c:pt>
                <c:pt idx="201">
                  <c:v>93.43</c:v>
                </c:pt>
                <c:pt idx="202">
                  <c:v>89.33</c:v>
                </c:pt>
                <c:pt idx="203">
                  <c:v>84.55</c:v>
                </c:pt>
                <c:pt idx="204">
                  <c:v>84.26</c:v>
                </c:pt>
                <c:pt idx="205">
                  <c:v>88.49</c:v>
                </c:pt>
                <c:pt idx="206">
                  <c:v>95.35</c:v>
                </c:pt>
                <c:pt idx="207">
                  <c:v>121.24</c:v>
                </c:pt>
                <c:pt idx="208">
                  <c:v>114.33</c:v>
                </c:pt>
                <c:pt idx="209">
                  <c:v>113.68</c:v>
                </c:pt>
                <c:pt idx="210">
                  <c:v>102.86</c:v>
                </c:pt>
                <c:pt idx="211">
                  <c:v>94.77</c:v>
                </c:pt>
                <c:pt idx="212">
                  <c:v>93.14</c:v>
                </c:pt>
                <c:pt idx="213">
                  <c:v>91.33</c:v>
                </c:pt>
                <c:pt idx="214">
                  <c:v>90.31</c:v>
                </c:pt>
                <c:pt idx="215">
                  <c:v>86.79</c:v>
                </c:pt>
                <c:pt idx="216">
                  <c:v>84.68</c:v>
                </c:pt>
                <c:pt idx="217">
                  <c:v>85.36</c:v>
                </c:pt>
                <c:pt idx="218">
                  <c:v>90.37</c:v>
                </c:pt>
                <c:pt idx="219">
                  <c:v>89.84</c:v>
                </c:pt>
                <c:pt idx="220">
                  <c:v>84.55</c:v>
                </c:pt>
                <c:pt idx="221">
                  <c:v>75.95</c:v>
                </c:pt>
              </c:numCache>
            </c:numRef>
          </c:xVal>
          <c:yVal>
            <c:numRef>
              <c:f>plots!$AM$5:$AM$226</c:f>
              <c:numCache>
                <c:formatCode>General</c:formatCode>
                <c:ptCount val="222"/>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c:v>
                </c:pt>
                <c:pt idx="80">
                  <c:v>4.05</c:v>
                </c:pt>
                <c:pt idx="81">
                  <c:v>4.0999999999999996</c:v>
                </c:pt>
                <c:pt idx="82">
                  <c:v>4.1500000000000004</c:v>
                </c:pt>
                <c:pt idx="83">
                  <c:v>4.2</c:v>
                </c:pt>
                <c:pt idx="84">
                  <c:v>4.25</c:v>
                </c:pt>
                <c:pt idx="85">
                  <c:v>4.3</c:v>
                </c:pt>
                <c:pt idx="86">
                  <c:v>4.3499999999999996</c:v>
                </c:pt>
                <c:pt idx="87">
                  <c:v>4.4000000000000004</c:v>
                </c:pt>
                <c:pt idx="88">
                  <c:v>4.45</c:v>
                </c:pt>
                <c:pt idx="89">
                  <c:v>4.5</c:v>
                </c:pt>
                <c:pt idx="90">
                  <c:v>4.55</c:v>
                </c:pt>
                <c:pt idx="91">
                  <c:v>4.5999999999999996</c:v>
                </c:pt>
                <c:pt idx="92">
                  <c:v>4.6500000000000004</c:v>
                </c:pt>
                <c:pt idx="93">
                  <c:v>4.7</c:v>
                </c:pt>
                <c:pt idx="94">
                  <c:v>4.75</c:v>
                </c:pt>
                <c:pt idx="95">
                  <c:v>4.8</c:v>
                </c:pt>
                <c:pt idx="96">
                  <c:v>4.8499999999999996</c:v>
                </c:pt>
                <c:pt idx="97">
                  <c:v>4.9000000000000004</c:v>
                </c:pt>
                <c:pt idx="98">
                  <c:v>4.95</c:v>
                </c:pt>
                <c:pt idx="99">
                  <c:v>5</c:v>
                </c:pt>
                <c:pt idx="100">
                  <c:v>5.05</c:v>
                </c:pt>
                <c:pt idx="101">
                  <c:v>5.0999999999999996</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c:v>
                </c:pt>
                <c:pt idx="160">
                  <c:v>8.0500000000000007</c:v>
                </c:pt>
                <c:pt idx="161">
                  <c:v>8.1</c:v>
                </c:pt>
                <c:pt idx="162">
                  <c:v>8.15</c:v>
                </c:pt>
                <c:pt idx="163">
                  <c:v>8.1999999999999993</c:v>
                </c:pt>
                <c:pt idx="164">
                  <c:v>8.25</c:v>
                </c:pt>
                <c:pt idx="165">
                  <c:v>8.3000000000000007</c:v>
                </c:pt>
                <c:pt idx="166">
                  <c:v>8.35</c:v>
                </c:pt>
                <c:pt idx="167">
                  <c:v>8.4</c:v>
                </c:pt>
                <c:pt idx="168">
                  <c:v>8.4499999999999993</c:v>
                </c:pt>
                <c:pt idx="169">
                  <c:v>8.5</c:v>
                </c:pt>
                <c:pt idx="170">
                  <c:v>8.5500000000000007</c:v>
                </c:pt>
                <c:pt idx="171">
                  <c:v>8.6</c:v>
                </c:pt>
                <c:pt idx="172">
                  <c:v>8.65</c:v>
                </c:pt>
                <c:pt idx="173">
                  <c:v>8.6999999999999993</c:v>
                </c:pt>
                <c:pt idx="174">
                  <c:v>8.75</c:v>
                </c:pt>
                <c:pt idx="175">
                  <c:v>8.8000000000000007</c:v>
                </c:pt>
                <c:pt idx="176">
                  <c:v>8.85</c:v>
                </c:pt>
                <c:pt idx="177">
                  <c:v>8.9</c:v>
                </c:pt>
                <c:pt idx="178">
                  <c:v>8.9499999999999993</c:v>
                </c:pt>
                <c:pt idx="179">
                  <c:v>9</c:v>
                </c:pt>
                <c:pt idx="180">
                  <c:v>9.0500000000000007</c:v>
                </c:pt>
                <c:pt idx="181">
                  <c:v>9.1</c:v>
                </c:pt>
                <c:pt idx="182">
                  <c:v>9.15</c:v>
                </c:pt>
                <c:pt idx="183">
                  <c:v>9.1999999999999993</c:v>
                </c:pt>
                <c:pt idx="184">
                  <c:v>9.25</c:v>
                </c:pt>
                <c:pt idx="185">
                  <c:v>9.3000000000000007</c:v>
                </c:pt>
                <c:pt idx="186">
                  <c:v>9.35</c:v>
                </c:pt>
                <c:pt idx="187">
                  <c:v>9.4</c:v>
                </c:pt>
                <c:pt idx="188">
                  <c:v>9.4499999999999993</c:v>
                </c:pt>
                <c:pt idx="189">
                  <c:v>9.5</c:v>
                </c:pt>
                <c:pt idx="190">
                  <c:v>9.5500000000000007</c:v>
                </c:pt>
                <c:pt idx="191">
                  <c:v>9.6</c:v>
                </c:pt>
                <c:pt idx="192">
                  <c:v>9.65</c:v>
                </c:pt>
                <c:pt idx="193">
                  <c:v>9.6999999999999993</c:v>
                </c:pt>
                <c:pt idx="194">
                  <c:v>9.75</c:v>
                </c:pt>
                <c:pt idx="195">
                  <c:v>9.8000000000000007</c:v>
                </c:pt>
                <c:pt idx="196">
                  <c:v>9.85</c:v>
                </c:pt>
                <c:pt idx="197">
                  <c:v>9.9</c:v>
                </c:pt>
                <c:pt idx="198">
                  <c:v>9.9499999999999993</c:v>
                </c:pt>
                <c:pt idx="199">
                  <c:v>10</c:v>
                </c:pt>
                <c:pt idx="200">
                  <c:v>10.050000000000001</c:v>
                </c:pt>
                <c:pt idx="201">
                  <c:v>10.1</c:v>
                </c:pt>
                <c:pt idx="202">
                  <c:v>10.15</c:v>
                </c:pt>
                <c:pt idx="203">
                  <c:v>10.199999999999999</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c:v>
                </c:pt>
                <c:pt idx="220">
                  <c:v>11.05</c:v>
                </c:pt>
                <c:pt idx="221">
                  <c:v>11.1</c:v>
                </c:pt>
              </c:numCache>
            </c:numRef>
          </c:yVal>
          <c:smooth val="1"/>
          <c:extLst>
            <c:ext xmlns:c16="http://schemas.microsoft.com/office/drawing/2014/chart" uri="{C3380CC4-5D6E-409C-BE32-E72D297353CC}">
              <c16:uniqueId val="{00000011-31BD-471C-A17F-375570634043}"/>
            </c:ext>
          </c:extLst>
        </c:ser>
        <c:ser>
          <c:idx val="18"/>
          <c:order val="18"/>
          <c:tx>
            <c:v>Profile 19</c:v>
          </c:tx>
          <c:spPr>
            <a:ln w="19050" cap="rnd">
              <a:solidFill>
                <a:schemeClr val="accent1">
                  <a:lumMod val="80000"/>
                </a:schemeClr>
              </a:solidFill>
              <a:round/>
            </a:ln>
            <a:effectLst/>
          </c:spPr>
          <c:marker>
            <c:symbol val="none"/>
          </c:marker>
          <c:xVal>
            <c:numRef>
              <c:f>plots!$AP$5:$AP$244</c:f>
              <c:numCache>
                <c:formatCode>General</c:formatCode>
                <c:ptCount val="240"/>
                <c:pt idx="0">
                  <c:v>147.57</c:v>
                </c:pt>
                <c:pt idx="1">
                  <c:v>102.89</c:v>
                </c:pt>
                <c:pt idx="2">
                  <c:v>103.62</c:v>
                </c:pt>
                <c:pt idx="3">
                  <c:v>94.11</c:v>
                </c:pt>
                <c:pt idx="4">
                  <c:v>80.56</c:v>
                </c:pt>
                <c:pt idx="5">
                  <c:v>69.599999999999994</c:v>
                </c:pt>
                <c:pt idx="6">
                  <c:v>62.15</c:v>
                </c:pt>
                <c:pt idx="7">
                  <c:v>58.07</c:v>
                </c:pt>
                <c:pt idx="8">
                  <c:v>56.44</c:v>
                </c:pt>
                <c:pt idx="9">
                  <c:v>54.37</c:v>
                </c:pt>
                <c:pt idx="10">
                  <c:v>56.42</c:v>
                </c:pt>
                <c:pt idx="11">
                  <c:v>60.07</c:v>
                </c:pt>
                <c:pt idx="12">
                  <c:v>58.43</c:v>
                </c:pt>
                <c:pt idx="13">
                  <c:v>58.86</c:v>
                </c:pt>
                <c:pt idx="14">
                  <c:v>57.87</c:v>
                </c:pt>
                <c:pt idx="15">
                  <c:v>59.03</c:v>
                </c:pt>
                <c:pt idx="16">
                  <c:v>61.03</c:v>
                </c:pt>
                <c:pt idx="17">
                  <c:v>64.03</c:v>
                </c:pt>
                <c:pt idx="18">
                  <c:v>65.790000000000006</c:v>
                </c:pt>
                <c:pt idx="19">
                  <c:v>66.540000000000006</c:v>
                </c:pt>
                <c:pt idx="20">
                  <c:v>67.150000000000006</c:v>
                </c:pt>
                <c:pt idx="21">
                  <c:v>66.33</c:v>
                </c:pt>
                <c:pt idx="22">
                  <c:v>65.709999999999994</c:v>
                </c:pt>
                <c:pt idx="23">
                  <c:v>62.29</c:v>
                </c:pt>
                <c:pt idx="24">
                  <c:v>60.57</c:v>
                </c:pt>
                <c:pt idx="25">
                  <c:v>63.55</c:v>
                </c:pt>
                <c:pt idx="26">
                  <c:v>65.510000000000005</c:v>
                </c:pt>
                <c:pt idx="27">
                  <c:v>63.87</c:v>
                </c:pt>
                <c:pt idx="28">
                  <c:v>64.67</c:v>
                </c:pt>
                <c:pt idx="29">
                  <c:v>64.540000000000006</c:v>
                </c:pt>
                <c:pt idx="30">
                  <c:v>60.02</c:v>
                </c:pt>
                <c:pt idx="31">
                  <c:v>60.59</c:v>
                </c:pt>
                <c:pt idx="32">
                  <c:v>72.67</c:v>
                </c:pt>
                <c:pt idx="33">
                  <c:v>64.930000000000007</c:v>
                </c:pt>
                <c:pt idx="34">
                  <c:v>72.73</c:v>
                </c:pt>
                <c:pt idx="35">
                  <c:v>85.08</c:v>
                </c:pt>
                <c:pt idx="36">
                  <c:v>100</c:v>
                </c:pt>
                <c:pt idx="37">
                  <c:v>105.36</c:v>
                </c:pt>
                <c:pt idx="38">
                  <c:v>122.67</c:v>
                </c:pt>
                <c:pt idx="39">
                  <c:v>131.13</c:v>
                </c:pt>
                <c:pt idx="40">
                  <c:v>127.52</c:v>
                </c:pt>
                <c:pt idx="41">
                  <c:v>108.79</c:v>
                </c:pt>
                <c:pt idx="42">
                  <c:v>137.56</c:v>
                </c:pt>
                <c:pt idx="43">
                  <c:v>84.29</c:v>
                </c:pt>
                <c:pt idx="44">
                  <c:v>108.39</c:v>
                </c:pt>
                <c:pt idx="45">
                  <c:v>132.16999999999999</c:v>
                </c:pt>
                <c:pt idx="46">
                  <c:v>152.66</c:v>
                </c:pt>
                <c:pt idx="47">
                  <c:v>181.82</c:v>
                </c:pt>
                <c:pt idx="48">
                  <c:v>221.18</c:v>
                </c:pt>
                <c:pt idx="49">
                  <c:v>271.36</c:v>
                </c:pt>
                <c:pt idx="50">
                  <c:v>319.14</c:v>
                </c:pt>
                <c:pt idx="51">
                  <c:v>342.32</c:v>
                </c:pt>
                <c:pt idx="52">
                  <c:v>352.59</c:v>
                </c:pt>
                <c:pt idx="53">
                  <c:v>374.95</c:v>
                </c:pt>
                <c:pt idx="54">
                  <c:v>386.18</c:v>
                </c:pt>
                <c:pt idx="55">
                  <c:v>395.7</c:v>
                </c:pt>
                <c:pt idx="56">
                  <c:v>397.98</c:v>
                </c:pt>
                <c:pt idx="57">
                  <c:v>395.08</c:v>
                </c:pt>
                <c:pt idx="58">
                  <c:v>393.4</c:v>
                </c:pt>
                <c:pt idx="59">
                  <c:v>393.51</c:v>
                </c:pt>
                <c:pt idx="60">
                  <c:v>401.06</c:v>
                </c:pt>
                <c:pt idx="61">
                  <c:v>405.04</c:v>
                </c:pt>
                <c:pt idx="62">
                  <c:v>414.73</c:v>
                </c:pt>
                <c:pt idx="63">
                  <c:v>421.4</c:v>
                </c:pt>
                <c:pt idx="64">
                  <c:v>419.9</c:v>
                </c:pt>
                <c:pt idx="65">
                  <c:v>404.41</c:v>
                </c:pt>
                <c:pt idx="66">
                  <c:v>393.89</c:v>
                </c:pt>
                <c:pt idx="67">
                  <c:v>389.89</c:v>
                </c:pt>
                <c:pt idx="68">
                  <c:v>373.29</c:v>
                </c:pt>
                <c:pt idx="69">
                  <c:v>356.18</c:v>
                </c:pt>
                <c:pt idx="70">
                  <c:v>360.84</c:v>
                </c:pt>
                <c:pt idx="71">
                  <c:v>350</c:v>
                </c:pt>
                <c:pt idx="72">
                  <c:v>337.62</c:v>
                </c:pt>
                <c:pt idx="73">
                  <c:v>318</c:v>
                </c:pt>
                <c:pt idx="74">
                  <c:v>323.39</c:v>
                </c:pt>
                <c:pt idx="75">
                  <c:v>334.44</c:v>
                </c:pt>
                <c:pt idx="76">
                  <c:v>324.49</c:v>
                </c:pt>
                <c:pt idx="77">
                  <c:v>313.97000000000003</c:v>
                </c:pt>
                <c:pt idx="78">
                  <c:v>313.04000000000002</c:v>
                </c:pt>
                <c:pt idx="79">
                  <c:v>324.5</c:v>
                </c:pt>
                <c:pt idx="80">
                  <c:v>337.06</c:v>
                </c:pt>
                <c:pt idx="81">
                  <c:v>329.52</c:v>
                </c:pt>
                <c:pt idx="82">
                  <c:v>322.7</c:v>
                </c:pt>
                <c:pt idx="83">
                  <c:v>321.85000000000002</c:v>
                </c:pt>
                <c:pt idx="84">
                  <c:v>320.54000000000002</c:v>
                </c:pt>
                <c:pt idx="85">
                  <c:v>308.36</c:v>
                </c:pt>
                <c:pt idx="86">
                  <c:v>284.67</c:v>
                </c:pt>
                <c:pt idx="87">
                  <c:v>276.12</c:v>
                </c:pt>
                <c:pt idx="88">
                  <c:v>254.62</c:v>
                </c:pt>
                <c:pt idx="89">
                  <c:v>215.71</c:v>
                </c:pt>
                <c:pt idx="90">
                  <c:v>170.76</c:v>
                </c:pt>
                <c:pt idx="91">
                  <c:v>145.72</c:v>
                </c:pt>
                <c:pt idx="92">
                  <c:v>133.74</c:v>
                </c:pt>
                <c:pt idx="93">
                  <c:v>154.79</c:v>
                </c:pt>
                <c:pt idx="94">
                  <c:v>198.53</c:v>
                </c:pt>
                <c:pt idx="95">
                  <c:v>212.78</c:v>
                </c:pt>
                <c:pt idx="96">
                  <c:v>189.28</c:v>
                </c:pt>
                <c:pt idx="97">
                  <c:v>161.91999999999999</c:v>
                </c:pt>
                <c:pt idx="98">
                  <c:v>134.37</c:v>
                </c:pt>
                <c:pt idx="99">
                  <c:v>110.53</c:v>
                </c:pt>
                <c:pt idx="100">
                  <c:v>100.15</c:v>
                </c:pt>
                <c:pt idx="101">
                  <c:v>101.91</c:v>
                </c:pt>
                <c:pt idx="102">
                  <c:v>113.17</c:v>
                </c:pt>
                <c:pt idx="103">
                  <c:v>135.59</c:v>
                </c:pt>
                <c:pt idx="104">
                  <c:v>182.56</c:v>
                </c:pt>
                <c:pt idx="105">
                  <c:v>232.01</c:v>
                </c:pt>
                <c:pt idx="106">
                  <c:v>230.08</c:v>
                </c:pt>
                <c:pt idx="107">
                  <c:v>197.59</c:v>
                </c:pt>
                <c:pt idx="108">
                  <c:v>171.93</c:v>
                </c:pt>
                <c:pt idx="109">
                  <c:v>158.96</c:v>
                </c:pt>
                <c:pt idx="110">
                  <c:v>159.69999999999999</c:v>
                </c:pt>
                <c:pt idx="111">
                  <c:v>168.17</c:v>
                </c:pt>
                <c:pt idx="112">
                  <c:v>161.06</c:v>
                </c:pt>
                <c:pt idx="113">
                  <c:v>139.4</c:v>
                </c:pt>
                <c:pt idx="114">
                  <c:v>120.53</c:v>
                </c:pt>
                <c:pt idx="115">
                  <c:v>121.55</c:v>
                </c:pt>
                <c:pt idx="116">
                  <c:v>138.16</c:v>
                </c:pt>
                <c:pt idx="117">
                  <c:v>174.48</c:v>
                </c:pt>
                <c:pt idx="118">
                  <c:v>213.39</c:v>
                </c:pt>
                <c:pt idx="119">
                  <c:v>245.67</c:v>
                </c:pt>
                <c:pt idx="120">
                  <c:v>248.71</c:v>
                </c:pt>
                <c:pt idx="121">
                  <c:v>241.7</c:v>
                </c:pt>
                <c:pt idx="122">
                  <c:v>234.43</c:v>
                </c:pt>
                <c:pt idx="123">
                  <c:v>203.97</c:v>
                </c:pt>
                <c:pt idx="124">
                  <c:v>161.81</c:v>
                </c:pt>
                <c:pt idx="125">
                  <c:v>134.35</c:v>
                </c:pt>
                <c:pt idx="126">
                  <c:v>121.78</c:v>
                </c:pt>
                <c:pt idx="127">
                  <c:v>123.11</c:v>
                </c:pt>
                <c:pt idx="128">
                  <c:v>130.41</c:v>
                </c:pt>
                <c:pt idx="129">
                  <c:v>126.77</c:v>
                </c:pt>
                <c:pt idx="130">
                  <c:v>129.13999999999999</c:v>
                </c:pt>
                <c:pt idx="131">
                  <c:v>148.54</c:v>
                </c:pt>
                <c:pt idx="132">
                  <c:v>180.96</c:v>
                </c:pt>
                <c:pt idx="133">
                  <c:v>210.32</c:v>
                </c:pt>
                <c:pt idx="134">
                  <c:v>207.95</c:v>
                </c:pt>
                <c:pt idx="135">
                  <c:v>192</c:v>
                </c:pt>
                <c:pt idx="136">
                  <c:v>160.5</c:v>
                </c:pt>
                <c:pt idx="137">
                  <c:v>152.99</c:v>
                </c:pt>
                <c:pt idx="138">
                  <c:v>145.77000000000001</c:v>
                </c:pt>
                <c:pt idx="139">
                  <c:v>125.39</c:v>
                </c:pt>
                <c:pt idx="140">
                  <c:v>127.61</c:v>
                </c:pt>
                <c:pt idx="141">
                  <c:v>140.97999999999999</c:v>
                </c:pt>
                <c:pt idx="142">
                  <c:v>148.47</c:v>
                </c:pt>
                <c:pt idx="143">
                  <c:v>141.41</c:v>
                </c:pt>
                <c:pt idx="144">
                  <c:v>116.89</c:v>
                </c:pt>
                <c:pt idx="145">
                  <c:v>93.9</c:v>
                </c:pt>
                <c:pt idx="146">
                  <c:v>83.88</c:v>
                </c:pt>
                <c:pt idx="147">
                  <c:v>81.760000000000005</c:v>
                </c:pt>
                <c:pt idx="148">
                  <c:v>79.83</c:v>
                </c:pt>
                <c:pt idx="149">
                  <c:v>80.959999999999994</c:v>
                </c:pt>
                <c:pt idx="150">
                  <c:v>91.12</c:v>
                </c:pt>
                <c:pt idx="151">
                  <c:v>103.8</c:v>
                </c:pt>
                <c:pt idx="152">
                  <c:v>124.92</c:v>
                </c:pt>
                <c:pt idx="153">
                  <c:v>177.49</c:v>
                </c:pt>
                <c:pt idx="154">
                  <c:v>201.65</c:v>
                </c:pt>
                <c:pt idx="155">
                  <c:v>242.38</c:v>
                </c:pt>
                <c:pt idx="156">
                  <c:v>253.06</c:v>
                </c:pt>
                <c:pt idx="157">
                  <c:v>260.89</c:v>
                </c:pt>
                <c:pt idx="158">
                  <c:v>253.49</c:v>
                </c:pt>
                <c:pt idx="159">
                  <c:v>236.19</c:v>
                </c:pt>
                <c:pt idx="160">
                  <c:v>216.14</c:v>
                </c:pt>
                <c:pt idx="161">
                  <c:v>204.83</c:v>
                </c:pt>
                <c:pt idx="162">
                  <c:v>166.36</c:v>
                </c:pt>
                <c:pt idx="163">
                  <c:v>145.04</c:v>
                </c:pt>
                <c:pt idx="164">
                  <c:v>135.44999999999999</c:v>
                </c:pt>
                <c:pt idx="165">
                  <c:v>133.65</c:v>
                </c:pt>
                <c:pt idx="166">
                  <c:v>138.19</c:v>
                </c:pt>
                <c:pt idx="167">
                  <c:v>146.33000000000001</c:v>
                </c:pt>
                <c:pt idx="168">
                  <c:v>164.99</c:v>
                </c:pt>
                <c:pt idx="169">
                  <c:v>167.38</c:v>
                </c:pt>
                <c:pt idx="170">
                  <c:v>168.02</c:v>
                </c:pt>
                <c:pt idx="171">
                  <c:v>164.32</c:v>
                </c:pt>
                <c:pt idx="172">
                  <c:v>145.99</c:v>
                </c:pt>
                <c:pt idx="173">
                  <c:v>127.27</c:v>
                </c:pt>
                <c:pt idx="174">
                  <c:v>106.25</c:v>
                </c:pt>
                <c:pt idx="175">
                  <c:v>110.88</c:v>
                </c:pt>
                <c:pt idx="176">
                  <c:v>103.64</c:v>
                </c:pt>
                <c:pt idx="177">
                  <c:v>99.2</c:v>
                </c:pt>
                <c:pt idx="178">
                  <c:v>96.89</c:v>
                </c:pt>
                <c:pt idx="179">
                  <c:v>97.07</c:v>
                </c:pt>
                <c:pt idx="180">
                  <c:v>99.55</c:v>
                </c:pt>
                <c:pt idx="181">
                  <c:v>103.01</c:v>
                </c:pt>
                <c:pt idx="182">
                  <c:v>101.35</c:v>
                </c:pt>
                <c:pt idx="183">
                  <c:v>95.89</c:v>
                </c:pt>
                <c:pt idx="184">
                  <c:v>86.85</c:v>
                </c:pt>
                <c:pt idx="185">
                  <c:v>91.89</c:v>
                </c:pt>
                <c:pt idx="186">
                  <c:v>97.28</c:v>
                </c:pt>
                <c:pt idx="187">
                  <c:v>122.48</c:v>
                </c:pt>
                <c:pt idx="188">
                  <c:v>186.73</c:v>
                </c:pt>
                <c:pt idx="189">
                  <c:v>231.97</c:v>
                </c:pt>
                <c:pt idx="190">
                  <c:v>219.54</c:v>
                </c:pt>
                <c:pt idx="191">
                  <c:v>217.15</c:v>
                </c:pt>
                <c:pt idx="192">
                  <c:v>214.74</c:v>
                </c:pt>
                <c:pt idx="193">
                  <c:v>220.66</c:v>
                </c:pt>
                <c:pt idx="194">
                  <c:v>227.33</c:v>
                </c:pt>
                <c:pt idx="195">
                  <c:v>240.67</c:v>
                </c:pt>
                <c:pt idx="196">
                  <c:v>250.29</c:v>
                </c:pt>
                <c:pt idx="197">
                  <c:v>238.5</c:v>
                </c:pt>
                <c:pt idx="198">
                  <c:v>227.28</c:v>
                </c:pt>
                <c:pt idx="199">
                  <c:v>219.67</c:v>
                </c:pt>
                <c:pt idx="200">
                  <c:v>217.41</c:v>
                </c:pt>
                <c:pt idx="201">
                  <c:v>213.84</c:v>
                </c:pt>
                <c:pt idx="202">
                  <c:v>197.72</c:v>
                </c:pt>
                <c:pt idx="203">
                  <c:v>172.41</c:v>
                </c:pt>
                <c:pt idx="204">
                  <c:v>136.5</c:v>
                </c:pt>
                <c:pt idx="205">
                  <c:v>116.4</c:v>
                </c:pt>
                <c:pt idx="206">
                  <c:v>127.17</c:v>
                </c:pt>
                <c:pt idx="207">
                  <c:v>131.55000000000001</c:v>
                </c:pt>
                <c:pt idx="208">
                  <c:v>123.43</c:v>
                </c:pt>
                <c:pt idx="209">
                  <c:v>129.12</c:v>
                </c:pt>
                <c:pt idx="210">
                  <c:v>122.39</c:v>
                </c:pt>
                <c:pt idx="211">
                  <c:v>127.59</c:v>
                </c:pt>
                <c:pt idx="212">
                  <c:v>116.03</c:v>
                </c:pt>
                <c:pt idx="213">
                  <c:v>100.79</c:v>
                </c:pt>
                <c:pt idx="214">
                  <c:v>90.04</c:v>
                </c:pt>
                <c:pt idx="215">
                  <c:v>71.930000000000007</c:v>
                </c:pt>
                <c:pt idx="216">
                  <c:v>73.27</c:v>
                </c:pt>
                <c:pt idx="217">
                  <c:v>70.69</c:v>
                </c:pt>
                <c:pt idx="218">
                  <c:v>87.59</c:v>
                </c:pt>
                <c:pt idx="219">
                  <c:v>96.63</c:v>
                </c:pt>
                <c:pt idx="220">
                  <c:v>81.900000000000006</c:v>
                </c:pt>
                <c:pt idx="221">
                  <c:v>64.2</c:v>
                </c:pt>
                <c:pt idx="222">
                  <c:v>64.8</c:v>
                </c:pt>
                <c:pt idx="223">
                  <c:v>57.21</c:v>
                </c:pt>
                <c:pt idx="224">
                  <c:v>65.44</c:v>
                </c:pt>
                <c:pt idx="225">
                  <c:v>69.760000000000005</c:v>
                </c:pt>
                <c:pt idx="226">
                  <c:v>76.150000000000006</c:v>
                </c:pt>
                <c:pt idx="227">
                  <c:v>92.89</c:v>
                </c:pt>
                <c:pt idx="228">
                  <c:v>99.08</c:v>
                </c:pt>
                <c:pt idx="229">
                  <c:v>109.33</c:v>
                </c:pt>
                <c:pt idx="230">
                  <c:v>116.19</c:v>
                </c:pt>
                <c:pt idx="231">
                  <c:v>103.97</c:v>
                </c:pt>
                <c:pt idx="232">
                  <c:v>90.46</c:v>
                </c:pt>
                <c:pt idx="233">
                  <c:v>81.23</c:v>
                </c:pt>
                <c:pt idx="234">
                  <c:v>73.22</c:v>
                </c:pt>
                <c:pt idx="235">
                  <c:v>76.52</c:v>
                </c:pt>
                <c:pt idx="236">
                  <c:v>74.81</c:v>
                </c:pt>
                <c:pt idx="237">
                  <c:v>84.24</c:v>
                </c:pt>
                <c:pt idx="238">
                  <c:v>81.44</c:v>
                </c:pt>
                <c:pt idx="239">
                  <c:v>77.06</c:v>
                </c:pt>
              </c:numCache>
            </c:numRef>
          </c:xVal>
          <c:yVal>
            <c:numRef>
              <c:f>plots!$AO$5:$AO$244</c:f>
              <c:numCache>
                <c:formatCode>General</c:formatCode>
                <c:ptCount val="24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c:v>
                </c:pt>
                <c:pt idx="80">
                  <c:v>4.05</c:v>
                </c:pt>
                <c:pt idx="81">
                  <c:v>4.0999999999999996</c:v>
                </c:pt>
                <c:pt idx="82">
                  <c:v>4.1500000000000004</c:v>
                </c:pt>
                <c:pt idx="83">
                  <c:v>4.2</c:v>
                </c:pt>
                <c:pt idx="84">
                  <c:v>4.25</c:v>
                </c:pt>
                <c:pt idx="85">
                  <c:v>4.3</c:v>
                </c:pt>
                <c:pt idx="86">
                  <c:v>4.3499999999999996</c:v>
                </c:pt>
                <c:pt idx="87">
                  <c:v>4.4000000000000004</c:v>
                </c:pt>
                <c:pt idx="88">
                  <c:v>4.45</c:v>
                </c:pt>
                <c:pt idx="89">
                  <c:v>4.5</c:v>
                </c:pt>
                <c:pt idx="90">
                  <c:v>4.55</c:v>
                </c:pt>
                <c:pt idx="91">
                  <c:v>4.5999999999999996</c:v>
                </c:pt>
                <c:pt idx="92">
                  <c:v>4.6500000000000004</c:v>
                </c:pt>
                <c:pt idx="93">
                  <c:v>4.7</c:v>
                </c:pt>
                <c:pt idx="94">
                  <c:v>4.75</c:v>
                </c:pt>
                <c:pt idx="95">
                  <c:v>4.8</c:v>
                </c:pt>
                <c:pt idx="96">
                  <c:v>4.8499999999999996</c:v>
                </c:pt>
                <c:pt idx="97">
                  <c:v>4.9000000000000004</c:v>
                </c:pt>
                <c:pt idx="98">
                  <c:v>4.95</c:v>
                </c:pt>
                <c:pt idx="99">
                  <c:v>5</c:v>
                </c:pt>
                <c:pt idx="100">
                  <c:v>5.05</c:v>
                </c:pt>
                <c:pt idx="101">
                  <c:v>5.0999999999999996</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c:v>
                </c:pt>
                <c:pt idx="160">
                  <c:v>8.0500000000000007</c:v>
                </c:pt>
                <c:pt idx="161">
                  <c:v>8.1</c:v>
                </c:pt>
                <c:pt idx="162">
                  <c:v>8.15</c:v>
                </c:pt>
                <c:pt idx="163">
                  <c:v>8.1999999999999993</c:v>
                </c:pt>
                <c:pt idx="164">
                  <c:v>8.25</c:v>
                </c:pt>
                <c:pt idx="165">
                  <c:v>8.3000000000000007</c:v>
                </c:pt>
                <c:pt idx="166">
                  <c:v>8.35</c:v>
                </c:pt>
                <c:pt idx="167">
                  <c:v>8.4</c:v>
                </c:pt>
                <c:pt idx="168">
                  <c:v>8.4499999999999993</c:v>
                </c:pt>
                <c:pt idx="169">
                  <c:v>8.5</c:v>
                </c:pt>
                <c:pt idx="170">
                  <c:v>8.5500000000000007</c:v>
                </c:pt>
                <c:pt idx="171">
                  <c:v>8.6</c:v>
                </c:pt>
                <c:pt idx="172">
                  <c:v>8.65</c:v>
                </c:pt>
                <c:pt idx="173">
                  <c:v>8.6999999999999993</c:v>
                </c:pt>
                <c:pt idx="174">
                  <c:v>8.75</c:v>
                </c:pt>
                <c:pt idx="175">
                  <c:v>8.8000000000000007</c:v>
                </c:pt>
                <c:pt idx="176">
                  <c:v>8.85</c:v>
                </c:pt>
                <c:pt idx="177">
                  <c:v>8.9</c:v>
                </c:pt>
                <c:pt idx="178">
                  <c:v>8.9499999999999993</c:v>
                </c:pt>
                <c:pt idx="179">
                  <c:v>9</c:v>
                </c:pt>
                <c:pt idx="180">
                  <c:v>9.0500000000000007</c:v>
                </c:pt>
                <c:pt idx="181">
                  <c:v>9.1</c:v>
                </c:pt>
                <c:pt idx="182">
                  <c:v>9.15</c:v>
                </c:pt>
                <c:pt idx="183">
                  <c:v>9.1999999999999993</c:v>
                </c:pt>
                <c:pt idx="184">
                  <c:v>9.25</c:v>
                </c:pt>
                <c:pt idx="185">
                  <c:v>9.3000000000000007</c:v>
                </c:pt>
                <c:pt idx="186">
                  <c:v>9.35</c:v>
                </c:pt>
                <c:pt idx="187">
                  <c:v>9.4</c:v>
                </c:pt>
                <c:pt idx="188">
                  <c:v>9.4499999999999993</c:v>
                </c:pt>
                <c:pt idx="189">
                  <c:v>9.5</c:v>
                </c:pt>
                <c:pt idx="190">
                  <c:v>9.5500000000000007</c:v>
                </c:pt>
                <c:pt idx="191">
                  <c:v>9.6</c:v>
                </c:pt>
                <c:pt idx="192">
                  <c:v>9.65</c:v>
                </c:pt>
                <c:pt idx="193">
                  <c:v>9.6999999999999993</c:v>
                </c:pt>
                <c:pt idx="194">
                  <c:v>9.75</c:v>
                </c:pt>
                <c:pt idx="195">
                  <c:v>9.8000000000000007</c:v>
                </c:pt>
                <c:pt idx="196">
                  <c:v>9.85</c:v>
                </c:pt>
                <c:pt idx="197">
                  <c:v>9.9</c:v>
                </c:pt>
                <c:pt idx="198">
                  <c:v>9.9499999999999993</c:v>
                </c:pt>
                <c:pt idx="199">
                  <c:v>10</c:v>
                </c:pt>
                <c:pt idx="200">
                  <c:v>10.050000000000001</c:v>
                </c:pt>
                <c:pt idx="201">
                  <c:v>10.1</c:v>
                </c:pt>
                <c:pt idx="202">
                  <c:v>10.15</c:v>
                </c:pt>
                <c:pt idx="203">
                  <c:v>10.199999999999999</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c:v>
                </c:pt>
                <c:pt idx="220">
                  <c:v>11.05</c:v>
                </c:pt>
                <c:pt idx="221">
                  <c:v>11.1</c:v>
                </c:pt>
                <c:pt idx="222">
                  <c:v>11.15</c:v>
                </c:pt>
                <c:pt idx="223">
                  <c:v>11.2</c:v>
                </c:pt>
                <c:pt idx="224">
                  <c:v>11.25</c:v>
                </c:pt>
                <c:pt idx="225">
                  <c:v>11.3</c:v>
                </c:pt>
                <c:pt idx="226">
                  <c:v>11.35</c:v>
                </c:pt>
                <c:pt idx="227">
                  <c:v>11.4</c:v>
                </c:pt>
                <c:pt idx="228">
                  <c:v>11.45</c:v>
                </c:pt>
                <c:pt idx="229">
                  <c:v>11.5</c:v>
                </c:pt>
                <c:pt idx="230">
                  <c:v>11.55</c:v>
                </c:pt>
                <c:pt idx="231">
                  <c:v>11.6</c:v>
                </c:pt>
                <c:pt idx="232">
                  <c:v>11.65</c:v>
                </c:pt>
                <c:pt idx="233">
                  <c:v>11.7</c:v>
                </c:pt>
                <c:pt idx="234">
                  <c:v>11.75</c:v>
                </c:pt>
                <c:pt idx="235">
                  <c:v>11.8</c:v>
                </c:pt>
                <c:pt idx="236">
                  <c:v>11.85</c:v>
                </c:pt>
                <c:pt idx="237">
                  <c:v>11.9</c:v>
                </c:pt>
                <c:pt idx="238">
                  <c:v>11.95</c:v>
                </c:pt>
                <c:pt idx="239">
                  <c:v>12</c:v>
                </c:pt>
              </c:numCache>
            </c:numRef>
          </c:yVal>
          <c:smooth val="1"/>
          <c:extLst>
            <c:ext xmlns:c16="http://schemas.microsoft.com/office/drawing/2014/chart" uri="{C3380CC4-5D6E-409C-BE32-E72D297353CC}">
              <c16:uniqueId val="{00000012-31BD-471C-A17F-375570634043}"/>
            </c:ext>
          </c:extLst>
        </c:ser>
        <c:ser>
          <c:idx val="19"/>
          <c:order val="19"/>
          <c:tx>
            <c:v>Profile 20</c:v>
          </c:tx>
          <c:spPr>
            <a:ln w="19050" cap="rnd">
              <a:solidFill>
                <a:schemeClr val="accent2">
                  <a:lumMod val="80000"/>
                </a:schemeClr>
              </a:solidFill>
              <a:round/>
            </a:ln>
            <a:effectLst/>
          </c:spPr>
          <c:marker>
            <c:symbol val="none"/>
          </c:marker>
          <c:xVal>
            <c:numRef>
              <c:f>plots!$AR$5:$AR$244</c:f>
              <c:numCache>
                <c:formatCode>General</c:formatCode>
                <c:ptCount val="240"/>
                <c:pt idx="0">
                  <c:v>217.25</c:v>
                </c:pt>
                <c:pt idx="1">
                  <c:v>178.3</c:v>
                </c:pt>
                <c:pt idx="2">
                  <c:v>188.06</c:v>
                </c:pt>
                <c:pt idx="3">
                  <c:v>190.5</c:v>
                </c:pt>
                <c:pt idx="4">
                  <c:v>189.37</c:v>
                </c:pt>
                <c:pt idx="5">
                  <c:v>184.79</c:v>
                </c:pt>
                <c:pt idx="6">
                  <c:v>177.62</c:v>
                </c:pt>
                <c:pt idx="7">
                  <c:v>166.72</c:v>
                </c:pt>
                <c:pt idx="8">
                  <c:v>158.93</c:v>
                </c:pt>
                <c:pt idx="9">
                  <c:v>151.78</c:v>
                </c:pt>
                <c:pt idx="10">
                  <c:v>146.61000000000001</c:v>
                </c:pt>
                <c:pt idx="11">
                  <c:v>143.28</c:v>
                </c:pt>
                <c:pt idx="12">
                  <c:v>123.61</c:v>
                </c:pt>
                <c:pt idx="13">
                  <c:v>141.66999999999999</c:v>
                </c:pt>
                <c:pt idx="14">
                  <c:v>131.97999999999999</c:v>
                </c:pt>
                <c:pt idx="15">
                  <c:v>130.01</c:v>
                </c:pt>
                <c:pt idx="16">
                  <c:v>128.55000000000001</c:v>
                </c:pt>
                <c:pt idx="17">
                  <c:v>123.3</c:v>
                </c:pt>
                <c:pt idx="18">
                  <c:v>119.07</c:v>
                </c:pt>
                <c:pt idx="19">
                  <c:v>117.38</c:v>
                </c:pt>
                <c:pt idx="20">
                  <c:v>115.07</c:v>
                </c:pt>
                <c:pt idx="21">
                  <c:v>107.46</c:v>
                </c:pt>
                <c:pt idx="22">
                  <c:v>114.1</c:v>
                </c:pt>
                <c:pt idx="23">
                  <c:v>104.2</c:v>
                </c:pt>
                <c:pt idx="24">
                  <c:v>103.97</c:v>
                </c:pt>
                <c:pt idx="25">
                  <c:v>107.86</c:v>
                </c:pt>
                <c:pt idx="26">
                  <c:v>113.02</c:v>
                </c:pt>
                <c:pt idx="27">
                  <c:v>110.75</c:v>
                </c:pt>
                <c:pt idx="28">
                  <c:v>104.16</c:v>
                </c:pt>
                <c:pt idx="29">
                  <c:v>97.55</c:v>
                </c:pt>
                <c:pt idx="30">
                  <c:v>95.27</c:v>
                </c:pt>
                <c:pt idx="31">
                  <c:v>212.58</c:v>
                </c:pt>
                <c:pt idx="32">
                  <c:v>210.84</c:v>
                </c:pt>
                <c:pt idx="33">
                  <c:v>209.33</c:v>
                </c:pt>
                <c:pt idx="34">
                  <c:v>245.21</c:v>
                </c:pt>
                <c:pt idx="35">
                  <c:v>268.5</c:v>
                </c:pt>
                <c:pt idx="36">
                  <c:v>279.77999999999997</c:v>
                </c:pt>
                <c:pt idx="37">
                  <c:v>280.02</c:v>
                </c:pt>
                <c:pt idx="38">
                  <c:v>259.44</c:v>
                </c:pt>
                <c:pt idx="39">
                  <c:v>249.45</c:v>
                </c:pt>
                <c:pt idx="40">
                  <c:v>243.66</c:v>
                </c:pt>
                <c:pt idx="41">
                  <c:v>236.84</c:v>
                </c:pt>
                <c:pt idx="42">
                  <c:v>225.33</c:v>
                </c:pt>
                <c:pt idx="43">
                  <c:v>217.27</c:v>
                </c:pt>
                <c:pt idx="44">
                  <c:v>212.59</c:v>
                </c:pt>
                <c:pt idx="45">
                  <c:v>204.51</c:v>
                </c:pt>
                <c:pt idx="46">
                  <c:v>194.27</c:v>
                </c:pt>
                <c:pt idx="47">
                  <c:v>187.24</c:v>
                </c:pt>
                <c:pt idx="48">
                  <c:v>178.07</c:v>
                </c:pt>
                <c:pt idx="49">
                  <c:v>167.21</c:v>
                </c:pt>
                <c:pt idx="50">
                  <c:v>152.47999999999999</c:v>
                </c:pt>
                <c:pt idx="51">
                  <c:v>131.72</c:v>
                </c:pt>
                <c:pt idx="52">
                  <c:v>136.47</c:v>
                </c:pt>
                <c:pt idx="53">
                  <c:v>134.49</c:v>
                </c:pt>
                <c:pt idx="54">
                  <c:v>131.81</c:v>
                </c:pt>
                <c:pt idx="55">
                  <c:v>134.13</c:v>
                </c:pt>
                <c:pt idx="56">
                  <c:v>133.99</c:v>
                </c:pt>
                <c:pt idx="57">
                  <c:v>132.72999999999999</c:v>
                </c:pt>
                <c:pt idx="58">
                  <c:v>140.07</c:v>
                </c:pt>
                <c:pt idx="59">
                  <c:v>145.47</c:v>
                </c:pt>
                <c:pt idx="60">
                  <c:v>149.21</c:v>
                </c:pt>
                <c:pt idx="61">
                  <c:v>145.99</c:v>
                </c:pt>
                <c:pt idx="62">
                  <c:v>144.66</c:v>
                </c:pt>
                <c:pt idx="63">
                  <c:v>145.32</c:v>
                </c:pt>
                <c:pt idx="64">
                  <c:v>148.25</c:v>
                </c:pt>
                <c:pt idx="65">
                  <c:v>155.77000000000001</c:v>
                </c:pt>
                <c:pt idx="66">
                  <c:v>150.91999999999999</c:v>
                </c:pt>
                <c:pt idx="67">
                  <c:v>148.24</c:v>
                </c:pt>
                <c:pt idx="68">
                  <c:v>162</c:v>
                </c:pt>
                <c:pt idx="69">
                  <c:v>161.85</c:v>
                </c:pt>
                <c:pt idx="70">
                  <c:v>177.06</c:v>
                </c:pt>
                <c:pt idx="71">
                  <c:v>164.13</c:v>
                </c:pt>
                <c:pt idx="72">
                  <c:v>164.99</c:v>
                </c:pt>
                <c:pt idx="73">
                  <c:v>166.21</c:v>
                </c:pt>
                <c:pt idx="74">
                  <c:v>168.09</c:v>
                </c:pt>
                <c:pt idx="75">
                  <c:v>167.22</c:v>
                </c:pt>
                <c:pt idx="76">
                  <c:v>158.79</c:v>
                </c:pt>
                <c:pt idx="77">
                  <c:v>158.61000000000001</c:v>
                </c:pt>
                <c:pt idx="78">
                  <c:v>155.03</c:v>
                </c:pt>
                <c:pt idx="79">
                  <c:v>156.30000000000001</c:v>
                </c:pt>
                <c:pt idx="80">
                  <c:v>153.88</c:v>
                </c:pt>
                <c:pt idx="81">
                  <c:v>152.16999999999999</c:v>
                </c:pt>
                <c:pt idx="82">
                  <c:v>151.59</c:v>
                </c:pt>
                <c:pt idx="83">
                  <c:v>150.34</c:v>
                </c:pt>
                <c:pt idx="84">
                  <c:v>149.52000000000001</c:v>
                </c:pt>
                <c:pt idx="85">
                  <c:v>158.41999999999999</c:v>
                </c:pt>
                <c:pt idx="86">
                  <c:v>170.84</c:v>
                </c:pt>
                <c:pt idx="87">
                  <c:v>176.41</c:v>
                </c:pt>
                <c:pt idx="88">
                  <c:v>175.85</c:v>
                </c:pt>
                <c:pt idx="89">
                  <c:v>175.4</c:v>
                </c:pt>
                <c:pt idx="90">
                  <c:v>155.27000000000001</c:v>
                </c:pt>
                <c:pt idx="91">
                  <c:v>159.68</c:v>
                </c:pt>
                <c:pt idx="92">
                  <c:v>153.49</c:v>
                </c:pt>
                <c:pt idx="93">
                  <c:v>156.12</c:v>
                </c:pt>
                <c:pt idx="94">
                  <c:v>158.97</c:v>
                </c:pt>
                <c:pt idx="95">
                  <c:v>157.84</c:v>
                </c:pt>
                <c:pt idx="96">
                  <c:v>155.94</c:v>
                </c:pt>
                <c:pt idx="97">
                  <c:v>154.04</c:v>
                </c:pt>
                <c:pt idx="98">
                  <c:v>151.11000000000001</c:v>
                </c:pt>
                <c:pt idx="99">
                  <c:v>142.36000000000001</c:v>
                </c:pt>
                <c:pt idx="100">
                  <c:v>136.37</c:v>
                </c:pt>
                <c:pt idx="101">
                  <c:v>137.75</c:v>
                </c:pt>
                <c:pt idx="102">
                  <c:v>141.55000000000001</c:v>
                </c:pt>
                <c:pt idx="103">
                  <c:v>138.82</c:v>
                </c:pt>
                <c:pt idx="104">
                  <c:v>137.46</c:v>
                </c:pt>
                <c:pt idx="105">
                  <c:v>130.47</c:v>
                </c:pt>
                <c:pt idx="106">
                  <c:v>131.47999999999999</c:v>
                </c:pt>
                <c:pt idx="107">
                  <c:v>124.32</c:v>
                </c:pt>
                <c:pt idx="108">
                  <c:v>117.48</c:v>
                </c:pt>
                <c:pt idx="109">
                  <c:v>106.28</c:v>
                </c:pt>
                <c:pt idx="110">
                  <c:v>107.14</c:v>
                </c:pt>
                <c:pt idx="111">
                  <c:v>105.23</c:v>
                </c:pt>
                <c:pt idx="112">
                  <c:v>114.43</c:v>
                </c:pt>
                <c:pt idx="113">
                  <c:v>132.57</c:v>
                </c:pt>
                <c:pt idx="114">
                  <c:v>128.41999999999999</c:v>
                </c:pt>
                <c:pt idx="115">
                  <c:v>115.88</c:v>
                </c:pt>
                <c:pt idx="116">
                  <c:v>119.65</c:v>
                </c:pt>
                <c:pt idx="117">
                  <c:v>129.66999999999999</c:v>
                </c:pt>
                <c:pt idx="118">
                  <c:v>132.21</c:v>
                </c:pt>
                <c:pt idx="119">
                  <c:v>134.93</c:v>
                </c:pt>
                <c:pt idx="120">
                  <c:v>137.44999999999999</c:v>
                </c:pt>
                <c:pt idx="121">
                  <c:v>139.87</c:v>
                </c:pt>
                <c:pt idx="122">
                  <c:v>140.91</c:v>
                </c:pt>
                <c:pt idx="123">
                  <c:v>132.38</c:v>
                </c:pt>
                <c:pt idx="124">
                  <c:v>126.52</c:v>
                </c:pt>
                <c:pt idx="125">
                  <c:v>124.19</c:v>
                </c:pt>
                <c:pt idx="126">
                  <c:v>122.36</c:v>
                </c:pt>
                <c:pt idx="127">
                  <c:v>121.49</c:v>
                </c:pt>
                <c:pt idx="128">
                  <c:v>119.94</c:v>
                </c:pt>
                <c:pt idx="129">
                  <c:v>123.76</c:v>
                </c:pt>
                <c:pt idx="130">
                  <c:v>113.96</c:v>
                </c:pt>
                <c:pt idx="131">
                  <c:v>109.59</c:v>
                </c:pt>
                <c:pt idx="132">
                  <c:v>114.79</c:v>
                </c:pt>
                <c:pt idx="133">
                  <c:v>117.29</c:v>
                </c:pt>
                <c:pt idx="134">
                  <c:v>117.25</c:v>
                </c:pt>
                <c:pt idx="135">
                  <c:v>118.19</c:v>
                </c:pt>
                <c:pt idx="136">
                  <c:v>115.05</c:v>
                </c:pt>
                <c:pt idx="137">
                  <c:v>105.7</c:v>
                </c:pt>
                <c:pt idx="138">
                  <c:v>108.36</c:v>
                </c:pt>
                <c:pt idx="139">
                  <c:v>107.42</c:v>
                </c:pt>
                <c:pt idx="140">
                  <c:v>98.02</c:v>
                </c:pt>
                <c:pt idx="141">
                  <c:v>104.1</c:v>
                </c:pt>
                <c:pt idx="142">
                  <c:v>105.27</c:v>
                </c:pt>
                <c:pt idx="143">
                  <c:v>291.54000000000002</c:v>
                </c:pt>
                <c:pt idx="144">
                  <c:v>139.56</c:v>
                </c:pt>
                <c:pt idx="145">
                  <c:v>59.47</c:v>
                </c:pt>
                <c:pt idx="146">
                  <c:v>72.23</c:v>
                </c:pt>
                <c:pt idx="147">
                  <c:v>127.46</c:v>
                </c:pt>
                <c:pt idx="148">
                  <c:v>77.56</c:v>
                </c:pt>
                <c:pt idx="149">
                  <c:v>71.73</c:v>
                </c:pt>
                <c:pt idx="150">
                  <c:v>61.34</c:v>
                </c:pt>
                <c:pt idx="151">
                  <c:v>63.54</c:v>
                </c:pt>
                <c:pt idx="152">
                  <c:v>77.319999999999993</c:v>
                </c:pt>
                <c:pt idx="153">
                  <c:v>79.22</c:v>
                </c:pt>
                <c:pt idx="154">
                  <c:v>78.430000000000007</c:v>
                </c:pt>
                <c:pt idx="155">
                  <c:v>104.92</c:v>
                </c:pt>
                <c:pt idx="156">
                  <c:v>99.13</c:v>
                </c:pt>
                <c:pt idx="157">
                  <c:v>81.36</c:v>
                </c:pt>
                <c:pt idx="158">
                  <c:v>110.05</c:v>
                </c:pt>
                <c:pt idx="159">
                  <c:v>103.66</c:v>
                </c:pt>
                <c:pt idx="160">
                  <c:v>89.67</c:v>
                </c:pt>
                <c:pt idx="161">
                  <c:v>94.4</c:v>
                </c:pt>
                <c:pt idx="162">
                  <c:v>85.63</c:v>
                </c:pt>
                <c:pt idx="163">
                  <c:v>168.68</c:v>
                </c:pt>
                <c:pt idx="164">
                  <c:v>94.91</c:v>
                </c:pt>
                <c:pt idx="165">
                  <c:v>84.91</c:v>
                </c:pt>
                <c:pt idx="166">
                  <c:v>89.53</c:v>
                </c:pt>
                <c:pt idx="167">
                  <c:v>172.21</c:v>
                </c:pt>
                <c:pt idx="168">
                  <c:v>78.62</c:v>
                </c:pt>
                <c:pt idx="169">
                  <c:v>88.94</c:v>
                </c:pt>
                <c:pt idx="170">
                  <c:v>99.14</c:v>
                </c:pt>
                <c:pt idx="171">
                  <c:v>91.94</c:v>
                </c:pt>
                <c:pt idx="172">
                  <c:v>167.89</c:v>
                </c:pt>
                <c:pt idx="173">
                  <c:v>91.44</c:v>
                </c:pt>
                <c:pt idx="174">
                  <c:v>111.68</c:v>
                </c:pt>
                <c:pt idx="175">
                  <c:v>116.65</c:v>
                </c:pt>
                <c:pt idx="176">
                  <c:v>95.29</c:v>
                </c:pt>
                <c:pt idx="177">
                  <c:v>72.709999999999994</c:v>
                </c:pt>
                <c:pt idx="178">
                  <c:v>83.08</c:v>
                </c:pt>
                <c:pt idx="179">
                  <c:v>159.72999999999999</c:v>
                </c:pt>
                <c:pt idx="180">
                  <c:v>89.27</c:v>
                </c:pt>
                <c:pt idx="181">
                  <c:v>93.63</c:v>
                </c:pt>
                <c:pt idx="182">
                  <c:v>83.44</c:v>
                </c:pt>
                <c:pt idx="183">
                  <c:v>110.77</c:v>
                </c:pt>
                <c:pt idx="184">
                  <c:v>252.34</c:v>
                </c:pt>
                <c:pt idx="185">
                  <c:v>89.28</c:v>
                </c:pt>
                <c:pt idx="186">
                  <c:v>74.8</c:v>
                </c:pt>
                <c:pt idx="187">
                  <c:v>94.2</c:v>
                </c:pt>
                <c:pt idx="188">
                  <c:v>111.8</c:v>
                </c:pt>
                <c:pt idx="189">
                  <c:v>87.21</c:v>
                </c:pt>
                <c:pt idx="190">
                  <c:v>89.44</c:v>
                </c:pt>
                <c:pt idx="191">
                  <c:v>85.54</c:v>
                </c:pt>
                <c:pt idx="192">
                  <c:v>84.83</c:v>
                </c:pt>
                <c:pt idx="193">
                  <c:v>101.77</c:v>
                </c:pt>
                <c:pt idx="194">
                  <c:v>167.51</c:v>
                </c:pt>
                <c:pt idx="195">
                  <c:v>78.42</c:v>
                </c:pt>
                <c:pt idx="196">
                  <c:v>85.26</c:v>
                </c:pt>
                <c:pt idx="197">
                  <c:v>118.53</c:v>
                </c:pt>
                <c:pt idx="198">
                  <c:v>99.08</c:v>
                </c:pt>
                <c:pt idx="199">
                  <c:v>117.36</c:v>
                </c:pt>
                <c:pt idx="200">
                  <c:v>167.29</c:v>
                </c:pt>
                <c:pt idx="201">
                  <c:v>184.42</c:v>
                </c:pt>
                <c:pt idx="202">
                  <c:v>180.97</c:v>
                </c:pt>
                <c:pt idx="203">
                  <c:v>195.36</c:v>
                </c:pt>
                <c:pt idx="204">
                  <c:v>195.24</c:v>
                </c:pt>
                <c:pt idx="205">
                  <c:v>342.24</c:v>
                </c:pt>
                <c:pt idx="206">
                  <c:v>238.43</c:v>
                </c:pt>
                <c:pt idx="207">
                  <c:v>229.49</c:v>
                </c:pt>
                <c:pt idx="208">
                  <c:v>130.44</c:v>
                </c:pt>
                <c:pt idx="209">
                  <c:v>139.97999999999999</c:v>
                </c:pt>
                <c:pt idx="210">
                  <c:v>186.01</c:v>
                </c:pt>
                <c:pt idx="211">
                  <c:v>214.49</c:v>
                </c:pt>
                <c:pt idx="212">
                  <c:v>210.19</c:v>
                </c:pt>
                <c:pt idx="213">
                  <c:v>198.02</c:v>
                </c:pt>
                <c:pt idx="214">
                  <c:v>221.5</c:v>
                </c:pt>
                <c:pt idx="215">
                  <c:v>249.93</c:v>
                </c:pt>
                <c:pt idx="216">
                  <c:v>240.31</c:v>
                </c:pt>
                <c:pt idx="217">
                  <c:v>214.26</c:v>
                </c:pt>
                <c:pt idx="218">
                  <c:v>175.44</c:v>
                </c:pt>
                <c:pt idx="219">
                  <c:v>158.68</c:v>
                </c:pt>
                <c:pt idx="220">
                  <c:v>146.46</c:v>
                </c:pt>
                <c:pt idx="221">
                  <c:v>125.3</c:v>
                </c:pt>
                <c:pt idx="222">
                  <c:v>104.28</c:v>
                </c:pt>
                <c:pt idx="223">
                  <c:v>87.16</c:v>
                </c:pt>
                <c:pt idx="224">
                  <c:v>86.61</c:v>
                </c:pt>
                <c:pt idx="225">
                  <c:v>92.17</c:v>
                </c:pt>
                <c:pt idx="226">
                  <c:v>93.17</c:v>
                </c:pt>
                <c:pt idx="227">
                  <c:v>84.01</c:v>
                </c:pt>
                <c:pt idx="228">
                  <c:v>84.28</c:v>
                </c:pt>
                <c:pt idx="229">
                  <c:v>90.75</c:v>
                </c:pt>
                <c:pt idx="230">
                  <c:v>94.19</c:v>
                </c:pt>
                <c:pt idx="231">
                  <c:v>95.37</c:v>
                </c:pt>
                <c:pt idx="232">
                  <c:v>96.7</c:v>
                </c:pt>
                <c:pt idx="233">
                  <c:v>89.8</c:v>
                </c:pt>
                <c:pt idx="234">
                  <c:v>104.06</c:v>
                </c:pt>
                <c:pt idx="235">
                  <c:v>130.82</c:v>
                </c:pt>
                <c:pt idx="236">
                  <c:v>155.91</c:v>
                </c:pt>
                <c:pt idx="237">
                  <c:v>181.61</c:v>
                </c:pt>
                <c:pt idx="238">
                  <c:v>200.47</c:v>
                </c:pt>
                <c:pt idx="239">
                  <c:v>223.61</c:v>
                </c:pt>
              </c:numCache>
            </c:numRef>
          </c:xVal>
          <c:yVal>
            <c:numRef>
              <c:f>plots!$AQ$5:$AQ$244</c:f>
              <c:numCache>
                <c:formatCode>General</c:formatCode>
                <c:ptCount val="24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c:v>
                </c:pt>
                <c:pt idx="80">
                  <c:v>4.05</c:v>
                </c:pt>
                <c:pt idx="81">
                  <c:v>4.0999999999999996</c:v>
                </c:pt>
                <c:pt idx="82">
                  <c:v>4.1500000000000004</c:v>
                </c:pt>
                <c:pt idx="83">
                  <c:v>4.2</c:v>
                </c:pt>
                <c:pt idx="84">
                  <c:v>4.25</c:v>
                </c:pt>
                <c:pt idx="85">
                  <c:v>4.3</c:v>
                </c:pt>
                <c:pt idx="86">
                  <c:v>4.3499999999999996</c:v>
                </c:pt>
                <c:pt idx="87">
                  <c:v>4.4000000000000004</c:v>
                </c:pt>
                <c:pt idx="88">
                  <c:v>4.45</c:v>
                </c:pt>
                <c:pt idx="89">
                  <c:v>4.5</c:v>
                </c:pt>
                <c:pt idx="90">
                  <c:v>4.55</c:v>
                </c:pt>
                <c:pt idx="91">
                  <c:v>4.5999999999999996</c:v>
                </c:pt>
                <c:pt idx="92">
                  <c:v>4.6500000000000004</c:v>
                </c:pt>
                <c:pt idx="93">
                  <c:v>4.7</c:v>
                </c:pt>
                <c:pt idx="94">
                  <c:v>4.75</c:v>
                </c:pt>
                <c:pt idx="95">
                  <c:v>4.8</c:v>
                </c:pt>
                <c:pt idx="96">
                  <c:v>4.8499999999999996</c:v>
                </c:pt>
                <c:pt idx="97">
                  <c:v>4.9000000000000004</c:v>
                </c:pt>
                <c:pt idx="98">
                  <c:v>4.95</c:v>
                </c:pt>
                <c:pt idx="99">
                  <c:v>5</c:v>
                </c:pt>
                <c:pt idx="100">
                  <c:v>5.05</c:v>
                </c:pt>
                <c:pt idx="101">
                  <c:v>5.0999999999999996</c:v>
                </c:pt>
                <c:pt idx="102">
                  <c:v>5.15</c:v>
                </c:pt>
                <c:pt idx="103">
                  <c:v>5.2</c:v>
                </c:pt>
                <c:pt idx="104">
                  <c:v>5.25</c:v>
                </c:pt>
                <c:pt idx="105">
                  <c:v>5.3</c:v>
                </c:pt>
                <c:pt idx="106">
                  <c:v>5.35</c:v>
                </c:pt>
                <c:pt idx="107">
                  <c:v>5.4</c:v>
                </c:pt>
                <c:pt idx="108">
                  <c:v>5.45</c:v>
                </c:pt>
                <c:pt idx="109">
                  <c:v>5.5</c:v>
                </c:pt>
                <c:pt idx="110">
                  <c:v>5.55</c:v>
                </c:pt>
                <c:pt idx="111">
                  <c:v>5.6</c:v>
                </c:pt>
                <c:pt idx="112">
                  <c:v>5.65</c:v>
                </c:pt>
                <c:pt idx="113">
                  <c:v>5.7</c:v>
                </c:pt>
                <c:pt idx="114">
                  <c:v>5.75</c:v>
                </c:pt>
                <c:pt idx="115">
                  <c:v>5.8</c:v>
                </c:pt>
                <c:pt idx="116">
                  <c:v>5.85</c:v>
                </c:pt>
                <c:pt idx="117">
                  <c:v>5.9</c:v>
                </c:pt>
                <c:pt idx="118">
                  <c:v>5.95</c:v>
                </c:pt>
                <c:pt idx="119">
                  <c:v>6</c:v>
                </c:pt>
                <c:pt idx="120">
                  <c:v>6.05</c:v>
                </c:pt>
                <c:pt idx="121">
                  <c:v>6.1</c:v>
                </c:pt>
                <c:pt idx="122">
                  <c:v>6.15</c:v>
                </c:pt>
                <c:pt idx="123">
                  <c:v>6.2</c:v>
                </c:pt>
                <c:pt idx="124">
                  <c:v>6.25</c:v>
                </c:pt>
                <c:pt idx="125">
                  <c:v>6.3</c:v>
                </c:pt>
                <c:pt idx="126">
                  <c:v>6.35</c:v>
                </c:pt>
                <c:pt idx="127">
                  <c:v>6.4</c:v>
                </c:pt>
                <c:pt idx="128">
                  <c:v>6.45</c:v>
                </c:pt>
                <c:pt idx="129">
                  <c:v>6.5</c:v>
                </c:pt>
                <c:pt idx="130">
                  <c:v>6.55</c:v>
                </c:pt>
                <c:pt idx="131">
                  <c:v>6.6</c:v>
                </c:pt>
                <c:pt idx="132">
                  <c:v>6.65</c:v>
                </c:pt>
                <c:pt idx="133">
                  <c:v>6.7</c:v>
                </c:pt>
                <c:pt idx="134">
                  <c:v>6.75</c:v>
                </c:pt>
                <c:pt idx="135">
                  <c:v>6.8</c:v>
                </c:pt>
                <c:pt idx="136">
                  <c:v>6.85</c:v>
                </c:pt>
                <c:pt idx="137">
                  <c:v>6.9</c:v>
                </c:pt>
                <c:pt idx="138">
                  <c:v>6.95</c:v>
                </c:pt>
                <c:pt idx="139">
                  <c:v>7</c:v>
                </c:pt>
                <c:pt idx="140">
                  <c:v>7.05</c:v>
                </c:pt>
                <c:pt idx="141">
                  <c:v>7.1</c:v>
                </c:pt>
                <c:pt idx="142">
                  <c:v>7.15</c:v>
                </c:pt>
                <c:pt idx="143">
                  <c:v>7.2</c:v>
                </c:pt>
                <c:pt idx="144">
                  <c:v>7.25</c:v>
                </c:pt>
                <c:pt idx="145">
                  <c:v>7.3</c:v>
                </c:pt>
                <c:pt idx="146">
                  <c:v>7.35</c:v>
                </c:pt>
                <c:pt idx="147">
                  <c:v>7.4</c:v>
                </c:pt>
                <c:pt idx="148">
                  <c:v>7.45</c:v>
                </c:pt>
                <c:pt idx="149">
                  <c:v>7.5</c:v>
                </c:pt>
                <c:pt idx="150">
                  <c:v>7.55</c:v>
                </c:pt>
                <c:pt idx="151">
                  <c:v>7.6</c:v>
                </c:pt>
                <c:pt idx="152">
                  <c:v>7.65</c:v>
                </c:pt>
                <c:pt idx="153">
                  <c:v>7.7</c:v>
                </c:pt>
                <c:pt idx="154">
                  <c:v>7.75</c:v>
                </c:pt>
                <c:pt idx="155">
                  <c:v>7.8</c:v>
                </c:pt>
                <c:pt idx="156">
                  <c:v>7.85</c:v>
                </c:pt>
                <c:pt idx="157">
                  <c:v>7.9</c:v>
                </c:pt>
                <c:pt idx="158">
                  <c:v>7.95</c:v>
                </c:pt>
                <c:pt idx="159">
                  <c:v>8</c:v>
                </c:pt>
                <c:pt idx="160">
                  <c:v>8.0500000000000007</c:v>
                </c:pt>
                <c:pt idx="161">
                  <c:v>8.1</c:v>
                </c:pt>
                <c:pt idx="162">
                  <c:v>8.15</c:v>
                </c:pt>
                <c:pt idx="163">
                  <c:v>8.1999999999999993</c:v>
                </c:pt>
                <c:pt idx="164">
                  <c:v>8.25</c:v>
                </c:pt>
                <c:pt idx="165">
                  <c:v>8.3000000000000007</c:v>
                </c:pt>
                <c:pt idx="166">
                  <c:v>8.35</c:v>
                </c:pt>
                <c:pt idx="167">
                  <c:v>8.4</c:v>
                </c:pt>
                <c:pt idx="168">
                  <c:v>8.4499999999999993</c:v>
                </c:pt>
                <c:pt idx="169">
                  <c:v>8.5</c:v>
                </c:pt>
                <c:pt idx="170">
                  <c:v>8.5500000000000007</c:v>
                </c:pt>
                <c:pt idx="171">
                  <c:v>8.6</c:v>
                </c:pt>
                <c:pt idx="172">
                  <c:v>8.65</c:v>
                </c:pt>
                <c:pt idx="173">
                  <c:v>8.6999999999999993</c:v>
                </c:pt>
                <c:pt idx="174">
                  <c:v>8.75</c:v>
                </c:pt>
                <c:pt idx="175">
                  <c:v>8.8000000000000007</c:v>
                </c:pt>
                <c:pt idx="176">
                  <c:v>8.85</c:v>
                </c:pt>
                <c:pt idx="177">
                  <c:v>8.9</c:v>
                </c:pt>
                <c:pt idx="178">
                  <c:v>8.9499999999999993</c:v>
                </c:pt>
                <c:pt idx="179">
                  <c:v>9</c:v>
                </c:pt>
                <c:pt idx="180">
                  <c:v>9.0500000000000007</c:v>
                </c:pt>
                <c:pt idx="181">
                  <c:v>9.1</c:v>
                </c:pt>
                <c:pt idx="182">
                  <c:v>9.15</c:v>
                </c:pt>
                <c:pt idx="183">
                  <c:v>9.1999999999999993</c:v>
                </c:pt>
                <c:pt idx="184">
                  <c:v>9.25</c:v>
                </c:pt>
                <c:pt idx="185">
                  <c:v>9.3000000000000007</c:v>
                </c:pt>
                <c:pt idx="186">
                  <c:v>9.35</c:v>
                </c:pt>
                <c:pt idx="187">
                  <c:v>9.4</c:v>
                </c:pt>
                <c:pt idx="188">
                  <c:v>9.4499999999999993</c:v>
                </c:pt>
                <c:pt idx="189">
                  <c:v>9.5</c:v>
                </c:pt>
                <c:pt idx="190">
                  <c:v>9.5500000000000007</c:v>
                </c:pt>
                <c:pt idx="191">
                  <c:v>9.6</c:v>
                </c:pt>
                <c:pt idx="192">
                  <c:v>9.65</c:v>
                </c:pt>
                <c:pt idx="193">
                  <c:v>9.6999999999999993</c:v>
                </c:pt>
                <c:pt idx="194">
                  <c:v>9.75</c:v>
                </c:pt>
                <c:pt idx="195">
                  <c:v>9.8000000000000007</c:v>
                </c:pt>
                <c:pt idx="196">
                  <c:v>9.85</c:v>
                </c:pt>
                <c:pt idx="197">
                  <c:v>9.9</c:v>
                </c:pt>
                <c:pt idx="198">
                  <c:v>9.9499999999999993</c:v>
                </c:pt>
                <c:pt idx="199">
                  <c:v>10</c:v>
                </c:pt>
                <c:pt idx="200">
                  <c:v>10.050000000000001</c:v>
                </c:pt>
                <c:pt idx="201">
                  <c:v>10.1</c:v>
                </c:pt>
                <c:pt idx="202">
                  <c:v>10.15</c:v>
                </c:pt>
                <c:pt idx="203">
                  <c:v>10.199999999999999</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c:v>
                </c:pt>
                <c:pt idx="220">
                  <c:v>11.05</c:v>
                </c:pt>
                <c:pt idx="221">
                  <c:v>11.1</c:v>
                </c:pt>
                <c:pt idx="222">
                  <c:v>11.15</c:v>
                </c:pt>
                <c:pt idx="223">
                  <c:v>11.2</c:v>
                </c:pt>
                <c:pt idx="224">
                  <c:v>11.25</c:v>
                </c:pt>
                <c:pt idx="225">
                  <c:v>11.3</c:v>
                </c:pt>
                <c:pt idx="226">
                  <c:v>11.35</c:v>
                </c:pt>
                <c:pt idx="227">
                  <c:v>11.4</c:v>
                </c:pt>
                <c:pt idx="228">
                  <c:v>11.45</c:v>
                </c:pt>
                <c:pt idx="229">
                  <c:v>11.5</c:v>
                </c:pt>
                <c:pt idx="230">
                  <c:v>11.55</c:v>
                </c:pt>
                <c:pt idx="231">
                  <c:v>11.6</c:v>
                </c:pt>
                <c:pt idx="232">
                  <c:v>11.65</c:v>
                </c:pt>
                <c:pt idx="233">
                  <c:v>11.7</c:v>
                </c:pt>
                <c:pt idx="234">
                  <c:v>11.75</c:v>
                </c:pt>
                <c:pt idx="235">
                  <c:v>11.8</c:v>
                </c:pt>
                <c:pt idx="236">
                  <c:v>11.85</c:v>
                </c:pt>
                <c:pt idx="237">
                  <c:v>11.9</c:v>
                </c:pt>
                <c:pt idx="238">
                  <c:v>11.95</c:v>
                </c:pt>
                <c:pt idx="239">
                  <c:v>12</c:v>
                </c:pt>
              </c:numCache>
            </c:numRef>
          </c:yVal>
          <c:smooth val="1"/>
          <c:extLst>
            <c:ext xmlns:c16="http://schemas.microsoft.com/office/drawing/2014/chart" uri="{C3380CC4-5D6E-409C-BE32-E72D297353CC}">
              <c16:uniqueId val="{00000013-31BD-471C-A17F-375570634043}"/>
            </c:ext>
          </c:extLst>
        </c:ser>
        <c:dLbls>
          <c:showLegendKey val="0"/>
          <c:showVal val="0"/>
          <c:showCatName val="0"/>
          <c:showSerName val="0"/>
          <c:showPercent val="0"/>
          <c:showBubbleSize val="0"/>
        </c:dLbls>
        <c:axId val="976190944"/>
        <c:axId val="976190384"/>
      </c:scatterChart>
      <c:valAx>
        <c:axId val="976190944"/>
        <c:scaling>
          <c:orientation val="minMax"/>
          <c:max val="400"/>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000" b="0">
                    <a:solidFill>
                      <a:sysClr val="windowText" lastClr="000000"/>
                    </a:solidFill>
                    <a:latin typeface="Times New Roman" panose="02020603050405020304" pitchFamily="18" charset="0"/>
                    <a:cs typeface="Times New Roman" panose="02020603050405020304" pitchFamily="18" charset="0"/>
                  </a:rPr>
                  <a:t>Qtncs (kPa)</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976190384"/>
        <c:crosses val="autoZero"/>
        <c:crossBetween val="midCat"/>
      </c:valAx>
      <c:valAx>
        <c:axId val="976190384"/>
        <c:scaling>
          <c:orientation val="maxMin"/>
          <c:max val="1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000" b="0">
                    <a:solidFill>
                      <a:sysClr val="windowText" lastClr="000000"/>
                    </a:solidFill>
                    <a:latin typeface="Times New Roman" panose="02020603050405020304" pitchFamily="18" charset="0"/>
                    <a:cs typeface="Times New Roman" panose="02020603050405020304" pitchFamily="18" charset="0"/>
                  </a:rPr>
                  <a:t>Depth (m)</a:t>
                </a:r>
              </a:p>
            </c:rich>
          </c:tx>
          <c:layout>
            <c:manualLayout>
              <c:xMode val="edge"/>
              <c:yMode val="edge"/>
              <c:x val="4.7505933311139802E-2"/>
              <c:y val="0.453024797681539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976190944"/>
        <c:crosses val="autoZero"/>
        <c:crossBetween val="midCat"/>
      </c:valAx>
      <c:spPr>
        <a:noFill/>
        <a:ln>
          <a:solidFill>
            <a:schemeClr val="bg1">
              <a:lumMod val="50000"/>
            </a:schemeClr>
          </a:solidFill>
        </a:ln>
        <a:effectLst/>
      </c:spPr>
    </c:plotArea>
    <c:legend>
      <c:legendPos val="r"/>
      <c:layout>
        <c:manualLayout>
          <c:xMode val="edge"/>
          <c:yMode val="edge"/>
          <c:x val="0.80455224539033066"/>
          <c:y val="0.1540361165791776"/>
          <c:w val="0.18181237168589076"/>
          <c:h val="0.71334358595800529"/>
        </c:manualLayout>
      </c:layout>
      <c:overlay val="0"/>
      <c:spPr>
        <a:solidFill>
          <a:schemeClr val="bg1"/>
        </a:solidFill>
        <a:ln>
          <a:solidFill>
            <a:schemeClr val="bg1">
              <a:lumMod val="50000"/>
            </a:schemeClr>
          </a:solid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4">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Butte!$C$7:$C$26</c:f>
              <c:numCache>
                <c:formatCode>General</c:formatCode>
                <c:ptCount val="20"/>
                <c:pt idx="0">
                  <c:v>14.1513648397552</c:v>
                </c:pt>
                <c:pt idx="1">
                  <c:v>2.0203259138556402</c:v>
                </c:pt>
                <c:pt idx="2">
                  <c:v>4.7098409131708996</c:v>
                </c:pt>
                <c:pt idx="3">
                  <c:v>5.5745696097846702</c:v>
                </c:pt>
                <c:pt idx="4">
                  <c:v>0.44123655119922101</c:v>
                </c:pt>
                <c:pt idx="5">
                  <c:v>8.69842730066539</c:v>
                </c:pt>
                <c:pt idx="6">
                  <c:v>1.1270796291965199</c:v>
                </c:pt>
                <c:pt idx="7">
                  <c:v>1.1414429610650301</c:v>
                </c:pt>
                <c:pt idx="8">
                  <c:v>0.43469620994200697</c:v>
                </c:pt>
                <c:pt idx="9">
                  <c:v>0.89373135592057795</c:v>
                </c:pt>
                <c:pt idx="10">
                  <c:v>0.51111251004223501</c:v>
                </c:pt>
                <c:pt idx="11">
                  <c:v>1.3731740250537801</c:v>
                </c:pt>
                <c:pt idx="12">
                  <c:v>5.1948459353382797</c:v>
                </c:pt>
                <c:pt idx="13">
                  <c:v>0.39811184507668701</c:v>
                </c:pt>
                <c:pt idx="14">
                  <c:v>2.4027168880432002</c:v>
                </c:pt>
                <c:pt idx="15">
                  <c:v>0.181426070284744</c:v>
                </c:pt>
                <c:pt idx="16">
                  <c:v>0.938602259112573</c:v>
                </c:pt>
                <c:pt idx="17">
                  <c:v>0.28708281300330701</c:v>
                </c:pt>
                <c:pt idx="18">
                  <c:v>4.4387880791020304</c:v>
                </c:pt>
                <c:pt idx="19">
                  <c:v>1.13872134942547</c:v>
                </c:pt>
              </c:numCache>
            </c:numRef>
          </c:xVal>
          <c:yVal>
            <c:numRef>
              <c:f>Butte!$I$7:$I$26</c:f>
              <c:numCache>
                <c:formatCode>General</c:formatCode>
                <c:ptCount val="20"/>
                <c:pt idx="0">
                  <c:v>21.634733927588201</c:v>
                </c:pt>
                <c:pt idx="1">
                  <c:v>2.7646591983035802</c:v>
                </c:pt>
                <c:pt idx="2">
                  <c:v>8.2890969445582297</c:v>
                </c:pt>
                <c:pt idx="3">
                  <c:v>9.7523747763450892</c:v>
                </c:pt>
                <c:pt idx="4">
                  <c:v>0.73469570613825796</c:v>
                </c:pt>
                <c:pt idx="5">
                  <c:v>13.895184563754199</c:v>
                </c:pt>
                <c:pt idx="6">
                  <c:v>1.9868843467909401</c:v>
                </c:pt>
                <c:pt idx="7">
                  <c:v>2.3783451179048898</c:v>
                </c:pt>
                <c:pt idx="8">
                  <c:v>0.504114434516716</c:v>
                </c:pt>
                <c:pt idx="9">
                  <c:v>1.77297917456206</c:v>
                </c:pt>
                <c:pt idx="10">
                  <c:v>1.1052399409037801</c:v>
                </c:pt>
                <c:pt idx="11">
                  <c:v>2.6523697707156599</c:v>
                </c:pt>
                <c:pt idx="12">
                  <c:v>8.4795428533005293</c:v>
                </c:pt>
                <c:pt idx="13">
                  <c:v>1.3242337680079199</c:v>
                </c:pt>
                <c:pt idx="14">
                  <c:v>3.8186480069778099</c:v>
                </c:pt>
                <c:pt idx="15">
                  <c:v>0.33922939479095798</c:v>
                </c:pt>
                <c:pt idx="16">
                  <c:v>1.7968064710006499</c:v>
                </c:pt>
                <c:pt idx="17">
                  <c:v>0.65954580958295395</c:v>
                </c:pt>
                <c:pt idx="18">
                  <c:v>7.1578760579976697</c:v>
                </c:pt>
                <c:pt idx="19">
                  <c:v>2.7358277797169999</c:v>
                </c:pt>
              </c:numCache>
            </c:numRef>
          </c:yVal>
          <c:smooth val="0"/>
          <c:extLst>
            <c:ext xmlns:c16="http://schemas.microsoft.com/office/drawing/2014/chart" uri="{C3380CC4-5D6E-409C-BE32-E72D297353CC}">
              <c16:uniqueId val="{00000001-4146-4E62-947B-264ECEF700DD}"/>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Eureka!$C$7:$C$26</c:f>
              <c:numCache>
                <c:formatCode>General</c:formatCode>
                <c:ptCount val="20"/>
                <c:pt idx="0">
                  <c:v>43.142136362438102</c:v>
                </c:pt>
                <c:pt idx="1">
                  <c:v>6.2630440687424702</c:v>
                </c:pt>
                <c:pt idx="2">
                  <c:v>26.595601684286098</c:v>
                </c:pt>
                <c:pt idx="3">
                  <c:v>28.065302730096601</c:v>
                </c:pt>
                <c:pt idx="4">
                  <c:v>5.3576700843312803</c:v>
                </c:pt>
                <c:pt idx="5">
                  <c:v>36.905476407772902</c:v>
                </c:pt>
                <c:pt idx="6">
                  <c:v>5.51949512279133</c:v>
                </c:pt>
                <c:pt idx="7">
                  <c:v>15.490828125479799</c:v>
                </c:pt>
                <c:pt idx="8">
                  <c:v>1.6595668835108801</c:v>
                </c:pt>
                <c:pt idx="9">
                  <c:v>11.5241533917835</c:v>
                </c:pt>
                <c:pt idx="10">
                  <c:v>7.3894273980986602</c:v>
                </c:pt>
                <c:pt idx="11">
                  <c:v>12.3649110466182</c:v>
                </c:pt>
                <c:pt idx="12">
                  <c:v>20.756701987171201</c:v>
                </c:pt>
                <c:pt idx="13">
                  <c:v>15.1490082560868</c:v>
                </c:pt>
                <c:pt idx="14">
                  <c:v>8.7750841013433494</c:v>
                </c:pt>
                <c:pt idx="15">
                  <c:v>1.6134292504272001</c:v>
                </c:pt>
                <c:pt idx="16">
                  <c:v>8.3405785444180296</c:v>
                </c:pt>
                <c:pt idx="17">
                  <c:v>4.4823645976722499</c:v>
                </c:pt>
                <c:pt idx="18">
                  <c:v>22.065099931882799</c:v>
                </c:pt>
                <c:pt idx="19">
                  <c:v>22.7991036059347</c:v>
                </c:pt>
              </c:numCache>
            </c:numRef>
          </c:xVal>
          <c:yVal>
            <c:numRef>
              <c:f>Eureka!$I$7:$I$26</c:f>
              <c:numCache>
                <c:formatCode>General</c:formatCode>
                <c:ptCount val="20"/>
                <c:pt idx="0">
                  <c:v>29.996273576028099</c:v>
                </c:pt>
                <c:pt idx="1">
                  <c:v>4.7680096587133001</c:v>
                </c:pt>
                <c:pt idx="2">
                  <c:v>19.545527928137901</c:v>
                </c:pt>
                <c:pt idx="3">
                  <c:v>20.219243341264701</c:v>
                </c:pt>
                <c:pt idx="4">
                  <c:v>5.3307145699549396</c:v>
                </c:pt>
                <c:pt idx="5">
                  <c:v>26.615282416719101</c:v>
                </c:pt>
                <c:pt idx="6">
                  <c:v>3.9841166498360998</c:v>
                </c:pt>
                <c:pt idx="7">
                  <c:v>14.1286597385063</c:v>
                </c:pt>
                <c:pt idx="8">
                  <c:v>1.9300388554344401</c:v>
                </c:pt>
                <c:pt idx="9">
                  <c:v>9.7250095269916592</c:v>
                </c:pt>
                <c:pt idx="10">
                  <c:v>6.5141032759865398</c:v>
                </c:pt>
                <c:pt idx="11">
                  <c:v>9.5491532360013807</c:v>
                </c:pt>
                <c:pt idx="12">
                  <c:v>14.411324236359601</c:v>
                </c:pt>
                <c:pt idx="13">
                  <c:v>13.100556569891401</c:v>
                </c:pt>
                <c:pt idx="14">
                  <c:v>5.9018697455089297</c:v>
                </c:pt>
                <c:pt idx="15">
                  <c:v>1.19093605431861</c:v>
                </c:pt>
                <c:pt idx="16">
                  <c:v>6.1839799352405302</c:v>
                </c:pt>
                <c:pt idx="17">
                  <c:v>3.5609205252503799</c:v>
                </c:pt>
                <c:pt idx="18">
                  <c:v>17.294225580425799</c:v>
                </c:pt>
                <c:pt idx="19">
                  <c:v>18.653217362384801</c:v>
                </c:pt>
              </c:numCache>
            </c:numRef>
          </c:yVal>
          <c:smooth val="0"/>
          <c:extLst>
            <c:ext xmlns:c16="http://schemas.microsoft.com/office/drawing/2014/chart" uri="{C3380CC4-5D6E-409C-BE32-E72D297353CC}">
              <c16:uniqueId val="{00000003-4146-4E62-947B-264ECEF700DD}"/>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Santa Monica'!$C$7:$C$26</c:f>
              <c:numCache>
                <c:formatCode>General</c:formatCode>
                <c:ptCount val="20"/>
                <c:pt idx="0">
                  <c:v>42.1540948208144</c:v>
                </c:pt>
                <c:pt idx="1">
                  <c:v>5.9080316044008097</c:v>
                </c:pt>
                <c:pt idx="2">
                  <c:v>25.396687915246499</c:v>
                </c:pt>
                <c:pt idx="3">
                  <c:v>27.0639749538324</c:v>
                </c:pt>
                <c:pt idx="4">
                  <c:v>4.4643737373634202</c:v>
                </c:pt>
                <c:pt idx="5">
                  <c:v>35.493347702023399</c:v>
                </c:pt>
                <c:pt idx="6">
                  <c:v>5.2305950415699298</c:v>
                </c:pt>
                <c:pt idx="7">
                  <c:v>13.7000149431745</c:v>
                </c:pt>
                <c:pt idx="8">
                  <c:v>1.33962518662692</c:v>
                </c:pt>
                <c:pt idx="9">
                  <c:v>10.3286170877385</c:v>
                </c:pt>
                <c:pt idx="10">
                  <c:v>6.5321539818646297</c:v>
                </c:pt>
                <c:pt idx="11">
                  <c:v>11.534784895631001</c:v>
                </c:pt>
                <c:pt idx="12">
                  <c:v>20.1358055354602</c:v>
                </c:pt>
                <c:pt idx="13">
                  <c:v>13.4039852402372</c:v>
                </c:pt>
                <c:pt idx="14">
                  <c:v>8.5196550806840907</c:v>
                </c:pt>
                <c:pt idx="15">
                  <c:v>1.5452758329843399</c:v>
                </c:pt>
                <c:pt idx="16">
                  <c:v>7.8899386828182996</c:v>
                </c:pt>
                <c:pt idx="17">
                  <c:v>4.08083437845172</c:v>
                </c:pt>
                <c:pt idx="18">
                  <c:v>20.6862211926681</c:v>
                </c:pt>
                <c:pt idx="19">
                  <c:v>20.6495651731347</c:v>
                </c:pt>
              </c:numCache>
            </c:numRef>
          </c:xVal>
          <c:yVal>
            <c:numRef>
              <c:f>'Santa Monica'!$I$7:$I$26</c:f>
              <c:numCache>
                <c:formatCode>General</c:formatCode>
                <c:ptCount val="20"/>
                <c:pt idx="0">
                  <c:v>29.7107158665215</c:v>
                </c:pt>
                <c:pt idx="1">
                  <c:v>4.5902915937539799</c:v>
                </c:pt>
                <c:pt idx="2">
                  <c:v>19.3252976066934</c:v>
                </c:pt>
                <c:pt idx="3">
                  <c:v>20.0596187253485</c:v>
                </c:pt>
                <c:pt idx="4">
                  <c:v>4.2725504419727898</c:v>
                </c:pt>
                <c:pt idx="5">
                  <c:v>26.615282416719101</c:v>
                </c:pt>
                <c:pt idx="6">
                  <c:v>3.8624078481602502</c:v>
                </c:pt>
                <c:pt idx="7">
                  <c:v>12.9042273636808</c:v>
                </c:pt>
                <c:pt idx="8">
                  <c:v>1.36968281442249</c:v>
                </c:pt>
                <c:pt idx="9">
                  <c:v>9.1812484065374598</c:v>
                </c:pt>
                <c:pt idx="10">
                  <c:v>5.8432351633077202</c:v>
                </c:pt>
                <c:pt idx="11">
                  <c:v>8.9378881168710702</c:v>
                </c:pt>
                <c:pt idx="12">
                  <c:v>14.3889058981375</c:v>
                </c:pt>
                <c:pt idx="13">
                  <c:v>12.535125293711101</c:v>
                </c:pt>
                <c:pt idx="14">
                  <c:v>5.8218106454675196</c:v>
                </c:pt>
                <c:pt idx="15">
                  <c:v>1.19093605431861</c:v>
                </c:pt>
                <c:pt idx="16">
                  <c:v>6.0257230629449596</c:v>
                </c:pt>
                <c:pt idx="17">
                  <c:v>3.3700880783939202</c:v>
                </c:pt>
                <c:pt idx="18">
                  <c:v>16.6654293397463</c:v>
                </c:pt>
                <c:pt idx="19">
                  <c:v>17.8360454900428</c:v>
                </c:pt>
              </c:numCache>
            </c:numRef>
          </c:yVal>
          <c:smooth val="0"/>
          <c:extLst>
            <c:ext xmlns:c16="http://schemas.microsoft.com/office/drawing/2014/chart" uri="{C3380CC4-5D6E-409C-BE32-E72D297353CC}">
              <c16:uniqueId val="{00000005-4146-4E62-947B-264ECEF700DD}"/>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Portland!$C$7:$C$26</c:f>
              <c:numCache>
                <c:formatCode>General</c:formatCode>
                <c:ptCount val="20"/>
                <c:pt idx="0">
                  <c:v>27.9727207487012</c:v>
                </c:pt>
                <c:pt idx="1">
                  <c:v>3.4951246753233001</c:v>
                </c:pt>
                <c:pt idx="2">
                  <c:v>14.974986109470599</c:v>
                </c:pt>
                <c:pt idx="3">
                  <c:v>16.5004997696979</c:v>
                </c:pt>
                <c:pt idx="4">
                  <c:v>1.91535885878181</c:v>
                </c:pt>
                <c:pt idx="5">
                  <c:v>20.8320761148752</c:v>
                </c:pt>
                <c:pt idx="6">
                  <c:v>3.12315192029333</c:v>
                </c:pt>
                <c:pt idx="7">
                  <c:v>6.1944662372635504</c:v>
                </c:pt>
                <c:pt idx="8">
                  <c:v>0.64691313679030105</c:v>
                </c:pt>
                <c:pt idx="9">
                  <c:v>4.4222561259547399</c:v>
                </c:pt>
                <c:pt idx="10">
                  <c:v>3.18292825514366</c:v>
                </c:pt>
                <c:pt idx="11">
                  <c:v>6.5713750229656798</c:v>
                </c:pt>
                <c:pt idx="12">
                  <c:v>12.601347384590101</c:v>
                </c:pt>
                <c:pt idx="13">
                  <c:v>5.59724975115103</c:v>
                </c:pt>
                <c:pt idx="14">
                  <c:v>5.5170558329097599</c:v>
                </c:pt>
                <c:pt idx="15">
                  <c:v>0.78095318353307397</c:v>
                </c:pt>
                <c:pt idx="16">
                  <c:v>4.5200769030115104</c:v>
                </c:pt>
                <c:pt idx="17">
                  <c:v>2.0961064210709202</c:v>
                </c:pt>
                <c:pt idx="18">
                  <c:v>11.999414511467601</c:v>
                </c:pt>
                <c:pt idx="19">
                  <c:v>9.2627013420829396</c:v>
                </c:pt>
              </c:numCache>
            </c:numRef>
          </c:xVal>
          <c:yVal>
            <c:numRef>
              <c:f>Portland!$I$7:$I$26</c:f>
              <c:numCache>
                <c:formatCode>General</c:formatCode>
                <c:ptCount val="20"/>
                <c:pt idx="0">
                  <c:v>29.5552574284042</c:v>
                </c:pt>
                <c:pt idx="1">
                  <c:v>3.8434834552200301</c:v>
                </c:pt>
                <c:pt idx="2">
                  <c:v>17.585094842408999</c:v>
                </c:pt>
                <c:pt idx="3">
                  <c:v>18.969899127692301</c:v>
                </c:pt>
                <c:pt idx="4">
                  <c:v>2.6092437343261801</c:v>
                </c:pt>
                <c:pt idx="5">
                  <c:v>23.434268124330799</c:v>
                </c:pt>
                <c:pt idx="6">
                  <c:v>3.4806818607617198</c:v>
                </c:pt>
                <c:pt idx="7">
                  <c:v>8.7934260595906295</c:v>
                </c:pt>
                <c:pt idx="8">
                  <c:v>0.71229619764639396</c:v>
                </c:pt>
                <c:pt idx="9">
                  <c:v>6.0830326774097703</c:v>
                </c:pt>
                <c:pt idx="10">
                  <c:v>4.3858876254716002</c:v>
                </c:pt>
                <c:pt idx="11">
                  <c:v>8.0578567773676593</c:v>
                </c:pt>
                <c:pt idx="12">
                  <c:v>13.6971516550507</c:v>
                </c:pt>
                <c:pt idx="13">
                  <c:v>8.6826580873276793</c:v>
                </c:pt>
                <c:pt idx="14">
                  <c:v>5.6871081208232601</c:v>
                </c:pt>
                <c:pt idx="15">
                  <c:v>0.97735737518973498</c:v>
                </c:pt>
                <c:pt idx="16">
                  <c:v>5.5410357756064998</c:v>
                </c:pt>
                <c:pt idx="17">
                  <c:v>2.8055034098349498</c:v>
                </c:pt>
                <c:pt idx="18">
                  <c:v>14.322839571988901</c:v>
                </c:pt>
                <c:pt idx="19">
                  <c:v>12.9638624937465</c:v>
                </c:pt>
              </c:numCache>
            </c:numRef>
          </c:yVal>
          <c:smooth val="0"/>
          <c:extLst>
            <c:ext xmlns:c16="http://schemas.microsoft.com/office/drawing/2014/chart" uri="{C3380CC4-5D6E-409C-BE32-E72D297353CC}">
              <c16:uniqueId val="{00000007-4146-4E62-947B-264ECEF700DD}"/>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Salt Lake City'!$C$7:$C$26</c:f>
              <c:numCache>
                <c:formatCode>0.0</c:formatCode>
                <c:ptCount val="20"/>
                <c:pt idx="0">
                  <c:v>28.727708802063098</c:v>
                </c:pt>
                <c:pt idx="1">
                  <c:v>3.7537868761219899</c:v>
                </c:pt>
                <c:pt idx="2">
                  <c:v>16.1418308007561</c:v>
                </c:pt>
                <c:pt idx="3">
                  <c:v>17.541082477978701</c:v>
                </c:pt>
                <c:pt idx="4">
                  <c:v>2.2914832893288399</c:v>
                </c:pt>
                <c:pt idx="5">
                  <c:v>22.4717901408861</c:v>
                </c:pt>
                <c:pt idx="6">
                  <c:v>3.3509426421408199</c:v>
                </c:pt>
                <c:pt idx="7">
                  <c:v>7.3444800639280601</c:v>
                </c:pt>
                <c:pt idx="8">
                  <c:v>0.70241179558647504</c:v>
                </c:pt>
                <c:pt idx="9">
                  <c:v>5.4078656358964201</c:v>
                </c:pt>
                <c:pt idx="10">
                  <c:v>3.6932701537667798</c:v>
                </c:pt>
                <c:pt idx="11">
                  <c:v>7.2334003275846701</c:v>
                </c:pt>
                <c:pt idx="12">
                  <c:v>13.2806284774011</c:v>
                </c:pt>
                <c:pt idx="13">
                  <c:v>7.0275931234690203</c:v>
                </c:pt>
                <c:pt idx="14">
                  <c:v>5.7131397042084</c:v>
                </c:pt>
                <c:pt idx="15">
                  <c:v>0.92653647017767604</c:v>
                </c:pt>
                <c:pt idx="16">
                  <c:v>4.9282127021231297</c:v>
                </c:pt>
                <c:pt idx="17">
                  <c:v>2.3944883318492698</c:v>
                </c:pt>
                <c:pt idx="18">
                  <c:v>12.909163459343601</c:v>
                </c:pt>
                <c:pt idx="19">
                  <c:v>11.183690714479599</c:v>
                </c:pt>
              </c:numCache>
            </c:numRef>
          </c:xVal>
          <c:yVal>
            <c:numRef>
              <c:f>'Salt Lake City'!$I$7:$I$26</c:f>
              <c:numCache>
                <c:formatCode>0.0</c:formatCode>
                <c:ptCount val="20"/>
                <c:pt idx="0">
                  <c:v>29.620615037057298</c:v>
                </c:pt>
                <c:pt idx="1">
                  <c:v>4.0856079530733904</c:v>
                </c:pt>
                <c:pt idx="2">
                  <c:v>18.1415739403065</c:v>
                </c:pt>
                <c:pt idx="3">
                  <c:v>19.372247620163201</c:v>
                </c:pt>
                <c:pt idx="4">
                  <c:v>2.9881032943649899</c:v>
                </c:pt>
                <c:pt idx="5">
                  <c:v>25.065908414558599</c:v>
                </c:pt>
                <c:pt idx="6">
                  <c:v>3.6372874697390101</c:v>
                </c:pt>
                <c:pt idx="7">
                  <c:v>9.9819306242663703</c:v>
                </c:pt>
                <c:pt idx="8">
                  <c:v>0.79256377541967904</c:v>
                </c:pt>
                <c:pt idx="9">
                  <c:v>7.0367703421666699</c:v>
                </c:pt>
                <c:pt idx="10">
                  <c:v>4.7585097398880203</c:v>
                </c:pt>
                <c:pt idx="11">
                  <c:v>8.2596630625252008</c:v>
                </c:pt>
                <c:pt idx="12">
                  <c:v>14.010628264175899</c:v>
                </c:pt>
                <c:pt idx="13">
                  <c:v>10.2272612498446</c:v>
                </c:pt>
                <c:pt idx="14">
                  <c:v>5.7246199987515096</c:v>
                </c:pt>
                <c:pt idx="15">
                  <c:v>1.1212914769567199</c:v>
                </c:pt>
                <c:pt idx="16">
                  <c:v>5.7016269261146597</c:v>
                </c:pt>
                <c:pt idx="17">
                  <c:v>2.9485292061016599</c:v>
                </c:pt>
                <c:pt idx="18">
                  <c:v>15.029070132891601</c:v>
                </c:pt>
                <c:pt idx="19">
                  <c:v>14.7413371510223</c:v>
                </c:pt>
              </c:numCache>
            </c:numRef>
          </c:yVal>
          <c:smooth val="0"/>
          <c:extLst>
            <c:ext xmlns:c16="http://schemas.microsoft.com/office/drawing/2014/chart" uri="{C3380CC4-5D6E-409C-BE32-E72D297353CC}">
              <c16:uniqueId val="{00000009-4146-4E62-947B-264ECEF700DD}"/>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San Francisco'!$C$7:$C$26</c:f>
              <c:numCache>
                <c:formatCode>General</c:formatCode>
                <c:ptCount val="20"/>
                <c:pt idx="0">
                  <c:v>42.701860031958702</c:v>
                </c:pt>
                <c:pt idx="1">
                  <c:v>6.0726741500143904</c:v>
                </c:pt>
                <c:pt idx="2">
                  <c:v>26.057172470340198</c:v>
                </c:pt>
                <c:pt idx="3">
                  <c:v>27.625919312653298</c:v>
                </c:pt>
                <c:pt idx="4">
                  <c:v>4.8233153432732099</c:v>
                </c:pt>
                <c:pt idx="5">
                  <c:v>36.298514462926697</c:v>
                </c:pt>
                <c:pt idx="6">
                  <c:v>5.3631421184958503</c:v>
                </c:pt>
                <c:pt idx="7">
                  <c:v>14.5021369520636</c:v>
                </c:pt>
                <c:pt idx="8">
                  <c:v>1.45232185157065</c:v>
                </c:pt>
                <c:pt idx="9">
                  <c:v>10.8928352766321</c:v>
                </c:pt>
                <c:pt idx="10">
                  <c:v>6.8817162187254199</c:v>
                </c:pt>
                <c:pt idx="11">
                  <c:v>11.9120106965803</c:v>
                </c:pt>
                <c:pt idx="12">
                  <c:v>20.489732536387901</c:v>
                </c:pt>
                <c:pt idx="13">
                  <c:v>14.2661003891657</c:v>
                </c:pt>
                <c:pt idx="14">
                  <c:v>8.6593416049023606</c:v>
                </c:pt>
                <c:pt idx="15">
                  <c:v>1.5831371948114701</c:v>
                </c:pt>
                <c:pt idx="16">
                  <c:v>8.1277292901726295</c:v>
                </c:pt>
                <c:pt idx="17">
                  <c:v>4.2628476360998899</c:v>
                </c:pt>
                <c:pt idx="18">
                  <c:v>21.357022945822699</c:v>
                </c:pt>
                <c:pt idx="19">
                  <c:v>21.6841237593638</c:v>
                </c:pt>
              </c:numCache>
            </c:numRef>
          </c:xVal>
          <c:yVal>
            <c:numRef>
              <c:f>'San Francisco'!$I$7:$I$26</c:f>
              <c:numCache>
                <c:formatCode>General</c:formatCode>
                <c:ptCount val="20"/>
                <c:pt idx="0">
                  <c:v>29.7779288164941</c:v>
                </c:pt>
                <c:pt idx="1">
                  <c:v>4.6649597619665801</c:v>
                </c:pt>
                <c:pt idx="2">
                  <c:v>19.3827379643554</c:v>
                </c:pt>
                <c:pt idx="3">
                  <c:v>20.1203275281621</c:v>
                </c:pt>
                <c:pt idx="4">
                  <c:v>4.5952135426239602</c:v>
                </c:pt>
                <c:pt idx="5">
                  <c:v>26.615282416719101</c:v>
                </c:pt>
                <c:pt idx="6">
                  <c:v>3.9188238597843301</c:v>
                </c:pt>
                <c:pt idx="7">
                  <c:v>13.226435393728799</c:v>
                </c:pt>
                <c:pt idx="8">
                  <c:v>1.49366171079765</c:v>
                </c:pt>
                <c:pt idx="9">
                  <c:v>9.3605875268908605</c:v>
                </c:pt>
                <c:pt idx="10">
                  <c:v>6.0623442102032898</c:v>
                </c:pt>
                <c:pt idx="11">
                  <c:v>9.1955936271700391</c:v>
                </c:pt>
                <c:pt idx="12">
                  <c:v>14.411324236359601</c:v>
                </c:pt>
                <c:pt idx="13">
                  <c:v>12.897525516992101</c:v>
                </c:pt>
                <c:pt idx="14">
                  <c:v>5.8376509691474796</c:v>
                </c:pt>
                <c:pt idx="15">
                  <c:v>1.19093605431861</c:v>
                </c:pt>
                <c:pt idx="16">
                  <c:v>6.0810620070780796</c:v>
                </c:pt>
                <c:pt idx="17">
                  <c:v>3.4535223835030999</c:v>
                </c:pt>
                <c:pt idx="18">
                  <c:v>16.900134669158302</c:v>
                </c:pt>
                <c:pt idx="19">
                  <c:v>18.1149268887688</c:v>
                </c:pt>
              </c:numCache>
            </c:numRef>
          </c:yVal>
          <c:smooth val="0"/>
          <c:extLst>
            <c:ext xmlns:c16="http://schemas.microsoft.com/office/drawing/2014/chart" uri="{C3380CC4-5D6E-409C-BE32-E72D297353CC}">
              <c16:uniqueId val="{0000000B-4146-4E62-947B-264ECEF700DD}"/>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San Jose'!$C$7:$C$26</c:f>
              <c:numCache>
                <c:formatCode>General</c:formatCode>
                <c:ptCount val="20"/>
                <c:pt idx="0">
                  <c:v>64.802952362206995</c:v>
                </c:pt>
                <c:pt idx="1">
                  <c:v>6.6643377574867797</c:v>
                </c:pt>
                <c:pt idx="2">
                  <c:v>28.918109618561399</c:v>
                </c:pt>
                <c:pt idx="3">
                  <c:v>30.657073534374099</c:v>
                </c:pt>
                <c:pt idx="4">
                  <c:v>5.4408676740255197</c:v>
                </c:pt>
                <c:pt idx="5">
                  <c:v>39.3957541833459</c:v>
                </c:pt>
                <c:pt idx="6">
                  <c:v>5.9622906951941701</c:v>
                </c:pt>
                <c:pt idx="7">
                  <c:v>16.274549552018001</c:v>
                </c:pt>
                <c:pt idx="8">
                  <c:v>1.6279652197162799</c:v>
                </c:pt>
                <c:pt idx="9">
                  <c:v>12.2944060056062</c:v>
                </c:pt>
                <c:pt idx="10">
                  <c:v>7.7551734017050604</c:v>
                </c:pt>
                <c:pt idx="11">
                  <c:v>13.322728684948199</c:v>
                </c:pt>
                <c:pt idx="12">
                  <c:v>22.693775074877902</c:v>
                </c:pt>
                <c:pt idx="13">
                  <c:v>16.053123412284702</c:v>
                </c:pt>
                <c:pt idx="14">
                  <c:v>9.5606672669716595</c:v>
                </c:pt>
                <c:pt idx="15">
                  <c:v>1.7738373576729201</c:v>
                </c:pt>
                <c:pt idx="16">
                  <c:v>9.0523684791665495</c:v>
                </c:pt>
                <c:pt idx="17">
                  <c:v>4.7859673005909098</c:v>
                </c:pt>
                <c:pt idx="18">
                  <c:v>23.732179821258502</c:v>
                </c:pt>
                <c:pt idx="19">
                  <c:v>24.356321459237702</c:v>
                </c:pt>
              </c:numCache>
            </c:numRef>
          </c:xVal>
          <c:yVal>
            <c:numRef>
              <c:f>'San Jose'!$I$7:$I$26</c:f>
              <c:numCache>
                <c:formatCode>General</c:formatCode>
                <c:ptCount val="20"/>
                <c:pt idx="0">
                  <c:v>29.840985191420501</c:v>
                </c:pt>
                <c:pt idx="1">
                  <c:v>4.6842701247363001</c:v>
                </c:pt>
                <c:pt idx="2">
                  <c:v>19.414985019146801</c:v>
                </c:pt>
                <c:pt idx="3">
                  <c:v>20.163672639184298</c:v>
                </c:pt>
                <c:pt idx="4">
                  <c:v>4.8045260280015096</c:v>
                </c:pt>
                <c:pt idx="5">
                  <c:v>26.615282416719101</c:v>
                </c:pt>
                <c:pt idx="6">
                  <c:v>3.9738592161357702</c:v>
                </c:pt>
                <c:pt idx="7">
                  <c:v>13.5156384944503</c:v>
                </c:pt>
                <c:pt idx="8">
                  <c:v>1.5759739103805099</c:v>
                </c:pt>
                <c:pt idx="9">
                  <c:v>9.4704181679436008</c:v>
                </c:pt>
                <c:pt idx="10">
                  <c:v>6.2445553087791303</c:v>
                </c:pt>
                <c:pt idx="11">
                  <c:v>9.3346863840881902</c:v>
                </c:pt>
                <c:pt idx="12">
                  <c:v>14.411324236359601</c:v>
                </c:pt>
                <c:pt idx="13">
                  <c:v>13.005444624925101</c:v>
                </c:pt>
                <c:pt idx="14">
                  <c:v>5.8625841342751102</c:v>
                </c:pt>
                <c:pt idx="15">
                  <c:v>1.19093605431861</c:v>
                </c:pt>
                <c:pt idx="16">
                  <c:v>6.1227792090293498</c:v>
                </c:pt>
                <c:pt idx="17">
                  <c:v>3.4910312110989801</c:v>
                </c:pt>
                <c:pt idx="18">
                  <c:v>17.054670213166901</c:v>
                </c:pt>
                <c:pt idx="19">
                  <c:v>18.298183302665699</c:v>
                </c:pt>
              </c:numCache>
            </c:numRef>
          </c:yVal>
          <c:smooth val="0"/>
          <c:extLst>
            <c:ext xmlns:c16="http://schemas.microsoft.com/office/drawing/2014/chart" uri="{C3380CC4-5D6E-409C-BE32-E72D297353CC}">
              <c16:uniqueId val="{0000000D-4146-4E62-947B-264ECEF700DD}"/>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Seattle!$C$7:$C$26</c:f>
              <c:numCache>
                <c:formatCode>General</c:formatCode>
                <c:ptCount val="20"/>
                <c:pt idx="0">
                  <c:v>37.277903945930902</c:v>
                </c:pt>
                <c:pt idx="1">
                  <c:v>5.0476339624534301</c:v>
                </c:pt>
                <c:pt idx="2">
                  <c:v>21.8946161640824</c:v>
                </c:pt>
                <c:pt idx="3">
                  <c:v>23.4927821581927</c:v>
                </c:pt>
                <c:pt idx="4">
                  <c:v>3.5624892264438</c:v>
                </c:pt>
                <c:pt idx="5">
                  <c:v>30.686242968808902</c:v>
                </c:pt>
                <c:pt idx="6">
                  <c:v>4.5248301550720704</c:v>
                </c:pt>
                <c:pt idx="7">
                  <c:v>11.120145899395</c:v>
                </c:pt>
                <c:pt idx="8">
                  <c:v>1.0631559346848001</c:v>
                </c:pt>
                <c:pt idx="9">
                  <c:v>8.3202280968120697</c:v>
                </c:pt>
                <c:pt idx="10">
                  <c:v>5.3426658222664303</c:v>
                </c:pt>
                <c:pt idx="11">
                  <c:v>9.8305250846717893</c:v>
                </c:pt>
                <c:pt idx="12">
                  <c:v>17.5805176916421</c:v>
                </c:pt>
                <c:pt idx="13">
                  <c:v>10.824428028005199</c:v>
                </c:pt>
                <c:pt idx="14">
                  <c:v>7.4929269193539501</c:v>
                </c:pt>
                <c:pt idx="15">
                  <c:v>1.3089399239949899</c:v>
                </c:pt>
                <c:pt idx="16">
                  <c:v>6.7617781347963097</c:v>
                </c:pt>
                <c:pt idx="17">
                  <c:v>3.3921919503681699</c:v>
                </c:pt>
                <c:pt idx="18">
                  <c:v>17.692936061965899</c:v>
                </c:pt>
                <c:pt idx="19">
                  <c:v>16.915172949693002</c:v>
                </c:pt>
              </c:numCache>
            </c:numRef>
          </c:xVal>
          <c:yVal>
            <c:numRef>
              <c:f>Seattle!$I$7:$I$26</c:f>
              <c:numCache>
                <c:formatCode>General</c:formatCode>
                <c:ptCount val="20"/>
                <c:pt idx="0">
                  <c:v>29.641406392737899</c:v>
                </c:pt>
                <c:pt idx="1">
                  <c:v>4.3592255904570498</c:v>
                </c:pt>
                <c:pt idx="2">
                  <c:v>18.9567266386141</c:v>
                </c:pt>
                <c:pt idx="3">
                  <c:v>19.888952982402099</c:v>
                </c:pt>
                <c:pt idx="4">
                  <c:v>3.8032122786639802</c:v>
                </c:pt>
                <c:pt idx="5">
                  <c:v>26.528095170185701</c:v>
                </c:pt>
                <c:pt idx="6">
                  <c:v>3.8029171217750402</c:v>
                </c:pt>
                <c:pt idx="7">
                  <c:v>11.9540205093447</c:v>
                </c:pt>
                <c:pt idx="8">
                  <c:v>1.0988223682254901</c:v>
                </c:pt>
                <c:pt idx="9">
                  <c:v>8.6165305591108208</c:v>
                </c:pt>
                <c:pt idx="10">
                  <c:v>5.3615620482147301</c:v>
                </c:pt>
                <c:pt idx="11">
                  <c:v>8.6060539250056607</c:v>
                </c:pt>
                <c:pt idx="12">
                  <c:v>14.2938520769543</c:v>
                </c:pt>
                <c:pt idx="13">
                  <c:v>11.7559454885874</c:v>
                </c:pt>
                <c:pt idx="14">
                  <c:v>5.8026947609923898</c:v>
                </c:pt>
                <c:pt idx="15">
                  <c:v>1.19093605431861</c:v>
                </c:pt>
                <c:pt idx="16">
                  <c:v>5.9226230230647801</c:v>
                </c:pt>
                <c:pt idx="17">
                  <c:v>3.1893166667424002</c:v>
                </c:pt>
                <c:pt idx="18">
                  <c:v>16.146451049298602</c:v>
                </c:pt>
                <c:pt idx="19">
                  <c:v>17.0922707045065</c:v>
                </c:pt>
              </c:numCache>
            </c:numRef>
          </c:yVal>
          <c:smooth val="0"/>
          <c:extLst>
            <c:ext xmlns:c16="http://schemas.microsoft.com/office/drawing/2014/chart" uri="{C3380CC4-5D6E-409C-BE32-E72D297353CC}">
              <c16:uniqueId val="{0000000F-4146-4E62-947B-264ECEF700DD}"/>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Memphis!$C$7:$C$26</c:f>
              <c:numCache>
                <c:formatCode>General</c:formatCode>
                <c:ptCount val="20"/>
                <c:pt idx="0">
                  <c:v>24.529267095338898</c:v>
                </c:pt>
                <c:pt idx="1">
                  <c:v>3.0105320575788102</c:v>
                </c:pt>
                <c:pt idx="2">
                  <c:v>12.4764085431061</c:v>
                </c:pt>
                <c:pt idx="3">
                  <c:v>14.0222957411334</c:v>
                </c:pt>
                <c:pt idx="4">
                  <c:v>1.4425766715619699</c:v>
                </c:pt>
                <c:pt idx="5">
                  <c:v>17.5166267439091</c:v>
                </c:pt>
                <c:pt idx="6">
                  <c:v>2.6361834622199698</c:v>
                </c:pt>
                <c:pt idx="7">
                  <c:v>4.6464290356270004</c:v>
                </c:pt>
                <c:pt idx="8">
                  <c:v>0.55078733465711505</c:v>
                </c:pt>
                <c:pt idx="9">
                  <c:v>3.3796244160739701</c:v>
                </c:pt>
                <c:pt idx="10">
                  <c:v>2.4790876906774302</c:v>
                </c:pt>
                <c:pt idx="11">
                  <c:v>5.4430683766590304</c:v>
                </c:pt>
                <c:pt idx="12">
                  <c:v>10.88496859963</c:v>
                </c:pt>
                <c:pt idx="13">
                  <c:v>3.7306234448401701</c:v>
                </c:pt>
                <c:pt idx="14">
                  <c:v>4.8076386676301404</c:v>
                </c:pt>
                <c:pt idx="15">
                  <c:v>0.62153337722380697</c:v>
                </c:pt>
                <c:pt idx="16">
                  <c:v>3.64018729212754</c:v>
                </c:pt>
                <c:pt idx="17">
                  <c:v>1.6220841219523801</c:v>
                </c:pt>
                <c:pt idx="18">
                  <c:v>10.015733681199499</c:v>
                </c:pt>
                <c:pt idx="19">
                  <c:v>6.92389971831851</c:v>
                </c:pt>
              </c:numCache>
            </c:numRef>
          </c:xVal>
          <c:yVal>
            <c:numRef>
              <c:f>Memphis!$I$7:$I$26</c:f>
              <c:numCache>
                <c:formatCode>General</c:formatCode>
                <c:ptCount val="20"/>
                <c:pt idx="0">
                  <c:v>29.358753509426499</c:v>
                </c:pt>
                <c:pt idx="1">
                  <c:v>3.5811491117804102</c:v>
                </c:pt>
                <c:pt idx="2">
                  <c:v>16.423265839004401</c:v>
                </c:pt>
                <c:pt idx="3">
                  <c:v>18.3901203989486</c:v>
                </c:pt>
                <c:pt idx="4">
                  <c:v>2.1449775265667101</c:v>
                </c:pt>
                <c:pt idx="5">
                  <c:v>22.042239650605602</c:v>
                </c:pt>
                <c:pt idx="6">
                  <c:v>3.3080857532143302</c:v>
                </c:pt>
                <c:pt idx="7">
                  <c:v>7.2897971185831301</c:v>
                </c:pt>
                <c:pt idx="8">
                  <c:v>0.64839653172552603</c:v>
                </c:pt>
                <c:pt idx="9">
                  <c:v>5.1917138124315798</c:v>
                </c:pt>
                <c:pt idx="10">
                  <c:v>3.8422329950849501</c:v>
                </c:pt>
                <c:pt idx="11">
                  <c:v>7.5953109482808197</c:v>
                </c:pt>
                <c:pt idx="12">
                  <c:v>13.283872224179399</c:v>
                </c:pt>
                <c:pt idx="13">
                  <c:v>6.4480977054319499</c:v>
                </c:pt>
                <c:pt idx="14">
                  <c:v>5.6663976933767799</c:v>
                </c:pt>
                <c:pt idx="15">
                  <c:v>0.85678435116624296</c:v>
                </c:pt>
                <c:pt idx="16">
                  <c:v>5.1506867751052701</c:v>
                </c:pt>
                <c:pt idx="17">
                  <c:v>2.4376564286151701</c:v>
                </c:pt>
                <c:pt idx="18">
                  <c:v>13.218036506887699</c:v>
                </c:pt>
                <c:pt idx="19">
                  <c:v>10.9057091005839</c:v>
                </c:pt>
              </c:numCache>
            </c:numRef>
          </c:yVal>
          <c:smooth val="0"/>
          <c:extLst>
            <c:ext xmlns:c16="http://schemas.microsoft.com/office/drawing/2014/chart" uri="{C3380CC4-5D6E-409C-BE32-E72D297353CC}">
              <c16:uniqueId val="{00000011-4146-4E62-947B-264ECEF700DD}"/>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harleston!$C$7:$C$26</c:f>
              <c:numCache>
                <c:formatCode>General</c:formatCode>
                <c:ptCount val="20"/>
                <c:pt idx="0">
                  <c:v>24.330825889388301</c:v>
                </c:pt>
                <c:pt idx="1">
                  <c:v>2.9903136715975598</c:v>
                </c:pt>
                <c:pt idx="2">
                  <c:v>12.612653266507399</c:v>
                </c:pt>
                <c:pt idx="3">
                  <c:v>14.1153833573998</c:v>
                </c:pt>
                <c:pt idx="4">
                  <c:v>1.4889590107452699</c:v>
                </c:pt>
                <c:pt idx="5">
                  <c:v>17.505410305362201</c:v>
                </c:pt>
                <c:pt idx="6">
                  <c:v>2.65008606529726</c:v>
                </c:pt>
                <c:pt idx="7">
                  <c:v>4.7967019916473204</c:v>
                </c:pt>
                <c:pt idx="8">
                  <c:v>0.54230164511625201</c:v>
                </c:pt>
                <c:pt idx="9">
                  <c:v>3.4911584927112198</c:v>
                </c:pt>
                <c:pt idx="10">
                  <c:v>2.5587894305117902</c:v>
                </c:pt>
                <c:pt idx="11">
                  <c:v>5.5633281764976799</c:v>
                </c:pt>
                <c:pt idx="12">
                  <c:v>10.882532335436601</c:v>
                </c:pt>
                <c:pt idx="13">
                  <c:v>3.9719749511194702</c:v>
                </c:pt>
                <c:pt idx="14">
                  <c:v>4.7866673951987098</c:v>
                </c:pt>
                <c:pt idx="15">
                  <c:v>0.63843508274342697</c:v>
                </c:pt>
                <c:pt idx="16">
                  <c:v>3.7073241563205199</c:v>
                </c:pt>
                <c:pt idx="17">
                  <c:v>1.6760335558435</c:v>
                </c:pt>
                <c:pt idx="18">
                  <c:v>10.0709603797819</c:v>
                </c:pt>
                <c:pt idx="19">
                  <c:v>7.2038250523908296</c:v>
                </c:pt>
              </c:numCache>
            </c:numRef>
          </c:xVal>
          <c:yVal>
            <c:numRef>
              <c:f>Charleston!$I$7:$I$26</c:f>
              <c:numCache>
                <c:formatCode>General</c:formatCode>
                <c:ptCount val="20"/>
                <c:pt idx="0">
                  <c:v>29.398161422232398</c:v>
                </c:pt>
                <c:pt idx="1">
                  <c:v>3.6055638609607001</c:v>
                </c:pt>
                <c:pt idx="2">
                  <c:v>16.541297276066</c:v>
                </c:pt>
                <c:pt idx="3">
                  <c:v>18.4605465460582</c:v>
                </c:pt>
                <c:pt idx="4">
                  <c:v>2.1865177123731701</c:v>
                </c:pt>
                <c:pt idx="5">
                  <c:v>22.159556283202001</c:v>
                </c:pt>
                <c:pt idx="6">
                  <c:v>3.32572421720816</c:v>
                </c:pt>
                <c:pt idx="7">
                  <c:v>7.4036181320025998</c:v>
                </c:pt>
                <c:pt idx="8">
                  <c:v>0.64973225918006705</c:v>
                </c:pt>
                <c:pt idx="9">
                  <c:v>5.2958212212068903</c:v>
                </c:pt>
                <c:pt idx="10">
                  <c:v>3.91400464127423</c:v>
                </c:pt>
                <c:pt idx="11">
                  <c:v>7.6753958458943599</c:v>
                </c:pt>
                <c:pt idx="12">
                  <c:v>13.3189671217445</c:v>
                </c:pt>
                <c:pt idx="13">
                  <c:v>6.7008685074838397</c:v>
                </c:pt>
                <c:pt idx="14">
                  <c:v>5.6701508646243797</c:v>
                </c:pt>
                <c:pt idx="15">
                  <c:v>0.86977314128098204</c:v>
                </c:pt>
                <c:pt idx="16">
                  <c:v>5.2176560211382297</c:v>
                </c:pt>
                <c:pt idx="17">
                  <c:v>2.47904683790824</c:v>
                </c:pt>
                <c:pt idx="18">
                  <c:v>13.3244279347785</c:v>
                </c:pt>
                <c:pt idx="19">
                  <c:v>11.1253198066776</c:v>
                </c:pt>
              </c:numCache>
            </c:numRef>
          </c:yVal>
          <c:smooth val="0"/>
          <c:extLst>
            <c:ext xmlns:c16="http://schemas.microsoft.com/office/drawing/2014/chart" uri="{C3380CC4-5D6E-409C-BE32-E72D297353CC}">
              <c16:uniqueId val="{00000013-4146-4E62-947B-264ECEF700DD}"/>
            </c:ext>
          </c:extLst>
        </c:ser>
        <c:ser>
          <c:idx val="17"/>
          <c:order val="20"/>
          <c:tx>
            <c:v>1 to 1 line</c:v>
          </c:tx>
          <c:spPr>
            <a:ln w="19050" cap="rnd">
              <a:solidFill>
                <a:schemeClr val="tx1"/>
              </a:solidFill>
              <a:prstDash val="solid"/>
              <a:round/>
            </a:ln>
            <a:effectLst/>
          </c:spPr>
          <c:marker>
            <c:symbol val="none"/>
          </c:marker>
          <c:xVal>
            <c:numRef>
              <c:f>'PLOTS (I&amp;B) (2)'!$A$162:$A$163</c:f>
              <c:numCache>
                <c:formatCode>General</c:formatCode>
                <c:ptCount val="2"/>
                <c:pt idx="0">
                  <c:v>0</c:v>
                </c:pt>
                <c:pt idx="1">
                  <c:v>2000</c:v>
                </c:pt>
              </c:numCache>
            </c:numRef>
          </c:xVal>
          <c:yVal>
            <c:numRef>
              <c:f>'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4146-4E62-947B-264ECEF700DD}"/>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f>Trendlines!$G$210:$G$409</c:f>
              <c:numCache>
                <c:formatCode>General</c:formatCode>
                <c:ptCount val="200"/>
                <c:pt idx="0">
                  <c:v>14.1513648397552</c:v>
                </c:pt>
                <c:pt idx="1">
                  <c:v>2.0203259138556402</c:v>
                </c:pt>
                <c:pt idx="2">
                  <c:v>4.7098409131708996</c:v>
                </c:pt>
                <c:pt idx="3">
                  <c:v>5.5745696097846702</c:v>
                </c:pt>
                <c:pt idx="4">
                  <c:v>0.44123655119922101</c:v>
                </c:pt>
                <c:pt idx="5">
                  <c:v>8.69842730066539</c:v>
                </c:pt>
                <c:pt idx="6">
                  <c:v>1.1270796291965199</c:v>
                </c:pt>
                <c:pt idx="7">
                  <c:v>1.1414429610650301</c:v>
                </c:pt>
                <c:pt idx="8">
                  <c:v>0.43469620994200697</c:v>
                </c:pt>
                <c:pt idx="9">
                  <c:v>0.89373135592057795</c:v>
                </c:pt>
                <c:pt idx="10">
                  <c:v>0.51111251004223501</c:v>
                </c:pt>
                <c:pt idx="11">
                  <c:v>1.3731740250537801</c:v>
                </c:pt>
                <c:pt idx="12">
                  <c:v>5.1948459353382797</c:v>
                </c:pt>
                <c:pt idx="13">
                  <c:v>0.39811184507668701</c:v>
                </c:pt>
                <c:pt idx="14">
                  <c:v>2.4027168880432002</c:v>
                </c:pt>
                <c:pt idx="15">
                  <c:v>0.181426070284744</c:v>
                </c:pt>
                <c:pt idx="16">
                  <c:v>0.938602259112573</c:v>
                </c:pt>
                <c:pt idx="17">
                  <c:v>0.28708281300330701</c:v>
                </c:pt>
                <c:pt idx="18">
                  <c:v>4.4387880791020304</c:v>
                </c:pt>
                <c:pt idx="19">
                  <c:v>1.13872134942547</c:v>
                </c:pt>
                <c:pt idx="20">
                  <c:v>43.142136362438102</c:v>
                </c:pt>
                <c:pt idx="21">
                  <c:v>6.2630440687424702</c:v>
                </c:pt>
                <c:pt idx="22">
                  <c:v>26.595601684286098</c:v>
                </c:pt>
                <c:pt idx="23">
                  <c:v>28.065302730096601</c:v>
                </c:pt>
                <c:pt idx="24">
                  <c:v>5.3576700843312803</c:v>
                </c:pt>
                <c:pt idx="25">
                  <c:v>36.905476407772902</c:v>
                </c:pt>
                <c:pt idx="26">
                  <c:v>5.51949512279133</c:v>
                </c:pt>
                <c:pt idx="27">
                  <c:v>15.490828125479799</c:v>
                </c:pt>
                <c:pt idx="28">
                  <c:v>1.6595668835108801</c:v>
                </c:pt>
                <c:pt idx="29">
                  <c:v>11.5241533917835</c:v>
                </c:pt>
                <c:pt idx="30">
                  <c:v>7.3894273980986602</c:v>
                </c:pt>
                <c:pt idx="31">
                  <c:v>12.3649110466182</c:v>
                </c:pt>
                <c:pt idx="32">
                  <c:v>20.756701987171201</c:v>
                </c:pt>
                <c:pt idx="33">
                  <c:v>15.1490082560868</c:v>
                </c:pt>
                <c:pt idx="34">
                  <c:v>8.7750841013433494</c:v>
                </c:pt>
                <c:pt idx="35">
                  <c:v>1.6134292504272001</c:v>
                </c:pt>
                <c:pt idx="36">
                  <c:v>8.3405785444180296</c:v>
                </c:pt>
                <c:pt idx="37">
                  <c:v>4.4823645976722499</c:v>
                </c:pt>
                <c:pt idx="38">
                  <c:v>22.065099931882799</c:v>
                </c:pt>
                <c:pt idx="39">
                  <c:v>22.7991036059347</c:v>
                </c:pt>
                <c:pt idx="40">
                  <c:v>42.1540948208144</c:v>
                </c:pt>
                <c:pt idx="41">
                  <c:v>5.9080316044008097</c:v>
                </c:pt>
                <c:pt idx="42">
                  <c:v>25.396687915246499</c:v>
                </c:pt>
                <c:pt idx="43">
                  <c:v>27.0639749538324</c:v>
                </c:pt>
                <c:pt idx="44">
                  <c:v>4.4643737373634202</c:v>
                </c:pt>
                <c:pt idx="45">
                  <c:v>35.493347702023399</c:v>
                </c:pt>
                <c:pt idx="46">
                  <c:v>5.2305950415699298</c:v>
                </c:pt>
                <c:pt idx="47">
                  <c:v>13.7000149431745</c:v>
                </c:pt>
                <c:pt idx="48">
                  <c:v>1.33962518662692</c:v>
                </c:pt>
                <c:pt idx="49">
                  <c:v>10.3286170877385</c:v>
                </c:pt>
                <c:pt idx="50">
                  <c:v>6.5321539818646297</c:v>
                </c:pt>
                <c:pt idx="51">
                  <c:v>11.534784895631001</c:v>
                </c:pt>
                <c:pt idx="52">
                  <c:v>20.1358055354602</c:v>
                </c:pt>
                <c:pt idx="53">
                  <c:v>13.4039852402372</c:v>
                </c:pt>
                <c:pt idx="54">
                  <c:v>8.5196550806840907</c:v>
                </c:pt>
                <c:pt idx="55">
                  <c:v>1.5452758329843399</c:v>
                </c:pt>
                <c:pt idx="56">
                  <c:v>7.8899386828182996</c:v>
                </c:pt>
                <c:pt idx="57">
                  <c:v>4.08083437845172</c:v>
                </c:pt>
                <c:pt idx="58">
                  <c:v>20.6862211926681</c:v>
                </c:pt>
                <c:pt idx="59">
                  <c:v>20.6495651731347</c:v>
                </c:pt>
                <c:pt idx="60">
                  <c:v>27.9727207487012</c:v>
                </c:pt>
                <c:pt idx="61">
                  <c:v>3.4951246753233001</c:v>
                </c:pt>
                <c:pt idx="62">
                  <c:v>14.974986109470599</c:v>
                </c:pt>
                <c:pt idx="63">
                  <c:v>16.5004997696979</c:v>
                </c:pt>
                <c:pt idx="64">
                  <c:v>1.91535885878181</c:v>
                </c:pt>
                <c:pt idx="65">
                  <c:v>20.8320761148752</c:v>
                </c:pt>
                <c:pt idx="66">
                  <c:v>3.12315192029333</c:v>
                </c:pt>
                <c:pt idx="67">
                  <c:v>6.1944662372635504</c:v>
                </c:pt>
                <c:pt idx="68">
                  <c:v>0.64691313679030105</c:v>
                </c:pt>
                <c:pt idx="69">
                  <c:v>4.4222561259547399</c:v>
                </c:pt>
                <c:pt idx="70">
                  <c:v>3.18292825514366</c:v>
                </c:pt>
                <c:pt idx="71">
                  <c:v>6.5713750229656798</c:v>
                </c:pt>
                <c:pt idx="72">
                  <c:v>12.601347384590101</c:v>
                </c:pt>
                <c:pt idx="73">
                  <c:v>5.59724975115103</c:v>
                </c:pt>
                <c:pt idx="74">
                  <c:v>5.5170558329097599</c:v>
                </c:pt>
                <c:pt idx="75">
                  <c:v>0.78095318353307397</c:v>
                </c:pt>
                <c:pt idx="76">
                  <c:v>4.5200769030115104</c:v>
                </c:pt>
                <c:pt idx="77">
                  <c:v>2.0961064210709202</c:v>
                </c:pt>
                <c:pt idx="78">
                  <c:v>11.999414511467601</c:v>
                </c:pt>
                <c:pt idx="79">
                  <c:v>9.2627013420829396</c:v>
                </c:pt>
                <c:pt idx="80">
                  <c:v>28.727708802063098</c:v>
                </c:pt>
                <c:pt idx="81">
                  <c:v>3.7537868761219899</c:v>
                </c:pt>
                <c:pt idx="82">
                  <c:v>16.1418308007561</c:v>
                </c:pt>
                <c:pt idx="83">
                  <c:v>17.541082477978701</c:v>
                </c:pt>
                <c:pt idx="84">
                  <c:v>2.2914832893288399</c:v>
                </c:pt>
                <c:pt idx="85">
                  <c:v>22.4717901408861</c:v>
                </c:pt>
                <c:pt idx="86">
                  <c:v>3.3509426421408199</c:v>
                </c:pt>
                <c:pt idx="87">
                  <c:v>7.3444800639280601</c:v>
                </c:pt>
                <c:pt idx="88">
                  <c:v>0.70241179558647504</c:v>
                </c:pt>
                <c:pt idx="89">
                  <c:v>5.4078656358964201</c:v>
                </c:pt>
                <c:pt idx="90">
                  <c:v>3.6932701537667798</c:v>
                </c:pt>
                <c:pt idx="91">
                  <c:v>7.2334003275846701</c:v>
                </c:pt>
                <c:pt idx="92">
                  <c:v>13.2806284774011</c:v>
                </c:pt>
                <c:pt idx="93">
                  <c:v>7.0275931234690203</c:v>
                </c:pt>
                <c:pt idx="94">
                  <c:v>5.7131397042084</c:v>
                </c:pt>
                <c:pt idx="95">
                  <c:v>0.92653647017767604</c:v>
                </c:pt>
                <c:pt idx="96">
                  <c:v>4.9282127021231297</c:v>
                </c:pt>
                <c:pt idx="97">
                  <c:v>2.3944883318492698</c:v>
                </c:pt>
                <c:pt idx="98">
                  <c:v>12.909163459343601</c:v>
                </c:pt>
                <c:pt idx="99">
                  <c:v>11.183690714479599</c:v>
                </c:pt>
                <c:pt idx="100">
                  <c:v>42.701860031958702</c:v>
                </c:pt>
                <c:pt idx="101">
                  <c:v>6.0726741500143904</c:v>
                </c:pt>
                <c:pt idx="102">
                  <c:v>26.057172470340198</c:v>
                </c:pt>
                <c:pt idx="103">
                  <c:v>27.625919312653298</c:v>
                </c:pt>
                <c:pt idx="104">
                  <c:v>4.8233153432732099</c:v>
                </c:pt>
                <c:pt idx="105">
                  <c:v>36.298514462926697</c:v>
                </c:pt>
                <c:pt idx="106">
                  <c:v>5.3631421184958503</c:v>
                </c:pt>
                <c:pt idx="107">
                  <c:v>14.5021369520636</c:v>
                </c:pt>
                <c:pt idx="108">
                  <c:v>1.45232185157065</c:v>
                </c:pt>
                <c:pt idx="109">
                  <c:v>10.8928352766321</c:v>
                </c:pt>
                <c:pt idx="110">
                  <c:v>6.8817162187254199</c:v>
                </c:pt>
                <c:pt idx="111">
                  <c:v>11.9120106965803</c:v>
                </c:pt>
                <c:pt idx="112">
                  <c:v>20.489732536387901</c:v>
                </c:pt>
                <c:pt idx="113">
                  <c:v>14.2661003891657</c:v>
                </c:pt>
                <c:pt idx="114">
                  <c:v>8.6593416049023606</c:v>
                </c:pt>
                <c:pt idx="115">
                  <c:v>1.5831371948114701</c:v>
                </c:pt>
                <c:pt idx="116">
                  <c:v>8.1277292901726295</c:v>
                </c:pt>
                <c:pt idx="117">
                  <c:v>4.2628476360998899</c:v>
                </c:pt>
                <c:pt idx="118">
                  <c:v>21.357022945822699</c:v>
                </c:pt>
                <c:pt idx="119">
                  <c:v>21.6841237593638</c:v>
                </c:pt>
                <c:pt idx="120">
                  <c:v>64.802952362206995</c:v>
                </c:pt>
                <c:pt idx="121">
                  <c:v>6.6643377574867797</c:v>
                </c:pt>
                <c:pt idx="122">
                  <c:v>28.918109618561399</c:v>
                </c:pt>
                <c:pt idx="123">
                  <c:v>30.657073534374099</c:v>
                </c:pt>
                <c:pt idx="124">
                  <c:v>5.4408676740255197</c:v>
                </c:pt>
                <c:pt idx="125">
                  <c:v>39.3957541833459</c:v>
                </c:pt>
                <c:pt idx="126">
                  <c:v>5.9622906951941701</c:v>
                </c:pt>
                <c:pt idx="127">
                  <c:v>16.274549552018001</c:v>
                </c:pt>
                <c:pt idx="128">
                  <c:v>1.6279652197162799</c:v>
                </c:pt>
                <c:pt idx="129">
                  <c:v>12.2944060056062</c:v>
                </c:pt>
                <c:pt idx="130">
                  <c:v>7.7551734017050604</c:v>
                </c:pt>
                <c:pt idx="131">
                  <c:v>13.322728684948199</c:v>
                </c:pt>
                <c:pt idx="132">
                  <c:v>22.693775074877902</c:v>
                </c:pt>
                <c:pt idx="133">
                  <c:v>16.053123412284702</c:v>
                </c:pt>
                <c:pt idx="134">
                  <c:v>9.5606672669716595</c:v>
                </c:pt>
                <c:pt idx="135">
                  <c:v>1.7738373576729201</c:v>
                </c:pt>
                <c:pt idx="136">
                  <c:v>9.0523684791665495</c:v>
                </c:pt>
                <c:pt idx="137">
                  <c:v>4.7859673005909098</c:v>
                </c:pt>
                <c:pt idx="138">
                  <c:v>23.732179821258502</c:v>
                </c:pt>
                <c:pt idx="139">
                  <c:v>24.356321459237702</c:v>
                </c:pt>
                <c:pt idx="140">
                  <c:v>37.277903945930902</c:v>
                </c:pt>
                <c:pt idx="141">
                  <c:v>5.0476339624534301</c:v>
                </c:pt>
                <c:pt idx="142">
                  <c:v>21.8946161640824</c:v>
                </c:pt>
                <c:pt idx="143">
                  <c:v>23.4927821581927</c:v>
                </c:pt>
                <c:pt idx="144">
                  <c:v>3.5624892264438</c:v>
                </c:pt>
                <c:pt idx="145">
                  <c:v>30.686242968808902</c:v>
                </c:pt>
                <c:pt idx="146">
                  <c:v>4.5248301550720704</c:v>
                </c:pt>
                <c:pt idx="147">
                  <c:v>11.120145899395</c:v>
                </c:pt>
                <c:pt idx="148">
                  <c:v>1.0631559346848001</c:v>
                </c:pt>
                <c:pt idx="149">
                  <c:v>8.3202280968120697</c:v>
                </c:pt>
                <c:pt idx="150">
                  <c:v>5.3426658222664303</c:v>
                </c:pt>
                <c:pt idx="151">
                  <c:v>9.8305250846717893</c:v>
                </c:pt>
                <c:pt idx="152">
                  <c:v>17.5805176916421</c:v>
                </c:pt>
                <c:pt idx="153">
                  <c:v>10.824428028005199</c:v>
                </c:pt>
                <c:pt idx="154">
                  <c:v>7.4929269193539501</c:v>
                </c:pt>
                <c:pt idx="155">
                  <c:v>1.3089399239949899</c:v>
                </c:pt>
                <c:pt idx="156">
                  <c:v>6.7617781347963097</c:v>
                </c:pt>
                <c:pt idx="157">
                  <c:v>3.3921919503681699</c:v>
                </c:pt>
                <c:pt idx="158">
                  <c:v>17.692936061965899</c:v>
                </c:pt>
                <c:pt idx="159">
                  <c:v>16.915172949693002</c:v>
                </c:pt>
                <c:pt idx="160">
                  <c:v>24.529267095338898</c:v>
                </c:pt>
                <c:pt idx="161">
                  <c:v>3.0105320575788102</c:v>
                </c:pt>
                <c:pt idx="162">
                  <c:v>12.4764085431061</c:v>
                </c:pt>
                <c:pt idx="163">
                  <c:v>14.0222957411334</c:v>
                </c:pt>
                <c:pt idx="164">
                  <c:v>1.4425766715619699</c:v>
                </c:pt>
                <c:pt idx="165">
                  <c:v>17.5166267439091</c:v>
                </c:pt>
                <c:pt idx="166">
                  <c:v>2.6361834622199698</c:v>
                </c:pt>
                <c:pt idx="167">
                  <c:v>4.6464290356270004</c:v>
                </c:pt>
                <c:pt idx="168">
                  <c:v>0.55078733465711505</c:v>
                </c:pt>
                <c:pt idx="169">
                  <c:v>3.3796244160739701</c:v>
                </c:pt>
                <c:pt idx="170">
                  <c:v>2.4790876906774302</c:v>
                </c:pt>
                <c:pt idx="171">
                  <c:v>5.4430683766590304</c:v>
                </c:pt>
                <c:pt idx="172">
                  <c:v>10.88496859963</c:v>
                </c:pt>
                <c:pt idx="173">
                  <c:v>3.7306234448401701</c:v>
                </c:pt>
                <c:pt idx="174">
                  <c:v>4.8076386676301404</c:v>
                </c:pt>
                <c:pt idx="175">
                  <c:v>0.62153337722380697</c:v>
                </c:pt>
                <c:pt idx="176">
                  <c:v>3.64018729212754</c:v>
                </c:pt>
                <c:pt idx="177">
                  <c:v>1.6220841219523801</c:v>
                </c:pt>
                <c:pt idx="178">
                  <c:v>10.015733681199499</c:v>
                </c:pt>
                <c:pt idx="179">
                  <c:v>6.92389971831851</c:v>
                </c:pt>
                <c:pt idx="180">
                  <c:v>24.330825889388301</c:v>
                </c:pt>
                <c:pt idx="181">
                  <c:v>2.9903136715975598</c:v>
                </c:pt>
                <c:pt idx="182">
                  <c:v>12.612653266507399</c:v>
                </c:pt>
                <c:pt idx="183">
                  <c:v>14.1153833573998</c:v>
                </c:pt>
                <c:pt idx="184">
                  <c:v>1.4889590107452699</c:v>
                </c:pt>
                <c:pt idx="185">
                  <c:v>17.505410305362201</c:v>
                </c:pt>
                <c:pt idx="186">
                  <c:v>2.65008606529726</c:v>
                </c:pt>
                <c:pt idx="187">
                  <c:v>4.7967019916473204</c:v>
                </c:pt>
                <c:pt idx="188">
                  <c:v>0.54230164511625201</c:v>
                </c:pt>
                <c:pt idx="189">
                  <c:v>3.4911584927112198</c:v>
                </c:pt>
                <c:pt idx="190">
                  <c:v>2.5587894305117902</c:v>
                </c:pt>
                <c:pt idx="191">
                  <c:v>5.5633281764976799</c:v>
                </c:pt>
                <c:pt idx="192">
                  <c:v>10.882532335436601</c:v>
                </c:pt>
                <c:pt idx="193">
                  <c:v>3.9719749511194702</c:v>
                </c:pt>
                <c:pt idx="194">
                  <c:v>4.7866673951987098</c:v>
                </c:pt>
                <c:pt idx="195">
                  <c:v>0.63843508274342697</c:v>
                </c:pt>
                <c:pt idx="196">
                  <c:v>3.7073241563205199</c:v>
                </c:pt>
                <c:pt idx="197">
                  <c:v>1.6760335558435</c:v>
                </c:pt>
                <c:pt idx="198">
                  <c:v>10.0709603797819</c:v>
                </c:pt>
                <c:pt idx="199">
                  <c:v>7.2038250523908296</c:v>
                </c:pt>
              </c:numCache>
            </c:numRef>
          </c:xVal>
          <c:yVal>
            <c:numRef>
              <c:f>Trendlines!$J$210:$J$409</c:f>
              <c:numCache>
                <c:formatCode>General</c:formatCode>
                <c:ptCount val="200"/>
                <c:pt idx="0">
                  <c:v>21.634733927588201</c:v>
                </c:pt>
                <c:pt idx="1">
                  <c:v>2.7646591983035802</c:v>
                </c:pt>
                <c:pt idx="2">
                  <c:v>8.2890969445582297</c:v>
                </c:pt>
                <c:pt idx="3">
                  <c:v>9.7523747763450892</c:v>
                </c:pt>
                <c:pt idx="4">
                  <c:v>0.73469570613825796</c:v>
                </c:pt>
                <c:pt idx="5">
                  <c:v>13.895184563754199</c:v>
                </c:pt>
                <c:pt idx="6">
                  <c:v>1.9868843467909401</c:v>
                </c:pt>
                <c:pt idx="7">
                  <c:v>2.3783451179048898</c:v>
                </c:pt>
                <c:pt idx="8">
                  <c:v>0.504114434516716</c:v>
                </c:pt>
                <c:pt idx="9">
                  <c:v>1.77297917456206</c:v>
                </c:pt>
                <c:pt idx="10">
                  <c:v>1.1052399409037801</c:v>
                </c:pt>
                <c:pt idx="11">
                  <c:v>2.6523697707156599</c:v>
                </c:pt>
                <c:pt idx="12">
                  <c:v>8.4795428533005293</c:v>
                </c:pt>
                <c:pt idx="13">
                  <c:v>1.3242337680079199</c:v>
                </c:pt>
                <c:pt idx="14">
                  <c:v>3.8186480069778099</c:v>
                </c:pt>
                <c:pt idx="15">
                  <c:v>0.33922939479095798</c:v>
                </c:pt>
                <c:pt idx="16">
                  <c:v>1.7968064710006499</c:v>
                </c:pt>
                <c:pt idx="17">
                  <c:v>0.65954580958295395</c:v>
                </c:pt>
                <c:pt idx="18">
                  <c:v>7.1578760579976697</c:v>
                </c:pt>
                <c:pt idx="19">
                  <c:v>2.7358277797169999</c:v>
                </c:pt>
                <c:pt idx="20">
                  <c:v>29.996273576028099</c:v>
                </c:pt>
                <c:pt idx="21">
                  <c:v>4.7680096587133001</c:v>
                </c:pt>
                <c:pt idx="22">
                  <c:v>19.545527928137901</c:v>
                </c:pt>
                <c:pt idx="23">
                  <c:v>20.219243341264701</c:v>
                </c:pt>
                <c:pt idx="24">
                  <c:v>5.3307145699549396</c:v>
                </c:pt>
                <c:pt idx="25">
                  <c:v>26.615282416719101</c:v>
                </c:pt>
                <c:pt idx="26">
                  <c:v>3.9841166498360998</c:v>
                </c:pt>
                <c:pt idx="27">
                  <c:v>14.1286597385063</c:v>
                </c:pt>
                <c:pt idx="28">
                  <c:v>1.9300388554344401</c:v>
                </c:pt>
                <c:pt idx="29">
                  <c:v>9.7250095269916592</c:v>
                </c:pt>
                <c:pt idx="30">
                  <c:v>6.5141032759865398</c:v>
                </c:pt>
                <c:pt idx="31">
                  <c:v>9.5491532360013807</c:v>
                </c:pt>
                <c:pt idx="32">
                  <c:v>14.411324236359601</c:v>
                </c:pt>
                <c:pt idx="33">
                  <c:v>13.100556569891401</c:v>
                </c:pt>
                <c:pt idx="34">
                  <c:v>5.9018697455089297</c:v>
                </c:pt>
                <c:pt idx="35">
                  <c:v>1.19093605431861</c:v>
                </c:pt>
                <c:pt idx="36">
                  <c:v>6.1839799352405302</c:v>
                </c:pt>
                <c:pt idx="37">
                  <c:v>3.5609205252503799</c:v>
                </c:pt>
                <c:pt idx="38">
                  <c:v>17.294225580425799</c:v>
                </c:pt>
                <c:pt idx="39">
                  <c:v>18.653217362384801</c:v>
                </c:pt>
                <c:pt idx="40">
                  <c:v>29.7107158665215</c:v>
                </c:pt>
                <c:pt idx="41">
                  <c:v>4.5902915937539799</c:v>
                </c:pt>
                <c:pt idx="42">
                  <c:v>19.3252976066934</c:v>
                </c:pt>
                <c:pt idx="43">
                  <c:v>20.0596187253485</c:v>
                </c:pt>
                <c:pt idx="44">
                  <c:v>4.2725504419727898</c:v>
                </c:pt>
                <c:pt idx="45">
                  <c:v>26.615282416719101</c:v>
                </c:pt>
                <c:pt idx="46">
                  <c:v>3.8624078481602502</c:v>
                </c:pt>
                <c:pt idx="47">
                  <c:v>12.9042273636808</c:v>
                </c:pt>
                <c:pt idx="48">
                  <c:v>1.36968281442249</c:v>
                </c:pt>
                <c:pt idx="49">
                  <c:v>9.1812484065374598</c:v>
                </c:pt>
                <c:pt idx="50">
                  <c:v>5.8432351633077202</c:v>
                </c:pt>
                <c:pt idx="51">
                  <c:v>8.9378881168710702</c:v>
                </c:pt>
                <c:pt idx="52">
                  <c:v>14.3889058981375</c:v>
                </c:pt>
                <c:pt idx="53">
                  <c:v>12.535125293711101</c:v>
                </c:pt>
                <c:pt idx="54">
                  <c:v>5.8218106454675196</c:v>
                </c:pt>
                <c:pt idx="55">
                  <c:v>1.19093605431861</c:v>
                </c:pt>
                <c:pt idx="56">
                  <c:v>6.0257230629449596</c:v>
                </c:pt>
                <c:pt idx="57">
                  <c:v>3.3700880783939202</c:v>
                </c:pt>
                <c:pt idx="58">
                  <c:v>16.6654293397463</c:v>
                </c:pt>
                <c:pt idx="59">
                  <c:v>17.8360454900428</c:v>
                </c:pt>
                <c:pt idx="60">
                  <c:v>29.5552574284042</c:v>
                </c:pt>
                <c:pt idx="61">
                  <c:v>3.8434834552200301</c:v>
                </c:pt>
                <c:pt idx="62">
                  <c:v>17.585094842408999</c:v>
                </c:pt>
                <c:pt idx="63">
                  <c:v>18.969899127692301</c:v>
                </c:pt>
                <c:pt idx="64">
                  <c:v>2.6092437343261801</c:v>
                </c:pt>
                <c:pt idx="65">
                  <c:v>23.434268124330799</c:v>
                </c:pt>
                <c:pt idx="66">
                  <c:v>3.4806818607617198</c:v>
                </c:pt>
                <c:pt idx="67">
                  <c:v>8.7934260595906295</c:v>
                </c:pt>
                <c:pt idx="68">
                  <c:v>0.71229619764639396</c:v>
                </c:pt>
                <c:pt idx="69">
                  <c:v>6.0830326774097703</c:v>
                </c:pt>
                <c:pt idx="70">
                  <c:v>4.3858876254716002</c:v>
                </c:pt>
                <c:pt idx="71">
                  <c:v>8.0578567773676593</c:v>
                </c:pt>
                <c:pt idx="72">
                  <c:v>13.6971516550507</c:v>
                </c:pt>
                <c:pt idx="73">
                  <c:v>8.6826580873276793</c:v>
                </c:pt>
                <c:pt idx="74">
                  <c:v>5.6871081208232601</c:v>
                </c:pt>
                <c:pt idx="75">
                  <c:v>0.97735737518973498</c:v>
                </c:pt>
                <c:pt idx="76">
                  <c:v>5.5410357756064998</c:v>
                </c:pt>
                <c:pt idx="77">
                  <c:v>2.8055034098349498</c:v>
                </c:pt>
                <c:pt idx="78">
                  <c:v>14.322839571988901</c:v>
                </c:pt>
                <c:pt idx="79">
                  <c:v>12.9638624937465</c:v>
                </c:pt>
                <c:pt idx="80">
                  <c:v>29.620615037057298</c:v>
                </c:pt>
                <c:pt idx="81">
                  <c:v>4.0856079530733904</c:v>
                </c:pt>
                <c:pt idx="82">
                  <c:v>18.1415739403065</c:v>
                </c:pt>
                <c:pt idx="83">
                  <c:v>19.372247620163201</c:v>
                </c:pt>
                <c:pt idx="84">
                  <c:v>2.9881032943649899</c:v>
                </c:pt>
                <c:pt idx="85">
                  <c:v>25.065908414558599</c:v>
                </c:pt>
                <c:pt idx="86">
                  <c:v>3.6372874697390101</c:v>
                </c:pt>
                <c:pt idx="87">
                  <c:v>9.9819306242663703</c:v>
                </c:pt>
                <c:pt idx="88">
                  <c:v>0.79256377541967904</c:v>
                </c:pt>
                <c:pt idx="89">
                  <c:v>7.0367703421666699</c:v>
                </c:pt>
                <c:pt idx="90">
                  <c:v>4.7585097398880203</c:v>
                </c:pt>
                <c:pt idx="91">
                  <c:v>8.2596630625252008</c:v>
                </c:pt>
                <c:pt idx="92">
                  <c:v>14.010628264175899</c:v>
                </c:pt>
                <c:pt idx="93">
                  <c:v>10.2272612498446</c:v>
                </c:pt>
                <c:pt idx="94">
                  <c:v>5.7246199987515096</c:v>
                </c:pt>
                <c:pt idx="95">
                  <c:v>1.1212914769567199</c:v>
                </c:pt>
                <c:pt idx="96">
                  <c:v>5.7016269261146597</c:v>
                </c:pt>
                <c:pt idx="97">
                  <c:v>2.9485292061016599</c:v>
                </c:pt>
                <c:pt idx="98">
                  <c:v>15.029070132891601</c:v>
                </c:pt>
                <c:pt idx="99">
                  <c:v>14.7413371510223</c:v>
                </c:pt>
                <c:pt idx="100">
                  <c:v>29.7779288164941</c:v>
                </c:pt>
                <c:pt idx="101">
                  <c:v>4.6649597619665801</c:v>
                </c:pt>
                <c:pt idx="102">
                  <c:v>19.3827379643554</c:v>
                </c:pt>
                <c:pt idx="103">
                  <c:v>20.1203275281621</c:v>
                </c:pt>
                <c:pt idx="104">
                  <c:v>4.5952135426239602</c:v>
                </c:pt>
                <c:pt idx="105">
                  <c:v>26.615282416719101</c:v>
                </c:pt>
                <c:pt idx="106">
                  <c:v>3.9188238597843301</c:v>
                </c:pt>
                <c:pt idx="107">
                  <c:v>13.226435393728799</c:v>
                </c:pt>
                <c:pt idx="108">
                  <c:v>1.49366171079765</c:v>
                </c:pt>
                <c:pt idx="109">
                  <c:v>9.3605875268908605</c:v>
                </c:pt>
                <c:pt idx="110">
                  <c:v>6.0623442102032898</c:v>
                </c:pt>
                <c:pt idx="111">
                  <c:v>9.1955936271700391</c:v>
                </c:pt>
                <c:pt idx="112">
                  <c:v>14.411324236359601</c:v>
                </c:pt>
                <c:pt idx="113">
                  <c:v>12.897525516992101</c:v>
                </c:pt>
                <c:pt idx="114">
                  <c:v>5.8376509691474796</c:v>
                </c:pt>
                <c:pt idx="115">
                  <c:v>1.19093605431861</c:v>
                </c:pt>
                <c:pt idx="116">
                  <c:v>6.0810620070780796</c:v>
                </c:pt>
                <c:pt idx="117">
                  <c:v>3.4535223835030999</c:v>
                </c:pt>
                <c:pt idx="118">
                  <c:v>16.900134669158302</c:v>
                </c:pt>
                <c:pt idx="119">
                  <c:v>18.1149268887688</c:v>
                </c:pt>
                <c:pt idx="120">
                  <c:v>29.840985191420501</c:v>
                </c:pt>
                <c:pt idx="121">
                  <c:v>4.6842701247363001</c:v>
                </c:pt>
                <c:pt idx="122">
                  <c:v>19.414985019146801</c:v>
                </c:pt>
                <c:pt idx="123">
                  <c:v>20.163672639184298</c:v>
                </c:pt>
                <c:pt idx="124">
                  <c:v>4.8045260280015096</c:v>
                </c:pt>
                <c:pt idx="125">
                  <c:v>26.615282416719101</c:v>
                </c:pt>
                <c:pt idx="126">
                  <c:v>3.9738592161357702</c:v>
                </c:pt>
                <c:pt idx="127">
                  <c:v>13.5156384944503</c:v>
                </c:pt>
                <c:pt idx="128">
                  <c:v>1.5759739103805099</c:v>
                </c:pt>
                <c:pt idx="129">
                  <c:v>9.4704181679436008</c:v>
                </c:pt>
                <c:pt idx="130">
                  <c:v>6.2445553087791303</c:v>
                </c:pt>
                <c:pt idx="131">
                  <c:v>9.3346863840881902</c:v>
                </c:pt>
                <c:pt idx="132">
                  <c:v>14.411324236359601</c:v>
                </c:pt>
                <c:pt idx="133">
                  <c:v>13.005444624925101</c:v>
                </c:pt>
                <c:pt idx="134">
                  <c:v>5.8625841342751102</c:v>
                </c:pt>
                <c:pt idx="135">
                  <c:v>1.19093605431861</c:v>
                </c:pt>
                <c:pt idx="136">
                  <c:v>6.1227792090293498</c:v>
                </c:pt>
                <c:pt idx="137">
                  <c:v>3.4910312110989801</c:v>
                </c:pt>
                <c:pt idx="138">
                  <c:v>17.054670213166901</c:v>
                </c:pt>
                <c:pt idx="139">
                  <c:v>18.298183302665699</c:v>
                </c:pt>
                <c:pt idx="140">
                  <c:v>29.641406392737899</c:v>
                </c:pt>
                <c:pt idx="141">
                  <c:v>4.3592255904570498</c:v>
                </c:pt>
                <c:pt idx="142">
                  <c:v>18.9567266386141</c:v>
                </c:pt>
                <c:pt idx="143">
                  <c:v>19.888952982402099</c:v>
                </c:pt>
                <c:pt idx="144">
                  <c:v>3.8032122786639802</c:v>
                </c:pt>
                <c:pt idx="145">
                  <c:v>26.528095170185701</c:v>
                </c:pt>
                <c:pt idx="146">
                  <c:v>3.8029171217750402</c:v>
                </c:pt>
                <c:pt idx="147">
                  <c:v>11.9540205093447</c:v>
                </c:pt>
                <c:pt idx="148">
                  <c:v>1.0988223682254901</c:v>
                </c:pt>
                <c:pt idx="149">
                  <c:v>8.6165305591108208</c:v>
                </c:pt>
                <c:pt idx="150">
                  <c:v>5.3615620482147301</c:v>
                </c:pt>
                <c:pt idx="151">
                  <c:v>8.6060539250056607</c:v>
                </c:pt>
                <c:pt idx="152">
                  <c:v>14.2938520769543</c:v>
                </c:pt>
                <c:pt idx="153">
                  <c:v>11.7559454885874</c:v>
                </c:pt>
                <c:pt idx="154">
                  <c:v>5.8026947609923898</c:v>
                </c:pt>
                <c:pt idx="155">
                  <c:v>1.19093605431861</c:v>
                </c:pt>
                <c:pt idx="156">
                  <c:v>5.9226230230647801</c:v>
                </c:pt>
                <c:pt idx="157">
                  <c:v>3.1893166667424002</c:v>
                </c:pt>
                <c:pt idx="158">
                  <c:v>16.146451049298602</c:v>
                </c:pt>
                <c:pt idx="159">
                  <c:v>17.0922707045065</c:v>
                </c:pt>
                <c:pt idx="160">
                  <c:v>29.358753509426499</c:v>
                </c:pt>
                <c:pt idx="161">
                  <c:v>3.5811491117804102</c:v>
                </c:pt>
                <c:pt idx="162">
                  <c:v>16.423265839004401</c:v>
                </c:pt>
                <c:pt idx="163">
                  <c:v>18.3901203989486</c:v>
                </c:pt>
                <c:pt idx="164">
                  <c:v>2.1449775265667101</c:v>
                </c:pt>
                <c:pt idx="165">
                  <c:v>22.042239650605602</c:v>
                </c:pt>
                <c:pt idx="166">
                  <c:v>3.3080857532143302</c:v>
                </c:pt>
                <c:pt idx="167">
                  <c:v>7.2897971185831301</c:v>
                </c:pt>
                <c:pt idx="168">
                  <c:v>0.64839653172552603</c:v>
                </c:pt>
                <c:pt idx="169">
                  <c:v>5.1917138124315798</c:v>
                </c:pt>
                <c:pt idx="170">
                  <c:v>3.8422329950849501</c:v>
                </c:pt>
                <c:pt idx="171">
                  <c:v>7.5953109482808197</c:v>
                </c:pt>
                <c:pt idx="172">
                  <c:v>13.283872224179399</c:v>
                </c:pt>
                <c:pt idx="173">
                  <c:v>6.4480977054319499</c:v>
                </c:pt>
                <c:pt idx="174">
                  <c:v>5.6663976933767799</c:v>
                </c:pt>
                <c:pt idx="175">
                  <c:v>0.85678435116624296</c:v>
                </c:pt>
                <c:pt idx="176">
                  <c:v>5.1506867751052701</c:v>
                </c:pt>
                <c:pt idx="177">
                  <c:v>2.4376564286151701</c:v>
                </c:pt>
                <c:pt idx="178">
                  <c:v>13.218036506887699</c:v>
                </c:pt>
                <c:pt idx="179">
                  <c:v>10.9057091005839</c:v>
                </c:pt>
                <c:pt idx="180">
                  <c:v>29.398161422232398</c:v>
                </c:pt>
                <c:pt idx="181">
                  <c:v>3.6055638609607001</c:v>
                </c:pt>
                <c:pt idx="182">
                  <c:v>16.541297276066</c:v>
                </c:pt>
                <c:pt idx="183">
                  <c:v>18.4605465460582</c:v>
                </c:pt>
                <c:pt idx="184">
                  <c:v>2.1865177123731701</c:v>
                </c:pt>
                <c:pt idx="185">
                  <c:v>22.159556283202001</c:v>
                </c:pt>
                <c:pt idx="186">
                  <c:v>3.32572421720816</c:v>
                </c:pt>
                <c:pt idx="187">
                  <c:v>7.4036181320025998</c:v>
                </c:pt>
                <c:pt idx="188">
                  <c:v>0.64973225918006705</c:v>
                </c:pt>
                <c:pt idx="189">
                  <c:v>5.2958212212068903</c:v>
                </c:pt>
                <c:pt idx="190">
                  <c:v>3.91400464127423</c:v>
                </c:pt>
                <c:pt idx="191">
                  <c:v>7.6753958458943599</c:v>
                </c:pt>
                <c:pt idx="192">
                  <c:v>13.3189671217445</c:v>
                </c:pt>
                <c:pt idx="193">
                  <c:v>6.7008685074838397</c:v>
                </c:pt>
                <c:pt idx="194">
                  <c:v>5.6701508646243797</c:v>
                </c:pt>
                <c:pt idx="195">
                  <c:v>0.86977314128098204</c:v>
                </c:pt>
                <c:pt idx="196">
                  <c:v>5.2176560211382297</c:v>
                </c:pt>
                <c:pt idx="197">
                  <c:v>2.47904683790824</c:v>
                </c:pt>
                <c:pt idx="198">
                  <c:v>13.3244279347785</c:v>
                </c:pt>
                <c:pt idx="199">
                  <c:v>11.1253198066776</c:v>
                </c:pt>
              </c:numCache>
            </c:numRef>
          </c:yVal>
          <c:smooth val="0"/>
          <c:extLst>
            <c:ext xmlns:c16="http://schemas.microsoft.com/office/drawing/2014/chart" uri="{C3380CC4-5D6E-409C-BE32-E72D297353CC}">
              <c16:uniqueId val="{00000000-10B2-4B70-BE60-871A7983FC4E}"/>
            </c:ext>
          </c:extLst>
        </c:ser>
        <c:dLbls>
          <c:showLegendKey val="0"/>
          <c:showVal val="0"/>
          <c:showCatName val="0"/>
          <c:showSerName val="0"/>
          <c:showPercent val="0"/>
          <c:showBubbleSize val="0"/>
        </c:dLbls>
        <c:axId val="636765936"/>
        <c:axId val="636766496"/>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Butte!$B$7:$B$26</c15:sqref>
                        </c15:formulaRef>
                      </c:ext>
                    </c:extLst>
                    <c:numCache>
                      <c:formatCode>General</c:formatCode>
                      <c:ptCount val="20"/>
                      <c:pt idx="0">
                        <c:v>11.676633726065999</c:v>
                      </c:pt>
                      <c:pt idx="1">
                        <c:v>0.97327298857053002</c:v>
                      </c:pt>
                      <c:pt idx="2">
                        <c:v>4.9878184015047804</c:v>
                      </c:pt>
                      <c:pt idx="3">
                        <c:v>2.0551296343606098</c:v>
                      </c:pt>
                      <c:pt idx="4">
                        <c:v>0.46580666123305597</c:v>
                      </c:pt>
                      <c:pt idx="5">
                        <c:v>7.5956500670458702</c:v>
                      </c:pt>
                      <c:pt idx="6">
                        <c:v>0.47330210083996799</c:v>
                      </c:pt>
                      <c:pt idx="7">
                        <c:v>0.25731274768045598</c:v>
                      </c:pt>
                      <c:pt idx="8">
                        <c:v>0.30823743830021799</c:v>
                      </c:pt>
                      <c:pt idx="9">
                        <c:v>0.37547925203756199</c:v>
                      </c:pt>
                      <c:pt idx="10">
                        <c:v>0.12188985761064999</c:v>
                      </c:pt>
                      <c:pt idx="11">
                        <c:v>0.35709368265492902</c:v>
                      </c:pt>
                      <c:pt idx="12">
                        <c:v>2.92551944991855</c:v>
                      </c:pt>
                      <c:pt idx="13">
                        <c:v>0.18613758161743499</c:v>
                      </c:pt>
                      <c:pt idx="14">
                        <c:v>2.53984860239028</c:v>
                      </c:pt>
                      <c:pt idx="15">
                        <c:v>8.6535671825989195E-3</c:v>
                      </c:pt>
                      <c:pt idx="16">
                        <c:v>0.19864960461294701</c:v>
                      </c:pt>
                      <c:pt idx="17">
                        <c:v>7.9059408569495896E-3</c:v>
                      </c:pt>
                      <c:pt idx="18">
                        <c:v>2.9774237288254901</c:v>
                      </c:pt>
                      <c:pt idx="19">
                        <c:v>0.41909577641041101</c:v>
                      </c:pt>
                    </c:numCache>
                  </c:numRef>
                </c:xVal>
                <c:yVal>
                  <c:numRef>
                    <c:extLst>
                      <c:ext uri="{02D57815-91ED-43cb-92C2-25804820EDAC}">
                        <c15:formulaRef>
                          <c15:sqref>Butte!$H$7:$H$26</c15:sqref>
                        </c15:formulaRef>
                      </c:ext>
                    </c:extLst>
                    <c:numCache>
                      <c:formatCode>General</c:formatCode>
                      <c:ptCount val="20"/>
                      <c:pt idx="0">
                        <c:v>18.3385374936164</c:v>
                      </c:pt>
                      <c:pt idx="1">
                        <c:v>1.7061316164231699</c:v>
                      </c:pt>
                      <c:pt idx="2">
                        <c:v>8.7795770889339799</c:v>
                      </c:pt>
                      <c:pt idx="3">
                        <c:v>4.5294771831504601</c:v>
                      </c:pt>
                      <c:pt idx="4">
                        <c:v>0.71555972357783804</c:v>
                      </c:pt>
                      <c:pt idx="5">
                        <c:v>13.2103257385321</c:v>
                      </c:pt>
                      <c:pt idx="6">
                        <c:v>0.99962116808149004</c:v>
                      </c:pt>
                      <c:pt idx="7">
                        <c:v>1.1028377316428899</c:v>
                      </c:pt>
                      <c:pt idx="8">
                        <c:v>0.41017112627245</c:v>
                      </c:pt>
                      <c:pt idx="9">
                        <c:v>0.950290243748805</c:v>
                      </c:pt>
                      <c:pt idx="10">
                        <c:v>0.50561396306217898</c:v>
                      </c:pt>
                      <c:pt idx="11">
                        <c:v>1.11599902352681</c:v>
                      </c:pt>
                      <c:pt idx="12">
                        <c:v>5.5279924837469903</c:v>
                      </c:pt>
                      <c:pt idx="13">
                        <c:v>0.984877346318625</c:v>
                      </c:pt>
                      <c:pt idx="14">
                        <c:v>3.82509749891222</c:v>
                      </c:pt>
                      <c:pt idx="15">
                        <c:v>5.4606685591817902E-2</c:v>
                      </c:pt>
                      <c:pt idx="16">
                        <c:v>0.57577960911449899</c:v>
                      </c:pt>
                      <c:pt idx="17">
                        <c:v>6.3638918813410397E-2</c:v>
                      </c:pt>
                      <c:pt idx="18">
                        <c:v>5.8403161517923499</c:v>
                      </c:pt>
                      <c:pt idx="19">
                        <c:v>1.66918431035961</c:v>
                      </c:pt>
                    </c:numCache>
                  </c:numRef>
                </c:yVal>
                <c:smooth val="0"/>
                <c:extLst>
                  <c:ext xmlns:c16="http://schemas.microsoft.com/office/drawing/2014/chart" uri="{C3380CC4-5D6E-409C-BE32-E72D297353CC}">
                    <c16:uniqueId val="{00000000-4146-4E62-947B-264ECEF700DD}"/>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Eureka!$B$7:$B$26</c15:sqref>
                        </c15:formulaRef>
                      </c:ext>
                    </c:extLst>
                    <c:numCache>
                      <c:formatCode>General</c:formatCode>
                      <c:ptCount val="20"/>
                      <c:pt idx="0">
                        <c:v>41.004578966126097</c:v>
                      </c:pt>
                      <c:pt idx="1">
                        <c:v>4.1719874087760003</c:v>
                      </c:pt>
                      <c:pt idx="2">
                        <c:v>21.5915232523766</c:v>
                      </c:pt>
                      <c:pt idx="3">
                        <c:v>21.264183528305001</c:v>
                      </c:pt>
                      <c:pt idx="4">
                        <c:v>3.5924493749996902</c:v>
                      </c:pt>
                      <c:pt idx="5">
                        <c:v>30.368861733967599</c:v>
                      </c:pt>
                      <c:pt idx="6">
                        <c:v>3.5679590488451298</c:v>
                      </c:pt>
                      <c:pt idx="7">
                        <c:v>7.8186047002306802</c:v>
                      </c:pt>
                      <c:pt idx="8">
                        <c:v>1.34440879876251</c:v>
                      </c:pt>
                      <c:pt idx="9">
                        <c:v>5.0163566871759597</c:v>
                      </c:pt>
                      <c:pt idx="10">
                        <c:v>3.9457471784429399</c:v>
                      </c:pt>
                      <c:pt idx="11">
                        <c:v>7.0992620409567202</c:v>
                      </c:pt>
                      <c:pt idx="12">
                        <c:v>17.145619879428899</c:v>
                      </c:pt>
                      <c:pt idx="13">
                        <c:v>7.8702456318031198</c:v>
                      </c:pt>
                      <c:pt idx="14">
                        <c:v>7.4703440567979298</c:v>
                      </c:pt>
                      <c:pt idx="15">
                        <c:v>0.38679492134857402</c:v>
                      </c:pt>
                      <c:pt idx="16">
                        <c:v>3.1623987090277499</c:v>
                      </c:pt>
                      <c:pt idx="17">
                        <c:v>0.57280660458687205</c:v>
                      </c:pt>
                      <c:pt idx="18">
                        <c:v>17.805948715480302</c:v>
                      </c:pt>
                      <c:pt idx="19">
                        <c:v>12.2361523016106</c:v>
                      </c:pt>
                    </c:numCache>
                  </c:numRef>
                </c:xVal>
                <c:yVal>
                  <c:numRef>
                    <c:extLst xmlns:c15="http://schemas.microsoft.com/office/drawing/2012/chart">
                      <c:ext xmlns:c15="http://schemas.microsoft.com/office/drawing/2012/chart" uri="{02D57815-91ED-43cb-92C2-25804820EDAC}">
                        <c15:formulaRef>
                          <c15:sqref>Eureka!$H$7:$H$26</c15:sqref>
                        </c15:formulaRef>
                      </c:ext>
                    </c:extLst>
                    <c:numCache>
                      <c:formatCode>General</c:formatCode>
                      <c:ptCount val="20"/>
                      <c:pt idx="0">
                        <c:v>34.039287059657497</c:v>
                      </c:pt>
                      <c:pt idx="1">
                        <c:v>4.4833860995467303</c:v>
                      </c:pt>
                      <c:pt idx="2">
                        <c:v>19.189171406255699</c:v>
                      </c:pt>
                      <c:pt idx="3">
                        <c:v>19.569477738891202</c:v>
                      </c:pt>
                      <c:pt idx="4">
                        <c:v>4.8440335741215499</c:v>
                      </c:pt>
                      <c:pt idx="5">
                        <c:v>26.558124943476201</c:v>
                      </c:pt>
                      <c:pt idx="6">
                        <c:v>3.25103910240892</c:v>
                      </c:pt>
                      <c:pt idx="7">
                        <c:v>9.8569419027408003</c:v>
                      </c:pt>
                      <c:pt idx="8">
                        <c:v>1.88393698425668</c:v>
                      </c:pt>
                      <c:pt idx="9">
                        <c:v>5.9227533201830003</c:v>
                      </c:pt>
                      <c:pt idx="10">
                        <c:v>5.1259165871072199</c:v>
                      </c:pt>
                      <c:pt idx="11">
                        <c:v>8.2611778893272803</c:v>
                      </c:pt>
                      <c:pt idx="12">
                        <c:v>14.298131762048801</c:v>
                      </c:pt>
                      <c:pt idx="13">
                        <c:v>9.5173337826970794</c:v>
                      </c:pt>
                      <c:pt idx="14">
                        <c:v>6.34666620183296</c:v>
                      </c:pt>
                      <c:pt idx="15">
                        <c:v>0.50130217911236397</c:v>
                      </c:pt>
                      <c:pt idx="16">
                        <c:v>3.65971789481224</c:v>
                      </c:pt>
                      <c:pt idx="17">
                        <c:v>0.94133185505670702</c:v>
                      </c:pt>
                      <c:pt idx="18">
                        <c:v>16.7818263397157</c:v>
                      </c:pt>
                      <c:pt idx="19">
                        <c:v>13.857563052803</c:v>
                      </c:pt>
                    </c:numCache>
                  </c:numRef>
                </c:yVal>
                <c:smooth val="0"/>
                <c:extLst xmlns:c15="http://schemas.microsoft.com/office/drawing/2012/chart">
                  <c:ext xmlns:c16="http://schemas.microsoft.com/office/drawing/2014/chart" uri="{C3380CC4-5D6E-409C-BE32-E72D297353CC}">
                    <c16:uniqueId val="{00000002-4146-4E62-947B-264ECEF700DD}"/>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ta Monica'!$B$7:$B$26</c15:sqref>
                        </c15:formulaRef>
                      </c:ext>
                    </c:extLst>
                    <c:numCache>
                      <c:formatCode>General</c:formatCode>
                      <c:ptCount val="20"/>
                      <c:pt idx="0">
                        <c:v>39.363384374377397</c:v>
                      </c:pt>
                      <c:pt idx="1">
                        <c:v>3.8082511246559698</c:v>
                      </c:pt>
                      <c:pt idx="2">
                        <c:v>20.0230713160208</c:v>
                      </c:pt>
                      <c:pt idx="3">
                        <c:v>19.304666371967201</c:v>
                      </c:pt>
                      <c:pt idx="4">
                        <c:v>2.89299146441153</c:v>
                      </c:pt>
                      <c:pt idx="5">
                        <c:v>28.677905738252701</c:v>
                      </c:pt>
                      <c:pt idx="6">
                        <c:v>3.2407666720825499</c:v>
                      </c:pt>
                      <c:pt idx="7">
                        <c:v>6.2237437767776003</c:v>
                      </c:pt>
                      <c:pt idx="8">
                        <c:v>1.11484109149661</c:v>
                      </c:pt>
                      <c:pt idx="9">
                        <c:v>4.1734240083915797</c:v>
                      </c:pt>
                      <c:pt idx="10">
                        <c:v>3.1074363470107298</c:v>
                      </c:pt>
                      <c:pt idx="11">
                        <c:v>5.8867372799823903</c:v>
                      </c:pt>
                      <c:pt idx="12">
                        <c:v>16.256356149549902</c:v>
                      </c:pt>
                      <c:pt idx="13">
                        <c:v>6.2029320406992801</c:v>
                      </c:pt>
                      <c:pt idx="14">
                        <c:v>7.0874743020641899</c:v>
                      </c:pt>
                      <c:pt idx="15">
                        <c:v>0.30445730839392598</c:v>
                      </c:pt>
                      <c:pt idx="16">
                        <c:v>2.5688897207722001</c:v>
                      </c:pt>
                      <c:pt idx="17">
                        <c:v>0.41578768863774601</c:v>
                      </c:pt>
                      <c:pt idx="18">
                        <c:v>16.314020375505901</c:v>
                      </c:pt>
                      <c:pt idx="19">
                        <c:v>10.076583250034099</c:v>
                      </c:pt>
                    </c:numCache>
                  </c:numRef>
                </c:xVal>
                <c:yVal>
                  <c:numRef>
                    <c:extLst xmlns:c15="http://schemas.microsoft.com/office/drawing/2012/chart">
                      <c:ext xmlns:c15="http://schemas.microsoft.com/office/drawing/2012/chart" uri="{02D57815-91ED-43cb-92C2-25804820EDAC}">
                        <c15:formulaRef>
                          <c15:sqref>'Santa Monica'!$H$7:$H$26</c15:sqref>
                        </c15:formulaRef>
                      </c:ext>
                    </c:extLst>
                    <c:numCache>
                      <c:formatCode>General</c:formatCode>
                      <c:ptCount val="20"/>
                      <c:pt idx="0">
                        <c:v>33.6651554326453</c:v>
                      </c:pt>
                      <c:pt idx="1">
                        <c:v>4.1039208027811798</c:v>
                      </c:pt>
                      <c:pt idx="2">
                        <c:v>18.354489955498</c:v>
                      </c:pt>
                      <c:pt idx="3">
                        <c:v>18.932720952337299</c:v>
                      </c:pt>
                      <c:pt idx="4">
                        <c:v>4.16737652248817</c:v>
                      </c:pt>
                      <c:pt idx="5">
                        <c:v>25.675313864647698</c:v>
                      </c:pt>
                      <c:pt idx="6">
                        <c:v>3.0892315163719202</c:v>
                      </c:pt>
                      <c:pt idx="7">
                        <c:v>8.6301690467532204</c:v>
                      </c:pt>
                      <c:pt idx="8">
                        <c:v>1.57894609865518</c:v>
                      </c:pt>
                      <c:pt idx="9">
                        <c:v>5.3121031902579299</c:v>
                      </c:pt>
                      <c:pt idx="10">
                        <c:v>4.5252273753360202</c:v>
                      </c:pt>
                      <c:pt idx="11">
                        <c:v>7.4560090418523304</c:v>
                      </c:pt>
                      <c:pt idx="12">
                        <c:v>14.0265815645221</c:v>
                      </c:pt>
                      <c:pt idx="13">
                        <c:v>8.4627086126605704</c:v>
                      </c:pt>
                      <c:pt idx="14">
                        <c:v>6.1539994666220501</c:v>
                      </c:pt>
                      <c:pt idx="15">
                        <c:v>0.43586650708436903</c:v>
                      </c:pt>
                      <c:pt idx="16">
                        <c:v>3.2310903334684702</c:v>
                      </c:pt>
                      <c:pt idx="17">
                        <c:v>0.79125308227630298</c:v>
                      </c:pt>
                      <c:pt idx="18">
                        <c:v>15.884754012614</c:v>
                      </c:pt>
                      <c:pt idx="19">
                        <c:v>12.5495565399317</c:v>
                      </c:pt>
                    </c:numCache>
                  </c:numRef>
                </c:yVal>
                <c:smooth val="0"/>
                <c:extLst xmlns:c15="http://schemas.microsoft.com/office/drawing/2012/chart">
                  <c:ext xmlns:c16="http://schemas.microsoft.com/office/drawing/2014/chart" uri="{C3380CC4-5D6E-409C-BE32-E72D297353CC}">
                    <c16:uniqueId val="{00000004-4146-4E62-947B-264ECEF700DD}"/>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Portland!$B$7:$B$26</c15:sqref>
                        </c15:formulaRef>
                      </c:ext>
                    </c:extLst>
                    <c:numCache>
                      <c:formatCode>General</c:formatCode>
                      <c:ptCount val="20"/>
                      <c:pt idx="0">
                        <c:v>24.900760076916701</c:v>
                      </c:pt>
                      <c:pt idx="1">
                        <c:v>2.2512113420421702</c:v>
                      </c:pt>
                      <c:pt idx="2">
                        <c:v>11.976225713660099</c:v>
                      </c:pt>
                      <c:pt idx="3">
                        <c:v>10.298881202821001</c:v>
                      </c:pt>
                      <c:pt idx="4">
                        <c:v>1.3385837615329399</c:v>
                      </c:pt>
                      <c:pt idx="5">
                        <c:v>17.729325245891999</c:v>
                      </c:pt>
                      <c:pt idx="6">
                        <c:v>1.80015030394993</c:v>
                      </c:pt>
                      <c:pt idx="7">
                        <c:v>2.56456257962031</c:v>
                      </c:pt>
                      <c:pt idx="8">
                        <c:v>0.58929930716419399</c:v>
                      </c:pt>
                      <c:pt idx="9">
                        <c:v>1.9106579858522801</c:v>
                      </c:pt>
                      <c:pt idx="10">
                        <c:v>1.1817713398740199</c:v>
                      </c:pt>
                      <c:pt idx="11">
                        <c:v>2.5975854609742899</c:v>
                      </c:pt>
                      <c:pt idx="12">
                        <c:v>9.8689788786201493</c:v>
                      </c:pt>
                      <c:pt idx="13">
                        <c:v>2.2867008559840798</c:v>
                      </c:pt>
                      <c:pt idx="14">
                        <c:v>4.5206475595506301</c:v>
                      </c:pt>
                      <c:pt idx="15">
                        <c:v>0.116482006078242</c:v>
                      </c:pt>
                      <c:pt idx="16">
                        <c:v>1.13084672258784</c:v>
                      </c:pt>
                      <c:pt idx="17">
                        <c:v>0.13539489800483101</c:v>
                      </c:pt>
                      <c:pt idx="18">
                        <c:v>9.3509936874562403</c:v>
                      </c:pt>
                      <c:pt idx="19">
                        <c:v>4.3048405141691104</c:v>
                      </c:pt>
                    </c:numCache>
                  </c:numRef>
                </c:xVal>
                <c:yVal>
                  <c:numRef>
                    <c:extLst xmlns:c15="http://schemas.microsoft.com/office/drawing/2012/chart">
                      <c:ext xmlns:c15="http://schemas.microsoft.com/office/drawing/2012/chart" uri="{02D57815-91ED-43cb-92C2-25804820EDAC}">
                        <c15:formulaRef>
                          <c15:sqref>Portland!$H$7:$H$26</c15:sqref>
                        </c15:formulaRef>
                      </c:ext>
                    </c:extLst>
                    <c:numCache>
                      <c:formatCode>General</c:formatCode>
                      <c:ptCount val="20"/>
                      <c:pt idx="0">
                        <c:v>30.343909583645399</c:v>
                      </c:pt>
                      <c:pt idx="1">
                        <c:v>2.94367615951511</c:v>
                      </c:pt>
                      <c:pt idx="2">
                        <c:v>15.1609453615722</c:v>
                      </c:pt>
                      <c:pt idx="3">
                        <c:v>14.142666929785101</c:v>
                      </c:pt>
                      <c:pt idx="4">
                        <c:v>2.3861950743904101</c:v>
                      </c:pt>
                      <c:pt idx="5">
                        <c:v>22.537293187925801</c:v>
                      </c:pt>
                      <c:pt idx="6">
                        <c:v>2.37195121330031</c:v>
                      </c:pt>
                      <c:pt idx="7">
                        <c:v>4.9357758258403397</c:v>
                      </c:pt>
                      <c:pt idx="8">
                        <c:v>0.879882440316887</c:v>
                      </c:pt>
                      <c:pt idx="9">
                        <c:v>3.31681706093927</c:v>
                      </c:pt>
                      <c:pt idx="10">
                        <c:v>2.25621319467577</c:v>
                      </c:pt>
                      <c:pt idx="11">
                        <c:v>4.4391082973256504</c:v>
                      </c:pt>
                      <c:pt idx="12">
                        <c:v>12.6530185178728</c:v>
                      </c:pt>
                      <c:pt idx="13">
                        <c:v>4.1716327833897999</c:v>
                      </c:pt>
                      <c:pt idx="14">
                        <c:v>5.4363226962419997</c:v>
                      </c:pt>
                      <c:pt idx="15">
                        <c:v>0.24292339374782601</c:v>
                      </c:pt>
                      <c:pt idx="16">
                        <c:v>1.8891374575400399</c:v>
                      </c:pt>
                      <c:pt idx="17">
                        <c:v>0.39363697725316399</c:v>
                      </c:pt>
                      <c:pt idx="18">
                        <c:v>12.4047456087917</c:v>
                      </c:pt>
                      <c:pt idx="19">
                        <c:v>7.4217397091476398</c:v>
                      </c:pt>
                    </c:numCache>
                  </c:numRef>
                </c:yVal>
                <c:smooth val="0"/>
                <c:extLst xmlns:c15="http://schemas.microsoft.com/office/drawing/2012/chart">
                  <c:ext xmlns:c16="http://schemas.microsoft.com/office/drawing/2014/chart" uri="{C3380CC4-5D6E-409C-BE32-E72D297353CC}">
                    <c16:uniqueId val="{00000006-4146-4E62-947B-264ECEF700DD}"/>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lt Lake City'!$B$7:$B$26</c15:sqref>
                        </c15:formulaRef>
                      </c:ext>
                    </c:extLst>
                    <c:numCache>
                      <c:formatCode>0.0</c:formatCode>
                      <c:ptCount val="20"/>
                      <c:pt idx="0">
                        <c:v>26.291456129502102</c:v>
                      </c:pt>
                      <c:pt idx="1">
                        <c:v>2.4086480146876301</c:v>
                      </c:pt>
                      <c:pt idx="2">
                        <c:v>12.8123743250356</c:v>
                      </c:pt>
                      <c:pt idx="3">
                        <c:v>11.502316430349101</c:v>
                      </c:pt>
                      <c:pt idx="4">
                        <c:v>1.53333590564912</c:v>
                      </c:pt>
                      <c:pt idx="5">
                        <c:v>18.835109145479301</c:v>
                      </c:pt>
                      <c:pt idx="6">
                        <c:v>1.9791541570184299</c:v>
                      </c:pt>
                      <c:pt idx="7">
                        <c:v>3.1131979203530098</c:v>
                      </c:pt>
                      <c:pt idx="8">
                        <c:v>0.64495580283557896</c:v>
                      </c:pt>
                      <c:pt idx="9">
                        <c:v>2.2363623875858401</c:v>
                      </c:pt>
                      <c:pt idx="10">
                        <c:v>1.48064139441598</c:v>
                      </c:pt>
                      <c:pt idx="11">
                        <c:v>3.07610532492787</c:v>
                      </c:pt>
                      <c:pt idx="12">
                        <c:v>10.5653286260264</c:v>
                      </c:pt>
                      <c:pt idx="13">
                        <c:v>2.89758471239643</c:v>
                      </c:pt>
                      <c:pt idx="14">
                        <c:v>4.74891026831527</c:v>
                      </c:pt>
                      <c:pt idx="15">
                        <c:v>0.146970774559391</c:v>
                      </c:pt>
                      <c:pt idx="16">
                        <c:v>1.3398824166835901</c:v>
                      </c:pt>
                      <c:pt idx="17">
                        <c:v>0.178297607859326</c:v>
                      </c:pt>
                      <c:pt idx="18">
                        <c:v>10.1685900352425</c:v>
                      </c:pt>
                      <c:pt idx="19">
                        <c:v>5.1835623462769398</c:v>
                      </c:pt>
                    </c:numCache>
                  </c:numRef>
                </c:xVal>
                <c:yVal>
                  <c:numRef>
                    <c:extLst xmlns:c15="http://schemas.microsoft.com/office/drawing/2012/chart">
                      <c:ext xmlns:c15="http://schemas.microsoft.com/office/drawing/2012/chart" uri="{02D57815-91ED-43cb-92C2-25804820EDAC}">
                        <c15:formulaRef>
                          <c15:sqref>'Salt Lake City'!$H$7:$H$26</c15:sqref>
                        </c15:formulaRef>
                      </c:ext>
                    </c:extLst>
                    <c:numCache>
                      <c:formatCode>0.0</c:formatCode>
                      <c:ptCount val="20"/>
                      <c:pt idx="0">
                        <c:v>31.579174227695301</c:v>
                      </c:pt>
                      <c:pt idx="1">
                        <c:v>3.1809258877943098</c:v>
                      </c:pt>
                      <c:pt idx="2">
                        <c:v>15.8742196306754</c:v>
                      </c:pt>
                      <c:pt idx="3">
                        <c:v>15.367637259343001</c:v>
                      </c:pt>
                      <c:pt idx="4">
                        <c:v>2.72819350241401</c:v>
                      </c:pt>
                      <c:pt idx="5">
                        <c:v>23.461247468970999</c:v>
                      </c:pt>
                      <c:pt idx="6">
                        <c:v>2.57066863532429</c:v>
                      </c:pt>
                      <c:pt idx="7">
                        <c:v>5.7111953109497096</c:v>
                      </c:pt>
                      <c:pt idx="8">
                        <c:v>0.99309863266590903</c:v>
                      </c:pt>
                      <c:pt idx="9">
                        <c:v>3.7368102292638898</c:v>
                      </c:pt>
                      <c:pt idx="10">
                        <c:v>2.6891613173727</c:v>
                      </c:pt>
                      <c:pt idx="11">
                        <c:v>5.0118678121567504</c:v>
                      </c:pt>
                      <c:pt idx="12">
                        <c:v>13.108849280330301</c:v>
                      </c:pt>
                      <c:pt idx="13">
                        <c:v>4.9810311938455598</c:v>
                      </c:pt>
                      <c:pt idx="14">
                        <c:v>5.6229469004418497</c:v>
                      </c:pt>
                      <c:pt idx="15">
                        <c:v>0.28913732136377202</c:v>
                      </c:pt>
                      <c:pt idx="16">
                        <c:v>2.1535289454806601</c:v>
                      </c:pt>
                      <c:pt idx="17">
                        <c:v>0.46844892382154302</c:v>
                      </c:pt>
                      <c:pt idx="18">
                        <c:v>13.272375252513701</c:v>
                      </c:pt>
                      <c:pt idx="19">
                        <c:v>8.5846394872284097</c:v>
                      </c:pt>
                    </c:numCache>
                  </c:numRef>
                </c:yVal>
                <c:smooth val="0"/>
                <c:extLst xmlns:c15="http://schemas.microsoft.com/office/drawing/2012/chart">
                  <c:ext xmlns:c16="http://schemas.microsoft.com/office/drawing/2014/chart" uri="{C3380CC4-5D6E-409C-BE32-E72D297353CC}">
                    <c16:uniqueId val="{00000008-4146-4E62-947B-264ECEF700DD}"/>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 Francisco'!$B$7:$B$26</c15:sqref>
                        </c15:formulaRef>
                      </c:ext>
                    </c:extLst>
                    <c:numCache>
                      <c:formatCode>General</c:formatCode>
                      <c:ptCount val="20"/>
                      <c:pt idx="0">
                        <c:v>40.625938598601202</c:v>
                      </c:pt>
                      <c:pt idx="1">
                        <c:v>4.0047173336747601</c:v>
                      </c:pt>
                      <c:pt idx="2">
                        <c:v>20.941084788589102</c:v>
                      </c:pt>
                      <c:pt idx="3">
                        <c:v>20.466087228423699</c:v>
                      </c:pt>
                      <c:pt idx="4">
                        <c:v>3.1924132243527099</c:v>
                      </c:pt>
                      <c:pt idx="5">
                        <c:v>29.766036857745</c:v>
                      </c:pt>
                      <c:pt idx="6">
                        <c:v>3.4253379573474998</c:v>
                      </c:pt>
                      <c:pt idx="7">
                        <c:v>6.9312794283886499</c:v>
                      </c:pt>
                      <c:pt idx="8">
                        <c:v>1.2098078579848099</c:v>
                      </c:pt>
                      <c:pt idx="9">
                        <c:v>4.5718481057168301</c:v>
                      </c:pt>
                      <c:pt idx="10">
                        <c:v>3.4868049070396001</c:v>
                      </c:pt>
                      <c:pt idx="11">
                        <c:v>6.4647896411724997</c:v>
                      </c:pt>
                      <c:pt idx="12">
                        <c:v>16.884171425337701</c:v>
                      </c:pt>
                      <c:pt idx="13">
                        <c:v>6.9728151270426499</c:v>
                      </c:pt>
                      <c:pt idx="14">
                        <c:v>7.3359867937846399</c:v>
                      </c:pt>
                      <c:pt idx="15">
                        <c:v>0.34042869081307298</c:v>
                      </c:pt>
                      <c:pt idx="16">
                        <c:v>2.8403649745481099</c:v>
                      </c:pt>
                      <c:pt idx="17">
                        <c:v>0.47972513734108002</c:v>
                      </c:pt>
                      <c:pt idx="18">
                        <c:v>17.160382123543499</c:v>
                      </c:pt>
                      <c:pt idx="19">
                        <c:v>11.098403691</c:v>
                      </c:pt>
                    </c:numCache>
                  </c:numRef>
                </c:xVal>
                <c:yVal>
                  <c:numRef>
                    <c:extLst xmlns:c15="http://schemas.microsoft.com/office/drawing/2012/chart">
                      <c:ext xmlns:c15="http://schemas.microsoft.com/office/drawing/2012/chart" uri="{02D57815-91ED-43cb-92C2-25804820EDAC}">
                        <c15:formulaRef>
                          <c15:sqref>'San Francisco'!$H$7:$H$26</c15:sqref>
                        </c15:formulaRef>
                      </c:ext>
                    </c:extLst>
                    <c:numCache>
                      <c:formatCode>General</c:formatCode>
                      <c:ptCount val="20"/>
                      <c:pt idx="0" formatCode="0.0">
                        <c:v>33.804732250175299</c:v>
                      </c:pt>
                      <c:pt idx="1">
                        <c:v>4.2298471532025799</c:v>
                      </c:pt>
                      <c:pt idx="2">
                        <c:v>18.6370994613101</c:v>
                      </c:pt>
                      <c:pt idx="3">
                        <c:v>19.155837748313601</c:v>
                      </c:pt>
                      <c:pt idx="4">
                        <c:v>4.3775122073392296</c:v>
                      </c:pt>
                      <c:pt idx="5">
                        <c:v>25.9669759787995</c:v>
                      </c:pt>
                      <c:pt idx="6">
                        <c:v>3.1356014638040701</c:v>
                      </c:pt>
                      <c:pt idx="7">
                        <c:v>9.0305955767729902</c:v>
                      </c:pt>
                      <c:pt idx="8">
                        <c:v>1.67539570188369</c:v>
                      </c:pt>
                      <c:pt idx="9">
                        <c:v>5.5203882549068304</c:v>
                      </c:pt>
                      <c:pt idx="10">
                        <c:v>4.7195929486151904</c:v>
                      </c:pt>
                      <c:pt idx="11">
                        <c:v>7.7093014007581004</c:v>
                      </c:pt>
                      <c:pt idx="12">
                        <c:v>14.126049271249199</c:v>
                      </c:pt>
                      <c:pt idx="13">
                        <c:v>8.8304055825703909</c:v>
                      </c:pt>
                      <c:pt idx="14">
                        <c:v>6.2275600491956196</c:v>
                      </c:pt>
                      <c:pt idx="15">
                        <c:v>0.45603692557127901</c:v>
                      </c:pt>
                      <c:pt idx="16">
                        <c:v>3.3752255624225902</c:v>
                      </c:pt>
                      <c:pt idx="17">
                        <c:v>0.84452033467351595</c:v>
                      </c:pt>
                      <c:pt idx="18">
                        <c:v>16.171575126867999</c:v>
                      </c:pt>
                      <c:pt idx="19">
                        <c:v>12.997858357233801</c:v>
                      </c:pt>
                    </c:numCache>
                  </c:numRef>
                </c:yVal>
                <c:smooth val="0"/>
                <c:extLst xmlns:c15="http://schemas.microsoft.com/office/drawing/2012/chart">
                  <c:ext xmlns:c16="http://schemas.microsoft.com/office/drawing/2014/chart" uri="{C3380CC4-5D6E-409C-BE32-E72D297353CC}">
                    <c16:uniqueId val="{0000000A-4146-4E62-947B-264ECEF700DD}"/>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 Jose'!$B$7:$B$26</c15:sqref>
                        </c15:formulaRef>
                      </c:ext>
                    </c:extLst>
                    <c:numCache>
                      <c:formatCode>General</c:formatCode>
                      <c:ptCount val="20"/>
                      <c:pt idx="0">
                        <c:v>62.072853877916799</c:v>
                      </c:pt>
                      <c:pt idx="1">
                        <c:v>4.3809434666202698</c:v>
                      </c:pt>
                      <c:pt idx="2">
                        <c:v>23.187665282725099</c:v>
                      </c:pt>
                      <c:pt idx="3">
                        <c:v>22.358282882369899</c:v>
                      </c:pt>
                      <c:pt idx="4">
                        <c:v>3.3916471419379199</c:v>
                      </c:pt>
                      <c:pt idx="5">
                        <c:v>32.317174869015297</c:v>
                      </c:pt>
                      <c:pt idx="6">
                        <c:v>3.75089631555801</c:v>
                      </c:pt>
                      <c:pt idx="7">
                        <c:v>7.2692598749234802</c:v>
                      </c:pt>
                      <c:pt idx="8">
                        <c:v>1.3116183898303599</c:v>
                      </c:pt>
                      <c:pt idx="9">
                        <c:v>4.8666219980300296</c:v>
                      </c:pt>
                      <c:pt idx="10">
                        <c:v>3.6555454445632698</c:v>
                      </c:pt>
                      <c:pt idx="11">
                        <c:v>6.8603651826210799</c:v>
                      </c:pt>
                      <c:pt idx="12">
                        <c:v>18.722820142611301</c:v>
                      </c:pt>
                      <c:pt idx="13">
                        <c:v>7.2868363301159098</c:v>
                      </c:pt>
                      <c:pt idx="14">
                        <c:v>8.2123750711358205</c:v>
                      </c:pt>
                      <c:pt idx="15">
                        <c:v>0.355827407954805</c:v>
                      </c:pt>
                      <c:pt idx="16">
                        <c:v>3.0026805554070299</c:v>
                      </c:pt>
                      <c:pt idx="17">
                        <c:v>0.489735854522581</c:v>
                      </c:pt>
                      <c:pt idx="18">
                        <c:v>18.8607976088783</c:v>
                      </c:pt>
                      <c:pt idx="19">
                        <c:v>11.7480961427562</c:v>
                      </c:pt>
                    </c:numCache>
                  </c:numRef>
                </c:xVal>
                <c:yVal>
                  <c:numRef>
                    <c:extLst xmlns:c15="http://schemas.microsoft.com/office/drawing/2012/chart">
                      <c:ext xmlns:c15="http://schemas.microsoft.com/office/drawing/2012/chart" uri="{02D57815-91ED-43cb-92C2-25804820EDAC}">
                        <c15:formulaRef>
                          <c15:sqref>'San Jose'!$H$7:$H$26</c15:sqref>
                        </c15:formulaRef>
                      </c:ext>
                    </c:extLst>
                    <c:numCache>
                      <c:formatCode>General</c:formatCode>
                      <c:ptCount val="20"/>
                      <c:pt idx="0">
                        <c:v>33.893680354263097</c:v>
                      </c:pt>
                      <c:pt idx="1">
                        <c:v>4.3104333152379599</c:v>
                      </c:pt>
                      <c:pt idx="2">
                        <c:v>18.818328594918</c:v>
                      </c:pt>
                      <c:pt idx="3">
                        <c:v>19.307574260813201</c:v>
                      </c:pt>
                      <c:pt idx="4">
                        <c:v>4.5180259550907804</c:v>
                      </c:pt>
                      <c:pt idx="5">
                        <c:v>26.1495761834584</c:v>
                      </c:pt>
                      <c:pt idx="6">
                        <c:v>3.17480510070226</c:v>
                      </c:pt>
                      <c:pt idx="7">
                        <c:v>9.2910015443711398</c:v>
                      </c:pt>
                      <c:pt idx="8">
                        <c:v>1.7371984332391699</c:v>
                      </c:pt>
                      <c:pt idx="9">
                        <c:v>5.6546513306666197</c:v>
                      </c:pt>
                      <c:pt idx="10">
                        <c:v>4.8487225879313298</c:v>
                      </c:pt>
                      <c:pt idx="11">
                        <c:v>7.9248360529192903</c:v>
                      </c:pt>
                      <c:pt idx="12">
                        <c:v>14.1795543757917</c:v>
                      </c:pt>
                      <c:pt idx="13">
                        <c:v>9.0839772297601993</c:v>
                      </c:pt>
                      <c:pt idx="14">
                        <c:v>6.2597675587449197</c:v>
                      </c:pt>
                      <c:pt idx="15">
                        <c:v>0.46982789411686199</c:v>
                      </c:pt>
                      <c:pt idx="16">
                        <c:v>3.4618468040135202</c:v>
                      </c:pt>
                      <c:pt idx="17">
                        <c:v>0.87369894617102595</c:v>
                      </c:pt>
                      <c:pt idx="18">
                        <c:v>16.390692165930702</c:v>
                      </c:pt>
                      <c:pt idx="19">
                        <c:v>13.309293167462499</c:v>
                      </c:pt>
                    </c:numCache>
                  </c:numRef>
                </c:yVal>
                <c:smooth val="0"/>
                <c:extLst xmlns:c15="http://schemas.microsoft.com/office/drawing/2012/chart">
                  <c:ext xmlns:c16="http://schemas.microsoft.com/office/drawing/2014/chart" uri="{C3380CC4-5D6E-409C-BE32-E72D297353CC}">
                    <c16:uniqueId val="{0000000C-4146-4E62-947B-264ECEF700DD}"/>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eattle!$B$7:$B$26</c15:sqref>
                        </c15:formulaRef>
                      </c:ext>
                    </c:extLst>
                    <c:numCache>
                      <c:formatCode>General</c:formatCode>
                      <c:ptCount val="20"/>
                      <c:pt idx="0">
                        <c:v>34.291439359158701</c:v>
                      </c:pt>
                      <c:pt idx="1">
                        <c:v>3.23616091733177</c:v>
                      </c:pt>
                      <c:pt idx="2">
                        <c:v>17.112600501862399</c:v>
                      </c:pt>
                      <c:pt idx="3">
                        <c:v>16.069305422209901</c:v>
                      </c:pt>
                      <c:pt idx="4">
                        <c:v>2.2792611177715498</c:v>
                      </c:pt>
                      <c:pt idx="5">
                        <c:v>24.8065686362417</c:v>
                      </c:pt>
                      <c:pt idx="6">
                        <c:v>2.72231452619988</c:v>
                      </c:pt>
                      <c:pt idx="7">
                        <c:v>4.8191464540360602</c:v>
                      </c:pt>
                      <c:pt idx="8">
                        <c:v>0.90458637848036205</c:v>
                      </c:pt>
                      <c:pt idx="9">
                        <c:v>3.3191857303241199</c:v>
                      </c:pt>
                      <c:pt idx="10">
                        <c:v>2.36799279973815</c:v>
                      </c:pt>
                      <c:pt idx="11">
                        <c:v>4.6333114215250699</c:v>
                      </c:pt>
                      <c:pt idx="12">
                        <c:v>14.012444187026199</c:v>
                      </c:pt>
                      <c:pt idx="13">
                        <c:v>4.6922589104420904</c:v>
                      </c:pt>
                      <c:pt idx="14">
                        <c:v>6.1713578239282603</c:v>
                      </c:pt>
                      <c:pt idx="15">
                        <c:v>0.23382902869034</c:v>
                      </c:pt>
                      <c:pt idx="16">
                        <c:v>2.0180891810832202</c:v>
                      </c:pt>
                      <c:pt idx="17">
                        <c:v>0.30391861566212502</c:v>
                      </c:pt>
                      <c:pt idx="18">
                        <c:v>13.8072933959502</c:v>
                      </c:pt>
                      <c:pt idx="19">
                        <c:v>7.9005450795181504</c:v>
                      </c:pt>
                    </c:numCache>
                  </c:numRef>
                </c:xVal>
                <c:yVal>
                  <c:numRef>
                    <c:extLst xmlns:c15="http://schemas.microsoft.com/office/drawing/2012/chart">
                      <c:ext xmlns:c15="http://schemas.microsoft.com/office/drawing/2012/chart" uri="{02D57815-91ED-43cb-92C2-25804820EDAC}">
                        <c15:formulaRef>
                          <c15:sqref>Seattle!$H$7:$H$26</c15:sqref>
                        </c15:formulaRef>
                      </c:ext>
                    </c:extLst>
                    <c:numCache>
                      <c:formatCode>General</c:formatCode>
                      <c:ptCount val="20"/>
                      <c:pt idx="0">
                        <c:v>33.288165442322203</c:v>
                      </c:pt>
                      <c:pt idx="1">
                        <c:v>3.7697225113652402</c:v>
                      </c:pt>
                      <c:pt idx="2">
                        <c:v>17.5679365568433</c:v>
                      </c:pt>
                      <c:pt idx="3">
                        <c:v>18.009654321657699</c:v>
                      </c:pt>
                      <c:pt idx="4">
                        <c:v>3.5532705256692698</c:v>
                      </c:pt>
                      <c:pt idx="5">
                        <c:v>25.104659953087399</c:v>
                      </c:pt>
                      <c:pt idx="6">
                        <c:v>2.9646178854679901</c:v>
                      </c:pt>
                      <c:pt idx="7">
                        <c:v>7.5324843996680899</c:v>
                      </c:pt>
                      <c:pt idx="8">
                        <c:v>1.29916170092421</c:v>
                      </c:pt>
                      <c:pt idx="9">
                        <c:v>4.7903367522716298</c:v>
                      </c:pt>
                      <c:pt idx="10">
                        <c:v>3.9672903966596702</c:v>
                      </c:pt>
                      <c:pt idx="11">
                        <c:v>6.6089520049990904</c:v>
                      </c:pt>
                      <c:pt idx="12">
                        <c:v>13.7435472453106</c:v>
                      </c:pt>
                      <c:pt idx="13">
                        <c:v>7.2766936793274297</c:v>
                      </c:pt>
                      <c:pt idx="14">
                        <c:v>5.9774378888291002</c:v>
                      </c:pt>
                      <c:pt idx="15">
                        <c:v>0.38766275151695001</c:v>
                      </c:pt>
                      <c:pt idx="16">
                        <c:v>2.8638548572740001</c:v>
                      </c:pt>
                      <c:pt idx="17">
                        <c:v>0.66568178549767298</c:v>
                      </c:pt>
                      <c:pt idx="18">
                        <c:v>15.1125633989123</c:v>
                      </c:pt>
                      <c:pt idx="19">
                        <c:v>11.2004618250295</c:v>
                      </c:pt>
                    </c:numCache>
                  </c:numRef>
                </c:yVal>
                <c:smooth val="0"/>
                <c:extLst xmlns:c15="http://schemas.microsoft.com/office/drawing/2012/chart">
                  <c:ext xmlns:c16="http://schemas.microsoft.com/office/drawing/2014/chart" uri="{C3380CC4-5D6E-409C-BE32-E72D297353CC}">
                    <c16:uniqueId val="{0000000E-4146-4E62-947B-264ECEF700DD}"/>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Memphis!$B$7:$B$26</c15:sqref>
                        </c15:formulaRef>
                      </c:ext>
                    </c:extLst>
                    <c:numCache>
                      <c:formatCode>General</c:formatCode>
                      <c:ptCount val="20"/>
                      <c:pt idx="0">
                        <c:v>19.948604886212799</c:v>
                      </c:pt>
                      <c:pt idx="1">
                        <c:v>1.78807341291528</c:v>
                      </c:pt>
                      <c:pt idx="2">
                        <c:v>9.4362322007737909</c:v>
                      </c:pt>
                      <c:pt idx="3">
                        <c:v>7.5684902192818004</c:v>
                      </c:pt>
                      <c:pt idx="4">
                        <c:v>0.95522672470193004</c:v>
                      </c:pt>
                      <c:pt idx="5">
                        <c:v>14.098320119793801</c:v>
                      </c:pt>
                      <c:pt idx="6">
                        <c:v>1.3645186415730799</c:v>
                      </c:pt>
                      <c:pt idx="7">
                        <c:v>1.6696568125114299</c:v>
                      </c:pt>
                      <c:pt idx="8">
                        <c:v>0.457583187170092</c:v>
                      </c:pt>
                      <c:pt idx="9">
                        <c:v>1.3265787416349599</c:v>
                      </c:pt>
                      <c:pt idx="10">
                        <c:v>0.74611994378607904</c:v>
                      </c:pt>
                      <c:pt idx="11">
                        <c:v>1.7428528157030301</c:v>
                      </c:pt>
                      <c:pt idx="12">
                        <c:v>7.67304166838864</c:v>
                      </c:pt>
                      <c:pt idx="13">
                        <c:v>1.4103495137231401</c:v>
                      </c:pt>
                      <c:pt idx="14">
                        <c:v>3.6634744542771198</c:v>
                      </c:pt>
                      <c:pt idx="15">
                        <c:v>7.0701190676423803E-2</c:v>
                      </c:pt>
                      <c:pt idx="16">
                        <c:v>0.77498856548513795</c:v>
                      </c:pt>
                      <c:pt idx="17">
                        <c:v>7.7018829038929107E-2</c:v>
                      </c:pt>
                      <c:pt idx="18">
                        <c:v>7.1906959045459899</c:v>
                      </c:pt>
                      <c:pt idx="19">
                        <c:v>2.7956976392394099</c:v>
                      </c:pt>
                    </c:numCache>
                  </c:numRef>
                </c:xVal>
                <c:yVal>
                  <c:numRef>
                    <c:extLst xmlns:c15="http://schemas.microsoft.com/office/drawing/2012/chart">
                      <c:ext xmlns:c15="http://schemas.microsoft.com/office/drawing/2012/chart" uri="{02D57815-91ED-43cb-92C2-25804820EDAC}">
                        <c15:formulaRef>
                          <c15:sqref>Memphis!$H$7:$H$26</c15:sqref>
                        </c15:formulaRef>
                      </c:ext>
                    </c:extLst>
                    <c:numCache>
                      <c:formatCode>General</c:formatCode>
                      <c:ptCount val="20"/>
                      <c:pt idx="0">
                        <c:v>27.818543986928699</c:v>
                      </c:pt>
                      <c:pt idx="1">
                        <c:v>2.6322597906311098</c:v>
                      </c:pt>
                      <c:pt idx="2">
                        <c:v>13.664685281719301</c:v>
                      </c:pt>
                      <c:pt idx="3">
                        <c:v>11.8904403841382</c:v>
                      </c:pt>
                      <c:pt idx="4">
                        <c:v>1.8409264280718001</c:v>
                      </c:pt>
                      <c:pt idx="5">
                        <c:v>20.641790540599398</c:v>
                      </c:pt>
                      <c:pt idx="6">
                        <c:v>2.0619544311014999</c:v>
                      </c:pt>
                      <c:pt idx="7">
                        <c:v>3.71963528621934</c:v>
                      </c:pt>
                      <c:pt idx="8">
                        <c:v>0.73114797211420202</c:v>
                      </c:pt>
                      <c:pt idx="9">
                        <c:v>2.58937112948627</c:v>
                      </c:pt>
                      <c:pt idx="10">
                        <c:v>1.6826609659676699</c:v>
                      </c:pt>
                      <c:pt idx="11">
                        <c:v>3.37897619161369</c:v>
                      </c:pt>
                      <c:pt idx="12">
                        <c:v>11.395523678612401</c:v>
                      </c:pt>
                      <c:pt idx="13">
                        <c:v>3.08233196638278</c:v>
                      </c:pt>
                      <c:pt idx="14">
                        <c:v>4.9698319470746499</c:v>
                      </c:pt>
                      <c:pt idx="15">
                        <c:v>0.17968732756252601</c:v>
                      </c:pt>
                      <c:pt idx="16">
                        <c:v>1.47350317886874</c:v>
                      </c:pt>
                      <c:pt idx="17">
                        <c:v>0.28474278193416502</c:v>
                      </c:pt>
                      <c:pt idx="18">
                        <c:v>10.8972624277565</c:v>
                      </c:pt>
                      <c:pt idx="19">
                        <c:v>5.5027533437353702</c:v>
                      </c:pt>
                    </c:numCache>
                  </c:numRef>
                </c:yVal>
                <c:smooth val="0"/>
                <c:extLst xmlns:c15="http://schemas.microsoft.com/office/drawing/2012/chart">
                  <c:ext xmlns:c16="http://schemas.microsoft.com/office/drawing/2014/chart" uri="{C3380CC4-5D6E-409C-BE32-E72D297353CC}">
                    <c16:uniqueId val="{00000010-4146-4E62-947B-264ECEF700DD}"/>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harleston!$B$7:$B$26</c15:sqref>
                        </c15:formulaRef>
                      </c:ext>
                    </c:extLst>
                    <c:numCache>
                      <c:formatCode>General</c:formatCode>
                      <c:ptCount val="20"/>
                      <c:pt idx="0">
                        <c:v>18.2045810871547</c:v>
                      </c:pt>
                      <c:pt idx="1">
                        <c:v>1.62749195167959</c:v>
                      </c:pt>
                      <c:pt idx="2">
                        <c:v>8.5468604389048206</c:v>
                      </c:pt>
                      <c:pt idx="3">
                        <c:v>6.5979680116943902</c:v>
                      </c:pt>
                      <c:pt idx="4">
                        <c:v>0.82537979254690097</c:v>
                      </c:pt>
                      <c:pt idx="5">
                        <c:v>12.8334406980405</c:v>
                      </c:pt>
                      <c:pt idx="6">
                        <c:v>1.2139648356976001</c:v>
                      </c:pt>
                      <c:pt idx="7">
                        <c:v>1.36188282878726</c:v>
                      </c:pt>
                      <c:pt idx="8">
                        <c:v>0.415008800432213</c:v>
                      </c:pt>
                      <c:pt idx="9">
                        <c:v>1.1239930168358201</c:v>
                      </c:pt>
                      <c:pt idx="10">
                        <c:v>0.60673026888671899</c:v>
                      </c:pt>
                      <c:pt idx="11">
                        <c:v>1.4393068916856</c:v>
                      </c:pt>
                      <c:pt idx="12">
                        <c:v>6.8613009978363397</c:v>
                      </c:pt>
                      <c:pt idx="13">
                        <c:v>1.1271394967049999</c:v>
                      </c:pt>
                      <c:pt idx="14">
                        <c:v>3.37782028202454</c:v>
                      </c:pt>
                      <c:pt idx="15">
                        <c:v>5.6147766578107598E-2</c:v>
                      </c:pt>
                      <c:pt idx="16">
                        <c:v>0.65739560145313303</c:v>
                      </c:pt>
                      <c:pt idx="17">
                        <c:v>5.9335031728453003E-2</c:v>
                      </c:pt>
                      <c:pt idx="18">
                        <c:v>6.4328110702458297</c:v>
                      </c:pt>
                      <c:pt idx="19">
                        <c:v>2.2685213343122501</c:v>
                      </c:pt>
                    </c:numCache>
                  </c:numRef>
                </c:xVal>
                <c:yVal>
                  <c:numRef>
                    <c:extLst xmlns:c15="http://schemas.microsoft.com/office/drawing/2012/chart">
                      <c:ext xmlns:c15="http://schemas.microsoft.com/office/drawing/2012/chart" uri="{02D57815-91ED-43cb-92C2-25804820EDAC}">
                        <c15:formulaRef>
                          <c15:sqref>Charleston!$H$7:$H$26</c15:sqref>
                        </c15:formulaRef>
                      </c:ext>
                    </c:extLst>
                    <c:numCache>
                      <c:formatCode>General</c:formatCode>
                      <c:ptCount val="20"/>
                      <c:pt idx="0">
                        <c:v>26.298370642765899</c:v>
                      </c:pt>
                      <c:pt idx="1">
                        <c:v>2.4792038701563199</c:v>
                      </c:pt>
                      <c:pt idx="2">
                        <c:v>12.895769140834901</c:v>
                      </c:pt>
                      <c:pt idx="3">
                        <c:v>10.911773321814101</c:v>
                      </c:pt>
                      <c:pt idx="4">
                        <c:v>1.63841142310049</c:v>
                      </c:pt>
                      <c:pt idx="5">
                        <c:v>19.695491267392001</c:v>
                      </c:pt>
                      <c:pt idx="6">
                        <c:v>1.9350551052106599</c:v>
                      </c:pt>
                      <c:pt idx="7">
                        <c:v>3.2415286554613099</c:v>
                      </c:pt>
                      <c:pt idx="8">
                        <c:v>0.67985045100268404</c:v>
                      </c:pt>
                      <c:pt idx="9">
                        <c:v>2.2855450440993201</c:v>
                      </c:pt>
                      <c:pt idx="10">
                        <c:v>1.48424109134636</c:v>
                      </c:pt>
                      <c:pt idx="11">
                        <c:v>2.9017822177721002</c:v>
                      </c:pt>
                      <c:pt idx="12">
                        <c:v>10.6222334120159</c:v>
                      </c:pt>
                      <c:pt idx="13">
                        <c:v>2.6957992442633101</c:v>
                      </c:pt>
                      <c:pt idx="14">
                        <c:v>4.7994104510248397</c:v>
                      </c:pt>
                      <c:pt idx="15">
                        <c:v>0.15758781341240799</c:v>
                      </c:pt>
                      <c:pt idx="16">
                        <c:v>1.3342610125922001</c:v>
                      </c:pt>
                      <c:pt idx="17">
                        <c:v>0.24425493625835701</c:v>
                      </c:pt>
                      <c:pt idx="18">
                        <c:v>10.0740480375391</c:v>
                      </c:pt>
                      <c:pt idx="19">
                        <c:v>4.8229371328999298</c:v>
                      </c:pt>
                    </c:numCache>
                  </c:numRef>
                </c:yVal>
                <c:smooth val="0"/>
                <c:extLst xmlns:c15="http://schemas.microsoft.com/office/drawing/2012/chart">
                  <c:ext xmlns:c16="http://schemas.microsoft.com/office/drawing/2014/chart" uri="{C3380CC4-5D6E-409C-BE32-E72D297353CC}">
                    <c16:uniqueId val="{00000012-4146-4E62-947B-264ECEF700DD}"/>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Trendlines!$G$5:$G$204</c15:sqref>
                        </c15:formulaRef>
                      </c:ext>
                    </c:extLst>
                    <c:numCache>
                      <c:formatCode>General</c:formatCode>
                      <c:ptCount val="200"/>
                      <c:pt idx="0">
                        <c:v>11.676633726065999</c:v>
                      </c:pt>
                      <c:pt idx="1">
                        <c:v>0.97327298857053002</c:v>
                      </c:pt>
                      <c:pt idx="2">
                        <c:v>4.9878184015047804</c:v>
                      </c:pt>
                      <c:pt idx="3">
                        <c:v>2.0551296343606098</c:v>
                      </c:pt>
                      <c:pt idx="4">
                        <c:v>0.46580666123305597</c:v>
                      </c:pt>
                      <c:pt idx="5">
                        <c:v>7.5956500670458702</c:v>
                      </c:pt>
                      <c:pt idx="6">
                        <c:v>0.47330210083996799</c:v>
                      </c:pt>
                      <c:pt idx="7">
                        <c:v>0.25731274768045598</c:v>
                      </c:pt>
                      <c:pt idx="8">
                        <c:v>0.30823743830021799</c:v>
                      </c:pt>
                      <c:pt idx="9">
                        <c:v>0.37547925203756199</c:v>
                      </c:pt>
                      <c:pt idx="10">
                        <c:v>0.12188985761064999</c:v>
                      </c:pt>
                      <c:pt idx="11">
                        <c:v>0.35709368265492902</c:v>
                      </c:pt>
                      <c:pt idx="12">
                        <c:v>2.92551944991855</c:v>
                      </c:pt>
                      <c:pt idx="13">
                        <c:v>0.18613758161743499</c:v>
                      </c:pt>
                      <c:pt idx="14">
                        <c:v>2.53984860239028</c:v>
                      </c:pt>
                      <c:pt idx="15">
                        <c:v>8.6535671825989195E-3</c:v>
                      </c:pt>
                      <c:pt idx="16">
                        <c:v>0.19864960461294701</c:v>
                      </c:pt>
                      <c:pt idx="17">
                        <c:v>7.9059408569495896E-3</c:v>
                      </c:pt>
                      <c:pt idx="18">
                        <c:v>2.9774237288254901</c:v>
                      </c:pt>
                      <c:pt idx="19">
                        <c:v>0.41909577641041101</c:v>
                      </c:pt>
                      <c:pt idx="20">
                        <c:v>41.004578966126097</c:v>
                      </c:pt>
                      <c:pt idx="21">
                        <c:v>4.1719874087760003</c:v>
                      </c:pt>
                      <c:pt idx="22">
                        <c:v>21.5915232523766</c:v>
                      </c:pt>
                      <c:pt idx="23">
                        <c:v>21.264183528305001</c:v>
                      </c:pt>
                      <c:pt idx="24">
                        <c:v>3.5924493749996902</c:v>
                      </c:pt>
                      <c:pt idx="25">
                        <c:v>30.368861733967599</c:v>
                      </c:pt>
                      <c:pt idx="26">
                        <c:v>3.5679590488451298</c:v>
                      </c:pt>
                      <c:pt idx="27">
                        <c:v>7.8186047002306802</c:v>
                      </c:pt>
                      <c:pt idx="28">
                        <c:v>1.34440879876251</c:v>
                      </c:pt>
                      <c:pt idx="29">
                        <c:v>5.0163566871759597</c:v>
                      </c:pt>
                      <c:pt idx="30">
                        <c:v>3.9457471784429399</c:v>
                      </c:pt>
                      <c:pt idx="31">
                        <c:v>7.0992620409567202</c:v>
                      </c:pt>
                      <c:pt idx="32">
                        <c:v>17.145619879428899</c:v>
                      </c:pt>
                      <c:pt idx="33">
                        <c:v>7.8702456318031198</c:v>
                      </c:pt>
                      <c:pt idx="34">
                        <c:v>7.4703440567979298</c:v>
                      </c:pt>
                      <c:pt idx="35">
                        <c:v>0.38679492134857402</c:v>
                      </c:pt>
                      <c:pt idx="36">
                        <c:v>3.1623987090277499</c:v>
                      </c:pt>
                      <c:pt idx="37">
                        <c:v>0.57280660458687205</c:v>
                      </c:pt>
                      <c:pt idx="38">
                        <c:v>17.805948715480302</c:v>
                      </c:pt>
                      <c:pt idx="39">
                        <c:v>12.2361523016106</c:v>
                      </c:pt>
                      <c:pt idx="40">
                        <c:v>39.363384374377397</c:v>
                      </c:pt>
                      <c:pt idx="41">
                        <c:v>3.8082511246559698</c:v>
                      </c:pt>
                      <c:pt idx="42">
                        <c:v>20.0230713160208</c:v>
                      </c:pt>
                      <c:pt idx="43">
                        <c:v>19.304666371967201</c:v>
                      </c:pt>
                      <c:pt idx="44">
                        <c:v>2.89299146441153</c:v>
                      </c:pt>
                      <c:pt idx="45">
                        <c:v>28.677905738252701</c:v>
                      </c:pt>
                      <c:pt idx="46">
                        <c:v>3.2407666720825499</c:v>
                      </c:pt>
                      <c:pt idx="47">
                        <c:v>6.2237437767776003</c:v>
                      </c:pt>
                      <c:pt idx="48">
                        <c:v>1.11484109149661</c:v>
                      </c:pt>
                      <c:pt idx="49">
                        <c:v>4.1734240083915797</c:v>
                      </c:pt>
                      <c:pt idx="50">
                        <c:v>3.1074363470107298</c:v>
                      </c:pt>
                      <c:pt idx="51">
                        <c:v>5.8867372799823903</c:v>
                      </c:pt>
                      <c:pt idx="52">
                        <c:v>16.256356149549902</c:v>
                      </c:pt>
                      <c:pt idx="53">
                        <c:v>6.2029320406992801</c:v>
                      </c:pt>
                      <c:pt idx="54">
                        <c:v>7.0874743020641899</c:v>
                      </c:pt>
                      <c:pt idx="55">
                        <c:v>0.30445730839392598</c:v>
                      </c:pt>
                      <c:pt idx="56">
                        <c:v>2.5688897207722001</c:v>
                      </c:pt>
                      <c:pt idx="57">
                        <c:v>0.41578768863774601</c:v>
                      </c:pt>
                      <c:pt idx="58">
                        <c:v>16.314020375505901</c:v>
                      </c:pt>
                      <c:pt idx="59">
                        <c:v>10.076583250034099</c:v>
                      </c:pt>
                      <c:pt idx="60">
                        <c:v>24.900760076916701</c:v>
                      </c:pt>
                      <c:pt idx="61">
                        <c:v>2.2512113420421702</c:v>
                      </c:pt>
                      <c:pt idx="62">
                        <c:v>11.976225713660099</c:v>
                      </c:pt>
                      <c:pt idx="63">
                        <c:v>10.298881202821001</c:v>
                      </c:pt>
                      <c:pt idx="64">
                        <c:v>1.3385837615329399</c:v>
                      </c:pt>
                      <c:pt idx="65">
                        <c:v>17.729325245891999</c:v>
                      </c:pt>
                      <c:pt idx="66">
                        <c:v>1.80015030394993</c:v>
                      </c:pt>
                      <c:pt idx="67">
                        <c:v>2.56456257962031</c:v>
                      </c:pt>
                      <c:pt idx="68">
                        <c:v>0.58929930716419399</c:v>
                      </c:pt>
                      <c:pt idx="69">
                        <c:v>1.9106579858522801</c:v>
                      </c:pt>
                      <c:pt idx="70">
                        <c:v>1.1817713398740199</c:v>
                      </c:pt>
                      <c:pt idx="71">
                        <c:v>2.5975854609742899</c:v>
                      </c:pt>
                      <c:pt idx="72">
                        <c:v>9.8689788786201493</c:v>
                      </c:pt>
                      <c:pt idx="73">
                        <c:v>2.2867008559840798</c:v>
                      </c:pt>
                      <c:pt idx="74">
                        <c:v>4.5206475595506301</c:v>
                      </c:pt>
                      <c:pt idx="75">
                        <c:v>0.116482006078242</c:v>
                      </c:pt>
                      <c:pt idx="76">
                        <c:v>1.13084672258784</c:v>
                      </c:pt>
                      <c:pt idx="77">
                        <c:v>0.13539489800483101</c:v>
                      </c:pt>
                      <c:pt idx="78">
                        <c:v>9.3509936874562403</c:v>
                      </c:pt>
                      <c:pt idx="79">
                        <c:v>4.3048405141691104</c:v>
                      </c:pt>
                      <c:pt idx="80">
                        <c:v>26.291456129502102</c:v>
                      </c:pt>
                      <c:pt idx="81">
                        <c:v>2.4086480146876301</c:v>
                      </c:pt>
                      <c:pt idx="82">
                        <c:v>12.8123743250356</c:v>
                      </c:pt>
                      <c:pt idx="83">
                        <c:v>11.502316430349101</c:v>
                      </c:pt>
                      <c:pt idx="84">
                        <c:v>1.53333590564912</c:v>
                      </c:pt>
                      <c:pt idx="85">
                        <c:v>18.835109145479301</c:v>
                      </c:pt>
                      <c:pt idx="86">
                        <c:v>1.9791541570184299</c:v>
                      </c:pt>
                      <c:pt idx="87">
                        <c:v>3.1131979203530098</c:v>
                      </c:pt>
                      <c:pt idx="88">
                        <c:v>0.64495580283557896</c:v>
                      </c:pt>
                      <c:pt idx="89">
                        <c:v>2.2363623875858401</c:v>
                      </c:pt>
                      <c:pt idx="90">
                        <c:v>1.48064139441598</c:v>
                      </c:pt>
                      <c:pt idx="91">
                        <c:v>3.07610532492787</c:v>
                      </c:pt>
                      <c:pt idx="92">
                        <c:v>10.5653286260264</c:v>
                      </c:pt>
                      <c:pt idx="93">
                        <c:v>2.89758471239643</c:v>
                      </c:pt>
                      <c:pt idx="94">
                        <c:v>4.74891026831527</c:v>
                      </c:pt>
                      <c:pt idx="95">
                        <c:v>0.146970774559391</c:v>
                      </c:pt>
                      <c:pt idx="96">
                        <c:v>1.3398824166835901</c:v>
                      </c:pt>
                      <c:pt idx="97">
                        <c:v>0.178297607859326</c:v>
                      </c:pt>
                      <c:pt idx="98">
                        <c:v>10.1685900352425</c:v>
                      </c:pt>
                      <c:pt idx="99">
                        <c:v>5.1835623462769398</c:v>
                      </c:pt>
                      <c:pt idx="100">
                        <c:v>40.625938598601202</c:v>
                      </c:pt>
                      <c:pt idx="101">
                        <c:v>4.0047173336747601</c:v>
                      </c:pt>
                      <c:pt idx="102">
                        <c:v>20.941084788589102</c:v>
                      </c:pt>
                      <c:pt idx="103">
                        <c:v>20.466087228423699</c:v>
                      </c:pt>
                      <c:pt idx="104">
                        <c:v>3.1924132243527099</c:v>
                      </c:pt>
                      <c:pt idx="105">
                        <c:v>29.766036857745</c:v>
                      </c:pt>
                      <c:pt idx="106">
                        <c:v>3.4253379573474998</c:v>
                      </c:pt>
                      <c:pt idx="107">
                        <c:v>6.9312794283886499</c:v>
                      </c:pt>
                      <c:pt idx="108">
                        <c:v>1.2098078579848099</c:v>
                      </c:pt>
                      <c:pt idx="109">
                        <c:v>4.5718481057168301</c:v>
                      </c:pt>
                      <c:pt idx="110">
                        <c:v>3.4868049070396001</c:v>
                      </c:pt>
                      <c:pt idx="111">
                        <c:v>6.4647896411724997</c:v>
                      </c:pt>
                      <c:pt idx="112">
                        <c:v>16.884171425337701</c:v>
                      </c:pt>
                      <c:pt idx="113">
                        <c:v>6.9728151270426499</c:v>
                      </c:pt>
                      <c:pt idx="114">
                        <c:v>7.3359867937846399</c:v>
                      </c:pt>
                      <c:pt idx="115">
                        <c:v>0.34042869081307298</c:v>
                      </c:pt>
                      <c:pt idx="116">
                        <c:v>2.8403649745481099</c:v>
                      </c:pt>
                      <c:pt idx="117">
                        <c:v>0.47972513734108002</c:v>
                      </c:pt>
                      <c:pt idx="118">
                        <c:v>17.160382123543499</c:v>
                      </c:pt>
                      <c:pt idx="119">
                        <c:v>11.098403691</c:v>
                      </c:pt>
                      <c:pt idx="120">
                        <c:v>62.072853877916799</c:v>
                      </c:pt>
                      <c:pt idx="121">
                        <c:v>4.3809434666202698</c:v>
                      </c:pt>
                      <c:pt idx="122">
                        <c:v>23.187665282725099</c:v>
                      </c:pt>
                      <c:pt idx="123">
                        <c:v>22.358282882369899</c:v>
                      </c:pt>
                      <c:pt idx="124">
                        <c:v>3.3916471419379199</c:v>
                      </c:pt>
                      <c:pt idx="125">
                        <c:v>32.317174869015297</c:v>
                      </c:pt>
                      <c:pt idx="126">
                        <c:v>3.75089631555801</c:v>
                      </c:pt>
                      <c:pt idx="127">
                        <c:v>7.2692598749234802</c:v>
                      </c:pt>
                      <c:pt idx="128">
                        <c:v>1.3116183898303599</c:v>
                      </c:pt>
                      <c:pt idx="129">
                        <c:v>4.8666219980300296</c:v>
                      </c:pt>
                      <c:pt idx="130">
                        <c:v>3.6555454445632698</c:v>
                      </c:pt>
                      <c:pt idx="131">
                        <c:v>6.8603651826210799</c:v>
                      </c:pt>
                      <c:pt idx="132">
                        <c:v>18.722820142611301</c:v>
                      </c:pt>
                      <c:pt idx="133">
                        <c:v>7.2868363301159098</c:v>
                      </c:pt>
                      <c:pt idx="134">
                        <c:v>8.2123750711358205</c:v>
                      </c:pt>
                      <c:pt idx="135">
                        <c:v>0.355827407954805</c:v>
                      </c:pt>
                      <c:pt idx="136">
                        <c:v>3.0026805554070299</c:v>
                      </c:pt>
                      <c:pt idx="137">
                        <c:v>0.489735854522581</c:v>
                      </c:pt>
                      <c:pt idx="138">
                        <c:v>18.8607976088783</c:v>
                      </c:pt>
                      <c:pt idx="139">
                        <c:v>11.7480961427562</c:v>
                      </c:pt>
                      <c:pt idx="140">
                        <c:v>34.291439359158701</c:v>
                      </c:pt>
                      <c:pt idx="141">
                        <c:v>3.23616091733177</c:v>
                      </c:pt>
                      <c:pt idx="142">
                        <c:v>17.112600501862399</c:v>
                      </c:pt>
                      <c:pt idx="143">
                        <c:v>16.069305422209901</c:v>
                      </c:pt>
                      <c:pt idx="144">
                        <c:v>2.2792611177715498</c:v>
                      </c:pt>
                      <c:pt idx="145">
                        <c:v>24.8065686362417</c:v>
                      </c:pt>
                      <c:pt idx="146">
                        <c:v>2.72231452619988</c:v>
                      </c:pt>
                      <c:pt idx="147">
                        <c:v>4.8191464540360602</c:v>
                      </c:pt>
                      <c:pt idx="148">
                        <c:v>0.90458637848036205</c:v>
                      </c:pt>
                      <c:pt idx="149">
                        <c:v>3.3191857303241199</c:v>
                      </c:pt>
                      <c:pt idx="150">
                        <c:v>2.36799279973815</c:v>
                      </c:pt>
                      <c:pt idx="151">
                        <c:v>4.6333114215250699</c:v>
                      </c:pt>
                      <c:pt idx="152">
                        <c:v>14.012444187026199</c:v>
                      </c:pt>
                      <c:pt idx="153">
                        <c:v>4.6922589104420904</c:v>
                      </c:pt>
                      <c:pt idx="154">
                        <c:v>6.1713578239282603</c:v>
                      </c:pt>
                      <c:pt idx="155">
                        <c:v>0.23382902869034</c:v>
                      </c:pt>
                      <c:pt idx="156">
                        <c:v>2.0180891810832202</c:v>
                      </c:pt>
                      <c:pt idx="157">
                        <c:v>0.30391861566212502</c:v>
                      </c:pt>
                      <c:pt idx="158">
                        <c:v>13.8072933959502</c:v>
                      </c:pt>
                      <c:pt idx="159">
                        <c:v>7.9005450795181504</c:v>
                      </c:pt>
                      <c:pt idx="160">
                        <c:v>19.948604886212799</c:v>
                      </c:pt>
                      <c:pt idx="161">
                        <c:v>1.78807341291528</c:v>
                      </c:pt>
                      <c:pt idx="162">
                        <c:v>9.4362322007737909</c:v>
                      </c:pt>
                      <c:pt idx="163">
                        <c:v>7.5684902192818004</c:v>
                      </c:pt>
                      <c:pt idx="164">
                        <c:v>0.95522672470193004</c:v>
                      </c:pt>
                      <c:pt idx="165">
                        <c:v>14.098320119793801</c:v>
                      </c:pt>
                      <c:pt idx="166">
                        <c:v>1.3645186415730799</c:v>
                      </c:pt>
                      <c:pt idx="167">
                        <c:v>1.6696568125114299</c:v>
                      </c:pt>
                      <c:pt idx="168">
                        <c:v>0.457583187170092</c:v>
                      </c:pt>
                      <c:pt idx="169">
                        <c:v>1.3265787416349599</c:v>
                      </c:pt>
                      <c:pt idx="170">
                        <c:v>0.74611994378607904</c:v>
                      </c:pt>
                      <c:pt idx="171">
                        <c:v>1.7428528157030301</c:v>
                      </c:pt>
                      <c:pt idx="172">
                        <c:v>7.67304166838864</c:v>
                      </c:pt>
                      <c:pt idx="173">
                        <c:v>1.4103495137231401</c:v>
                      </c:pt>
                      <c:pt idx="174">
                        <c:v>3.6634744542771198</c:v>
                      </c:pt>
                      <c:pt idx="175">
                        <c:v>7.0701190676423803E-2</c:v>
                      </c:pt>
                      <c:pt idx="176">
                        <c:v>0.77498856548513795</c:v>
                      </c:pt>
                      <c:pt idx="177">
                        <c:v>7.7018829038929107E-2</c:v>
                      </c:pt>
                      <c:pt idx="178">
                        <c:v>7.1906959045459899</c:v>
                      </c:pt>
                      <c:pt idx="179">
                        <c:v>2.7956976392394099</c:v>
                      </c:pt>
                      <c:pt idx="180">
                        <c:v>18.2045810871547</c:v>
                      </c:pt>
                      <c:pt idx="181">
                        <c:v>1.62749195167959</c:v>
                      </c:pt>
                      <c:pt idx="182">
                        <c:v>8.5468604389048206</c:v>
                      </c:pt>
                      <c:pt idx="183">
                        <c:v>6.5979680116943902</c:v>
                      </c:pt>
                      <c:pt idx="184">
                        <c:v>0.82537979254690097</c:v>
                      </c:pt>
                      <c:pt idx="185">
                        <c:v>12.8334406980405</c:v>
                      </c:pt>
                      <c:pt idx="186">
                        <c:v>1.2139648356976001</c:v>
                      </c:pt>
                      <c:pt idx="187">
                        <c:v>1.36188282878726</c:v>
                      </c:pt>
                      <c:pt idx="188">
                        <c:v>0.415008800432213</c:v>
                      </c:pt>
                      <c:pt idx="189">
                        <c:v>1.1239930168358201</c:v>
                      </c:pt>
                      <c:pt idx="190">
                        <c:v>0.60673026888671899</c:v>
                      </c:pt>
                      <c:pt idx="191">
                        <c:v>1.4393068916856</c:v>
                      </c:pt>
                      <c:pt idx="192">
                        <c:v>6.8613009978363397</c:v>
                      </c:pt>
                      <c:pt idx="193">
                        <c:v>1.1271394967049999</c:v>
                      </c:pt>
                      <c:pt idx="194">
                        <c:v>3.37782028202454</c:v>
                      </c:pt>
                      <c:pt idx="195">
                        <c:v>5.6147766578107598E-2</c:v>
                      </c:pt>
                      <c:pt idx="196">
                        <c:v>0.65739560145313303</c:v>
                      </c:pt>
                      <c:pt idx="197">
                        <c:v>5.9335031728453003E-2</c:v>
                      </c:pt>
                      <c:pt idx="198">
                        <c:v>6.4328110702458297</c:v>
                      </c:pt>
                      <c:pt idx="199">
                        <c:v>2.2685213343122501</c:v>
                      </c:pt>
                    </c:numCache>
                  </c:numRef>
                </c:xVal>
                <c:yVal>
                  <c:numRef>
                    <c:extLst xmlns:c15="http://schemas.microsoft.com/office/drawing/2012/chart">
                      <c:ext xmlns:c15="http://schemas.microsoft.com/office/drawing/2012/chart" uri="{02D57815-91ED-43cb-92C2-25804820EDAC}">
                        <c15:formulaRef>
                          <c15:sqref>Trendlines!$J$5:$J$204</c15:sqref>
                        </c15:formulaRef>
                      </c:ext>
                    </c:extLst>
                    <c:numCache>
                      <c:formatCode>General</c:formatCode>
                      <c:ptCount val="200"/>
                      <c:pt idx="0">
                        <c:v>18.3385374936164</c:v>
                      </c:pt>
                      <c:pt idx="1">
                        <c:v>1.7061316164231699</c:v>
                      </c:pt>
                      <c:pt idx="2">
                        <c:v>8.7795770889339799</c:v>
                      </c:pt>
                      <c:pt idx="3">
                        <c:v>4.5294771831504601</c:v>
                      </c:pt>
                      <c:pt idx="4">
                        <c:v>0.71555972357783804</c:v>
                      </c:pt>
                      <c:pt idx="5">
                        <c:v>13.2103257385321</c:v>
                      </c:pt>
                      <c:pt idx="6">
                        <c:v>0.99962116808149004</c:v>
                      </c:pt>
                      <c:pt idx="7">
                        <c:v>1.1028377316428899</c:v>
                      </c:pt>
                      <c:pt idx="8">
                        <c:v>0.41017112627245</c:v>
                      </c:pt>
                      <c:pt idx="9">
                        <c:v>0.950290243748805</c:v>
                      </c:pt>
                      <c:pt idx="10">
                        <c:v>0.50561396306217898</c:v>
                      </c:pt>
                      <c:pt idx="11">
                        <c:v>1.11599902352681</c:v>
                      </c:pt>
                      <c:pt idx="12">
                        <c:v>5.5279924837469903</c:v>
                      </c:pt>
                      <c:pt idx="13">
                        <c:v>0.984877346318625</c:v>
                      </c:pt>
                      <c:pt idx="14">
                        <c:v>3.82509749891222</c:v>
                      </c:pt>
                      <c:pt idx="15">
                        <c:v>5.4606685591817902E-2</c:v>
                      </c:pt>
                      <c:pt idx="16">
                        <c:v>0.57577960911449899</c:v>
                      </c:pt>
                      <c:pt idx="17">
                        <c:v>6.3638918813410397E-2</c:v>
                      </c:pt>
                      <c:pt idx="18">
                        <c:v>5.8403161517923499</c:v>
                      </c:pt>
                      <c:pt idx="19">
                        <c:v>1.66918431035961</c:v>
                      </c:pt>
                      <c:pt idx="20">
                        <c:v>34.039287059657497</c:v>
                      </c:pt>
                      <c:pt idx="21">
                        <c:v>4.4833860995467303</c:v>
                      </c:pt>
                      <c:pt idx="22">
                        <c:v>19.189171406255699</c:v>
                      </c:pt>
                      <c:pt idx="23">
                        <c:v>19.569477738891202</c:v>
                      </c:pt>
                      <c:pt idx="24">
                        <c:v>4.8440335741215499</c:v>
                      </c:pt>
                      <c:pt idx="25">
                        <c:v>26.558124943476201</c:v>
                      </c:pt>
                      <c:pt idx="26">
                        <c:v>3.25103910240892</c:v>
                      </c:pt>
                      <c:pt idx="27">
                        <c:v>9.8569419027408003</c:v>
                      </c:pt>
                      <c:pt idx="28">
                        <c:v>1.88393698425668</c:v>
                      </c:pt>
                      <c:pt idx="29">
                        <c:v>5.9227533201830003</c:v>
                      </c:pt>
                      <c:pt idx="30">
                        <c:v>5.1259165871072199</c:v>
                      </c:pt>
                      <c:pt idx="31">
                        <c:v>8.2611778893272803</c:v>
                      </c:pt>
                      <c:pt idx="32">
                        <c:v>14.298131762048801</c:v>
                      </c:pt>
                      <c:pt idx="33">
                        <c:v>9.5173337826970794</c:v>
                      </c:pt>
                      <c:pt idx="34">
                        <c:v>6.34666620183296</c:v>
                      </c:pt>
                      <c:pt idx="35">
                        <c:v>0.50130217911236397</c:v>
                      </c:pt>
                      <c:pt idx="36">
                        <c:v>3.65971789481224</c:v>
                      </c:pt>
                      <c:pt idx="37">
                        <c:v>0.94133185505670702</c:v>
                      </c:pt>
                      <c:pt idx="38">
                        <c:v>16.7818263397157</c:v>
                      </c:pt>
                      <c:pt idx="39">
                        <c:v>13.857563052803</c:v>
                      </c:pt>
                      <c:pt idx="40">
                        <c:v>33.6651554326453</c:v>
                      </c:pt>
                      <c:pt idx="41">
                        <c:v>4.1039208027811798</c:v>
                      </c:pt>
                      <c:pt idx="42">
                        <c:v>18.354489955498</c:v>
                      </c:pt>
                      <c:pt idx="43">
                        <c:v>18.932720952337299</c:v>
                      </c:pt>
                      <c:pt idx="44">
                        <c:v>4.16737652248817</c:v>
                      </c:pt>
                      <c:pt idx="45">
                        <c:v>25.675313864647698</c:v>
                      </c:pt>
                      <c:pt idx="46">
                        <c:v>3.0892315163719202</c:v>
                      </c:pt>
                      <c:pt idx="47">
                        <c:v>8.6301690467532204</c:v>
                      </c:pt>
                      <c:pt idx="48">
                        <c:v>1.57894609865518</c:v>
                      </c:pt>
                      <c:pt idx="49">
                        <c:v>5.3121031902579299</c:v>
                      </c:pt>
                      <c:pt idx="50">
                        <c:v>4.5252273753360202</c:v>
                      </c:pt>
                      <c:pt idx="51">
                        <c:v>7.4560090418523304</c:v>
                      </c:pt>
                      <c:pt idx="52">
                        <c:v>14.0265815645221</c:v>
                      </c:pt>
                      <c:pt idx="53">
                        <c:v>8.4627086126605704</c:v>
                      </c:pt>
                      <c:pt idx="54">
                        <c:v>6.1539994666220501</c:v>
                      </c:pt>
                      <c:pt idx="55">
                        <c:v>0.43586650708436903</c:v>
                      </c:pt>
                      <c:pt idx="56">
                        <c:v>3.2310903334684702</c:v>
                      </c:pt>
                      <c:pt idx="57">
                        <c:v>0.79125308227630298</c:v>
                      </c:pt>
                      <c:pt idx="58">
                        <c:v>15.884754012614</c:v>
                      </c:pt>
                      <c:pt idx="59">
                        <c:v>12.5495565399317</c:v>
                      </c:pt>
                      <c:pt idx="60">
                        <c:v>30.343909583645399</c:v>
                      </c:pt>
                      <c:pt idx="61">
                        <c:v>2.94367615951511</c:v>
                      </c:pt>
                      <c:pt idx="62">
                        <c:v>15.1609453615722</c:v>
                      </c:pt>
                      <c:pt idx="63">
                        <c:v>14.142666929785101</c:v>
                      </c:pt>
                      <c:pt idx="64">
                        <c:v>2.3861950743904101</c:v>
                      </c:pt>
                      <c:pt idx="65">
                        <c:v>22.537293187925801</c:v>
                      </c:pt>
                      <c:pt idx="66">
                        <c:v>2.37195121330031</c:v>
                      </c:pt>
                      <c:pt idx="67">
                        <c:v>4.9357758258403397</c:v>
                      </c:pt>
                      <c:pt idx="68">
                        <c:v>0.879882440316887</c:v>
                      </c:pt>
                      <c:pt idx="69">
                        <c:v>3.31681706093927</c:v>
                      </c:pt>
                      <c:pt idx="70">
                        <c:v>2.25621319467577</c:v>
                      </c:pt>
                      <c:pt idx="71">
                        <c:v>4.4391082973256504</c:v>
                      </c:pt>
                      <c:pt idx="72">
                        <c:v>12.6530185178728</c:v>
                      </c:pt>
                      <c:pt idx="73">
                        <c:v>4.1716327833897999</c:v>
                      </c:pt>
                      <c:pt idx="74">
                        <c:v>5.4363226962419997</c:v>
                      </c:pt>
                      <c:pt idx="75">
                        <c:v>0.24292339374782601</c:v>
                      </c:pt>
                      <c:pt idx="76">
                        <c:v>1.8891374575400399</c:v>
                      </c:pt>
                      <c:pt idx="77">
                        <c:v>0.39363697725316399</c:v>
                      </c:pt>
                      <c:pt idx="78">
                        <c:v>12.4047456087917</c:v>
                      </c:pt>
                      <c:pt idx="79">
                        <c:v>7.4217397091476398</c:v>
                      </c:pt>
                      <c:pt idx="80">
                        <c:v>31.579174227695301</c:v>
                      </c:pt>
                      <c:pt idx="81">
                        <c:v>3.1809258877943098</c:v>
                      </c:pt>
                      <c:pt idx="82">
                        <c:v>15.8742196306754</c:v>
                      </c:pt>
                      <c:pt idx="83">
                        <c:v>15.367637259343001</c:v>
                      </c:pt>
                      <c:pt idx="84">
                        <c:v>2.72819350241401</c:v>
                      </c:pt>
                      <c:pt idx="85">
                        <c:v>23.461247468970999</c:v>
                      </c:pt>
                      <c:pt idx="86">
                        <c:v>2.57066863532429</c:v>
                      </c:pt>
                      <c:pt idx="87">
                        <c:v>5.7111953109497096</c:v>
                      </c:pt>
                      <c:pt idx="88">
                        <c:v>0.99309863266590903</c:v>
                      </c:pt>
                      <c:pt idx="89">
                        <c:v>3.7368102292638898</c:v>
                      </c:pt>
                      <c:pt idx="90">
                        <c:v>2.6891613173727</c:v>
                      </c:pt>
                      <c:pt idx="91">
                        <c:v>5.0118678121567504</c:v>
                      </c:pt>
                      <c:pt idx="92">
                        <c:v>13.108849280330301</c:v>
                      </c:pt>
                      <c:pt idx="93">
                        <c:v>4.9810311938455598</c:v>
                      </c:pt>
                      <c:pt idx="94">
                        <c:v>5.6229469004418497</c:v>
                      </c:pt>
                      <c:pt idx="95">
                        <c:v>0.28913732136377202</c:v>
                      </c:pt>
                      <c:pt idx="96">
                        <c:v>2.1535289454806601</c:v>
                      </c:pt>
                      <c:pt idx="97">
                        <c:v>0.46844892382154302</c:v>
                      </c:pt>
                      <c:pt idx="98">
                        <c:v>13.272375252513701</c:v>
                      </c:pt>
                      <c:pt idx="99">
                        <c:v>8.5846394872284097</c:v>
                      </c:pt>
                      <c:pt idx="100">
                        <c:v>33.804732250175299</c:v>
                      </c:pt>
                      <c:pt idx="101">
                        <c:v>4.2298471532025799</c:v>
                      </c:pt>
                      <c:pt idx="102">
                        <c:v>18.6370994613101</c:v>
                      </c:pt>
                      <c:pt idx="103">
                        <c:v>19.155837748313601</c:v>
                      </c:pt>
                      <c:pt idx="104">
                        <c:v>4.3775122073392296</c:v>
                      </c:pt>
                      <c:pt idx="105">
                        <c:v>25.9669759787995</c:v>
                      </c:pt>
                      <c:pt idx="106">
                        <c:v>3.1356014638040701</c:v>
                      </c:pt>
                      <c:pt idx="107">
                        <c:v>9.0305955767729902</c:v>
                      </c:pt>
                      <c:pt idx="108">
                        <c:v>1.67539570188369</c:v>
                      </c:pt>
                      <c:pt idx="109">
                        <c:v>5.5203882549068304</c:v>
                      </c:pt>
                      <c:pt idx="110">
                        <c:v>4.7195929486151904</c:v>
                      </c:pt>
                      <c:pt idx="111">
                        <c:v>7.7093014007581004</c:v>
                      </c:pt>
                      <c:pt idx="112">
                        <c:v>14.126049271249199</c:v>
                      </c:pt>
                      <c:pt idx="113">
                        <c:v>8.8304055825703909</c:v>
                      </c:pt>
                      <c:pt idx="114">
                        <c:v>6.2275600491956196</c:v>
                      </c:pt>
                      <c:pt idx="115">
                        <c:v>0.45603692557127901</c:v>
                      </c:pt>
                      <c:pt idx="116">
                        <c:v>3.3752255624225902</c:v>
                      </c:pt>
                      <c:pt idx="117">
                        <c:v>0.84452033467351595</c:v>
                      </c:pt>
                      <c:pt idx="118">
                        <c:v>16.171575126867999</c:v>
                      </c:pt>
                      <c:pt idx="119">
                        <c:v>12.997858357233801</c:v>
                      </c:pt>
                      <c:pt idx="120">
                        <c:v>33.893680354263097</c:v>
                      </c:pt>
                      <c:pt idx="121">
                        <c:v>4.3104333152379599</c:v>
                      </c:pt>
                      <c:pt idx="122">
                        <c:v>18.818328594918</c:v>
                      </c:pt>
                      <c:pt idx="123">
                        <c:v>19.307574260813201</c:v>
                      </c:pt>
                      <c:pt idx="124">
                        <c:v>4.5180259550907804</c:v>
                      </c:pt>
                      <c:pt idx="125">
                        <c:v>26.1495761834584</c:v>
                      </c:pt>
                      <c:pt idx="126">
                        <c:v>3.17480510070226</c:v>
                      </c:pt>
                      <c:pt idx="127">
                        <c:v>9.2910015443711398</c:v>
                      </c:pt>
                      <c:pt idx="128">
                        <c:v>1.7371984332391699</c:v>
                      </c:pt>
                      <c:pt idx="129">
                        <c:v>5.6546513306666197</c:v>
                      </c:pt>
                      <c:pt idx="130">
                        <c:v>4.8487225879313298</c:v>
                      </c:pt>
                      <c:pt idx="131">
                        <c:v>7.9248360529192903</c:v>
                      </c:pt>
                      <c:pt idx="132">
                        <c:v>14.1795543757917</c:v>
                      </c:pt>
                      <c:pt idx="133">
                        <c:v>9.0839772297601993</c:v>
                      </c:pt>
                      <c:pt idx="134">
                        <c:v>6.2597675587449197</c:v>
                      </c:pt>
                      <c:pt idx="135">
                        <c:v>0.46982789411686199</c:v>
                      </c:pt>
                      <c:pt idx="136">
                        <c:v>3.4618468040135202</c:v>
                      </c:pt>
                      <c:pt idx="137">
                        <c:v>0.87369894617102595</c:v>
                      </c:pt>
                      <c:pt idx="138">
                        <c:v>16.390692165930702</c:v>
                      </c:pt>
                      <c:pt idx="139">
                        <c:v>13.309293167462499</c:v>
                      </c:pt>
                      <c:pt idx="140">
                        <c:v>33.288165442322203</c:v>
                      </c:pt>
                      <c:pt idx="141">
                        <c:v>3.7697225113652402</c:v>
                      </c:pt>
                      <c:pt idx="142">
                        <c:v>17.5679365568433</c:v>
                      </c:pt>
                      <c:pt idx="143">
                        <c:v>18.009654321657699</c:v>
                      </c:pt>
                      <c:pt idx="144">
                        <c:v>3.5532705256692698</c:v>
                      </c:pt>
                      <c:pt idx="145">
                        <c:v>25.104659953087399</c:v>
                      </c:pt>
                      <c:pt idx="146">
                        <c:v>2.9646178854679901</c:v>
                      </c:pt>
                      <c:pt idx="147">
                        <c:v>7.5324843996680899</c:v>
                      </c:pt>
                      <c:pt idx="148">
                        <c:v>1.29916170092421</c:v>
                      </c:pt>
                      <c:pt idx="149">
                        <c:v>4.7903367522716298</c:v>
                      </c:pt>
                      <c:pt idx="150">
                        <c:v>3.9672903966596702</c:v>
                      </c:pt>
                      <c:pt idx="151">
                        <c:v>6.6089520049990904</c:v>
                      </c:pt>
                      <c:pt idx="152">
                        <c:v>13.7435472453106</c:v>
                      </c:pt>
                      <c:pt idx="153">
                        <c:v>7.2766936793274297</c:v>
                      </c:pt>
                      <c:pt idx="154">
                        <c:v>5.9774378888291002</c:v>
                      </c:pt>
                      <c:pt idx="155">
                        <c:v>0.38766275151695001</c:v>
                      </c:pt>
                      <c:pt idx="156">
                        <c:v>2.8638548572740001</c:v>
                      </c:pt>
                      <c:pt idx="157">
                        <c:v>0.66568178549767298</c:v>
                      </c:pt>
                      <c:pt idx="158">
                        <c:v>15.1125633989123</c:v>
                      </c:pt>
                      <c:pt idx="159">
                        <c:v>11.2004618250295</c:v>
                      </c:pt>
                      <c:pt idx="160">
                        <c:v>27.818543986928699</c:v>
                      </c:pt>
                      <c:pt idx="161">
                        <c:v>2.6322597906311098</c:v>
                      </c:pt>
                      <c:pt idx="162">
                        <c:v>13.664685281719301</c:v>
                      </c:pt>
                      <c:pt idx="163">
                        <c:v>11.8904403841382</c:v>
                      </c:pt>
                      <c:pt idx="164">
                        <c:v>1.8409264280718001</c:v>
                      </c:pt>
                      <c:pt idx="165">
                        <c:v>20.641790540599398</c:v>
                      </c:pt>
                      <c:pt idx="166">
                        <c:v>2.0619544311014999</c:v>
                      </c:pt>
                      <c:pt idx="167">
                        <c:v>3.71963528621934</c:v>
                      </c:pt>
                      <c:pt idx="168">
                        <c:v>0.73114797211420202</c:v>
                      </c:pt>
                      <c:pt idx="169">
                        <c:v>2.58937112948627</c:v>
                      </c:pt>
                      <c:pt idx="170">
                        <c:v>1.6826609659676699</c:v>
                      </c:pt>
                      <c:pt idx="171">
                        <c:v>3.37897619161369</c:v>
                      </c:pt>
                      <c:pt idx="172">
                        <c:v>11.395523678612401</c:v>
                      </c:pt>
                      <c:pt idx="173">
                        <c:v>3.08233196638278</c:v>
                      </c:pt>
                      <c:pt idx="174">
                        <c:v>4.9698319470746499</c:v>
                      </c:pt>
                      <c:pt idx="175">
                        <c:v>0.17968732756252601</c:v>
                      </c:pt>
                      <c:pt idx="176">
                        <c:v>1.47350317886874</c:v>
                      </c:pt>
                      <c:pt idx="177">
                        <c:v>0.28474278193416502</c:v>
                      </c:pt>
                      <c:pt idx="178">
                        <c:v>10.8972624277565</c:v>
                      </c:pt>
                      <c:pt idx="179">
                        <c:v>5.5027533437353702</c:v>
                      </c:pt>
                      <c:pt idx="180">
                        <c:v>26.298370642765899</c:v>
                      </c:pt>
                      <c:pt idx="181">
                        <c:v>2.4792038701563199</c:v>
                      </c:pt>
                      <c:pt idx="182">
                        <c:v>12.895769140834901</c:v>
                      </c:pt>
                      <c:pt idx="183">
                        <c:v>10.911773321814101</c:v>
                      </c:pt>
                      <c:pt idx="184">
                        <c:v>1.63841142310049</c:v>
                      </c:pt>
                      <c:pt idx="185">
                        <c:v>19.695491267392001</c:v>
                      </c:pt>
                      <c:pt idx="186">
                        <c:v>1.9350551052106599</c:v>
                      </c:pt>
                      <c:pt idx="187">
                        <c:v>3.2415286554613099</c:v>
                      </c:pt>
                      <c:pt idx="188">
                        <c:v>0.67985045100268404</c:v>
                      </c:pt>
                      <c:pt idx="189">
                        <c:v>2.2855450440993201</c:v>
                      </c:pt>
                      <c:pt idx="190">
                        <c:v>1.48424109134636</c:v>
                      </c:pt>
                      <c:pt idx="191">
                        <c:v>2.9017822177721002</c:v>
                      </c:pt>
                      <c:pt idx="192">
                        <c:v>10.6222334120159</c:v>
                      </c:pt>
                      <c:pt idx="193">
                        <c:v>2.6957992442633101</c:v>
                      </c:pt>
                      <c:pt idx="194">
                        <c:v>4.7994104510248397</c:v>
                      </c:pt>
                      <c:pt idx="195">
                        <c:v>0.15758781341240799</c:v>
                      </c:pt>
                      <c:pt idx="196">
                        <c:v>1.3342610125922001</c:v>
                      </c:pt>
                      <c:pt idx="197">
                        <c:v>0.24425493625835701</c:v>
                      </c:pt>
                      <c:pt idx="198">
                        <c:v>10.0740480375391</c:v>
                      </c:pt>
                      <c:pt idx="199">
                        <c:v>4.8229371328999298</c:v>
                      </c:pt>
                    </c:numCache>
                  </c:numRef>
                </c:yVal>
                <c:smooth val="0"/>
                <c:extLst xmlns:c15="http://schemas.microsoft.com/office/drawing/2012/chart">
                  <c:ext xmlns:c16="http://schemas.microsoft.com/office/drawing/2014/chart" uri="{C3380CC4-5D6E-409C-BE32-E72D297353CC}">
                    <c16:uniqueId val="{00000001-10B2-4B70-BE60-871A7983FC4E}"/>
                  </c:ext>
                </c:extLst>
              </c15:ser>
            </c15:filteredScatterSeries>
          </c:ext>
        </c:extLst>
      </c:scatterChart>
      <c:valAx>
        <c:axId val="636765936"/>
        <c:scaling>
          <c:orientation val="minMax"/>
          <c:max val="7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Settlement</a:t>
                </a:r>
                <a:r>
                  <a:rPr lang="en-US"/>
                  <a:t>, Tr = 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36766496"/>
        <c:crosses val="autoZero"/>
        <c:crossBetween val="midCat"/>
      </c:valAx>
      <c:valAx>
        <c:axId val="636766496"/>
        <c:scaling>
          <c:orientation val="minMax"/>
          <c:max val="7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mi-Probabilistic </a:t>
                </a:r>
                <a:r>
                  <a:rPr lang="en-US" sz="1000" b="0" i="0" u="none" strike="noStrike" baseline="0">
                    <a:effectLst/>
                  </a:rPr>
                  <a:t>Settlement</a:t>
                </a:r>
                <a:r>
                  <a:rPr lang="en-US"/>
                  <a:t>, Tr = 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36765936"/>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Butte!$E$7:$E$26</c:f>
              <c:numCache>
                <c:formatCode>General</c:formatCode>
                <c:ptCount val="20"/>
                <c:pt idx="0">
                  <c:v>25.890853843632726</c:v>
                </c:pt>
                <c:pt idx="1">
                  <c:v>3.224306893601169</c:v>
                </c:pt>
                <c:pt idx="2">
                  <c:v>12.182553252033305</c:v>
                </c:pt>
                <c:pt idx="3">
                  <c:v>13.905099234927308</c:v>
                </c:pt>
                <c:pt idx="4">
                  <c:v>1.2956445791124345</c:v>
                </c:pt>
                <c:pt idx="5">
                  <c:v>17.881451645108086</c:v>
                </c:pt>
                <c:pt idx="6">
                  <c:v>2.6442098820755033</c:v>
                </c:pt>
                <c:pt idx="7">
                  <c:v>4.12638884770542</c:v>
                </c:pt>
                <c:pt idx="8">
                  <c:v>0.5991687890223647</c:v>
                </c:pt>
                <c:pt idx="9">
                  <c:v>3.0181620968570835</c:v>
                </c:pt>
                <c:pt idx="10">
                  <c:v>2.2142776039365315</c:v>
                </c:pt>
                <c:pt idx="11">
                  <c:v>5.1355498712475418</c:v>
                </c:pt>
                <c:pt idx="12">
                  <c:v>11.251512731243835</c:v>
                </c:pt>
                <c:pt idx="13">
                  <c:v>2.725195273133425</c:v>
                </c:pt>
                <c:pt idx="14">
                  <c:v>4.9677475467522996</c:v>
                </c:pt>
                <c:pt idx="15">
                  <c:v>0.60058451577456906</c:v>
                </c:pt>
                <c:pt idx="16">
                  <c:v>3.3073651666004769</c:v>
                </c:pt>
                <c:pt idx="17">
                  <c:v>1.3995497437562825</c:v>
                </c:pt>
                <c:pt idx="18">
                  <c:v>9.958095990558105</c:v>
                </c:pt>
                <c:pt idx="19">
                  <c:v>5.8943000154485956</c:v>
                </c:pt>
              </c:numCache>
            </c:numRef>
          </c:xVal>
          <c:yVal>
            <c:numRef>
              <c:f>Butte!$K$7:$K$26</c:f>
              <c:numCache>
                <c:formatCode>General</c:formatCode>
                <c:ptCount val="20"/>
                <c:pt idx="0">
                  <c:v>29.107514577016751</c:v>
                </c:pt>
                <c:pt idx="1">
                  <c:v>3.466293779312795</c:v>
                </c:pt>
                <c:pt idx="2">
                  <c:v>15.411398767850118</c:v>
                </c:pt>
                <c:pt idx="3">
                  <c:v>17.436576129834283</c:v>
                </c:pt>
                <c:pt idx="4">
                  <c:v>1.9209234601458083</c:v>
                </c:pt>
                <c:pt idx="5">
                  <c:v>21.363963455676004</c:v>
                </c:pt>
                <c:pt idx="6">
                  <c:v>3.1928544730124635</c:v>
                </c:pt>
                <c:pt idx="7">
                  <c:v>6.5040398962085861</c:v>
                </c:pt>
                <c:pt idx="8">
                  <c:v>0.59552731305445072</c:v>
                </c:pt>
                <c:pt idx="9">
                  <c:v>4.7197346103636013</c:v>
                </c:pt>
                <c:pt idx="10">
                  <c:v>3.5200264832990311</c:v>
                </c:pt>
                <c:pt idx="11">
                  <c:v>7.2378557984221761</c:v>
                </c:pt>
                <c:pt idx="12">
                  <c:v>13.111320041002505</c:v>
                </c:pt>
                <c:pt idx="13">
                  <c:v>5.1978444882957815</c:v>
                </c:pt>
                <c:pt idx="14">
                  <c:v>5.6260378836901603</c:v>
                </c:pt>
                <c:pt idx="15">
                  <c:v>0.81593741688092158</c:v>
                </c:pt>
                <c:pt idx="16">
                  <c:v>4.716591979290552</c:v>
                </c:pt>
                <c:pt idx="17">
                  <c:v>2.1970391079854403</c:v>
                </c:pt>
                <c:pt idx="18">
                  <c:v>12.641738102419337</c:v>
                </c:pt>
                <c:pt idx="19">
                  <c:v>9.6921242580172891</c:v>
                </c:pt>
              </c:numCache>
            </c:numRef>
          </c:yVal>
          <c:smooth val="0"/>
          <c:extLst>
            <c:ext xmlns:c16="http://schemas.microsoft.com/office/drawing/2014/chart" uri="{C3380CC4-5D6E-409C-BE32-E72D297353CC}">
              <c16:uniqueId val="{00000001-DB6E-4D13-BBAB-0FCBC286AE81}"/>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Eureka!$E$7:$E$26</c:f>
              <c:numCache>
                <c:formatCode>General</c:formatCode>
                <c:ptCount val="20"/>
                <c:pt idx="0">
                  <c:v>49.339363557102999</c:v>
                </c:pt>
                <c:pt idx="1">
                  <c:v>7.2952133142556548</c:v>
                </c:pt>
                <c:pt idx="2">
                  <c:v>30.835572959318693</c:v>
                </c:pt>
                <c:pt idx="3">
                  <c:v>32.393023924096532</c:v>
                </c:pt>
                <c:pt idx="4">
                  <c:v>6.855196843954606</c:v>
                </c:pt>
                <c:pt idx="5">
                  <c:v>42.540014896109383</c:v>
                </c:pt>
                <c:pt idx="6">
                  <c:v>6.4181878845251639</c:v>
                </c:pt>
                <c:pt idx="7">
                  <c:v>18.891630246630505</c:v>
                </c:pt>
                <c:pt idx="8">
                  <c:v>2.2510977401629644</c:v>
                </c:pt>
                <c:pt idx="9">
                  <c:v>13.92281271450504</c:v>
                </c:pt>
                <c:pt idx="10">
                  <c:v>9.0091529044282233</c:v>
                </c:pt>
                <c:pt idx="11">
                  <c:v>14.628232503216559</c:v>
                </c:pt>
                <c:pt idx="12">
                  <c:v>23.83705480601428</c:v>
                </c:pt>
                <c:pt idx="13">
                  <c:v>18.14123801199996</c:v>
                </c:pt>
                <c:pt idx="14">
                  <c:v>10.099267524480132</c:v>
                </c:pt>
                <c:pt idx="15">
                  <c:v>1.8831410291169537</c:v>
                </c:pt>
                <c:pt idx="16">
                  <c:v>9.7680506491593562</c:v>
                </c:pt>
                <c:pt idx="17">
                  <c:v>5.3622077519075146</c:v>
                </c:pt>
                <c:pt idx="18">
                  <c:v>25.816924510038909</c:v>
                </c:pt>
                <c:pt idx="19">
                  <c:v>27.263542513961802</c:v>
                </c:pt>
              </c:numCache>
            </c:numRef>
          </c:xVal>
          <c:yVal>
            <c:numRef>
              <c:f>Eureka!$K$7:$K$26</c:f>
              <c:numCache>
                <c:formatCode>General</c:formatCode>
                <c:ptCount val="20"/>
                <c:pt idx="0">
                  <c:v>30.336645687138233</c:v>
                </c:pt>
                <c:pt idx="1">
                  <c:v>5.0098736993862376</c:v>
                </c:pt>
                <c:pt idx="2">
                  <c:v>19.771092280680953</c:v>
                </c:pt>
                <c:pt idx="3">
                  <c:v>20.363672699091154</c:v>
                </c:pt>
                <c:pt idx="4">
                  <c:v>6.5021065553898891</c:v>
                </c:pt>
                <c:pt idx="5">
                  <c:v>26.616287199270904</c:v>
                </c:pt>
                <c:pt idx="6">
                  <c:v>3.9841166498361011</c:v>
                </c:pt>
                <c:pt idx="7">
                  <c:v>14.767733650983143</c:v>
                </c:pt>
                <c:pt idx="8">
                  <c:v>2.4309453755192001</c:v>
                </c:pt>
                <c:pt idx="9">
                  <c:v>10.225753186598928</c:v>
                </c:pt>
                <c:pt idx="10">
                  <c:v>6.9009992090689964</c:v>
                </c:pt>
                <c:pt idx="11">
                  <c:v>10.093544795379998</c:v>
                </c:pt>
                <c:pt idx="12">
                  <c:v>14.411324236359601</c:v>
                </c:pt>
                <c:pt idx="13">
                  <c:v>13.110765983622704</c:v>
                </c:pt>
                <c:pt idx="14">
                  <c:v>5.9686552564881588</c:v>
                </c:pt>
                <c:pt idx="15">
                  <c:v>1.19093605431861</c:v>
                </c:pt>
                <c:pt idx="16">
                  <c:v>6.3492297482675104</c:v>
                </c:pt>
                <c:pt idx="17">
                  <c:v>3.5897628455229316</c:v>
                </c:pt>
                <c:pt idx="18">
                  <c:v>17.715477951159784</c:v>
                </c:pt>
                <c:pt idx="19">
                  <c:v>18.962299177148044</c:v>
                </c:pt>
              </c:numCache>
            </c:numRef>
          </c:yVal>
          <c:smooth val="0"/>
          <c:extLst>
            <c:ext xmlns:c16="http://schemas.microsoft.com/office/drawing/2014/chart" uri="{C3380CC4-5D6E-409C-BE32-E72D297353CC}">
              <c16:uniqueId val="{00000003-DB6E-4D13-BBAB-0FCBC286AE81}"/>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Santa Monica'!$E$7:$E$26</c:f>
              <c:numCache>
                <c:formatCode>General</c:formatCode>
                <c:ptCount val="20"/>
                <c:pt idx="0">
                  <c:v>48.207387534860374</c:v>
                </c:pt>
                <c:pt idx="1">
                  <c:v>6.9416958776947792</c:v>
                </c:pt>
                <c:pt idx="2">
                  <c:v>29.62228874747785</c:v>
                </c:pt>
                <c:pt idx="3">
                  <c:v>31.396660244293116</c:v>
                </c:pt>
                <c:pt idx="4">
                  <c:v>5.622679791079829</c:v>
                </c:pt>
                <c:pt idx="5">
                  <c:v>41.213458553097247</c:v>
                </c:pt>
                <c:pt idx="6">
                  <c:v>6.1149699391589305</c:v>
                </c:pt>
                <c:pt idx="7">
                  <c:v>16.743361954454386</c:v>
                </c:pt>
                <c:pt idx="8">
                  <c:v>1.6844869488783747</c:v>
                </c:pt>
                <c:pt idx="9">
                  <c:v>12.653576090321739</c:v>
                </c:pt>
                <c:pt idx="10">
                  <c:v>7.984467936431912</c:v>
                </c:pt>
                <c:pt idx="11">
                  <c:v>13.670713604986966</c:v>
                </c:pt>
                <c:pt idx="12">
                  <c:v>23.249464339151697</c:v>
                </c:pt>
                <c:pt idx="13">
                  <c:v>16.504336963474831</c:v>
                </c:pt>
                <c:pt idx="14">
                  <c:v>9.7885317166101213</c:v>
                </c:pt>
                <c:pt idx="15">
                  <c:v>1.8185549455772834</c:v>
                </c:pt>
                <c:pt idx="16">
                  <c:v>9.2665554941672674</c:v>
                </c:pt>
                <c:pt idx="17">
                  <c:v>4.9170251954809743</c:v>
                </c:pt>
                <c:pt idx="18">
                  <c:v>24.346983546505296</c:v>
                </c:pt>
                <c:pt idx="19">
                  <c:v>25.016060827321407</c:v>
                </c:pt>
              </c:numCache>
            </c:numRef>
          </c:xVal>
          <c:yVal>
            <c:numRef>
              <c:f>'Santa Monica'!$K$7:$K$26</c:f>
              <c:numCache>
                <c:formatCode>General</c:formatCode>
                <c:ptCount val="20"/>
                <c:pt idx="0">
                  <c:v>29.918365723480594</c:v>
                </c:pt>
                <c:pt idx="1">
                  <c:v>4.7007626699860188</c:v>
                </c:pt>
                <c:pt idx="2">
                  <c:v>19.46102056915392</c:v>
                </c:pt>
                <c:pt idx="3">
                  <c:v>20.183032104054799</c:v>
                </c:pt>
                <c:pt idx="4">
                  <c:v>4.9749031945898459</c:v>
                </c:pt>
                <c:pt idx="5">
                  <c:v>26.615282416719115</c:v>
                </c:pt>
                <c:pt idx="6">
                  <c:v>3.9821495174269117</c:v>
                </c:pt>
                <c:pt idx="7">
                  <c:v>13.708760275532821</c:v>
                </c:pt>
                <c:pt idx="8">
                  <c:v>1.6687887400848225</c:v>
                </c:pt>
                <c:pt idx="9">
                  <c:v>9.5720489748477906</c:v>
                </c:pt>
                <c:pt idx="10">
                  <c:v>6.3545760590220661</c:v>
                </c:pt>
                <c:pt idx="11">
                  <c:v>9.4150535702955427</c:v>
                </c:pt>
                <c:pt idx="12">
                  <c:v>14.411324236359601</c:v>
                </c:pt>
                <c:pt idx="13">
                  <c:v>13.056946144052171</c:v>
                </c:pt>
                <c:pt idx="14">
                  <c:v>5.8695538225371369</c:v>
                </c:pt>
                <c:pt idx="15">
                  <c:v>1.19093605431861</c:v>
                </c:pt>
                <c:pt idx="16">
                  <c:v>6.1462126503168957</c:v>
                </c:pt>
                <c:pt idx="17">
                  <c:v>3.520031501825212</c:v>
                </c:pt>
                <c:pt idx="18">
                  <c:v>17.151547528625152</c:v>
                </c:pt>
                <c:pt idx="19">
                  <c:v>18.452849132428629</c:v>
                </c:pt>
              </c:numCache>
            </c:numRef>
          </c:yVal>
          <c:smooth val="0"/>
          <c:extLst>
            <c:ext xmlns:c16="http://schemas.microsoft.com/office/drawing/2014/chart" uri="{C3380CC4-5D6E-409C-BE32-E72D297353CC}">
              <c16:uniqueId val="{00000005-DB6E-4D13-BBAB-0FCBC286AE81}"/>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Portland!$E$7:$E$26</c:f>
              <c:numCache>
                <c:formatCode>General</c:formatCode>
                <c:ptCount val="20"/>
                <c:pt idx="0">
                  <c:v>35.526598369746957</c:v>
                </c:pt>
                <c:pt idx="1">
                  <c:v>4.8386533077603877</c:v>
                </c:pt>
                <c:pt idx="2">
                  <c:v>21.014167557952455</c:v>
                </c:pt>
                <c:pt idx="3">
                  <c:v>22.450941209923283</c:v>
                </c:pt>
                <c:pt idx="4">
                  <c:v>3.4905869406194689</c:v>
                </c:pt>
                <c:pt idx="5">
                  <c:v>29.467313601069382</c:v>
                </c:pt>
                <c:pt idx="6">
                  <c:v>4.3336845190006859</c:v>
                </c:pt>
                <c:pt idx="7">
                  <c:v>10.878902629654405</c:v>
                </c:pt>
                <c:pt idx="8">
                  <c:v>1.0496956505385824</c:v>
                </c:pt>
                <c:pt idx="9">
                  <c:v>8.1006533053422629</c:v>
                </c:pt>
                <c:pt idx="10">
                  <c:v>5.17634709863251</c:v>
                </c:pt>
                <c:pt idx="11">
                  <c:v>9.4087177022501987</c:v>
                </c:pt>
                <c:pt idx="12">
                  <c:v>16.779884622808339</c:v>
                </c:pt>
                <c:pt idx="13">
                  <c:v>10.603076887822258</c:v>
                </c:pt>
                <c:pt idx="14">
                  <c:v>7.1565249243274112</c:v>
                </c:pt>
                <c:pt idx="15">
                  <c:v>1.2546444094287446</c:v>
                </c:pt>
                <c:pt idx="16">
                  <c:v>6.5020784123600457</c:v>
                </c:pt>
                <c:pt idx="17">
                  <c:v>3.2775576066738936</c:v>
                </c:pt>
                <c:pt idx="18">
                  <c:v>17.01770214375345</c:v>
                </c:pt>
                <c:pt idx="19">
                  <c:v>16.447659024664663</c:v>
                </c:pt>
              </c:numCache>
            </c:numRef>
          </c:xVal>
          <c:yVal>
            <c:numRef>
              <c:f>Portland!$K$7:$K$26</c:f>
              <c:numCache>
                <c:formatCode>General</c:formatCode>
                <c:ptCount val="20"/>
                <c:pt idx="0">
                  <c:v>29.64542659862008</c:v>
                </c:pt>
                <c:pt idx="1">
                  <c:v>4.3964504623958565</c:v>
                </c:pt>
                <c:pt idx="2">
                  <c:v>19.054764489563819</c:v>
                </c:pt>
                <c:pt idx="3">
                  <c:v>19.924675696752079</c:v>
                </c:pt>
                <c:pt idx="4">
                  <c:v>3.8473873938370788</c:v>
                </c:pt>
                <c:pt idx="5">
                  <c:v>26.543932124249249</c:v>
                </c:pt>
                <c:pt idx="6">
                  <c:v>3.8058285857049445</c:v>
                </c:pt>
                <c:pt idx="7">
                  <c:v>12.185795512320373</c:v>
                </c:pt>
                <c:pt idx="8">
                  <c:v>1.180083168482984</c:v>
                </c:pt>
                <c:pt idx="9">
                  <c:v>8.6808993981786813</c:v>
                </c:pt>
                <c:pt idx="10">
                  <c:v>5.458815859960259</c:v>
                </c:pt>
                <c:pt idx="11">
                  <c:v>8.6427272448825381</c:v>
                </c:pt>
                <c:pt idx="12">
                  <c:v>14.30617297638492</c:v>
                </c:pt>
                <c:pt idx="13">
                  <c:v>11.848154670559346</c:v>
                </c:pt>
                <c:pt idx="14">
                  <c:v>5.8052587744948836</c:v>
                </c:pt>
                <c:pt idx="15">
                  <c:v>1.19093605431861</c:v>
                </c:pt>
                <c:pt idx="16">
                  <c:v>5.9260620845617407</c:v>
                </c:pt>
                <c:pt idx="17">
                  <c:v>3.2201264726348144</c:v>
                </c:pt>
                <c:pt idx="18">
                  <c:v>16.205623286916659</c:v>
                </c:pt>
                <c:pt idx="19">
                  <c:v>17.235268103213592</c:v>
                </c:pt>
              </c:numCache>
            </c:numRef>
          </c:yVal>
          <c:smooth val="0"/>
          <c:extLst>
            <c:ext xmlns:c16="http://schemas.microsoft.com/office/drawing/2014/chart" uri="{C3380CC4-5D6E-409C-BE32-E72D297353CC}">
              <c16:uniqueId val="{00000007-DB6E-4D13-BBAB-0FCBC286AE81}"/>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Salt Lake City'!$E$7:$E$26</c:f>
              <c:numCache>
                <c:formatCode>0.0</c:formatCode>
                <c:ptCount val="20"/>
                <c:pt idx="0">
                  <c:v>36.161967235565612</c:v>
                </c:pt>
                <c:pt idx="1">
                  <c:v>5.1288726858343114</c:v>
                </c:pt>
                <c:pt idx="2">
                  <c:v>21.961267042932125</c:v>
                </c:pt>
                <c:pt idx="3">
                  <c:v>23.335013776959354</c:v>
                </c:pt>
                <c:pt idx="4">
                  <c:v>3.9327588174458743</c:v>
                </c:pt>
                <c:pt idx="5">
                  <c:v>30.664819031336421</c:v>
                </c:pt>
                <c:pt idx="6">
                  <c:v>4.5191928818859717</c:v>
                </c:pt>
                <c:pt idx="7">
                  <c:v>12.024644669024951</c:v>
                </c:pt>
                <c:pt idx="8">
                  <c:v>1.1769165848351417</c:v>
                </c:pt>
                <c:pt idx="9">
                  <c:v>9.0959633102405313</c:v>
                </c:pt>
                <c:pt idx="10">
                  <c:v>5.7233804706818781</c:v>
                </c:pt>
                <c:pt idx="11">
                  <c:v>10.018225076864482</c:v>
                </c:pt>
                <c:pt idx="12">
                  <c:v>17.342070715995131</c:v>
                </c:pt>
                <c:pt idx="13">
                  <c:v>11.801944770702693</c:v>
                </c:pt>
                <c:pt idx="14">
                  <c:v>7.3232065995396178</c:v>
                </c:pt>
                <c:pt idx="15">
                  <c:v>1.3452931108066428</c:v>
                </c:pt>
                <c:pt idx="16">
                  <c:v>6.8388463747455885</c:v>
                </c:pt>
                <c:pt idx="17">
                  <c:v>3.5708015665654385</c:v>
                </c:pt>
                <c:pt idx="18">
                  <c:v>17.91357192009708</c:v>
                </c:pt>
                <c:pt idx="19">
                  <c:v>18.114431460206873</c:v>
                </c:pt>
              </c:numCache>
            </c:numRef>
          </c:xVal>
          <c:yVal>
            <c:numRef>
              <c:f>'Salt Lake City'!$K$7:$K$26</c:f>
              <c:numCache>
                <c:formatCode>0.0</c:formatCode>
                <c:ptCount val="20"/>
                <c:pt idx="0">
                  <c:v>29.692073335194976</c:v>
                </c:pt>
                <c:pt idx="1">
                  <c:v>4.552918984846249</c:v>
                </c:pt>
                <c:pt idx="2">
                  <c:v>19.229527411182122</c:v>
                </c:pt>
                <c:pt idx="3">
                  <c:v>20.031316304660628</c:v>
                </c:pt>
                <c:pt idx="4">
                  <c:v>4.1682306732368701</c:v>
                </c:pt>
                <c:pt idx="5">
                  <c:v>26.606746372509935</c:v>
                </c:pt>
                <c:pt idx="6">
                  <c:v>3.8494492055434795</c:v>
                </c:pt>
                <c:pt idx="7">
                  <c:v>12.746970170269869</c:v>
                </c:pt>
                <c:pt idx="8">
                  <c:v>1.3338140593969932</c:v>
                </c:pt>
                <c:pt idx="9">
                  <c:v>9.0570790836411472</c:v>
                </c:pt>
                <c:pt idx="10">
                  <c:v>5.7571871692874481</c:v>
                </c:pt>
                <c:pt idx="11">
                  <c:v>8.8680481694966655</c:v>
                </c:pt>
                <c:pt idx="12">
                  <c:v>14.370664529775599</c:v>
                </c:pt>
                <c:pt idx="13">
                  <c:v>12.363991805312191</c:v>
                </c:pt>
                <c:pt idx="14">
                  <c:v>5.8182405087413844</c:v>
                </c:pt>
                <c:pt idx="15">
                  <c:v>1.19093605431861</c:v>
                </c:pt>
                <c:pt idx="16">
                  <c:v>6.0096624247793553</c:v>
                </c:pt>
                <c:pt idx="17">
                  <c:v>3.337403950572909</c:v>
                </c:pt>
                <c:pt idx="18">
                  <c:v>16.569393777871067</c:v>
                </c:pt>
                <c:pt idx="19">
                  <c:v>17.695178011649791</c:v>
                </c:pt>
              </c:numCache>
            </c:numRef>
          </c:yVal>
          <c:smooth val="0"/>
          <c:extLst>
            <c:ext xmlns:c16="http://schemas.microsoft.com/office/drawing/2014/chart" uri="{C3380CC4-5D6E-409C-BE32-E72D297353CC}">
              <c16:uniqueId val="{00000009-DB6E-4D13-BBAB-0FCBC286AE81}"/>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San Francisco'!$E$7:$E$26</c:f>
              <c:numCache>
                <c:formatCode>General</c:formatCode>
                <c:ptCount val="20"/>
                <c:pt idx="0">
                  <c:v>48.783606041942527</c:v>
                </c:pt>
                <c:pt idx="1">
                  <c:v>7.100579576819932</c:v>
                </c:pt>
                <c:pt idx="2">
                  <c:v>30.262890238687124</c:v>
                </c:pt>
                <c:pt idx="3">
                  <c:v>31.945071583261825</c:v>
                </c:pt>
                <c:pt idx="4">
                  <c:v>6.0390410773639722</c:v>
                </c:pt>
                <c:pt idx="5">
                  <c:v>41.96680027748954</c:v>
                </c:pt>
                <c:pt idx="6">
                  <c:v>6.2692658431146899</c:v>
                </c:pt>
                <c:pt idx="7">
                  <c:v>17.609195709509784</c:v>
                </c:pt>
                <c:pt idx="8">
                  <c:v>1.8325316194316459</c:v>
                </c:pt>
                <c:pt idx="9">
                  <c:v>13.200605914823212</c:v>
                </c:pt>
                <c:pt idx="10">
                  <c:v>8.4009420996607496</c:v>
                </c:pt>
                <c:pt idx="11">
                  <c:v>14.088283102763175</c:v>
                </c:pt>
                <c:pt idx="12">
                  <c:v>23.587305791893129</c:v>
                </c:pt>
                <c:pt idx="13">
                  <c:v>17.330342866508261</c:v>
                </c:pt>
                <c:pt idx="14">
                  <c:v>9.9365681734448881</c:v>
                </c:pt>
                <c:pt idx="15">
                  <c:v>1.8540704131966355</c:v>
                </c:pt>
                <c:pt idx="16">
                  <c:v>9.5088619227504818</c:v>
                </c:pt>
                <c:pt idx="17">
                  <c:v>5.1163975284054555</c:v>
                </c:pt>
                <c:pt idx="18">
                  <c:v>25.043283271379465</c:v>
                </c:pt>
                <c:pt idx="19">
                  <c:v>26.056610391001744</c:v>
                </c:pt>
              </c:numCache>
            </c:numRef>
          </c:xVal>
          <c:yVal>
            <c:numRef>
              <c:f>'San Francisco'!$K$7:$K$26</c:f>
              <c:numCache>
                <c:formatCode>General</c:formatCode>
                <c:ptCount val="20"/>
                <c:pt idx="0">
                  <c:v>29.991241876974676</c:v>
                </c:pt>
                <c:pt idx="1">
                  <c:v>4.7629232800776071</c:v>
                </c:pt>
                <c:pt idx="2">
                  <c:v>19.54181510399826</c:v>
                </c:pt>
                <c:pt idx="3">
                  <c:v>20.221259697273666</c:v>
                </c:pt>
                <c:pt idx="4">
                  <c:v>5.2858457803507779</c:v>
                </c:pt>
                <c:pt idx="5">
                  <c:v>26.615282416719115</c:v>
                </c:pt>
                <c:pt idx="6">
                  <c:v>3.9841166498361011</c:v>
                </c:pt>
                <c:pt idx="7">
                  <c:v>14.060045189449211</c:v>
                </c:pt>
                <c:pt idx="8">
                  <c:v>1.9029819081296904</c:v>
                </c:pt>
                <c:pt idx="9">
                  <c:v>9.722406988708661</c:v>
                </c:pt>
                <c:pt idx="10">
                  <c:v>6.5034617814945879</c:v>
                </c:pt>
                <c:pt idx="11">
                  <c:v>9.5385650967458222</c:v>
                </c:pt>
                <c:pt idx="12">
                  <c:v>14.411324236359601</c:v>
                </c:pt>
                <c:pt idx="13">
                  <c:v>13.109052347658341</c:v>
                </c:pt>
                <c:pt idx="14">
                  <c:v>5.9195586227221044</c:v>
                </c:pt>
                <c:pt idx="15">
                  <c:v>1.19093605431861</c:v>
                </c:pt>
                <c:pt idx="16">
                  <c:v>6.1899570721841899</c:v>
                </c:pt>
                <c:pt idx="17">
                  <c:v>3.5541265362329453</c:v>
                </c:pt>
                <c:pt idx="18">
                  <c:v>17.295320564812467</c:v>
                </c:pt>
                <c:pt idx="19">
                  <c:v>18.613673531568583</c:v>
                </c:pt>
              </c:numCache>
            </c:numRef>
          </c:yVal>
          <c:smooth val="0"/>
          <c:extLst>
            <c:ext xmlns:c16="http://schemas.microsoft.com/office/drawing/2014/chart" uri="{C3380CC4-5D6E-409C-BE32-E72D297353CC}">
              <c16:uniqueId val="{0000000B-DB6E-4D13-BBAB-0FCBC286AE81}"/>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San Jose'!$E$7:$E$26</c:f>
              <c:numCache>
                <c:formatCode>General</c:formatCode>
                <c:ptCount val="20"/>
                <c:pt idx="0">
                  <c:v>73.27945472703577</c:v>
                </c:pt>
                <c:pt idx="1">
                  <c:v>7.6391459952096641</c:v>
                </c:pt>
                <c:pt idx="2">
                  <c:v>32.957008885253472</c:v>
                </c:pt>
                <c:pt idx="3">
                  <c:v>34.822812465683846</c:v>
                </c:pt>
                <c:pt idx="4">
                  <c:v>6.5214024440597553</c:v>
                </c:pt>
                <c:pt idx="5">
                  <c:v>44.904407794206179</c:v>
                </c:pt>
                <c:pt idx="6">
                  <c:v>6.8214692563529749</c:v>
                </c:pt>
                <c:pt idx="7">
                  <c:v>19.118353589767271</c:v>
                </c:pt>
                <c:pt idx="8">
                  <c:v>1.9602064203857223</c:v>
                </c:pt>
                <c:pt idx="9">
                  <c:v>14.41487192901082</c:v>
                </c:pt>
                <c:pt idx="10">
                  <c:v>9.1312430903857233</c:v>
                </c:pt>
                <c:pt idx="11">
                  <c:v>15.361022719790041</c:v>
                </c:pt>
                <c:pt idx="12">
                  <c:v>25.695516494661064</c:v>
                </c:pt>
                <c:pt idx="13">
                  <c:v>18.870745894692984</c:v>
                </c:pt>
                <c:pt idx="14">
                  <c:v>10.801547434414275</c:v>
                </c:pt>
                <c:pt idx="15">
                  <c:v>2.032550616291287</c:v>
                </c:pt>
                <c:pt idx="16">
                  <c:v>10.368673908526876</c:v>
                </c:pt>
                <c:pt idx="17">
                  <c:v>5.5731349323580064</c:v>
                </c:pt>
                <c:pt idx="18">
                  <c:v>27.218889744462746</c:v>
                </c:pt>
                <c:pt idx="19">
                  <c:v>28.404710399345873</c:v>
                </c:pt>
              </c:numCache>
            </c:numRef>
          </c:xVal>
          <c:yVal>
            <c:numRef>
              <c:f>'San Jose'!$K$7:$K$26</c:f>
              <c:numCache>
                <c:formatCode>General</c:formatCode>
                <c:ptCount val="20"/>
                <c:pt idx="0">
                  <c:v>30.055674311639631</c:v>
                </c:pt>
                <c:pt idx="1">
                  <c:v>4.7847908409130646</c:v>
                </c:pt>
                <c:pt idx="2">
                  <c:v>19.54317700666024</c:v>
                </c:pt>
                <c:pt idx="3">
                  <c:v>20.229822844945623</c:v>
                </c:pt>
                <c:pt idx="4">
                  <c:v>5.3753414657445431</c:v>
                </c:pt>
                <c:pt idx="5">
                  <c:v>26.615282416719115</c:v>
                </c:pt>
                <c:pt idx="6">
                  <c:v>3.9841166498361011</c:v>
                </c:pt>
                <c:pt idx="7">
                  <c:v>14.14248255007662</c:v>
                </c:pt>
                <c:pt idx="8">
                  <c:v>2.0105836598678564</c:v>
                </c:pt>
                <c:pt idx="9">
                  <c:v>9.7694629792777281</c:v>
                </c:pt>
                <c:pt idx="10">
                  <c:v>6.5429940224620298</c:v>
                </c:pt>
                <c:pt idx="11">
                  <c:v>9.584787629218873</c:v>
                </c:pt>
                <c:pt idx="12">
                  <c:v>14.411324236359601</c:v>
                </c:pt>
                <c:pt idx="13">
                  <c:v>13.110096576330875</c:v>
                </c:pt>
                <c:pt idx="14">
                  <c:v>5.9264990454107824</c:v>
                </c:pt>
                <c:pt idx="15">
                  <c:v>1.19093605431861</c:v>
                </c:pt>
                <c:pt idx="16">
                  <c:v>6.2099811174059374</c:v>
                </c:pt>
                <c:pt idx="17">
                  <c:v>3.5625865194851234</c:v>
                </c:pt>
                <c:pt idx="18">
                  <c:v>17.333343881372425</c:v>
                </c:pt>
                <c:pt idx="19">
                  <c:v>18.6609242973581</c:v>
                </c:pt>
              </c:numCache>
            </c:numRef>
          </c:yVal>
          <c:smooth val="0"/>
          <c:extLst>
            <c:ext xmlns:c16="http://schemas.microsoft.com/office/drawing/2014/chart" uri="{C3380CC4-5D6E-409C-BE32-E72D297353CC}">
              <c16:uniqueId val="{0000000D-DB6E-4D13-BBAB-0FCBC286AE81}"/>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Seattle!$E$7:$E$26</c:f>
              <c:numCache>
                <c:formatCode>General</c:formatCode>
                <c:ptCount val="20"/>
                <c:pt idx="0">
                  <c:v>43.584753084412469</c:v>
                </c:pt>
                <c:pt idx="1">
                  <c:v>6.1624609905750045</c:v>
                </c:pt>
                <c:pt idx="2">
                  <c:v>26.449873176468611</c:v>
                </c:pt>
                <c:pt idx="3">
                  <c:v>28.11649464278608</c:v>
                </c:pt>
                <c:pt idx="4">
                  <c:v>4.7702188982826197</c:v>
                </c:pt>
                <c:pt idx="5">
                  <c:v>36.906659503910234</c:v>
                </c:pt>
                <c:pt idx="6">
                  <c:v>5.4446181955695776</c:v>
                </c:pt>
                <c:pt idx="7">
                  <c:v>14.49556185785597</c:v>
                </c:pt>
                <c:pt idx="8">
                  <c:v>1.4318375256793583</c:v>
                </c:pt>
                <c:pt idx="9">
                  <c:v>10.929510918691753</c:v>
                </c:pt>
                <c:pt idx="10">
                  <c:v>6.8989354571488981</c:v>
                </c:pt>
                <c:pt idx="11">
                  <c:v>12.060492677323746</c:v>
                </c:pt>
                <c:pt idx="12">
                  <c:v>20.881939323574063</c:v>
                </c:pt>
                <c:pt idx="13">
                  <c:v>14.231075696936864</c:v>
                </c:pt>
                <c:pt idx="14">
                  <c:v>8.8223856148377973</c:v>
                </c:pt>
                <c:pt idx="15">
                  <c:v>1.6123550789939787</c:v>
                </c:pt>
                <c:pt idx="16">
                  <c:v>8.2351600662800895</c:v>
                </c:pt>
                <c:pt idx="17">
                  <c:v>4.2896499888151816</c:v>
                </c:pt>
                <c:pt idx="18">
                  <c:v>21.599425403138753</c:v>
                </c:pt>
                <c:pt idx="19">
                  <c:v>21.790179035352438</c:v>
                </c:pt>
              </c:numCache>
            </c:numRef>
          </c:xVal>
          <c:yVal>
            <c:numRef>
              <c:f>Seattle!$K$7:$K$26</c:f>
              <c:numCache>
                <c:formatCode>General</c:formatCode>
                <c:ptCount val="20"/>
                <c:pt idx="0">
                  <c:v>29.74972404581165</c:v>
                </c:pt>
                <c:pt idx="1">
                  <c:v>4.6448540439341572</c:v>
                </c:pt>
                <c:pt idx="2">
                  <c:v>19.353947798629996</c:v>
                </c:pt>
                <c:pt idx="3">
                  <c:v>20.11717483207395</c:v>
                </c:pt>
                <c:pt idx="4">
                  <c:v>4.5049837076975674</c:v>
                </c:pt>
                <c:pt idx="5">
                  <c:v>26.615282416719115</c:v>
                </c:pt>
                <c:pt idx="6">
                  <c:v>3.9054507660648059</c:v>
                </c:pt>
                <c:pt idx="7">
                  <c:v>13.123078965775729</c:v>
                </c:pt>
                <c:pt idx="8">
                  <c:v>1.4585686768661064</c:v>
                </c:pt>
                <c:pt idx="9">
                  <c:v>9.3361888095523131</c:v>
                </c:pt>
                <c:pt idx="10">
                  <c:v>5.9547654040776541</c:v>
                </c:pt>
                <c:pt idx="11">
                  <c:v>9.1215924832211535</c:v>
                </c:pt>
                <c:pt idx="12">
                  <c:v>14.411324236359601</c:v>
                </c:pt>
                <c:pt idx="13">
                  <c:v>12.798147958251356</c:v>
                </c:pt>
                <c:pt idx="14">
                  <c:v>5.8369102955614647</c:v>
                </c:pt>
                <c:pt idx="15">
                  <c:v>1.19093605431861</c:v>
                </c:pt>
                <c:pt idx="16">
                  <c:v>6.0756903099324164</c:v>
                </c:pt>
                <c:pt idx="17">
                  <c:v>3.4226454179361938</c:v>
                </c:pt>
                <c:pt idx="18">
                  <c:v>16.827606684398468</c:v>
                </c:pt>
                <c:pt idx="19">
                  <c:v>18.049825252086681</c:v>
                </c:pt>
              </c:numCache>
            </c:numRef>
          </c:yVal>
          <c:smooth val="0"/>
          <c:extLst>
            <c:ext xmlns:c16="http://schemas.microsoft.com/office/drawing/2014/chart" uri="{C3380CC4-5D6E-409C-BE32-E72D297353CC}">
              <c16:uniqueId val="{0000000F-DB6E-4D13-BBAB-0FCBC286AE81}"/>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Memphis!$E$7:$E$26</c:f>
              <c:numCache>
                <c:formatCode>General</c:formatCode>
                <c:ptCount val="20"/>
                <c:pt idx="0">
                  <c:v>33.050868469180834</c:v>
                </c:pt>
                <c:pt idx="1">
                  <c:v>4.5006154640380558</c:v>
                </c:pt>
                <c:pt idx="2">
                  <c:v>19.501551076017098</c:v>
                </c:pt>
                <c:pt idx="3">
                  <c:v>20.892668830825343</c:v>
                </c:pt>
                <c:pt idx="4">
                  <c:v>3.1833443942116575</c:v>
                </c:pt>
                <c:pt idx="5">
                  <c:v>27.315790764986691</c:v>
                </c:pt>
                <c:pt idx="6">
                  <c:v>4.028357850312319</c:v>
                </c:pt>
                <c:pt idx="7">
                  <c:v>9.946486691514087</c:v>
                </c:pt>
                <c:pt idx="8">
                  <c:v>0.94024122215623163</c:v>
                </c:pt>
                <c:pt idx="9">
                  <c:v>7.4674387709211008</c:v>
                </c:pt>
                <c:pt idx="10">
                  <c:v>4.7749251640583905</c:v>
                </c:pt>
                <c:pt idx="11">
                  <c:v>8.775979115264688</c:v>
                </c:pt>
                <c:pt idx="12">
                  <c:v>15.631259727032369</c:v>
                </c:pt>
                <c:pt idx="13">
                  <c:v>9.7049156071564333</c:v>
                </c:pt>
                <c:pt idx="14">
                  <c:v>6.6552052975556615</c:v>
                </c:pt>
                <c:pt idx="15">
                  <c:v>1.1739518653124483</c:v>
                </c:pt>
                <c:pt idx="16">
                  <c:v>6.0272545460956204</c:v>
                </c:pt>
                <c:pt idx="17">
                  <c:v>3.0386457212708216</c:v>
                </c:pt>
                <c:pt idx="18">
                  <c:v>15.742925134315202</c:v>
                </c:pt>
                <c:pt idx="19">
                  <c:v>15.166719723070347</c:v>
                </c:pt>
              </c:numCache>
            </c:numRef>
          </c:xVal>
          <c:yVal>
            <c:numRef>
              <c:f>Memphis!$K$7:$K$26</c:f>
              <c:numCache>
                <c:formatCode>General</c:formatCode>
                <c:ptCount val="20"/>
                <c:pt idx="0">
                  <c:v>29.637588022889865</c:v>
                </c:pt>
                <c:pt idx="1">
                  <c:v>4.3181162842539962</c:v>
                </c:pt>
                <c:pt idx="2">
                  <c:v>18.88453147147683</c:v>
                </c:pt>
                <c:pt idx="3">
                  <c:v>19.857038799289242</c:v>
                </c:pt>
                <c:pt idx="4">
                  <c:v>3.732784409837071</c:v>
                </c:pt>
                <c:pt idx="5">
                  <c:v>26.465140703493052</c:v>
                </c:pt>
                <c:pt idx="6">
                  <c:v>3.797228461952217</c:v>
                </c:pt>
                <c:pt idx="7">
                  <c:v>11.825092552871187</c:v>
                </c:pt>
                <c:pt idx="8">
                  <c:v>1.0353121420865254</c:v>
                </c:pt>
                <c:pt idx="9">
                  <c:v>8.457019696523103</c:v>
                </c:pt>
                <c:pt idx="10">
                  <c:v>5.2594586477660537</c:v>
                </c:pt>
                <c:pt idx="11">
                  <c:v>8.5556548836415693</c:v>
                </c:pt>
                <c:pt idx="12">
                  <c:v>14.277967551355664</c:v>
                </c:pt>
                <c:pt idx="13">
                  <c:v>11.627012785288485</c:v>
                </c:pt>
                <c:pt idx="14">
                  <c:v>5.8023902209163838</c:v>
                </c:pt>
                <c:pt idx="15">
                  <c:v>1.1889316791187203</c:v>
                </c:pt>
                <c:pt idx="16">
                  <c:v>5.9085459821002706</c:v>
                </c:pt>
                <c:pt idx="17">
                  <c:v>3.1769395363748449</c:v>
                </c:pt>
                <c:pt idx="18">
                  <c:v>16.036832768142901</c:v>
                </c:pt>
                <c:pt idx="19">
                  <c:v>16.999647128888331</c:v>
                </c:pt>
              </c:numCache>
            </c:numRef>
          </c:yVal>
          <c:smooth val="0"/>
          <c:extLst>
            <c:ext xmlns:c16="http://schemas.microsoft.com/office/drawing/2014/chart" uri="{C3380CC4-5D6E-409C-BE32-E72D297353CC}">
              <c16:uniqueId val="{00000011-DB6E-4D13-BBAB-0FCBC286AE81}"/>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harleston!$E$7:$E$26</c:f>
              <c:numCache>
                <c:formatCode>General</c:formatCode>
                <c:ptCount val="20"/>
                <c:pt idx="0">
                  <c:v>32.93981614270028</c:v>
                </c:pt>
                <c:pt idx="1">
                  <c:v>4.5279722173828238</c:v>
                </c:pt>
                <c:pt idx="2">
                  <c:v>19.672197799369481</c:v>
                </c:pt>
                <c:pt idx="3">
                  <c:v>21.025024229161762</c:v>
                </c:pt>
                <c:pt idx="4">
                  <c:v>3.2939560253178364</c:v>
                </c:pt>
                <c:pt idx="5">
                  <c:v>27.471738636173512</c:v>
                </c:pt>
                <c:pt idx="6">
                  <c:v>4.0543840609050799</c:v>
                </c:pt>
                <c:pt idx="7">
                  <c:v>10.25474512226738</c:v>
                </c:pt>
                <c:pt idx="8">
                  <c:v>0.97144110168047937</c:v>
                </c:pt>
                <c:pt idx="9">
                  <c:v>7.7261546446431266</c:v>
                </c:pt>
                <c:pt idx="10">
                  <c:v>4.9051479891011978</c:v>
                </c:pt>
                <c:pt idx="11">
                  <c:v>8.8966000822601075</c:v>
                </c:pt>
                <c:pt idx="12">
                  <c:v>15.678989677258862</c:v>
                </c:pt>
                <c:pt idx="13">
                  <c:v>10.020512079668938</c:v>
                </c:pt>
                <c:pt idx="14">
                  <c:v>6.6535020404052432</c:v>
                </c:pt>
                <c:pt idx="15">
                  <c:v>1.1945765822598042</c:v>
                </c:pt>
                <c:pt idx="16">
                  <c:v>6.0924910294191621</c:v>
                </c:pt>
                <c:pt idx="17">
                  <c:v>3.1053132032026847</c:v>
                </c:pt>
                <c:pt idx="18">
                  <c:v>15.905972438729046</c:v>
                </c:pt>
                <c:pt idx="19">
                  <c:v>15.613233987073212</c:v>
                </c:pt>
              </c:numCache>
            </c:numRef>
          </c:xVal>
          <c:yVal>
            <c:numRef>
              <c:f>Charleston!$K$7:$K$26</c:f>
              <c:numCache>
                <c:formatCode>General</c:formatCode>
                <c:ptCount val="20"/>
                <c:pt idx="0">
                  <c:v>29.642131464202336</c:v>
                </c:pt>
                <c:pt idx="1">
                  <c:v>4.3660012412878366</c:v>
                </c:pt>
                <c:pt idx="2">
                  <c:v>18.977720146487307</c:v>
                </c:pt>
                <c:pt idx="3">
                  <c:v>19.909745923968938</c:v>
                </c:pt>
                <c:pt idx="4">
                  <c:v>3.8062822018939571</c:v>
                </c:pt>
                <c:pt idx="5">
                  <c:v>26.525289939022308</c:v>
                </c:pt>
                <c:pt idx="6">
                  <c:v>3.8054780485378137</c:v>
                </c:pt>
                <c:pt idx="7">
                  <c:v>11.97674072387087</c:v>
                </c:pt>
                <c:pt idx="8">
                  <c:v>1.1086235291617634</c:v>
                </c:pt>
                <c:pt idx="9">
                  <c:v>8.6293896330141795</c:v>
                </c:pt>
                <c:pt idx="10">
                  <c:v>5.3661902056260722</c:v>
                </c:pt>
                <c:pt idx="11">
                  <c:v>8.6146876154350807</c:v>
                </c:pt>
                <c:pt idx="12">
                  <c:v>14.3031156720465</c:v>
                </c:pt>
                <c:pt idx="13">
                  <c:v>11.763008251949154</c:v>
                </c:pt>
                <c:pt idx="14">
                  <c:v>5.8027720071580866</c:v>
                </c:pt>
                <c:pt idx="15">
                  <c:v>1.1894591333603406</c:v>
                </c:pt>
                <c:pt idx="16">
                  <c:v>5.9228933988967176</c:v>
                </c:pt>
                <c:pt idx="17">
                  <c:v>3.198540120601169</c:v>
                </c:pt>
                <c:pt idx="18">
                  <c:v>16.146678991688109</c:v>
                </c:pt>
                <c:pt idx="19">
                  <c:v>17.161365234638797</c:v>
                </c:pt>
              </c:numCache>
            </c:numRef>
          </c:yVal>
          <c:smooth val="0"/>
          <c:extLst>
            <c:ext xmlns:c16="http://schemas.microsoft.com/office/drawing/2014/chart" uri="{C3380CC4-5D6E-409C-BE32-E72D297353CC}">
              <c16:uniqueId val="{00000013-DB6E-4D13-BBAB-0FCBC286AE81}"/>
            </c:ext>
          </c:extLst>
        </c:ser>
        <c:ser>
          <c:idx val="17"/>
          <c:order val="20"/>
          <c:tx>
            <c:v>1 to 1 line</c:v>
          </c:tx>
          <c:spPr>
            <a:ln w="19050" cap="rnd">
              <a:solidFill>
                <a:schemeClr val="tx1"/>
              </a:solidFill>
              <a:prstDash val="solid"/>
              <a:round/>
            </a:ln>
            <a:effectLst/>
          </c:spPr>
          <c:marker>
            <c:symbol val="none"/>
          </c:marker>
          <c:xVal>
            <c:numRef>
              <c:f>'PLOTS (I&amp;B) (2)'!$A$162:$A$163</c:f>
              <c:numCache>
                <c:formatCode>General</c:formatCode>
                <c:ptCount val="2"/>
                <c:pt idx="0">
                  <c:v>0</c:v>
                </c:pt>
                <c:pt idx="1">
                  <c:v>2000</c:v>
                </c:pt>
              </c:numCache>
            </c:numRef>
          </c:xVal>
          <c:yVal>
            <c:numRef>
              <c:f>'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DB6E-4D13-BBAB-0FCBC286AE81}"/>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backward val="100"/>
            <c:dispRSqr val="0"/>
            <c:dispEq val="0"/>
          </c:trendline>
          <c:xVal>
            <c:numRef>
              <c:f>Trendlines!$H$210:$H$409</c:f>
              <c:numCache>
                <c:formatCode>General</c:formatCode>
                <c:ptCount val="200"/>
                <c:pt idx="0">
                  <c:v>25.890853843632726</c:v>
                </c:pt>
                <c:pt idx="1">
                  <c:v>3.224306893601169</c:v>
                </c:pt>
                <c:pt idx="2">
                  <c:v>12.182553252033305</c:v>
                </c:pt>
                <c:pt idx="3">
                  <c:v>13.905099234927308</c:v>
                </c:pt>
                <c:pt idx="4">
                  <c:v>1.2956445791124345</c:v>
                </c:pt>
                <c:pt idx="5">
                  <c:v>17.881451645108086</c:v>
                </c:pt>
                <c:pt idx="6">
                  <c:v>2.6442098820755033</c:v>
                </c:pt>
                <c:pt idx="7">
                  <c:v>4.12638884770542</c:v>
                </c:pt>
                <c:pt idx="8">
                  <c:v>0.5991687890223647</c:v>
                </c:pt>
                <c:pt idx="9">
                  <c:v>3.0181620968570835</c:v>
                </c:pt>
                <c:pt idx="10">
                  <c:v>2.2142776039365315</c:v>
                </c:pt>
                <c:pt idx="11">
                  <c:v>5.1355498712475418</c:v>
                </c:pt>
                <c:pt idx="12">
                  <c:v>11.251512731243835</c:v>
                </c:pt>
                <c:pt idx="13">
                  <c:v>2.725195273133425</c:v>
                </c:pt>
                <c:pt idx="14">
                  <c:v>4.9677475467522996</c:v>
                </c:pt>
                <c:pt idx="15">
                  <c:v>0.60058451577456906</c:v>
                </c:pt>
                <c:pt idx="16">
                  <c:v>3.3073651666004769</c:v>
                </c:pt>
                <c:pt idx="17">
                  <c:v>1.3995497437562825</c:v>
                </c:pt>
                <c:pt idx="18">
                  <c:v>9.958095990558105</c:v>
                </c:pt>
                <c:pt idx="19">
                  <c:v>5.8943000154485956</c:v>
                </c:pt>
                <c:pt idx="20">
                  <c:v>49.339363557102999</c:v>
                </c:pt>
                <c:pt idx="21">
                  <c:v>7.2952133142556548</c:v>
                </c:pt>
                <c:pt idx="22">
                  <c:v>30.835572959318693</c:v>
                </c:pt>
                <c:pt idx="23">
                  <c:v>32.393023924096532</c:v>
                </c:pt>
                <c:pt idx="24">
                  <c:v>6.855196843954606</c:v>
                </c:pt>
                <c:pt idx="25">
                  <c:v>42.540014896109383</c:v>
                </c:pt>
                <c:pt idx="26">
                  <c:v>6.4181878845251639</c:v>
                </c:pt>
                <c:pt idx="27">
                  <c:v>18.891630246630505</c:v>
                </c:pt>
                <c:pt idx="28">
                  <c:v>2.2510977401629644</c:v>
                </c:pt>
                <c:pt idx="29">
                  <c:v>13.92281271450504</c:v>
                </c:pt>
                <c:pt idx="30">
                  <c:v>9.0091529044282233</c:v>
                </c:pt>
                <c:pt idx="31">
                  <c:v>14.628232503216559</c:v>
                </c:pt>
                <c:pt idx="32">
                  <c:v>23.83705480601428</c:v>
                </c:pt>
                <c:pt idx="33">
                  <c:v>18.14123801199996</c:v>
                </c:pt>
                <c:pt idx="34">
                  <c:v>10.099267524480132</c:v>
                </c:pt>
                <c:pt idx="35">
                  <c:v>1.8831410291169537</c:v>
                </c:pt>
                <c:pt idx="36">
                  <c:v>9.7680506491593562</c:v>
                </c:pt>
                <c:pt idx="37">
                  <c:v>5.3622077519075146</c:v>
                </c:pt>
                <c:pt idx="38">
                  <c:v>25.816924510038909</c:v>
                </c:pt>
                <c:pt idx="39">
                  <c:v>27.263542513961802</c:v>
                </c:pt>
                <c:pt idx="40">
                  <c:v>48.207387534860374</c:v>
                </c:pt>
                <c:pt idx="41">
                  <c:v>6.9416958776947792</c:v>
                </c:pt>
                <c:pt idx="42">
                  <c:v>29.62228874747785</c:v>
                </c:pt>
                <c:pt idx="43">
                  <c:v>31.396660244293116</c:v>
                </c:pt>
                <c:pt idx="44">
                  <c:v>5.622679791079829</c:v>
                </c:pt>
                <c:pt idx="45">
                  <c:v>41.213458553097247</c:v>
                </c:pt>
                <c:pt idx="46">
                  <c:v>6.1149699391589305</c:v>
                </c:pt>
                <c:pt idx="47">
                  <c:v>16.743361954454386</c:v>
                </c:pt>
                <c:pt idx="48">
                  <c:v>1.6844869488783747</c:v>
                </c:pt>
                <c:pt idx="49">
                  <c:v>12.653576090321739</c:v>
                </c:pt>
                <c:pt idx="50">
                  <c:v>7.984467936431912</c:v>
                </c:pt>
                <c:pt idx="51">
                  <c:v>13.670713604986966</c:v>
                </c:pt>
                <c:pt idx="52">
                  <c:v>23.249464339151697</c:v>
                </c:pt>
                <c:pt idx="53">
                  <c:v>16.504336963474831</c:v>
                </c:pt>
                <c:pt idx="54">
                  <c:v>9.7885317166101213</c:v>
                </c:pt>
                <c:pt idx="55">
                  <c:v>1.8185549455772834</c:v>
                </c:pt>
                <c:pt idx="56">
                  <c:v>9.2665554941672674</c:v>
                </c:pt>
                <c:pt idx="57">
                  <c:v>4.9170251954809743</c:v>
                </c:pt>
                <c:pt idx="58">
                  <c:v>24.346983546505296</c:v>
                </c:pt>
                <c:pt idx="59">
                  <c:v>25.016060827321407</c:v>
                </c:pt>
                <c:pt idx="60">
                  <c:v>35.526598369746957</c:v>
                </c:pt>
                <c:pt idx="61">
                  <c:v>4.8386533077603877</c:v>
                </c:pt>
                <c:pt idx="62">
                  <c:v>21.014167557952455</c:v>
                </c:pt>
                <c:pt idx="63">
                  <c:v>22.450941209923283</c:v>
                </c:pt>
                <c:pt idx="64">
                  <c:v>3.4905869406194689</c:v>
                </c:pt>
                <c:pt idx="65">
                  <c:v>29.467313601069382</c:v>
                </c:pt>
                <c:pt idx="66">
                  <c:v>4.3336845190006859</c:v>
                </c:pt>
                <c:pt idx="67">
                  <c:v>10.878902629654405</c:v>
                </c:pt>
                <c:pt idx="68">
                  <c:v>1.0496956505385824</c:v>
                </c:pt>
                <c:pt idx="69">
                  <c:v>8.1006533053422629</c:v>
                </c:pt>
                <c:pt idx="70">
                  <c:v>5.17634709863251</c:v>
                </c:pt>
                <c:pt idx="71">
                  <c:v>9.4087177022501987</c:v>
                </c:pt>
                <c:pt idx="72">
                  <c:v>16.779884622808339</c:v>
                </c:pt>
                <c:pt idx="73">
                  <c:v>10.603076887822258</c:v>
                </c:pt>
                <c:pt idx="74">
                  <c:v>7.1565249243274112</c:v>
                </c:pt>
                <c:pt idx="75">
                  <c:v>1.2546444094287446</c:v>
                </c:pt>
                <c:pt idx="76">
                  <c:v>6.5020784123600457</c:v>
                </c:pt>
                <c:pt idx="77">
                  <c:v>3.2775576066738936</c:v>
                </c:pt>
                <c:pt idx="78">
                  <c:v>17.01770214375345</c:v>
                </c:pt>
                <c:pt idx="79">
                  <c:v>16.447659024664663</c:v>
                </c:pt>
                <c:pt idx="80">
                  <c:v>36.161967235565612</c:v>
                </c:pt>
                <c:pt idx="81">
                  <c:v>5.1288726858343114</c:v>
                </c:pt>
                <c:pt idx="82">
                  <c:v>21.961267042932125</c:v>
                </c:pt>
                <c:pt idx="83">
                  <c:v>23.335013776959354</c:v>
                </c:pt>
                <c:pt idx="84">
                  <c:v>3.9327588174458743</c:v>
                </c:pt>
                <c:pt idx="85">
                  <c:v>30.664819031336421</c:v>
                </c:pt>
                <c:pt idx="86">
                  <c:v>4.5191928818859717</c:v>
                </c:pt>
                <c:pt idx="87">
                  <c:v>12.024644669024951</c:v>
                </c:pt>
                <c:pt idx="88">
                  <c:v>1.1769165848351417</c:v>
                </c:pt>
                <c:pt idx="89">
                  <c:v>9.0959633102405313</c:v>
                </c:pt>
                <c:pt idx="90">
                  <c:v>5.7233804706818781</c:v>
                </c:pt>
                <c:pt idx="91">
                  <c:v>10.018225076864482</c:v>
                </c:pt>
                <c:pt idx="92">
                  <c:v>17.342070715995131</c:v>
                </c:pt>
                <c:pt idx="93">
                  <c:v>11.801944770702693</c:v>
                </c:pt>
                <c:pt idx="94">
                  <c:v>7.3232065995396178</c:v>
                </c:pt>
                <c:pt idx="95">
                  <c:v>1.3452931108066428</c:v>
                </c:pt>
                <c:pt idx="96">
                  <c:v>6.8388463747455885</c:v>
                </c:pt>
                <c:pt idx="97">
                  <c:v>3.5708015665654385</c:v>
                </c:pt>
                <c:pt idx="98">
                  <c:v>17.91357192009708</c:v>
                </c:pt>
                <c:pt idx="99">
                  <c:v>18.114431460206873</c:v>
                </c:pt>
                <c:pt idx="100">
                  <c:v>48.783606041942527</c:v>
                </c:pt>
                <c:pt idx="101">
                  <c:v>7.100579576819932</c:v>
                </c:pt>
                <c:pt idx="102">
                  <c:v>30.262890238687124</c:v>
                </c:pt>
                <c:pt idx="103">
                  <c:v>31.945071583261825</c:v>
                </c:pt>
                <c:pt idx="104">
                  <c:v>6.0390410773639722</c:v>
                </c:pt>
                <c:pt idx="105">
                  <c:v>41.96680027748954</c:v>
                </c:pt>
                <c:pt idx="106">
                  <c:v>6.2692658431146899</c:v>
                </c:pt>
                <c:pt idx="107">
                  <c:v>17.609195709509784</c:v>
                </c:pt>
                <c:pt idx="108">
                  <c:v>1.8325316194316459</c:v>
                </c:pt>
                <c:pt idx="109">
                  <c:v>13.200605914823212</c:v>
                </c:pt>
                <c:pt idx="110">
                  <c:v>8.4009420996607496</c:v>
                </c:pt>
                <c:pt idx="111">
                  <c:v>14.088283102763175</c:v>
                </c:pt>
                <c:pt idx="112">
                  <c:v>23.587305791893129</c:v>
                </c:pt>
                <c:pt idx="113">
                  <c:v>17.330342866508261</c:v>
                </c:pt>
                <c:pt idx="114">
                  <c:v>9.9365681734448881</c:v>
                </c:pt>
                <c:pt idx="115">
                  <c:v>1.8540704131966355</c:v>
                </c:pt>
                <c:pt idx="116">
                  <c:v>9.5088619227504818</c:v>
                </c:pt>
                <c:pt idx="117">
                  <c:v>5.1163975284054555</c:v>
                </c:pt>
                <c:pt idx="118">
                  <c:v>25.043283271379465</c:v>
                </c:pt>
                <c:pt idx="119">
                  <c:v>26.056610391001744</c:v>
                </c:pt>
                <c:pt idx="120">
                  <c:v>73.27945472703577</c:v>
                </c:pt>
                <c:pt idx="121">
                  <c:v>7.6391459952096641</c:v>
                </c:pt>
                <c:pt idx="122">
                  <c:v>32.957008885253472</c:v>
                </c:pt>
                <c:pt idx="123">
                  <c:v>34.822812465683846</c:v>
                </c:pt>
                <c:pt idx="124">
                  <c:v>6.5214024440597553</c:v>
                </c:pt>
                <c:pt idx="125">
                  <c:v>44.904407794206179</c:v>
                </c:pt>
                <c:pt idx="126">
                  <c:v>6.8214692563529749</c:v>
                </c:pt>
                <c:pt idx="127">
                  <c:v>19.118353589767271</c:v>
                </c:pt>
                <c:pt idx="128">
                  <c:v>1.9602064203857223</c:v>
                </c:pt>
                <c:pt idx="129">
                  <c:v>14.41487192901082</c:v>
                </c:pt>
                <c:pt idx="130">
                  <c:v>9.1312430903857233</c:v>
                </c:pt>
                <c:pt idx="131">
                  <c:v>15.361022719790041</c:v>
                </c:pt>
                <c:pt idx="132">
                  <c:v>25.695516494661064</c:v>
                </c:pt>
                <c:pt idx="133">
                  <c:v>18.870745894692984</c:v>
                </c:pt>
                <c:pt idx="134">
                  <c:v>10.801547434414275</c:v>
                </c:pt>
                <c:pt idx="135">
                  <c:v>2.032550616291287</c:v>
                </c:pt>
                <c:pt idx="136">
                  <c:v>10.368673908526876</c:v>
                </c:pt>
                <c:pt idx="137">
                  <c:v>5.5731349323580064</c:v>
                </c:pt>
                <c:pt idx="138">
                  <c:v>27.218889744462746</c:v>
                </c:pt>
                <c:pt idx="139">
                  <c:v>28.404710399345873</c:v>
                </c:pt>
                <c:pt idx="140">
                  <c:v>43.584753084412469</c:v>
                </c:pt>
                <c:pt idx="141">
                  <c:v>6.1624609905750045</c:v>
                </c:pt>
                <c:pt idx="142">
                  <c:v>26.449873176468611</c:v>
                </c:pt>
                <c:pt idx="143">
                  <c:v>28.11649464278608</c:v>
                </c:pt>
                <c:pt idx="144">
                  <c:v>4.7702188982826197</c:v>
                </c:pt>
                <c:pt idx="145">
                  <c:v>36.906659503910234</c:v>
                </c:pt>
                <c:pt idx="146">
                  <c:v>5.4446181955695776</c:v>
                </c:pt>
                <c:pt idx="147">
                  <c:v>14.49556185785597</c:v>
                </c:pt>
                <c:pt idx="148">
                  <c:v>1.4318375256793583</c:v>
                </c:pt>
                <c:pt idx="149">
                  <c:v>10.929510918691753</c:v>
                </c:pt>
                <c:pt idx="150">
                  <c:v>6.8989354571488981</c:v>
                </c:pt>
                <c:pt idx="151">
                  <c:v>12.060492677323746</c:v>
                </c:pt>
                <c:pt idx="152">
                  <c:v>20.881939323574063</c:v>
                </c:pt>
                <c:pt idx="153">
                  <c:v>14.231075696936864</c:v>
                </c:pt>
                <c:pt idx="154">
                  <c:v>8.8223856148377973</c:v>
                </c:pt>
                <c:pt idx="155">
                  <c:v>1.6123550789939787</c:v>
                </c:pt>
                <c:pt idx="156">
                  <c:v>8.2351600662800895</c:v>
                </c:pt>
                <c:pt idx="157">
                  <c:v>4.2896499888151816</c:v>
                </c:pt>
                <c:pt idx="158">
                  <c:v>21.599425403138753</c:v>
                </c:pt>
                <c:pt idx="159">
                  <c:v>21.790179035352438</c:v>
                </c:pt>
                <c:pt idx="160">
                  <c:v>33.050868469180834</c:v>
                </c:pt>
                <c:pt idx="161">
                  <c:v>4.5006154640380558</c:v>
                </c:pt>
                <c:pt idx="162">
                  <c:v>19.501551076017098</c:v>
                </c:pt>
                <c:pt idx="163">
                  <c:v>20.892668830825343</c:v>
                </c:pt>
                <c:pt idx="164">
                  <c:v>3.1833443942116575</c:v>
                </c:pt>
                <c:pt idx="165">
                  <c:v>27.315790764986691</c:v>
                </c:pt>
                <c:pt idx="166">
                  <c:v>4.028357850312319</c:v>
                </c:pt>
                <c:pt idx="167">
                  <c:v>9.946486691514087</c:v>
                </c:pt>
                <c:pt idx="168">
                  <c:v>0.94024122215623163</c:v>
                </c:pt>
                <c:pt idx="169">
                  <c:v>7.4674387709211008</c:v>
                </c:pt>
                <c:pt idx="170">
                  <c:v>4.7749251640583905</c:v>
                </c:pt>
                <c:pt idx="171">
                  <c:v>8.775979115264688</c:v>
                </c:pt>
                <c:pt idx="172">
                  <c:v>15.631259727032369</c:v>
                </c:pt>
                <c:pt idx="173">
                  <c:v>9.7049156071564333</c:v>
                </c:pt>
                <c:pt idx="174">
                  <c:v>6.6552052975556615</c:v>
                </c:pt>
                <c:pt idx="175">
                  <c:v>1.1739518653124483</c:v>
                </c:pt>
                <c:pt idx="176">
                  <c:v>6.0272545460956204</c:v>
                </c:pt>
                <c:pt idx="177">
                  <c:v>3.0386457212708216</c:v>
                </c:pt>
                <c:pt idx="178">
                  <c:v>15.742925134315202</c:v>
                </c:pt>
                <c:pt idx="179">
                  <c:v>15.166719723070347</c:v>
                </c:pt>
                <c:pt idx="180">
                  <c:v>32.93981614270028</c:v>
                </c:pt>
                <c:pt idx="181">
                  <c:v>4.5279722173828238</c:v>
                </c:pt>
                <c:pt idx="182">
                  <c:v>19.672197799369481</c:v>
                </c:pt>
                <c:pt idx="183">
                  <c:v>21.025024229161762</c:v>
                </c:pt>
                <c:pt idx="184">
                  <c:v>3.2939560253178364</c:v>
                </c:pt>
                <c:pt idx="185">
                  <c:v>27.471738636173512</c:v>
                </c:pt>
                <c:pt idx="186">
                  <c:v>4.0543840609050799</c:v>
                </c:pt>
                <c:pt idx="187">
                  <c:v>10.25474512226738</c:v>
                </c:pt>
                <c:pt idx="188">
                  <c:v>0.97144110168047937</c:v>
                </c:pt>
                <c:pt idx="189">
                  <c:v>7.7261546446431266</c:v>
                </c:pt>
                <c:pt idx="190">
                  <c:v>4.9051479891011978</c:v>
                </c:pt>
                <c:pt idx="191">
                  <c:v>8.8966000822601075</c:v>
                </c:pt>
                <c:pt idx="192">
                  <c:v>15.678989677258862</c:v>
                </c:pt>
                <c:pt idx="193">
                  <c:v>10.020512079668938</c:v>
                </c:pt>
                <c:pt idx="194">
                  <c:v>6.6535020404052432</c:v>
                </c:pt>
                <c:pt idx="195">
                  <c:v>1.1945765822598042</c:v>
                </c:pt>
                <c:pt idx="196">
                  <c:v>6.0924910294191621</c:v>
                </c:pt>
                <c:pt idx="197">
                  <c:v>3.1053132032026847</c:v>
                </c:pt>
                <c:pt idx="198">
                  <c:v>15.905972438729046</c:v>
                </c:pt>
                <c:pt idx="199">
                  <c:v>15.613233987073212</c:v>
                </c:pt>
              </c:numCache>
            </c:numRef>
          </c:xVal>
          <c:yVal>
            <c:numRef>
              <c:f>Trendlines!$K$210:$K$409</c:f>
              <c:numCache>
                <c:formatCode>General</c:formatCode>
                <c:ptCount val="200"/>
                <c:pt idx="0">
                  <c:v>29.107514577016751</c:v>
                </c:pt>
                <c:pt idx="1">
                  <c:v>3.466293779312795</c:v>
                </c:pt>
                <c:pt idx="2">
                  <c:v>15.411398767850118</c:v>
                </c:pt>
                <c:pt idx="3">
                  <c:v>17.436576129834283</c:v>
                </c:pt>
                <c:pt idx="4">
                  <c:v>1.9209234601458083</c:v>
                </c:pt>
                <c:pt idx="5">
                  <c:v>21.363963455676004</c:v>
                </c:pt>
                <c:pt idx="6">
                  <c:v>3.1928544730124635</c:v>
                </c:pt>
                <c:pt idx="7">
                  <c:v>6.5040398962085861</c:v>
                </c:pt>
                <c:pt idx="8">
                  <c:v>0.59552731305445072</c:v>
                </c:pt>
                <c:pt idx="9">
                  <c:v>4.7197346103636013</c:v>
                </c:pt>
                <c:pt idx="10">
                  <c:v>3.5200264832990311</c:v>
                </c:pt>
                <c:pt idx="11">
                  <c:v>7.2378557984221761</c:v>
                </c:pt>
                <c:pt idx="12">
                  <c:v>13.111320041002505</c:v>
                </c:pt>
                <c:pt idx="13">
                  <c:v>5.1978444882957815</c:v>
                </c:pt>
                <c:pt idx="14">
                  <c:v>5.6260378836901603</c:v>
                </c:pt>
                <c:pt idx="15">
                  <c:v>0.81593741688092158</c:v>
                </c:pt>
                <c:pt idx="16">
                  <c:v>4.716591979290552</c:v>
                </c:pt>
                <c:pt idx="17">
                  <c:v>2.1970391079854403</c:v>
                </c:pt>
                <c:pt idx="18">
                  <c:v>12.641738102419337</c:v>
                </c:pt>
                <c:pt idx="19">
                  <c:v>9.6921242580172891</c:v>
                </c:pt>
                <c:pt idx="20">
                  <c:v>30.336645687138233</c:v>
                </c:pt>
                <c:pt idx="21">
                  <c:v>5.0098736993862376</c:v>
                </c:pt>
                <c:pt idx="22">
                  <c:v>19.771092280680953</c:v>
                </c:pt>
                <c:pt idx="23">
                  <c:v>20.363672699091154</c:v>
                </c:pt>
                <c:pt idx="24">
                  <c:v>6.5021065553898891</c:v>
                </c:pt>
                <c:pt idx="25">
                  <c:v>26.616287199270904</c:v>
                </c:pt>
                <c:pt idx="26">
                  <c:v>3.9841166498361011</c:v>
                </c:pt>
                <c:pt idx="27">
                  <c:v>14.767733650983143</c:v>
                </c:pt>
                <c:pt idx="28">
                  <c:v>2.4309453755192001</c:v>
                </c:pt>
                <c:pt idx="29">
                  <c:v>10.225753186598928</c:v>
                </c:pt>
                <c:pt idx="30">
                  <c:v>6.9009992090689964</c:v>
                </c:pt>
                <c:pt idx="31">
                  <c:v>10.093544795379998</c:v>
                </c:pt>
                <c:pt idx="32">
                  <c:v>14.411324236359601</c:v>
                </c:pt>
                <c:pt idx="33">
                  <c:v>13.110765983622704</c:v>
                </c:pt>
                <c:pt idx="34">
                  <c:v>5.9686552564881588</c:v>
                </c:pt>
                <c:pt idx="35">
                  <c:v>1.19093605431861</c:v>
                </c:pt>
                <c:pt idx="36">
                  <c:v>6.3492297482675104</c:v>
                </c:pt>
                <c:pt idx="37">
                  <c:v>3.5897628455229316</c:v>
                </c:pt>
                <c:pt idx="38">
                  <c:v>17.715477951159784</c:v>
                </c:pt>
                <c:pt idx="39">
                  <c:v>18.962299177148044</c:v>
                </c:pt>
                <c:pt idx="40">
                  <c:v>29.918365723480594</c:v>
                </c:pt>
                <c:pt idx="41">
                  <c:v>4.7007626699860188</c:v>
                </c:pt>
                <c:pt idx="42">
                  <c:v>19.46102056915392</c:v>
                </c:pt>
                <c:pt idx="43">
                  <c:v>20.183032104054799</c:v>
                </c:pt>
                <c:pt idx="44">
                  <c:v>4.9749031945898459</c:v>
                </c:pt>
                <c:pt idx="45">
                  <c:v>26.615282416719115</c:v>
                </c:pt>
                <c:pt idx="46">
                  <c:v>3.9821495174269117</c:v>
                </c:pt>
                <c:pt idx="47">
                  <c:v>13.708760275532821</c:v>
                </c:pt>
                <c:pt idx="48">
                  <c:v>1.6687887400848225</c:v>
                </c:pt>
                <c:pt idx="49">
                  <c:v>9.5720489748477906</c:v>
                </c:pt>
                <c:pt idx="50">
                  <c:v>6.3545760590220661</c:v>
                </c:pt>
                <c:pt idx="51">
                  <c:v>9.4150535702955427</c:v>
                </c:pt>
                <c:pt idx="52">
                  <c:v>14.411324236359601</c:v>
                </c:pt>
                <c:pt idx="53">
                  <c:v>13.056946144052171</c:v>
                </c:pt>
                <c:pt idx="54">
                  <c:v>5.8695538225371369</c:v>
                </c:pt>
                <c:pt idx="55">
                  <c:v>1.19093605431861</c:v>
                </c:pt>
                <c:pt idx="56">
                  <c:v>6.1462126503168957</c:v>
                </c:pt>
                <c:pt idx="57">
                  <c:v>3.520031501825212</c:v>
                </c:pt>
                <c:pt idx="58">
                  <c:v>17.151547528625152</c:v>
                </c:pt>
                <c:pt idx="59">
                  <c:v>18.452849132428629</c:v>
                </c:pt>
                <c:pt idx="60">
                  <c:v>29.64542659862008</c:v>
                </c:pt>
                <c:pt idx="61">
                  <c:v>4.3964504623958565</c:v>
                </c:pt>
                <c:pt idx="62">
                  <c:v>19.054764489563819</c:v>
                </c:pt>
                <c:pt idx="63">
                  <c:v>19.924675696752079</c:v>
                </c:pt>
                <c:pt idx="64">
                  <c:v>3.8473873938370788</c:v>
                </c:pt>
                <c:pt idx="65">
                  <c:v>26.543932124249249</c:v>
                </c:pt>
                <c:pt idx="66">
                  <c:v>3.8058285857049445</c:v>
                </c:pt>
                <c:pt idx="67">
                  <c:v>12.185795512320373</c:v>
                </c:pt>
                <c:pt idx="68">
                  <c:v>1.180083168482984</c:v>
                </c:pt>
                <c:pt idx="69">
                  <c:v>8.6808993981786813</c:v>
                </c:pt>
                <c:pt idx="70">
                  <c:v>5.458815859960259</c:v>
                </c:pt>
                <c:pt idx="71">
                  <c:v>8.6427272448825381</c:v>
                </c:pt>
                <c:pt idx="72">
                  <c:v>14.30617297638492</c:v>
                </c:pt>
                <c:pt idx="73">
                  <c:v>11.848154670559346</c:v>
                </c:pt>
                <c:pt idx="74">
                  <c:v>5.8052587744948836</c:v>
                </c:pt>
                <c:pt idx="75">
                  <c:v>1.19093605431861</c:v>
                </c:pt>
                <c:pt idx="76">
                  <c:v>5.9260620845617407</c:v>
                </c:pt>
                <c:pt idx="77">
                  <c:v>3.2201264726348144</c:v>
                </c:pt>
                <c:pt idx="78">
                  <c:v>16.205623286916659</c:v>
                </c:pt>
                <c:pt idx="79">
                  <c:v>17.235268103213592</c:v>
                </c:pt>
                <c:pt idx="80">
                  <c:v>29.692073335194976</c:v>
                </c:pt>
                <c:pt idx="81">
                  <c:v>4.552918984846249</c:v>
                </c:pt>
                <c:pt idx="82">
                  <c:v>19.229527411182122</c:v>
                </c:pt>
                <c:pt idx="83">
                  <c:v>20.031316304660628</c:v>
                </c:pt>
                <c:pt idx="84">
                  <c:v>4.1682306732368701</c:v>
                </c:pt>
                <c:pt idx="85">
                  <c:v>26.606746372509935</c:v>
                </c:pt>
                <c:pt idx="86">
                  <c:v>3.8494492055434795</c:v>
                </c:pt>
                <c:pt idx="87">
                  <c:v>12.746970170269869</c:v>
                </c:pt>
                <c:pt idx="88">
                  <c:v>1.3338140593969932</c:v>
                </c:pt>
                <c:pt idx="89">
                  <c:v>9.0570790836411472</c:v>
                </c:pt>
                <c:pt idx="90">
                  <c:v>5.7571871692874481</c:v>
                </c:pt>
                <c:pt idx="91">
                  <c:v>8.8680481694966655</c:v>
                </c:pt>
                <c:pt idx="92">
                  <c:v>14.370664529775599</c:v>
                </c:pt>
                <c:pt idx="93">
                  <c:v>12.363991805312191</c:v>
                </c:pt>
                <c:pt idx="94">
                  <c:v>5.8182405087413844</c:v>
                </c:pt>
                <c:pt idx="95">
                  <c:v>1.19093605431861</c:v>
                </c:pt>
                <c:pt idx="96">
                  <c:v>6.0096624247793553</c:v>
                </c:pt>
                <c:pt idx="97">
                  <c:v>3.337403950572909</c:v>
                </c:pt>
                <c:pt idx="98">
                  <c:v>16.569393777871067</c:v>
                </c:pt>
                <c:pt idx="99">
                  <c:v>17.695178011649791</c:v>
                </c:pt>
                <c:pt idx="100">
                  <c:v>29.991241876974676</c:v>
                </c:pt>
                <c:pt idx="101">
                  <c:v>4.7629232800776071</c:v>
                </c:pt>
                <c:pt idx="102">
                  <c:v>19.54181510399826</c:v>
                </c:pt>
                <c:pt idx="103">
                  <c:v>20.221259697273666</c:v>
                </c:pt>
                <c:pt idx="104">
                  <c:v>5.2858457803507779</c:v>
                </c:pt>
                <c:pt idx="105">
                  <c:v>26.615282416719115</c:v>
                </c:pt>
                <c:pt idx="106">
                  <c:v>3.9841166498361011</c:v>
                </c:pt>
                <c:pt idx="107">
                  <c:v>14.060045189449211</c:v>
                </c:pt>
                <c:pt idx="108">
                  <c:v>1.9029819081296904</c:v>
                </c:pt>
                <c:pt idx="109">
                  <c:v>9.722406988708661</c:v>
                </c:pt>
                <c:pt idx="110">
                  <c:v>6.5034617814945879</c:v>
                </c:pt>
                <c:pt idx="111">
                  <c:v>9.5385650967458222</c:v>
                </c:pt>
                <c:pt idx="112">
                  <c:v>14.411324236359601</c:v>
                </c:pt>
                <c:pt idx="113">
                  <c:v>13.109052347658341</c:v>
                </c:pt>
                <c:pt idx="114">
                  <c:v>5.9195586227221044</c:v>
                </c:pt>
                <c:pt idx="115">
                  <c:v>1.19093605431861</c:v>
                </c:pt>
                <c:pt idx="116">
                  <c:v>6.1899570721841899</c:v>
                </c:pt>
                <c:pt idx="117">
                  <c:v>3.5541265362329453</c:v>
                </c:pt>
                <c:pt idx="118">
                  <c:v>17.295320564812467</c:v>
                </c:pt>
                <c:pt idx="119">
                  <c:v>18.613673531568583</c:v>
                </c:pt>
                <c:pt idx="120">
                  <c:v>30.055674311639631</c:v>
                </c:pt>
                <c:pt idx="121">
                  <c:v>4.7847908409130646</c:v>
                </c:pt>
                <c:pt idx="122">
                  <c:v>19.54317700666024</c:v>
                </c:pt>
                <c:pt idx="123">
                  <c:v>20.229822844945623</c:v>
                </c:pt>
                <c:pt idx="124">
                  <c:v>5.3753414657445431</c:v>
                </c:pt>
                <c:pt idx="125">
                  <c:v>26.615282416719115</c:v>
                </c:pt>
                <c:pt idx="126">
                  <c:v>3.9841166498361011</c:v>
                </c:pt>
                <c:pt idx="127">
                  <c:v>14.14248255007662</c:v>
                </c:pt>
                <c:pt idx="128">
                  <c:v>2.0105836598678564</c:v>
                </c:pt>
                <c:pt idx="129">
                  <c:v>9.7694629792777281</c:v>
                </c:pt>
                <c:pt idx="130">
                  <c:v>6.5429940224620298</c:v>
                </c:pt>
                <c:pt idx="131">
                  <c:v>9.584787629218873</c:v>
                </c:pt>
                <c:pt idx="132">
                  <c:v>14.411324236359601</c:v>
                </c:pt>
                <c:pt idx="133">
                  <c:v>13.110096576330875</c:v>
                </c:pt>
                <c:pt idx="134">
                  <c:v>5.9264990454107824</c:v>
                </c:pt>
                <c:pt idx="135">
                  <c:v>1.19093605431861</c:v>
                </c:pt>
                <c:pt idx="136">
                  <c:v>6.2099811174059374</c:v>
                </c:pt>
                <c:pt idx="137">
                  <c:v>3.5625865194851234</c:v>
                </c:pt>
                <c:pt idx="138">
                  <c:v>17.333343881372425</c:v>
                </c:pt>
                <c:pt idx="139">
                  <c:v>18.6609242973581</c:v>
                </c:pt>
                <c:pt idx="140">
                  <c:v>29.74972404581165</c:v>
                </c:pt>
                <c:pt idx="141">
                  <c:v>4.6448540439341572</c:v>
                </c:pt>
                <c:pt idx="142">
                  <c:v>19.353947798629996</c:v>
                </c:pt>
                <c:pt idx="143">
                  <c:v>20.11717483207395</c:v>
                </c:pt>
                <c:pt idx="144">
                  <c:v>4.5049837076975674</c:v>
                </c:pt>
                <c:pt idx="145">
                  <c:v>26.615282416719115</c:v>
                </c:pt>
                <c:pt idx="146">
                  <c:v>3.9054507660648059</c:v>
                </c:pt>
                <c:pt idx="147">
                  <c:v>13.123078965775729</c:v>
                </c:pt>
                <c:pt idx="148">
                  <c:v>1.4585686768661064</c:v>
                </c:pt>
                <c:pt idx="149">
                  <c:v>9.3361888095523131</c:v>
                </c:pt>
                <c:pt idx="150">
                  <c:v>5.9547654040776541</c:v>
                </c:pt>
                <c:pt idx="151">
                  <c:v>9.1215924832211535</c:v>
                </c:pt>
                <c:pt idx="152">
                  <c:v>14.411324236359601</c:v>
                </c:pt>
                <c:pt idx="153">
                  <c:v>12.798147958251356</c:v>
                </c:pt>
                <c:pt idx="154">
                  <c:v>5.8369102955614647</c:v>
                </c:pt>
                <c:pt idx="155">
                  <c:v>1.19093605431861</c:v>
                </c:pt>
                <c:pt idx="156">
                  <c:v>6.0756903099324164</c:v>
                </c:pt>
                <c:pt idx="157">
                  <c:v>3.4226454179361938</c:v>
                </c:pt>
                <c:pt idx="158">
                  <c:v>16.827606684398468</c:v>
                </c:pt>
                <c:pt idx="159">
                  <c:v>18.049825252086681</c:v>
                </c:pt>
                <c:pt idx="160">
                  <c:v>29.637588022889865</c:v>
                </c:pt>
                <c:pt idx="161">
                  <c:v>4.3181162842539962</c:v>
                </c:pt>
                <c:pt idx="162">
                  <c:v>18.88453147147683</c:v>
                </c:pt>
                <c:pt idx="163">
                  <c:v>19.857038799289242</c:v>
                </c:pt>
                <c:pt idx="164">
                  <c:v>3.732784409837071</c:v>
                </c:pt>
                <c:pt idx="165">
                  <c:v>26.465140703493052</c:v>
                </c:pt>
                <c:pt idx="166">
                  <c:v>3.797228461952217</c:v>
                </c:pt>
                <c:pt idx="167">
                  <c:v>11.825092552871187</c:v>
                </c:pt>
                <c:pt idx="168">
                  <c:v>1.0353121420865254</c:v>
                </c:pt>
                <c:pt idx="169">
                  <c:v>8.457019696523103</c:v>
                </c:pt>
                <c:pt idx="170">
                  <c:v>5.2594586477660537</c:v>
                </c:pt>
                <c:pt idx="171">
                  <c:v>8.5556548836415693</c:v>
                </c:pt>
                <c:pt idx="172">
                  <c:v>14.277967551355664</c:v>
                </c:pt>
                <c:pt idx="173">
                  <c:v>11.627012785288485</c:v>
                </c:pt>
                <c:pt idx="174">
                  <c:v>5.8023902209163838</c:v>
                </c:pt>
                <c:pt idx="175">
                  <c:v>1.1889316791187203</c:v>
                </c:pt>
                <c:pt idx="176">
                  <c:v>5.9085459821002706</c:v>
                </c:pt>
                <c:pt idx="177">
                  <c:v>3.1769395363748449</c:v>
                </c:pt>
                <c:pt idx="178">
                  <c:v>16.036832768142901</c:v>
                </c:pt>
                <c:pt idx="179">
                  <c:v>16.999647128888331</c:v>
                </c:pt>
                <c:pt idx="180">
                  <c:v>29.642131464202336</c:v>
                </c:pt>
                <c:pt idx="181">
                  <c:v>4.3660012412878366</c:v>
                </c:pt>
                <c:pt idx="182">
                  <c:v>18.977720146487307</c:v>
                </c:pt>
                <c:pt idx="183">
                  <c:v>19.909745923968938</c:v>
                </c:pt>
                <c:pt idx="184">
                  <c:v>3.8062822018939571</c:v>
                </c:pt>
                <c:pt idx="185">
                  <c:v>26.525289939022308</c:v>
                </c:pt>
                <c:pt idx="186">
                  <c:v>3.8054780485378137</c:v>
                </c:pt>
                <c:pt idx="187">
                  <c:v>11.97674072387087</c:v>
                </c:pt>
                <c:pt idx="188">
                  <c:v>1.1086235291617634</c:v>
                </c:pt>
                <c:pt idx="189">
                  <c:v>8.6293896330141795</c:v>
                </c:pt>
                <c:pt idx="190">
                  <c:v>5.3661902056260722</c:v>
                </c:pt>
                <c:pt idx="191">
                  <c:v>8.6146876154350807</c:v>
                </c:pt>
                <c:pt idx="192">
                  <c:v>14.3031156720465</c:v>
                </c:pt>
                <c:pt idx="193">
                  <c:v>11.763008251949154</c:v>
                </c:pt>
                <c:pt idx="194">
                  <c:v>5.8027720071580866</c:v>
                </c:pt>
                <c:pt idx="195">
                  <c:v>1.1894591333603406</c:v>
                </c:pt>
                <c:pt idx="196">
                  <c:v>5.9228933988967176</c:v>
                </c:pt>
                <c:pt idx="197">
                  <c:v>3.198540120601169</c:v>
                </c:pt>
                <c:pt idx="198">
                  <c:v>16.146678991688109</c:v>
                </c:pt>
                <c:pt idx="199">
                  <c:v>17.161365234638797</c:v>
                </c:pt>
              </c:numCache>
            </c:numRef>
          </c:yVal>
          <c:smooth val="0"/>
          <c:extLst>
            <c:ext xmlns:c16="http://schemas.microsoft.com/office/drawing/2014/chart" uri="{C3380CC4-5D6E-409C-BE32-E72D297353CC}">
              <c16:uniqueId val="{00000000-A2E6-41BC-BDC4-9045AA6AA944}"/>
            </c:ext>
          </c:extLst>
        </c:ser>
        <c:dLbls>
          <c:showLegendKey val="0"/>
          <c:showVal val="0"/>
          <c:showCatName val="0"/>
          <c:showSerName val="0"/>
          <c:showPercent val="0"/>
          <c:showBubbleSize val="0"/>
        </c:dLbls>
        <c:axId val="636781056"/>
        <c:axId val="636781616"/>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Butte!$D$7:$D$26</c15:sqref>
                        </c15:formulaRef>
                      </c:ext>
                    </c:extLst>
                    <c:numCache>
                      <c:formatCode>General</c:formatCode>
                      <c:ptCount val="20"/>
                      <c:pt idx="0">
                        <c:v>20.336524987677411</c:v>
                      </c:pt>
                      <c:pt idx="1">
                        <c:v>1.8320622440016334</c:v>
                      </c:pt>
                      <c:pt idx="2">
                        <c:v>9.4981310221512594</c:v>
                      </c:pt>
                      <c:pt idx="3">
                        <c:v>6.6815122020498707</c:v>
                      </c:pt>
                      <c:pt idx="4">
                        <c:v>0.90072780637296346</c:v>
                      </c:pt>
                      <c:pt idx="5">
                        <c:v>14.274575629242401</c:v>
                      </c:pt>
                      <c:pt idx="6">
                        <c:v>1.280101932544019</c:v>
                      </c:pt>
                      <c:pt idx="7">
                        <c:v>1.2712626319754217</c:v>
                      </c:pt>
                      <c:pt idx="8">
                        <c:v>0.48085661327409779</c:v>
                      </c:pt>
                      <c:pt idx="9">
                        <c:v>1.0928010794950758</c:v>
                      </c:pt>
                      <c:pt idx="10">
                        <c:v>0.56060476765050138</c:v>
                      </c:pt>
                      <c:pt idx="11">
                        <c:v>1.3653882220235523</c:v>
                      </c:pt>
                      <c:pt idx="12">
                        <c:v>7.2285542978944139</c:v>
                      </c:pt>
                      <c:pt idx="13">
                        <c:v>1.0281300252601284</c:v>
                      </c:pt>
                      <c:pt idx="14">
                        <c:v>3.8928454347590522</c:v>
                      </c:pt>
                      <c:pt idx="15">
                        <c:v>5.0926674323543315E-2</c:v>
                      </c:pt>
                      <c:pt idx="16">
                        <c:v>0.65303782039870883</c:v>
                      </c:pt>
                      <c:pt idx="17">
                        <c:v>5.2888508158096988E-2</c:v>
                      </c:pt>
                      <c:pt idx="18">
                        <c:v>6.9005722738912212</c:v>
                      </c:pt>
                      <c:pt idx="19">
                        <c:v>2.118950931872484</c:v>
                      </c:pt>
                    </c:numCache>
                  </c:numRef>
                </c:xVal>
                <c:yVal>
                  <c:numRef>
                    <c:extLst>
                      <c:ext uri="{02D57815-91ED-43cb-92C2-25804820EDAC}">
                        <c15:formulaRef>
                          <c15:sqref>Butte!$J$7:$J$26</c15:sqref>
                        </c15:formulaRef>
                      </c:ext>
                    </c:extLst>
                    <c:numCache>
                      <c:formatCode>General</c:formatCode>
                      <c:ptCount val="20"/>
                      <c:pt idx="0">
                        <c:v>25.912084058408833</c:v>
                      </c:pt>
                      <c:pt idx="1">
                        <c:v>2.4347347161183732</c:v>
                      </c:pt>
                      <c:pt idx="2">
                        <c:v>12.745533403163391</c:v>
                      </c:pt>
                      <c:pt idx="3">
                        <c:v>10.640697281050594</c:v>
                      </c:pt>
                      <c:pt idx="4">
                        <c:v>1.5980799931611009</c:v>
                      </c:pt>
                      <c:pt idx="5">
                        <c:v>19.427634180404926</c:v>
                      </c:pt>
                      <c:pt idx="6">
                        <c:v>1.9026631920647097</c:v>
                      </c:pt>
                      <c:pt idx="7">
                        <c:v>3.1228031680608592</c:v>
                      </c:pt>
                      <c:pt idx="8">
                        <c:v>0.66711036534639034</c:v>
                      </c:pt>
                      <c:pt idx="9">
                        <c:v>2.214264760187048</c:v>
                      </c:pt>
                      <c:pt idx="10">
                        <c:v>1.4208132336640085</c:v>
                      </c:pt>
                      <c:pt idx="11">
                        <c:v>2.766779202839222</c:v>
                      </c:pt>
                      <c:pt idx="12">
                        <c:v>10.370616909367502</c:v>
                      </c:pt>
                      <c:pt idx="13">
                        <c:v>2.5962511824944436</c:v>
                      </c:pt>
                      <c:pt idx="14">
                        <c:v>4.7455090721075655</c:v>
                      </c:pt>
                      <c:pt idx="15">
                        <c:v>0.15058181477200303</c:v>
                      </c:pt>
                      <c:pt idx="16">
                        <c:v>1.2931884490189858</c:v>
                      </c:pt>
                      <c:pt idx="17">
                        <c:v>0.23321730873987143</c:v>
                      </c:pt>
                      <c:pt idx="18">
                        <c:v>9.9018258134910617</c:v>
                      </c:pt>
                      <c:pt idx="19">
                        <c:v>4.6044202747616598</c:v>
                      </c:pt>
                    </c:numCache>
                  </c:numRef>
                </c:yVal>
                <c:smooth val="0"/>
                <c:extLst>
                  <c:ext xmlns:c16="http://schemas.microsoft.com/office/drawing/2014/chart" uri="{C3380CC4-5D6E-409C-BE32-E72D297353CC}">
                    <c16:uniqueId val="{00000000-DB6E-4D13-BBAB-0FCBC286AE81}"/>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Eureka!$D$7:$D$26</c15:sqref>
                        </c15:formulaRef>
                      </c:ext>
                    </c:extLst>
                    <c:numCache>
                      <c:formatCode>General</c:formatCode>
                      <c:ptCount val="20"/>
                      <c:pt idx="0">
                        <c:v>47.576364066891195</c:v>
                      </c:pt>
                      <c:pt idx="1">
                        <c:v>4.9455530159425187</c:v>
                      </c:pt>
                      <c:pt idx="2">
                        <c:v>25.420834692640209</c:v>
                      </c:pt>
                      <c:pt idx="3">
                        <c:v>25.366148737807301</c:v>
                      </c:pt>
                      <c:pt idx="4">
                        <c:v>4.4632331428617036</c:v>
                      </c:pt>
                      <c:pt idx="5">
                        <c:v>35.50532993655149</c:v>
                      </c:pt>
                      <c:pt idx="6">
                        <c:v>4.2504425970211202</c:v>
                      </c:pt>
                      <c:pt idx="7">
                        <c:v>9.776098769013533</c:v>
                      </c:pt>
                      <c:pt idx="8">
                        <c:v>1.6503215104412876</c:v>
                      </c:pt>
                      <c:pt idx="9">
                        <c:v>6.1796489893299995</c:v>
                      </c:pt>
                      <c:pt idx="10">
                        <c:v>4.9505317202289039</c:v>
                      </c:pt>
                      <c:pt idx="11">
                        <c:v>8.7544947463098151</c:v>
                      </c:pt>
                      <c:pt idx="12">
                        <c:v>20.067726305513094</c:v>
                      </c:pt>
                      <c:pt idx="13">
                        <c:v>9.8659948141670633</c:v>
                      </c:pt>
                      <c:pt idx="14">
                        <c:v>8.6855579863764358</c:v>
                      </c:pt>
                      <c:pt idx="15">
                        <c:v>0.48603647989406384</c:v>
                      </c:pt>
                      <c:pt idx="16">
                        <c:v>3.9244883161209474</c:v>
                      </c:pt>
                      <c:pt idx="17">
                        <c:v>0.73641469591358943</c:v>
                      </c:pt>
                      <c:pt idx="18">
                        <c:v>21.11639008832471</c:v>
                      </c:pt>
                      <c:pt idx="19">
                        <c:v>15.133566535806152</c:v>
                      </c:pt>
                    </c:numCache>
                  </c:numRef>
                </c:xVal>
                <c:yVal>
                  <c:numRef>
                    <c:extLst xmlns:c15="http://schemas.microsoft.com/office/drawing/2012/chart">
                      <c:ext xmlns:c15="http://schemas.microsoft.com/office/drawing/2012/chart" uri="{02D57815-91ED-43cb-92C2-25804820EDAC}">
                        <c15:formulaRef>
                          <c15:sqref>Eureka!$J$7:$J$26</c15:sqref>
                        </c15:formulaRef>
                      </c:ext>
                    </c:extLst>
                    <c:numCache>
                      <c:formatCode>General</c:formatCode>
                      <c:ptCount val="20"/>
                      <c:pt idx="0">
                        <c:v>34.217565699625666</c:v>
                      </c:pt>
                      <c:pt idx="1">
                        <c:v>4.7476225312285383</c:v>
                      </c:pt>
                      <c:pt idx="2">
                        <c:v>19.671986115842699</c:v>
                      </c:pt>
                      <c:pt idx="3">
                        <c:v>19.860071951770632</c:v>
                      </c:pt>
                      <c:pt idx="4">
                        <c:v>5.3215671730950707</c:v>
                      </c:pt>
                      <c:pt idx="5">
                        <c:v>27.258880526808998</c:v>
                      </c:pt>
                      <c:pt idx="6">
                        <c:v>3.3616715446975407</c:v>
                      </c:pt>
                      <c:pt idx="7">
                        <c:v>10.759187177561119</c:v>
                      </c:pt>
                      <c:pt idx="8">
                        <c:v>2.1231903657052951</c:v>
                      </c:pt>
                      <c:pt idx="9">
                        <c:v>6.3291789291206575</c:v>
                      </c:pt>
                      <c:pt idx="10">
                        <c:v>5.5544365825076767</c:v>
                      </c:pt>
                      <c:pt idx="11">
                        <c:v>8.6956848878095947</c:v>
                      </c:pt>
                      <c:pt idx="12">
                        <c:v>14.469193597366171</c:v>
                      </c:pt>
                      <c:pt idx="13">
                        <c:v>10.098503395627104</c:v>
                      </c:pt>
                      <c:pt idx="14">
                        <c:v>6.4539175639042954</c:v>
                      </c:pt>
                      <c:pt idx="15">
                        <c:v>0.55215485480951643</c:v>
                      </c:pt>
                      <c:pt idx="16">
                        <c:v>3.9523884994685163</c:v>
                      </c:pt>
                      <c:pt idx="17">
                        <c:v>1.0527644085291106</c:v>
                      </c:pt>
                      <c:pt idx="18">
                        <c:v>17.344086214362072</c:v>
                      </c:pt>
                      <c:pt idx="19">
                        <c:v>14.62563537668477</c:v>
                      </c:pt>
                    </c:numCache>
                  </c:numRef>
                </c:yVal>
                <c:smooth val="0"/>
                <c:extLst xmlns:c15="http://schemas.microsoft.com/office/drawing/2012/chart">
                  <c:ext xmlns:c16="http://schemas.microsoft.com/office/drawing/2014/chart" uri="{C3380CC4-5D6E-409C-BE32-E72D297353CC}">
                    <c16:uniqueId val="{00000002-DB6E-4D13-BBAB-0FCBC286AE81}"/>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ta Monica'!$D$7:$D$26</c15:sqref>
                        </c15:formulaRef>
                      </c:ext>
                    </c:extLst>
                    <c:numCache>
                      <c:formatCode>General</c:formatCode>
                      <c:ptCount val="20"/>
                      <c:pt idx="0">
                        <c:v>45.832885148172359</c:v>
                      </c:pt>
                      <c:pt idx="1">
                        <c:v>4.5314878779615348</c:v>
                      </c:pt>
                      <c:pt idx="2">
                        <c:v>23.696700114313277</c:v>
                      </c:pt>
                      <c:pt idx="3">
                        <c:v>23.314117315830682</c:v>
                      </c:pt>
                      <c:pt idx="4">
                        <c:v>3.65084078190054</c:v>
                      </c:pt>
                      <c:pt idx="5">
                        <c:v>33.601810478712828</c:v>
                      </c:pt>
                      <c:pt idx="6">
                        <c:v>3.8878295950361332</c:v>
                      </c:pt>
                      <c:pt idx="7">
                        <c:v>7.9420664711311648</c:v>
                      </c:pt>
                      <c:pt idx="8">
                        <c:v>1.3814460799250667</c:v>
                      </c:pt>
                      <c:pt idx="9">
                        <c:v>5.2168613871671461</c:v>
                      </c:pt>
                      <c:pt idx="10">
                        <c:v>4.0047802000650963</c:v>
                      </c:pt>
                      <c:pt idx="11">
                        <c:v>7.4105423796775733</c:v>
                      </c:pt>
                      <c:pt idx="12">
                        <c:v>19.107560603156646</c:v>
                      </c:pt>
                      <c:pt idx="13">
                        <c:v>8.0322165162393873</c:v>
                      </c:pt>
                      <c:pt idx="14">
                        <c:v>8.2609833720789627</c:v>
                      </c:pt>
                      <c:pt idx="15">
                        <c:v>0.39011027907319507</c:v>
                      </c:pt>
                      <c:pt idx="16">
                        <c:v>3.2454737656503729</c:v>
                      </c:pt>
                      <c:pt idx="17">
                        <c:v>0.55081077319749994</c:v>
                      </c:pt>
                      <c:pt idx="18">
                        <c:v>19.463371003013126</c:v>
                      </c:pt>
                      <c:pt idx="19">
                        <c:v>12.736413820586924</c:v>
                      </c:pt>
                    </c:numCache>
                  </c:numRef>
                </c:xVal>
                <c:yVal>
                  <c:numRef>
                    <c:extLst xmlns:c15="http://schemas.microsoft.com/office/drawing/2012/chart">
                      <c:ext xmlns:c15="http://schemas.microsoft.com/office/drawing/2012/chart" uri="{02D57815-91ED-43cb-92C2-25804820EDAC}">
                        <c15:formulaRef>
                          <c15:sqref>'Santa Monica'!$J$7:$J$26</c15:sqref>
                        </c15:formulaRef>
                      </c:ext>
                    </c:extLst>
                    <c:numCache>
                      <c:formatCode>General</c:formatCode>
                      <c:ptCount val="20"/>
                      <c:pt idx="0">
                        <c:v>33.954991382419891</c:v>
                      </c:pt>
                      <c:pt idx="1">
                        <c:v>4.3867715263784932</c:v>
                      </c:pt>
                      <c:pt idx="2">
                        <c:v>18.966973065299872</c:v>
                      </c:pt>
                      <c:pt idx="3">
                        <c:v>19.422276227734766</c:v>
                      </c:pt>
                      <c:pt idx="4">
                        <c:v>4.6511005275342123</c:v>
                      </c:pt>
                      <c:pt idx="5">
                        <c:v>26.316389644768648</c:v>
                      </c:pt>
                      <c:pt idx="6">
                        <c:v>3.2073506514525429</c:v>
                      </c:pt>
                      <c:pt idx="7">
                        <c:v>9.5144075212358636</c:v>
                      </c:pt>
                      <c:pt idx="8">
                        <c:v>1.7995429384797497</c:v>
                      </c:pt>
                      <c:pt idx="9">
                        <c:v>5.7638397790027929</c:v>
                      </c:pt>
                      <c:pt idx="10">
                        <c:v>4.9665131374893887</c:v>
                      </c:pt>
                      <c:pt idx="11">
                        <c:v>8.0695245005761151</c:v>
                      </c:pt>
                      <c:pt idx="12">
                        <c:v>14.224841411642764</c:v>
                      </c:pt>
                      <c:pt idx="13">
                        <c:v>9.2728300240238237</c:v>
                      </c:pt>
                      <c:pt idx="14">
                        <c:v>6.3008501752766213</c:v>
                      </c:pt>
                      <c:pt idx="15">
                        <c:v>0.48216808760019292</c:v>
                      </c:pt>
                      <c:pt idx="16">
                        <c:v>3.5454016727966042</c:v>
                      </c:pt>
                      <c:pt idx="17">
                        <c:v>0.90023436476927443</c:v>
                      </c:pt>
                      <c:pt idx="18">
                        <c:v>16.551148723912473</c:v>
                      </c:pt>
                      <c:pt idx="19">
                        <c:v>13.542664099918298</c:v>
                      </c:pt>
                    </c:numCache>
                  </c:numRef>
                </c:yVal>
                <c:smooth val="0"/>
                <c:extLst xmlns:c15="http://schemas.microsoft.com/office/drawing/2012/chart">
                  <c:ext xmlns:c16="http://schemas.microsoft.com/office/drawing/2014/chart" uri="{C3380CC4-5D6E-409C-BE32-E72D297353CC}">
                    <c16:uniqueId val="{00000004-DB6E-4D13-BBAB-0FCBC286AE81}"/>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Portland!$D$7:$D$26</c15:sqref>
                        </c15:formulaRef>
                      </c:ext>
                    </c:extLst>
                    <c:numCache>
                      <c:formatCode>General</c:formatCode>
                      <c:ptCount val="20"/>
                      <c:pt idx="0">
                        <c:v>33.549839512972767</c:v>
                      </c:pt>
                      <c:pt idx="1">
                        <c:v>3.198305608850502</c:v>
                      </c:pt>
                      <c:pt idx="2">
                        <c:v>16.883463512138274</c:v>
                      </c:pt>
                      <c:pt idx="3">
                        <c:v>16.070534429558748</c:v>
                      </c:pt>
                      <c:pt idx="4">
                        <c:v>2.3296609082429236</c:v>
                      </c:pt>
                      <c:pt idx="5">
                        <c:v>24.352515582611264</c:v>
                      </c:pt>
                      <c:pt idx="6">
                        <c:v>2.7125069063426124</c:v>
                      </c:pt>
                      <c:pt idx="7">
                        <c:v>4.9899284783808291</c:v>
                      </c:pt>
                      <c:pt idx="8">
                        <c:v>0.90938963013094032</c:v>
                      </c:pt>
                      <c:pt idx="9">
                        <c:v>3.3954581617822304</c:v>
                      </c:pt>
                      <c:pt idx="10">
                        <c:v>2.4707463362807531</c:v>
                      </c:pt>
                      <c:pt idx="11">
                        <c:v>4.7545186264070427</c:v>
                      </c:pt>
                      <c:pt idx="12">
                        <c:v>13.779204122003895</c:v>
                      </c:pt>
                      <c:pt idx="13">
                        <c:v>4.9136582114967835</c:v>
                      </c:pt>
                      <c:pt idx="14">
                        <c:v>6.0429680263667231</c:v>
                      </c:pt>
                      <c:pt idx="15">
                        <c:v>0.24376216198058431</c:v>
                      </c:pt>
                      <c:pt idx="16">
                        <c:v>2.0763121883762463</c:v>
                      </c:pt>
                      <c:pt idx="17">
                        <c:v>0.3235132714471205</c:v>
                      </c:pt>
                      <c:pt idx="18">
                        <c:v>13.691675906307429</c:v>
                      </c:pt>
                      <c:pt idx="19">
                        <c:v>8.1292216672920343</c:v>
                      </c:pt>
                    </c:numCache>
                  </c:numRef>
                </c:xVal>
                <c:yVal>
                  <c:numRef>
                    <c:extLst xmlns:c15="http://schemas.microsoft.com/office/drawing/2012/chart">
                      <c:ext xmlns:c15="http://schemas.microsoft.com/office/drawing/2012/chart" uri="{02D57815-91ED-43cb-92C2-25804820EDAC}">
                        <c15:formulaRef>
                          <c15:sqref>Portland!$J$7:$J$26</c15:sqref>
                        </c15:formulaRef>
                      </c:ext>
                    </c:extLst>
                    <c:numCache>
                      <c:formatCode>General</c:formatCode>
                      <c:ptCount val="20"/>
                      <c:pt idx="0">
                        <c:v>33.375702296051706</c:v>
                      </c:pt>
                      <c:pt idx="1">
                        <c:v>3.8523995964126776</c:v>
                      </c:pt>
                      <c:pt idx="2">
                        <c:v>17.804339761724052</c:v>
                      </c:pt>
                      <c:pt idx="3">
                        <c:v>18.243920432661714</c:v>
                      </c:pt>
                      <c:pt idx="4">
                        <c:v>3.7036889906458645</c:v>
                      </c:pt>
                      <c:pt idx="5">
                        <c:v>25.221400249642347</c:v>
                      </c:pt>
                      <c:pt idx="6">
                        <c:v>3.0025776460109528</c:v>
                      </c:pt>
                      <c:pt idx="7">
                        <c:v>7.8232142627507155</c:v>
                      </c:pt>
                      <c:pt idx="8">
                        <c:v>1.3580127214242987</c:v>
                      </c:pt>
                      <c:pt idx="9">
                        <c:v>4.9307553769160855</c:v>
                      </c:pt>
                      <c:pt idx="10">
                        <c:v>4.0949465871616235</c:v>
                      </c:pt>
                      <c:pt idx="11">
                        <c:v>6.8575478244068577</c:v>
                      </c:pt>
                      <c:pt idx="12">
                        <c:v>13.812999102761522</c:v>
                      </c:pt>
                      <c:pt idx="13">
                        <c:v>7.6353308431783322</c:v>
                      </c:pt>
                      <c:pt idx="14">
                        <c:v>6.0167194142599127</c:v>
                      </c:pt>
                      <c:pt idx="15">
                        <c:v>0.40154944296658795</c:v>
                      </c:pt>
                      <c:pt idx="16">
                        <c:v>2.9654052143064558</c:v>
                      </c:pt>
                      <c:pt idx="17">
                        <c:v>0.6985737143369033</c:v>
                      </c:pt>
                      <c:pt idx="18">
                        <c:v>15.330679016991381</c:v>
                      </c:pt>
                      <c:pt idx="19">
                        <c:v>11.59316684994894</c:v>
                      </c:pt>
                    </c:numCache>
                  </c:numRef>
                </c:yVal>
                <c:smooth val="0"/>
                <c:extLst xmlns:c15="http://schemas.microsoft.com/office/drawing/2012/chart">
                  <c:ext xmlns:c16="http://schemas.microsoft.com/office/drawing/2014/chart" uri="{C3380CC4-5D6E-409C-BE32-E72D297353CC}">
                    <c16:uniqueId val="{00000006-DB6E-4D13-BBAB-0FCBC286AE81}"/>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lt Lake City'!$D$7:$D$26</c15:sqref>
                        </c15:formulaRef>
                      </c:ext>
                    </c:extLst>
                    <c:numCache>
                      <c:formatCode>0.0</c:formatCode>
                      <c:ptCount val="20"/>
                      <c:pt idx="0">
                        <c:v>34.902124716398561</c:v>
                      </c:pt>
                      <c:pt idx="1">
                        <c:v>3.4222342791637921</c:v>
                      </c:pt>
                      <c:pt idx="2">
                        <c:v>17.940623240662926</c:v>
                      </c:pt>
                      <c:pt idx="3">
                        <c:v>17.452704795151629</c:v>
                      </c:pt>
                      <c:pt idx="4">
                        <c:v>2.7002176113039313</c:v>
                      </c:pt>
                      <c:pt idx="5">
                        <c:v>25.564229506286555</c:v>
                      </c:pt>
                      <c:pt idx="6">
                        <c:v>2.9288773675816304</c:v>
                      </c:pt>
                      <c:pt idx="7">
                        <c:v>5.8884040255592645</c:v>
                      </c:pt>
                      <c:pt idx="8">
                        <c:v>1.0257031865794199</c:v>
                      </c:pt>
                      <c:pt idx="9">
                        <c:v>3.8913352665058523</c:v>
                      </c:pt>
                      <c:pt idx="10">
                        <c:v>2.9533696904834525</c:v>
                      </c:pt>
                      <c:pt idx="11">
                        <c:v>5.4856666752810126</c:v>
                      </c:pt>
                      <c:pt idx="12">
                        <c:v>14.469993211098151</c:v>
                      </c:pt>
                      <c:pt idx="13">
                        <c:v>5.8933786369513852</c:v>
                      </c:pt>
                      <c:pt idx="14">
                        <c:v>6.3116438773718944</c:v>
                      </c:pt>
                      <c:pt idx="15">
                        <c:v>0.28922337641763946</c:v>
                      </c:pt>
                      <c:pt idx="16">
                        <c:v>2.4154768328283627</c:v>
                      </c:pt>
                      <c:pt idx="17">
                        <c:v>0.40644409666861525</c:v>
                      </c:pt>
                      <c:pt idx="18">
                        <c:v>14.682989481254264</c:v>
                      </c:pt>
                      <c:pt idx="19">
                        <c:v>9.4173966130823956</c:v>
                      </c:pt>
                    </c:numCache>
                  </c:numRef>
                </c:xVal>
                <c:yVal>
                  <c:numRef>
                    <c:extLst xmlns:c15="http://schemas.microsoft.com/office/drawing/2012/chart">
                      <c:ext xmlns:c15="http://schemas.microsoft.com/office/drawing/2012/chart" uri="{02D57815-91ED-43cb-92C2-25804820EDAC}">
                        <c15:formulaRef>
                          <c15:sqref>'Salt Lake City'!$J$7:$J$26</c15:sqref>
                        </c15:formulaRef>
                      </c:ext>
                    </c:extLst>
                    <c:numCache>
                      <c:formatCode>0.0</c:formatCode>
                      <c:ptCount val="20"/>
                      <c:pt idx="0">
                        <c:v>33.645248585655096</c:v>
                      </c:pt>
                      <c:pt idx="1">
                        <c:v>4.0932239970126894</c:v>
                      </c:pt>
                      <c:pt idx="2">
                        <c:v>18.333741168939355</c:v>
                      </c:pt>
                      <c:pt idx="3">
                        <c:v>18.891700711090564</c:v>
                      </c:pt>
                      <c:pt idx="4">
                        <c:v>4.1484604911021279</c:v>
                      </c:pt>
                      <c:pt idx="5">
                        <c:v>25.651985986439886</c:v>
                      </c:pt>
                      <c:pt idx="6">
                        <c:v>3.087649496146073</c:v>
                      </c:pt>
                      <c:pt idx="7">
                        <c:v>8.5738478141756378</c:v>
                      </c:pt>
                      <c:pt idx="8">
                        <c:v>1.5694078446895154</c:v>
                      </c:pt>
                      <c:pt idx="9">
                        <c:v>5.2919494938947649</c:v>
                      </c:pt>
                      <c:pt idx="10">
                        <c:v>4.5018452920256351</c:v>
                      </c:pt>
                      <c:pt idx="11">
                        <c:v>7.428541914308866</c:v>
                      </c:pt>
                      <c:pt idx="12">
                        <c:v>14.008696542291595</c:v>
                      </c:pt>
                      <c:pt idx="13">
                        <c:v>8.4263932776837418</c:v>
                      </c:pt>
                      <c:pt idx="14">
                        <c:v>6.1555778733809685</c:v>
                      </c:pt>
                      <c:pt idx="15">
                        <c:v>0.43447146170275719</c:v>
                      </c:pt>
                      <c:pt idx="16">
                        <c:v>3.2268809515727286</c:v>
                      </c:pt>
                      <c:pt idx="17">
                        <c:v>0.7842773853911541</c:v>
                      </c:pt>
                      <c:pt idx="18">
                        <c:v>15.863112017960235</c:v>
                      </c:pt>
                      <c:pt idx="19">
                        <c:v>12.509168285615758</c:v>
                      </c:pt>
                    </c:numCache>
                  </c:numRef>
                </c:yVal>
                <c:smooth val="0"/>
                <c:extLst xmlns:c15="http://schemas.microsoft.com/office/drawing/2012/chart">
                  <c:ext xmlns:c16="http://schemas.microsoft.com/office/drawing/2014/chart" uri="{C3380CC4-5D6E-409C-BE32-E72D297353CC}">
                    <c16:uniqueId val="{00000008-DB6E-4D13-BBAB-0FCBC286AE81}"/>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 Francisco'!$D$7:$D$26</c15:sqref>
                        </c15:formulaRef>
                      </c:ext>
                    </c:extLst>
                    <c:numCache>
                      <c:formatCode>General</c:formatCode>
                      <c:ptCount val="20"/>
                      <c:pt idx="0">
                        <c:v>47.084533490810365</c:v>
                      </c:pt>
                      <c:pt idx="1">
                        <c:v>4.7294153203833895</c:v>
                      </c:pt>
                      <c:pt idx="2">
                        <c:v>24.61992075723651</c:v>
                      </c:pt>
                      <c:pt idx="3">
                        <c:v>24.452221980985644</c:v>
                      </c:pt>
                      <c:pt idx="4">
                        <c:v>3.9575773870013493</c:v>
                      </c:pt>
                      <c:pt idx="5">
                        <c:v>34.704188484801705</c:v>
                      </c:pt>
                      <c:pt idx="6">
                        <c:v>4.0731983607886271</c:v>
                      </c:pt>
                      <c:pt idx="7">
                        <c:v>8.6738353247033508</c:v>
                      </c:pt>
                      <c:pt idx="8">
                        <c:v>1.4820776888678655</c:v>
                      </c:pt>
                      <c:pt idx="9">
                        <c:v>5.6257179028687858</c:v>
                      </c:pt>
                      <c:pt idx="10">
                        <c:v>4.393403661534979</c:v>
                      </c:pt>
                      <c:pt idx="11">
                        <c:v>7.9952500431660329</c:v>
                      </c:pt>
                      <c:pt idx="12">
                        <c:v>19.732315260567468</c:v>
                      </c:pt>
                      <c:pt idx="13">
                        <c:v>8.8061326910424427</c:v>
                      </c:pt>
                      <c:pt idx="14">
                        <c:v>8.5131856006686863</c:v>
                      </c:pt>
                      <c:pt idx="15">
                        <c:v>0.42745242024033042</c:v>
                      </c:pt>
                      <c:pt idx="16">
                        <c:v>3.5244337958539513</c:v>
                      </c:pt>
                      <c:pt idx="17">
                        <c:v>0.6185780931283078</c:v>
                      </c:pt>
                      <c:pt idx="18">
                        <c:v>20.316752443818014</c:v>
                      </c:pt>
                      <c:pt idx="19">
                        <c:v>13.768302549179273</c:v>
                      </c:pt>
                    </c:numCache>
                  </c:numRef>
                </c:xVal>
                <c:yVal>
                  <c:numRef>
                    <c:extLst xmlns:c15="http://schemas.microsoft.com/office/drawing/2012/chart">
                      <c:ext xmlns:c15="http://schemas.microsoft.com/office/drawing/2012/chart" uri="{02D57815-91ED-43cb-92C2-25804820EDAC}">
                        <c15:formulaRef>
                          <c15:sqref>'San Francisco'!$J$7:$J$26</c15:sqref>
                        </c15:formulaRef>
                      </c:ext>
                    </c:extLst>
                    <c:numCache>
                      <c:formatCode>General</c:formatCode>
                      <c:ptCount val="20"/>
                      <c:pt idx="0">
                        <c:v>34.033522544741949</c:v>
                      </c:pt>
                      <c:pt idx="1">
                        <c:v>4.4739462127092784</c:v>
                      </c:pt>
                      <c:pt idx="2">
                        <c:v>19.165706544727936</c:v>
                      </c:pt>
                      <c:pt idx="3">
                        <c:v>19.556411802354155</c:v>
                      </c:pt>
                      <c:pt idx="4">
                        <c:v>4.8189712889897587</c:v>
                      </c:pt>
                      <c:pt idx="5">
                        <c:v>26.543848195048287</c:v>
                      </c:pt>
                      <c:pt idx="6">
                        <c:v>3.2446152827410111</c:v>
                      </c:pt>
                      <c:pt idx="7">
                        <c:v>9.8251847723435244</c:v>
                      </c:pt>
                      <c:pt idx="8">
                        <c:v>1.8770149291470104</c:v>
                      </c:pt>
                      <c:pt idx="9">
                        <c:v>5.9105375685604917</c:v>
                      </c:pt>
                      <c:pt idx="10">
                        <c:v>5.1120308605955342</c:v>
                      </c:pt>
                      <c:pt idx="11">
                        <c:v>8.2330916418824476</c:v>
                      </c:pt>
                      <c:pt idx="12">
                        <c:v>14.288893035748661</c:v>
                      </c:pt>
                      <c:pt idx="13">
                        <c:v>9.4777538320869645</c:v>
                      </c:pt>
                      <c:pt idx="14">
                        <c:v>6.3442087392707354</c:v>
                      </c:pt>
                      <c:pt idx="15">
                        <c:v>0.4994914368717906</c:v>
                      </c:pt>
                      <c:pt idx="16">
                        <c:v>3.64711863564807</c:v>
                      </c:pt>
                      <c:pt idx="17">
                        <c:v>0.93700733392416857</c:v>
                      </c:pt>
                      <c:pt idx="18">
                        <c:v>16.750919119699752</c:v>
                      </c:pt>
                      <c:pt idx="19">
                        <c:v>13.826389676490823</c:v>
                      </c:pt>
                    </c:numCache>
                  </c:numRef>
                </c:yVal>
                <c:smooth val="0"/>
                <c:extLst xmlns:c15="http://schemas.microsoft.com/office/drawing/2012/chart">
                  <c:ext xmlns:c16="http://schemas.microsoft.com/office/drawing/2014/chart" uri="{C3380CC4-5D6E-409C-BE32-E72D297353CC}">
                    <c16:uniqueId val="{0000000A-DB6E-4D13-BBAB-0FCBC286AE81}"/>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 Jose'!$D$7:$D$26</c15:sqref>
                        </c15:formulaRef>
                      </c:ext>
                    </c:extLst>
                    <c:numCache>
                      <c:formatCode>General</c:formatCode>
                      <c:ptCount val="20"/>
                      <c:pt idx="0">
                        <c:v>70.958934702540574</c:v>
                      </c:pt>
                      <c:pt idx="1">
                        <c:v>5.0450965763698195</c:v>
                      </c:pt>
                      <c:pt idx="2">
                        <c:v>26.583742672804696</c:v>
                      </c:pt>
                      <c:pt idx="3">
                        <c:v>26.040806976075725</c:v>
                      </c:pt>
                      <c:pt idx="4">
                        <c:v>4.047504903850589</c:v>
                      </c:pt>
                      <c:pt idx="5">
                        <c:v>37.105452295157647</c:v>
                      </c:pt>
                      <c:pt idx="6">
                        <c:v>4.3449130541996714</c:v>
                      </c:pt>
                      <c:pt idx="7">
                        <c:v>8.7687547809824711</c:v>
                      </c:pt>
                      <c:pt idx="8">
                        <c:v>1.5458716774309602</c:v>
                      </c:pt>
                      <c:pt idx="9">
                        <c:v>5.7899429465519709</c:v>
                      </c:pt>
                      <c:pt idx="10">
                        <c:v>4.4384091827823395</c:v>
                      </c:pt>
                      <c:pt idx="11">
                        <c:v>8.2033595938501556</c:v>
                      </c:pt>
                      <c:pt idx="12">
                        <c:v>21.394681347815105</c:v>
                      </c:pt>
                      <c:pt idx="13">
                        <c:v>8.8819812835839169</c:v>
                      </c:pt>
                      <c:pt idx="14">
                        <c:v>9.315941931037532</c:v>
                      </c:pt>
                      <c:pt idx="15">
                        <c:v>0.43043082097753166</c:v>
                      </c:pt>
                      <c:pt idx="16">
                        <c:v>3.5966712784945583</c:v>
                      </c:pt>
                      <c:pt idx="17">
                        <c:v>0.60416446509599475</c:v>
                      </c:pt>
                      <c:pt idx="18">
                        <c:v>21.754482501945528</c:v>
                      </c:pt>
                      <c:pt idx="19">
                        <c:v>14.094291273864812</c:v>
                      </c:pt>
                    </c:numCache>
                  </c:numRef>
                </c:xVal>
                <c:yVal>
                  <c:numRef>
                    <c:extLst xmlns:c15="http://schemas.microsoft.com/office/drawing/2012/chart">
                      <c:ext xmlns:c15="http://schemas.microsoft.com/office/drawing/2012/chart" uri="{02D57815-91ED-43cb-92C2-25804820EDAC}">
                        <c15:formulaRef>
                          <c15:sqref>'San Jose'!$J$7:$J$26</c15:sqref>
                        </c15:formulaRef>
                      </c:ext>
                    </c:extLst>
                    <c:numCache>
                      <c:formatCode>General</c:formatCode>
                      <c:ptCount val="20"/>
                      <c:pt idx="0">
                        <c:v>34.056617316570325</c:v>
                      </c:pt>
                      <c:pt idx="1">
                        <c:v>4.5024974510327249</c:v>
                      </c:pt>
                      <c:pt idx="2">
                        <c:v>19.237518338327103</c:v>
                      </c:pt>
                      <c:pt idx="3">
                        <c:v>19.602307772689027</c:v>
                      </c:pt>
                      <c:pt idx="4">
                        <c:v>4.8789388561926579</c:v>
                      </c:pt>
                      <c:pt idx="5">
                        <c:v>26.611709309754225</c:v>
                      </c:pt>
                      <c:pt idx="6">
                        <c:v>3.2655109771668922</c:v>
                      </c:pt>
                      <c:pt idx="7">
                        <c:v>9.9369974212011325</c:v>
                      </c:pt>
                      <c:pt idx="8">
                        <c:v>1.9085689393308727</c:v>
                      </c:pt>
                      <c:pt idx="9">
                        <c:v>5.9603328740369355</c:v>
                      </c:pt>
                      <c:pt idx="10">
                        <c:v>5.1644171542230906</c:v>
                      </c:pt>
                      <c:pt idx="11">
                        <c:v>8.3073934842513246</c:v>
                      </c:pt>
                      <c:pt idx="12">
                        <c:v>14.307664926690711</c:v>
                      </c:pt>
                      <c:pt idx="13">
                        <c:v>9.5800689556345855</c:v>
                      </c:pt>
                      <c:pt idx="14">
                        <c:v>6.3521690749502158</c:v>
                      </c:pt>
                      <c:pt idx="15">
                        <c:v>0.50352656580225197</c:v>
                      </c:pt>
                      <c:pt idx="16">
                        <c:v>3.6915042939378591</c:v>
                      </c:pt>
                      <c:pt idx="17">
                        <c:v>0.94987107183967345</c:v>
                      </c:pt>
                      <c:pt idx="18">
                        <c:v>16.848209046372119</c:v>
                      </c:pt>
                      <c:pt idx="19">
                        <c:v>13.931004793240627</c:v>
                      </c:pt>
                    </c:numCache>
                  </c:numRef>
                </c:yVal>
                <c:smooth val="0"/>
                <c:extLst xmlns:c15="http://schemas.microsoft.com/office/drawing/2012/chart">
                  <c:ext xmlns:c16="http://schemas.microsoft.com/office/drawing/2014/chart" uri="{C3380CC4-5D6E-409C-BE32-E72D297353CC}">
                    <c16:uniqueId val="{0000000C-DB6E-4D13-BBAB-0FCBC286AE81}"/>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eattle!$D$7:$D$26</c15:sqref>
                        </c15:formulaRef>
                      </c:ext>
                    </c:extLst>
                    <c:numCache>
                      <c:formatCode>General</c:formatCode>
                      <c:ptCount val="20"/>
                      <c:pt idx="0">
                        <c:v>41.186769885485262</c:v>
                      </c:pt>
                      <c:pt idx="1">
                        <c:v>4.0149296529148257</c:v>
                      </c:pt>
                      <c:pt idx="2">
                        <c:v>21.068641706406787</c:v>
                      </c:pt>
                      <c:pt idx="3">
                        <c:v>20.476937412453378</c:v>
                      </c:pt>
                      <c:pt idx="4">
                        <c:v>3.111772203480129</c:v>
                      </c:pt>
                      <c:pt idx="5">
                        <c:v>30.069399334031061</c:v>
                      </c:pt>
                      <c:pt idx="6">
                        <c:v>3.4280608604974314</c:v>
                      </c:pt>
                      <c:pt idx="7">
                        <c:v>6.7259727299720691</c:v>
                      </c:pt>
                      <c:pt idx="8">
                        <c:v>1.1890586351974215</c:v>
                      </c:pt>
                      <c:pt idx="9">
                        <c:v>4.4763070716326929</c:v>
                      </c:pt>
                      <c:pt idx="10">
                        <c:v>3.3728826958143374</c:v>
                      </c:pt>
                      <c:pt idx="11">
                        <c:v>6.3311110707267497</c:v>
                      </c:pt>
                      <c:pt idx="12">
                        <c:v>17.070074381180497</c:v>
                      </c:pt>
                      <c:pt idx="13">
                        <c:v>6.7468746930135932</c:v>
                      </c:pt>
                      <c:pt idx="14">
                        <c:v>7.4174028142733999</c:v>
                      </c:pt>
                      <c:pt idx="15">
                        <c:v>0.32960936129895102</c:v>
                      </c:pt>
                      <c:pt idx="16">
                        <c:v>2.7663276854224792</c:v>
                      </c:pt>
                      <c:pt idx="17">
                        <c:v>0.45511566193632985</c:v>
                      </c:pt>
                      <c:pt idx="18">
                        <c:v>17.214348299400424</c:v>
                      </c:pt>
                      <c:pt idx="19">
                        <c:v>10.861823684028881</c:v>
                      </c:pt>
                    </c:numCache>
                  </c:numRef>
                </c:xVal>
                <c:yVal>
                  <c:numRef>
                    <c:extLst xmlns:c15="http://schemas.microsoft.com/office/drawing/2012/chart">
                      <c:ext xmlns:c15="http://schemas.microsoft.com/office/drawing/2012/chart" uri="{02D57815-91ED-43cb-92C2-25804820EDAC}">
                        <c15:formulaRef>
                          <c15:sqref>Seattle!$J$7:$J$26</c15:sqref>
                        </c15:formulaRef>
                      </c:ext>
                    </c:extLst>
                    <c:numCache>
                      <c:formatCode>General</c:formatCode>
                      <c:ptCount val="20"/>
                      <c:pt idx="0">
                        <c:v>33.751132659792098</c:v>
                      </c:pt>
                      <c:pt idx="1">
                        <c:v>4.1921969650086135</c:v>
                      </c:pt>
                      <c:pt idx="2">
                        <c:v>18.541430487339071</c:v>
                      </c:pt>
                      <c:pt idx="3">
                        <c:v>19.089885288961135</c:v>
                      </c:pt>
                      <c:pt idx="4">
                        <c:v>4.3046299004232527</c:v>
                      </c:pt>
                      <c:pt idx="5">
                        <c:v>25.872734271066296</c:v>
                      </c:pt>
                      <c:pt idx="6">
                        <c:v>3.1198738581954837</c:v>
                      </c:pt>
                      <c:pt idx="7">
                        <c:v>8.8781932571924642</c:v>
                      </c:pt>
                      <c:pt idx="8">
                        <c:v>1.6421608373690264</c:v>
                      </c:pt>
                      <c:pt idx="9">
                        <c:v>5.4452845921453443</c:v>
                      </c:pt>
                      <c:pt idx="10">
                        <c:v>4.6541068589465029</c:v>
                      </c:pt>
                      <c:pt idx="11">
                        <c:v>7.6292363228970155</c:v>
                      </c:pt>
                      <c:pt idx="12">
                        <c:v>14.091579386313114</c:v>
                      </c:pt>
                      <c:pt idx="13">
                        <c:v>8.7112846838616065</c:v>
                      </c:pt>
                      <c:pt idx="14">
                        <c:v>6.208166515393196</c:v>
                      </c:pt>
                      <c:pt idx="15">
                        <c:v>0.44972456825552798</c:v>
                      </c:pt>
                      <c:pt idx="16">
                        <c:v>3.3293929613440412</c:v>
                      </c:pt>
                      <c:pt idx="17">
                        <c:v>0.82302275399836611</c:v>
                      </c:pt>
                      <c:pt idx="18">
                        <c:v>16.074026698974897</c:v>
                      </c:pt>
                      <c:pt idx="19">
                        <c:v>12.857660313240515</c:v>
                      </c:pt>
                    </c:numCache>
                  </c:numRef>
                </c:yVal>
                <c:smooth val="0"/>
                <c:extLst xmlns:c15="http://schemas.microsoft.com/office/drawing/2012/chart">
                  <c:ext xmlns:c16="http://schemas.microsoft.com/office/drawing/2014/chart" uri="{C3380CC4-5D6E-409C-BE32-E72D297353CC}">
                    <c16:uniqueId val="{0000000E-DB6E-4D13-BBAB-0FCBC286AE81}"/>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Memphis!$D$7:$D$26</c15:sqref>
                        </c15:formulaRef>
                      </c:ext>
                    </c:extLst>
                    <c:numCache>
                      <c:formatCode>General</c:formatCode>
                      <c:ptCount val="20"/>
                      <c:pt idx="0">
                        <c:v>30.590475257926343</c:v>
                      </c:pt>
                      <c:pt idx="1">
                        <c:v>2.9218094520378544</c:v>
                      </c:pt>
                      <c:pt idx="2">
                        <c:v>15.430858019471064</c:v>
                      </c:pt>
                      <c:pt idx="3">
                        <c:v>14.764020872861781</c:v>
                      </c:pt>
                      <c:pt idx="4">
                        <c:v>2.1440608791787108</c:v>
                      </c:pt>
                      <c:pt idx="5">
                        <c:v>22.238409438749066</c:v>
                      </c:pt>
                      <c:pt idx="6">
                        <c:v>2.491895114672118</c:v>
                      </c:pt>
                      <c:pt idx="7">
                        <c:v>4.6468918200438978</c:v>
                      </c:pt>
                      <c:pt idx="8">
                        <c:v>0.83018616758166075</c:v>
                      </c:pt>
                      <c:pt idx="9">
                        <c:v>3.151090030520614</c:v>
                      </c:pt>
                      <c:pt idx="10">
                        <c:v>2.302850983729321</c:v>
                      </c:pt>
                      <c:pt idx="11">
                        <c:v>4.406084645307919</c:v>
                      </c:pt>
                      <c:pt idx="12">
                        <c:v>12.595837828138578</c:v>
                      </c:pt>
                      <c:pt idx="13">
                        <c:v>4.5816579619068776</c:v>
                      </c:pt>
                      <c:pt idx="14">
                        <c:v>5.5055480720353343</c:v>
                      </c:pt>
                      <c:pt idx="15">
                        <c:v>0.2273766686274388</c:v>
                      </c:pt>
                      <c:pt idx="16">
                        <c:v>1.9305415480823942</c:v>
                      </c:pt>
                      <c:pt idx="17">
                        <c:v>0.30333813211315758</c:v>
                      </c:pt>
                      <c:pt idx="18">
                        <c:v>12.551465088351046</c:v>
                      </c:pt>
                      <c:pt idx="19">
                        <c:v>7.5412231506540062</c:v>
                      </c:pt>
                    </c:numCache>
                  </c:numRef>
                </c:xVal>
                <c:yVal>
                  <c:numRef>
                    <c:extLst xmlns:c15="http://schemas.microsoft.com/office/drawing/2012/chart">
                      <c:ext xmlns:c15="http://schemas.microsoft.com/office/drawing/2012/chart" uri="{02D57815-91ED-43cb-92C2-25804820EDAC}">
                        <c15:formulaRef>
                          <c15:sqref>Memphis!$J$7:$J$26</c15:sqref>
                        </c15:formulaRef>
                      </c:ext>
                    </c:extLst>
                    <c:numCache>
                      <c:formatCode>General</c:formatCode>
                      <c:ptCount val="20"/>
                      <c:pt idx="0">
                        <c:v>33.257759824317318</c:v>
                      </c:pt>
                      <c:pt idx="1">
                        <c:v>3.7722104113972876</c:v>
                      </c:pt>
                      <c:pt idx="2">
                        <c:v>17.537121853367761</c:v>
                      </c:pt>
                      <c:pt idx="3">
                        <c:v>17.964903880610379</c:v>
                      </c:pt>
                      <c:pt idx="4">
                        <c:v>3.5560004560635079</c:v>
                      </c:pt>
                      <c:pt idx="5">
                        <c:v>25.0811531206609</c:v>
                      </c:pt>
                      <c:pt idx="6">
                        <c:v>2.9615714276128662</c:v>
                      </c:pt>
                      <c:pt idx="7">
                        <c:v>7.5285018211917984</c:v>
                      </c:pt>
                      <c:pt idx="8">
                        <c:v>1.3003262686647479</c:v>
                      </c:pt>
                      <c:pt idx="9">
                        <c:v>4.7782180176108442</c:v>
                      </c:pt>
                      <c:pt idx="10">
                        <c:v>3.9388091920874424</c:v>
                      </c:pt>
                      <c:pt idx="11">
                        <c:v>6.5768567239531945</c:v>
                      </c:pt>
                      <c:pt idx="12">
                        <c:v>13.741694138688402</c:v>
                      </c:pt>
                      <c:pt idx="13">
                        <c:v>7.2675477182181432</c:v>
                      </c:pt>
                      <c:pt idx="14">
                        <c:v>5.9734130392716098</c:v>
                      </c:pt>
                      <c:pt idx="15">
                        <c:v>0.3886027062833825</c:v>
                      </c:pt>
                      <c:pt idx="16">
                        <c:v>2.8517011771447041</c:v>
                      </c:pt>
                      <c:pt idx="17">
                        <c:v>0.67053638951793981</c:v>
                      </c:pt>
                      <c:pt idx="18">
                        <c:v>15.089878035614905</c:v>
                      </c:pt>
                      <c:pt idx="19">
                        <c:v>11.183202547230957</c:v>
                      </c:pt>
                    </c:numCache>
                  </c:numRef>
                </c:yVal>
                <c:smooth val="0"/>
                <c:extLst xmlns:c15="http://schemas.microsoft.com/office/drawing/2012/chart">
                  <c:ext xmlns:c16="http://schemas.microsoft.com/office/drawing/2014/chart" uri="{C3380CC4-5D6E-409C-BE32-E72D297353CC}">
                    <c16:uniqueId val="{00000010-DB6E-4D13-BBAB-0FCBC286AE81}"/>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harleston!$D$7:$D$26</c15:sqref>
                        </c15:formulaRef>
                      </c:ext>
                    </c:extLst>
                    <c:numCache>
                      <c:formatCode>General</c:formatCode>
                      <c:ptCount val="20"/>
                      <c:pt idx="0">
                        <c:v>29.800902892273168</c:v>
                      </c:pt>
                      <c:pt idx="1">
                        <c:v>2.8580086378672607</c:v>
                      </c:pt>
                      <c:pt idx="2">
                        <c:v>15.087239987706685</c:v>
                      </c:pt>
                      <c:pt idx="3">
                        <c:v>14.484811369812762</c:v>
                      </c:pt>
                      <c:pt idx="4">
                        <c:v>2.1207100330249609</c:v>
                      </c:pt>
                      <c:pt idx="5">
                        <c:v>21.712415894459003</c:v>
                      </c:pt>
                      <c:pt idx="6">
                        <c:v>2.4443210389785244</c:v>
                      </c:pt>
                      <c:pt idx="7">
                        <c:v>4.6322941804997466</c:v>
                      </c:pt>
                      <c:pt idx="8">
                        <c:v>0.8185253345786504</c:v>
                      </c:pt>
                      <c:pt idx="9">
                        <c:v>3.1208461255908371</c:v>
                      </c:pt>
                      <c:pt idx="10">
                        <c:v>2.302867743327548</c:v>
                      </c:pt>
                      <c:pt idx="11">
                        <c:v>4.3668809003390727</c:v>
                      </c:pt>
                      <c:pt idx="12">
                        <c:v>12.292873289140749</c:v>
                      </c:pt>
                      <c:pt idx="13">
                        <c:v>4.5777856537819392</c:v>
                      </c:pt>
                      <c:pt idx="14">
                        <c:v>5.3738915404894456</c:v>
                      </c:pt>
                      <c:pt idx="15">
                        <c:v>0.22685265773691896</c:v>
                      </c:pt>
                      <c:pt idx="16">
                        <c:v>1.92129709914497</c:v>
                      </c:pt>
                      <c:pt idx="17">
                        <c:v>0.30699476849318796</c:v>
                      </c:pt>
                      <c:pt idx="18">
                        <c:v>12.290069627183252</c:v>
                      </c:pt>
                      <c:pt idx="19">
                        <c:v>7.4805797433608969</c:v>
                      </c:pt>
                    </c:numCache>
                  </c:numRef>
                </c:xVal>
                <c:yVal>
                  <c:numRef>
                    <c:extLst xmlns:c15="http://schemas.microsoft.com/office/drawing/2012/chart">
                      <c:ext xmlns:c15="http://schemas.microsoft.com/office/drawing/2012/chart" uri="{02D57815-91ED-43cb-92C2-25804820EDAC}">
                        <c15:formulaRef>
                          <c15:sqref>Charleston!$J$7:$J$26</c15:sqref>
                        </c15:formulaRef>
                      </c:ext>
                    </c:extLst>
                    <c:numCache>
                      <c:formatCode>General</c:formatCode>
                      <c:ptCount val="20"/>
                      <c:pt idx="0">
                        <c:v>33.289748132741053</c:v>
                      </c:pt>
                      <c:pt idx="1">
                        <c:v>3.794805533270118</c:v>
                      </c:pt>
                      <c:pt idx="2">
                        <c:v>17.601821023238735</c:v>
                      </c:pt>
                      <c:pt idx="3">
                        <c:v>18.042348465384105</c:v>
                      </c:pt>
                      <c:pt idx="4">
                        <c:v>3.5957935344929726</c:v>
                      </c:pt>
                      <c:pt idx="5">
                        <c:v>25.121181085864905</c:v>
                      </c:pt>
                      <c:pt idx="6">
                        <c:v>2.9740649209417165</c:v>
                      </c:pt>
                      <c:pt idx="7">
                        <c:v>7.6190066443881141</c:v>
                      </c:pt>
                      <c:pt idx="8">
                        <c:v>1.3195314650158694</c:v>
                      </c:pt>
                      <c:pt idx="9">
                        <c:v>4.8138396825692311</c:v>
                      </c:pt>
                      <c:pt idx="10">
                        <c:v>3.9788772613717951</c:v>
                      </c:pt>
                      <c:pt idx="11">
                        <c:v>6.6840133305372742</c:v>
                      </c:pt>
                      <c:pt idx="12">
                        <c:v>13.766517672552819</c:v>
                      </c:pt>
                      <c:pt idx="13">
                        <c:v>7.3956789513538741</c:v>
                      </c:pt>
                      <c:pt idx="14">
                        <c:v>5.9900311728056312</c:v>
                      </c:pt>
                      <c:pt idx="15">
                        <c:v>0.3915145641816275</c:v>
                      </c:pt>
                      <c:pt idx="16">
                        <c:v>2.8982140451085243</c:v>
                      </c:pt>
                      <c:pt idx="17">
                        <c:v>0.68050158539034111</c:v>
                      </c:pt>
                      <c:pt idx="18">
                        <c:v>15.177580995805023</c:v>
                      </c:pt>
                      <c:pt idx="19">
                        <c:v>11.314729575733416</c:v>
                      </c:pt>
                    </c:numCache>
                  </c:numRef>
                </c:yVal>
                <c:smooth val="0"/>
                <c:extLst xmlns:c15="http://schemas.microsoft.com/office/drawing/2012/chart">
                  <c:ext xmlns:c16="http://schemas.microsoft.com/office/drawing/2014/chart" uri="{C3380CC4-5D6E-409C-BE32-E72D297353CC}">
                    <c16:uniqueId val="{00000012-DB6E-4D13-BBAB-0FCBC286AE81}"/>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Trendlines!$H$5:$H$204</c15:sqref>
                        </c15:formulaRef>
                      </c:ext>
                    </c:extLst>
                    <c:numCache>
                      <c:formatCode>General</c:formatCode>
                      <c:ptCount val="200"/>
                      <c:pt idx="0">
                        <c:v>20.336524987677411</c:v>
                      </c:pt>
                      <c:pt idx="1">
                        <c:v>1.8320622440016334</c:v>
                      </c:pt>
                      <c:pt idx="2">
                        <c:v>9.4981310221512594</c:v>
                      </c:pt>
                      <c:pt idx="3">
                        <c:v>6.6815122020498707</c:v>
                      </c:pt>
                      <c:pt idx="4">
                        <c:v>0.90072780637296346</c:v>
                      </c:pt>
                      <c:pt idx="5">
                        <c:v>14.274575629242401</c:v>
                      </c:pt>
                      <c:pt idx="6">
                        <c:v>1.280101932544019</c:v>
                      </c:pt>
                      <c:pt idx="7">
                        <c:v>1.2712626319754217</c:v>
                      </c:pt>
                      <c:pt idx="8">
                        <c:v>0.48085661327409779</c:v>
                      </c:pt>
                      <c:pt idx="9">
                        <c:v>1.0928010794950758</c:v>
                      </c:pt>
                      <c:pt idx="10">
                        <c:v>0.56060476765050138</c:v>
                      </c:pt>
                      <c:pt idx="11">
                        <c:v>1.3653882220235523</c:v>
                      </c:pt>
                      <c:pt idx="12">
                        <c:v>7.2285542978944139</c:v>
                      </c:pt>
                      <c:pt idx="13">
                        <c:v>1.0281300252601284</c:v>
                      </c:pt>
                      <c:pt idx="14">
                        <c:v>3.8928454347590522</c:v>
                      </c:pt>
                      <c:pt idx="15">
                        <c:v>5.0926674323543315E-2</c:v>
                      </c:pt>
                      <c:pt idx="16">
                        <c:v>0.65303782039870883</c:v>
                      </c:pt>
                      <c:pt idx="17">
                        <c:v>5.2888508158096988E-2</c:v>
                      </c:pt>
                      <c:pt idx="18">
                        <c:v>6.9005722738912212</c:v>
                      </c:pt>
                      <c:pt idx="19">
                        <c:v>2.118950931872484</c:v>
                      </c:pt>
                      <c:pt idx="20">
                        <c:v>47.576364066891195</c:v>
                      </c:pt>
                      <c:pt idx="21">
                        <c:v>4.9455530159425187</c:v>
                      </c:pt>
                      <c:pt idx="22">
                        <c:v>25.420834692640209</c:v>
                      </c:pt>
                      <c:pt idx="23">
                        <c:v>25.366148737807301</c:v>
                      </c:pt>
                      <c:pt idx="24">
                        <c:v>4.4632331428617036</c:v>
                      </c:pt>
                      <c:pt idx="25">
                        <c:v>35.50532993655149</c:v>
                      </c:pt>
                      <c:pt idx="26">
                        <c:v>4.2504425970211202</c:v>
                      </c:pt>
                      <c:pt idx="27">
                        <c:v>9.776098769013533</c:v>
                      </c:pt>
                      <c:pt idx="28">
                        <c:v>1.6503215104412876</c:v>
                      </c:pt>
                      <c:pt idx="29">
                        <c:v>6.1796489893299995</c:v>
                      </c:pt>
                      <c:pt idx="30">
                        <c:v>4.9505317202289039</c:v>
                      </c:pt>
                      <c:pt idx="31">
                        <c:v>8.7544947463098151</c:v>
                      </c:pt>
                      <c:pt idx="32">
                        <c:v>20.067726305513094</c:v>
                      </c:pt>
                      <c:pt idx="33">
                        <c:v>9.8659948141670633</c:v>
                      </c:pt>
                      <c:pt idx="34">
                        <c:v>8.6855579863764358</c:v>
                      </c:pt>
                      <c:pt idx="35">
                        <c:v>0.48603647989406384</c:v>
                      </c:pt>
                      <c:pt idx="36">
                        <c:v>3.9244883161209474</c:v>
                      </c:pt>
                      <c:pt idx="37">
                        <c:v>0.73641469591358943</c:v>
                      </c:pt>
                      <c:pt idx="38">
                        <c:v>21.11639008832471</c:v>
                      </c:pt>
                      <c:pt idx="39">
                        <c:v>15.133566535806152</c:v>
                      </c:pt>
                      <c:pt idx="40">
                        <c:v>45.832885148172359</c:v>
                      </c:pt>
                      <c:pt idx="41">
                        <c:v>4.5314878779615348</c:v>
                      </c:pt>
                      <c:pt idx="42">
                        <c:v>23.696700114313277</c:v>
                      </c:pt>
                      <c:pt idx="43">
                        <c:v>23.314117315830682</c:v>
                      </c:pt>
                      <c:pt idx="44">
                        <c:v>3.65084078190054</c:v>
                      </c:pt>
                      <c:pt idx="45">
                        <c:v>33.601810478712828</c:v>
                      </c:pt>
                      <c:pt idx="46">
                        <c:v>3.8878295950361332</c:v>
                      </c:pt>
                      <c:pt idx="47">
                        <c:v>7.9420664711311648</c:v>
                      </c:pt>
                      <c:pt idx="48">
                        <c:v>1.3814460799250667</c:v>
                      </c:pt>
                      <c:pt idx="49">
                        <c:v>5.2168613871671461</c:v>
                      </c:pt>
                      <c:pt idx="50">
                        <c:v>4.0047802000650963</c:v>
                      </c:pt>
                      <c:pt idx="51">
                        <c:v>7.4105423796775733</c:v>
                      </c:pt>
                      <c:pt idx="52">
                        <c:v>19.107560603156646</c:v>
                      </c:pt>
                      <c:pt idx="53">
                        <c:v>8.0322165162393873</c:v>
                      </c:pt>
                      <c:pt idx="54">
                        <c:v>8.2609833720789627</c:v>
                      </c:pt>
                      <c:pt idx="55">
                        <c:v>0.39011027907319507</c:v>
                      </c:pt>
                      <c:pt idx="56">
                        <c:v>3.2454737656503729</c:v>
                      </c:pt>
                      <c:pt idx="57">
                        <c:v>0.55081077319749994</c:v>
                      </c:pt>
                      <c:pt idx="58">
                        <c:v>19.463371003013126</c:v>
                      </c:pt>
                      <c:pt idx="59">
                        <c:v>12.736413820586924</c:v>
                      </c:pt>
                      <c:pt idx="60">
                        <c:v>33.549839512972767</c:v>
                      </c:pt>
                      <c:pt idx="61">
                        <c:v>3.198305608850502</c:v>
                      </c:pt>
                      <c:pt idx="62">
                        <c:v>16.883463512138274</c:v>
                      </c:pt>
                      <c:pt idx="63">
                        <c:v>16.070534429558748</c:v>
                      </c:pt>
                      <c:pt idx="64">
                        <c:v>2.3296609082429236</c:v>
                      </c:pt>
                      <c:pt idx="65">
                        <c:v>24.352515582611264</c:v>
                      </c:pt>
                      <c:pt idx="66">
                        <c:v>2.7125069063426124</c:v>
                      </c:pt>
                      <c:pt idx="67">
                        <c:v>4.9899284783808291</c:v>
                      </c:pt>
                      <c:pt idx="68">
                        <c:v>0.90938963013094032</c:v>
                      </c:pt>
                      <c:pt idx="69">
                        <c:v>3.3954581617822304</c:v>
                      </c:pt>
                      <c:pt idx="70">
                        <c:v>2.4707463362807531</c:v>
                      </c:pt>
                      <c:pt idx="71">
                        <c:v>4.7545186264070427</c:v>
                      </c:pt>
                      <c:pt idx="72">
                        <c:v>13.779204122003895</c:v>
                      </c:pt>
                      <c:pt idx="73">
                        <c:v>4.9136582114967835</c:v>
                      </c:pt>
                      <c:pt idx="74">
                        <c:v>6.0429680263667231</c:v>
                      </c:pt>
                      <c:pt idx="75">
                        <c:v>0.24376216198058431</c:v>
                      </c:pt>
                      <c:pt idx="76">
                        <c:v>2.0763121883762463</c:v>
                      </c:pt>
                      <c:pt idx="77">
                        <c:v>0.3235132714471205</c:v>
                      </c:pt>
                      <c:pt idx="78">
                        <c:v>13.691675906307429</c:v>
                      </c:pt>
                      <c:pt idx="79">
                        <c:v>8.1292216672920343</c:v>
                      </c:pt>
                      <c:pt idx="80">
                        <c:v>34.902124716398561</c:v>
                      </c:pt>
                      <c:pt idx="81">
                        <c:v>3.4222342791637921</c:v>
                      </c:pt>
                      <c:pt idx="82">
                        <c:v>17.940623240662926</c:v>
                      </c:pt>
                      <c:pt idx="83">
                        <c:v>17.452704795151629</c:v>
                      </c:pt>
                      <c:pt idx="84">
                        <c:v>2.7002176113039313</c:v>
                      </c:pt>
                      <c:pt idx="85">
                        <c:v>25.564229506286555</c:v>
                      </c:pt>
                      <c:pt idx="86">
                        <c:v>2.9288773675816304</c:v>
                      </c:pt>
                      <c:pt idx="87">
                        <c:v>5.8884040255592645</c:v>
                      </c:pt>
                      <c:pt idx="88">
                        <c:v>1.0257031865794199</c:v>
                      </c:pt>
                      <c:pt idx="89">
                        <c:v>3.8913352665058523</c:v>
                      </c:pt>
                      <c:pt idx="90">
                        <c:v>2.9533696904834525</c:v>
                      </c:pt>
                      <c:pt idx="91">
                        <c:v>5.4856666752810126</c:v>
                      </c:pt>
                      <c:pt idx="92">
                        <c:v>14.469993211098151</c:v>
                      </c:pt>
                      <c:pt idx="93">
                        <c:v>5.8933786369513852</c:v>
                      </c:pt>
                      <c:pt idx="94">
                        <c:v>6.3116438773718944</c:v>
                      </c:pt>
                      <c:pt idx="95">
                        <c:v>0.28922337641763946</c:v>
                      </c:pt>
                      <c:pt idx="96">
                        <c:v>2.4154768328283627</c:v>
                      </c:pt>
                      <c:pt idx="97">
                        <c:v>0.40644409666861525</c:v>
                      </c:pt>
                      <c:pt idx="98">
                        <c:v>14.682989481254264</c:v>
                      </c:pt>
                      <c:pt idx="99">
                        <c:v>9.4173966130823956</c:v>
                      </c:pt>
                      <c:pt idx="100">
                        <c:v>47.084533490810365</c:v>
                      </c:pt>
                      <c:pt idx="101">
                        <c:v>4.7294153203833895</c:v>
                      </c:pt>
                      <c:pt idx="102">
                        <c:v>24.61992075723651</c:v>
                      </c:pt>
                      <c:pt idx="103">
                        <c:v>24.452221980985644</c:v>
                      </c:pt>
                      <c:pt idx="104">
                        <c:v>3.9575773870013493</c:v>
                      </c:pt>
                      <c:pt idx="105">
                        <c:v>34.704188484801705</c:v>
                      </c:pt>
                      <c:pt idx="106">
                        <c:v>4.0731983607886271</c:v>
                      </c:pt>
                      <c:pt idx="107">
                        <c:v>8.6738353247033508</c:v>
                      </c:pt>
                      <c:pt idx="108">
                        <c:v>1.4820776888678655</c:v>
                      </c:pt>
                      <c:pt idx="109">
                        <c:v>5.6257179028687858</c:v>
                      </c:pt>
                      <c:pt idx="110">
                        <c:v>4.393403661534979</c:v>
                      </c:pt>
                      <c:pt idx="111">
                        <c:v>7.9952500431660329</c:v>
                      </c:pt>
                      <c:pt idx="112">
                        <c:v>19.732315260567468</c:v>
                      </c:pt>
                      <c:pt idx="113">
                        <c:v>8.8061326910424427</c:v>
                      </c:pt>
                      <c:pt idx="114">
                        <c:v>8.5131856006686863</c:v>
                      </c:pt>
                      <c:pt idx="115">
                        <c:v>0.42745242024033042</c:v>
                      </c:pt>
                      <c:pt idx="116">
                        <c:v>3.5244337958539513</c:v>
                      </c:pt>
                      <c:pt idx="117">
                        <c:v>0.6185780931283078</c:v>
                      </c:pt>
                      <c:pt idx="118">
                        <c:v>20.316752443818014</c:v>
                      </c:pt>
                      <c:pt idx="119">
                        <c:v>13.768302549179273</c:v>
                      </c:pt>
                      <c:pt idx="120">
                        <c:v>70.958934702540574</c:v>
                      </c:pt>
                      <c:pt idx="121">
                        <c:v>5.0450965763698195</c:v>
                      </c:pt>
                      <c:pt idx="122">
                        <c:v>26.583742672804696</c:v>
                      </c:pt>
                      <c:pt idx="123">
                        <c:v>26.040806976075725</c:v>
                      </c:pt>
                      <c:pt idx="124">
                        <c:v>4.047504903850589</c:v>
                      </c:pt>
                      <c:pt idx="125">
                        <c:v>37.105452295157647</c:v>
                      </c:pt>
                      <c:pt idx="126">
                        <c:v>4.3449130541996714</c:v>
                      </c:pt>
                      <c:pt idx="127">
                        <c:v>8.7687547809824711</c:v>
                      </c:pt>
                      <c:pt idx="128">
                        <c:v>1.5458716774309602</c:v>
                      </c:pt>
                      <c:pt idx="129">
                        <c:v>5.7899429465519709</c:v>
                      </c:pt>
                      <c:pt idx="130">
                        <c:v>4.4384091827823395</c:v>
                      </c:pt>
                      <c:pt idx="131">
                        <c:v>8.2033595938501556</c:v>
                      </c:pt>
                      <c:pt idx="132">
                        <c:v>21.394681347815105</c:v>
                      </c:pt>
                      <c:pt idx="133">
                        <c:v>8.8819812835839169</c:v>
                      </c:pt>
                      <c:pt idx="134">
                        <c:v>9.315941931037532</c:v>
                      </c:pt>
                      <c:pt idx="135">
                        <c:v>0.43043082097753166</c:v>
                      </c:pt>
                      <c:pt idx="136">
                        <c:v>3.5966712784945583</c:v>
                      </c:pt>
                      <c:pt idx="137">
                        <c:v>0.60416446509599475</c:v>
                      </c:pt>
                      <c:pt idx="138">
                        <c:v>21.754482501945528</c:v>
                      </c:pt>
                      <c:pt idx="139">
                        <c:v>14.094291273864812</c:v>
                      </c:pt>
                      <c:pt idx="140">
                        <c:v>41.186769885485262</c:v>
                      </c:pt>
                      <c:pt idx="141">
                        <c:v>4.0149296529148257</c:v>
                      </c:pt>
                      <c:pt idx="142">
                        <c:v>21.068641706406787</c:v>
                      </c:pt>
                      <c:pt idx="143">
                        <c:v>20.476937412453378</c:v>
                      </c:pt>
                      <c:pt idx="144">
                        <c:v>3.111772203480129</c:v>
                      </c:pt>
                      <c:pt idx="145">
                        <c:v>30.069399334031061</c:v>
                      </c:pt>
                      <c:pt idx="146">
                        <c:v>3.4280608604974314</c:v>
                      </c:pt>
                      <c:pt idx="147">
                        <c:v>6.7259727299720691</c:v>
                      </c:pt>
                      <c:pt idx="148">
                        <c:v>1.1890586351974215</c:v>
                      </c:pt>
                      <c:pt idx="149">
                        <c:v>4.4763070716326929</c:v>
                      </c:pt>
                      <c:pt idx="150">
                        <c:v>3.3728826958143374</c:v>
                      </c:pt>
                      <c:pt idx="151">
                        <c:v>6.3311110707267497</c:v>
                      </c:pt>
                      <c:pt idx="152">
                        <c:v>17.070074381180497</c:v>
                      </c:pt>
                      <c:pt idx="153">
                        <c:v>6.7468746930135932</c:v>
                      </c:pt>
                      <c:pt idx="154">
                        <c:v>7.4174028142733999</c:v>
                      </c:pt>
                      <c:pt idx="155">
                        <c:v>0.32960936129895102</c:v>
                      </c:pt>
                      <c:pt idx="156">
                        <c:v>2.7663276854224792</c:v>
                      </c:pt>
                      <c:pt idx="157">
                        <c:v>0.45511566193632985</c:v>
                      </c:pt>
                      <c:pt idx="158">
                        <c:v>17.214348299400424</c:v>
                      </c:pt>
                      <c:pt idx="159">
                        <c:v>10.861823684028881</c:v>
                      </c:pt>
                      <c:pt idx="160">
                        <c:v>30.590475257926343</c:v>
                      </c:pt>
                      <c:pt idx="161">
                        <c:v>2.9218094520378544</c:v>
                      </c:pt>
                      <c:pt idx="162">
                        <c:v>15.430858019471064</c:v>
                      </c:pt>
                      <c:pt idx="163">
                        <c:v>14.764020872861781</c:v>
                      </c:pt>
                      <c:pt idx="164">
                        <c:v>2.1440608791787108</c:v>
                      </c:pt>
                      <c:pt idx="165">
                        <c:v>22.238409438749066</c:v>
                      </c:pt>
                      <c:pt idx="166">
                        <c:v>2.491895114672118</c:v>
                      </c:pt>
                      <c:pt idx="167">
                        <c:v>4.6468918200438978</c:v>
                      </c:pt>
                      <c:pt idx="168">
                        <c:v>0.83018616758166075</c:v>
                      </c:pt>
                      <c:pt idx="169">
                        <c:v>3.151090030520614</c:v>
                      </c:pt>
                      <c:pt idx="170">
                        <c:v>2.302850983729321</c:v>
                      </c:pt>
                      <c:pt idx="171">
                        <c:v>4.406084645307919</c:v>
                      </c:pt>
                      <c:pt idx="172">
                        <c:v>12.595837828138578</c:v>
                      </c:pt>
                      <c:pt idx="173">
                        <c:v>4.5816579619068776</c:v>
                      </c:pt>
                      <c:pt idx="174">
                        <c:v>5.5055480720353343</c:v>
                      </c:pt>
                      <c:pt idx="175">
                        <c:v>0.2273766686274388</c:v>
                      </c:pt>
                      <c:pt idx="176">
                        <c:v>1.9305415480823942</c:v>
                      </c:pt>
                      <c:pt idx="177">
                        <c:v>0.30333813211315758</c:v>
                      </c:pt>
                      <c:pt idx="178">
                        <c:v>12.551465088351046</c:v>
                      </c:pt>
                      <c:pt idx="179">
                        <c:v>7.5412231506540062</c:v>
                      </c:pt>
                      <c:pt idx="180">
                        <c:v>29.800902892273168</c:v>
                      </c:pt>
                      <c:pt idx="181">
                        <c:v>2.8580086378672607</c:v>
                      </c:pt>
                      <c:pt idx="182">
                        <c:v>15.087239987706685</c:v>
                      </c:pt>
                      <c:pt idx="183">
                        <c:v>14.484811369812762</c:v>
                      </c:pt>
                      <c:pt idx="184">
                        <c:v>2.1207100330249609</c:v>
                      </c:pt>
                      <c:pt idx="185">
                        <c:v>21.712415894459003</c:v>
                      </c:pt>
                      <c:pt idx="186">
                        <c:v>2.4443210389785244</c:v>
                      </c:pt>
                      <c:pt idx="187">
                        <c:v>4.6322941804997466</c:v>
                      </c:pt>
                      <c:pt idx="188">
                        <c:v>0.8185253345786504</c:v>
                      </c:pt>
                      <c:pt idx="189">
                        <c:v>3.1208461255908371</c:v>
                      </c:pt>
                      <c:pt idx="190">
                        <c:v>2.302867743327548</c:v>
                      </c:pt>
                      <c:pt idx="191">
                        <c:v>4.3668809003390727</c:v>
                      </c:pt>
                      <c:pt idx="192">
                        <c:v>12.292873289140749</c:v>
                      </c:pt>
                      <c:pt idx="193">
                        <c:v>4.5777856537819392</c:v>
                      </c:pt>
                      <c:pt idx="194">
                        <c:v>5.3738915404894456</c:v>
                      </c:pt>
                      <c:pt idx="195">
                        <c:v>0.22685265773691896</c:v>
                      </c:pt>
                      <c:pt idx="196">
                        <c:v>1.92129709914497</c:v>
                      </c:pt>
                      <c:pt idx="197">
                        <c:v>0.30699476849318796</c:v>
                      </c:pt>
                      <c:pt idx="198">
                        <c:v>12.290069627183252</c:v>
                      </c:pt>
                      <c:pt idx="199">
                        <c:v>7.4805797433608969</c:v>
                      </c:pt>
                    </c:numCache>
                  </c:numRef>
                </c:xVal>
                <c:yVal>
                  <c:numRef>
                    <c:extLst xmlns:c15="http://schemas.microsoft.com/office/drawing/2012/chart">
                      <c:ext xmlns:c15="http://schemas.microsoft.com/office/drawing/2012/chart" uri="{02D57815-91ED-43cb-92C2-25804820EDAC}">
                        <c15:formulaRef>
                          <c15:sqref>Trendlines!$K$5:$K$204</c15:sqref>
                        </c15:formulaRef>
                      </c:ext>
                    </c:extLst>
                    <c:numCache>
                      <c:formatCode>General</c:formatCode>
                      <c:ptCount val="200"/>
                      <c:pt idx="0">
                        <c:v>25.912084058408833</c:v>
                      </c:pt>
                      <c:pt idx="1">
                        <c:v>2.4347347161183732</c:v>
                      </c:pt>
                      <c:pt idx="2">
                        <c:v>12.745533403163391</c:v>
                      </c:pt>
                      <c:pt idx="3">
                        <c:v>10.640697281050594</c:v>
                      </c:pt>
                      <c:pt idx="4">
                        <c:v>1.5980799931611009</c:v>
                      </c:pt>
                      <c:pt idx="5">
                        <c:v>19.427634180404926</c:v>
                      </c:pt>
                      <c:pt idx="6">
                        <c:v>1.9026631920647097</c:v>
                      </c:pt>
                      <c:pt idx="7">
                        <c:v>3.1228031680608592</c:v>
                      </c:pt>
                      <c:pt idx="8">
                        <c:v>0.66711036534639034</c:v>
                      </c:pt>
                      <c:pt idx="9">
                        <c:v>2.214264760187048</c:v>
                      </c:pt>
                      <c:pt idx="10">
                        <c:v>1.4208132336640085</c:v>
                      </c:pt>
                      <c:pt idx="11">
                        <c:v>2.766779202839222</c:v>
                      </c:pt>
                      <c:pt idx="12">
                        <c:v>10.370616909367502</c:v>
                      </c:pt>
                      <c:pt idx="13">
                        <c:v>2.5962511824944436</c:v>
                      </c:pt>
                      <c:pt idx="14">
                        <c:v>4.7455090721075655</c:v>
                      </c:pt>
                      <c:pt idx="15">
                        <c:v>0.15058181477200303</c:v>
                      </c:pt>
                      <c:pt idx="16">
                        <c:v>1.2931884490189858</c:v>
                      </c:pt>
                      <c:pt idx="17">
                        <c:v>0.23321730873987143</c:v>
                      </c:pt>
                      <c:pt idx="18">
                        <c:v>9.9018258134910617</c:v>
                      </c:pt>
                      <c:pt idx="19">
                        <c:v>4.6044202747616598</c:v>
                      </c:pt>
                      <c:pt idx="20">
                        <c:v>34.217565699625666</c:v>
                      </c:pt>
                      <c:pt idx="21">
                        <c:v>4.7476225312285383</c:v>
                      </c:pt>
                      <c:pt idx="22">
                        <c:v>19.671986115842699</c:v>
                      </c:pt>
                      <c:pt idx="23">
                        <c:v>19.860071951770632</c:v>
                      </c:pt>
                      <c:pt idx="24">
                        <c:v>5.3215671730950707</c:v>
                      </c:pt>
                      <c:pt idx="25">
                        <c:v>27.258880526808998</c:v>
                      </c:pt>
                      <c:pt idx="26">
                        <c:v>3.3616715446975407</c:v>
                      </c:pt>
                      <c:pt idx="27">
                        <c:v>10.759187177561119</c:v>
                      </c:pt>
                      <c:pt idx="28">
                        <c:v>2.1231903657052951</c:v>
                      </c:pt>
                      <c:pt idx="29">
                        <c:v>6.3291789291206575</c:v>
                      </c:pt>
                      <c:pt idx="30">
                        <c:v>5.5544365825076767</c:v>
                      </c:pt>
                      <c:pt idx="31">
                        <c:v>8.6956848878095947</c:v>
                      </c:pt>
                      <c:pt idx="32">
                        <c:v>14.469193597366171</c:v>
                      </c:pt>
                      <c:pt idx="33">
                        <c:v>10.098503395627104</c:v>
                      </c:pt>
                      <c:pt idx="34">
                        <c:v>6.4539175639042954</c:v>
                      </c:pt>
                      <c:pt idx="35">
                        <c:v>0.55215485480951643</c:v>
                      </c:pt>
                      <c:pt idx="36">
                        <c:v>3.9523884994685163</c:v>
                      </c:pt>
                      <c:pt idx="37">
                        <c:v>1.0527644085291106</c:v>
                      </c:pt>
                      <c:pt idx="38">
                        <c:v>17.344086214362072</c:v>
                      </c:pt>
                      <c:pt idx="39">
                        <c:v>14.62563537668477</c:v>
                      </c:pt>
                      <c:pt idx="40">
                        <c:v>33.954991382419891</c:v>
                      </c:pt>
                      <c:pt idx="41">
                        <c:v>4.3867715263784932</c:v>
                      </c:pt>
                      <c:pt idx="42">
                        <c:v>18.966973065299872</c:v>
                      </c:pt>
                      <c:pt idx="43">
                        <c:v>19.422276227734766</c:v>
                      </c:pt>
                      <c:pt idx="44">
                        <c:v>4.6511005275342123</c:v>
                      </c:pt>
                      <c:pt idx="45">
                        <c:v>26.316389644768648</c:v>
                      </c:pt>
                      <c:pt idx="46">
                        <c:v>3.2073506514525429</c:v>
                      </c:pt>
                      <c:pt idx="47">
                        <c:v>9.5144075212358636</c:v>
                      </c:pt>
                      <c:pt idx="48">
                        <c:v>1.7995429384797497</c:v>
                      </c:pt>
                      <c:pt idx="49">
                        <c:v>5.7638397790027929</c:v>
                      </c:pt>
                      <c:pt idx="50">
                        <c:v>4.9665131374893887</c:v>
                      </c:pt>
                      <c:pt idx="51">
                        <c:v>8.0695245005761151</c:v>
                      </c:pt>
                      <c:pt idx="52">
                        <c:v>14.224841411642764</c:v>
                      </c:pt>
                      <c:pt idx="53">
                        <c:v>9.2728300240238237</c:v>
                      </c:pt>
                      <c:pt idx="54">
                        <c:v>6.3008501752766213</c:v>
                      </c:pt>
                      <c:pt idx="55">
                        <c:v>0.48216808760019292</c:v>
                      </c:pt>
                      <c:pt idx="56">
                        <c:v>3.5454016727966042</c:v>
                      </c:pt>
                      <c:pt idx="57">
                        <c:v>0.90023436476927443</c:v>
                      </c:pt>
                      <c:pt idx="58">
                        <c:v>16.551148723912473</c:v>
                      </c:pt>
                      <c:pt idx="59">
                        <c:v>13.542664099918298</c:v>
                      </c:pt>
                      <c:pt idx="60">
                        <c:v>33.375702296051706</c:v>
                      </c:pt>
                      <c:pt idx="61">
                        <c:v>3.8523995964126776</c:v>
                      </c:pt>
                      <c:pt idx="62">
                        <c:v>17.804339761724052</c:v>
                      </c:pt>
                      <c:pt idx="63">
                        <c:v>18.243920432661714</c:v>
                      </c:pt>
                      <c:pt idx="64">
                        <c:v>3.7036889906458645</c:v>
                      </c:pt>
                      <c:pt idx="65">
                        <c:v>25.221400249642347</c:v>
                      </c:pt>
                      <c:pt idx="66">
                        <c:v>3.0025776460109528</c:v>
                      </c:pt>
                      <c:pt idx="67">
                        <c:v>7.8232142627507155</c:v>
                      </c:pt>
                      <c:pt idx="68">
                        <c:v>1.3580127214242987</c:v>
                      </c:pt>
                      <c:pt idx="69">
                        <c:v>4.9307553769160855</c:v>
                      </c:pt>
                      <c:pt idx="70">
                        <c:v>4.0949465871616235</c:v>
                      </c:pt>
                      <c:pt idx="71">
                        <c:v>6.8575478244068577</c:v>
                      </c:pt>
                      <c:pt idx="72">
                        <c:v>13.812999102761522</c:v>
                      </c:pt>
                      <c:pt idx="73">
                        <c:v>7.6353308431783322</c:v>
                      </c:pt>
                      <c:pt idx="74">
                        <c:v>6.0167194142599127</c:v>
                      </c:pt>
                      <c:pt idx="75">
                        <c:v>0.40154944296658795</c:v>
                      </c:pt>
                      <c:pt idx="76">
                        <c:v>2.9654052143064558</c:v>
                      </c:pt>
                      <c:pt idx="77">
                        <c:v>0.6985737143369033</c:v>
                      </c:pt>
                      <c:pt idx="78">
                        <c:v>15.330679016991381</c:v>
                      </c:pt>
                      <c:pt idx="79">
                        <c:v>11.59316684994894</c:v>
                      </c:pt>
                      <c:pt idx="80">
                        <c:v>33.645248585655096</c:v>
                      </c:pt>
                      <c:pt idx="81">
                        <c:v>4.0932239970126894</c:v>
                      </c:pt>
                      <c:pt idx="82">
                        <c:v>18.333741168939355</c:v>
                      </c:pt>
                      <c:pt idx="83">
                        <c:v>18.891700711090564</c:v>
                      </c:pt>
                      <c:pt idx="84">
                        <c:v>4.1484604911021279</c:v>
                      </c:pt>
                      <c:pt idx="85">
                        <c:v>25.651985986439886</c:v>
                      </c:pt>
                      <c:pt idx="86">
                        <c:v>3.087649496146073</c:v>
                      </c:pt>
                      <c:pt idx="87">
                        <c:v>8.5738478141756378</c:v>
                      </c:pt>
                      <c:pt idx="88">
                        <c:v>1.5694078446895154</c:v>
                      </c:pt>
                      <c:pt idx="89">
                        <c:v>5.2919494938947649</c:v>
                      </c:pt>
                      <c:pt idx="90">
                        <c:v>4.5018452920256351</c:v>
                      </c:pt>
                      <c:pt idx="91">
                        <c:v>7.428541914308866</c:v>
                      </c:pt>
                      <c:pt idx="92">
                        <c:v>14.008696542291595</c:v>
                      </c:pt>
                      <c:pt idx="93">
                        <c:v>8.4263932776837418</c:v>
                      </c:pt>
                      <c:pt idx="94">
                        <c:v>6.1555778733809685</c:v>
                      </c:pt>
                      <c:pt idx="95">
                        <c:v>0.43447146170275719</c:v>
                      </c:pt>
                      <c:pt idx="96">
                        <c:v>3.2268809515727286</c:v>
                      </c:pt>
                      <c:pt idx="97">
                        <c:v>0.7842773853911541</c:v>
                      </c:pt>
                      <c:pt idx="98">
                        <c:v>15.863112017960235</c:v>
                      </c:pt>
                      <c:pt idx="99">
                        <c:v>12.509168285615758</c:v>
                      </c:pt>
                      <c:pt idx="100">
                        <c:v>34.033522544741949</c:v>
                      </c:pt>
                      <c:pt idx="101">
                        <c:v>4.4739462127092784</c:v>
                      </c:pt>
                      <c:pt idx="102">
                        <c:v>19.165706544727936</c:v>
                      </c:pt>
                      <c:pt idx="103">
                        <c:v>19.556411802354155</c:v>
                      </c:pt>
                      <c:pt idx="104">
                        <c:v>4.8189712889897587</c:v>
                      </c:pt>
                      <c:pt idx="105">
                        <c:v>26.543848195048287</c:v>
                      </c:pt>
                      <c:pt idx="106">
                        <c:v>3.2446152827410111</c:v>
                      </c:pt>
                      <c:pt idx="107">
                        <c:v>9.8251847723435244</c:v>
                      </c:pt>
                      <c:pt idx="108">
                        <c:v>1.8770149291470104</c:v>
                      </c:pt>
                      <c:pt idx="109">
                        <c:v>5.9105375685604917</c:v>
                      </c:pt>
                      <c:pt idx="110">
                        <c:v>5.1120308605955342</c:v>
                      </c:pt>
                      <c:pt idx="111">
                        <c:v>8.2330916418824476</c:v>
                      </c:pt>
                      <c:pt idx="112">
                        <c:v>14.288893035748661</c:v>
                      </c:pt>
                      <c:pt idx="113">
                        <c:v>9.4777538320869645</c:v>
                      </c:pt>
                      <c:pt idx="114">
                        <c:v>6.3442087392707354</c:v>
                      </c:pt>
                      <c:pt idx="115">
                        <c:v>0.4994914368717906</c:v>
                      </c:pt>
                      <c:pt idx="116">
                        <c:v>3.64711863564807</c:v>
                      </c:pt>
                      <c:pt idx="117">
                        <c:v>0.93700733392416857</c:v>
                      </c:pt>
                      <c:pt idx="118">
                        <c:v>16.750919119699752</c:v>
                      </c:pt>
                      <c:pt idx="119">
                        <c:v>13.826389676490823</c:v>
                      </c:pt>
                      <c:pt idx="120">
                        <c:v>34.056617316570325</c:v>
                      </c:pt>
                      <c:pt idx="121">
                        <c:v>4.5024974510327249</c:v>
                      </c:pt>
                      <c:pt idx="122">
                        <c:v>19.237518338327103</c:v>
                      </c:pt>
                      <c:pt idx="123">
                        <c:v>19.602307772689027</c:v>
                      </c:pt>
                      <c:pt idx="124">
                        <c:v>4.8789388561926579</c:v>
                      </c:pt>
                      <c:pt idx="125">
                        <c:v>26.611709309754225</c:v>
                      </c:pt>
                      <c:pt idx="126">
                        <c:v>3.2655109771668922</c:v>
                      </c:pt>
                      <c:pt idx="127">
                        <c:v>9.9369974212011325</c:v>
                      </c:pt>
                      <c:pt idx="128">
                        <c:v>1.9085689393308727</c:v>
                      </c:pt>
                      <c:pt idx="129">
                        <c:v>5.9603328740369355</c:v>
                      </c:pt>
                      <c:pt idx="130">
                        <c:v>5.1644171542230906</c:v>
                      </c:pt>
                      <c:pt idx="131">
                        <c:v>8.3073934842513246</c:v>
                      </c:pt>
                      <c:pt idx="132">
                        <c:v>14.307664926690711</c:v>
                      </c:pt>
                      <c:pt idx="133">
                        <c:v>9.5800689556345855</c:v>
                      </c:pt>
                      <c:pt idx="134">
                        <c:v>6.3521690749502158</c:v>
                      </c:pt>
                      <c:pt idx="135">
                        <c:v>0.50352656580225197</c:v>
                      </c:pt>
                      <c:pt idx="136">
                        <c:v>3.6915042939378591</c:v>
                      </c:pt>
                      <c:pt idx="137">
                        <c:v>0.94987107183967345</c:v>
                      </c:pt>
                      <c:pt idx="138">
                        <c:v>16.848209046372119</c:v>
                      </c:pt>
                      <c:pt idx="139">
                        <c:v>13.931004793240627</c:v>
                      </c:pt>
                      <c:pt idx="140">
                        <c:v>33.751132659792098</c:v>
                      </c:pt>
                      <c:pt idx="141">
                        <c:v>4.1921969650086135</c:v>
                      </c:pt>
                      <c:pt idx="142">
                        <c:v>18.541430487339071</c:v>
                      </c:pt>
                      <c:pt idx="143">
                        <c:v>19.089885288961135</c:v>
                      </c:pt>
                      <c:pt idx="144">
                        <c:v>4.3046299004232527</c:v>
                      </c:pt>
                      <c:pt idx="145">
                        <c:v>25.872734271066296</c:v>
                      </c:pt>
                      <c:pt idx="146">
                        <c:v>3.1198738581954837</c:v>
                      </c:pt>
                      <c:pt idx="147">
                        <c:v>8.8781932571924642</c:v>
                      </c:pt>
                      <c:pt idx="148">
                        <c:v>1.6421608373690264</c:v>
                      </c:pt>
                      <c:pt idx="149">
                        <c:v>5.4452845921453443</c:v>
                      </c:pt>
                      <c:pt idx="150">
                        <c:v>4.6541068589465029</c:v>
                      </c:pt>
                      <c:pt idx="151">
                        <c:v>7.6292363228970155</c:v>
                      </c:pt>
                      <c:pt idx="152">
                        <c:v>14.091579386313114</c:v>
                      </c:pt>
                      <c:pt idx="153">
                        <c:v>8.7112846838616065</c:v>
                      </c:pt>
                      <c:pt idx="154">
                        <c:v>6.208166515393196</c:v>
                      </c:pt>
                      <c:pt idx="155">
                        <c:v>0.44972456825552798</c:v>
                      </c:pt>
                      <c:pt idx="156">
                        <c:v>3.3293929613440412</c:v>
                      </c:pt>
                      <c:pt idx="157">
                        <c:v>0.82302275399836611</c:v>
                      </c:pt>
                      <c:pt idx="158">
                        <c:v>16.074026698974897</c:v>
                      </c:pt>
                      <c:pt idx="159">
                        <c:v>12.857660313240515</c:v>
                      </c:pt>
                      <c:pt idx="160">
                        <c:v>33.257759824317318</c:v>
                      </c:pt>
                      <c:pt idx="161">
                        <c:v>3.7722104113972876</c:v>
                      </c:pt>
                      <c:pt idx="162">
                        <c:v>17.537121853367761</c:v>
                      </c:pt>
                      <c:pt idx="163">
                        <c:v>17.964903880610379</c:v>
                      </c:pt>
                      <c:pt idx="164">
                        <c:v>3.5560004560635079</c:v>
                      </c:pt>
                      <c:pt idx="165">
                        <c:v>25.0811531206609</c:v>
                      </c:pt>
                      <c:pt idx="166">
                        <c:v>2.9615714276128662</c:v>
                      </c:pt>
                      <c:pt idx="167">
                        <c:v>7.5285018211917984</c:v>
                      </c:pt>
                      <c:pt idx="168">
                        <c:v>1.3003262686647479</c:v>
                      </c:pt>
                      <c:pt idx="169">
                        <c:v>4.7782180176108442</c:v>
                      </c:pt>
                      <c:pt idx="170">
                        <c:v>3.9388091920874424</c:v>
                      </c:pt>
                      <c:pt idx="171">
                        <c:v>6.5768567239531945</c:v>
                      </c:pt>
                      <c:pt idx="172">
                        <c:v>13.741694138688402</c:v>
                      </c:pt>
                      <c:pt idx="173">
                        <c:v>7.2675477182181432</c:v>
                      </c:pt>
                      <c:pt idx="174">
                        <c:v>5.9734130392716098</c:v>
                      </c:pt>
                      <c:pt idx="175">
                        <c:v>0.3886027062833825</c:v>
                      </c:pt>
                      <c:pt idx="176">
                        <c:v>2.8517011771447041</c:v>
                      </c:pt>
                      <c:pt idx="177">
                        <c:v>0.67053638951793981</c:v>
                      </c:pt>
                      <c:pt idx="178">
                        <c:v>15.089878035614905</c:v>
                      </c:pt>
                      <c:pt idx="179">
                        <c:v>11.183202547230957</c:v>
                      </c:pt>
                      <c:pt idx="180">
                        <c:v>33.289748132741053</c:v>
                      </c:pt>
                      <c:pt idx="181">
                        <c:v>3.794805533270118</c:v>
                      </c:pt>
                      <c:pt idx="182">
                        <c:v>17.601821023238735</c:v>
                      </c:pt>
                      <c:pt idx="183">
                        <c:v>18.042348465384105</c:v>
                      </c:pt>
                      <c:pt idx="184">
                        <c:v>3.5957935344929726</c:v>
                      </c:pt>
                      <c:pt idx="185">
                        <c:v>25.121181085864905</c:v>
                      </c:pt>
                      <c:pt idx="186">
                        <c:v>2.9740649209417165</c:v>
                      </c:pt>
                      <c:pt idx="187">
                        <c:v>7.6190066443881141</c:v>
                      </c:pt>
                      <c:pt idx="188">
                        <c:v>1.3195314650158694</c:v>
                      </c:pt>
                      <c:pt idx="189">
                        <c:v>4.8138396825692311</c:v>
                      </c:pt>
                      <c:pt idx="190">
                        <c:v>3.9788772613717951</c:v>
                      </c:pt>
                      <c:pt idx="191">
                        <c:v>6.6840133305372742</c:v>
                      </c:pt>
                      <c:pt idx="192">
                        <c:v>13.766517672552819</c:v>
                      </c:pt>
                      <c:pt idx="193">
                        <c:v>7.3956789513538741</c:v>
                      </c:pt>
                      <c:pt idx="194">
                        <c:v>5.9900311728056312</c:v>
                      </c:pt>
                      <c:pt idx="195">
                        <c:v>0.3915145641816275</c:v>
                      </c:pt>
                      <c:pt idx="196">
                        <c:v>2.8982140451085243</c:v>
                      </c:pt>
                      <c:pt idx="197">
                        <c:v>0.68050158539034111</c:v>
                      </c:pt>
                      <c:pt idx="198">
                        <c:v>15.177580995805023</c:v>
                      </c:pt>
                      <c:pt idx="199">
                        <c:v>11.314729575733416</c:v>
                      </c:pt>
                    </c:numCache>
                  </c:numRef>
                </c:yVal>
                <c:smooth val="0"/>
                <c:extLst xmlns:c15="http://schemas.microsoft.com/office/drawing/2012/chart">
                  <c:ext xmlns:c16="http://schemas.microsoft.com/office/drawing/2014/chart" uri="{C3380CC4-5D6E-409C-BE32-E72D297353CC}">
                    <c16:uniqueId val="{00000001-A2E6-41BC-BDC4-9045AA6AA944}"/>
                  </c:ext>
                </c:extLst>
              </c15:ser>
            </c15:filteredScatterSeries>
          </c:ext>
        </c:extLst>
      </c:scatterChart>
      <c:valAx>
        <c:axId val="636781056"/>
        <c:scaling>
          <c:orientation val="minMax"/>
          <c:max val="8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Settlement</a:t>
                </a:r>
                <a:r>
                  <a:rPr lang="en-US"/>
                  <a:t>, Tr = 1039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36781616"/>
        <c:crosses val="autoZero"/>
        <c:crossBetween val="midCat"/>
        <c:majorUnit val="10"/>
      </c:valAx>
      <c:valAx>
        <c:axId val="636781616"/>
        <c:scaling>
          <c:orientation val="minMax"/>
          <c:max val="8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mi-Probabilistic </a:t>
                </a:r>
                <a:r>
                  <a:rPr lang="en-US" sz="1000" b="0" i="0" u="none" strike="noStrike" baseline="0">
                    <a:effectLst/>
                  </a:rPr>
                  <a:t>Settlement</a:t>
                </a:r>
                <a:r>
                  <a:rPr lang="en-US"/>
                  <a:t>, Tr = 1039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36781056"/>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Butte!$E$7:$E$26</c:f>
              <c:numCache>
                <c:formatCode>General</c:formatCode>
                <c:ptCount val="20"/>
                <c:pt idx="0">
                  <c:v>25.890853843632726</c:v>
                </c:pt>
                <c:pt idx="1">
                  <c:v>3.224306893601169</c:v>
                </c:pt>
                <c:pt idx="2">
                  <c:v>12.182553252033305</c:v>
                </c:pt>
                <c:pt idx="3">
                  <c:v>13.905099234927308</c:v>
                </c:pt>
                <c:pt idx="4">
                  <c:v>1.2956445791124345</c:v>
                </c:pt>
                <c:pt idx="5">
                  <c:v>17.881451645108086</c:v>
                </c:pt>
                <c:pt idx="6">
                  <c:v>2.6442098820755033</c:v>
                </c:pt>
                <c:pt idx="7">
                  <c:v>4.12638884770542</c:v>
                </c:pt>
                <c:pt idx="8">
                  <c:v>0.5991687890223647</c:v>
                </c:pt>
                <c:pt idx="9">
                  <c:v>3.0181620968570835</c:v>
                </c:pt>
                <c:pt idx="10">
                  <c:v>2.2142776039365315</c:v>
                </c:pt>
                <c:pt idx="11">
                  <c:v>5.1355498712475418</c:v>
                </c:pt>
                <c:pt idx="12">
                  <c:v>11.251512731243835</c:v>
                </c:pt>
                <c:pt idx="13">
                  <c:v>2.725195273133425</c:v>
                </c:pt>
                <c:pt idx="14">
                  <c:v>4.9677475467522996</c:v>
                </c:pt>
                <c:pt idx="15">
                  <c:v>0.60058451577456906</c:v>
                </c:pt>
                <c:pt idx="16">
                  <c:v>3.3073651666004769</c:v>
                </c:pt>
                <c:pt idx="17">
                  <c:v>1.3995497437562825</c:v>
                </c:pt>
                <c:pt idx="18">
                  <c:v>9.958095990558105</c:v>
                </c:pt>
                <c:pt idx="19">
                  <c:v>5.8943000154485956</c:v>
                </c:pt>
              </c:numCache>
            </c:numRef>
          </c:xVal>
          <c:yVal>
            <c:numRef>
              <c:f>Butte!$M$7:$M$26</c:f>
              <c:numCache>
                <c:formatCode>General</c:formatCode>
                <c:ptCount val="20"/>
                <c:pt idx="0">
                  <c:v>29.621431963101013</c:v>
                </c:pt>
                <c:pt idx="1">
                  <c:v>4.1077230208445137</c:v>
                </c:pt>
                <c:pt idx="2">
                  <c:v>18.126294747606696</c:v>
                </c:pt>
                <c:pt idx="3">
                  <c:v>19.389071061253418</c:v>
                </c:pt>
                <c:pt idx="4">
                  <c:v>3.0143379818979619</c:v>
                </c:pt>
                <c:pt idx="5">
                  <c:v>25.218722543971989</c:v>
                </c:pt>
                <c:pt idx="6">
                  <c:v>3.6531036049897452</c:v>
                </c:pt>
                <c:pt idx="7">
                  <c:v>10.051493088100163</c:v>
                </c:pt>
                <c:pt idx="8">
                  <c:v>0.78001048102702764</c:v>
                </c:pt>
                <c:pt idx="9">
                  <c:v>7.161153293023113</c:v>
                </c:pt>
                <c:pt idx="10">
                  <c:v>4.7717323994613006</c:v>
                </c:pt>
                <c:pt idx="11">
                  <c:v>8.2730497596930181</c:v>
                </c:pt>
                <c:pt idx="12">
                  <c:v>13.995150134392478</c:v>
                </c:pt>
                <c:pt idx="13">
                  <c:v>10.252509350726319</c:v>
                </c:pt>
                <c:pt idx="14">
                  <c:v>5.7463646114174241</c:v>
                </c:pt>
                <c:pt idx="15">
                  <c:v>1.1412218344601381</c:v>
                </c:pt>
                <c:pt idx="16">
                  <c:v>5.7035621329335218</c:v>
                </c:pt>
                <c:pt idx="17">
                  <c:v>2.9600023975325436</c:v>
                </c:pt>
                <c:pt idx="18">
                  <c:v>15.064037704019901</c:v>
                </c:pt>
                <c:pt idx="19">
                  <c:v>14.945263379965761</c:v>
                </c:pt>
              </c:numCache>
            </c:numRef>
          </c:yVal>
          <c:smooth val="0"/>
          <c:extLst>
            <c:ext xmlns:c16="http://schemas.microsoft.com/office/drawing/2014/chart" uri="{C3380CC4-5D6E-409C-BE32-E72D297353CC}">
              <c16:uniqueId val="{00000001-6D7E-40F5-8A5A-B583BECDC5A8}"/>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Eureka!$G$7:$G$26</c:f>
              <c:numCache>
                <c:formatCode>General</c:formatCode>
                <c:ptCount val="20"/>
                <c:pt idx="0">
                  <c:v>56.083310599591698</c:v>
                </c:pt>
                <c:pt idx="1">
                  <c:v>8.4060065008083633</c:v>
                </c:pt>
                <c:pt idx="2">
                  <c:v>35.349511992828575</c:v>
                </c:pt>
                <c:pt idx="3">
                  <c:v>37.020208589099823</c:v>
                </c:pt>
                <c:pt idx="4">
                  <c:v>8.4622675282653521</c:v>
                </c:pt>
                <c:pt idx="5">
                  <c:v>48.535059657263758</c:v>
                </c:pt>
                <c:pt idx="6">
                  <c:v>7.3527064221842888</c:v>
                </c:pt>
                <c:pt idx="7">
                  <c:v>22.310372190716482</c:v>
                </c:pt>
                <c:pt idx="8">
                  <c:v>2.8500337859750196</c:v>
                </c:pt>
                <c:pt idx="9">
                  <c:v>16.39251173873097</c:v>
                </c:pt>
                <c:pt idx="10">
                  <c:v>10.653782455067125</c:v>
                </c:pt>
                <c:pt idx="11">
                  <c:v>17.041376425645797</c:v>
                </c:pt>
                <c:pt idx="12">
                  <c:v>27.13270545496384</c:v>
                </c:pt>
                <c:pt idx="13">
                  <c:v>21.157871066793877</c:v>
                </c:pt>
                <c:pt idx="14">
                  <c:v>11.500582460154105</c:v>
                </c:pt>
                <c:pt idx="15">
                  <c:v>2.1668401557588077</c:v>
                </c:pt>
                <c:pt idx="16">
                  <c:v>11.296847232875514</c:v>
                </c:pt>
                <c:pt idx="17">
                  <c:v>6.2480699534272137</c:v>
                </c:pt>
                <c:pt idx="18">
                  <c:v>29.772516395120025</c:v>
                </c:pt>
                <c:pt idx="19">
                  <c:v>31.831725207599867</c:v>
                </c:pt>
              </c:numCache>
            </c:numRef>
          </c:xVal>
          <c:yVal>
            <c:numRef>
              <c:f>Eureka!$M$7:$M$26</c:f>
              <c:numCache>
                <c:formatCode>General</c:formatCode>
                <c:ptCount val="20"/>
                <c:pt idx="0">
                  <c:v>30.368856776376472</c:v>
                </c:pt>
                <c:pt idx="1">
                  <c:v>5.3189732700279455</c:v>
                </c:pt>
                <c:pt idx="2">
                  <c:v>19.907965997449384</c:v>
                </c:pt>
                <c:pt idx="3">
                  <c:v>20.521627982861613</c:v>
                </c:pt>
                <c:pt idx="4">
                  <c:v>7.3711509067756662</c:v>
                </c:pt>
                <c:pt idx="5">
                  <c:v>26.631340618598959</c:v>
                </c:pt>
                <c:pt idx="6">
                  <c:v>3.9841166498361011</c:v>
                </c:pt>
                <c:pt idx="7">
                  <c:v>15.155677052601654</c:v>
                </c:pt>
                <c:pt idx="8">
                  <c:v>2.6886590584493617</c:v>
                </c:pt>
                <c:pt idx="9">
                  <c:v>10.707958145920328</c:v>
                </c:pt>
                <c:pt idx="10">
                  <c:v>7.2325192448928854</c:v>
                </c:pt>
                <c:pt idx="11">
                  <c:v>10.560282497943531</c:v>
                </c:pt>
                <c:pt idx="12">
                  <c:v>14.411324236359601</c:v>
                </c:pt>
                <c:pt idx="13">
                  <c:v>13.110765983622704</c:v>
                </c:pt>
                <c:pt idx="14">
                  <c:v>6.0330685021512087</c:v>
                </c:pt>
                <c:pt idx="15">
                  <c:v>1.19093605431861</c:v>
                </c:pt>
                <c:pt idx="16">
                  <c:v>6.3527233491196364</c:v>
                </c:pt>
                <c:pt idx="17">
                  <c:v>3.6081074894750751</c:v>
                </c:pt>
                <c:pt idx="18">
                  <c:v>18.040529248404027</c:v>
                </c:pt>
                <c:pt idx="19">
                  <c:v>19.074673327264925</c:v>
                </c:pt>
              </c:numCache>
            </c:numRef>
          </c:yVal>
          <c:smooth val="0"/>
          <c:extLst>
            <c:ext xmlns:c16="http://schemas.microsoft.com/office/drawing/2014/chart" uri="{C3380CC4-5D6E-409C-BE32-E72D297353CC}">
              <c16:uniqueId val="{00000003-6D7E-40F5-8A5A-B583BECDC5A8}"/>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Santa Monica'!$G$7:$G$26</c:f>
              <c:numCache>
                <c:formatCode>General</c:formatCode>
                <c:ptCount val="20"/>
                <c:pt idx="0">
                  <c:v>54.748189073079246</c:v>
                </c:pt>
                <c:pt idx="1">
                  <c:v>8.0052201445245945</c:v>
                </c:pt>
                <c:pt idx="2">
                  <c:v>34.064367678207418</c:v>
                </c:pt>
                <c:pt idx="3">
                  <c:v>35.979366252405107</c:v>
                </c:pt>
                <c:pt idx="4">
                  <c:v>6.8055127108885696</c:v>
                </c:pt>
                <c:pt idx="5">
                  <c:v>47.230981285459237</c:v>
                </c:pt>
                <c:pt idx="6">
                  <c:v>7.0606623606988839</c:v>
                </c:pt>
                <c:pt idx="7">
                  <c:v>19.860064711706581</c:v>
                </c:pt>
                <c:pt idx="8">
                  <c:v>2.0490350490058868</c:v>
                </c:pt>
                <c:pt idx="9">
                  <c:v>14.969051981144229</c:v>
                </c:pt>
                <c:pt idx="10">
                  <c:v>9.4943763134008723</c:v>
                </c:pt>
                <c:pt idx="11">
                  <c:v>15.90710557335143</c:v>
                </c:pt>
                <c:pt idx="12">
                  <c:v>26.551013498892701</c:v>
                </c:pt>
                <c:pt idx="13">
                  <c:v>19.581390173827195</c:v>
                </c:pt>
                <c:pt idx="14">
                  <c:v>11.155516029397766</c:v>
                </c:pt>
                <c:pt idx="15">
                  <c:v>2.102815805305617</c:v>
                </c:pt>
                <c:pt idx="16">
                  <c:v>10.713635434859876</c:v>
                </c:pt>
                <c:pt idx="17">
                  <c:v>5.7794353536648098</c:v>
                </c:pt>
                <c:pt idx="18">
                  <c:v>28.174546004167585</c:v>
                </c:pt>
                <c:pt idx="19">
                  <c:v>29.448097687861733</c:v>
                </c:pt>
              </c:numCache>
            </c:numRef>
          </c:xVal>
          <c:yVal>
            <c:numRef>
              <c:f>'Santa Monica'!$M$7:$M$26</c:f>
              <c:numCache>
                <c:formatCode>General</c:formatCode>
                <c:ptCount val="20"/>
                <c:pt idx="0">
                  <c:v>30.183466089618889</c:v>
                </c:pt>
                <c:pt idx="1">
                  <c:v>4.8347989140482595</c:v>
                </c:pt>
                <c:pt idx="2">
                  <c:v>19.616548398278258</c:v>
                </c:pt>
                <c:pt idx="3">
                  <c:v>20.287733210227689</c:v>
                </c:pt>
                <c:pt idx="4">
                  <c:v>5.6996448717716932</c:v>
                </c:pt>
                <c:pt idx="5">
                  <c:v>26.615282416719115</c:v>
                </c:pt>
                <c:pt idx="6">
                  <c:v>3.9841166498361011</c:v>
                </c:pt>
                <c:pt idx="7">
                  <c:v>14.429490722144479</c:v>
                </c:pt>
                <c:pt idx="8">
                  <c:v>2.1626941283585186</c:v>
                </c:pt>
                <c:pt idx="9">
                  <c:v>9.937207744345212</c:v>
                </c:pt>
                <c:pt idx="10">
                  <c:v>6.6986480128992021</c:v>
                </c:pt>
                <c:pt idx="11">
                  <c:v>9.7373149295284502</c:v>
                </c:pt>
                <c:pt idx="12">
                  <c:v>14.411324236359601</c:v>
                </c:pt>
                <c:pt idx="13">
                  <c:v>13.110765983622704</c:v>
                </c:pt>
                <c:pt idx="14">
                  <c:v>5.9486469362118966</c:v>
                </c:pt>
                <c:pt idx="15">
                  <c:v>1.19093605431861</c:v>
                </c:pt>
                <c:pt idx="16">
                  <c:v>6.2739832828620754</c:v>
                </c:pt>
                <c:pt idx="17">
                  <c:v>3.5852312574508884</c:v>
                </c:pt>
                <c:pt idx="18">
                  <c:v>17.4870118884775</c:v>
                </c:pt>
                <c:pt idx="19">
                  <c:v>18.784830105866149</c:v>
                </c:pt>
              </c:numCache>
            </c:numRef>
          </c:yVal>
          <c:smooth val="0"/>
          <c:extLst>
            <c:ext xmlns:c16="http://schemas.microsoft.com/office/drawing/2014/chart" uri="{C3380CC4-5D6E-409C-BE32-E72D297353CC}">
              <c16:uniqueId val="{00000005-6D7E-40F5-8A5A-B583BECDC5A8}"/>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Portland!$G$7:$G$26</c:f>
              <c:numCache>
                <c:formatCode>General</c:formatCode>
                <c:ptCount val="20"/>
                <c:pt idx="0">
                  <c:v>42.700501854121043</c:v>
                </c:pt>
                <c:pt idx="1">
                  <c:v>6.141940407020666</c:v>
                </c:pt>
                <c:pt idx="2">
                  <c:v>26.222911822907736</c:v>
                </c:pt>
                <c:pt idx="3">
                  <c:v>27.740121639533314</c:v>
                </c:pt>
                <c:pt idx="4">
                  <c:v>4.9792170706311847</c:v>
                </c:pt>
                <c:pt idx="5">
                  <c:v>36.514560482680629</c:v>
                </c:pt>
                <c:pt idx="6">
                  <c:v>5.402300155864098</c:v>
                </c:pt>
                <c:pt idx="7">
                  <c:v>14.840071472925818</c:v>
                </c:pt>
                <c:pt idx="8">
                  <c:v>1.4979236928857249</c:v>
                </c:pt>
                <c:pt idx="9">
                  <c:v>11.158448888209593</c:v>
                </c:pt>
                <c:pt idx="10">
                  <c:v>7.0404380439046284</c:v>
                </c:pt>
                <c:pt idx="11">
                  <c:v>12.054529630270602</c:v>
                </c:pt>
                <c:pt idx="12">
                  <c:v>20.549929475427948</c:v>
                </c:pt>
                <c:pt idx="13">
                  <c:v>14.62421774031405</c:v>
                </c:pt>
                <c:pt idx="14">
                  <c:v>8.6723048419733306</c:v>
                </c:pt>
                <c:pt idx="15">
                  <c:v>1.6004895132154811</c:v>
                </c:pt>
                <c:pt idx="16">
                  <c:v>8.2020313400273945</c:v>
                </c:pt>
                <c:pt idx="17">
                  <c:v>4.3444971888394006</c:v>
                </c:pt>
                <c:pt idx="18">
                  <c:v>21.563379720202455</c:v>
                </c:pt>
                <c:pt idx="19">
                  <c:v>22.127470649400223</c:v>
                </c:pt>
              </c:numCache>
            </c:numRef>
          </c:xVal>
          <c:yVal>
            <c:numRef>
              <c:f>Portland!$M$7:$M$26</c:f>
              <c:numCache>
                <c:formatCode>General</c:formatCode>
                <c:ptCount val="20"/>
                <c:pt idx="0">
                  <c:v>29.842307552534361</c:v>
                </c:pt>
                <c:pt idx="1">
                  <c:v>4.6805482254761133</c:v>
                </c:pt>
                <c:pt idx="2">
                  <c:v>19.412453318824856</c:v>
                </c:pt>
                <c:pt idx="3">
                  <c:v>20.152532953614838</c:v>
                </c:pt>
                <c:pt idx="4">
                  <c:v>4.7631056660360791</c:v>
                </c:pt>
                <c:pt idx="5">
                  <c:v>26.615282416719115</c:v>
                </c:pt>
                <c:pt idx="6">
                  <c:v>3.963335561916268</c:v>
                </c:pt>
                <c:pt idx="7">
                  <c:v>13.501391071230925</c:v>
                </c:pt>
                <c:pt idx="8">
                  <c:v>1.5693033238742964</c:v>
                </c:pt>
                <c:pt idx="9">
                  <c:v>9.4517756441341731</c:v>
                </c:pt>
                <c:pt idx="10">
                  <c:v>6.2101403528876515</c:v>
                </c:pt>
                <c:pt idx="11">
                  <c:v>9.3149895244678405</c:v>
                </c:pt>
                <c:pt idx="12">
                  <c:v>14.411324236359601</c:v>
                </c:pt>
                <c:pt idx="13">
                  <c:v>12.994892506867187</c:v>
                </c:pt>
                <c:pt idx="14">
                  <c:v>5.8523861050939026</c:v>
                </c:pt>
                <c:pt idx="15">
                  <c:v>1.19093605431861</c:v>
                </c:pt>
                <c:pt idx="16">
                  <c:v>6.1191476972482812</c:v>
                </c:pt>
                <c:pt idx="17">
                  <c:v>3.4942922107812309</c:v>
                </c:pt>
                <c:pt idx="18">
                  <c:v>17.04544675050758</c:v>
                </c:pt>
                <c:pt idx="19">
                  <c:v>18.272837762084819</c:v>
                </c:pt>
              </c:numCache>
            </c:numRef>
          </c:yVal>
          <c:smooth val="0"/>
          <c:extLst>
            <c:ext xmlns:c16="http://schemas.microsoft.com/office/drawing/2014/chart" uri="{C3380CC4-5D6E-409C-BE32-E72D297353CC}">
              <c16:uniqueId val="{00000007-6D7E-40F5-8A5A-B583BECDC5A8}"/>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Salt Lake City'!$G$7:$G$26</c:f>
              <c:numCache>
                <c:formatCode>0.0</c:formatCode>
                <c:ptCount val="20"/>
                <c:pt idx="0">
                  <c:v>43.372040982018554</c:v>
                </c:pt>
                <c:pt idx="1">
                  <c:v>6.3926272064994949</c:v>
                </c:pt>
                <c:pt idx="2">
                  <c:v>27.068524108245029</c:v>
                </c:pt>
                <c:pt idx="3">
                  <c:v>28.544338969310843</c:v>
                </c:pt>
                <c:pt idx="4">
                  <c:v>5.5029455415643165</c:v>
                </c:pt>
                <c:pt idx="5">
                  <c:v>37.493358188988232</c:v>
                </c:pt>
                <c:pt idx="6">
                  <c:v>5.6229614320330699</c:v>
                </c:pt>
                <c:pt idx="7">
                  <c:v>15.962349234492685</c:v>
                </c:pt>
                <c:pt idx="8">
                  <c:v>1.6633909729798151</c:v>
                </c:pt>
                <c:pt idx="9">
                  <c:v>12.023661554434966</c:v>
                </c:pt>
                <c:pt idx="10">
                  <c:v>7.647341212591761</c:v>
                </c:pt>
                <c:pt idx="11">
                  <c:v>12.706399772020911</c:v>
                </c:pt>
                <c:pt idx="12">
                  <c:v>21.056628285616185</c:v>
                </c:pt>
                <c:pt idx="13">
                  <c:v>15.711696870479619</c:v>
                </c:pt>
                <c:pt idx="14">
                  <c:v>8.8479673279323023</c:v>
                </c:pt>
                <c:pt idx="15">
                  <c:v>1.6746955099234599</c:v>
                </c:pt>
                <c:pt idx="16">
                  <c:v>8.5298940892331832</c:v>
                </c:pt>
                <c:pt idx="17">
                  <c:v>4.6426530392762597</c:v>
                </c:pt>
                <c:pt idx="18">
                  <c:v>22.441978150513009</c:v>
                </c:pt>
                <c:pt idx="19">
                  <c:v>23.596170184655264</c:v>
                </c:pt>
              </c:numCache>
            </c:numRef>
          </c:xVal>
          <c:yVal>
            <c:numRef>
              <c:f>'Salt Lake City'!$M$7:$M$26</c:f>
              <c:numCache>
                <c:formatCode>0.0</c:formatCode>
                <c:ptCount val="20"/>
                <c:pt idx="0">
                  <c:v>29.945213755106472</c:v>
                </c:pt>
                <c:pt idx="1">
                  <c:v>4.7310562936913705</c:v>
                </c:pt>
                <c:pt idx="2">
                  <c:v>19.489492546782927</c:v>
                </c:pt>
                <c:pt idx="3">
                  <c:v>20.206981282402634</c:v>
                </c:pt>
                <c:pt idx="4">
                  <c:v>5.0531063076015634</c:v>
                </c:pt>
                <c:pt idx="5">
                  <c:v>26.615282416719115</c:v>
                </c:pt>
                <c:pt idx="6">
                  <c:v>3.9841166498361011</c:v>
                </c:pt>
                <c:pt idx="7">
                  <c:v>13.833011864133116</c:v>
                </c:pt>
                <c:pt idx="8">
                  <c:v>1.7643421601132987</c:v>
                </c:pt>
                <c:pt idx="9">
                  <c:v>9.6438751496393547</c:v>
                </c:pt>
                <c:pt idx="10">
                  <c:v>6.4297040057606756</c:v>
                </c:pt>
                <c:pt idx="11">
                  <c:v>9.4452511013808778</c:v>
                </c:pt>
                <c:pt idx="12">
                  <c:v>14.411324236359601</c:v>
                </c:pt>
                <c:pt idx="13">
                  <c:v>13.085917428966606</c:v>
                </c:pt>
                <c:pt idx="14">
                  <c:v>5.8936366554964001</c:v>
                </c:pt>
                <c:pt idx="15">
                  <c:v>1.19093605431861</c:v>
                </c:pt>
                <c:pt idx="16">
                  <c:v>6.1669555280806971</c:v>
                </c:pt>
                <c:pt idx="17">
                  <c:v>3.5286630954577229</c:v>
                </c:pt>
                <c:pt idx="18">
                  <c:v>17.20946068207412</c:v>
                </c:pt>
                <c:pt idx="19">
                  <c:v>18.503494180435567</c:v>
                </c:pt>
              </c:numCache>
            </c:numRef>
          </c:yVal>
          <c:smooth val="0"/>
          <c:extLst>
            <c:ext xmlns:c16="http://schemas.microsoft.com/office/drawing/2014/chart" uri="{C3380CC4-5D6E-409C-BE32-E72D297353CC}">
              <c16:uniqueId val="{00000009-6D7E-40F5-8A5A-B583BECDC5A8}"/>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San Francisco'!$G$7:$G$26</c:f>
              <c:numCache>
                <c:formatCode>General</c:formatCode>
                <c:ptCount val="20"/>
                <c:pt idx="0">
                  <c:v>55.373504103853158</c:v>
                </c:pt>
                <c:pt idx="1">
                  <c:v>8.1656359731140942</c:v>
                </c:pt>
                <c:pt idx="2">
                  <c:v>34.714874491660908</c:v>
                </c:pt>
                <c:pt idx="3">
                  <c:v>36.5327006919387</c:v>
                </c:pt>
                <c:pt idx="4">
                  <c:v>7.2859141911478726</c:v>
                </c:pt>
                <c:pt idx="5">
                  <c:v>47.970526344000838</c:v>
                </c:pt>
                <c:pt idx="6">
                  <c:v>7.2161010468157718</c:v>
                </c:pt>
                <c:pt idx="7">
                  <c:v>20.796988182199559</c:v>
                </c:pt>
                <c:pt idx="8">
                  <c:v>2.2539406460046192</c:v>
                </c:pt>
                <c:pt idx="9">
                  <c:v>15.543393594718101</c:v>
                </c:pt>
                <c:pt idx="10">
                  <c:v>9.9506771084352081</c:v>
                </c:pt>
                <c:pt idx="11">
                  <c:v>16.341843643946756</c:v>
                </c:pt>
                <c:pt idx="12">
                  <c:v>26.88596190191371</c:v>
                </c:pt>
                <c:pt idx="13">
                  <c:v>20.381210335353686</c:v>
                </c:pt>
                <c:pt idx="14">
                  <c:v>11.316585020595316</c:v>
                </c:pt>
                <c:pt idx="15">
                  <c:v>2.1377830178959076</c:v>
                </c:pt>
                <c:pt idx="16">
                  <c:v>10.962855878627968</c:v>
                </c:pt>
                <c:pt idx="17">
                  <c:v>5.9854922255265661</c:v>
                </c:pt>
                <c:pt idx="18">
                  <c:v>28.880828724423274</c:v>
                </c:pt>
                <c:pt idx="19">
                  <c:v>30.527994148040015</c:v>
                </c:pt>
              </c:numCache>
            </c:numRef>
          </c:xVal>
          <c:yVal>
            <c:numRef>
              <c:f>'San Francisco'!$M$7:$M$26</c:f>
              <c:numCache>
                <c:formatCode>General</c:formatCode>
                <c:ptCount val="20"/>
                <c:pt idx="0">
                  <c:v>30.322057807013596</c:v>
                </c:pt>
                <c:pt idx="1">
                  <c:v>4.8979784142440339</c:v>
                </c:pt>
                <c:pt idx="2">
                  <c:v>19.704870831233226</c:v>
                </c:pt>
                <c:pt idx="3">
                  <c:v>20.330605654604014</c:v>
                </c:pt>
                <c:pt idx="4">
                  <c:v>6.1230857056893813</c:v>
                </c:pt>
                <c:pt idx="5">
                  <c:v>26.615282416719115</c:v>
                </c:pt>
                <c:pt idx="6">
                  <c:v>3.9841166498361011</c:v>
                </c:pt>
                <c:pt idx="7">
                  <c:v>14.64864189680929</c:v>
                </c:pt>
                <c:pt idx="8">
                  <c:v>2.2855962767055082</c:v>
                </c:pt>
                <c:pt idx="9">
                  <c:v>10.057097903505142</c:v>
                </c:pt>
                <c:pt idx="10">
                  <c:v>6.8005334322974482</c:v>
                </c:pt>
                <c:pt idx="11">
                  <c:v>9.9081408082489677</c:v>
                </c:pt>
                <c:pt idx="12">
                  <c:v>14.411324236359601</c:v>
                </c:pt>
                <c:pt idx="13">
                  <c:v>13.110765983622704</c:v>
                </c:pt>
                <c:pt idx="14">
                  <c:v>5.9570952910890078</c:v>
                </c:pt>
                <c:pt idx="15">
                  <c:v>1.19093605431861</c:v>
                </c:pt>
                <c:pt idx="16">
                  <c:v>6.3294745655716511</c:v>
                </c:pt>
                <c:pt idx="17">
                  <c:v>3.5866960490674988</c:v>
                </c:pt>
                <c:pt idx="18">
                  <c:v>17.612903682789558</c:v>
                </c:pt>
                <c:pt idx="19">
                  <c:v>18.900879748938227</c:v>
                </c:pt>
              </c:numCache>
            </c:numRef>
          </c:yVal>
          <c:smooth val="0"/>
          <c:extLst>
            <c:ext xmlns:c16="http://schemas.microsoft.com/office/drawing/2014/chart" uri="{C3380CC4-5D6E-409C-BE32-E72D297353CC}">
              <c16:uniqueId val="{0000000B-6D7E-40F5-8A5A-B583BECDC5A8}"/>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San Jose'!$G$7:$G$26</c:f>
              <c:numCache>
                <c:formatCode>General</c:formatCode>
                <c:ptCount val="20"/>
                <c:pt idx="0">
                  <c:v>82.511669388206073</c:v>
                </c:pt>
                <c:pt idx="1">
                  <c:v>8.6722590442021925</c:v>
                </c:pt>
                <c:pt idx="2">
                  <c:v>37.305274826897772</c:v>
                </c:pt>
                <c:pt idx="3">
                  <c:v>39.324524411851378</c:v>
                </c:pt>
                <c:pt idx="4">
                  <c:v>7.6096748379422126</c:v>
                </c:pt>
                <c:pt idx="5">
                  <c:v>50.840327679249363</c:v>
                </c:pt>
                <c:pt idx="6">
                  <c:v>7.7394741222235819</c:v>
                </c:pt>
                <c:pt idx="7">
                  <c:v>22.054296859210435</c:v>
                </c:pt>
                <c:pt idx="8">
                  <c:v>2.2907006414803512</c:v>
                </c:pt>
                <c:pt idx="9">
                  <c:v>16.611070664277843</c:v>
                </c:pt>
                <c:pt idx="10">
                  <c:v>10.54639636891126</c:v>
                </c:pt>
                <c:pt idx="11">
                  <c:v>17.513621617343691</c:v>
                </c:pt>
                <c:pt idx="12">
                  <c:v>28.952023781709361</c:v>
                </c:pt>
                <c:pt idx="13">
                  <c:v>21.790006170904118</c:v>
                </c:pt>
                <c:pt idx="14">
                  <c:v>12.150412260376648</c:v>
                </c:pt>
                <c:pt idx="15">
                  <c:v>2.3102673746827356</c:v>
                </c:pt>
                <c:pt idx="16">
                  <c:v>11.773957400665045</c:v>
                </c:pt>
                <c:pt idx="17">
                  <c:v>6.3939195608043997</c:v>
                </c:pt>
                <c:pt idx="18">
                  <c:v>30.922575357084636</c:v>
                </c:pt>
                <c:pt idx="19">
                  <c:v>32.638327250629587</c:v>
                </c:pt>
              </c:numCache>
            </c:numRef>
          </c:xVal>
          <c:yVal>
            <c:numRef>
              <c:f>'San Jose'!$M$7:$M$26</c:f>
              <c:numCache>
                <c:formatCode>General</c:formatCode>
                <c:ptCount val="20"/>
                <c:pt idx="0">
                  <c:v>30.32722090233132</c:v>
                </c:pt>
                <c:pt idx="1">
                  <c:v>4.9060880920911139</c:v>
                </c:pt>
                <c:pt idx="2">
                  <c:v>19.710016934924361</c:v>
                </c:pt>
                <c:pt idx="3">
                  <c:v>20.332713839708269</c:v>
                </c:pt>
                <c:pt idx="4">
                  <c:v>6.1197151777265892</c:v>
                </c:pt>
                <c:pt idx="5">
                  <c:v>26.615282416719115</c:v>
                </c:pt>
                <c:pt idx="6">
                  <c:v>3.9841166498361011</c:v>
                </c:pt>
                <c:pt idx="7">
                  <c:v>14.648505053733938</c:v>
                </c:pt>
                <c:pt idx="8">
                  <c:v>2.2594314745174153</c:v>
                </c:pt>
                <c:pt idx="9">
                  <c:v>10.066744751072569</c:v>
                </c:pt>
                <c:pt idx="10">
                  <c:v>6.8206547776907263</c:v>
                </c:pt>
                <c:pt idx="11">
                  <c:v>9.9326239899873894</c:v>
                </c:pt>
                <c:pt idx="12">
                  <c:v>14.411324236359601</c:v>
                </c:pt>
                <c:pt idx="13">
                  <c:v>13.110765983622704</c:v>
                </c:pt>
                <c:pt idx="14">
                  <c:v>5.9564533870905514</c:v>
                </c:pt>
                <c:pt idx="15">
                  <c:v>1.19093605431861</c:v>
                </c:pt>
                <c:pt idx="16">
                  <c:v>6.3273327911631077</c:v>
                </c:pt>
                <c:pt idx="17">
                  <c:v>3.5879387253034039</c:v>
                </c:pt>
                <c:pt idx="18">
                  <c:v>17.623453767683674</c:v>
                </c:pt>
                <c:pt idx="19">
                  <c:v>18.920167982737844</c:v>
                </c:pt>
              </c:numCache>
            </c:numRef>
          </c:yVal>
          <c:smooth val="0"/>
          <c:extLst>
            <c:ext xmlns:c16="http://schemas.microsoft.com/office/drawing/2014/chart" uri="{C3380CC4-5D6E-409C-BE32-E72D297353CC}">
              <c16:uniqueId val="{0000000D-6D7E-40F5-8A5A-B583BECDC5A8}"/>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Seattle!$G$7:$G$26</c:f>
              <c:numCache>
                <c:formatCode>General</c:formatCode>
                <c:ptCount val="20"/>
                <c:pt idx="0">
                  <c:v>50.244852846234231</c:v>
                </c:pt>
                <c:pt idx="1">
                  <c:v>7.2776774203024077</c:v>
                </c:pt>
                <c:pt idx="2">
                  <c:v>31.044275913230855</c:v>
                </c:pt>
                <c:pt idx="3">
                  <c:v>32.842924932947611</c:v>
                </c:pt>
                <c:pt idx="4">
                  <c:v>6.0090761602724561</c:v>
                </c:pt>
                <c:pt idx="5">
                  <c:v>43.132415993256402</c:v>
                </c:pt>
                <c:pt idx="6">
                  <c:v>6.4131120534214654</c:v>
                </c:pt>
                <c:pt idx="7">
                  <c:v>17.761767799938671</c:v>
                </c:pt>
                <c:pt idx="8">
                  <c:v>1.8028427540324579</c:v>
                </c:pt>
                <c:pt idx="9">
                  <c:v>13.406267224437595</c:v>
                </c:pt>
                <c:pt idx="10">
                  <c:v>8.4648177149508914</c:v>
                </c:pt>
                <c:pt idx="11">
                  <c:v>14.382013335004435</c:v>
                </c:pt>
                <c:pt idx="12">
                  <c:v>24.282199985498224</c:v>
                </c:pt>
                <c:pt idx="13">
                  <c:v>17.531053408741847</c:v>
                </c:pt>
                <c:pt idx="14">
                  <c:v>10.216683439807266</c:v>
                </c:pt>
                <c:pt idx="15">
                  <c:v>1.9086603119062122</c:v>
                </c:pt>
                <c:pt idx="16">
                  <c:v>9.7329765925923937</c:v>
                </c:pt>
                <c:pt idx="17">
                  <c:v>5.1926230077854134</c:v>
                </c:pt>
                <c:pt idx="18">
                  <c:v>25.575782346349929</c:v>
                </c:pt>
                <c:pt idx="19">
                  <c:v>26.476519447306728</c:v>
                </c:pt>
              </c:numCache>
            </c:numRef>
          </c:xVal>
          <c:yVal>
            <c:numRef>
              <c:f>Seattle!$M$7:$M$26</c:f>
              <c:numCache>
                <c:formatCode>General</c:formatCode>
                <c:ptCount val="20"/>
                <c:pt idx="0">
                  <c:v>29.97633103517834</c:v>
                </c:pt>
                <c:pt idx="1">
                  <c:v>4.7435463792951378</c:v>
                </c:pt>
                <c:pt idx="2">
                  <c:v>19.51374526230541</c:v>
                </c:pt>
                <c:pt idx="3">
                  <c:v>20.21413992674427</c:v>
                </c:pt>
                <c:pt idx="4">
                  <c:v>5.1589254664534518</c:v>
                </c:pt>
                <c:pt idx="5">
                  <c:v>26.615282416719115</c:v>
                </c:pt>
                <c:pt idx="6">
                  <c:v>3.9841166498361011</c:v>
                </c:pt>
                <c:pt idx="7">
                  <c:v>13.986778554126207</c:v>
                </c:pt>
                <c:pt idx="8">
                  <c:v>1.8183465032230064</c:v>
                </c:pt>
                <c:pt idx="9">
                  <c:v>9.6809399149983228</c:v>
                </c:pt>
                <c:pt idx="10">
                  <c:v>6.4614677047044484</c:v>
                </c:pt>
                <c:pt idx="11">
                  <c:v>9.4817913870232839</c:v>
                </c:pt>
                <c:pt idx="12">
                  <c:v>14.411324236359601</c:v>
                </c:pt>
                <c:pt idx="13">
                  <c:v>13.101748152852318</c:v>
                </c:pt>
                <c:pt idx="14">
                  <c:v>5.9046442352016681</c:v>
                </c:pt>
                <c:pt idx="15">
                  <c:v>1.19093605431861</c:v>
                </c:pt>
                <c:pt idx="16">
                  <c:v>6.1788826547976639</c:v>
                </c:pt>
                <c:pt idx="17">
                  <c:v>3.5379953500960148</c:v>
                </c:pt>
                <c:pt idx="18">
                  <c:v>17.252486131515838</c:v>
                </c:pt>
                <c:pt idx="19">
                  <c:v>18.545724028314705</c:v>
                </c:pt>
              </c:numCache>
            </c:numRef>
          </c:yVal>
          <c:smooth val="0"/>
          <c:extLst>
            <c:ext xmlns:c16="http://schemas.microsoft.com/office/drawing/2014/chart" uri="{C3380CC4-5D6E-409C-BE32-E72D297353CC}">
              <c16:uniqueId val="{0000000F-6D7E-40F5-8A5A-B583BECDC5A8}"/>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Memphis!$G$7:$G$26</c:f>
              <c:numCache>
                <c:formatCode>General</c:formatCode>
                <c:ptCount val="20"/>
                <c:pt idx="0">
                  <c:v>40.527595545630284</c:v>
                </c:pt>
                <c:pt idx="1">
                  <c:v>5.875007630652763</c:v>
                </c:pt>
                <c:pt idx="2">
                  <c:v>25.006394344298542</c:v>
                </c:pt>
                <c:pt idx="3">
                  <c:v>26.453628155179914</c:v>
                </c:pt>
                <c:pt idx="4">
                  <c:v>4.7804202407101934</c:v>
                </c:pt>
                <c:pt idx="5">
                  <c:v>34.761527725229719</c:v>
                </c:pt>
                <c:pt idx="6">
                  <c:v>5.1587712890464266</c:v>
                </c:pt>
                <c:pt idx="7">
                  <c:v>14.221715087244169</c:v>
                </c:pt>
                <c:pt idx="8">
                  <c:v>1.4255344717859284</c:v>
                </c:pt>
                <c:pt idx="9">
                  <c:v>10.756408115944277</c:v>
                </c:pt>
                <c:pt idx="10">
                  <c:v>6.7711696264416839</c:v>
                </c:pt>
                <c:pt idx="11">
                  <c:v>11.557025502127908</c:v>
                </c:pt>
                <c:pt idx="12">
                  <c:v>19.585326810085164</c:v>
                </c:pt>
                <c:pt idx="13">
                  <c:v>14.034441967809032</c:v>
                </c:pt>
                <c:pt idx="14">
                  <c:v>8.2406357899089269</c:v>
                </c:pt>
                <c:pt idx="15">
                  <c:v>1.5397355355506437</c:v>
                </c:pt>
                <c:pt idx="16">
                  <c:v>7.8299766270194944</c:v>
                </c:pt>
                <c:pt idx="17">
                  <c:v>4.1786257730595979</c:v>
                </c:pt>
                <c:pt idx="18">
                  <c:v>20.558680524642703</c:v>
                </c:pt>
                <c:pt idx="19">
                  <c:v>21.240662333935084</c:v>
                </c:pt>
              </c:numCache>
            </c:numRef>
          </c:xVal>
          <c:yVal>
            <c:numRef>
              <c:f>Memphis!$M$7:$M$26</c:f>
              <c:numCache>
                <c:formatCode>General</c:formatCode>
                <c:ptCount val="20"/>
                <c:pt idx="0">
                  <c:v>29.800986664617998</c:v>
                </c:pt>
                <c:pt idx="1">
                  <c:v>4.6768671910485793</c:v>
                </c:pt>
                <c:pt idx="2">
                  <c:v>19.38228748173831</c:v>
                </c:pt>
                <c:pt idx="3">
                  <c:v>20.147580040001877</c:v>
                </c:pt>
                <c:pt idx="4">
                  <c:v>4.6544331588008401</c:v>
                </c:pt>
                <c:pt idx="5">
                  <c:v>26.615282416719115</c:v>
                </c:pt>
                <c:pt idx="6">
                  <c:v>3.9469869110884526</c:v>
                </c:pt>
                <c:pt idx="7">
                  <c:v>13.353341629617953</c:v>
                </c:pt>
                <c:pt idx="8">
                  <c:v>1.5257275761026268</c:v>
                </c:pt>
                <c:pt idx="9">
                  <c:v>9.4238616606488979</c:v>
                </c:pt>
                <c:pt idx="10">
                  <c:v>6.1543373380161377</c:v>
                </c:pt>
                <c:pt idx="11">
                  <c:v>9.2458493830672204</c:v>
                </c:pt>
                <c:pt idx="12">
                  <c:v>14.411324236359601</c:v>
                </c:pt>
                <c:pt idx="13">
                  <c:v>12.93492851980406</c:v>
                </c:pt>
                <c:pt idx="14">
                  <c:v>5.8459537597727529</c:v>
                </c:pt>
                <c:pt idx="15">
                  <c:v>1.19093605431861</c:v>
                </c:pt>
                <c:pt idx="16">
                  <c:v>6.1053396569779261</c:v>
                </c:pt>
                <c:pt idx="17">
                  <c:v>3.4693056371082123</c:v>
                </c:pt>
                <c:pt idx="18">
                  <c:v>17.000397072932969</c:v>
                </c:pt>
                <c:pt idx="19">
                  <c:v>18.16844339065365</c:v>
                </c:pt>
              </c:numCache>
            </c:numRef>
          </c:yVal>
          <c:smooth val="0"/>
          <c:extLst>
            <c:ext xmlns:c16="http://schemas.microsoft.com/office/drawing/2014/chart" uri="{C3380CC4-5D6E-409C-BE32-E72D297353CC}">
              <c16:uniqueId val="{00000011-6D7E-40F5-8A5A-B583BECDC5A8}"/>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harleston!$G$7:$G$26</c:f>
              <c:numCache>
                <c:formatCode>General</c:formatCode>
                <c:ptCount val="20"/>
                <c:pt idx="0">
                  <c:v>40.480325323582242</c:v>
                </c:pt>
                <c:pt idx="1">
                  <c:v>5.9198789564264365</c:v>
                </c:pt>
                <c:pt idx="2">
                  <c:v>25.178887747270849</c:v>
                </c:pt>
                <c:pt idx="3">
                  <c:v>26.589686063330667</c:v>
                </c:pt>
                <c:pt idx="4">
                  <c:v>4.9801731636718429</c:v>
                </c:pt>
                <c:pt idx="5">
                  <c:v>34.868858413857851</c:v>
                </c:pt>
                <c:pt idx="6">
                  <c:v>5.2151346289651199</c:v>
                </c:pt>
                <c:pt idx="7">
                  <c:v>14.601383024449206</c:v>
                </c:pt>
                <c:pt idx="8">
                  <c:v>1.4869145461825699</c:v>
                </c:pt>
                <c:pt idx="9">
                  <c:v>11.023889570625908</c:v>
                </c:pt>
                <c:pt idx="10">
                  <c:v>6.9823536915690392</c:v>
                </c:pt>
                <c:pt idx="11">
                  <c:v>11.751873881150271</c:v>
                </c:pt>
                <c:pt idx="12">
                  <c:v>19.638373325076131</c:v>
                </c:pt>
                <c:pt idx="13">
                  <c:v>14.402355248666169</c:v>
                </c:pt>
                <c:pt idx="14">
                  <c:v>8.2517524103515303</c:v>
                </c:pt>
                <c:pt idx="15">
                  <c:v>1.5550971203590307</c:v>
                </c:pt>
                <c:pt idx="16">
                  <c:v>7.9100265999486226</c:v>
                </c:pt>
                <c:pt idx="17">
                  <c:v>4.271650639645487</c:v>
                </c:pt>
                <c:pt idx="18">
                  <c:v>20.789801490004002</c:v>
                </c:pt>
                <c:pt idx="19">
                  <c:v>21.697836486214548</c:v>
                </c:pt>
              </c:numCache>
            </c:numRef>
          </c:xVal>
          <c:yVal>
            <c:numRef>
              <c:f>Charleston!$M$7:$M$26</c:f>
              <c:numCache>
                <c:formatCode>General</c:formatCode>
                <c:ptCount val="20"/>
                <c:pt idx="0">
                  <c:v>29.867159836047801</c:v>
                </c:pt>
                <c:pt idx="1">
                  <c:v>4.6864432896070038</c:v>
                </c:pt>
                <c:pt idx="2">
                  <c:v>19.423160140039272</c:v>
                </c:pt>
                <c:pt idx="3">
                  <c:v>20.163958936177117</c:v>
                </c:pt>
                <c:pt idx="4">
                  <c:v>4.858433615979326</c:v>
                </c:pt>
                <c:pt idx="5">
                  <c:v>26.615282416719115</c:v>
                </c:pt>
                <c:pt idx="6">
                  <c:v>3.9793898038346511</c:v>
                </c:pt>
                <c:pt idx="7">
                  <c:v>13.586654956383818</c:v>
                </c:pt>
                <c:pt idx="8">
                  <c:v>1.6094347054296783</c:v>
                </c:pt>
                <c:pt idx="9">
                  <c:v>9.4991818112483077</c:v>
                </c:pt>
                <c:pt idx="10">
                  <c:v>6.2618662352607144</c:v>
                </c:pt>
                <c:pt idx="11">
                  <c:v>9.3364758671585353</c:v>
                </c:pt>
                <c:pt idx="12">
                  <c:v>14.411324236359601</c:v>
                </c:pt>
                <c:pt idx="13">
                  <c:v>13.028320636259117</c:v>
                </c:pt>
                <c:pt idx="14">
                  <c:v>5.8685969683802321</c:v>
                </c:pt>
                <c:pt idx="15">
                  <c:v>1.19093605431861</c:v>
                </c:pt>
                <c:pt idx="16">
                  <c:v>6.1343032405435753</c:v>
                </c:pt>
                <c:pt idx="17">
                  <c:v>3.5023795867055498</c:v>
                </c:pt>
                <c:pt idx="18">
                  <c:v>17.086696509097695</c:v>
                </c:pt>
                <c:pt idx="19">
                  <c:v>18.340303609919271</c:v>
                </c:pt>
              </c:numCache>
            </c:numRef>
          </c:yVal>
          <c:smooth val="0"/>
          <c:extLst>
            <c:ext xmlns:c16="http://schemas.microsoft.com/office/drawing/2014/chart" uri="{C3380CC4-5D6E-409C-BE32-E72D297353CC}">
              <c16:uniqueId val="{00000013-6D7E-40F5-8A5A-B583BECDC5A8}"/>
            </c:ext>
          </c:extLst>
        </c:ser>
        <c:ser>
          <c:idx val="17"/>
          <c:order val="20"/>
          <c:tx>
            <c:v>1 to 1 line</c:v>
          </c:tx>
          <c:spPr>
            <a:ln w="19050" cap="rnd">
              <a:solidFill>
                <a:schemeClr val="tx1"/>
              </a:solidFill>
              <a:prstDash val="solid"/>
              <a:round/>
            </a:ln>
            <a:effectLst/>
          </c:spPr>
          <c:marker>
            <c:symbol val="none"/>
          </c:marker>
          <c:xVal>
            <c:numRef>
              <c:f>'PLOTS (I&amp;B) (2)'!$A$162:$A$163</c:f>
              <c:numCache>
                <c:formatCode>General</c:formatCode>
                <c:ptCount val="2"/>
                <c:pt idx="0">
                  <c:v>0</c:v>
                </c:pt>
                <c:pt idx="1">
                  <c:v>2000</c:v>
                </c:pt>
              </c:numCache>
            </c:numRef>
          </c:xVal>
          <c:yVal>
            <c:numRef>
              <c:f>'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6D7E-40F5-8A5A-B583BECDC5A8}"/>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backward val="20"/>
            <c:dispRSqr val="0"/>
            <c:dispEq val="0"/>
          </c:trendline>
          <c:xVal>
            <c:numRef>
              <c:f>Trendlines!$I$210:$I$409</c:f>
              <c:numCache>
                <c:formatCode>General</c:formatCode>
                <c:ptCount val="200"/>
                <c:pt idx="0">
                  <c:v>34.512148375576928</c:v>
                </c:pt>
                <c:pt idx="1">
                  <c:v>4.4525489692779097</c:v>
                </c:pt>
                <c:pt idx="2">
                  <c:v>18.663894901854878</c:v>
                </c:pt>
                <c:pt idx="3">
                  <c:v>20.589376299679351</c:v>
                </c:pt>
                <c:pt idx="4">
                  <c:v>2.4681019527653931</c:v>
                </c:pt>
                <c:pt idx="5">
                  <c:v>26.006128911190654</c:v>
                </c:pt>
                <c:pt idx="6">
                  <c:v>3.8911555131072988</c:v>
                </c:pt>
                <c:pt idx="7">
                  <c:v>7.9060864140610994</c:v>
                </c:pt>
                <c:pt idx="8">
                  <c:v>0.8193780915193416</c:v>
                </c:pt>
                <c:pt idx="9">
                  <c:v>5.8484989131098999</c:v>
                </c:pt>
                <c:pt idx="10">
                  <c:v>4.1162759375246774</c:v>
                </c:pt>
                <c:pt idx="11">
                  <c:v>8.3575576092522361</c:v>
                </c:pt>
                <c:pt idx="12">
                  <c:v>15.71714684865321</c:v>
                </c:pt>
                <c:pt idx="13">
                  <c:v>7.2375501236575799</c:v>
                </c:pt>
                <c:pt idx="14">
                  <c:v>6.7814797219478455</c:v>
                </c:pt>
                <c:pt idx="15">
                  <c:v>1.0390142234354303</c:v>
                </c:pt>
                <c:pt idx="16">
                  <c:v>5.5962152657319493</c:v>
                </c:pt>
                <c:pt idx="17">
                  <c:v>2.667455315215038</c:v>
                </c:pt>
                <c:pt idx="18">
                  <c:v>14.919574922977096</c:v>
                </c:pt>
                <c:pt idx="19">
                  <c:v>12.033582381279977</c:v>
                </c:pt>
                <c:pt idx="20">
                  <c:v>56.083310599591698</c:v>
                </c:pt>
                <c:pt idx="21">
                  <c:v>8.4060065008083633</c:v>
                </c:pt>
                <c:pt idx="22">
                  <c:v>35.349511992828575</c:v>
                </c:pt>
                <c:pt idx="23">
                  <c:v>37.020208589099823</c:v>
                </c:pt>
                <c:pt idx="24">
                  <c:v>8.4622675282653521</c:v>
                </c:pt>
                <c:pt idx="25">
                  <c:v>48.535059657263758</c:v>
                </c:pt>
                <c:pt idx="26">
                  <c:v>7.3527064221842888</c:v>
                </c:pt>
                <c:pt idx="27">
                  <c:v>22.310372190716482</c:v>
                </c:pt>
                <c:pt idx="28">
                  <c:v>2.8500337859750196</c:v>
                </c:pt>
                <c:pt idx="29">
                  <c:v>16.39251173873097</c:v>
                </c:pt>
                <c:pt idx="30">
                  <c:v>10.653782455067125</c:v>
                </c:pt>
                <c:pt idx="31">
                  <c:v>17.041376425645797</c:v>
                </c:pt>
                <c:pt idx="32">
                  <c:v>27.13270545496384</c:v>
                </c:pt>
                <c:pt idx="33">
                  <c:v>21.157871066793877</c:v>
                </c:pt>
                <c:pt idx="34">
                  <c:v>11.500582460154105</c:v>
                </c:pt>
                <c:pt idx="35">
                  <c:v>2.1668401557588077</c:v>
                </c:pt>
                <c:pt idx="36">
                  <c:v>11.296847232875514</c:v>
                </c:pt>
                <c:pt idx="37">
                  <c:v>6.2480699534272137</c:v>
                </c:pt>
                <c:pt idx="38">
                  <c:v>29.772516395120025</c:v>
                </c:pt>
                <c:pt idx="39">
                  <c:v>31.831725207599867</c:v>
                </c:pt>
                <c:pt idx="40">
                  <c:v>54.748189073079246</c:v>
                </c:pt>
                <c:pt idx="41">
                  <c:v>8.0052201445245945</c:v>
                </c:pt>
                <c:pt idx="42">
                  <c:v>34.064367678207418</c:v>
                </c:pt>
                <c:pt idx="43">
                  <c:v>35.979366252405107</c:v>
                </c:pt>
                <c:pt idx="44">
                  <c:v>6.8055127108885696</c:v>
                </c:pt>
                <c:pt idx="45">
                  <c:v>47.230981285459237</c:v>
                </c:pt>
                <c:pt idx="46">
                  <c:v>7.0606623606988839</c:v>
                </c:pt>
                <c:pt idx="47">
                  <c:v>19.860064711706581</c:v>
                </c:pt>
                <c:pt idx="48">
                  <c:v>2.0490350490058868</c:v>
                </c:pt>
                <c:pt idx="49">
                  <c:v>14.969051981144229</c:v>
                </c:pt>
                <c:pt idx="50">
                  <c:v>9.4943763134008723</c:v>
                </c:pt>
                <c:pt idx="51">
                  <c:v>15.90710557335143</c:v>
                </c:pt>
                <c:pt idx="52">
                  <c:v>26.551013498892701</c:v>
                </c:pt>
                <c:pt idx="53">
                  <c:v>19.581390173827195</c:v>
                </c:pt>
                <c:pt idx="54">
                  <c:v>11.155516029397766</c:v>
                </c:pt>
                <c:pt idx="55">
                  <c:v>2.102815805305617</c:v>
                </c:pt>
                <c:pt idx="56">
                  <c:v>10.713635434859876</c:v>
                </c:pt>
                <c:pt idx="57">
                  <c:v>5.7794353536648098</c:v>
                </c:pt>
                <c:pt idx="58">
                  <c:v>28.174546004167585</c:v>
                </c:pt>
                <c:pt idx="59">
                  <c:v>29.448097687861733</c:v>
                </c:pt>
                <c:pt idx="60">
                  <c:v>42.700501854121043</c:v>
                </c:pt>
                <c:pt idx="61">
                  <c:v>6.141940407020666</c:v>
                </c:pt>
                <c:pt idx="62">
                  <c:v>26.222911822907736</c:v>
                </c:pt>
                <c:pt idx="63">
                  <c:v>27.740121639533314</c:v>
                </c:pt>
                <c:pt idx="64">
                  <c:v>4.9792170706311847</c:v>
                </c:pt>
                <c:pt idx="65">
                  <c:v>36.514560482680629</c:v>
                </c:pt>
                <c:pt idx="66">
                  <c:v>5.402300155864098</c:v>
                </c:pt>
                <c:pt idx="67">
                  <c:v>14.840071472925818</c:v>
                </c:pt>
                <c:pt idx="68">
                  <c:v>1.4979236928857249</c:v>
                </c:pt>
                <c:pt idx="69">
                  <c:v>11.158448888209593</c:v>
                </c:pt>
                <c:pt idx="70">
                  <c:v>7.0404380439046284</c:v>
                </c:pt>
                <c:pt idx="71">
                  <c:v>12.054529630270602</c:v>
                </c:pt>
                <c:pt idx="72">
                  <c:v>20.549929475427948</c:v>
                </c:pt>
                <c:pt idx="73">
                  <c:v>14.62421774031405</c:v>
                </c:pt>
                <c:pt idx="74">
                  <c:v>8.6723048419733306</c:v>
                </c:pt>
                <c:pt idx="75">
                  <c:v>1.6004895132154811</c:v>
                </c:pt>
                <c:pt idx="76">
                  <c:v>8.2020313400273945</c:v>
                </c:pt>
                <c:pt idx="77">
                  <c:v>4.3444971888394006</c:v>
                </c:pt>
                <c:pt idx="78">
                  <c:v>21.563379720202455</c:v>
                </c:pt>
                <c:pt idx="79">
                  <c:v>22.127470649400223</c:v>
                </c:pt>
                <c:pt idx="80">
                  <c:v>43.372040982018554</c:v>
                </c:pt>
                <c:pt idx="81">
                  <c:v>6.3926272064994949</c:v>
                </c:pt>
                <c:pt idx="82">
                  <c:v>27.068524108245029</c:v>
                </c:pt>
                <c:pt idx="83">
                  <c:v>28.544338969310843</c:v>
                </c:pt>
                <c:pt idx="84">
                  <c:v>5.5029455415643165</c:v>
                </c:pt>
                <c:pt idx="85">
                  <c:v>37.493358188988232</c:v>
                </c:pt>
                <c:pt idx="86">
                  <c:v>5.6229614320330699</c:v>
                </c:pt>
                <c:pt idx="87">
                  <c:v>15.962349234492685</c:v>
                </c:pt>
                <c:pt idx="88">
                  <c:v>1.6633909729798151</c:v>
                </c:pt>
                <c:pt idx="89">
                  <c:v>12.023661554434966</c:v>
                </c:pt>
                <c:pt idx="90">
                  <c:v>7.647341212591761</c:v>
                </c:pt>
                <c:pt idx="91">
                  <c:v>12.706399772020911</c:v>
                </c:pt>
                <c:pt idx="92">
                  <c:v>21.056628285616185</c:v>
                </c:pt>
                <c:pt idx="93">
                  <c:v>15.711696870479619</c:v>
                </c:pt>
                <c:pt idx="94">
                  <c:v>8.8479673279323023</c:v>
                </c:pt>
                <c:pt idx="95">
                  <c:v>1.6746955099234599</c:v>
                </c:pt>
                <c:pt idx="96">
                  <c:v>8.5298940892331832</c:v>
                </c:pt>
                <c:pt idx="97">
                  <c:v>4.6426530392762597</c:v>
                </c:pt>
                <c:pt idx="98">
                  <c:v>22.441978150513009</c:v>
                </c:pt>
                <c:pt idx="99">
                  <c:v>23.596170184655264</c:v>
                </c:pt>
                <c:pt idx="100">
                  <c:v>55.373504103853158</c:v>
                </c:pt>
                <c:pt idx="101">
                  <c:v>8.1656359731140942</c:v>
                </c:pt>
                <c:pt idx="102">
                  <c:v>34.714874491660908</c:v>
                </c:pt>
                <c:pt idx="103">
                  <c:v>36.5327006919387</c:v>
                </c:pt>
                <c:pt idx="104">
                  <c:v>7.2859141911478726</c:v>
                </c:pt>
                <c:pt idx="105">
                  <c:v>47.970526344000838</c:v>
                </c:pt>
                <c:pt idx="106">
                  <c:v>7.2161010468157718</c:v>
                </c:pt>
                <c:pt idx="107">
                  <c:v>20.796988182199559</c:v>
                </c:pt>
                <c:pt idx="108">
                  <c:v>2.2539406460046192</c:v>
                </c:pt>
                <c:pt idx="109">
                  <c:v>15.543393594718101</c:v>
                </c:pt>
                <c:pt idx="110">
                  <c:v>9.9506771084352081</c:v>
                </c:pt>
                <c:pt idx="111">
                  <c:v>16.341843643946756</c:v>
                </c:pt>
                <c:pt idx="112">
                  <c:v>26.88596190191371</c:v>
                </c:pt>
                <c:pt idx="113">
                  <c:v>20.381210335353686</c:v>
                </c:pt>
                <c:pt idx="114">
                  <c:v>11.316585020595316</c:v>
                </c:pt>
                <c:pt idx="115">
                  <c:v>2.1377830178959076</c:v>
                </c:pt>
                <c:pt idx="116">
                  <c:v>10.962855878627968</c:v>
                </c:pt>
                <c:pt idx="117">
                  <c:v>5.9854922255265661</c:v>
                </c:pt>
                <c:pt idx="118">
                  <c:v>28.880828724423274</c:v>
                </c:pt>
                <c:pt idx="119">
                  <c:v>30.527994148040015</c:v>
                </c:pt>
                <c:pt idx="120">
                  <c:v>82.511669388206073</c:v>
                </c:pt>
                <c:pt idx="121">
                  <c:v>8.6722590442021925</c:v>
                </c:pt>
                <c:pt idx="122">
                  <c:v>37.305274826897772</c:v>
                </c:pt>
                <c:pt idx="123">
                  <c:v>39.324524411851378</c:v>
                </c:pt>
                <c:pt idx="124">
                  <c:v>7.6096748379422126</c:v>
                </c:pt>
                <c:pt idx="125">
                  <c:v>50.840327679249363</c:v>
                </c:pt>
                <c:pt idx="126">
                  <c:v>7.7394741222235819</c:v>
                </c:pt>
                <c:pt idx="127">
                  <c:v>22.054296859210435</c:v>
                </c:pt>
                <c:pt idx="128">
                  <c:v>2.2907006414803512</c:v>
                </c:pt>
                <c:pt idx="129">
                  <c:v>16.611070664277843</c:v>
                </c:pt>
                <c:pt idx="130">
                  <c:v>10.54639636891126</c:v>
                </c:pt>
                <c:pt idx="131">
                  <c:v>17.513621617343691</c:v>
                </c:pt>
                <c:pt idx="132">
                  <c:v>28.952023781709361</c:v>
                </c:pt>
                <c:pt idx="133">
                  <c:v>21.790006170904118</c:v>
                </c:pt>
                <c:pt idx="134">
                  <c:v>12.150412260376648</c:v>
                </c:pt>
                <c:pt idx="135">
                  <c:v>2.3102673746827356</c:v>
                </c:pt>
                <c:pt idx="136">
                  <c:v>11.773957400665045</c:v>
                </c:pt>
                <c:pt idx="137">
                  <c:v>6.3939195608043997</c:v>
                </c:pt>
                <c:pt idx="138">
                  <c:v>30.922575357084636</c:v>
                </c:pt>
                <c:pt idx="139">
                  <c:v>32.638327250629587</c:v>
                </c:pt>
                <c:pt idx="140">
                  <c:v>50.244852846234231</c:v>
                </c:pt>
                <c:pt idx="141">
                  <c:v>7.2776774203024077</c:v>
                </c:pt>
                <c:pt idx="142">
                  <c:v>31.044275913230855</c:v>
                </c:pt>
                <c:pt idx="143">
                  <c:v>32.842924932947611</c:v>
                </c:pt>
                <c:pt idx="144">
                  <c:v>6.0090761602724561</c:v>
                </c:pt>
                <c:pt idx="145">
                  <c:v>43.132415993256402</c:v>
                </c:pt>
                <c:pt idx="146">
                  <c:v>6.4131120534214654</c:v>
                </c:pt>
                <c:pt idx="147">
                  <c:v>17.761767799938671</c:v>
                </c:pt>
                <c:pt idx="148">
                  <c:v>1.8028427540324579</c:v>
                </c:pt>
                <c:pt idx="149">
                  <c:v>13.406267224437595</c:v>
                </c:pt>
                <c:pt idx="150">
                  <c:v>8.4648177149508914</c:v>
                </c:pt>
                <c:pt idx="151">
                  <c:v>14.382013335004435</c:v>
                </c:pt>
                <c:pt idx="152">
                  <c:v>24.282199985498224</c:v>
                </c:pt>
                <c:pt idx="153">
                  <c:v>17.531053408741847</c:v>
                </c:pt>
                <c:pt idx="154">
                  <c:v>10.216683439807266</c:v>
                </c:pt>
                <c:pt idx="155">
                  <c:v>1.9086603119062122</c:v>
                </c:pt>
                <c:pt idx="156">
                  <c:v>9.7329765925923937</c:v>
                </c:pt>
                <c:pt idx="157">
                  <c:v>5.1926230077854134</c:v>
                </c:pt>
                <c:pt idx="158">
                  <c:v>25.575782346349929</c:v>
                </c:pt>
                <c:pt idx="159">
                  <c:v>26.476519447306728</c:v>
                </c:pt>
                <c:pt idx="160">
                  <c:v>40.527595545630284</c:v>
                </c:pt>
                <c:pt idx="161">
                  <c:v>5.875007630652763</c:v>
                </c:pt>
                <c:pt idx="162">
                  <c:v>25.006394344298542</c:v>
                </c:pt>
                <c:pt idx="163">
                  <c:v>26.453628155179914</c:v>
                </c:pt>
                <c:pt idx="164">
                  <c:v>4.7804202407101934</c:v>
                </c:pt>
                <c:pt idx="165">
                  <c:v>34.761527725229719</c:v>
                </c:pt>
                <c:pt idx="166">
                  <c:v>5.1587712890464266</c:v>
                </c:pt>
                <c:pt idx="167">
                  <c:v>14.221715087244169</c:v>
                </c:pt>
                <c:pt idx="168">
                  <c:v>1.4255344717859284</c:v>
                </c:pt>
                <c:pt idx="169">
                  <c:v>10.756408115944277</c:v>
                </c:pt>
                <c:pt idx="170">
                  <c:v>6.7711696264416839</c:v>
                </c:pt>
                <c:pt idx="171">
                  <c:v>11.557025502127908</c:v>
                </c:pt>
                <c:pt idx="172">
                  <c:v>19.585326810085164</c:v>
                </c:pt>
                <c:pt idx="173">
                  <c:v>14.034441967809032</c:v>
                </c:pt>
                <c:pt idx="174">
                  <c:v>8.2406357899089269</c:v>
                </c:pt>
                <c:pt idx="175">
                  <c:v>1.5397355355506437</c:v>
                </c:pt>
                <c:pt idx="176">
                  <c:v>7.8299766270194944</c:v>
                </c:pt>
                <c:pt idx="177">
                  <c:v>4.1786257730595979</c:v>
                </c:pt>
                <c:pt idx="178">
                  <c:v>20.558680524642703</c:v>
                </c:pt>
                <c:pt idx="179">
                  <c:v>21.240662333935084</c:v>
                </c:pt>
                <c:pt idx="180">
                  <c:v>40.480325323582242</c:v>
                </c:pt>
                <c:pt idx="181">
                  <c:v>5.9198789564264365</c:v>
                </c:pt>
                <c:pt idx="182">
                  <c:v>25.178887747270849</c:v>
                </c:pt>
                <c:pt idx="183">
                  <c:v>26.589686063330667</c:v>
                </c:pt>
                <c:pt idx="184">
                  <c:v>4.9801731636718429</c:v>
                </c:pt>
                <c:pt idx="185">
                  <c:v>34.868858413857851</c:v>
                </c:pt>
                <c:pt idx="186">
                  <c:v>5.2151346289651199</c:v>
                </c:pt>
                <c:pt idx="187">
                  <c:v>14.601383024449206</c:v>
                </c:pt>
                <c:pt idx="188">
                  <c:v>1.4869145461825699</c:v>
                </c:pt>
                <c:pt idx="189">
                  <c:v>11.023889570625908</c:v>
                </c:pt>
                <c:pt idx="190">
                  <c:v>6.9823536915690392</c:v>
                </c:pt>
                <c:pt idx="191">
                  <c:v>11.751873881150271</c:v>
                </c:pt>
                <c:pt idx="192">
                  <c:v>19.638373325076131</c:v>
                </c:pt>
                <c:pt idx="193">
                  <c:v>14.402355248666169</c:v>
                </c:pt>
                <c:pt idx="194">
                  <c:v>8.2517524103515303</c:v>
                </c:pt>
                <c:pt idx="195">
                  <c:v>1.5550971203590307</c:v>
                </c:pt>
                <c:pt idx="196">
                  <c:v>7.9100265999486226</c:v>
                </c:pt>
                <c:pt idx="197">
                  <c:v>4.271650639645487</c:v>
                </c:pt>
                <c:pt idx="198">
                  <c:v>20.789801490004002</c:v>
                </c:pt>
                <c:pt idx="199">
                  <c:v>21.697836486214548</c:v>
                </c:pt>
              </c:numCache>
            </c:numRef>
          </c:xVal>
          <c:yVal>
            <c:numRef>
              <c:f>Trendlines!$L$210:$L$409</c:f>
              <c:numCache>
                <c:formatCode>General</c:formatCode>
                <c:ptCount val="200"/>
                <c:pt idx="0">
                  <c:v>29.621431963101013</c:v>
                </c:pt>
                <c:pt idx="1">
                  <c:v>4.1077230208445137</c:v>
                </c:pt>
                <c:pt idx="2">
                  <c:v>18.126294747606696</c:v>
                </c:pt>
                <c:pt idx="3">
                  <c:v>19.389071061253418</c:v>
                </c:pt>
                <c:pt idx="4">
                  <c:v>3.0143379818979619</c:v>
                </c:pt>
                <c:pt idx="5">
                  <c:v>25.218722543971989</c:v>
                </c:pt>
                <c:pt idx="6">
                  <c:v>3.6531036049897452</c:v>
                </c:pt>
                <c:pt idx="7">
                  <c:v>10.051493088100163</c:v>
                </c:pt>
                <c:pt idx="8">
                  <c:v>0.78001048102702764</c:v>
                </c:pt>
                <c:pt idx="9">
                  <c:v>7.161153293023113</c:v>
                </c:pt>
                <c:pt idx="10">
                  <c:v>4.7717323994613006</c:v>
                </c:pt>
                <c:pt idx="11">
                  <c:v>8.2730497596930181</c:v>
                </c:pt>
                <c:pt idx="12">
                  <c:v>13.995150134392478</c:v>
                </c:pt>
                <c:pt idx="13">
                  <c:v>10.252509350726319</c:v>
                </c:pt>
                <c:pt idx="14">
                  <c:v>5.7463646114174241</c:v>
                </c:pt>
                <c:pt idx="15">
                  <c:v>1.1412218344601381</c:v>
                </c:pt>
                <c:pt idx="16">
                  <c:v>5.7035621329335218</c:v>
                </c:pt>
                <c:pt idx="17">
                  <c:v>2.9600023975325436</c:v>
                </c:pt>
                <c:pt idx="18">
                  <c:v>15.064037704019901</c:v>
                </c:pt>
                <c:pt idx="19">
                  <c:v>14.945263379965761</c:v>
                </c:pt>
                <c:pt idx="20">
                  <c:v>30.368856776376472</c:v>
                </c:pt>
                <c:pt idx="21">
                  <c:v>5.3189732700279455</c:v>
                </c:pt>
                <c:pt idx="22">
                  <c:v>19.907965997449384</c:v>
                </c:pt>
                <c:pt idx="23">
                  <c:v>20.521627982861613</c:v>
                </c:pt>
                <c:pt idx="24">
                  <c:v>7.3711509067756662</c:v>
                </c:pt>
                <c:pt idx="25">
                  <c:v>26.631340618598959</c:v>
                </c:pt>
                <c:pt idx="26">
                  <c:v>3.9841166498361011</c:v>
                </c:pt>
                <c:pt idx="27">
                  <c:v>15.155677052601654</c:v>
                </c:pt>
                <c:pt idx="28">
                  <c:v>2.6886590584493617</c:v>
                </c:pt>
                <c:pt idx="29">
                  <c:v>10.707958145920328</c:v>
                </c:pt>
                <c:pt idx="30">
                  <c:v>7.2325192448928854</c:v>
                </c:pt>
                <c:pt idx="31">
                  <c:v>10.560282497943531</c:v>
                </c:pt>
                <c:pt idx="32">
                  <c:v>14.411324236359601</c:v>
                </c:pt>
                <c:pt idx="33">
                  <c:v>13.110765983622704</c:v>
                </c:pt>
                <c:pt idx="34">
                  <c:v>6.0330685021512087</c:v>
                </c:pt>
                <c:pt idx="35">
                  <c:v>1.19093605431861</c:v>
                </c:pt>
                <c:pt idx="36">
                  <c:v>6.3527233491196364</c:v>
                </c:pt>
                <c:pt idx="37">
                  <c:v>3.6081074894750751</c:v>
                </c:pt>
                <c:pt idx="38">
                  <c:v>18.040529248404027</c:v>
                </c:pt>
                <c:pt idx="39">
                  <c:v>19.074673327264925</c:v>
                </c:pt>
                <c:pt idx="40">
                  <c:v>30.183466089618889</c:v>
                </c:pt>
                <c:pt idx="41">
                  <c:v>4.8347989140482595</c:v>
                </c:pt>
                <c:pt idx="42">
                  <c:v>19.616548398278258</c:v>
                </c:pt>
                <c:pt idx="43">
                  <c:v>20.287733210227689</c:v>
                </c:pt>
                <c:pt idx="44">
                  <c:v>5.6996448717716932</c:v>
                </c:pt>
                <c:pt idx="45">
                  <c:v>26.615282416719115</c:v>
                </c:pt>
                <c:pt idx="46">
                  <c:v>3.9841166498361011</c:v>
                </c:pt>
                <c:pt idx="47">
                  <c:v>14.429490722144479</c:v>
                </c:pt>
                <c:pt idx="48">
                  <c:v>2.1626941283585186</c:v>
                </c:pt>
                <c:pt idx="49">
                  <c:v>9.937207744345212</c:v>
                </c:pt>
                <c:pt idx="50">
                  <c:v>6.6986480128992021</c:v>
                </c:pt>
                <c:pt idx="51">
                  <c:v>9.7373149295284502</c:v>
                </c:pt>
                <c:pt idx="52">
                  <c:v>14.411324236359601</c:v>
                </c:pt>
                <c:pt idx="53">
                  <c:v>13.110765983622704</c:v>
                </c:pt>
                <c:pt idx="54">
                  <c:v>5.9486469362118966</c:v>
                </c:pt>
                <c:pt idx="55">
                  <c:v>1.19093605431861</c:v>
                </c:pt>
                <c:pt idx="56">
                  <c:v>6.2739832828620754</c:v>
                </c:pt>
                <c:pt idx="57">
                  <c:v>3.5852312574508884</c:v>
                </c:pt>
                <c:pt idx="58">
                  <c:v>17.4870118884775</c:v>
                </c:pt>
                <c:pt idx="59">
                  <c:v>18.784830105866149</c:v>
                </c:pt>
                <c:pt idx="60">
                  <c:v>29.842307552534361</c:v>
                </c:pt>
                <c:pt idx="61">
                  <c:v>4.6805482254761133</c:v>
                </c:pt>
                <c:pt idx="62">
                  <c:v>19.412453318824856</c:v>
                </c:pt>
                <c:pt idx="63">
                  <c:v>20.152532953614838</c:v>
                </c:pt>
                <c:pt idx="64">
                  <c:v>4.7631056660360791</c:v>
                </c:pt>
                <c:pt idx="65">
                  <c:v>26.615282416719115</c:v>
                </c:pt>
                <c:pt idx="66">
                  <c:v>3.963335561916268</c:v>
                </c:pt>
                <c:pt idx="67">
                  <c:v>13.501391071230925</c:v>
                </c:pt>
                <c:pt idx="68">
                  <c:v>1.5693033238742964</c:v>
                </c:pt>
                <c:pt idx="69">
                  <c:v>9.4517756441341731</c:v>
                </c:pt>
                <c:pt idx="70">
                  <c:v>6.2101403528876515</c:v>
                </c:pt>
                <c:pt idx="71">
                  <c:v>9.3149895244678405</c:v>
                </c:pt>
                <c:pt idx="72">
                  <c:v>14.411324236359601</c:v>
                </c:pt>
                <c:pt idx="73">
                  <c:v>12.994892506867187</c:v>
                </c:pt>
                <c:pt idx="74">
                  <c:v>5.8523861050939026</c:v>
                </c:pt>
                <c:pt idx="75">
                  <c:v>1.19093605431861</c:v>
                </c:pt>
                <c:pt idx="76">
                  <c:v>6.1191476972482812</c:v>
                </c:pt>
                <c:pt idx="77">
                  <c:v>3.4942922107812309</c:v>
                </c:pt>
                <c:pt idx="78">
                  <c:v>17.04544675050758</c:v>
                </c:pt>
                <c:pt idx="79">
                  <c:v>18.272837762084819</c:v>
                </c:pt>
                <c:pt idx="80">
                  <c:v>29.945213755106472</c:v>
                </c:pt>
                <c:pt idx="81">
                  <c:v>4.7310562936913705</c:v>
                </c:pt>
                <c:pt idx="82">
                  <c:v>19.489492546782927</c:v>
                </c:pt>
                <c:pt idx="83">
                  <c:v>20.206981282402634</c:v>
                </c:pt>
                <c:pt idx="84">
                  <c:v>5.0531063076015634</c:v>
                </c:pt>
                <c:pt idx="85">
                  <c:v>26.615282416719115</c:v>
                </c:pt>
                <c:pt idx="86">
                  <c:v>3.9841166498361011</c:v>
                </c:pt>
                <c:pt idx="87">
                  <c:v>13.833011864133116</c:v>
                </c:pt>
                <c:pt idx="88">
                  <c:v>1.7643421601132987</c:v>
                </c:pt>
                <c:pt idx="89">
                  <c:v>9.6438751496393547</c:v>
                </c:pt>
                <c:pt idx="90">
                  <c:v>6.4297040057606756</c:v>
                </c:pt>
                <c:pt idx="91">
                  <c:v>9.4452511013808778</c:v>
                </c:pt>
                <c:pt idx="92">
                  <c:v>14.411324236359601</c:v>
                </c:pt>
                <c:pt idx="93">
                  <c:v>13.085917428966606</c:v>
                </c:pt>
                <c:pt idx="94">
                  <c:v>5.8936366554964001</c:v>
                </c:pt>
                <c:pt idx="95">
                  <c:v>1.19093605431861</c:v>
                </c:pt>
                <c:pt idx="96">
                  <c:v>6.1669555280806971</c:v>
                </c:pt>
                <c:pt idx="97">
                  <c:v>3.5286630954577229</c:v>
                </c:pt>
                <c:pt idx="98">
                  <c:v>17.20946068207412</c:v>
                </c:pt>
                <c:pt idx="99">
                  <c:v>18.503494180435567</c:v>
                </c:pt>
                <c:pt idx="100">
                  <c:v>30.322057807013596</c:v>
                </c:pt>
                <c:pt idx="101">
                  <c:v>4.8979784142440339</c:v>
                </c:pt>
                <c:pt idx="102">
                  <c:v>19.704870831233226</c:v>
                </c:pt>
                <c:pt idx="103">
                  <c:v>20.330605654604014</c:v>
                </c:pt>
                <c:pt idx="104">
                  <c:v>6.1230857056893813</c:v>
                </c:pt>
                <c:pt idx="105">
                  <c:v>26.615282416719115</c:v>
                </c:pt>
                <c:pt idx="106">
                  <c:v>3.9841166498361011</c:v>
                </c:pt>
                <c:pt idx="107">
                  <c:v>14.64864189680929</c:v>
                </c:pt>
                <c:pt idx="108">
                  <c:v>2.2855962767055082</c:v>
                </c:pt>
                <c:pt idx="109">
                  <c:v>10.057097903505142</c:v>
                </c:pt>
                <c:pt idx="110">
                  <c:v>6.8005334322974482</c:v>
                </c:pt>
                <c:pt idx="111">
                  <c:v>9.9081408082489677</c:v>
                </c:pt>
                <c:pt idx="112">
                  <c:v>14.411324236359601</c:v>
                </c:pt>
                <c:pt idx="113">
                  <c:v>13.110765983622704</c:v>
                </c:pt>
                <c:pt idx="114">
                  <c:v>5.9570952910890078</c:v>
                </c:pt>
                <c:pt idx="115">
                  <c:v>1.19093605431861</c:v>
                </c:pt>
                <c:pt idx="116">
                  <c:v>6.3294745655716511</c:v>
                </c:pt>
                <c:pt idx="117">
                  <c:v>3.5866960490674988</c:v>
                </c:pt>
                <c:pt idx="118">
                  <c:v>17.612903682789558</c:v>
                </c:pt>
                <c:pt idx="119">
                  <c:v>18.900879748938227</c:v>
                </c:pt>
                <c:pt idx="120">
                  <c:v>30.32722090233132</c:v>
                </c:pt>
                <c:pt idx="121">
                  <c:v>4.9060880920911139</c:v>
                </c:pt>
                <c:pt idx="122">
                  <c:v>19.710016934924361</c:v>
                </c:pt>
                <c:pt idx="123">
                  <c:v>20.332713839708269</c:v>
                </c:pt>
                <c:pt idx="124">
                  <c:v>6.1197151777265892</c:v>
                </c:pt>
                <c:pt idx="125">
                  <c:v>26.615282416719115</c:v>
                </c:pt>
                <c:pt idx="126">
                  <c:v>3.9841166498361011</c:v>
                </c:pt>
                <c:pt idx="127">
                  <c:v>14.648505053733938</c:v>
                </c:pt>
                <c:pt idx="128">
                  <c:v>2.2594314745174153</c:v>
                </c:pt>
                <c:pt idx="129">
                  <c:v>10.066744751072569</c:v>
                </c:pt>
                <c:pt idx="130">
                  <c:v>6.8206547776907263</c:v>
                </c:pt>
                <c:pt idx="131">
                  <c:v>9.9326239899873894</c:v>
                </c:pt>
                <c:pt idx="132">
                  <c:v>14.411324236359601</c:v>
                </c:pt>
                <c:pt idx="133">
                  <c:v>13.110765983622704</c:v>
                </c:pt>
                <c:pt idx="134">
                  <c:v>5.9564533870905514</c:v>
                </c:pt>
                <c:pt idx="135">
                  <c:v>1.19093605431861</c:v>
                </c:pt>
                <c:pt idx="136">
                  <c:v>6.3273327911631077</c:v>
                </c:pt>
                <c:pt idx="137">
                  <c:v>3.5879387253034039</c:v>
                </c:pt>
                <c:pt idx="138">
                  <c:v>17.623453767683674</c:v>
                </c:pt>
                <c:pt idx="139">
                  <c:v>18.920167982737844</c:v>
                </c:pt>
                <c:pt idx="140">
                  <c:v>29.97633103517834</c:v>
                </c:pt>
                <c:pt idx="141">
                  <c:v>4.7435463792951378</c:v>
                </c:pt>
                <c:pt idx="142">
                  <c:v>19.51374526230541</c:v>
                </c:pt>
                <c:pt idx="143">
                  <c:v>20.21413992674427</c:v>
                </c:pt>
                <c:pt idx="144">
                  <c:v>5.1589254664534518</c:v>
                </c:pt>
                <c:pt idx="145">
                  <c:v>26.615282416719115</c:v>
                </c:pt>
                <c:pt idx="146">
                  <c:v>3.9841166498361011</c:v>
                </c:pt>
                <c:pt idx="147">
                  <c:v>13.986778554126207</c:v>
                </c:pt>
                <c:pt idx="148">
                  <c:v>1.8183465032230064</c:v>
                </c:pt>
                <c:pt idx="149">
                  <c:v>9.6809399149983228</c:v>
                </c:pt>
                <c:pt idx="150">
                  <c:v>6.4614677047044484</c:v>
                </c:pt>
                <c:pt idx="151">
                  <c:v>9.4817913870232839</c:v>
                </c:pt>
                <c:pt idx="152">
                  <c:v>14.411324236359601</c:v>
                </c:pt>
                <c:pt idx="153">
                  <c:v>13.101748152852318</c:v>
                </c:pt>
                <c:pt idx="154">
                  <c:v>5.9046442352016681</c:v>
                </c:pt>
                <c:pt idx="155">
                  <c:v>1.19093605431861</c:v>
                </c:pt>
                <c:pt idx="156">
                  <c:v>6.1788826547976639</c:v>
                </c:pt>
                <c:pt idx="157">
                  <c:v>3.5379953500960148</c:v>
                </c:pt>
                <c:pt idx="158">
                  <c:v>17.252486131515838</c:v>
                </c:pt>
                <c:pt idx="159">
                  <c:v>18.545724028314705</c:v>
                </c:pt>
                <c:pt idx="160">
                  <c:v>29.800986664617998</c:v>
                </c:pt>
                <c:pt idx="161">
                  <c:v>4.6768671910485793</c:v>
                </c:pt>
                <c:pt idx="162">
                  <c:v>19.38228748173831</c:v>
                </c:pt>
                <c:pt idx="163">
                  <c:v>20.147580040001877</c:v>
                </c:pt>
                <c:pt idx="164">
                  <c:v>4.6544331588008401</c:v>
                </c:pt>
                <c:pt idx="165">
                  <c:v>26.615282416719115</c:v>
                </c:pt>
                <c:pt idx="166">
                  <c:v>3.9469869110884526</c:v>
                </c:pt>
                <c:pt idx="167">
                  <c:v>13.353341629617953</c:v>
                </c:pt>
                <c:pt idx="168">
                  <c:v>1.5257275761026268</c:v>
                </c:pt>
                <c:pt idx="169">
                  <c:v>9.4238616606488979</c:v>
                </c:pt>
                <c:pt idx="170">
                  <c:v>6.1543373380161377</c:v>
                </c:pt>
                <c:pt idx="171">
                  <c:v>9.2458493830672204</c:v>
                </c:pt>
                <c:pt idx="172">
                  <c:v>14.411324236359601</c:v>
                </c:pt>
                <c:pt idx="173">
                  <c:v>12.93492851980406</c:v>
                </c:pt>
                <c:pt idx="174">
                  <c:v>5.8459537597727529</c:v>
                </c:pt>
                <c:pt idx="175">
                  <c:v>1.19093605431861</c:v>
                </c:pt>
                <c:pt idx="176">
                  <c:v>6.1053396569779261</c:v>
                </c:pt>
                <c:pt idx="177">
                  <c:v>3.4693056371082123</c:v>
                </c:pt>
                <c:pt idx="178">
                  <c:v>17.000397072932969</c:v>
                </c:pt>
                <c:pt idx="179">
                  <c:v>18.16844339065365</c:v>
                </c:pt>
                <c:pt idx="180">
                  <c:v>29.867159836047801</c:v>
                </c:pt>
                <c:pt idx="181">
                  <c:v>4.6864432896070038</c:v>
                </c:pt>
                <c:pt idx="182">
                  <c:v>19.423160140039272</c:v>
                </c:pt>
                <c:pt idx="183">
                  <c:v>20.163958936177117</c:v>
                </c:pt>
                <c:pt idx="184">
                  <c:v>4.858433615979326</c:v>
                </c:pt>
                <c:pt idx="185">
                  <c:v>26.615282416719115</c:v>
                </c:pt>
                <c:pt idx="186">
                  <c:v>3.9793898038346511</c:v>
                </c:pt>
                <c:pt idx="187">
                  <c:v>13.586654956383818</c:v>
                </c:pt>
                <c:pt idx="188">
                  <c:v>1.6094347054296783</c:v>
                </c:pt>
                <c:pt idx="189">
                  <c:v>9.4991818112483077</c:v>
                </c:pt>
                <c:pt idx="190">
                  <c:v>6.2618662352607144</c:v>
                </c:pt>
                <c:pt idx="191">
                  <c:v>9.3364758671585353</c:v>
                </c:pt>
                <c:pt idx="192">
                  <c:v>14.411324236359601</c:v>
                </c:pt>
                <c:pt idx="193">
                  <c:v>13.028320636259117</c:v>
                </c:pt>
                <c:pt idx="194">
                  <c:v>5.8685969683802321</c:v>
                </c:pt>
                <c:pt idx="195">
                  <c:v>1.19093605431861</c:v>
                </c:pt>
                <c:pt idx="196">
                  <c:v>6.1343032405435753</c:v>
                </c:pt>
                <c:pt idx="197">
                  <c:v>3.5023795867055498</c:v>
                </c:pt>
                <c:pt idx="198">
                  <c:v>17.086696509097695</c:v>
                </c:pt>
                <c:pt idx="199">
                  <c:v>18.340303609919271</c:v>
                </c:pt>
              </c:numCache>
            </c:numRef>
          </c:yVal>
          <c:smooth val="0"/>
          <c:extLst>
            <c:ext xmlns:c16="http://schemas.microsoft.com/office/drawing/2014/chart" uri="{C3380CC4-5D6E-409C-BE32-E72D297353CC}">
              <c16:uniqueId val="{00000000-F2F3-44F2-8523-38A821B2FDED}"/>
            </c:ext>
          </c:extLst>
        </c:ser>
        <c:dLbls>
          <c:showLegendKey val="0"/>
          <c:showVal val="0"/>
          <c:showCatName val="0"/>
          <c:showSerName val="0"/>
          <c:showPercent val="0"/>
          <c:showBubbleSize val="0"/>
        </c:dLbls>
        <c:axId val="487648032"/>
        <c:axId val="487648592"/>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Butte!$F$7:$F$26</c15:sqref>
                        </c15:formulaRef>
                      </c:ext>
                    </c:extLst>
                    <c:numCache>
                      <c:formatCode>General</c:formatCode>
                      <c:ptCount val="20"/>
                      <c:pt idx="0">
                        <c:v>28.900815666535944</c:v>
                      </c:pt>
                      <c:pt idx="1">
                        <c:v>2.6093717860645902</c:v>
                      </c:pt>
                      <c:pt idx="2">
                        <c:v>13.847713446274136</c:v>
                      </c:pt>
                      <c:pt idx="3">
                        <c:v>11.440143668339566</c:v>
                      </c:pt>
                      <c:pt idx="4">
                        <c:v>1.5061175770674109</c:v>
                      </c:pt>
                      <c:pt idx="5">
                        <c:v>20.518235148727459</c:v>
                      </c:pt>
                      <c:pt idx="6">
                        <c:v>2.0223813373742821</c:v>
                      </c:pt>
                      <c:pt idx="7">
                        <c:v>2.709084316523743</c:v>
                      </c:pt>
                      <c:pt idx="8">
                        <c:v>0.68363979178688716</c:v>
                      </c:pt>
                      <c:pt idx="9">
                        <c:v>2.0490313268409261</c:v>
                      </c:pt>
                      <c:pt idx="10">
                        <c:v>1.2279997167693633</c:v>
                      </c:pt>
                      <c:pt idx="11">
                        <c:v>2.794211703739458</c:v>
                      </c:pt>
                      <c:pt idx="12">
                        <c:v>11.258707284277197</c:v>
                      </c:pt>
                      <c:pt idx="13">
                        <c:v>2.3561827620463451</c:v>
                      </c:pt>
                      <c:pt idx="14">
                        <c:v>5.2911574845464493</c:v>
                      </c:pt>
                      <c:pt idx="15">
                        <c:v>0.11912973674531244</c:v>
                      </c:pt>
                      <c:pt idx="16">
                        <c:v>1.2120082111375823</c:v>
                      </c:pt>
                      <c:pt idx="17">
                        <c:v>0.13775326548040573</c:v>
                      </c:pt>
                      <c:pt idx="18">
                        <c:v>10.643739953035723</c:v>
                      </c:pt>
                      <c:pt idx="19">
                        <c:v>4.5809502563579434</c:v>
                      </c:pt>
                    </c:numCache>
                  </c:numRef>
                </c:xVal>
                <c:yVal>
                  <c:numRef>
                    <c:extLst>
                      <c:ext uri="{02D57815-91ED-43cb-92C2-25804820EDAC}">
                        <c15:formulaRef>
                          <c15:sqref>Butte!$L$7:$L$26</c15:sqref>
                        </c15:formulaRef>
                      </c:ext>
                    </c:extLst>
                    <c:numCache>
                      <c:formatCode>General</c:formatCode>
                      <c:ptCount val="20"/>
                      <c:pt idx="0">
                        <c:v>31.152153422203863</c:v>
                      </c:pt>
                      <c:pt idx="1">
                        <c:v>3.0731948666715638</c:v>
                      </c:pt>
                      <c:pt idx="2">
                        <c:v>15.545817414795078</c:v>
                      </c:pt>
                      <c:pt idx="3">
                        <c:v>14.862904703196072</c:v>
                      </c:pt>
                      <c:pt idx="4">
                        <c:v>2.5709795618157236</c:v>
                      </c:pt>
                      <c:pt idx="5">
                        <c:v>23.078680701075701</c:v>
                      </c:pt>
                      <c:pt idx="6">
                        <c:v>2.4825497463137181</c:v>
                      </c:pt>
                      <c:pt idx="7">
                        <c:v>5.3895614314040303</c:v>
                      </c:pt>
                      <c:pt idx="8">
                        <c:v>0.93996374590102205</c:v>
                      </c:pt>
                      <c:pt idx="9">
                        <c:v>3.5492625124259995</c:v>
                      </c:pt>
                      <c:pt idx="10">
                        <c:v>2.5101710466247966</c:v>
                      </c:pt>
                      <c:pt idx="11">
                        <c:v>4.7619767643067599</c:v>
                      </c:pt>
                      <c:pt idx="12">
                        <c:v>12.953306786757873</c:v>
                      </c:pt>
                      <c:pt idx="13">
                        <c:v>4.6123943368554752</c:v>
                      </c:pt>
                      <c:pt idx="14">
                        <c:v>5.5316148741772597</c:v>
                      </c:pt>
                      <c:pt idx="15">
                        <c:v>0.27151242767118</c:v>
                      </c:pt>
                      <c:pt idx="16">
                        <c:v>2.0421869788102809</c:v>
                      </c:pt>
                      <c:pt idx="17">
                        <c:v>0.43585476421313646</c:v>
                      </c:pt>
                      <c:pt idx="18">
                        <c:v>12.882141697368068</c:v>
                      </c:pt>
                      <c:pt idx="19">
                        <c:v>8.1295734619668014</c:v>
                      </c:pt>
                    </c:numCache>
                  </c:numRef>
                </c:yVal>
                <c:smooth val="0"/>
                <c:extLst>
                  <c:ext xmlns:c16="http://schemas.microsoft.com/office/drawing/2014/chart" uri="{C3380CC4-5D6E-409C-BE32-E72D297353CC}">
                    <c16:uniqueId val="{00000000-6D7E-40F5-8A5A-B583BECDC5A8}"/>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Eureka!$F$7:$F$26</c15:sqref>
                        </c15:formulaRef>
                      </c:ext>
                    </c:extLst>
                    <c:numCache>
                      <c:formatCode>General</c:formatCode>
                      <c:ptCount val="20"/>
                      <c:pt idx="0">
                        <c:v>54.54912822910989</c:v>
                      </c:pt>
                      <c:pt idx="1">
                        <c:v>5.7491974478267993</c:v>
                      </c:pt>
                      <c:pt idx="2">
                        <c:v>29.425936272190981</c:v>
                      </c:pt>
                      <c:pt idx="3">
                        <c:v>29.603563231226374</c:v>
                      </c:pt>
                      <c:pt idx="4">
                        <c:v>5.3404628282940987</c:v>
                      </c:pt>
                      <c:pt idx="5">
                        <c:v>40.926676304751794</c:v>
                      </c:pt>
                      <c:pt idx="6">
                        <c:v>4.9591180890382933</c:v>
                      </c:pt>
                      <c:pt idx="7">
                        <c:v>11.752270356455901</c:v>
                      </c:pt>
                      <c:pt idx="8">
                        <c:v>1.9626730363434313</c:v>
                      </c:pt>
                      <c:pt idx="9">
                        <c:v>7.3634670499593016</c:v>
                      </c:pt>
                      <c:pt idx="10">
                        <c:v>5.9595491710513997</c:v>
                      </c:pt>
                      <c:pt idx="11">
                        <c:v>10.428770094796354</c:v>
                      </c:pt>
                      <c:pt idx="12">
                        <c:v>23.14600119936846</c:v>
                      </c:pt>
                      <c:pt idx="13">
                        <c:v>11.865989947418635</c:v>
                      </c:pt>
                      <c:pt idx="14">
                        <c:v>9.9722381717179349</c:v>
                      </c:pt>
                      <c:pt idx="15">
                        <c:v>0.58678355992437703</c:v>
                      </c:pt>
                      <c:pt idx="16">
                        <c:v>4.6967472472518477</c:v>
                      </c:pt>
                      <c:pt idx="17">
                        <c:v>0.90104561832175312</c:v>
                      </c:pt>
                      <c:pt idx="18">
                        <c:v>24.563025165310727</c:v>
                      </c:pt>
                      <c:pt idx="19">
                        <c:v>18.062062399900473</c:v>
                      </c:pt>
                    </c:numCache>
                  </c:numRef>
                </c:xVal>
                <c:yVal>
                  <c:numRef>
                    <c:extLst xmlns:c15="http://schemas.microsoft.com/office/drawing/2012/chart">
                      <c:ext xmlns:c15="http://schemas.microsoft.com/office/drawing/2012/chart" uri="{02D57815-91ED-43cb-92C2-25804820EDAC}">
                        <c15:formulaRef>
                          <c15:sqref>Eureka!$L$7:$L$26</c15:sqref>
                        </c15:formulaRef>
                      </c:ext>
                    </c:extLst>
                    <c:numCache>
                      <c:formatCode>General</c:formatCode>
                      <c:ptCount val="20"/>
                      <c:pt idx="0">
                        <c:v>34.254738056172918</c:v>
                      </c:pt>
                      <c:pt idx="1">
                        <c:v>4.9451824472096249</c:v>
                      </c:pt>
                      <c:pt idx="2">
                        <c:v>19.959151952712539</c:v>
                      </c:pt>
                      <c:pt idx="3">
                        <c:v>20.046061395681509</c:v>
                      </c:pt>
                      <c:pt idx="4">
                        <c:v>5.6468861138795834</c:v>
                      </c:pt>
                      <c:pt idx="5">
                        <c:v>27.715885822149669</c:v>
                      </c:pt>
                      <c:pt idx="6">
                        <c:v>3.4328947944565424</c:v>
                      </c:pt>
                      <c:pt idx="7">
                        <c:v>11.388665345133376</c:v>
                      </c:pt>
                      <c:pt idx="8">
                        <c:v>2.2993378707830745</c:v>
                      </c:pt>
                      <c:pt idx="9">
                        <c:v>6.6197253219232808</c:v>
                      </c:pt>
                      <c:pt idx="10">
                        <c:v>5.8573251750911162</c:v>
                      </c:pt>
                      <c:pt idx="11">
                        <c:v>9.0069198357483735</c:v>
                      </c:pt>
                      <c:pt idx="12">
                        <c:v>14.578916367819268</c:v>
                      </c:pt>
                      <c:pt idx="13">
                        <c:v>10.478036482533389</c:v>
                      </c:pt>
                      <c:pt idx="14">
                        <c:v>6.511520847407219</c:v>
                      </c:pt>
                      <c:pt idx="15">
                        <c:v>0.59026882795453406</c:v>
                      </c:pt>
                      <c:pt idx="16">
                        <c:v>4.1394210365496082</c:v>
                      </c:pt>
                      <c:pt idx="17">
                        <c:v>1.1246250435721787</c:v>
                      </c:pt>
                      <c:pt idx="18">
                        <c:v>17.715176271449455</c:v>
                      </c:pt>
                      <c:pt idx="19">
                        <c:v>15.169694437957398</c:v>
                      </c:pt>
                    </c:numCache>
                  </c:numRef>
                </c:yVal>
                <c:smooth val="0"/>
                <c:extLst xmlns:c15="http://schemas.microsoft.com/office/drawing/2012/chart">
                  <c:ext xmlns:c16="http://schemas.microsoft.com/office/drawing/2014/chart" uri="{C3380CC4-5D6E-409C-BE32-E72D297353CC}">
                    <c16:uniqueId val="{00000002-6D7E-40F5-8A5A-B583BECDC5A8}"/>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ta Monica'!$F$7:$F$26</c15:sqref>
                        </c15:formulaRef>
                      </c:ext>
                    </c:extLst>
                    <c:numCache>
                      <c:formatCode>General</c:formatCode>
                      <c:ptCount val="20"/>
                      <c:pt idx="0">
                        <c:v>52.673829916500608</c:v>
                      </c:pt>
                      <c:pt idx="1">
                        <c:v>5.277928501862621</c:v>
                      </c:pt>
                      <c:pt idx="2">
                        <c:v>27.522992234101572</c:v>
                      </c:pt>
                      <c:pt idx="3">
                        <c:v>27.421509298645567</c:v>
                      </c:pt>
                      <c:pt idx="4">
                        <c:v>4.4040160973123443</c:v>
                      </c:pt>
                      <c:pt idx="5">
                        <c:v>38.78387837603637</c:v>
                      </c:pt>
                      <c:pt idx="6">
                        <c:v>4.5553170634599125</c:v>
                      </c:pt>
                      <c:pt idx="7">
                        <c:v>9.6581499917654341</c:v>
                      </c:pt>
                      <c:pt idx="8">
                        <c:v>1.6488904046376707</c:v>
                      </c:pt>
                      <c:pt idx="9">
                        <c:v>6.2674424287677857</c:v>
                      </c:pt>
                      <c:pt idx="10">
                        <c:v>4.896389826262193</c:v>
                      </c:pt>
                      <c:pt idx="11">
                        <c:v>8.9364469757262235</c:v>
                      </c:pt>
                      <c:pt idx="12">
                        <c:v>22.100503692436366</c:v>
                      </c:pt>
                      <c:pt idx="13">
                        <c:v>9.8402434794552018</c:v>
                      </c:pt>
                      <c:pt idx="14">
                        <c:v>9.5010605179344125</c:v>
                      </c:pt>
                      <c:pt idx="15">
                        <c:v>0.47549106772164512</c:v>
                      </c:pt>
                      <c:pt idx="16">
                        <c:v>3.9235312615870312</c:v>
                      </c:pt>
                      <c:pt idx="17">
                        <c:v>0.6834027778015489</c:v>
                      </c:pt>
                      <c:pt idx="18">
                        <c:v>22.72586369669926</c:v>
                      </c:pt>
                      <c:pt idx="19">
                        <c:v>15.39567354236406</c:v>
                      </c:pt>
                    </c:numCache>
                  </c:numRef>
                </c:xVal>
                <c:yVal>
                  <c:numRef>
                    <c:extLst xmlns:c15="http://schemas.microsoft.com/office/drawing/2012/chart">
                      <c:ext xmlns:c15="http://schemas.microsoft.com/office/drawing/2012/chart" uri="{02D57815-91ED-43cb-92C2-25804820EDAC}">
                        <c15:formulaRef>
                          <c15:sqref>'Santa Monica'!$L$7:$L$26</c15:sqref>
                        </c15:formulaRef>
                      </c:ext>
                    </c:extLst>
                    <c:numCache>
                      <c:formatCode>General</c:formatCode>
                      <c:ptCount val="20"/>
                      <c:pt idx="0">
                        <c:v>34.146911747288058</c:v>
                      </c:pt>
                      <c:pt idx="1">
                        <c:v>4.6027821022188853</c:v>
                      </c:pt>
                      <c:pt idx="2">
                        <c:v>19.420060538109549</c:v>
                      </c:pt>
                      <c:pt idx="3">
                        <c:v>19.716423827286182</c:v>
                      </c:pt>
                      <c:pt idx="4">
                        <c:v>5.063866738826702</c:v>
                      </c:pt>
                      <c:pt idx="5">
                        <c:v>26.874531833879594</c:v>
                      </c:pt>
                      <c:pt idx="6">
                        <c:v>3.3058746414031233</c:v>
                      </c:pt>
                      <c:pt idx="7">
                        <c:v>10.268110826825703</c:v>
                      </c:pt>
                      <c:pt idx="8">
                        <c:v>1.9929869227373698</c:v>
                      </c:pt>
                      <c:pt idx="9">
                        <c:v>6.1069996219984786</c:v>
                      </c:pt>
                      <c:pt idx="10">
                        <c:v>5.3193680280347708</c:v>
                      </c:pt>
                      <c:pt idx="11">
                        <c:v>8.4591188010061789</c:v>
                      </c:pt>
                      <c:pt idx="12">
                        <c:v>14.376498318141106</c:v>
                      </c:pt>
                      <c:pt idx="13">
                        <c:v>9.7808066485406595</c:v>
                      </c:pt>
                      <c:pt idx="14">
                        <c:v>6.3926154207691575</c:v>
                      </c:pt>
                      <c:pt idx="15">
                        <c:v>0.52382184920281527</c:v>
                      </c:pt>
                      <c:pt idx="16">
                        <c:v>3.7910291749824316</c:v>
                      </c:pt>
                      <c:pt idx="17">
                        <c:v>0.99148265160329307</c:v>
                      </c:pt>
                      <c:pt idx="18">
                        <c:v>17.04748644893791</c:v>
                      </c:pt>
                      <c:pt idx="19">
                        <c:v>14.218198239004924</c:v>
                      </c:pt>
                    </c:numCache>
                  </c:numRef>
                </c:yVal>
                <c:smooth val="0"/>
                <c:extLst xmlns:c15="http://schemas.microsoft.com/office/drawing/2012/chart">
                  <c:ext xmlns:c16="http://schemas.microsoft.com/office/drawing/2014/chart" uri="{C3380CC4-5D6E-409C-BE32-E72D297353CC}">
                    <c16:uniqueId val="{00000004-6D7E-40F5-8A5A-B583BECDC5A8}"/>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Portland!$F$7:$F$26</c15:sqref>
                        </c15:formulaRef>
                      </c:ext>
                    </c:extLst>
                    <c:numCache>
                      <c:formatCode>General</c:formatCode>
                      <c:ptCount val="20"/>
                      <c:pt idx="0">
                        <c:v>41.356156446994866</c:v>
                      </c:pt>
                      <c:pt idx="1">
                        <c:v>4.0917404509277411</c:v>
                      </c:pt>
                      <c:pt idx="2">
                        <c:v>21.397589628934185</c:v>
                      </c:pt>
                      <c:pt idx="3">
                        <c:v>21.078319603233279</c:v>
                      </c:pt>
                      <c:pt idx="4">
                        <c:v>3.3030213176377892</c:v>
                      </c:pt>
                      <c:pt idx="5">
                        <c:v>30.342025737220961</c:v>
                      </c:pt>
                      <c:pt idx="6">
                        <c:v>3.5176926693679067</c:v>
                      </c:pt>
                      <c:pt idx="7">
                        <c:v>7.2082560768458004</c:v>
                      </c:pt>
                      <c:pt idx="8">
                        <c:v>1.2445816737435931</c:v>
                      </c:pt>
                      <c:pt idx="9">
                        <c:v>4.7339145869096999</c:v>
                      </c:pt>
                      <c:pt idx="10">
                        <c:v>3.6373626607489702</c:v>
                      </c:pt>
                      <c:pt idx="11">
                        <c:v>6.7123941061350276</c:v>
                      </c:pt>
                      <c:pt idx="12">
                        <c:v>17.253592431270334</c:v>
                      </c:pt>
                      <c:pt idx="13">
                        <c:v>7.2843546185200729</c:v>
                      </c:pt>
                      <c:pt idx="14">
                        <c:v>7.4612438025373766</c:v>
                      </c:pt>
                      <c:pt idx="15">
                        <c:v>0.35498327217084075</c:v>
                      </c:pt>
                      <c:pt idx="16">
                        <c:v>2.9461311705048936</c:v>
                      </c:pt>
                      <c:pt idx="17">
                        <c:v>0.50162976614467147</c:v>
                      </c:pt>
                      <c:pt idx="18">
                        <c:v>17.584977728082876</c:v>
                      </c:pt>
                      <c:pt idx="19">
                        <c:v>11.541737976890941</c:v>
                      </c:pt>
                    </c:numCache>
                  </c:numRef>
                </c:xVal>
                <c:yVal>
                  <c:numRef>
                    <c:extLst xmlns:c15="http://schemas.microsoft.com/office/drawing/2012/chart">
                      <c:ext xmlns:c15="http://schemas.microsoft.com/office/drawing/2012/chart" uri="{02D57815-91ED-43cb-92C2-25804820EDAC}">
                        <c15:formulaRef>
                          <c15:sqref>Portland!$L$7:$L$26</c15:sqref>
                        </c15:formulaRef>
                      </c:ext>
                    </c:extLst>
                    <c:numCache>
                      <c:formatCode>General</c:formatCode>
                      <c:ptCount val="20"/>
                      <c:pt idx="0">
                        <c:v>33.836931698412165</c:v>
                      </c:pt>
                      <c:pt idx="1">
                        <c:v>4.272746198012781</c:v>
                      </c:pt>
                      <c:pt idx="2">
                        <c:v>18.71878094871261</c:v>
                      </c:pt>
                      <c:pt idx="3">
                        <c:v>19.23452158143937</c:v>
                      </c:pt>
                      <c:pt idx="4">
                        <c:v>4.4464037189371517</c:v>
                      </c:pt>
                      <c:pt idx="5">
                        <c:v>26.061095586344468</c:v>
                      </c:pt>
                      <c:pt idx="6">
                        <c:v>3.1552681434554408</c:v>
                      </c:pt>
                      <c:pt idx="7">
                        <c:v>9.1391517916949656</c:v>
                      </c:pt>
                      <c:pt idx="8">
                        <c:v>1.7061135627129902</c:v>
                      </c:pt>
                      <c:pt idx="9">
                        <c:v>5.58109434838659</c:v>
                      </c:pt>
                      <c:pt idx="10">
                        <c:v>4.7871737117937672</c:v>
                      </c:pt>
                      <c:pt idx="11">
                        <c:v>7.8136183317792192</c:v>
                      </c:pt>
                      <c:pt idx="12">
                        <c:v>14.150962197567937</c:v>
                      </c:pt>
                      <c:pt idx="13">
                        <c:v>8.952180933118127</c:v>
                      </c:pt>
                      <c:pt idx="14">
                        <c:v>6.2492606643687827</c:v>
                      </c:pt>
                      <c:pt idx="15">
                        <c:v>0.46391269073197045</c:v>
                      </c:pt>
                      <c:pt idx="16">
                        <c:v>3.4141284116209305</c:v>
                      </c:pt>
                      <c:pt idx="17">
                        <c:v>0.85729043997322973</c:v>
                      </c:pt>
                      <c:pt idx="18">
                        <c:v>16.269793420499958</c:v>
                      </c:pt>
                      <c:pt idx="19">
                        <c:v>13.146900428416897</c:v>
                      </c:pt>
                    </c:numCache>
                  </c:numRef>
                </c:yVal>
                <c:smooth val="0"/>
                <c:extLst xmlns:c15="http://schemas.microsoft.com/office/drawing/2012/chart">
                  <c:ext xmlns:c16="http://schemas.microsoft.com/office/drawing/2014/chart" uri="{C3380CC4-5D6E-409C-BE32-E72D297353CC}">
                    <c16:uniqueId val="{00000006-6D7E-40F5-8A5A-B583BECDC5A8}"/>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lt Lake City'!$F$7:$F$26</c15:sqref>
                        </c15:formulaRef>
                      </c:ext>
                    </c:extLst>
                    <c:numCache>
                      <c:formatCode>0.0</c:formatCode>
                      <c:ptCount val="20"/>
                      <c:pt idx="0">
                        <c:v>42.683545470870982</c:v>
                      </c:pt>
                      <c:pt idx="1">
                        <c:v>4.3355083105429584</c:v>
                      </c:pt>
                      <c:pt idx="2">
                        <c:v>22.493664124473376</c:v>
                      </c:pt>
                      <c:pt idx="3">
                        <c:v>22.425115989336881</c:v>
                      </c:pt>
                      <c:pt idx="4">
                        <c:v>3.7253734064526292</c:v>
                      </c:pt>
                      <c:pt idx="5">
                        <c:v>31.606666907679351</c:v>
                      </c:pt>
                      <c:pt idx="6">
                        <c:v>3.7413239470959945</c:v>
                      </c:pt>
                      <c:pt idx="7">
                        <c:v>8.208465920423885</c:v>
                      </c:pt>
                      <c:pt idx="8">
                        <c:v>1.3859570414906548</c:v>
                      </c:pt>
                      <c:pt idx="9">
                        <c:v>5.2724981722776123</c:v>
                      </c:pt>
                      <c:pt idx="10">
                        <c:v>4.1588893949090595</c:v>
                      </c:pt>
                      <c:pt idx="11">
                        <c:v>7.4851567769664493</c:v>
                      </c:pt>
                      <c:pt idx="12">
                        <c:v>17.944655429577725</c:v>
                      </c:pt>
                      <c:pt idx="13">
                        <c:v>8.3160711116705883</c:v>
                      </c:pt>
                      <c:pt idx="14">
                        <c:v>7.7420574346102233</c:v>
                      </c:pt>
                      <c:pt idx="15">
                        <c:v>0.40572802964223403</c:v>
                      </c:pt>
                      <c:pt idx="16">
                        <c:v>3.3197786225052344</c:v>
                      </c:pt>
                      <c:pt idx="17">
                        <c:v>0.59765024559225266</c:v>
                      </c:pt>
                      <c:pt idx="18">
                        <c:v>18.622845654412924</c:v>
                      </c:pt>
                      <c:pt idx="19">
                        <c:v>12.907719407289266</c:v>
                      </c:pt>
                    </c:numCache>
                  </c:numRef>
                </c:xVal>
                <c:yVal>
                  <c:numRef>
                    <c:extLst xmlns:c15="http://schemas.microsoft.com/office/drawing/2012/chart">
                      <c:ext xmlns:c15="http://schemas.microsoft.com/office/drawing/2012/chart" uri="{02D57815-91ED-43cb-92C2-25804820EDAC}">
                        <c15:formulaRef>
                          <c15:sqref>'Salt Lake City'!$L$7:$L$26</c15:sqref>
                        </c15:formulaRef>
                      </c:ext>
                    </c:extLst>
                    <c:numCache>
                      <c:formatCode>0.0</c:formatCode>
                      <c:ptCount val="20"/>
                      <c:pt idx="0">
                        <c:v>34.020542397506439</c:v>
                      </c:pt>
                      <c:pt idx="1">
                        <c:v>4.4620045412925426</c:v>
                      </c:pt>
                      <c:pt idx="2">
                        <c:v>19.140138794394755</c:v>
                      </c:pt>
                      <c:pt idx="3">
                        <c:v>19.542729601615004</c:v>
                      </c:pt>
                      <c:pt idx="4">
                        <c:v>4.7933201019223919</c:v>
                      </c:pt>
                      <c:pt idx="5">
                        <c:v>26.50424695044908</c:v>
                      </c:pt>
                      <c:pt idx="6">
                        <c:v>3.2441745041284973</c:v>
                      </c:pt>
                      <c:pt idx="7">
                        <c:v>9.781033125206724</c:v>
                      </c:pt>
                      <c:pt idx="8">
                        <c:v>1.868070280667024</c:v>
                      </c:pt>
                      <c:pt idx="9">
                        <c:v>5.8916286734493726</c:v>
                      </c:pt>
                      <c:pt idx="10">
                        <c:v>5.0960520101960274</c:v>
                      </c:pt>
                      <c:pt idx="11">
                        <c:v>8.2206700880003201</c:v>
                      </c:pt>
                      <c:pt idx="12">
                        <c:v>14.277256766536523</c:v>
                      </c:pt>
                      <c:pt idx="13">
                        <c:v>9.4690480205641201</c:v>
                      </c:pt>
                      <c:pt idx="14">
                        <c:v>6.3341474075051849</c:v>
                      </c:pt>
                      <c:pt idx="15">
                        <c:v>0.49546115163895738</c:v>
                      </c:pt>
                      <c:pt idx="16">
                        <c:v>3.6351746920043464</c:v>
                      </c:pt>
                      <c:pt idx="17">
                        <c:v>0.93107782377898718</c:v>
                      </c:pt>
                      <c:pt idx="18">
                        <c:v>16.739524098073499</c:v>
                      </c:pt>
                      <c:pt idx="19">
                        <c:v>13.789937407647486</c:v>
                      </c:pt>
                    </c:numCache>
                  </c:numRef>
                </c:yVal>
                <c:smooth val="0"/>
                <c:extLst xmlns:c15="http://schemas.microsoft.com/office/drawing/2012/chart">
                  <c:ext xmlns:c16="http://schemas.microsoft.com/office/drawing/2014/chart" uri="{C3380CC4-5D6E-409C-BE32-E72D297353CC}">
                    <c16:uniqueId val="{00000008-6D7E-40F5-8A5A-B583BECDC5A8}"/>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 Francisco'!$F$7:$F$26</c15:sqref>
                        </c15:formulaRef>
                      </c:ext>
                    </c:extLst>
                    <c:numCache>
                      <c:formatCode>General</c:formatCode>
                      <c:ptCount val="20"/>
                      <c:pt idx="0">
                        <c:v>53.946875378303176</c:v>
                      </c:pt>
                      <c:pt idx="1">
                        <c:v>5.4856569606534293</c:v>
                      </c:pt>
                      <c:pt idx="2">
                        <c:v>28.474453333839563</c:v>
                      </c:pt>
                      <c:pt idx="3">
                        <c:v>28.569353345244878</c:v>
                      </c:pt>
                      <c:pt idx="4">
                        <c:v>4.7293873957808437</c:v>
                      </c:pt>
                      <c:pt idx="5">
                        <c:v>39.927579845856272</c:v>
                      </c:pt>
                      <c:pt idx="6">
                        <c:v>4.7468679702879397</c:v>
                      </c:pt>
                      <c:pt idx="7">
                        <c:v>10.432393577051313</c:v>
                      </c:pt>
                      <c:pt idx="8">
                        <c:v>1.7545821152896182</c:v>
                      </c:pt>
                      <c:pt idx="9">
                        <c:v>6.6989484695722288</c:v>
                      </c:pt>
                      <c:pt idx="10">
                        <c:v>5.301604340194487</c:v>
                      </c:pt>
                      <c:pt idx="11">
                        <c:v>9.5442362045289464</c:v>
                      </c:pt>
                      <c:pt idx="12">
                        <c:v>22.738311533574432</c:v>
                      </c:pt>
                      <c:pt idx="13">
                        <c:v>10.641419378909655</c:v>
                      </c:pt>
                      <c:pt idx="14">
                        <c:v>9.7624827935080241</c:v>
                      </c:pt>
                      <c:pt idx="15">
                        <c:v>0.51527750776099235</c:v>
                      </c:pt>
                      <c:pt idx="16">
                        <c:v>4.2176882850931348</c:v>
                      </c:pt>
                      <c:pt idx="17">
                        <c:v>0.75688332913623102</c:v>
                      </c:pt>
                      <c:pt idx="18">
                        <c:v>23.609247455683288</c:v>
                      </c:pt>
                      <c:pt idx="19">
                        <c:v>16.467481620559806</c:v>
                      </c:pt>
                    </c:numCache>
                  </c:numRef>
                </c:xVal>
                <c:yVal>
                  <c:numRef>
                    <c:extLst xmlns:c15="http://schemas.microsoft.com/office/drawing/2012/chart">
                      <c:ext xmlns:c15="http://schemas.microsoft.com/office/drawing/2012/chart" uri="{02D57815-91ED-43cb-92C2-25804820EDAC}">
                        <c15:formulaRef>
                          <c15:sqref>'San Francisco'!$L$7:$L$26</c15:sqref>
                        </c15:formulaRef>
                      </c:ext>
                    </c:extLst>
                    <c:numCache>
                      <c:formatCode>General</c:formatCode>
                      <c:ptCount val="20"/>
                      <c:pt idx="0">
                        <c:v>34.181923659279079</c:v>
                      </c:pt>
                      <c:pt idx="1">
                        <c:v>4.6543818709601812</c:v>
                      </c:pt>
                      <c:pt idx="2">
                        <c:v>19.526864484203585</c:v>
                      </c:pt>
                      <c:pt idx="3">
                        <c:v>19.773468378432959</c:v>
                      </c:pt>
                      <c:pt idx="4">
                        <c:v>5.1545648801138109</c:v>
                      </c:pt>
                      <c:pt idx="5">
                        <c:v>27.015945925810428</c:v>
                      </c:pt>
                      <c:pt idx="6">
                        <c:v>3.3295569334113466</c:v>
                      </c:pt>
                      <c:pt idx="7">
                        <c:v>10.47424282363068</c:v>
                      </c:pt>
                      <c:pt idx="8">
                        <c:v>2.0505917414829264</c:v>
                      </c:pt>
                      <c:pt idx="9">
                        <c:v>6.1963361236353185</c:v>
                      </c:pt>
                      <c:pt idx="10">
                        <c:v>5.4050891865718231</c:v>
                      </c:pt>
                      <c:pt idx="11">
                        <c:v>8.5579831832448914</c:v>
                      </c:pt>
                      <c:pt idx="12">
                        <c:v>14.410637969825194</c:v>
                      </c:pt>
                      <c:pt idx="13">
                        <c:v>9.9174519207004899</c:v>
                      </c:pt>
                      <c:pt idx="14">
                        <c:v>6.415642929801705</c:v>
                      </c:pt>
                      <c:pt idx="15">
                        <c:v>0.53332292767180811</c:v>
                      </c:pt>
                      <c:pt idx="16">
                        <c:v>3.8537143450509745</c:v>
                      </c:pt>
                      <c:pt idx="17">
                        <c:v>1.0127083636033904</c:v>
                      </c:pt>
                      <c:pt idx="18">
                        <c:v>17.189425724074095</c:v>
                      </c:pt>
                      <c:pt idx="19">
                        <c:v>14.389950367955565</c:v>
                      </c:pt>
                    </c:numCache>
                  </c:numRef>
                </c:yVal>
                <c:smooth val="0"/>
                <c:extLst xmlns:c15="http://schemas.microsoft.com/office/drawing/2012/chart">
                  <c:ext xmlns:c16="http://schemas.microsoft.com/office/drawing/2014/chart" uri="{C3380CC4-5D6E-409C-BE32-E72D297353CC}">
                    <c16:uniqueId val="{0000000A-6D7E-40F5-8A5A-B583BECDC5A8}"/>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an Jose'!$F$7:$F$26</c15:sqref>
                        </c15:formulaRef>
                      </c:ext>
                    </c:extLst>
                    <c:numCache>
                      <c:formatCode>General</c:formatCode>
                      <c:ptCount val="20"/>
                      <c:pt idx="0">
                        <c:v>80.542091112817658</c:v>
                      </c:pt>
                      <c:pt idx="1">
                        <c:v>5.7528856512891284</c:v>
                      </c:pt>
                      <c:pt idx="2">
                        <c:v>30.233486399126505</c:v>
                      </c:pt>
                      <c:pt idx="3">
                        <c:v>29.950985055434426</c:v>
                      </c:pt>
                      <c:pt idx="4">
                        <c:v>4.7291597831729204</c:v>
                      </c:pt>
                      <c:pt idx="5">
                        <c:v>42.254543272549704</c:v>
                      </c:pt>
                      <c:pt idx="6">
                        <c:v>4.9788628829624928</c:v>
                      </c:pt>
                      <c:pt idx="7">
                        <c:v>10.331749126101784</c:v>
                      </c:pt>
                      <c:pt idx="8">
                        <c:v>1.7869619192048358</c:v>
                      </c:pt>
                      <c:pt idx="9">
                        <c:v>6.7585982555307407</c:v>
                      </c:pt>
                      <c:pt idx="10">
                        <c:v>5.2512630971617993</c:v>
                      </c:pt>
                      <c:pt idx="11">
                        <c:v>9.6081623753503163</c:v>
                      </c:pt>
                      <c:pt idx="12">
                        <c:v>24.28018192102364</c:v>
                      </c:pt>
                      <c:pt idx="13">
                        <c:v>10.534187559887524</c:v>
                      </c:pt>
                      <c:pt idx="14">
                        <c:v>10.513181536161474</c:v>
                      </c:pt>
                      <c:pt idx="15">
                        <c:v>0.50810417238612937</c:v>
                      </c:pt>
                      <c:pt idx="16">
                        <c:v>4.2178850003113055</c:v>
                      </c:pt>
                      <c:pt idx="17">
                        <c:v>0.72178187934643345</c:v>
                      </c:pt>
                      <c:pt idx="18">
                        <c:v>24.851129223509385</c:v>
                      </c:pt>
                      <c:pt idx="19">
                        <c:v>16.543949764011696</c:v>
                      </c:pt>
                    </c:numCache>
                  </c:numRef>
                </c:xVal>
                <c:yVal>
                  <c:numRef>
                    <c:extLst xmlns:c15="http://schemas.microsoft.com/office/drawing/2012/chart">
                      <c:ext xmlns:c15="http://schemas.microsoft.com/office/drawing/2012/chart" uri="{02D57815-91ED-43cb-92C2-25804820EDAC}">
                        <c15:formulaRef>
                          <c15:sqref>'San Jose'!$L$7:$L$26</c15:sqref>
                        </c15:formulaRef>
                      </c:ext>
                    </c:extLst>
                    <c:numCache>
                      <c:formatCode>General</c:formatCode>
                      <c:ptCount val="20"/>
                      <c:pt idx="0">
                        <c:v>34.19268853713109</c:v>
                      </c:pt>
                      <c:pt idx="1">
                        <c:v>4.672706973505206</c:v>
                      </c:pt>
                      <c:pt idx="2">
                        <c:v>19.544806950060345</c:v>
                      </c:pt>
                      <c:pt idx="3">
                        <c:v>19.787024927543271</c:v>
                      </c:pt>
                      <c:pt idx="4">
                        <c:v>5.1927768940664505</c:v>
                      </c:pt>
                      <c:pt idx="5">
                        <c:v>27.037483685022874</c:v>
                      </c:pt>
                      <c:pt idx="6">
                        <c:v>3.3339670753862616</c:v>
                      </c:pt>
                      <c:pt idx="7">
                        <c:v>10.493416110176085</c:v>
                      </c:pt>
                      <c:pt idx="8">
                        <c:v>2.0539043501334082</c:v>
                      </c:pt>
                      <c:pt idx="9">
                        <c:v>6.2167293627684481</c:v>
                      </c:pt>
                      <c:pt idx="10">
                        <c:v>5.425650597924788</c:v>
                      </c:pt>
                      <c:pt idx="11">
                        <c:v>8.5700243750853353</c:v>
                      </c:pt>
                      <c:pt idx="12">
                        <c:v>14.422710360104725</c:v>
                      </c:pt>
                      <c:pt idx="13">
                        <c:v>9.9233991196920126</c:v>
                      </c:pt>
                      <c:pt idx="14">
                        <c:v>6.4232768822605442</c:v>
                      </c:pt>
                      <c:pt idx="15">
                        <c:v>0.53775717662095024</c:v>
                      </c:pt>
                      <c:pt idx="16">
                        <c:v>3.8669803861536187</c:v>
                      </c:pt>
                      <c:pt idx="17">
                        <c:v>1.0164598544781052</c:v>
                      </c:pt>
                      <c:pt idx="18">
                        <c:v>17.198816983122125</c:v>
                      </c:pt>
                      <c:pt idx="19">
                        <c:v>14.414529560845468</c:v>
                      </c:pt>
                    </c:numCache>
                  </c:numRef>
                </c:yVal>
                <c:smooth val="0"/>
                <c:extLst xmlns:c15="http://schemas.microsoft.com/office/drawing/2012/chart">
                  <c:ext xmlns:c16="http://schemas.microsoft.com/office/drawing/2014/chart" uri="{C3380CC4-5D6E-409C-BE32-E72D297353CC}">
                    <c16:uniqueId val="{0000000C-6D7E-40F5-8A5A-B583BECDC5A8}"/>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Seattle!$F$7:$F$26</c15:sqref>
                        </c15:formulaRef>
                      </c:ext>
                    </c:extLst>
                    <c:numCache>
                      <c:formatCode>General</c:formatCode>
                      <c:ptCount val="20"/>
                      <c:pt idx="0">
                        <c:v>48.225741367564645</c:v>
                      </c:pt>
                      <c:pt idx="1">
                        <c:v>4.7897035005928323</c:v>
                      </c:pt>
                      <c:pt idx="2">
                        <c:v>25.032390786512504</c:v>
                      </c:pt>
                      <c:pt idx="3">
                        <c:v>24.777694270063193</c:v>
                      </c:pt>
                      <c:pt idx="4">
                        <c:v>3.9066885439495267</c:v>
                      </c:pt>
                      <c:pt idx="5">
                        <c:v>35.409367667748761</c:v>
                      </c:pt>
                      <c:pt idx="6">
                        <c:v>4.1233157278164052</c:v>
                      </c:pt>
                      <c:pt idx="7">
                        <c:v>8.5377868273750188</c:v>
                      </c:pt>
                      <c:pt idx="8">
                        <c:v>1.4711268368427013</c:v>
                      </c:pt>
                      <c:pt idx="9">
                        <c:v>5.5817823794189154</c:v>
                      </c:pt>
                      <c:pt idx="10">
                        <c:v>4.3171285394042371</c:v>
                      </c:pt>
                      <c:pt idx="11">
                        <c:v>7.9413600860248108</c:v>
                      </c:pt>
                      <c:pt idx="12">
                        <c:v>20.161789979458078</c:v>
                      </c:pt>
                      <c:pt idx="13">
                        <c:v>8.6699484039856536</c:v>
                      </c:pt>
                      <c:pt idx="14">
                        <c:v>8.6919377428194249</c:v>
                      </c:pt>
                      <c:pt idx="15">
                        <c:v>0.41983673130795202</c:v>
                      </c:pt>
                      <c:pt idx="16">
                        <c:v>3.4816364566447127</c:v>
                      </c:pt>
                      <c:pt idx="17">
                        <c:v>0.59625932674664084</c:v>
                      </c:pt>
                      <c:pt idx="18">
                        <c:v>20.604425368536244</c:v>
                      </c:pt>
                      <c:pt idx="19">
                        <c:v>13.673501725363773</c:v>
                      </c:pt>
                    </c:numCache>
                  </c:numRef>
                </c:xVal>
                <c:yVal>
                  <c:numRef>
                    <c:extLst xmlns:c15="http://schemas.microsoft.com/office/drawing/2012/chart">
                      <c:ext xmlns:c15="http://schemas.microsoft.com/office/drawing/2012/chart" uri="{02D57815-91ED-43cb-92C2-25804820EDAC}">
                        <c15:formulaRef>
                          <c15:sqref>Seattle!$L$7:$L$26</c15:sqref>
                        </c15:formulaRef>
                      </c:ext>
                    </c:extLst>
                    <c:numCache>
                      <c:formatCode>General</c:formatCode>
                      <c:ptCount val="20"/>
                      <c:pt idx="0">
                        <c:v>34.007616440401002</c:v>
                      </c:pt>
                      <c:pt idx="1">
                        <c:v>4.4395088222424191</c:v>
                      </c:pt>
                      <c:pt idx="2">
                        <c:v>19.089481406979562</c:v>
                      </c:pt>
                      <c:pt idx="3">
                        <c:v>19.509342472425352</c:v>
                      </c:pt>
                      <c:pt idx="4">
                        <c:v>4.7517572420517675</c:v>
                      </c:pt>
                      <c:pt idx="5">
                        <c:v>26.444901013973219</c:v>
                      </c:pt>
                      <c:pt idx="6">
                        <c:v>3.2319656478516459</c:v>
                      </c:pt>
                      <c:pt idx="7">
                        <c:v>9.7023598277041962</c:v>
                      </c:pt>
                      <c:pt idx="8">
                        <c:v>1.8471435861762133</c:v>
                      </c:pt>
                      <c:pt idx="9">
                        <c:v>5.8524469508581971</c:v>
                      </c:pt>
                      <c:pt idx="10">
                        <c:v>5.0586133139937406</c:v>
                      </c:pt>
                      <c:pt idx="11">
                        <c:v>8.1739851737197906</c:v>
                      </c:pt>
                      <c:pt idx="12">
                        <c:v>14.261146497395128</c:v>
                      </c:pt>
                      <c:pt idx="13">
                        <c:v>9.4138325744039246</c:v>
                      </c:pt>
                      <c:pt idx="14">
                        <c:v>6.3211440136271699</c:v>
                      </c:pt>
                      <c:pt idx="15">
                        <c:v>0.4910673521569171</c:v>
                      </c:pt>
                      <c:pt idx="16">
                        <c:v>3.6096759785708707</c:v>
                      </c:pt>
                      <c:pt idx="17">
                        <c:v>0.92209302381234215</c:v>
                      </c:pt>
                      <c:pt idx="18">
                        <c:v>16.681743525768574</c:v>
                      </c:pt>
                      <c:pt idx="19">
                        <c:v>13.719023917050459</c:v>
                      </c:pt>
                    </c:numCache>
                  </c:numRef>
                </c:yVal>
                <c:smooth val="0"/>
                <c:extLst xmlns:c15="http://schemas.microsoft.com/office/drawing/2012/chart">
                  <c:ext xmlns:c16="http://schemas.microsoft.com/office/drawing/2014/chart" uri="{C3380CC4-5D6E-409C-BE32-E72D297353CC}">
                    <c16:uniqueId val="{0000000E-6D7E-40F5-8A5A-B583BECDC5A8}"/>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Memphis!$F$7:$F$26</c15:sqref>
                        </c15:formulaRef>
                      </c:ext>
                    </c:extLst>
                    <c:numCache>
                      <c:formatCode>General</c:formatCode>
                      <c:ptCount val="20"/>
                      <c:pt idx="0">
                        <c:v>39.029290228574638</c:v>
                      </c:pt>
                      <c:pt idx="1">
                        <c:v>3.9155343225613235</c:v>
                      </c:pt>
                      <c:pt idx="2">
                        <c:v>20.406718576640202</c:v>
                      </c:pt>
                      <c:pt idx="3">
                        <c:v>20.297812589817894</c:v>
                      </c:pt>
                      <c:pt idx="4">
                        <c:v>3.2727263160935025</c:v>
                      </c:pt>
                      <c:pt idx="5">
                        <c:v>28.788934149616601</c:v>
                      </c:pt>
                      <c:pt idx="6">
                        <c:v>3.3861336590488076</c:v>
                      </c:pt>
                      <c:pt idx="7">
                        <c:v>7.2206402277441999</c:v>
                      </c:pt>
                      <c:pt idx="8">
                        <c:v>1.2177091101852999</c:v>
                      </c:pt>
                      <c:pt idx="9">
                        <c:v>4.6856785064087632</c:v>
                      </c:pt>
                      <c:pt idx="10">
                        <c:v>3.6489626123667653</c:v>
                      </c:pt>
                      <c:pt idx="11">
                        <c:v>6.6414588053299282</c:v>
                      </c:pt>
                      <c:pt idx="12">
                        <c:v>16.382126900933137</c:v>
                      </c:pt>
                      <c:pt idx="13">
                        <c:v>7.3118527866253711</c:v>
                      </c:pt>
                      <c:pt idx="14">
                        <c:v>7.0518140397335562</c:v>
                      </c:pt>
                      <c:pt idx="15">
                        <c:v>0.35662434560430756</c:v>
                      </c:pt>
                      <c:pt idx="16">
                        <c:v>2.9331346259349829</c:v>
                      </c:pt>
                      <c:pt idx="17">
                        <c:v>0.51572724643591672</c:v>
                      </c:pt>
                      <c:pt idx="18">
                        <c:v>16.867395036990576</c:v>
                      </c:pt>
                      <c:pt idx="19">
                        <c:v>11.442296635257884</c:v>
                      </c:pt>
                    </c:numCache>
                  </c:numRef>
                </c:xVal>
                <c:yVal>
                  <c:numRef>
                    <c:extLst xmlns:c15="http://schemas.microsoft.com/office/drawing/2012/chart">
                      <c:ext xmlns:c15="http://schemas.microsoft.com/office/drawing/2012/chart" uri="{02D57815-91ED-43cb-92C2-25804820EDAC}">
                        <c15:formulaRef>
                          <c15:sqref>Memphis!$L$7:$L$26</c15:sqref>
                        </c15:formulaRef>
                      </c:ext>
                    </c:extLst>
                    <c:numCache>
                      <c:formatCode>General</c:formatCode>
                      <c:ptCount val="20"/>
                      <c:pt idx="0">
                        <c:v>33.864366351514661</c:v>
                      </c:pt>
                      <c:pt idx="1">
                        <c:v>4.2944925606288065</c:v>
                      </c:pt>
                      <c:pt idx="2">
                        <c:v>18.757347777156284</c:v>
                      </c:pt>
                      <c:pt idx="3">
                        <c:v>19.267850817761314</c:v>
                      </c:pt>
                      <c:pt idx="4">
                        <c:v>4.4770940970748274</c:v>
                      </c:pt>
                      <c:pt idx="5">
                        <c:v>26.095843423208031</c:v>
                      </c:pt>
                      <c:pt idx="6">
                        <c:v>3.1660401935674116</c:v>
                      </c:pt>
                      <c:pt idx="7">
                        <c:v>9.1995338669813123</c:v>
                      </c:pt>
                      <c:pt idx="8">
                        <c:v>1.7221067800940968</c:v>
                      </c:pt>
                      <c:pt idx="9">
                        <c:v>5.6140108621207476</c:v>
                      </c:pt>
                      <c:pt idx="10">
                        <c:v>4.8057994275099833</c:v>
                      </c:pt>
                      <c:pt idx="11">
                        <c:v>7.8721148205211096</c:v>
                      </c:pt>
                      <c:pt idx="12">
                        <c:v>14.15899452041459</c:v>
                      </c:pt>
                      <c:pt idx="13">
                        <c:v>9.0136241532029153</c:v>
                      </c:pt>
                      <c:pt idx="14">
                        <c:v>6.2557605893263615</c:v>
                      </c:pt>
                      <c:pt idx="15">
                        <c:v>0.46602312990320993</c:v>
                      </c:pt>
                      <c:pt idx="16">
                        <c:v>3.4403337890694554</c:v>
                      </c:pt>
                      <c:pt idx="17">
                        <c:v>0.86335806337290533</c:v>
                      </c:pt>
                      <c:pt idx="18">
                        <c:v>16.323714252413456</c:v>
                      </c:pt>
                      <c:pt idx="19">
                        <c:v>13.22741318413145</c:v>
                      </c:pt>
                    </c:numCache>
                  </c:numRef>
                </c:yVal>
                <c:smooth val="0"/>
                <c:extLst xmlns:c15="http://schemas.microsoft.com/office/drawing/2012/chart">
                  <c:ext xmlns:c16="http://schemas.microsoft.com/office/drawing/2014/chart" uri="{C3380CC4-5D6E-409C-BE32-E72D297353CC}">
                    <c16:uniqueId val="{00000010-6D7E-40F5-8A5A-B583BECDC5A8}"/>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harleston!$F$7:$F$26</c15:sqref>
                        </c15:formulaRef>
                      </c:ext>
                    </c:extLst>
                    <c:numCache>
                      <c:formatCode>General</c:formatCode>
                      <c:ptCount val="20"/>
                      <c:pt idx="0">
                        <c:v>38.51777812596881</c:v>
                      </c:pt>
                      <c:pt idx="1">
                        <c:v>3.9134943505617685</c:v>
                      </c:pt>
                      <c:pt idx="2">
                        <c:v>20.31192566234407</c:v>
                      </c:pt>
                      <c:pt idx="3">
                        <c:v>20.277373648667044</c:v>
                      </c:pt>
                      <c:pt idx="4">
                        <c:v>3.3641813734384867</c:v>
                      </c:pt>
                      <c:pt idx="5">
                        <c:v>28.556807735783238</c:v>
                      </c:pt>
                      <c:pt idx="6">
                        <c:v>3.3877704513960736</c:v>
                      </c:pt>
                      <c:pt idx="7">
                        <c:v>7.4524827098452509</c:v>
                      </c:pt>
                      <c:pt idx="8">
                        <c:v>1.2469485604491617</c:v>
                      </c:pt>
                      <c:pt idx="9">
                        <c:v>4.7826465105406895</c:v>
                      </c:pt>
                      <c:pt idx="10">
                        <c:v>3.7713763135311424</c:v>
                      </c:pt>
                      <c:pt idx="11">
                        <c:v>6.7760389701517916</c:v>
                      </c:pt>
                      <c:pt idx="12">
                        <c:v>16.224635247269223</c:v>
                      </c:pt>
                      <c:pt idx="13">
                        <c:v>7.5360029177939518</c:v>
                      </c:pt>
                      <c:pt idx="14">
                        <c:v>6.9862654682381686</c:v>
                      </c:pt>
                      <c:pt idx="15">
                        <c:v>0.3690836453018177</c:v>
                      </c:pt>
                      <c:pt idx="16">
                        <c:v>3.0145371167436834</c:v>
                      </c:pt>
                      <c:pt idx="17">
                        <c:v>0.54515759236325623</c:v>
                      </c:pt>
                      <c:pt idx="18">
                        <c:v>16.839164065506182</c:v>
                      </c:pt>
                      <c:pt idx="19">
                        <c:v>11.689937734032275</c:v>
                      </c:pt>
                    </c:numCache>
                  </c:numRef>
                </c:xVal>
                <c:yVal>
                  <c:numRef>
                    <c:extLst xmlns:c15="http://schemas.microsoft.com/office/drawing/2012/chart">
                      <c:ext xmlns:c15="http://schemas.microsoft.com/office/drawing/2012/chart" uri="{02D57815-91ED-43cb-92C2-25804820EDAC}">
                        <c15:formulaRef>
                          <c15:sqref>Charleston!$L$7:$L$26</c15:sqref>
                        </c15:formulaRef>
                      </c:ext>
                    </c:extLst>
                    <c:numCache>
                      <c:formatCode>General</c:formatCode>
                      <c:ptCount val="20"/>
                      <c:pt idx="0">
                        <c:v>33.941592752079231</c:v>
                      </c:pt>
                      <c:pt idx="1">
                        <c:v>4.369100364491576</c:v>
                      </c:pt>
                      <c:pt idx="2">
                        <c:v>18.935970696539552</c:v>
                      </c:pt>
                      <c:pt idx="3">
                        <c:v>19.392676747083495</c:v>
                      </c:pt>
                      <c:pt idx="4">
                        <c:v>4.6175487089310288</c:v>
                      </c:pt>
                      <c:pt idx="5">
                        <c:v>26.280832388237812</c:v>
                      </c:pt>
                      <c:pt idx="6">
                        <c:v>3.1997822006707484</c:v>
                      </c:pt>
                      <c:pt idx="7">
                        <c:v>9.450495651320594</c:v>
                      </c:pt>
                      <c:pt idx="8">
                        <c:v>1.7851507410741245</c:v>
                      </c:pt>
                      <c:pt idx="9">
                        <c:v>5.7392527644981142</c:v>
                      </c:pt>
                      <c:pt idx="10">
                        <c:v>4.9453868833366688</c:v>
                      </c:pt>
                      <c:pt idx="11">
                        <c:v>8.0273261668669278</c:v>
                      </c:pt>
                      <c:pt idx="12">
                        <c:v>14.213500827919393</c:v>
                      </c:pt>
                      <c:pt idx="13">
                        <c:v>9.2180390857693055</c:v>
                      </c:pt>
                      <c:pt idx="14">
                        <c:v>6.2906200753488681</c:v>
                      </c:pt>
                      <c:pt idx="15">
                        <c:v>0.48113520078200006</c:v>
                      </c:pt>
                      <c:pt idx="16">
                        <c:v>3.5252224032349404</c:v>
                      </c:pt>
                      <c:pt idx="17">
                        <c:v>0.89405988781324719</c:v>
                      </c:pt>
                      <c:pt idx="18">
                        <c:v>16.507974826301275</c:v>
                      </c:pt>
                      <c:pt idx="19">
                        <c:v>13.477453701084364</c:v>
                      </c:pt>
                    </c:numCache>
                  </c:numRef>
                </c:yVal>
                <c:smooth val="0"/>
                <c:extLst xmlns:c15="http://schemas.microsoft.com/office/drawing/2012/chart">
                  <c:ext xmlns:c16="http://schemas.microsoft.com/office/drawing/2014/chart" uri="{C3380CC4-5D6E-409C-BE32-E72D297353CC}">
                    <c16:uniqueId val="{00000012-6D7E-40F5-8A5A-B583BECDC5A8}"/>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Trendlines!$I$5:$I$204</c15:sqref>
                        </c15:formulaRef>
                      </c:ext>
                    </c:extLst>
                    <c:numCache>
                      <c:formatCode>General</c:formatCode>
                      <c:ptCount val="200"/>
                      <c:pt idx="0">
                        <c:v>28.900815666535944</c:v>
                      </c:pt>
                      <c:pt idx="1">
                        <c:v>2.6093717860645902</c:v>
                      </c:pt>
                      <c:pt idx="2">
                        <c:v>13.847713446274136</c:v>
                      </c:pt>
                      <c:pt idx="3">
                        <c:v>11.440143668339566</c:v>
                      </c:pt>
                      <c:pt idx="4">
                        <c:v>1.5061175770674109</c:v>
                      </c:pt>
                      <c:pt idx="5">
                        <c:v>20.518235148727459</c:v>
                      </c:pt>
                      <c:pt idx="6">
                        <c:v>2.0223813373742821</c:v>
                      </c:pt>
                      <c:pt idx="7">
                        <c:v>2.709084316523743</c:v>
                      </c:pt>
                      <c:pt idx="8">
                        <c:v>0.68363979178688716</c:v>
                      </c:pt>
                      <c:pt idx="9">
                        <c:v>2.0490313268409261</c:v>
                      </c:pt>
                      <c:pt idx="10">
                        <c:v>1.2279997167693633</c:v>
                      </c:pt>
                      <c:pt idx="11">
                        <c:v>2.794211703739458</c:v>
                      </c:pt>
                      <c:pt idx="12">
                        <c:v>11.258707284277197</c:v>
                      </c:pt>
                      <c:pt idx="13">
                        <c:v>2.3561827620463451</c:v>
                      </c:pt>
                      <c:pt idx="14">
                        <c:v>5.2911574845464493</c:v>
                      </c:pt>
                      <c:pt idx="15">
                        <c:v>0.11912973674531244</c:v>
                      </c:pt>
                      <c:pt idx="16">
                        <c:v>1.2120082111375823</c:v>
                      </c:pt>
                      <c:pt idx="17">
                        <c:v>0.13775326548040573</c:v>
                      </c:pt>
                      <c:pt idx="18">
                        <c:v>10.643739953035723</c:v>
                      </c:pt>
                      <c:pt idx="19">
                        <c:v>4.5809502563579434</c:v>
                      </c:pt>
                      <c:pt idx="20">
                        <c:v>54.54912822910989</c:v>
                      </c:pt>
                      <c:pt idx="21">
                        <c:v>5.7491974478267993</c:v>
                      </c:pt>
                      <c:pt idx="22">
                        <c:v>29.425936272190981</c:v>
                      </c:pt>
                      <c:pt idx="23">
                        <c:v>29.603563231226374</c:v>
                      </c:pt>
                      <c:pt idx="24">
                        <c:v>5.3404628282940987</c:v>
                      </c:pt>
                      <c:pt idx="25">
                        <c:v>40.926676304751794</c:v>
                      </c:pt>
                      <c:pt idx="26">
                        <c:v>4.9591180890382933</c:v>
                      </c:pt>
                      <c:pt idx="27">
                        <c:v>11.752270356455901</c:v>
                      </c:pt>
                      <c:pt idx="28">
                        <c:v>1.9626730363434313</c:v>
                      </c:pt>
                      <c:pt idx="29">
                        <c:v>7.3634670499593016</c:v>
                      </c:pt>
                      <c:pt idx="30">
                        <c:v>5.9595491710513997</c:v>
                      </c:pt>
                      <c:pt idx="31">
                        <c:v>10.428770094796354</c:v>
                      </c:pt>
                      <c:pt idx="32">
                        <c:v>23.14600119936846</c:v>
                      </c:pt>
                      <c:pt idx="33">
                        <c:v>11.865989947418635</c:v>
                      </c:pt>
                      <c:pt idx="34">
                        <c:v>9.9722381717179349</c:v>
                      </c:pt>
                      <c:pt idx="35">
                        <c:v>0.58678355992437703</c:v>
                      </c:pt>
                      <c:pt idx="36">
                        <c:v>4.6967472472518477</c:v>
                      </c:pt>
                      <c:pt idx="37">
                        <c:v>0.90104561832175312</c:v>
                      </c:pt>
                      <c:pt idx="38">
                        <c:v>24.563025165310727</c:v>
                      </c:pt>
                      <c:pt idx="39">
                        <c:v>18.062062399900473</c:v>
                      </c:pt>
                      <c:pt idx="40">
                        <c:v>52.673829916500608</c:v>
                      </c:pt>
                      <c:pt idx="41">
                        <c:v>5.277928501862621</c:v>
                      </c:pt>
                      <c:pt idx="42">
                        <c:v>27.522992234101572</c:v>
                      </c:pt>
                      <c:pt idx="43">
                        <c:v>27.421509298645567</c:v>
                      </c:pt>
                      <c:pt idx="44">
                        <c:v>4.4040160973123443</c:v>
                      </c:pt>
                      <c:pt idx="45">
                        <c:v>38.78387837603637</c:v>
                      </c:pt>
                      <c:pt idx="46">
                        <c:v>4.5553170634599125</c:v>
                      </c:pt>
                      <c:pt idx="47">
                        <c:v>9.6581499917654341</c:v>
                      </c:pt>
                      <c:pt idx="48">
                        <c:v>1.6488904046376707</c:v>
                      </c:pt>
                      <c:pt idx="49">
                        <c:v>6.2674424287677857</c:v>
                      </c:pt>
                      <c:pt idx="50">
                        <c:v>4.896389826262193</c:v>
                      </c:pt>
                      <c:pt idx="51">
                        <c:v>8.9364469757262235</c:v>
                      </c:pt>
                      <c:pt idx="52">
                        <c:v>22.100503692436366</c:v>
                      </c:pt>
                      <c:pt idx="53">
                        <c:v>9.8402434794552018</c:v>
                      </c:pt>
                      <c:pt idx="54">
                        <c:v>9.5010605179344125</c:v>
                      </c:pt>
                      <c:pt idx="55">
                        <c:v>0.47549106772164512</c:v>
                      </c:pt>
                      <c:pt idx="56">
                        <c:v>3.9235312615870312</c:v>
                      </c:pt>
                      <c:pt idx="57">
                        <c:v>0.6834027778015489</c:v>
                      </c:pt>
                      <c:pt idx="58">
                        <c:v>22.72586369669926</c:v>
                      </c:pt>
                      <c:pt idx="59">
                        <c:v>15.39567354236406</c:v>
                      </c:pt>
                      <c:pt idx="60">
                        <c:v>41.356156446994866</c:v>
                      </c:pt>
                      <c:pt idx="61">
                        <c:v>4.0917404509277411</c:v>
                      </c:pt>
                      <c:pt idx="62">
                        <c:v>21.397589628934185</c:v>
                      </c:pt>
                      <c:pt idx="63">
                        <c:v>21.078319603233279</c:v>
                      </c:pt>
                      <c:pt idx="64">
                        <c:v>3.3030213176377892</c:v>
                      </c:pt>
                      <c:pt idx="65">
                        <c:v>30.342025737220961</c:v>
                      </c:pt>
                      <c:pt idx="66">
                        <c:v>3.5176926693679067</c:v>
                      </c:pt>
                      <c:pt idx="67">
                        <c:v>7.2082560768458004</c:v>
                      </c:pt>
                      <c:pt idx="68">
                        <c:v>1.2445816737435931</c:v>
                      </c:pt>
                      <c:pt idx="69">
                        <c:v>4.7339145869096999</c:v>
                      </c:pt>
                      <c:pt idx="70">
                        <c:v>3.6373626607489702</c:v>
                      </c:pt>
                      <c:pt idx="71">
                        <c:v>6.7123941061350276</c:v>
                      </c:pt>
                      <c:pt idx="72">
                        <c:v>17.253592431270334</c:v>
                      </c:pt>
                      <c:pt idx="73">
                        <c:v>7.2843546185200729</c:v>
                      </c:pt>
                      <c:pt idx="74">
                        <c:v>7.4612438025373766</c:v>
                      </c:pt>
                      <c:pt idx="75">
                        <c:v>0.35498327217084075</c:v>
                      </c:pt>
                      <c:pt idx="76">
                        <c:v>2.9461311705048936</c:v>
                      </c:pt>
                      <c:pt idx="77">
                        <c:v>0.50162976614467147</c:v>
                      </c:pt>
                      <c:pt idx="78">
                        <c:v>17.584977728082876</c:v>
                      </c:pt>
                      <c:pt idx="79">
                        <c:v>11.541737976890941</c:v>
                      </c:pt>
                      <c:pt idx="80">
                        <c:v>42.683545470870982</c:v>
                      </c:pt>
                      <c:pt idx="81">
                        <c:v>4.3355083105429584</c:v>
                      </c:pt>
                      <c:pt idx="82">
                        <c:v>22.493664124473376</c:v>
                      </c:pt>
                      <c:pt idx="83">
                        <c:v>22.425115989336881</c:v>
                      </c:pt>
                      <c:pt idx="84">
                        <c:v>3.7253734064526292</c:v>
                      </c:pt>
                      <c:pt idx="85">
                        <c:v>31.606666907679351</c:v>
                      </c:pt>
                      <c:pt idx="86">
                        <c:v>3.7413239470959945</c:v>
                      </c:pt>
                      <c:pt idx="87">
                        <c:v>8.208465920423885</c:v>
                      </c:pt>
                      <c:pt idx="88">
                        <c:v>1.3859570414906548</c:v>
                      </c:pt>
                      <c:pt idx="89">
                        <c:v>5.2724981722776123</c:v>
                      </c:pt>
                      <c:pt idx="90">
                        <c:v>4.1588893949090595</c:v>
                      </c:pt>
                      <c:pt idx="91">
                        <c:v>7.4851567769664493</c:v>
                      </c:pt>
                      <c:pt idx="92">
                        <c:v>17.944655429577725</c:v>
                      </c:pt>
                      <c:pt idx="93">
                        <c:v>8.3160711116705883</c:v>
                      </c:pt>
                      <c:pt idx="94">
                        <c:v>7.7420574346102233</c:v>
                      </c:pt>
                      <c:pt idx="95">
                        <c:v>0.40572802964223403</c:v>
                      </c:pt>
                      <c:pt idx="96">
                        <c:v>3.3197786225052344</c:v>
                      </c:pt>
                      <c:pt idx="97">
                        <c:v>0.59765024559225266</c:v>
                      </c:pt>
                      <c:pt idx="98">
                        <c:v>18.622845654412924</c:v>
                      </c:pt>
                      <c:pt idx="99">
                        <c:v>12.907719407289266</c:v>
                      </c:pt>
                      <c:pt idx="100">
                        <c:v>53.946875378303176</c:v>
                      </c:pt>
                      <c:pt idx="101">
                        <c:v>5.4856569606534293</c:v>
                      </c:pt>
                      <c:pt idx="102">
                        <c:v>28.474453333839563</c:v>
                      </c:pt>
                      <c:pt idx="103">
                        <c:v>28.569353345244878</c:v>
                      </c:pt>
                      <c:pt idx="104">
                        <c:v>4.7293873957808437</c:v>
                      </c:pt>
                      <c:pt idx="105">
                        <c:v>39.927579845856272</c:v>
                      </c:pt>
                      <c:pt idx="106">
                        <c:v>4.7468679702879397</c:v>
                      </c:pt>
                      <c:pt idx="107">
                        <c:v>10.432393577051313</c:v>
                      </c:pt>
                      <c:pt idx="108">
                        <c:v>1.7545821152896182</c:v>
                      </c:pt>
                      <c:pt idx="109">
                        <c:v>6.6989484695722288</c:v>
                      </c:pt>
                      <c:pt idx="110">
                        <c:v>5.301604340194487</c:v>
                      </c:pt>
                      <c:pt idx="111">
                        <c:v>9.5442362045289464</c:v>
                      </c:pt>
                      <c:pt idx="112">
                        <c:v>22.738311533574432</c:v>
                      </c:pt>
                      <c:pt idx="113">
                        <c:v>10.641419378909655</c:v>
                      </c:pt>
                      <c:pt idx="114">
                        <c:v>9.7624827935080241</c:v>
                      </c:pt>
                      <c:pt idx="115">
                        <c:v>0.51527750776099235</c:v>
                      </c:pt>
                      <c:pt idx="116">
                        <c:v>4.2176882850931348</c:v>
                      </c:pt>
                      <c:pt idx="117">
                        <c:v>0.75688332913623102</c:v>
                      </c:pt>
                      <c:pt idx="118">
                        <c:v>23.609247455683288</c:v>
                      </c:pt>
                      <c:pt idx="119">
                        <c:v>16.467481620559806</c:v>
                      </c:pt>
                      <c:pt idx="120">
                        <c:v>80.542091112817658</c:v>
                      </c:pt>
                      <c:pt idx="121">
                        <c:v>5.7528856512891284</c:v>
                      </c:pt>
                      <c:pt idx="122">
                        <c:v>30.233486399126505</c:v>
                      </c:pt>
                      <c:pt idx="123">
                        <c:v>29.950985055434426</c:v>
                      </c:pt>
                      <c:pt idx="124">
                        <c:v>4.7291597831729204</c:v>
                      </c:pt>
                      <c:pt idx="125">
                        <c:v>42.254543272549704</c:v>
                      </c:pt>
                      <c:pt idx="126">
                        <c:v>4.9788628829624928</c:v>
                      </c:pt>
                      <c:pt idx="127">
                        <c:v>10.331749126101784</c:v>
                      </c:pt>
                      <c:pt idx="128">
                        <c:v>1.7869619192048358</c:v>
                      </c:pt>
                      <c:pt idx="129">
                        <c:v>6.7585982555307407</c:v>
                      </c:pt>
                      <c:pt idx="130">
                        <c:v>5.2512630971617993</c:v>
                      </c:pt>
                      <c:pt idx="131">
                        <c:v>9.6081623753503163</c:v>
                      </c:pt>
                      <c:pt idx="132">
                        <c:v>24.28018192102364</c:v>
                      </c:pt>
                      <c:pt idx="133">
                        <c:v>10.534187559887524</c:v>
                      </c:pt>
                      <c:pt idx="134">
                        <c:v>10.513181536161474</c:v>
                      </c:pt>
                      <c:pt idx="135">
                        <c:v>0.50810417238612937</c:v>
                      </c:pt>
                      <c:pt idx="136">
                        <c:v>4.2178850003113055</c:v>
                      </c:pt>
                      <c:pt idx="137">
                        <c:v>0.72178187934643345</c:v>
                      </c:pt>
                      <c:pt idx="138">
                        <c:v>24.851129223509385</c:v>
                      </c:pt>
                      <c:pt idx="139">
                        <c:v>16.543949764011696</c:v>
                      </c:pt>
                      <c:pt idx="140">
                        <c:v>48.225741367564645</c:v>
                      </c:pt>
                      <c:pt idx="141">
                        <c:v>4.7897035005928323</c:v>
                      </c:pt>
                      <c:pt idx="142">
                        <c:v>25.032390786512504</c:v>
                      </c:pt>
                      <c:pt idx="143">
                        <c:v>24.777694270063193</c:v>
                      </c:pt>
                      <c:pt idx="144">
                        <c:v>3.9066885439495267</c:v>
                      </c:pt>
                      <c:pt idx="145">
                        <c:v>35.409367667748761</c:v>
                      </c:pt>
                      <c:pt idx="146">
                        <c:v>4.1233157278164052</c:v>
                      </c:pt>
                      <c:pt idx="147">
                        <c:v>8.5377868273750188</c:v>
                      </c:pt>
                      <c:pt idx="148">
                        <c:v>1.4711268368427013</c:v>
                      </c:pt>
                      <c:pt idx="149">
                        <c:v>5.5817823794189154</c:v>
                      </c:pt>
                      <c:pt idx="150">
                        <c:v>4.3171285394042371</c:v>
                      </c:pt>
                      <c:pt idx="151">
                        <c:v>7.9413600860248108</c:v>
                      </c:pt>
                      <c:pt idx="152">
                        <c:v>20.161789979458078</c:v>
                      </c:pt>
                      <c:pt idx="153">
                        <c:v>8.6699484039856536</c:v>
                      </c:pt>
                      <c:pt idx="154">
                        <c:v>8.6919377428194249</c:v>
                      </c:pt>
                      <c:pt idx="155">
                        <c:v>0.41983673130795202</c:v>
                      </c:pt>
                      <c:pt idx="156">
                        <c:v>3.4816364566447127</c:v>
                      </c:pt>
                      <c:pt idx="157">
                        <c:v>0.59625932674664084</c:v>
                      </c:pt>
                      <c:pt idx="158">
                        <c:v>20.604425368536244</c:v>
                      </c:pt>
                      <c:pt idx="159">
                        <c:v>13.673501725363773</c:v>
                      </c:pt>
                      <c:pt idx="160">
                        <c:v>39.029290228574638</c:v>
                      </c:pt>
                      <c:pt idx="161">
                        <c:v>3.9155343225613235</c:v>
                      </c:pt>
                      <c:pt idx="162">
                        <c:v>20.406718576640202</c:v>
                      </c:pt>
                      <c:pt idx="163">
                        <c:v>20.297812589817894</c:v>
                      </c:pt>
                      <c:pt idx="164">
                        <c:v>3.2727263160935025</c:v>
                      </c:pt>
                      <c:pt idx="165">
                        <c:v>28.788934149616601</c:v>
                      </c:pt>
                      <c:pt idx="166">
                        <c:v>3.3861336590488076</c:v>
                      </c:pt>
                      <c:pt idx="167">
                        <c:v>7.2206402277441999</c:v>
                      </c:pt>
                      <c:pt idx="168">
                        <c:v>1.2177091101852999</c:v>
                      </c:pt>
                      <c:pt idx="169">
                        <c:v>4.6856785064087632</c:v>
                      </c:pt>
                      <c:pt idx="170">
                        <c:v>3.6489626123667653</c:v>
                      </c:pt>
                      <c:pt idx="171">
                        <c:v>6.6414588053299282</c:v>
                      </c:pt>
                      <c:pt idx="172">
                        <c:v>16.382126900933137</c:v>
                      </c:pt>
                      <c:pt idx="173">
                        <c:v>7.3118527866253711</c:v>
                      </c:pt>
                      <c:pt idx="174">
                        <c:v>7.0518140397335562</c:v>
                      </c:pt>
                      <c:pt idx="175">
                        <c:v>0.35662434560430756</c:v>
                      </c:pt>
                      <c:pt idx="176">
                        <c:v>2.9331346259349829</c:v>
                      </c:pt>
                      <c:pt idx="177">
                        <c:v>0.51572724643591672</c:v>
                      </c:pt>
                      <c:pt idx="178">
                        <c:v>16.867395036990576</c:v>
                      </c:pt>
                      <c:pt idx="179">
                        <c:v>11.442296635257884</c:v>
                      </c:pt>
                      <c:pt idx="180">
                        <c:v>38.51777812596881</c:v>
                      </c:pt>
                      <c:pt idx="181">
                        <c:v>3.9134943505617685</c:v>
                      </c:pt>
                      <c:pt idx="182">
                        <c:v>20.31192566234407</c:v>
                      </c:pt>
                      <c:pt idx="183">
                        <c:v>20.277373648667044</c:v>
                      </c:pt>
                      <c:pt idx="184">
                        <c:v>3.3641813734384867</c:v>
                      </c:pt>
                      <c:pt idx="185">
                        <c:v>28.556807735783238</c:v>
                      </c:pt>
                      <c:pt idx="186">
                        <c:v>3.3877704513960736</c:v>
                      </c:pt>
                      <c:pt idx="187">
                        <c:v>7.4524827098452509</c:v>
                      </c:pt>
                      <c:pt idx="188">
                        <c:v>1.2469485604491617</c:v>
                      </c:pt>
                      <c:pt idx="189">
                        <c:v>4.7826465105406895</c:v>
                      </c:pt>
                      <c:pt idx="190">
                        <c:v>3.7713763135311424</c:v>
                      </c:pt>
                      <c:pt idx="191">
                        <c:v>6.7760389701517916</c:v>
                      </c:pt>
                      <c:pt idx="192">
                        <c:v>16.224635247269223</c:v>
                      </c:pt>
                      <c:pt idx="193">
                        <c:v>7.5360029177939518</c:v>
                      </c:pt>
                      <c:pt idx="194">
                        <c:v>6.9862654682381686</c:v>
                      </c:pt>
                      <c:pt idx="195">
                        <c:v>0.3690836453018177</c:v>
                      </c:pt>
                      <c:pt idx="196">
                        <c:v>3.0145371167436834</c:v>
                      </c:pt>
                      <c:pt idx="197">
                        <c:v>0.54515759236325623</c:v>
                      </c:pt>
                      <c:pt idx="198">
                        <c:v>16.839164065506182</c:v>
                      </c:pt>
                      <c:pt idx="199">
                        <c:v>11.689937734032275</c:v>
                      </c:pt>
                    </c:numCache>
                  </c:numRef>
                </c:xVal>
                <c:yVal>
                  <c:numRef>
                    <c:extLst xmlns:c15="http://schemas.microsoft.com/office/drawing/2012/chart">
                      <c:ext xmlns:c15="http://schemas.microsoft.com/office/drawing/2012/chart" uri="{02D57815-91ED-43cb-92C2-25804820EDAC}">
                        <c15:formulaRef>
                          <c15:sqref>Trendlines!$L$5:$L$204</c15:sqref>
                        </c15:formulaRef>
                      </c:ext>
                    </c:extLst>
                    <c:numCache>
                      <c:formatCode>General</c:formatCode>
                      <c:ptCount val="200"/>
                      <c:pt idx="0">
                        <c:v>31.152153422203863</c:v>
                      </c:pt>
                      <c:pt idx="1">
                        <c:v>3.0731948666715638</c:v>
                      </c:pt>
                      <c:pt idx="2">
                        <c:v>15.545817414795078</c:v>
                      </c:pt>
                      <c:pt idx="3">
                        <c:v>14.862904703196072</c:v>
                      </c:pt>
                      <c:pt idx="4">
                        <c:v>2.5709795618157236</c:v>
                      </c:pt>
                      <c:pt idx="5">
                        <c:v>23.078680701075701</c:v>
                      </c:pt>
                      <c:pt idx="6">
                        <c:v>2.4825497463137181</c:v>
                      </c:pt>
                      <c:pt idx="7">
                        <c:v>5.3895614314040303</c:v>
                      </c:pt>
                      <c:pt idx="8">
                        <c:v>0.93996374590102205</c:v>
                      </c:pt>
                      <c:pt idx="9">
                        <c:v>3.5492625124259995</c:v>
                      </c:pt>
                      <c:pt idx="10">
                        <c:v>2.5101710466247966</c:v>
                      </c:pt>
                      <c:pt idx="11">
                        <c:v>4.7619767643067599</c:v>
                      </c:pt>
                      <c:pt idx="12">
                        <c:v>12.953306786757873</c:v>
                      </c:pt>
                      <c:pt idx="13">
                        <c:v>4.6123943368554752</c:v>
                      </c:pt>
                      <c:pt idx="14">
                        <c:v>5.5316148741772597</c:v>
                      </c:pt>
                      <c:pt idx="15">
                        <c:v>0.27151242767118</c:v>
                      </c:pt>
                      <c:pt idx="16">
                        <c:v>2.0421869788102809</c:v>
                      </c:pt>
                      <c:pt idx="17">
                        <c:v>0.43585476421313646</c:v>
                      </c:pt>
                      <c:pt idx="18">
                        <c:v>12.882141697368068</c:v>
                      </c:pt>
                      <c:pt idx="19">
                        <c:v>8.1295734619668014</c:v>
                      </c:pt>
                      <c:pt idx="20">
                        <c:v>34.254738056172918</c:v>
                      </c:pt>
                      <c:pt idx="21">
                        <c:v>4.9451824472096249</c:v>
                      </c:pt>
                      <c:pt idx="22">
                        <c:v>19.959151952712539</c:v>
                      </c:pt>
                      <c:pt idx="23">
                        <c:v>20.046061395681509</c:v>
                      </c:pt>
                      <c:pt idx="24">
                        <c:v>5.6468861138795834</c:v>
                      </c:pt>
                      <c:pt idx="25">
                        <c:v>27.715885822149669</c:v>
                      </c:pt>
                      <c:pt idx="26">
                        <c:v>3.4328947944565424</c:v>
                      </c:pt>
                      <c:pt idx="27">
                        <c:v>11.388665345133376</c:v>
                      </c:pt>
                      <c:pt idx="28">
                        <c:v>2.2993378707830745</c:v>
                      </c:pt>
                      <c:pt idx="29">
                        <c:v>6.6197253219232808</c:v>
                      </c:pt>
                      <c:pt idx="30">
                        <c:v>5.8573251750911162</c:v>
                      </c:pt>
                      <c:pt idx="31">
                        <c:v>9.0069198357483735</c:v>
                      </c:pt>
                      <c:pt idx="32">
                        <c:v>14.578916367819268</c:v>
                      </c:pt>
                      <c:pt idx="33">
                        <c:v>10.478036482533389</c:v>
                      </c:pt>
                      <c:pt idx="34">
                        <c:v>6.511520847407219</c:v>
                      </c:pt>
                      <c:pt idx="35">
                        <c:v>0.59026882795453406</c:v>
                      </c:pt>
                      <c:pt idx="36">
                        <c:v>4.1394210365496082</c:v>
                      </c:pt>
                      <c:pt idx="37">
                        <c:v>1.1246250435721787</c:v>
                      </c:pt>
                      <c:pt idx="38">
                        <c:v>17.715176271449455</c:v>
                      </c:pt>
                      <c:pt idx="39">
                        <c:v>15.169694437957398</c:v>
                      </c:pt>
                      <c:pt idx="40">
                        <c:v>34.146911747288058</c:v>
                      </c:pt>
                      <c:pt idx="41">
                        <c:v>4.6027821022188853</c:v>
                      </c:pt>
                      <c:pt idx="42">
                        <c:v>19.420060538109549</c:v>
                      </c:pt>
                      <c:pt idx="43">
                        <c:v>19.716423827286182</c:v>
                      </c:pt>
                      <c:pt idx="44">
                        <c:v>5.063866738826702</c:v>
                      </c:pt>
                      <c:pt idx="45">
                        <c:v>26.874531833879594</c:v>
                      </c:pt>
                      <c:pt idx="46">
                        <c:v>3.3058746414031233</c:v>
                      </c:pt>
                      <c:pt idx="47">
                        <c:v>10.268110826825703</c:v>
                      </c:pt>
                      <c:pt idx="48">
                        <c:v>1.9929869227373698</c:v>
                      </c:pt>
                      <c:pt idx="49">
                        <c:v>6.1069996219984786</c:v>
                      </c:pt>
                      <c:pt idx="50">
                        <c:v>5.3193680280347708</c:v>
                      </c:pt>
                      <c:pt idx="51">
                        <c:v>8.4591188010061789</c:v>
                      </c:pt>
                      <c:pt idx="52">
                        <c:v>14.376498318141106</c:v>
                      </c:pt>
                      <c:pt idx="53">
                        <c:v>9.7808066485406595</c:v>
                      </c:pt>
                      <c:pt idx="54">
                        <c:v>6.3926154207691575</c:v>
                      </c:pt>
                      <c:pt idx="55">
                        <c:v>0.52382184920281527</c:v>
                      </c:pt>
                      <c:pt idx="56">
                        <c:v>3.7910291749824316</c:v>
                      </c:pt>
                      <c:pt idx="57">
                        <c:v>0.99148265160329307</c:v>
                      </c:pt>
                      <c:pt idx="58">
                        <c:v>17.04748644893791</c:v>
                      </c:pt>
                      <c:pt idx="59">
                        <c:v>14.218198239004924</c:v>
                      </c:pt>
                      <c:pt idx="60">
                        <c:v>33.836931698412165</c:v>
                      </c:pt>
                      <c:pt idx="61">
                        <c:v>4.272746198012781</c:v>
                      </c:pt>
                      <c:pt idx="62">
                        <c:v>18.71878094871261</c:v>
                      </c:pt>
                      <c:pt idx="63">
                        <c:v>19.23452158143937</c:v>
                      </c:pt>
                      <c:pt idx="64">
                        <c:v>4.4464037189371517</c:v>
                      </c:pt>
                      <c:pt idx="65">
                        <c:v>26.061095586344468</c:v>
                      </c:pt>
                      <c:pt idx="66">
                        <c:v>3.1552681434554408</c:v>
                      </c:pt>
                      <c:pt idx="67">
                        <c:v>9.1391517916949656</c:v>
                      </c:pt>
                      <c:pt idx="68">
                        <c:v>1.7061135627129902</c:v>
                      </c:pt>
                      <c:pt idx="69">
                        <c:v>5.58109434838659</c:v>
                      </c:pt>
                      <c:pt idx="70">
                        <c:v>4.7871737117937672</c:v>
                      </c:pt>
                      <c:pt idx="71">
                        <c:v>7.8136183317792192</c:v>
                      </c:pt>
                      <c:pt idx="72">
                        <c:v>14.150962197567937</c:v>
                      </c:pt>
                      <c:pt idx="73">
                        <c:v>8.952180933118127</c:v>
                      </c:pt>
                      <c:pt idx="74">
                        <c:v>6.2492606643687827</c:v>
                      </c:pt>
                      <c:pt idx="75">
                        <c:v>0.46391269073197045</c:v>
                      </c:pt>
                      <c:pt idx="76">
                        <c:v>3.4141284116209305</c:v>
                      </c:pt>
                      <c:pt idx="77">
                        <c:v>0.85729043997322973</c:v>
                      </c:pt>
                      <c:pt idx="78">
                        <c:v>16.269793420499958</c:v>
                      </c:pt>
                      <c:pt idx="79">
                        <c:v>13.146900428416897</c:v>
                      </c:pt>
                      <c:pt idx="80">
                        <c:v>34.020542397506439</c:v>
                      </c:pt>
                      <c:pt idx="81">
                        <c:v>4.4620045412925426</c:v>
                      </c:pt>
                      <c:pt idx="82">
                        <c:v>19.140138794394755</c:v>
                      </c:pt>
                      <c:pt idx="83">
                        <c:v>19.542729601615004</c:v>
                      </c:pt>
                      <c:pt idx="84">
                        <c:v>4.7933201019223919</c:v>
                      </c:pt>
                      <c:pt idx="85">
                        <c:v>26.50424695044908</c:v>
                      </c:pt>
                      <c:pt idx="86">
                        <c:v>3.2441745041284973</c:v>
                      </c:pt>
                      <c:pt idx="87">
                        <c:v>9.781033125206724</c:v>
                      </c:pt>
                      <c:pt idx="88">
                        <c:v>1.868070280667024</c:v>
                      </c:pt>
                      <c:pt idx="89">
                        <c:v>5.8916286734493726</c:v>
                      </c:pt>
                      <c:pt idx="90">
                        <c:v>5.0960520101960274</c:v>
                      </c:pt>
                      <c:pt idx="91">
                        <c:v>8.2206700880003201</c:v>
                      </c:pt>
                      <c:pt idx="92">
                        <c:v>14.277256766536523</c:v>
                      </c:pt>
                      <c:pt idx="93">
                        <c:v>9.4690480205641201</c:v>
                      </c:pt>
                      <c:pt idx="94">
                        <c:v>6.3341474075051849</c:v>
                      </c:pt>
                      <c:pt idx="95">
                        <c:v>0.49546115163895738</c:v>
                      </c:pt>
                      <c:pt idx="96">
                        <c:v>3.6351746920043464</c:v>
                      </c:pt>
                      <c:pt idx="97">
                        <c:v>0.93107782377898718</c:v>
                      </c:pt>
                      <c:pt idx="98">
                        <c:v>16.739524098073499</c:v>
                      </c:pt>
                      <c:pt idx="99">
                        <c:v>13.789937407647486</c:v>
                      </c:pt>
                      <c:pt idx="100">
                        <c:v>34.181923659279079</c:v>
                      </c:pt>
                      <c:pt idx="101">
                        <c:v>4.6543818709601812</c:v>
                      </c:pt>
                      <c:pt idx="102">
                        <c:v>19.526864484203585</c:v>
                      </c:pt>
                      <c:pt idx="103">
                        <c:v>19.773468378432959</c:v>
                      </c:pt>
                      <c:pt idx="104">
                        <c:v>5.1545648801138109</c:v>
                      </c:pt>
                      <c:pt idx="105">
                        <c:v>27.015945925810428</c:v>
                      </c:pt>
                      <c:pt idx="106">
                        <c:v>3.3295569334113466</c:v>
                      </c:pt>
                      <c:pt idx="107">
                        <c:v>10.47424282363068</c:v>
                      </c:pt>
                      <c:pt idx="108">
                        <c:v>2.0505917414829264</c:v>
                      </c:pt>
                      <c:pt idx="109">
                        <c:v>6.1963361236353185</c:v>
                      </c:pt>
                      <c:pt idx="110">
                        <c:v>5.4050891865718231</c:v>
                      </c:pt>
                      <c:pt idx="111">
                        <c:v>8.5579831832448914</c:v>
                      </c:pt>
                      <c:pt idx="112">
                        <c:v>14.410637969825194</c:v>
                      </c:pt>
                      <c:pt idx="113">
                        <c:v>9.9174519207004899</c:v>
                      </c:pt>
                      <c:pt idx="114">
                        <c:v>6.415642929801705</c:v>
                      </c:pt>
                      <c:pt idx="115">
                        <c:v>0.53332292767180811</c:v>
                      </c:pt>
                      <c:pt idx="116">
                        <c:v>3.8537143450509745</c:v>
                      </c:pt>
                      <c:pt idx="117">
                        <c:v>1.0127083636033904</c:v>
                      </c:pt>
                      <c:pt idx="118">
                        <c:v>17.189425724074095</c:v>
                      </c:pt>
                      <c:pt idx="119">
                        <c:v>14.389950367955565</c:v>
                      </c:pt>
                      <c:pt idx="120">
                        <c:v>34.19268853713109</c:v>
                      </c:pt>
                      <c:pt idx="121">
                        <c:v>4.672706973505206</c:v>
                      </c:pt>
                      <c:pt idx="122">
                        <c:v>19.544806950060345</c:v>
                      </c:pt>
                      <c:pt idx="123">
                        <c:v>19.787024927543271</c:v>
                      </c:pt>
                      <c:pt idx="124">
                        <c:v>5.1927768940664505</c:v>
                      </c:pt>
                      <c:pt idx="125">
                        <c:v>27.037483685022874</c:v>
                      </c:pt>
                      <c:pt idx="126">
                        <c:v>3.3339670753862616</c:v>
                      </c:pt>
                      <c:pt idx="127">
                        <c:v>10.493416110176085</c:v>
                      </c:pt>
                      <c:pt idx="128">
                        <c:v>2.0539043501334082</c:v>
                      </c:pt>
                      <c:pt idx="129">
                        <c:v>6.2167293627684481</c:v>
                      </c:pt>
                      <c:pt idx="130">
                        <c:v>5.425650597924788</c:v>
                      </c:pt>
                      <c:pt idx="131">
                        <c:v>8.5700243750853353</c:v>
                      </c:pt>
                      <c:pt idx="132">
                        <c:v>14.422710360104725</c:v>
                      </c:pt>
                      <c:pt idx="133">
                        <c:v>9.9233991196920126</c:v>
                      </c:pt>
                      <c:pt idx="134">
                        <c:v>6.4232768822605442</c:v>
                      </c:pt>
                      <c:pt idx="135">
                        <c:v>0.53775717662095024</c:v>
                      </c:pt>
                      <c:pt idx="136">
                        <c:v>3.8669803861536187</c:v>
                      </c:pt>
                      <c:pt idx="137">
                        <c:v>1.0164598544781052</c:v>
                      </c:pt>
                      <c:pt idx="138">
                        <c:v>17.198816983122125</c:v>
                      </c:pt>
                      <c:pt idx="139">
                        <c:v>14.414529560845468</c:v>
                      </c:pt>
                      <c:pt idx="140">
                        <c:v>34.007616440401002</c:v>
                      </c:pt>
                      <c:pt idx="141">
                        <c:v>4.4395088222424191</c:v>
                      </c:pt>
                      <c:pt idx="142">
                        <c:v>19.089481406979562</c:v>
                      </c:pt>
                      <c:pt idx="143">
                        <c:v>19.509342472425352</c:v>
                      </c:pt>
                      <c:pt idx="144">
                        <c:v>4.7517572420517675</c:v>
                      </c:pt>
                      <c:pt idx="145">
                        <c:v>26.444901013973219</c:v>
                      </c:pt>
                      <c:pt idx="146">
                        <c:v>3.2319656478516459</c:v>
                      </c:pt>
                      <c:pt idx="147">
                        <c:v>9.7023598277041962</c:v>
                      </c:pt>
                      <c:pt idx="148">
                        <c:v>1.8471435861762133</c:v>
                      </c:pt>
                      <c:pt idx="149">
                        <c:v>5.8524469508581971</c:v>
                      </c:pt>
                      <c:pt idx="150">
                        <c:v>5.0586133139937406</c:v>
                      </c:pt>
                      <c:pt idx="151">
                        <c:v>8.1739851737197906</c:v>
                      </c:pt>
                      <c:pt idx="152">
                        <c:v>14.261146497395128</c:v>
                      </c:pt>
                      <c:pt idx="153">
                        <c:v>9.4138325744039246</c:v>
                      </c:pt>
                      <c:pt idx="154">
                        <c:v>6.3211440136271699</c:v>
                      </c:pt>
                      <c:pt idx="155">
                        <c:v>0.4910673521569171</c:v>
                      </c:pt>
                      <c:pt idx="156">
                        <c:v>3.6096759785708707</c:v>
                      </c:pt>
                      <c:pt idx="157">
                        <c:v>0.92209302381234215</c:v>
                      </c:pt>
                      <c:pt idx="158">
                        <c:v>16.681743525768574</c:v>
                      </c:pt>
                      <c:pt idx="159">
                        <c:v>13.719023917050459</c:v>
                      </c:pt>
                      <c:pt idx="160">
                        <c:v>33.864366351514661</c:v>
                      </c:pt>
                      <c:pt idx="161">
                        <c:v>4.2944925606288065</c:v>
                      </c:pt>
                      <c:pt idx="162">
                        <c:v>18.757347777156284</c:v>
                      </c:pt>
                      <c:pt idx="163">
                        <c:v>19.267850817761314</c:v>
                      </c:pt>
                      <c:pt idx="164">
                        <c:v>4.4770940970748274</c:v>
                      </c:pt>
                      <c:pt idx="165">
                        <c:v>26.095843423208031</c:v>
                      </c:pt>
                      <c:pt idx="166">
                        <c:v>3.1660401935674116</c:v>
                      </c:pt>
                      <c:pt idx="167">
                        <c:v>9.1995338669813123</c:v>
                      </c:pt>
                      <c:pt idx="168">
                        <c:v>1.7221067800940968</c:v>
                      </c:pt>
                      <c:pt idx="169">
                        <c:v>5.6140108621207476</c:v>
                      </c:pt>
                      <c:pt idx="170">
                        <c:v>4.8057994275099833</c:v>
                      </c:pt>
                      <c:pt idx="171">
                        <c:v>7.8721148205211096</c:v>
                      </c:pt>
                      <c:pt idx="172">
                        <c:v>14.15899452041459</c:v>
                      </c:pt>
                      <c:pt idx="173">
                        <c:v>9.0136241532029153</c:v>
                      </c:pt>
                      <c:pt idx="174">
                        <c:v>6.2557605893263615</c:v>
                      </c:pt>
                      <c:pt idx="175">
                        <c:v>0.46602312990320993</c:v>
                      </c:pt>
                      <c:pt idx="176">
                        <c:v>3.4403337890694554</c:v>
                      </c:pt>
                      <c:pt idx="177">
                        <c:v>0.86335806337290533</c:v>
                      </c:pt>
                      <c:pt idx="178">
                        <c:v>16.323714252413456</c:v>
                      </c:pt>
                      <c:pt idx="179">
                        <c:v>13.22741318413145</c:v>
                      </c:pt>
                      <c:pt idx="180">
                        <c:v>33.941592752079231</c:v>
                      </c:pt>
                      <c:pt idx="181">
                        <c:v>4.369100364491576</c:v>
                      </c:pt>
                      <c:pt idx="182">
                        <c:v>18.935970696539552</c:v>
                      </c:pt>
                      <c:pt idx="183">
                        <c:v>19.392676747083495</c:v>
                      </c:pt>
                      <c:pt idx="184">
                        <c:v>4.6175487089310288</c:v>
                      </c:pt>
                      <c:pt idx="185">
                        <c:v>26.280832388237812</c:v>
                      </c:pt>
                      <c:pt idx="186">
                        <c:v>3.1997822006707484</c:v>
                      </c:pt>
                      <c:pt idx="187">
                        <c:v>9.450495651320594</c:v>
                      </c:pt>
                      <c:pt idx="188">
                        <c:v>1.7851507410741245</c:v>
                      </c:pt>
                      <c:pt idx="189">
                        <c:v>5.7392527644981142</c:v>
                      </c:pt>
                      <c:pt idx="190">
                        <c:v>4.9453868833366688</c:v>
                      </c:pt>
                      <c:pt idx="191">
                        <c:v>8.0273261668669278</c:v>
                      </c:pt>
                      <c:pt idx="192">
                        <c:v>14.213500827919393</c:v>
                      </c:pt>
                      <c:pt idx="193">
                        <c:v>9.2180390857693055</c:v>
                      </c:pt>
                      <c:pt idx="194">
                        <c:v>6.2906200753488681</c:v>
                      </c:pt>
                      <c:pt idx="195">
                        <c:v>0.48113520078200006</c:v>
                      </c:pt>
                      <c:pt idx="196">
                        <c:v>3.5252224032349404</c:v>
                      </c:pt>
                      <c:pt idx="197">
                        <c:v>0.89405988781324719</c:v>
                      </c:pt>
                      <c:pt idx="198">
                        <c:v>16.507974826301275</c:v>
                      </c:pt>
                      <c:pt idx="199">
                        <c:v>13.477453701084364</c:v>
                      </c:pt>
                    </c:numCache>
                  </c:numRef>
                </c:yVal>
                <c:smooth val="0"/>
                <c:extLst xmlns:c15="http://schemas.microsoft.com/office/drawing/2012/chart">
                  <c:ext xmlns:c16="http://schemas.microsoft.com/office/drawing/2014/chart" uri="{C3380CC4-5D6E-409C-BE32-E72D297353CC}">
                    <c16:uniqueId val="{00000001-F2F3-44F2-8523-38A821B2FDED}"/>
                  </c:ext>
                </c:extLst>
              </c15:ser>
            </c15:filteredScatterSeries>
          </c:ext>
        </c:extLst>
      </c:scatterChart>
      <c:valAx>
        <c:axId val="487648032"/>
        <c:scaling>
          <c:orientation val="minMax"/>
          <c:max val="9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Settlement</a:t>
                </a:r>
                <a:r>
                  <a:rPr lang="en-US"/>
                  <a:t>, Tr = 2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87648592"/>
        <c:crosses val="autoZero"/>
        <c:crossBetween val="midCat"/>
        <c:majorUnit val="10"/>
      </c:valAx>
      <c:valAx>
        <c:axId val="487648592"/>
        <c:scaling>
          <c:orientation val="minMax"/>
          <c:max val="9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mi-Probabilistic </a:t>
                </a:r>
                <a:r>
                  <a:rPr lang="en-US" sz="1000" b="0" i="0" u="none" strike="noStrike" baseline="0">
                    <a:effectLst/>
                  </a:rPr>
                  <a:t>Settlement</a:t>
                </a:r>
                <a:r>
                  <a:rPr lang="en-US"/>
                  <a:t>, Tr = 2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87648032"/>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22225" cap="rnd">
              <a:solidFill>
                <a:schemeClr val="tx1"/>
              </a:solidFill>
              <a:round/>
            </a:ln>
            <a:effectLst/>
          </c:spPr>
          <c:marker>
            <c:symbol val="circle"/>
            <c:size val="5"/>
            <c:spPr>
              <a:solidFill>
                <a:schemeClr val="tx1"/>
              </a:solidFill>
              <a:ln w="9525">
                <a:solidFill>
                  <a:schemeClr val="tx1"/>
                </a:solidFill>
              </a:ln>
              <a:effectLst/>
            </c:spPr>
          </c:marker>
          <c:xVal>
            <c:numRef>
              <c:f>'[Example Plots.xlsx]Test - LS'!$A$1:$A$600</c:f>
              <c:numCache>
                <c:formatCode>General</c:formatCode>
                <c:ptCount val="600"/>
                <c:pt idx="0">
                  <c:v>6.2188451634087398</c:v>
                </c:pt>
                <c:pt idx="1">
                  <c:v>9.5080385672022292</c:v>
                </c:pt>
                <c:pt idx="2">
                  <c:v>12.440950530401199</c:v>
                </c:pt>
                <c:pt idx="3">
                  <c:v>15.1085347076896</c:v>
                </c:pt>
                <c:pt idx="4">
                  <c:v>17.4994466661263</c:v>
                </c:pt>
                <c:pt idx="5">
                  <c:v>19.680488866241099</c:v>
                </c:pt>
                <c:pt idx="6">
                  <c:v>21.683025000491501</c:v>
                </c:pt>
                <c:pt idx="7">
                  <c:v>23.556938854625699</c:v>
                </c:pt>
                <c:pt idx="8">
                  <c:v>25.265488907983901</c:v>
                </c:pt>
                <c:pt idx="9">
                  <c:v>26.890683128136502</c:v>
                </c:pt>
                <c:pt idx="10">
                  <c:v>28.403001488077798</c:v>
                </c:pt>
                <c:pt idx="11">
                  <c:v>29.8252568707106</c:v>
                </c:pt>
                <c:pt idx="12">
                  <c:v>31.163200287487101</c:v>
                </c:pt>
                <c:pt idx="13">
                  <c:v>32.413933900549601</c:v>
                </c:pt>
                <c:pt idx="14">
                  <c:v>33.598310429147801</c:v>
                </c:pt>
                <c:pt idx="15">
                  <c:v>34.724810416857601</c:v>
                </c:pt>
                <c:pt idx="16">
                  <c:v>35.796482617998102</c:v>
                </c:pt>
                <c:pt idx="17">
                  <c:v>36.832849469686103</c:v>
                </c:pt>
                <c:pt idx="18">
                  <c:v>37.825784384839501</c:v>
                </c:pt>
                <c:pt idx="19">
                  <c:v>38.762825515889297</c:v>
                </c:pt>
                <c:pt idx="20">
                  <c:v>39.661035431994698</c:v>
                </c:pt>
                <c:pt idx="21">
                  <c:v>40.524610273636299</c:v>
                </c:pt>
                <c:pt idx="22">
                  <c:v>41.3558304017007</c:v>
                </c:pt>
                <c:pt idx="23">
                  <c:v>42.1564942564627</c:v>
                </c:pt>
                <c:pt idx="24">
                  <c:v>42.945559677659702</c:v>
                </c:pt>
                <c:pt idx="25">
                  <c:v>43.692692201521098</c:v>
                </c:pt>
                <c:pt idx="26">
                  <c:v>44.430393513583198</c:v>
                </c:pt>
                <c:pt idx="27">
                  <c:v>45.162081271543499</c:v>
                </c:pt>
                <c:pt idx="28">
                  <c:v>45.841385515375997</c:v>
                </c:pt>
                <c:pt idx="29">
                  <c:v>46.500317148072597</c:v>
                </c:pt>
                <c:pt idx="30">
                  <c:v>47.139066746466597</c:v>
                </c:pt>
                <c:pt idx="31">
                  <c:v>47.776264301949197</c:v>
                </c:pt>
                <c:pt idx="32">
                  <c:v>48.3969496386594</c:v>
                </c:pt>
                <c:pt idx="33">
                  <c:v>48.985853846688101</c:v>
                </c:pt>
                <c:pt idx="34">
                  <c:v>49.558835434280198</c:v>
                </c:pt>
                <c:pt idx="35">
                  <c:v>50.117320780379799</c:v>
                </c:pt>
                <c:pt idx="36">
                  <c:v>50.661971900706902</c:v>
                </c:pt>
                <c:pt idx="37">
                  <c:v>51.2101088758942</c:v>
                </c:pt>
                <c:pt idx="38">
                  <c:v>51.729395017732401</c:v>
                </c:pt>
                <c:pt idx="39">
                  <c:v>52.236454133827102</c:v>
                </c:pt>
                <c:pt idx="40">
                  <c:v>52.699869181413298</c:v>
                </c:pt>
                <c:pt idx="41">
                  <c:v>53.125365418462003</c:v>
                </c:pt>
                <c:pt idx="42">
                  <c:v>53.541838271900701</c:v>
                </c:pt>
                <c:pt idx="43">
                  <c:v>53.949250830601898</c:v>
                </c:pt>
                <c:pt idx="44">
                  <c:v>54.348862550533802</c:v>
                </c:pt>
                <c:pt idx="45">
                  <c:v>54.740656970277101</c:v>
                </c:pt>
                <c:pt idx="46">
                  <c:v>55.124836251460898</c:v>
                </c:pt>
                <c:pt idx="47">
                  <c:v>55.502066129084398</c:v>
                </c:pt>
                <c:pt idx="48">
                  <c:v>55.871680602144203</c:v>
                </c:pt>
                <c:pt idx="49">
                  <c:v>56.234469239758397</c:v>
                </c:pt>
                <c:pt idx="50">
                  <c:v>56.590168358788098</c:v>
                </c:pt>
                <c:pt idx="51">
                  <c:v>56.939825796400598</c:v>
                </c:pt>
                <c:pt idx="52">
                  <c:v>57.283728953966303</c:v>
                </c:pt>
                <c:pt idx="53">
                  <c:v>57.621862596016797</c:v>
                </c:pt>
                <c:pt idx="54">
                  <c:v>57.954540701180797</c:v>
                </c:pt>
                <c:pt idx="55">
                  <c:v>58.281841873962001</c:v>
                </c:pt>
                <c:pt idx="56">
                  <c:v>58.6194618390833</c:v>
                </c:pt>
                <c:pt idx="57">
                  <c:v>58.935796520186997</c:v>
                </c:pt>
                <c:pt idx="58">
                  <c:v>59.246965911383398</c:v>
                </c:pt>
                <c:pt idx="59">
                  <c:v>59.553679818035</c:v>
                </c:pt>
                <c:pt idx="60">
                  <c:v>59.8556774598567</c:v>
                </c:pt>
                <c:pt idx="61">
                  <c:v>60.1526316555344</c:v>
                </c:pt>
                <c:pt idx="62">
                  <c:v>60.445576925066703</c:v>
                </c:pt>
                <c:pt idx="63">
                  <c:v>60.734361338349103</c:v>
                </c:pt>
                <c:pt idx="64">
                  <c:v>61.019044181563501</c:v>
                </c:pt>
                <c:pt idx="65">
                  <c:v>61.299226549883898</c:v>
                </c:pt>
                <c:pt idx="66">
                  <c:v>61.575737187946899</c:v>
                </c:pt>
                <c:pt idx="67">
                  <c:v>61.880318479389501</c:v>
                </c:pt>
                <c:pt idx="68">
                  <c:v>62.149005099804299</c:v>
                </c:pt>
                <c:pt idx="69">
                  <c:v>62.413867793152299</c:v>
                </c:pt>
                <c:pt idx="70">
                  <c:v>62.675177717745299</c:v>
                </c:pt>
                <c:pt idx="71">
                  <c:v>62.933098242848999</c:v>
                </c:pt>
                <c:pt idx="72">
                  <c:v>63.188034396592002</c:v>
                </c:pt>
                <c:pt idx="73">
                  <c:v>63.439900001753699</c:v>
                </c:pt>
                <c:pt idx="74">
                  <c:v>63.688347118964799</c:v>
                </c:pt>
                <c:pt idx="75">
                  <c:v>63.933997059964099</c:v>
                </c:pt>
                <c:pt idx="76">
                  <c:v>64.176665801500604</c:v>
                </c:pt>
                <c:pt idx="77">
                  <c:v>64.416430232292001</c:v>
                </c:pt>
                <c:pt idx="78">
                  <c:v>64.653493918975897</c:v>
                </c:pt>
                <c:pt idx="79">
                  <c:v>64.887576672821794</c:v>
                </c:pt>
              </c:numCache>
            </c:numRef>
          </c:xVal>
          <c:yVal>
            <c:numRef>
              <c:f>'[Example Plots.xlsx]Test - LS'!$B$1:$B$600</c:f>
              <c:numCache>
                <c:formatCode>General</c:formatCode>
                <c:ptCount val="600"/>
                <c:pt idx="0">
                  <c:v>2.1052631578947398E-3</c:v>
                </c:pt>
                <c:pt idx="1">
                  <c:v>1.68350168350168E-3</c:v>
                </c:pt>
                <c:pt idx="2">
                  <c:v>1.4025245441795201E-3</c:v>
                </c:pt>
                <c:pt idx="3">
                  <c:v>1.20192307692308E-3</c:v>
                </c:pt>
                <c:pt idx="4">
                  <c:v>1.0515247108306999E-3</c:v>
                </c:pt>
                <c:pt idx="5">
                  <c:v>9.3457943925233605E-4</c:v>
                </c:pt>
                <c:pt idx="6">
                  <c:v>8.4104289318755296E-4</c:v>
                </c:pt>
                <c:pt idx="7">
                  <c:v>7.6452599388379195E-4</c:v>
                </c:pt>
                <c:pt idx="8">
                  <c:v>7.0077084793272596E-4</c:v>
                </c:pt>
                <c:pt idx="9">
                  <c:v>6.4683053040103498E-4</c:v>
                </c:pt>
                <c:pt idx="10">
                  <c:v>6.0060060060060101E-4</c:v>
                </c:pt>
                <c:pt idx="11">
                  <c:v>5.6053811659192803E-4</c:v>
                </c:pt>
                <c:pt idx="12">
                  <c:v>5.2548607461902301E-4</c:v>
                </c:pt>
                <c:pt idx="13">
                  <c:v>4.9455984174085095E-4</c:v>
                </c:pt>
                <c:pt idx="14">
                  <c:v>4.6707146193367599E-4</c:v>
                </c:pt>
                <c:pt idx="15">
                  <c:v>4.4247787610619501E-4</c:v>
                </c:pt>
                <c:pt idx="16">
                  <c:v>4.2034468263976499E-4</c:v>
                </c:pt>
                <c:pt idx="17">
                  <c:v>4.00320256204964E-4</c:v>
                </c:pt>
                <c:pt idx="18">
                  <c:v>3.8211692777990103E-4</c:v>
                </c:pt>
                <c:pt idx="19">
                  <c:v>3.6549707602339201E-4</c:v>
                </c:pt>
                <c:pt idx="20">
                  <c:v>3.5026269702276698E-4</c:v>
                </c:pt>
                <c:pt idx="21">
                  <c:v>3.3624747814391402E-4</c:v>
                </c:pt>
                <c:pt idx="22">
                  <c:v>3.2331070158422203E-4</c:v>
                </c:pt>
                <c:pt idx="23">
                  <c:v>3.1133250311332497E-4</c:v>
                </c:pt>
                <c:pt idx="24">
                  <c:v>3.0021014710297198E-4</c:v>
                </c:pt>
                <c:pt idx="25">
                  <c:v>2.89855072463768E-4</c:v>
                </c:pt>
                <c:pt idx="26">
                  <c:v>2.80190529560101E-4</c:v>
                </c:pt>
                <c:pt idx="27">
                  <c:v>2.7114967462038998E-4</c:v>
                </c:pt>
                <c:pt idx="28">
                  <c:v>2.6267402153927E-4</c:v>
                </c:pt>
                <c:pt idx="29">
                  <c:v>2.54712175241977E-4</c:v>
                </c:pt>
                <c:pt idx="30">
                  <c:v>2.4721878862793602E-4</c:v>
                </c:pt>
                <c:pt idx="31">
                  <c:v>2.4015369836695501E-4</c:v>
                </c:pt>
                <c:pt idx="32">
                  <c:v>2.3348120476301699E-4</c:v>
                </c:pt>
                <c:pt idx="33">
                  <c:v>2.2716946842344399E-4</c:v>
                </c:pt>
                <c:pt idx="34">
                  <c:v>2.211900022119E-4</c:v>
                </c:pt>
                <c:pt idx="35">
                  <c:v>2.1551724137930999E-4</c:v>
                </c:pt>
                <c:pt idx="36">
                  <c:v>2.1012817818869499E-4</c:v>
                </c:pt>
                <c:pt idx="37">
                  <c:v>2.050020500205E-4</c:v>
                </c:pt>
                <c:pt idx="38">
                  <c:v>2.0012007204322599E-4</c:v>
                </c:pt>
                <c:pt idx="39">
                  <c:v>1.9546520719312E-4</c:v>
                </c:pt>
                <c:pt idx="40">
                  <c:v>1.9102196752626601E-4</c:v>
                </c:pt>
                <c:pt idx="41">
                  <c:v>1.8677624206200999E-4</c:v>
                </c:pt>
                <c:pt idx="42">
                  <c:v>1.8271514708569301E-4</c:v>
                </c:pt>
                <c:pt idx="43">
                  <c:v>1.7882689556509299E-4</c:v>
                </c:pt>
                <c:pt idx="44">
                  <c:v>1.7510068289266299E-4</c:v>
                </c:pt>
                <c:pt idx="45">
                  <c:v>1.7152658662092601E-4</c:v>
                </c:pt>
                <c:pt idx="46">
                  <c:v>1.6809547823163601E-4</c:v>
                </c:pt>
                <c:pt idx="47">
                  <c:v>1.6479894528674999E-4</c:v>
                </c:pt>
                <c:pt idx="48">
                  <c:v>1.61629222563439E-4</c:v>
                </c:pt>
                <c:pt idx="49">
                  <c:v>1.58579130986362E-4</c:v>
                </c:pt>
                <c:pt idx="50">
                  <c:v>1.55642023346304E-4</c:v>
                </c:pt>
                <c:pt idx="51">
                  <c:v>1.5281173594131999E-4</c:v>
                </c:pt>
                <c:pt idx="52">
                  <c:v>1.5008254539997001E-4</c:v>
                </c:pt>
                <c:pt idx="53">
                  <c:v>1.4744913005013301E-4</c:v>
                </c:pt>
                <c:pt idx="54">
                  <c:v>1.44906535284741E-4</c:v>
                </c:pt>
                <c:pt idx="55">
                  <c:v>1.4245014245014201E-4</c:v>
                </c:pt>
                <c:pt idx="56">
                  <c:v>1.40075640846057E-4</c:v>
                </c:pt>
                <c:pt idx="57">
                  <c:v>1.37779002480022E-4</c:v>
                </c:pt>
                <c:pt idx="58">
                  <c:v>1.3555645926528401E-4</c:v>
                </c:pt>
                <c:pt idx="59">
                  <c:v>1.3340448239060801E-4</c:v>
                </c:pt>
                <c:pt idx="60">
                  <c:v>1.31319763624425E-4</c:v>
                </c:pt>
                <c:pt idx="61">
                  <c:v>1.2929919834496999E-4</c:v>
                </c:pt>
                <c:pt idx="62">
                  <c:v>1.2733987011333199E-4</c:v>
                </c:pt>
                <c:pt idx="63">
                  <c:v>1.2543903662819901E-4</c:v>
                </c:pt>
                <c:pt idx="64">
                  <c:v>1.23594116920035E-4</c:v>
                </c:pt>
                <c:pt idx="65">
                  <c:v>1.21802679658953E-4</c:v>
                </c:pt>
                <c:pt idx="66">
                  <c:v>1.20062432464882E-4</c:v>
                </c:pt>
                <c:pt idx="67">
                  <c:v>1.18371212121212E-4</c:v>
                </c:pt>
                <c:pt idx="68">
                  <c:v>1.1672697560406199E-4</c:v>
                </c:pt>
                <c:pt idx="69">
                  <c:v>1.1512779184895201E-4</c:v>
                </c:pt>
                <c:pt idx="70">
                  <c:v>1.1357183418512199E-4</c:v>
                </c:pt>
                <c:pt idx="71">
                  <c:v>1.12057373375168E-4</c:v>
                </c:pt>
                <c:pt idx="72">
                  <c:v>1.1058277120424601E-4</c:v>
                </c:pt>
                <c:pt idx="73">
                  <c:v>1.0914647456887101E-4</c:v>
                </c:pt>
                <c:pt idx="74">
                  <c:v>1.07747010020472E-4</c:v>
                </c:pt>
                <c:pt idx="75">
                  <c:v>1.06382978723404E-4</c:v>
                </c:pt>
                <c:pt idx="76">
                  <c:v>1.0505305179115499E-4</c:v>
                </c:pt>
                <c:pt idx="77">
                  <c:v>1.0375596596804301E-4</c:v>
                </c:pt>
                <c:pt idx="78">
                  <c:v>1.02490519626935E-4</c:v>
                </c:pt>
                <c:pt idx="79">
                  <c:v>1.0125556905629801E-4</c:v>
                </c:pt>
              </c:numCache>
            </c:numRef>
          </c:yVal>
          <c:smooth val="1"/>
          <c:extLst>
            <c:ext xmlns:c16="http://schemas.microsoft.com/office/drawing/2014/chart" uri="{C3380CC4-5D6E-409C-BE32-E72D297353CC}">
              <c16:uniqueId val="{00000000-0916-4D66-86D7-46EBDFD10C92}"/>
            </c:ext>
          </c:extLst>
        </c:ser>
        <c:dLbls>
          <c:showLegendKey val="0"/>
          <c:showVal val="0"/>
          <c:showCatName val="0"/>
          <c:showSerName val="0"/>
          <c:showPercent val="0"/>
          <c:showBubbleSize val="0"/>
        </c:dLbls>
        <c:axId val="487650832"/>
        <c:axId val="487651392"/>
      </c:scatterChart>
      <c:valAx>
        <c:axId val="48765083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Lateral Spread Displacement (cm)</a:t>
                </a:r>
              </a:p>
            </c:rich>
          </c:tx>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87651392"/>
        <c:crosses val="autoZero"/>
        <c:crossBetween val="midCat"/>
      </c:valAx>
      <c:valAx>
        <c:axId val="4876513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Annual Rate of Exceedance, </a:t>
                </a:r>
                <a:r>
                  <a:rPr lang="el-GR"/>
                  <a:t>λ</a:t>
                </a:r>
                <a:endParaRPr lang="en-US"/>
              </a:p>
            </c:rich>
          </c:tx>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87650832"/>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Collect_Indiviual_Data_LS1.xlsm]Butte!$B$7:$B$26</c:f>
              <c:numCache>
                <c:formatCode>General</c:formatCode>
                <c:ptCount val="20"/>
                <c:pt idx="0">
                  <c:v>263.52986264948839</c:v>
                </c:pt>
                <c:pt idx="1">
                  <c:v>20.917226208912545</c:v>
                </c:pt>
                <c:pt idx="2">
                  <c:v>112.68949223881035</c:v>
                </c:pt>
                <c:pt idx="3">
                  <c:v>29.937079417035726</c:v>
                </c:pt>
                <c:pt idx="4">
                  <c:v>9.8459546215048697</c:v>
                </c:pt>
                <c:pt idx="5">
                  <c:v>168.99154852421702</c:v>
                </c:pt>
                <c:pt idx="6">
                  <c:v>10.427086136880439</c:v>
                </c:pt>
                <c:pt idx="7">
                  <c:v>3.906832466540298</c:v>
                </c:pt>
                <c:pt idx="8">
                  <c:v>8.7062026230099185</c:v>
                </c:pt>
                <c:pt idx="9">
                  <c:v>7.741371454240265</c:v>
                </c:pt>
                <c:pt idx="10">
                  <c:v>1.6007356374068418</c:v>
                </c:pt>
                <c:pt idx="11">
                  <c:v>4.0659166452121447</c:v>
                </c:pt>
                <c:pt idx="12">
                  <c:v>55.164504429155656</c:v>
                </c:pt>
                <c:pt idx="13">
                  <c:v>2.1925600698102308</c:v>
                </c:pt>
                <c:pt idx="14">
                  <c:v>54.702602227504727</c:v>
                </c:pt>
                <c:pt idx="15">
                  <c:v>5.2959531107355309E-2</c:v>
                </c:pt>
                <c:pt idx="16">
                  <c:v>3.4573265584536967</c:v>
                </c:pt>
                <c:pt idx="17">
                  <c:v>0</c:v>
                </c:pt>
                <c:pt idx="18">
                  <c:v>89.86069677883853</c:v>
                </c:pt>
                <c:pt idx="19">
                  <c:v>2.804959004706336</c:v>
                </c:pt>
              </c:numCache>
            </c:numRef>
          </c:xVal>
          <c:yVal>
            <c:numRef>
              <c:f>[Collect_Indiviual_Data_LS1.xlsm]Butte!$B$31:$B$50</c:f>
              <c:numCache>
                <c:formatCode>General</c:formatCode>
                <c:ptCount val="20"/>
                <c:pt idx="0">
                  <c:v>466.65258604891801</c:v>
                </c:pt>
                <c:pt idx="1">
                  <c:v>36.366964906170701</c:v>
                </c:pt>
                <c:pt idx="2">
                  <c:v>244.45517282582799</c:v>
                </c:pt>
                <c:pt idx="3">
                  <c:v>96.156178713577404</c:v>
                </c:pt>
                <c:pt idx="4">
                  <c:v>13.4588083615747</c:v>
                </c:pt>
                <c:pt idx="5">
                  <c:v>339.928029786791</c:v>
                </c:pt>
                <c:pt idx="6">
                  <c:v>36.115733844846602</c:v>
                </c:pt>
                <c:pt idx="7">
                  <c:v>6.9533600504759603</c:v>
                </c:pt>
                <c:pt idx="8">
                  <c:v>10.6499519023729</c:v>
                </c:pt>
                <c:pt idx="9">
                  <c:v>14.476975489546801</c:v>
                </c:pt>
                <c:pt idx="10">
                  <c:v>2.19745078855878</c:v>
                </c:pt>
                <c:pt idx="11">
                  <c:v>8.8498666280615996</c:v>
                </c:pt>
                <c:pt idx="12">
                  <c:v>145.65486501954101</c:v>
                </c:pt>
                <c:pt idx="13">
                  <c:v>1.52686931070966</c:v>
                </c:pt>
                <c:pt idx="14">
                  <c:v>96.329485504776898</c:v>
                </c:pt>
                <c:pt idx="15">
                  <c:v>2.80663245487725E-2</c:v>
                </c:pt>
                <c:pt idx="16">
                  <c:v>12.2491309590539</c:v>
                </c:pt>
                <c:pt idx="17">
                  <c:v>4.4769343476168998E-3</c:v>
                </c:pt>
                <c:pt idx="18">
                  <c:v>233.13460364908599</c:v>
                </c:pt>
                <c:pt idx="19">
                  <c:v>6.4151536637340296</c:v>
                </c:pt>
              </c:numCache>
            </c:numRef>
          </c:yVal>
          <c:smooth val="0"/>
          <c:extLst>
            <c:ext xmlns:c16="http://schemas.microsoft.com/office/drawing/2014/chart" uri="{C3380CC4-5D6E-409C-BE32-E72D297353CC}">
              <c16:uniqueId val="{00000000-C361-4369-9A72-370A44159606}"/>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Collect_Indiviual_Data_LS1.xlsm]Eureka!$B$7:$B$26</c:f>
              <c:numCache>
                <c:formatCode>General</c:formatCode>
                <c:ptCount val="20"/>
                <c:pt idx="0">
                  <c:v>1129.428523203135</c:v>
                </c:pt>
                <c:pt idx="1">
                  <c:v>121.05882184589531</c:v>
                </c:pt>
                <c:pt idx="2">
                  <c:v>803.46917737618617</c:v>
                </c:pt>
                <c:pt idx="3">
                  <c:v>869.90126391749664</c:v>
                </c:pt>
                <c:pt idx="4">
                  <c:v>124.15451325891169</c:v>
                </c:pt>
                <c:pt idx="5">
                  <c:v>1020.8680257462379</c:v>
                </c:pt>
                <c:pt idx="6">
                  <c:v>169.22203743890205</c:v>
                </c:pt>
                <c:pt idx="7">
                  <c:v>205.85373349184601</c:v>
                </c:pt>
                <c:pt idx="8">
                  <c:v>30.420898919489055</c:v>
                </c:pt>
                <c:pt idx="9">
                  <c:v>165.07238439545068</c:v>
                </c:pt>
                <c:pt idx="10">
                  <c:v>107.19312600930405</c:v>
                </c:pt>
                <c:pt idx="11">
                  <c:v>353.93196643281709</c:v>
                </c:pt>
                <c:pt idx="12">
                  <c:v>700.06169155113992</c:v>
                </c:pt>
                <c:pt idx="13">
                  <c:v>201.99629574349282</c:v>
                </c:pt>
                <c:pt idx="14">
                  <c:v>295.63580070866487</c:v>
                </c:pt>
                <c:pt idx="15">
                  <c:v>18.134064235367905</c:v>
                </c:pt>
                <c:pt idx="16">
                  <c:v>204.32615399946943</c:v>
                </c:pt>
                <c:pt idx="17">
                  <c:v>29.419855927498045</c:v>
                </c:pt>
                <c:pt idx="18">
                  <c:v>560.42469473535516</c:v>
                </c:pt>
                <c:pt idx="19">
                  <c:v>530.2847168497259</c:v>
                </c:pt>
              </c:numCache>
            </c:numRef>
          </c:xVal>
          <c:yVal>
            <c:numRef>
              <c:f>[Collect_Indiviual_Data_LS1.xlsm]Eureka!$B$31:$B$50</c:f>
              <c:numCache>
                <c:formatCode>General</c:formatCode>
                <c:ptCount val="20"/>
                <c:pt idx="0">
                  <c:v>1001.63368596772</c:v>
                </c:pt>
                <c:pt idx="1">
                  <c:v>127.877190878045</c:v>
                </c:pt>
                <c:pt idx="2">
                  <c:v>857.89886382036696</c:v>
                </c:pt>
                <c:pt idx="3">
                  <c:v>845.67477137655203</c:v>
                </c:pt>
                <c:pt idx="4">
                  <c:v>233.69958540078099</c:v>
                </c:pt>
                <c:pt idx="5">
                  <c:v>952.87415221734705</c:v>
                </c:pt>
                <c:pt idx="6">
                  <c:v>185.658946871469</c:v>
                </c:pt>
                <c:pt idx="7">
                  <c:v>365.65874331431399</c:v>
                </c:pt>
                <c:pt idx="8">
                  <c:v>61.2593283051444</c:v>
                </c:pt>
                <c:pt idx="9">
                  <c:v>287.480463790437</c:v>
                </c:pt>
                <c:pt idx="10">
                  <c:v>189.82261556789101</c:v>
                </c:pt>
                <c:pt idx="11">
                  <c:v>464.44748692038098</c:v>
                </c:pt>
                <c:pt idx="12">
                  <c:v>633.84138586199799</c:v>
                </c:pt>
                <c:pt idx="13">
                  <c:v>395.98314712050097</c:v>
                </c:pt>
                <c:pt idx="14">
                  <c:v>305.99642354729201</c:v>
                </c:pt>
                <c:pt idx="15">
                  <c:v>51.352992111921402</c:v>
                </c:pt>
                <c:pt idx="16">
                  <c:v>317.96211480462898</c:v>
                </c:pt>
                <c:pt idx="17">
                  <c:v>101.45863252153799</c:v>
                </c:pt>
                <c:pt idx="18">
                  <c:v>586.13902942398204</c:v>
                </c:pt>
                <c:pt idx="19">
                  <c:v>772.05768945832301</c:v>
                </c:pt>
              </c:numCache>
            </c:numRef>
          </c:yVal>
          <c:smooth val="0"/>
          <c:extLst>
            <c:ext xmlns:c16="http://schemas.microsoft.com/office/drawing/2014/chart" uri="{C3380CC4-5D6E-409C-BE32-E72D297353CC}">
              <c16:uniqueId val="{00000002-C361-4369-9A72-370A44159606}"/>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Collect_Indiviual_Data_LS1.xlsm]Santa Monica'!$B$7:$B$26</c:f>
              <c:numCache>
                <c:formatCode>General</c:formatCode>
                <c:ptCount val="20"/>
                <c:pt idx="0">
                  <c:v>1057.2251542240951</c:v>
                </c:pt>
                <c:pt idx="1">
                  <c:v>112.84496133382923</c:v>
                </c:pt>
                <c:pt idx="2">
                  <c:v>748.67080166970368</c:v>
                </c:pt>
                <c:pt idx="3">
                  <c:v>770.59675624396107</c:v>
                </c:pt>
                <c:pt idx="4">
                  <c:v>98.585386060404659</c:v>
                </c:pt>
                <c:pt idx="5">
                  <c:v>967.74430927132698</c:v>
                </c:pt>
                <c:pt idx="6">
                  <c:v>151.16663204074851</c:v>
                </c:pt>
                <c:pt idx="7">
                  <c:v>162.6037117683214</c:v>
                </c:pt>
                <c:pt idx="8">
                  <c:v>25.265552188506259</c:v>
                </c:pt>
                <c:pt idx="9">
                  <c:v>134.0566537090744</c:v>
                </c:pt>
                <c:pt idx="10">
                  <c:v>80.662852040168886</c:v>
                </c:pt>
                <c:pt idx="11">
                  <c:v>294.76423412198989</c:v>
                </c:pt>
                <c:pt idx="12">
                  <c:v>653.28625674922046</c:v>
                </c:pt>
                <c:pt idx="13">
                  <c:v>143.51439318785253</c:v>
                </c:pt>
                <c:pt idx="14">
                  <c:v>263.92884918037214</c:v>
                </c:pt>
                <c:pt idx="15">
                  <c:v>13.041956632288821</c:v>
                </c:pt>
                <c:pt idx="16">
                  <c:v>158.76544958628293</c:v>
                </c:pt>
                <c:pt idx="17">
                  <c:v>18.657608815393157</c:v>
                </c:pt>
                <c:pt idx="18">
                  <c:v>513.91725718802661</c:v>
                </c:pt>
                <c:pt idx="19">
                  <c:v>430.71568362940656</c:v>
                </c:pt>
              </c:numCache>
            </c:numRef>
          </c:xVal>
          <c:yVal>
            <c:numRef>
              <c:f>'[Collect_Indiviual_Data_LS1.xlsm]Santa Monica'!$B$31:$B$50</c:f>
              <c:numCache>
                <c:formatCode>General</c:formatCode>
                <c:ptCount val="20"/>
                <c:pt idx="0">
                  <c:v>992.84523835735502</c:v>
                </c:pt>
                <c:pt idx="1">
                  <c:v>98.854620175075596</c:v>
                </c:pt>
                <c:pt idx="2">
                  <c:v>762.94980849253</c:v>
                </c:pt>
                <c:pt idx="3">
                  <c:v>816.90547029197205</c:v>
                </c:pt>
                <c:pt idx="4">
                  <c:v>139.81890078033899</c:v>
                </c:pt>
                <c:pt idx="5">
                  <c:v>920.95722200383796</c:v>
                </c:pt>
                <c:pt idx="6">
                  <c:v>172.84956673302301</c:v>
                </c:pt>
                <c:pt idx="7">
                  <c:v>271.81817173961701</c:v>
                </c:pt>
                <c:pt idx="8">
                  <c:v>34.028296833097997</c:v>
                </c:pt>
                <c:pt idx="9">
                  <c:v>195.35182159319899</c:v>
                </c:pt>
                <c:pt idx="10">
                  <c:v>144.59783179433401</c:v>
                </c:pt>
                <c:pt idx="11">
                  <c:v>395.13048851646198</c:v>
                </c:pt>
                <c:pt idx="12">
                  <c:v>614.46370876921196</c:v>
                </c:pt>
                <c:pt idx="13">
                  <c:v>316.73236057418899</c:v>
                </c:pt>
                <c:pt idx="14">
                  <c:v>285.28071941302602</c:v>
                </c:pt>
                <c:pt idx="15">
                  <c:v>26.6634260864951</c:v>
                </c:pt>
                <c:pt idx="16">
                  <c:v>248.33594312505599</c:v>
                </c:pt>
                <c:pt idx="17">
                  <c:v>46.636886229618398</c:v>
                </c:pt>
                <c:pt idx="18">
                  <c:v>545.42739937740498</c:v>
                </c:pt>
                <c:pt idx="19">
                  <c:v>638.87106578948203</c:v>
                </c:pt>
              </c:numCache>
            </c:numRef>
          </c:yVal>
          <c:smooth val="0"/>
          <c:extLst>
            <c:ext xmlns:c16="http://schemas.microsoft.com/office/drawing/2014/chart" uri="{C3380CC4-5D6E-409C-BE32-E72D297353CC}">
              <c16:uniqueId val="{00000004-C361-4369-9A72-370A44159606}"/>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Collect_Indiviual_Data_LS1.xlsm]Portland!$B$7:$B$26</c:f>
              <c:numCache>
                <c:formatCode>General</c:formatCode>
                <c:ptCount val="20"/>
                <c:pt idx="0">
                  <c:v>696.11203988718933</c:v>
                </c:pt>
                <c:pt idx="1">
                  <c:v>64.29180746500279</c:v>
                </c:pt>
                <c:pt idx="2">
                  <c:v>465.50207422586004</c:v>
                </c:pt>
                <c:pt idx="3">
                  <c:v>341.08987760944524</c:v>
                </c:pt>
                <c:pt idx="4">
                  <c:v>40.446434599201204</c:v>
                </c:pt>
                <c:pt idx="5">
                  <c:v>610.05494678616196</c:v>
                </c:pt>
                <c:pt idx="6">
                  <c:v>79.481573277908382</c:v>
                </c:pt>
                <c:pt idx="7">
                  <c:v>57.2452395041514</c:v>
                </c:pt>
                <c:pt idx="8">
                  <c:v>15.477904337266107</c:v>
                </c:pt>
                <c:pt idx="9">
                  <c:v>57.125772523076229</c:v>
                </c:pt>
                <c:pt idx="10">
                  <c:v>26.154914886768431</c:v>
                </c:pt>
                <c:pt idx="11">
                  <c:v>106.32996362535016</c:v>
                </c:pt>
                <c:pt idx="12">
                  <c:v>360.71148288217961</c:v>
                </c:pt>
                <c:pt idx="13">
                  <c:v>42.158356679737373</c:v>
                </c:pt>
                <c:pt idx="14">
                  <c:v>155.51830073733535</c:v>
                </c:pt>
                <c:pt idx="15">
                  <c:v>4.5893797627050841</c:v>
                </c:pt>
                <c:pt idx="16">
                  <c:v>45.800612300507083</c:v>
                </c:pt>
                <c:pt idx="17">
                  <c:v>2.2748043815766041</c:v>
                </c:pt>
                <c:pt idx="18">
                  <c:v>323.14434657631176</c:v>
                </c:pt>
                <c:pt idx="19">
                  <c:v>146.29655036883773</c:v>
                </c:pt>
              </c:numCache>
            </c:numRef>
          </c:xVal>
          <c:yVal>
            <c:numRef>
              <c:f>[Collect_Indiviual_Data_LS1.xlsm]Portland!$B$31:$B$50</c:f>
              <c:numCache>
                <c:formatCode>General</c:formatCode>
                <c:ptCount val="20"/>
                <c:pt idx="0">
                  <c:v>972.15062823769802</c:v>
                </c:pt>
                <c:pt idx="1">
                  <c:v>88.176047678426301</c:v>
                </c:pt>
                <c:pt idx="2">
                  <c:v>679.13823069903697</c:v>
                </c:pt>
                <c:pt idx="3">
                  <c:v>756.99899222017598</c:v>
                </c:pt>
                <c:pt idx="4">
                  <c:v>72.645579904082695</c:v>
                </c:pt>
                <c:pt idx="5">
                  <c:v>838.15309806760695</c:v>
                </c:pt>
                <c:pt idx="6">
                  <c:v>142.654723990333</c:v>
                </c:pt>
                <c:pt idx="7">
                  <c:v>165.47056907635601</c:v>
                </c:pt>
                <c:pt idx="8">
                  <c:v>18.515857886129702</c:v>
                </c:pt>
                <c:pt idx="9">
                  <c:v>127.867532795844</c:v>
                </c:pt>
                <c:pt idx="10">
                  <c:v>100.310739234472</c:v>
                </c:pt>
                <c:pt idx="11">
                  <c:v>301.71941727877498</c:v>
                </c:pt>
                <c:pt idx="12">
                  <c:v>571.36495664601796</c:v>
                </c:pt>
                <c:pt idx="13">
                  <c:v>191.15536092431299</c:v>
                </c:pt>
                <c:pt idx="14">
                  <c:v>247.255027605973</c:v>
                </c:pt>
                <c:pt idx="15">
                  <c:v>9.8311570984886494</c:v>
                </c:pt>
                <c:pt idx="16">
                  <c:v>151.81476986350799</c:v>
                </c:pt>
                <c:pt idx="17">
                  <c:v>15.5027373019092</c:v>
                </c:pt>
                <c:pt idx="18">
                  <c:v>483.19615874089902</c:v>
                </c:pt>
                <c:pt idx="19">
                  <c:v>450.55537890512397</c:v>
                </c:pt>
              </c:numCache>
            </c:numRef>
          </c:yVal>
          <c:smooth val="0"/>
          <c:extLst>
            <c:ext xmlns:c16="http://schemas.microsoft.com/office/drawing/2014/chart" uri="{C3380CC4-5D6E-409C-BE32-E72D297353CC}">
              <c16:uniqueId val="{00000006-C361-4369-9A72-370A44159606}"/>
            </c:ext>
          </c:extLst>
        </c:ser>
        <c:ser>
          <c:idx val="36"/>
          <c:order val="8"/>
          <c:tx>
            <c:v>Salt Lake City</c:v>
          </c:tx>
          <c:spPr>
            <a:ln w="25400" cap="rnd">
              <a:noFill/>
              <a:round/>
            </a:ln>
            <a:effectLst/>
          </c:spPr>
          <c:marker>
            <c:symbol val="star"/>
            <c:size val="5"/>
            <c:spPr>
              <a:noFill/>
              <a:ln w="9525">
                <a:solidFill>
                  <a:schemeClr val="tx1"/>
                </a:solidFill>
              </a:ln>
              <a:effectLst/>
            </c:spPr>
          </c:marker>
          <c:xVal>
            <c:numRef>
              <c:f>'[Collect_Indiviual_Data_LS1.xlsm]Salt Lake City'!$B$7:$B$26</c:f>
              <c:numCache>
                <c:formatCode>General</c:formatCode>
                <c:ptCount val="20"/>
                <c:pt idx="0">
                  <c:v>739.42360519271131</c:v>
                </c:pt>
                <c:pt idx="1">
                  <c:v>68.61520993614883</c:v>
                </c:pt>
                <c:pt idx="2">
                  <c:v>504.16707589712928</c:v>
                </c:pt>
                <c:pt idx="3">
                  <c:v>399.33989928537801</c:v>
                </c:pt>
                <c:pt idx="4">
                  <c:v>46.841633698660715</c:v>
                </c:pt>
                <c:pt idx="5">
                  <c:v>652.88844124778063</c:v>
                </c:pt>
                <c:pt idx="6">
                  <c:v>88.790040667091787</c:v>
                </c:pt>
                <c:pt idx="7">
                  <c:v>71.504358335018608</c:v>
                </c:pt>
                <c:pt idx="8">
                  <c:v>16.527944562104818</c:v>
                </c:pt>
                <c:pt idx="9">
                  <c:v>66.337398030168714</c:v>
                </c:pt>
                <c:pt idx="10">
                  <c:v>32.809918055442914</c:v>
                </c:pt>
                <c:pt idx="11">
                  <c:v>132.6117776822764</c:v>
                </c:pt>
                <c:pt idx="12">
                  <c:v>396.2964621450526</c:v>
                </c:pt>
                <c:pt idx="13">
                  <c:v>54.599895308352068</c:v>
                </c:pt>
                <c:pt idx="14">
                  <c:v>169.49689353868675</c:v>
                </c:pt>
                <c:pt idx="15">
                  <c:v>5.6739981056893471</c:v>
                </c:pt>
                <c:pt idx="16">
                  <c:v>59.831418896902662</c:v>
                </c:pt>
                <c:pt idx="17">
                  <c:v>3.8885638631692911</c:v>
                </c:pt>
                <c:pt idx="18">
                  <c:v>347.82565332900424</c:v>
                </c:pt>
                <c:pt idx="19">
                  <c:v>184.90346330187992</c:v>
                </c:pt>
              </c:numCache>
            </c:numRef>
          </c:xVal>
          <c:yVal>
            <c:numRef>
              <c:f>'[Collect_Indiviual_Data_LS1.xlsm]Salt Lake City'!$B$31:$B$50</c:f>
              <c:numCache>
                <c:formatCode>General</c:formatCode>
                <c:ptCount val="20"/>
                <c:pt idx="0">
                  <c:v>975.96349226398604</c:v>
                </c:pt>
                <c:pt idx="1">
                  <c:v>88.938219105992005</c:v>
                </c:pt>
                <c:pt idx="2">
                  <c:v>686.03893990973404</c:v>
                </c:pt>
                <c:pt idx="3">
                  <c:v>765.90692831322497</c:v>
                </c:pt>
                <c:pt idx="4">
                  <c:v>77.038281363900396</c:v>
                </c:pt>
                <c:pt idx="5">
                  <c:v>844.49872493226906</c:v>
                </c:pt>
                <c:pt idx="6">
                  <c:v>144.14991206047301</c:v>
                </c:pt>
                <c:pt idx="7">
                  <c:v>172.13970619295799</c:v>
                </c:pt>
                <c:pt idx="8">
                  <c:v>18.890417296897901</c:v>
                </c:pt>
                <c:pt idx="9">
                  <c:v>131.351015354742</c:v>
                </c:pt>
                <c:pt idx="10">
                  <c:v>103.080325173632</c:v>
                </c:pt>
                <c:pt idx="11">
                  <c:v>309.25842999810698</c:v>
                </c:pt>
                <c:pt idx="12">
                  <c:v>574.74485863713301</c:v>
                </c:pt>
                <c:pt idx="13">
                  <c:v>201.219649070423</c:v>
                </c:pt>
                <c:pt idx="14">
                  <c:v>251.934699284602</c:v>
                </c:pt>
                <c:pt idx="15">
                  <c:v>10.0725891649394</c:v>
                </c:pt>
                <c:pt idx="16">
                  <c:v>160.74908222533699</c:v>
                </c:pt>
                <c:pt idx="17">
                  <c:v>17.033432407225799</c:v>
                </c:pt>
                <c:pt idx="18">
                  <c:v>488.55002840285198</c:v>
                </c:pt>
                <c:pt idx="19">
                  <c:v>464.29338638034</c:v>
                </c:pt>
              </c:numCache>
            </c:numRef>
          </c:yVal>
          <c:smooth val="0"/>
          <c:extLst>
            <c:ext xmlns:c16="http://schemas.microsoft.com/office/drawing/2014/chart" uri="{C3380CC4-5D6E-409C-BE32-E72D297353CC}">
              <c16:uniqueId val="{00000008-C361-4369-9A72-370A44159606}"/>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Collect_Indiviual_Data_LS1.xlsm]San Francisco'!$B$7:$B$26</c:f>
              <c:numCache>
                <c:formatCode>General</c:formatCode>
                <c:ptCount val="20"/>
                <c:pt idx="0">
                  <c:v>1100.947184303956</c:v>
                </c:pt>
                <c:pt idx="1">
                  <c:v>117.61154979074252</c:v>
                </c:pt>
                <c:pt idx="2">
                  <c:v>776.37375924295588</c:v>
                </c:pt>
                <c:pt idx="3">
                  <c:v>826.60855351464818</c:v>
                </c:pt>
                <c:pt idx="4">
                  <c:v>109.74950018822462</c:v>
                </c:pt>
                <c:pt idx="5">
                  <c:v>1000.2159992741972</c:v>
                </c:pt>
                <c:pt idx="6">
                  <c:v>159.95746718799205</c:v>
                </c:pt>
                <c:pt idx="7">
                  <c:v>183.39059812783967</c:v>
                </c:pt>
                <c:pt idx="8">
                  <c:v>27.477979007533786</c:v>
                </c:pt>
                <c:pt idx="9">
                  <c:v>148.99022580846355</c:v>
                </c:pt>
                <c:pt idx="10">
                  <c:v>92.666859319553438</c:v>
                </c:pt>
                <c:pt idx="11">
                  <c:v>323.05560746995809</c:v>
                </c:pt>
                <c:pt idx="12">
                  <c:v>681.09238386681875</c:v>
                </c:pt>
                <c:pt idx="13">
                  <c:v>168.73462078005252</c:v>
                </c:pt>
                <c:pt idx="14">
                  <c:v>280.25411665855489</c:v>
                </c:pt>
                <c:pt idx="15">
                  <c:v>15.110675827268386</c:v>
                </c:pt>
                <c:pt idx="16">
                  <c:v>180.52795744480653</c:v>
                </c:pt>
                <c:pt idx="17">
                  <c:v>23.2225748791146</c:v>
                </c:pt>
                <c:pt idx="18">
                  <c:v>538.29949397241569</c:v>
                </c:pt>
                <c:pt idx="19">
                  <c:v>477.63262713901918</c:v>
                </c:pt>
              </c:numCache>
            </c:numRef>
          </c:xVal>
          <c:yVal>
            <c:numRef>
              <c:f>'[Collect_Indiviual_Data_LS1.xlsm]San Francisco'!$B$31:$B$50</c:f>
              <c:numCache>
                <c:formatCode>General</c:formatCode>
                <c:ptCount val="20"/>
                <c:pt idx="0">
                  <c:v>995.63439934303699</c:v>
                </c:pt>
                <c:pt idx="1">
                  <c:v>105.782247504423</c:v>
                </c:pt>
                <c:pt idx="2">
                  <c:v>809.91669361692504</c:v>
                </c:pt>
                <c:pt idx="3">
                  <c:v>825.09672519143305</c:v>
                </c:pt>
                <c:pt idx="4">
                  <c:v>172.46719198515899</c:v>
                </c:pt>
                <c:pt idx="5">
                  <c:v>940.08343840621205</c:v>
                </c:pt>
                <c:pt idx="6">
                  <c:v>182.72858105495399</c:v>
                </c:pt>
                <c:pt idx="7">
                  <c:v>311.636391513055</c:v>
                </c:pt>
                <c:pt idx="8">
                  <c:v>40.512541838389602</c:v>
                </c:pt>
                <c:pt idx="9">
                  <c:v>232.17792730003501</c:v>
                </c:pt>
                <c:pt idx="10">
                  <c:v>161.80774417842301</c:v>
                </c:pt>
                <c:pt idx="11">
                  <c:v>426.29616411326901</c:v>
                </c:pt>
                <c:pt idx="12">
                  <c:v>622.41188233294599</c:v>
                </c:pt>
                <c:pt idx="13">
                  <c:v>349.28471553216701</c:v>
                </c:pt>
                <c:pt idx="14">
                  <c:v>293.286002165821</c:v>
                </c:pt>
                <c:pt idx="15">
                  <c:v>39.5368447166666</c:v>
                </c:pt>
                <c:pt idx="16">
                  <c:v>285.22576126478401</c:v>
                </c:pt>
                <c:pt idx="17">
                  <c:v>55.752426295046803</c:v>
                </c:pt>
                <c:pt idx="18">
                  <c:v>561.73316018425896</c:v>
                </c:pt>
                <c:pt idx="19">
                  <c:v>689.34362821170998</c:v>
                </c:pt>
              </c:numCache>
            </c:numRef>
          </c:yVal>
          <c:smooth val="0"/>
          <c:extLst>
            <c:ext xmlns:c16="http://schemas.microsoft.com/office/drawing/2014/chart" uri="{C3380CC4-5D6E-409C-BE32-E72D297353CC}">
              <c16:uniqueId val="{0000000A-C361-4369-9A72-370A44159606}"/>
            </c:ext>
          </c:extLst>
        </c:ser>
        <c:ser>
          <c:idx val="42"/>
          <c:order val="12"/>
          <c:tx>
            <c:v>San Jose</c:v>
          </c:tx>
          <c:spPr>
            <a:ln w="25400" cap="rnd">
              <a:noFill/>
              <a:round/>
            </a:ln>
            <a:effectLst/>
          </c:spPr>
          <c:marker>
            <c:symbol val="diamond"/>
            <c:size val="5"/>
            <c:spPr>
              <a:noFill/>
              <a:ln w="9525">
                <a:solidFill>
                  <a:schemeClr val="tx1"/>
                </a:solidFill>
              </a:ln>
              <a:effectLst/>
            </c:spPr>
          </c:marker>
          <c:xVal>
            <c:numRef>
              <c:f>'[Collect_Indiviual_Data_LS1.xlsm]San Jose'!$B$7:$B$26</c:f>
              <c:numCache>
                <c:formatCode>General</c:formatCode>
                <c:ptCount val="20"/>
                <c:pt idx="0">
                  <c:v>1184.3993786924875</c:v>
                </c:pt>
                <c:pt idx="1">
                  <c:v>125.33116173508793</c:v>
                </c:pt>
                <c:pt idx="2">
                  <c:v>812.81710388400745</c:v>
                </c:pt>
                <c:pt idx="3">
                  <c:v>907.55453375013894</c:v>
                </c:pt>
                <c:pt idx="4">
                  <c:v>122.54889373425743</c:v>
                </c:pt>
                <c:pt idx="5">
                  <c:v>1056.3434340284648</c:v>
                </c:pt>
                <c:pt idx="6">
                  <c:v>170.621228781577</c:v>
                </c:pt>
                <c:pt idx="7">
                  <c:v>212.60204234575116</c:v>
                </c:pt>
                <c:pt idx="8">
                  <c:v>30.681135697592012</c:v>
                </c:pt>
                <c:pt idx="9">
                  <c:v>170.69239963199169</c:v>
                </c:pt>
                <c:pt idx="10">
                  <c:v>108.65868466507746</c:v>
                </c:pt>
                <c:pt idx="11">
                  <c:v>357.490419522911</c:v>
                </c:pt>
                <c:pt idx="12">
                  <c:v>730.47706673377797</c:v>
                </c:pt>
                <c:pt idx="13">
                  <c:v>200.17891085852267</c:v>
                </c:pt>
                <c:pt idx="14">
                  <c:v>302.4602857230006</c:v>
                </c:pt>
                <c:pt idx="15">
                  <c:v>16.732982052285593</c:v>
                </c:pt>
                <c:pt idx="16">
                  <c:v>204.97280782653172</c:v>
                </c:pt>
                <c:pt idx="17">
                  <c:v>28.427521091628961</c:v>
                </c:pt>
                <c:pt idx="18">
                  <c:v>577.48927090776419</c:v>
                </c:pt>
                <c:pt idx="19">
                  <c:v>539.12992403994247</c:v>
                </c:pt>
              </c:numCache>
            </c:numRef>
          </c:xVal>
          <c:yVal>
            <c:numRef>
              <c:f>'[Collect_Indiviual_Data_LS1.xlsm]San Jose'!$B$31:$B$50</c:f>
              <c:numCache>
                <c:formatCode>General</c:formatCode>
                <c:ptCount val="20"/>
                <c:pt idx="0">
                  <c:v>995.64125838863094</c:v>
                </c:pt>
                <c:pt idx="1">
                  <c:v>105.806627986937</c:v>
                </c:pt>
                <c:pt idx="2">
                  <c:v>810.05182152846805</c:v>
                </c:pt>
                <c:pt idx="3">
                  <c:v>825.12074504684699</c:v>
                </c:pt>
                <c:pt idx="4">
                  <c:v>172.54076374512201</c:v>
                </c:pt>
                <c:pt idx="5">
                  <c:v>940.12267832307703</c:v>
                </c:pt>
                <c:pt idx="6">
                  <c:v>182.74052158841801</c:v>
                </c:pt>
                <c:pt idx="7">
                  <c:v>311.74374233548502</c:v>
                </c:pt>
                <c:pt idx="8">
                  <c:v>40.5331267251632</c:v>
                </c:pt>
                <c:pt idx="9">
                  <c:v>232.28513825706901</c:v>
                </c:pt>
                <c:pt idx="10">
                  <c:v>161.858535314004</c:v>
                </c:pt>
                <c:pt idx="11">
                  <c:v>426.37363550624599</c:v>
                </c:pt>
                <c:pt idx="12">
                  <c:v>622.42599177525597</c:v>
                </c:pt>
                <c:pt idx="13">
                  <c:v>349.35045787624199</c:v>
                </c:pt>
                <c:pt idx="14">
                  <c:v>293.337147677112</c:v>
                </c:pt>
                <c:pt idx="15">
                  <c:v>39.546808974060802</c:v>
                </c:pt>
                <c:pt idx="16">
                  <c:v>285.31625465998201</c:v>
                </c:pt>
                <c:pt idx="17">
                  <c:v>55.808544760191303</c:v>
                </c:pt>
                <c:pt idx="18">
                  <c:v>561.77559394556999</c:v>
                </c:pt>
                <c:pt idx="19">
                  <c:v>689.45244276552603</c:v>
                </c:pt>
              </c:numCache>
            </c:numRef>
          </c:yVal>
          <c:smooth val="0"/>
          <c:extLst>
            <c:ext xmlns:c16="http://schemas.microsoft.com/office/drawing/2014/chart" uri="{C3380CC4-5D6E-409C-BE32-E72D297353CC}">
              <c16:uniqueId val="{0000000C-C361-4369-9A72-370A44159606}"/>
            </c:ext>
          </c:extLst>
        </c:ser>
        <c:ser>
          <c:idx val="45"/>
          <c:order val="14"/>
          <c:tx>
            <c:v>Seattle</c:v>
          </c:tx>
          <c:spPr>
            <a:ln w="25400" cap="rnd">
              <a:noFill/>
              <a:round/>
            </a:ln>
            <a:effectLst/>
          </c:spPr>
          <c:marker>
            <c:symbol val="square"/>
            <c:size val="5"/>
            <c:spPr>
              <a:noFill/>
              <a:ln w="9525">
                <a:solidFill>
                  <a:schemeClr val="tx1"/>
                </a:solidFill>
              </a:ln>
              <a:effectLst/>
            </c:spPr>
          </c:marker>
          <c:xVal>
            <c:numRef>
              <c:f>[Collect_Indiviual_Data_LS1.xlsm]Seattle!$B$7:$B$26</c:f>
              <c:numCache>
                <c:formatCode>General</c:formatCode>
                <c:ptCount val="20"/>
                <c:pt idx="0">
                  <c:v>936.93474239833699</c:v>
                </c:pt>
                <c:pt idx="1">
                  <c:v>96.845622061330005</c:v>
                </c:pt>
                <c:pt idx="2">
                  <c:v>672.98279854687769</c:v>
                </c:pt>
                <c:pt idx="3">
                  <c:v>631.19861996241173</c:v>
                </c:pt>
                <c:pt idx="4">
                  <c:v>75.472366814794555</c:v>
                </c:pt>
                <c:pt idx="5">
                  <c:v>866.43016958709268</c:v>
                </c:pt>
                <c:pt idx="6">
                  <c:v>129.92853394536584</c:v>
                </c:pt>
                <c:pt idx="7">
                  <c:v>121.59107881188571</c:v>
                </c:pt>
                <c:pt idx="8">
                  <c:v>21.095522180159211</c:v>
                </c:pt>
                <c:pt idx="9">
                  <c:v>103.76176611794995</c:v>
                </c:pt>
                <c:pt idx="10">
                  <c:v>58.420845752048841</c:v>
                </c:pt>
                <c:pt idx="11">
                  <c:v>230.46026627807632</c:v>
                </c:pt>
                <c:pt idx="12">
                  <c:v>571.37737731002687</c:v>
                </c:pt>
                <c:pt idx="13">
                  <c:v>100.08807992902706</c:v>
                </c:pt>
                <c:pt idx="14">
                  <c:v>226.53709958162437</c:v>
                </c:pt>
                <c:pt idx="15">
                  <c:v>9.5986242244276276</c:v>
                </c:pt>
                <c:pt idx="16">
                  <c:v>114.88486763840807</c:v>
                </c:pt>
                <c:pt idx="17">
                  <c:v>10.994030361925374</c:v>
                </c:pt>
                <c:pt idx="18">
                  <c:v>458.26133937528436</c:v>
                </c:pt>
                <c:pt idx="19">
                  <c:v>326.8724293372876</c:v>
                </c:pt>
              </c:numCache>
            </c:numRef>
          </c:xVal>
          <c:yVal>
            <c:numRef>
              <c:f>[Collect_Indiviual_Data_LS1.xlsm]Seattle!$B$31:$B$50</c:f>
              <c:numCache>
                <c:formatCode>General</c:formatCode>
                <c:ptCount val="20"/>
                <c:pt idx="0">
                  <c:v>990.82410327371599</c:v>
                </c:pt>
                <c:pt idx="1">
                  <c:v>93.698761871360801</c:v>
                </c:pt>
                <c:pt idx="2">
                  <c:v>735.67442683213994</c:v>
                </c:pt>
                <c:pt idx="3">
                  <c:v>799.79113139275796</c:v>
                </c:pt>
                <c:pt idx="4">
                  <c:v>115.46380692734699</c:v>
                </c:pt>
                <c:pt idx="5">
                  <c:v>892.97108062871098</c:v>
                </c:pt>
                <c:pt idx="6">
                  <c:v>159.60539805375501</c:v>
                </c:pt>
                <c:pt idx="7">
                  <c:v>232.087808253888</c:v>
                </c:pt>
                <c:pt idx="8">
                  <c:v>26.400326490785702</c:v>
                </c:pt>
                <c:pt idx="9">
                  <c:v>171.916624144471</c:v>
                </c:pt>
                <c:pt idx="10">
                  <c:v>128.792696845042</c:v>
                </c:pt>
                <c:pt idx="11">
                  <c:v>360.43197244435498</c:v>
                </c:pt>
                <c:pt idx="12">
                  <c:v>603.33141199942202</c:v>
                </c:pt>
                <c:pt idx="13">
                  <c:v>277.69696123457197</c:v>
                </c:pt>
                <c:pt idx="14">
                  <c:v>282.65102853065798</c:v>
                </c:pt>
                <c:pt idx="15">
                  <c:v>14.499694728073401</c:v>
                </c:pt>
                <c:pt idx="16">
                  <c:v>222.72275102812699</c:v>
                </c:pt>
                <c:pt idx="17">
                  <c:v>32.974968334587899</c:v>
                </c:pt>
                <c:pt idx="18">
                  <c:v>526.95553395692195</c:v>
                </c:pt>
                <c:pt idx="19">
                  <c:v>591.19666342745495</c:v>
                </c:pt>
              </c:numCache>
            </c:numRef>
          </c:yVal>
          <c:smooth val="0"/>
          <c:extLst>
            <c:ext xmlns:c16="http://schemas.microsoft.com/office/drawing/2014/chart" uri="{C3380CC4-5D6E-409C-BE32-E72D297353CC}">
              <c16:uniqueId val="{0000000E-C361-4369-9A72-370A44159606}"/>
            </c:ext>
          </c:extLst>
        </c:ser>
        <c:ser>
          <c:idx val="12"/>
          <c:order val="16"/>
          <c:tx>
            <c:v>Memphis</c:v>
          </c:tx>
          <c:spPr>
            <a:ln w="25400" cap="rnd">
              <a:noFill/>
              <a:round/>
            </a:ln>
            <a:effectLst/>
          </c:spPr>
          <c:marker>
            <c:symbol val="triangle"/>
            <c:size val="5"/>
            <c:spPr>
              <a:noFill/>
              <a:ln w="9525">
                <a:solidFill>
                  <a:schemeClr val="tx1"/>
                </a:solidFill>
              </a:ln>
              <a:effectLst/>
            </c:spPr>
          </c:marker>
          <c:xVal>
            <c:numRef>
              <c:f>[Collect_Indiviual_Data_LS1.xlsm]Memphis!$B$7:$B$26</c:f>
              <c:numCache>
                <c:formatCode>General</c:formatCode>
                <c:ptCount val="20"/>
                <c:pt idx="0">
                  <c:v>517.45692393575439</c:v>
                </c:pt>
                <c:pt idx="1">
                  <c:v>48.774140807934181</c:v>
                </c:pt>
                <c:pt idx="2">
                  <c:v>327.73043541932412</c:v>
                </c:pt>
                <c:pt idx="3">
                  <c:v>209.75249076222636</c:v>
                </c:pt>
                <c:pt idx="4">
                  <c:v>26.711167315734102</c:v>
                </c:pt>
                <c:pt idx="5">
                  <c:v>443.96165254166777</c:v>
                </c:pt>
                <c:pt idx="6">
                  <c:v>53.12797272817609</c:v>
                </c:pt>
                <c:pt idx="7">
                  <c:v>32.110739720825315</c:v>
                </c:pt>
                <c:pt idx="8">
                  <c:v>12.267437307970642</c:v>
                </c:pt>
                <c:pt idx="9">
                  <c:v>36.363074863977928</c:v>
                </c:pt>
                <c:pt idx="10">
                  <c:v>15.144058746608247</c:v>
                </c:pt>
                <c:pt idx="11">
                  <c:v>57.31603146447614</c:v>
                </c:pt>
                <c:pt idx="12">
                  <c:v>250.80738914716542</c:v>
                </c:pt>
                <c:pt idx="13">
                  <c:v>22.411702176271266</c:v>
                </c:pt>
                <c:pt idx="14">
                  <c:v>111.0158790695063</c:v>
                </c:pt>
                <c:pt idx="15">
                  <c:v>2.0147607200883213</c:v>
                </c:pt>
                <c:pt idx="16">
                  <c:v>23.075239557446185</c:v>
                </c:pt>
                <c:pt idx="17">
                  <c:v>0.77808261675806745</c:v>
                </c:pt>
                <c:pt idx="18">
                  <c:v>234.33135486626398</c:v>
                </c:pt>
                <c:pt idx="19">
                  <c:v>76.392501355053184</c:v>
                </c:pt>
              </c:numCache>
            </c:numRef>
          </c:xVal>
          <c:yVal>
            <c:numRef>
              <c:f>[Collect_Indiviual_Data_LS1.xlsm]Memphis!$B$31:$B$50</c:f>
              <c:numCache>
                <c:formatCode>General</c:formatCode>
                <c:ptCount val="20"/>
                <c:pt idx="0">
                  <c:v>956.39039369826799</c:v>
                </c:pt>
                <c:pt idx="1">
                  <c:v>86.085995459068599</c:v>
                </c:pt>
                <c:pt idx="2">
                  <c:v>657.91481770645703</c:v>
                </c:pt>
                <c:pt idx="3">
                  <c:v>725.50885511414197</c:v>
                </c:pt>
                <c:pt idx="4">
                  <c:v>64.0751608476359</c:v>
                </c:pt>
                <c:pt idx="5">
                  <c:v>823.49540854160603</c:v>
                </c:pt>
                <c:pt idx="6">
                  <c:v>136.24740873491899</c:v>
                </c:pt>
                <c:pt idx="7">
                  <c:v>147.69896705926701</c:v>
                </c:pt>
                <c:pt idx="8">
                  <c:v>17.400927168974999</c:v>
                </c:pt>
                <c:pt idx="9">
                  <c:v>118.23381298017</c:v>
                </c:pt>
                <c:pt idx="10">
                  <c:v>89.819046862401095</c:v>
                </c:pt>
                <c:pt idx="11">
                  <c:v>275.303059186805</c:v>
                </c:pt>
                <c:pt idx="12">
                  <c:v>561.48192240751405</c:v>
                </c:pt>
                <c:pt idx="13">
                  <c:v>159.96807047630401</c:v>
                </c:pt>
                <c:pt idx="14">
                  <c:v>229.34489463454099</c:v>
                </c:pt>
                <c:pt idx="15">
                  <c:v>9.3248463589394799</c:v>
                </c:pt>
                <c:pt idx="16">
                  <c:v>127.686478288042</c:v>
                </c:pt>
                <c:pt idx="17">
                  <c:v>10.768343900262799</c:v>
                </c:pt>
                <c:pt idx="18">
                  <c:v>467.20710685282398</c:v>
                </c:pt>
                <c:pt idx="19">
                  <c:v>406.55496144791499</c:v>
                </c:pt>
              </c:numCache>
            </c:numRef>
          </c:yVal>
          <c:smooth val="0"/>
          <c:extLst>
            <c:ext xmlns:c16="http://schemas.microsoft.com/office/drawing/2014/chart" uri="{C3380CC4-5D6E-409C-BE32-E72D297353CC}">
              <c16:uniqueId val="{00000010-C361-4369-9A72-370A44159606}"/>
            </c:ext>
          </c:extLst>
        </c:ser>
        <c:ser>
          <c:idx val="15"/>
          <c:order val="18"/>
          <c:tx>
            <c:v>Charleston</c:v>
          </c:tx>
          <c:spPr>
            <a:ln w="25400" cap="rnd">
              <a:noFill/>
              <a:round/>
            </a:ln>
            <a:effectLst/>
          </c:spPr>
          <c:marker>
            <c:symbol val="x"/>
            <c:size val="5"/>
            <c:spPr>
              <a:noFill/>
              <a:ln w="9525">
                <a:solidFill>
                  <a:schemeClr val="tx1"/>
                </a:solidFill>
              </a:ln>
              <a:effectLst/>
            </c:spPr>
          </c:marker>
          <c:xVal>
            <c:numRef>
              <c:f>[Collect_Indiviual_Data_LS1.xlsm]Charleston!$B$7:$B$26</c:f>
              <c:numCache>
                <c:formatCode>General</c:formatCode>
                <c:ptCount val="20"/>
                <c:pt idx="0">
                  <c:v>461.30903418639082</c:v>
                </c:pt>
                <c:pt idx="1">
                  <c:v>43.248278677221656</c:v>
                </c:pt>
                <c:pt idx="2">
                  <c:v>283.96103272506673</c:v>
                </c:pt>
                <c:pt idx="3">
                  <c:v>174.02348830399697</c:v>
                </c:pt>
                <c:pt idx="4">
                  <c:v>21.620996483609346</c:v>
                </c:pt>
                <c:pt idx="5">
                  <c:v>388.7945085887643</c:v>
                </c:pt>
                <c:pt idx="6">
                  <c:v>45.100704959733378</c:v>
                </c:pt>
                <c:pt idx="7">
                  <c:v>25.403945786180344</c:v>
                </c:pt>
                <c:pt idx="8">
                  <c:v>11.020954282701993</c:v>
                </c:pt>
                <c:pt idx="9">
                  <c:v>29.536331512167539</c:v>
                </c:pt>
                <c:pt idx="10">
                  <c:v>12.025334751448188</c:v>
                </c:pt>
                <c:pt idx="11">
                  <c:v>42.883734786712566</c:v>
                </c:pt>
                <c:pt idx="12">
                  <c:v>214.59107621277533</c:v>
                </c:pt>
                <c:pt idx="13">
                  <c:v>16.884582893131558</c:v>
                </c:pt>
                <c:pt idx="14">
                  <c:v>97.776721151304656</c:v>
                </c:pt>
                <c:pt idx="15">
                  <c:v>1.0012508419553248</c:v>
                </c:pt>
                <c:pt idx="16">
                  <c:v>17.550790325126815</c:v>
                </c:pt>
                <c:pt idx="17">
                  <c:v>0.52583391228673504</c:v>
                </c:pt>
                <c:pt idx="18">
                  <c:v>207.00161151932448</c:v>
                </c:pt>
                <c:pt idx="19">
                  <c:v>55.418921181915856</c:v>
                </c:pt>
              </c:numCache>
            </c:numRef>
          </c:xVal>
          <c:yVal>
            <c:numRef>
              <c:f>[Collect_Indiviual_Data_LS1.xlsm]Charleston!$B$31:$B$50</c:f>
              <c:numCache>
                <c:formatCode>General</c:formatCode>
                <c:ptCount val="20"/>
                <c:pt idx="0">
                  <c:v>946.05379865978102</c:v>
                </c:pt>
                <c:pt idx="1">
                  <c:v>84.908646105709195</c:v>
                </c:pt>
                <c:pt idx="2">
                  <c:v>646.122980785393</c:v>
                </c:pt>
                <c:pt idx="3">
                  <c:v>702.61739946157104</c:v>
                </c:pt>
                <c:pt idx="4">
                  <c:v>62.288549656961301</c:v>
                </c:pt>
                <c:pt idx="5">
                  <c:v>815.88774060690901</c:v>
                </c:pt>
                <c:pt idx="6">
                  <c:v>131.49176201821999</c:v>
                </c:pt>
                <c:pt idx="7">
                  <c:v>138.17189821444299</c:v>
                </c:pt>
                <c:pt idx="8">
                  <c:v>17.031338672194501</c:v>
                </c:pt>
                <c:pt idx="9">
                  <c:v>111.481760871809</c:v>
                </c:pt>
                <c:pt idx="10">
                  <c:v>82.421141446257394</c:v>
                </c:pt>
                <c:pt idx="11">
                  <c:v>255.48250324423</c:v>
                </c:pt>
                <c:pt idx="12">
                  <c:v>556.20241505614797</c:v>
                </c:pt>
                <c:pt idx="13">
                  <c:v>141.340108943686</c:v>
                </c:pt>
                <c:pt idx="14">
                  <c:v>220.03003027307801</c:v>
                </c:pt>
                <c:pt idx="15">
                  <c:v>9.1298038137610593</c:v>
                </c:pt>
                <c:pt idx="16">
                  <c:v>115.783265718371</c:v>
                </c:pt>
                <c:pt idx="17">
                  <c:v>8.2559900381256099</c:v>
                </c:pt>
                <c:pt idx="18">
                  <c:v>457.73576698768301</c:v>
                </c:pt>
                <c:pt idx="19">
                  <c:v>383.157743213934</c:v>
                </c:pt>
              </c:numCache>
            </c:numRef>
          </c:yVal>
          <c:smooth val="0"/>
          <c:extLst>
            <c:ext xmlns:c16="http://schemas.microsoft.com/office/drawing/2014/chart" uri="{C3380CC4-5D6E-409C-BE32-E72D297353CC}">
              <c16:uniqueId val="{00000012-C361-4369-9A72-370A44159606}"/>
            </c:ext>
          </c:extLst>
        </c:ser>
        <c:ser>
          <c:idx val="17"/>
          <c:order val="20"/>
          <c:tx>
            <c:v>1 to 1 line</c:v>
          </c:tx>
          <c:spPr>
            <a:ln w="19050" cap="rnd">
              <a:solidFill>
                <a:schemeClr val="tx1"/>
              </a:solidFill>
              <a:prstDash val="solid"/>
              <a:round/>
            </a:ln>
            <a:effectLst/>
          </c:spPr>
          <c:marker>
            <c:symbol val="none"/>
          </c:marker>
          <c:dPt>
            <c:idx val="1"/>
            <c:marker>
              <c:symbol val="none"/>
            </c:marker>
            <c:bubble3D val="0"/>
            <c:spPr>
              <a:ln w="19050" cap="rnd">
                <a:solidFill>
                  <a:schemeClr val="tx1"/>
                </a:solidFill>
                <a:prstDash val="solid"/>
                <a:round/>
              </a:ln>
              <a:effectLst/>
            </c:spPr>
            <c:extLst>
              <c:ext xmlns:c16="http://schemas.microsoft.com/office/drawing/2014/chart" uri="{C3380CC4-5D6E-409C-BE32-E72D297353CC}">
                <c16:uniqueId val="{00000001-1714-419C-B39E-821E7998B59A}"/>
              </c:ext>
            </c:extLst>
          </c:dPt>
          <c:xVal>
            <c:numRef>
              <c:f>'[Collect_Indiviual_Data_LS1.xlsm]PLOTS (R&amp;W) (scaled) (2)'!$A$162:$A$163</c:f>
              <c:numCache>
                <c:formatCode>General</c:formatCode>
                <c:ptCount val="2"/>
                <c:pt idx="0">
                  <c:v>0</c:v>
                </c:pt>
                <c:pt idx="1">
                  <c:v>2000</c:v>
                </c:pt>
              </c:numCache>
            </c:numRef>
          </c:xVal>
          <c:yVal>
            <c:numRef>
              <c:f>'[Collect_Indiviual_Data_LS1.xlsm]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C361-4369-9A72-370A44159606}"/>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Collect_Indiviual_Data_LS1.xlsm]Trendlines!$G$5:$G$204</c:f>
              <c:numCache>
                <c:formatCode>General</c:formatCode>
                <c:ptCount val="200"/>
                <c:pt idx="0">
                  <c:v>263.52986264948839</c:v>
                </c:pt>
                <c:pt idx="1">
                  <c:v>20.917226208912545</c:v>
                </c:pt>
                <c:pt idx="2">
                  <c:v>112.68949223881035</c:v>
                </c:pt>
                <c:pt idx="3">
                  <c:v>29.937079417035726</c:v>
                </c:pt>
                <c:pt idx="4">
                  <c:v>9.8459546215048697</c:v>
                </c:pt>
                <c:pt idx="5">
                  <c:v>168.99154852421702</c:v>
                </c:pt>
                <c:pt idx="6">
                  <c:v>10.427086136880439</c:v>
                </c:pt>
                <c:pt idx="7">
                  <c:v>3.906832466540298</c:v>
                </c:pt>
                <c:pt idx="8">
                  <c:v>8.7062026230099185</c:v>
                </c:pt>
                <c:pt idx="9">
                  <c:v>7.741371454240265</c:v>
                </c:pt>
                <c:pt idx="10">
                  <c:v>1.6007356374068418</c:v>
                </c:pt>
                <c:pt idx="11">
                  <c:v>4.0659166452121447</c:v>
                </c:pt>
                <c:pt idx="12">
                  <c:v>55.164504429155656</c:v>
                </c:pt>
                <c:pt idx="13">
                  <c:v>2.1925600698102308</c:v>
                </c:pt>
                <c:pt idx="14">
                  <c:v>54.702602227504727</c:v>
                </c:pt>
                <c:pt idx="15">
                  <c:v>5.2959531107355309E-2</c:v>
                </c:pt>
                <c:pt idx="16">
                  <c:v>3.4573265584536967</c:v>
                </c:pt>
                <c:pt idx="17">
                  <c:v>0</c:v>
                </c:pt>
                <c:pt idx="18">
                  <c:v>89.86069677883853</c:v>
                </c:pt>
                <c:pt idx="19">
                  <c:v>2.804959004706336</c:v>
                </c:pt>
                <c:pt idx="20">
                  <c:v>1129.428523203135</c:v>
                </c:pt>
                <c:pt idx="21">
                  <c:v>121.05882184589531</c:v>
                </c:pt>
                <c:pt idx="22">
                  <c:v>803.46917737618617</c:v>
                </c:pt>
                <c:pt idx="23">
                  <c:v>869.90126391749664</c:v>
                </c:pt>
                <c:pt idx="24">
                  <c:v>124.15451325891169</c:v>
                </c:pt>
                <c:pt idx="25">
                  <c:v>1020.8680257462379</c:v>
                </c:pt>
                <c:pt idx="26">
                  <c:v>169.22203743890205</c:v>
                </c:pt>
                <c:pt idx="27">
                  <c:v>205.85373349184601</c:v>
                </c:pt>
                <c:pt idx="28">
                  <c:v>30.420898919489055</c:v>
                </c:pt>
                <c:pt idx="29">
                  <c:v>165.07238439545068</c:v>
                </c:pt>
                <c:pt idx="30">
                  <c:v>107.19312600930405</c:v>
                </c:pt>
                <c:pt idx="31">
                  <c:v>353.93196643281709</c:v>
                </c:pt>
                <c:pt idx="32">
                  <c:v>700.06169155113992</c:v>
                </c:pt>
                <c:pt idx="33">
                  <c:v>201.99629574349282</c:v>
                </c:pt>
                <c:pt idx="34">
                  <c:v>295.63580070866487</c:v>
                </c:pt>
                <c:pt idx="35">
                  <c:v>18.134064235367905</c:v>
                </c:pt>
                <c:pt idx="36">
                  <c:v>204.32615399946943</c:v>
                </c:pt>
                <c:pt idx="37">
                  <c:v>29.419855927498045</c:v>
                </c:pt>
                <c:pt idx="38">
                  <c:v>560.42469473535516</c:v>
                </c:pt>
                <c:pt idx="39">
                  <c:v>530.2847168497259</c:v>
                </c:pt>
                <c:pt idx="40">
                  <c:v>1057.2251542240951</c:v>
                </c:pt>
                <c:pt idx="41">
                  <c:v>112.84496133382923</c:v>
                </c:pt>
                <c:pt idx="42">
                  <c:v>748.67080166970368</c:v>
                </c:pt>
                <c:pt idx="43">
                  <c:v>770.59675624396107</c:v>
                </c:pt>
                <c:pt idx="44">
                  <c:v>98.585386060404659</c:v>
                </c:pt>
                <c:pt idx="45">
                  <c:v>967.74430927132698</c:v>
                </c:pt>
                <c:pt idx="46">
                  <c:v>151.16663204074851</c:v>
                </c:pt>
                <c:pt idx="47">
                  <c:v>162.6037117683214</c:v>
                </c:pt>
                <c:pt idx="48">
                  <c:v>25.265552188506259</c:v>
                </c:pt>
                <c:pt idx="49">
                  <c:v>134.0566537090744</c:v>
                </c:pt>
                <c:pt idx="50">
                  <c:v>80.662852040168886</c:v>
                </c:pt>
                <c:pt idx="51">
                  <c:v>294.76423412198989</c:v>
                </c:pt>
                <c:pt idx="52">
                  <c:v>653.28625674922046</c:v>
                </c:pt>
                <c:pt idx="53">
                  <c:v>143.51439318785253</c:v>
                </c:pt>
                <c:pt idx="54">
                  <c:v>263.92884918037214</c:v>
                </c:pt>
                <c:pt idx="55">
                  <c:v>13.041956632288821</c:v>
                </c:pt>
                <c:pt idx="56">
                  <c:v>158.76544958628293</c:v>
                </c:pt>
                <c:pt idx="57">
                  <c:v>18.657608815393157</c:v>
                </c:pt>
                <c:pt idx="58">
                  <c:v>513.91725718802661</c:v>
                </c:pt>
                <c:pt idx="59">
                  <c:v>430.71568362940656</c:v>
                </c:pt>
                <c:pt idx="60">
                  <c:v>696.11203988718933</c:v>
                </c:pt>
                <c:pt idx="61">
                  <c:v>64.29180746500279</c:v>
                </c:pt>
                <c:pt idx="62">
                  <c:v>465.50207422586004</c:v>
                </c:pt>
                <c:pt idx="63">
                  <c:v>341.08987760944524</c:v>
                </c:pt>
                <c:pt idx="64">
                  <c:v>40.446434599201204</c:v>
                </c:pt>
                <c:pt idx="65">
                  <c:v>610.05494678616196</c:v>
                </c:pt>
                <c:pt idx="66">
                  <c:v>79.481573277908382</c:v>
                </c:pt>
                <c:pt idx="67">
                  <c:v>57.2452395041514</c:v>
                </c:pt>
                <c:pt idx="68">
                  <c:v>15.477904337266107</c:v>
                </c:pt>
                <c:pt idx="69">
                  <c:v>57.125772523076229</c:v>
                </c:pt>
                <c:pt idx="70">
                  <c:v>26.154914886768431</c:v>
                </c:pt>
                <c:pt idx="71">
                  <c:v>106.32996362535016</c:v>
                </c:pt>
                <c:pt idx="72">
                  <c:v>360.71148288217961</c:v>
                </c:pt>
                <c:pt idx="73">
                  <c:v>42.158356679737373</c:v>
                </c:pt>
                <c:pt idx="74">
                  <c:v>155.51830073733535</c:v>
                </c:pt>
                <c:pt idx="75">
                  <c:v>4.5893797627050841</c:v>
                </c:pt>
                <c:pt idx="76">
                  <c:v>45.800612300507083</c:v>
                </c:pt>
                <c:pt idx="77">
                  <c:v>2.2748043815766041</c:v>
                </c:pt>
                <c:pt idx="78">
                  <c:v>323.14434657631176</c:v>
                </c:pt>
                <c:pt idx="79">
                  <c:v>146.29655036883773</c:v>
                </c:pt>
                <c:pt idx="80">
                  <c:v>739.42360519271131</c:v>
                </c:pt>
                <c:pt idx="81">
                  <c:v>68.61520993614883</c:v>
                </c:pt>
                <c:pt idx="82">
                  <c:v>504.16707589712928</c:v>
                </c:pt>
                <c:pt idx="83">
                  <c:v>399.33989928537801</c:v>
                </c:pt>
                <c:pt idx="84">
                  <c:v>46.841633698660715</c:v>
                </c:pt>
                <c:pt idx="85">
                  <c:v>652.88844124778063</c:v>
                </c:pt>
                <c:pt idx="86">
                  <c:v>88.790040667091787</c:v>
                </c:pt>
                <c:pt idx="87">
                  <c:v>71.504358335018608</c:v>
                </c:pt>
                <c:pt idx="88">
                  <c:v>16.527944562104818</c:v>
                </c:pt>
                <c:pt idx="89">
                  <c:v>66.337398030168714</c:v>
                </c:pt>
                <c:pt idx="90">
                  <c:v>32.809918055442914</c:v>
                </c:pt>
                <c:pt idx="91">
                  <c:v>132.6117776822764</c:v>
                </c:pt>
                <c:pt idx="92">
                  <c:v>396.2964621450526</c:v>
                </c:pt>
                <c:pt idx="93">
                  <c:v>54.599895308352068</c:v>
                </c:pt>
                <c:pt idx="94">
                  <c:v>169.49689353868675</c:v>
                </c:pt>
                <c:pt idx="95">
                  <c:v>5.6739981056893471</c:v>
                </c:pt>
                <c:pt idx="96">
                  <c:v>59.831418896902662</c:v>
                </c:pt>
                <c:pt idx="97">
                  <c:v>3.8885638631692911</c:v>
                </c:pt>
                <c:pt idx="98">
                  <c:v>347.82565332900424</c:v>
                </c:pt>
                <c:pt idx="99">
                  <c:v>184.90346330187992</c:v>
                </c:pt>
                <c:pt idx="100">
                  <c:v>1100.947184303956</c:v>
                </c:pt>
                <c:pt idx="101">
                  <c:v>117.61154979074252</c:v>
                </c:pt>
                <c:pt idx="102">
                  <c:v>776.37375924295588</c:v>
                </c:pt>
                <c:pt idx="103">
                  <c:v>826.60855351464818</c:v>
                </c:pt>
                <c:pt idx="104">
                  <c:v>109.74950018822462</c:v>
                </c:pt>
                <c:pt idx="105">
                  <c:v>1000.2159992741972</c:v>
                </c:pt>
                <c:pt idx="106">
                  <c:v>159.95746718799205</c:v>
                </c:pt>
                <c:pt idx="107">
                  <c:v>183.39059812783967</c:v>
                </c:pt>
                <c:pt idx="108">
                  <c:v>27.477979007533786</c:v>
                </c:pt>
                <c:pt idx="109">
                  <c:v>148.99022580846355</c:v>
                </c:pt>
                <c:pt idx="110">
                  <c:v>92.666859319553438</c:v>
                </c:pt>
                <c:pt idx="111">
                  <c:v>323.05560746995809</c:v>
                </c:pt>
                <c:pt idx="112">
                  <c:v>681.09238386681875</c:v>
                </c:pt>
                <c:pt idx="113">
                  <c:v>168.73462078005252</c:v>
                </c:pt>
                <c:pt idx="114">
                  <c:v>280.25411665855489</c:v>
                </c:pt>
                <c:pt idx="115">
                  <c:v>15.110675827268386</c:v>
                </c:pt>
                <c:pt idx="116">
                  <c:v>180.52795744480653</c:v>
                </c:pt>
                <c:pt idx="117">
                  <c:v>23.2225748791146</c:v>
                </c:pt>
                <c:pt idx="118">
                  <c:v>538.29949397241569</c:v>
                </c:pt>
                <c:pt idx="119">
                  <c:v>477.63262713901918</c:v>
                </c:pt>
                <c:pt idx="120">
                  <c:v>1184.3993786924875</c:v>
                </c:pt>
                <c:pt idx="121">
                  <c:v>125.33116173508793</c:v>
                </c:pt>
                <c:pt idx="122">
                  <c:v>812.81710388400745</c:v>
                </c:pt>
                <c:pt idx="123">
                  <c:v>907.55453375013894</c:v>
                </c:pt>
                <c:pt idx="124">
                  <c:v>122.54889373425743</c:v>
                </c:pt>
                <c:pt idx="125">
                  <c:v>1056.3434340284648</c:v>
                </c:pt>
                <c:pt idx="126">
                  <c:v>170.621228781577</c:v>
                </c:pt>
                <c:pt idx="127">
                  <c:v>212.60204234575116</c:v>
                </c:pt>
                <c:pt idx="128">
                  <c:v>30.681135697592012</c:v>
                </c:pt>
                <c:pt idx="129">
                  <c:v>170.69239963199169</c:v>
                </c:pt>
                <c:pt idx="130">
                  <c:v>108.65868466507746</c:v>
                </c:pt>
                <c:pt idx="131">
                  <c:v>357.490419522911</c:v>
                </c:pt>
                <c:pt idx="132">
                  <c:v>730.47706673377797</c:v>
                </c:pt>
                <c:pt idx="133">
                  <c:v>200.17891085852267</c:v>
                </c:pt>
                <c:pt idx="134">
                  <c:v>302.4602857230006</c:v>
                </c:pt>
                <c:pt idx="135">
                  <c:v>16.732982052285593</c:v>
                </c:pt>
                <c:pt idx="136">
                  <c:v>204.97280782653172</c:v>
                </c:pt>
                <c:pt idx="137">
                  <c:v>28.427521091628961</c:v>
                </c:pt>
                <c:pt idx="138">
                  <c:v>577.48927090776419</c:v>
                </c:pt>
                <c:pt idx="139">
                  <c:v>539.12992403994247</c:v>
                </c:pt>
                <c:pt idx="140">
                  <c:v>936.93474239833699</c:v>
                </c:pt>
                <c:pt idx="141">
                  <c:v>96.845622061330005</c:v>
                </c:pt>
                <c:pt idx="142">
                  <c:v>672.98279854687769</c:v>
                </c:pt>
                <c:pt idx="143">
                  <c:v>631.19861996241173</c:v>
                </c:pt>
                <c:pt idx="144">
                  <c:v>75.472366814794555</c:v>
                </c:pt>
                <c:pt idx="145">
                  <c:v>866.43016958709268</c:v>
                </c:pt>
                <c:pt idx="146">
                  <c:v>129.92853394536584</c:v>
                </c:pt>
                <c:pt idx="147">
                  <c:v>121.59107881188571</c:v>
                </c:pt>
                <c:pt idx="148">
                  <c:v>21.095522180159211</c:v>
                </c:pt>
                <c:pt idx="149">
                  <c:v>103.76176611794995</c:v>
                </c:pt>
                <c:pt idx="150">
                  <c:v>58.420845752048841</c:v>
                </c:pt>
                <c:pt idx="151">
                  <c:v>230.46026627807632</c:v>
                </c:pt>
                <c:pt idx="152">
                  <c:v>571.37737731002687</c:v>
                </c:pt>
                <c:pt idx="153">
                  <c:v>100.08807992902706</c:v>
                </c:pt>
                <c:pt idx="154">
                  <c:v>226.53709958162437</c:v>
                </c:pt>
                <c:pt idx="155">
                  <c:v>9.5986242244276276</c:v>
                </c:pt>
                <c:pt idx="156">
                  <c:v>114.88486763840807</c:v>
                </c:pt>
                <c:pt idx="157">
                  <c:v>10.994030361925374</c:v>
                </c:pt>
                <c:pt idx="158">
                  <c:v>458.26133937528436</c:v>
                </c:pt>
                <c:pt idx="159">
                  <c:v>326.8724293372876</c:v>
                </c:pt>
                <c:pt idx="160">
                  <c:v>517.45692393575439</c:v>
                </c:pt>
                <c:pt idx="161">
                  <c:v>48.774140807934181</c:v>
                </c:pt>
                <c:pt idx="162">
                  <c:v>327.73043541932412</c:v>
                </c:pt>
                <c:pt idx="163">
                  <c:v>209.75249076222636</c:v>
                </c:pt>
                <c:pt idx="164">
                  <c:v>26.711167315734102</c:v>
                </c:pt>
                <c:pt idx="165">
                  <c:v>443.96165254166777</c:v>
                </c:pt>
                <c:pt idx="166">
                  <c:v>53.12797272817609</c:v>
                </c:pt>
                <c:pt idx="167">
                  <c:v>32.110739720825315</c:v>
                </c:pt>
                <c:pt idx="168">
                  <c:v>12.267437307970642</c:v>
                </c:pt>
                <c:pt idx="169">
                  <c:v>36.363074863977928</c:v>
                </c:pt>
                <c:pt idx="170">
                  <c:v>15.144058746608247</c:v>
                </c:pt>
                <c:pt idx="171">
                  <c:v>57.31603146447614</c:v>
                </c:pt>
                <c:pt idx="172">
                  <c:v>250.80738914716542</c:v>
                </c:pt>
                <c:pt idx="173">
                  <c:v>22.411702176271266</c:v>
                </c:pt>
                <c:pt idx="174">
                  <c:v>111.0158790695063</c:v>
                </c:pt>
                <c:pt idx="175">
                  <c:v>2.0147607200883213</c:v>
                </c:pt>
                <c:pt idx="176">
                  <c:v>23.075239557446185</c:v>
                </c:pt>
                <c:pt idx="177">
                  <c:v>0.77808261675806745</c:v>
                </c:pt>
                <c:pt idx="178">
                  <c:v>234.33135486626398</c:v>
                </c:pt>
                <c:pt idx="179">
                  <c:v>76.392501355053184</c:v>
                </c:pt>
                <c:pt idx="180">
                  <c:v>461.30903418639082</c:v>
                </c:pt>
                <c:pt idx="181">
                  <c:v>43.248278677221656</c:v>
                </c:pt>
                <c:pt idx="182">
                  <c:v>283.96103272506673</c:v>
                </c:pt>
                <c:pt idx="183">
                  <c:v>174.02348830399697</c:v>
                </c:pt>
                <c:pt idx="184">
                  <c:v>21.620996483609346</c:v>
                </c:pt>
                <c:pt idx="185">
                  <c:v>388.7945085887643</c:v>
                </c:pt>
                <c:pt idx="186">
                  <c:v>45.100704959733378</c:v>
                </c:pt>
                <c:pt idx="187">
                  <c:v>25.403945786180344</c:v>
                </c:pt>
                <c:pt idx="188">
                  <c:v>11.020954282701993</c:v>
                </c:pt>
                <c:pt idx="189">
                  <c:v>29.536331512167539</c:v>
                </c:pt>
                <c:pt idx="190">
                  <c:v>12.025334751448188</c:v>
                </c:pt>
                <c:pt idx="191">
                  <c:v>42.883734786712566</c:v>
                </c:pt>
                <c:pt idx="192">
                  <c:v>214.59107621277533</c:v>
                </c:pt>
                <c:pt idx="193">
                  <c:v>16.884582893131558</c:v>
                </c:pt>
                <c:pt idx="194">
                  <c:v>97.776721151304656</c:v>
                </c:pt>
                <c:pt idx="195">
                  <c:v>1.0012508419553248</c:v>
                </c:pt>
                <c:pt idx="196">
                  <c:v>17.550790325126815</c:v>
                </c:pt>
                <c:pt idx="197">
                  <c:v>0.52583391228673504</c:v>
                </c:pt>
                <c:pt idx="198">
                  <c:v>207.00161151932448</c:v>
                </c:pt>
                <c:pt idx="199">
                  <c:v>55.418921181915856</c:v>
                </c:pt>
              </c:numCache>
            </c:numRef>
          </c:xVal>
          <c:yVal>
            <c:numRef>
              <c:f>[Collect_Indiviual_Data_LS1.xlsm]Trendlines!$A$5:$A$204</c:f>
              <c:numCache>
                <c:formatCode>General</c:formatCode>
                <c:ptCount val="200"/>
                <c:pt idx="0">
                  <c:v>466.65258604891801</c:v>
                </c:pt>
                <c:pt idx="1">
                  <c:v>36.366964906170701</c:v>
                </c:pt>
                <c:pt idx="2">
                  <c:v>244.45517282582799</c:v>
                </c:pt>
                <c:pt idx="3">
                  <c:v>96.156178713577404</c:v>
                </c:pt>
                <c:pt idx="4">
                  <c:v>13.4588083615747</c:v>
                </c:pt>
                <c:pt idx="5">
                  <c:v>339.928029786791</c:v>
                </c:pt>
                <c:pt idx="6">
                  <c:v>36.115733844846602</c:v>
                </c:pt>
                <c:pt idx="7">
                  <c:v>6.9533600504759603</c:v>
                </c:pt>
                <c:pt idx="8">
                  <c:v>10.6499519023729</c:v>
                </c:pt>
                <c:pt idx="9">
                  <c:v>14.476975489546801</c:v>
                </c:pt>
                <c:pt idx="10">
                  <c:v>2.19745078855878</c:v>
                </c:pt>
                <c:pt idx="11">
                  <c:v>8.8498666280615996</c:v>
                </c:pt>
                <c:pt idx="12">
                  <c:v>145.65486501954101</c:v>
                </c:pt>
                <c:pt idx="13">
                  <c:v>1.52686931070966</c:v>
                </c:pt>
                <c:pt idx="14">
                  <c:v>96.329485504776898</c:v>
                </c:pt>
                <c:pt idx="15">
                  <c:v>2.80663245487725E-2</c:v>
                </c:pt>
                <c:pt idx="16">
                  <c:v>12.2491309590539</c:v>
                </c:pt>
                <c:pt idx="17">
                  <c:v>4.4769343476168998E-3</c:v>
                </c:pt>
                <c:pt idx="18">
                  <c:v>233.13460364908599</c:v>
                </c:pt>
                <c:pt idx="19">
                  <c:v>6.4151536637340296</c:v>
                </c:pt>
                <c:pt idx="20">
                  <c:v>1001.63368596772</c:v>
                </c:pt>
                <c:pt idx="21">
                  <c:v>127.877190878045</c:v>
                </c:pt>
                <c:pt idx="22">
                  <c:v>857.89886382036696</c:v>
                </c:pt>
                <c:pt idx="23">
                  <c:v>845.67477137655203</c:v>
                </c:pt>
                <c:pt idx="24">
                  <c:v>233.69958540078099</c:v>
                </c:pt>
                <c:pt idx="25">
                  <c:v>952.87415221734705</c:v>
                </c:pt>
                <c:pt idx="26">
                  <c:v>185.658946871469</c:v>
                </c:pt>
                <c:pt idx="27">
                  <c:v>365.65874331431399</c:v>
                </c:pt>
                <c:pt idx="28">
                  <c:v>61.2593283051444</c:v>
                </c:pt>
                <c:pt idx="29">
                  <c:v>287.480463790437</c:v>
                </c:pt>
                <c:pt idx="30">
                  <c:v>189.82261556789101</c:v>
                </c:pt>
                <c:pt idx="31">
                  <c:v>464.44748692038098</c:v>
                </c:pt>
                <c:pt idx="32">
                  <c:v>633.84138586199799</c:v>
                </c:pt>
                <c:pt idx="33">
                  <c:v>395.98314712050097</c:v>
                </c:pt>
                <c:pt idx="34">
                  <c:v>305.99642354729201</c:v>
                </c:pt>
                <c:pt idx="35">
                  <c:v>51.352992111921402</c:v>
                </c:pt>
                <c:pt idx="36">
                  <c:v>317.96211480462898</c:v>
                </c:pt>
                <c:pt idx="37">
                  <c:v>101.45863252153799</c:v>
                </c:pt>
                <c:pt idx="38">
                  <c:v>586.13902942398204</c:v>
                </c:pt>
                <c:pt idx="39">
                  <c:v>772.05768945832301</c:v>
                </c:pt>
                <c:pt idx="40">
                  <c:v>992.84523835735502</c:v>
                </c:pt>
                <c:pt idx="41">
                  <c:v>98.854620175075596</c:v>
                </c:pt>
                <c:pt idx="42">
                  <c:v>762.94980849253</c:v>
                </c:pt>
                <c:pt idx="43">
                  <c:v>816.90547029197205</c:v>
                </c:pt>
                <c:pt idx="44">
                  <c:v>139.81890078033899</c:v>
                </c:pt>
                <c:pt idx="45">
                  <c:v>920.95722200383796</c:v>
                </c:pt>
                <c:pt idx="46">
                  <c:v>172.84956673302301</c:v>
                </c:pt>
                <c:pt idx="47">
                  <c:v>271.81817173961701</c:v>
                </c:pt>
                <c:pt idx="48">
                  <c:v>34.028296833097997</c:v>
                </c:pt>
                <c:pt idx="49">
                  <c:v>195.35182159319899</c:v>
                </c:pt>
                <c:pt idx="50">
                  <c:v>144.59783179433401</c:v>
                </c:pt>
                <c:pt idx="51">
                  <c:v>395.13048851646198</c:v>
                </c:pt>
                <c:pt idx="52">
                  <c:v>614.46370876921196</c:v>
                </c:pt>
                <c:pt idx="53">
                  <c:v>316.73236057418899</c:v>
                </c:pt>
                <c:pt idx="54">
                  <c:v>285.28071941302602</c:v>
                </c:pt>
                <c:pt idx="55">
                  <c:v>26.6634260864951</c:v>
                </c:pt>
                <c:pt idx="56">
                  <c:v>248.33594312505599</c:v>
                </c:pt>
                <c:pt idx="57">
                  <c:v>46.636886229618398</c:v>
                </c:pt>
                <c:pt idx="58">
                  <c:v>545.42739937740498</c:v>
                </c:pt>
                <c:pt idx="59">
                  <c:v>638.87106578948203</c:v>
                </c:pt>
                <c:pt idx="60">
                  <c:v>972.15062823769802</c:v>
                </c:pt>
                <c:pt idx="61">
                  <c:v>88.176047678426301</c:v>
                </c:pt>
                <c:pt idx="62">
                  <c:v>679.13823069903697</c:v>
                </c:pt>
                <c:pt idx="63">
                  <c:v>756.99899222017598</c:v>
                </c:pt>
                <c:pt idx="64">
                  <c:v>72.645579904082695</c:v>
                </c:pt>
                <c:pt idx="65">
                  <c:v>838.15309806760695</c:v>
                </c:pt>
                <c:pt idx="66">
                  <c:v>142.654723990333</c:v>
                </c:pt>
                <c:pt idx="67">
                  <c:v>165.47056907635601</c:v>
                </c:pt>
                <c:pt idx="68">
                  <c:v>18.515857886129702</c:v>
                </c:pt>
                <c:pt idx="69">
                  <c:v>127.867532795844</c:v>
                </c:pt>
                <c:pt idx="70">
                  <c:v>100.310739234472</c:v>
                </c:pt>
                <c:pt idx="71">
                  <c:v>301.71941727877498</c:v>
                </c:pt>
                <c:pt idx="72">
                  <c:v>571.36495664601796</c:v>
                </c:pt>
                <c:pt idx="73">
                  <c:v>191.15536092431299</c:v>
                </c:pt>
                <c:pt idx="74">
                  <c:v>247.255027605973</c:v>
                </c:pt>
                <c:pt idx="75">
                  <c:v>9.8311570984886494</c:v>
                </c:pt>
                <c:pt idx="76">
                  <c:v>151.81476986350799</c:v>
                </c:pt>
                <c:pt idx="77">
                  <c:v>15.5027373019092</c:v>
                </c:pt>
                <c:pt idx="78">
                  <c:v>483.19615874089902</c:v>
                </c:pt>
                <c:pt idx="79">
                  <c:v>450.55537890512397</c:v>
                </c:pt>
                <c:pt idx="80">
                  <c:v>975.96349226398604</c:v>
                </c:pt>
                <c:pt idx="81">
                  <c:v>88.938219105992005</c:v>
                </c:pt>
                <c:pt idx="82">
                  <c:v>686.03893990973404</c:v>
                </c:pt>
                <c:pt idx="83">
                  <c:v>765.90692831322497</c:v>
                </c:pt>
                <c:pt idx="84">
                  <c:v>77.038281363900396</c:v>
                </c:pt>
                <c:pt idx="85">
                  <c:v>844.49872493226906</c:v>
                </c:pt>
                <c:pt idx="86">
                  <c:v>144.14991206047301</c:v>
                </c:pt>
                <c:pt idx="87">
                  <c:v>172.13970619295799</c:v>
                </c:pt>
                <c:pt idx="88">
                  <c:v>18.890417296897901</c:v>
                </c:pt>
                <c:pt idx="89">
                  <c:v>131.351015354742</c:v>
                </c:pt>
                <c:pt idx="90">
                  <c:v>103.080325173632</c:v>
                </c:pt>
                <c:pt idx="91">
                  <c:v>309.25842999810698</c:v>
                </c:pt>
                <c:pt idx="92">
                  <c:v>574.74485863713301</c:v>
                </c:pt>
                <c:pt idx="93">
                  <c:v>201.219649070423</c:v>
                </c:pt>
                <c:pt idx="94">
                  <c:v>251.934699284602</c:v>
                </c:pt>
                <c:pt idx="95">
                  <c:v>10.0725891649394</c:v>
                </c:pt>
                <c:pt idx="96">
                  <c:v>160.74908222533699</c:v>
                </c:pt>
                <c:pt idx="97">
                  <c:v>17.033432407225799</c:v>
                </c:pt>
                <c:pt idx="98">
                  <c:v>488.55002840285198</c:v>
                </c:pt>
                <c:pt idx="99">
                  <c:v>464.29338638034</c:v>
                </c:pt>
                <c:pt idx="100">
                  <c:v>995.63439934303699</c:v>
                </c:pt>
                <c:pt idx="101">
                  <c:v>105.782247504423</c:v>
                </c:pt>
                <c:pt idx="102">
                  <c:v>809.91669361692504</c:v>
                </c:pt>
                <c:pt idx="103">
                  <c:v>825.09672519143305</c:v>
                </c:pt>
                <c:pt idx="104">
                  <c:v>172.46719198515899</c:v>
                </c:pt>
                <c:pt idx="105">
                  <c:v>940.08343840621205</c:v>
                </c:pt>
                <c:pt idx="106">
                  <c:v>182.72858105495399</c:v>
                </c:pt>
                <c:pt idx="107">
                  <c:v>311.636391513055</c:v>
                </c:pt>
                <c:pt idx="108">
                  <c:v>40.512541838389602</c:v>
                </c:pt>
                <c:pt idx="109">
                  <c:v>232.17792730003501</c:v>
                </c:pt>
                <c:pt idx="110">
                  <c:v>161.80774417842301</c:v>
                </c:pt>
                <c:pt idx="111">
                  <c:v>426.29616411326901</c:v>
                </c:pt>
                <c:pt idx="112">
                  <c:v>622.41188233294599</c:v>
                </c:pt>
                <c:pt idx="113">
                  <c:v>349.28471553216701</c:v>
                </c:pt>
                <c:pt idx="114">
                  <c:v>293.286002165821</c:v>
                </c:pt>
                <c:pt idx="115">
                  <c:v>39.5368447166666</c:v>
                </c:pt>
                <c:pt idx="116">
                  <c:v>285.22576126478401</c:v>
                </c:pt>
                <c:pt idx="117">
                  <c:v>55.752426295046803</c:v>
                </c:pt>
                <c:pt idx="118">
                  <c:v>561.73316018425896</c:v>
                </c:pt>
                <c:pt idx="119">
                  <c:v>689.34362821170998</c:v>
                </c:pt>
                <c:pt idx="120">
                  <c:v>995.64125838863094</c:v>
                </c:pt>
                <c:pt idx="121">
                  <c:v>105.806627986937</c:v>
                </c:pt>
                <c:pt idx="122">
                  <c:v>810.05182152846805</c:v>
                </c:pt>
                <c:pt idx="123">
                  <c:v>825.12074504684699</c:v>
                </c:pt>
                <c:pt idx="124">
                  <c:v>172.54076374512201</c:v>
                </c:pt>
                <c:pt idx="125">
                  <c:v>940.12267832307703</c:v>
                </c:pt>
                <c:pt idx="126">
                  <c:v>182.74052158841801</c:v>
                </c:pt>
                <c:pt idx="127">
                  <c:v>311.74374233548502</c:v>
                </c:pt>
                <c:pt idx="128">
                  <c:v>40.5331267251632</c:v>
                </c:pt>
                <c:pt idx="129">
                  <c:v>232.28513825706901</c:v>
                </c:pt>
                <c:pt idx="130">
                  <c:v>161.858535314004</c:v>
                </c:pt>
                <c:pt idx="131">
                  <c:v>426.37363550624599</c:v>
                </c:pt>
                <c:pt idx="132">
                  <c:v>622.42599177525597</c:v>
                </c:pt>
                <c:pt idx="133">
                  <c:v>349.35045787624199</c:v>
                </c:pt>
                <c:pt idx="134">
                  <c:v>293.337147677112</c:v>
                </c:pt>
                <c:pt idx="135">
                  <c:v>39.546808974060802</c:v>
                </c:pt>
                <c:pt idx="136">
                  <c:v>285.31625465998201</c:v>
                </c:pt>
                <c:pt idx="137">
                  <c:v>55.808544760191303</c:v>
                </c:pt>
                <c:pt idx="138">
                  <c:v>561.77559394556999</c:v>
                </c:pt>
                <c:pt idx="139">
                  <c:v>689.45244276552603</c:v>
                </c:pt>
                <c:pt idx="140">
                  <c:v>990.82410327371599</c:v>
                </c:pt>
                <c:pt idx="141">
                  <c:v>93.698761871360801</c:v>
                </c:pt>
                <c:pt idx="142">
                  <c:v>735.67442683213994</c:v>
                </c:pt>
                <c:pt idx="143">
                  <c:v>799.79113139275796</c:v>
                </c:pt>
                <c:pt idx="144">
                  <c:v>115.46380692734699</c:v>
                </c:pt>
                <c:pt idx="145">
                  <c:v>892.97108062871098</c:v>
                </c:pt>
                <c:pt idx="146">
                  <c:v>159.60539805375501</c:v>
                </c:pt>
                <c:pt idx="147">
                  <c:v>232.087808253888</c:v>
                </c:pt>
                <c:pt idx="148">
                  <c:v>26.400326490785702</c:v>
                </c:pt>
                <c:pt idx="149">
                  <c:v>171.916624144471</c:v>
                </c:pt>
                <c:pt idx="150">
                  <c:v>128.792696845042</c:v>
                </c:pt>
                <c:pt idx="151">
                  <c:v>360.43197244435498</c:v>
                </c:pt>
                <c:pt idx="152">
                  <c:v>603.33141199942202</c:v>
                </c:pt>
                <c:pt idx="153">
                  <c:v>277.69696123457197</c:v>
                </c:pt>
                <c:pt idx="154">
                  <c:v>282.65102853065798</c:v>
                </c:pt>
                <c:pt idx="155">
                  <c:v>14.499694728073401</c:v>
                </c:pt>
                <c:pt idx="156">
                  <c:v>222.72275102812699</c:v>
                </c:pt>
                <c:pt idx="157">
                  <c:v>32.974968334587899</c:v>
                </c:pt>
                <c:pt idx="158">
                  <c:v>526.95553395692195</c:v>
                </c:pt>
                <c:pt idx="159">
                  <c:v>591.19666342745495</c:v>
                </c:pt>
                <c:pt idx="160">
                  <c:v>956.39039369826799</c:v>
                </c:pt>
                <c:pt idx="161">
                  <c:v>86.085995459068599</c:v>
                </c:pt>
                <c:pt idx="162">
                  <c:v>657.91481770645703</c:v>
                </c:pt>
                <c:pt idx="163">
                  <c:v>725.50885511414197</c:v>
                </c:pt>
                <c:pt idx="164">
                  <c:v>64.0751608476359</c:v>
                </c:pt>
                <c:pt idx="165">
                  <c:v>823.49540854160603</c:v>
                </c:pt>
                <c:pt idx="166">
                  <c:v>136.24740873491899</c:v>
                </c:pt>
                <c:pt idx="167">
                  <c:v>147.69896705926701</c:v>
                </c:pt>
                <c:pt idx="168">
                  <c:v>17.400927168974999</c:v>
                </c:pt>
                <c:pt idx="169">
                  <c:v>118.23381298017</c:v>
                </c:pt>
                <c:pt idx="170">
                  <c:v>89.819046862401095</c:v>
                </c:pt>
                <c:pt idx="171">
                  <c:v>275.303059186805</c:v>
                </c:pt>
                <c:pt idx="172">
                  <c:v>561.48192240751405</c:v>
                </c:pt>
                <c:pt idx="173">
                  <c:v>159.96807047630401</c:v>
                </c:pt>
                <c:pt idx="174">
                  <c:v>229.34489463454099</c:v>
                </c:pt>
                <c:pt idx="175">
                  <c:v>9.3248463589394799</c:v>
                </c:pt>
                <c:pt idx="176">
                  <c:v>127.686478288042</c:v>
                </c:pt>
                <c:pt idx="177">
                  <c:v>10.768343900262799</c:v>
                </c:pt>
                <c:pt idx="178">
                  <c:v>467.20710685282398</c:v>
                </c:pt>
                <c:pt idx="179">
                  <c:v>406.55496144791499</c:v>
                </c:pt>
                <c:pt idx="180">
                  <c:v>946.05379865978102</c:v>
                </c:pt>
                <c:pt idx="181">
                  <c:v>84.908646105709195</c:v>
                </c:pt>
                <c:pt idx="182">
                  <c:v>646.122980785393</c:v>
                </c:pt>
                <c:pt idx="183">
                  <c:v>702.61739946157104</c:v>
                </c:pt>
                <c:pt idx="184">
                  <c:v>62.288549656961301</c:v>
                </c:pt>
                <c:pt idx="185">
                  <c:v>815.88774060690901</c:v>
                </c:pt>
                <c:pt idx="186">
                  <c:v>131.49176201821999</c:v>
                </c:pt>
                <c:pt idx="187">
                  <c:v>138.17189821444299</c:v>
                </c:pt>
                <c:pt idx="188">
                  <c:v>17.031338672194501</c:v>
                </c:pt>
                <c:pt idx="189">
                  <c:v>111.481760871809</c:v>
                </c:pt>
                <c:pt idx="190">
                  <c:v>82.421141446257394</c:v>
                </c:pt>
                <c:pt idx="191">
                  <c:v>255.48250324423</c:v>
                </c:pt>
                <c:pt idx="192">
                  <c:v>556.20241505614797</c:v>
                </c:pt>
                <c:pt idx="193">
                  <c:v>141.340108943686</c:v>
                </c:pt>
                <c:pt idx="194">
                  <c:v>220.03003027307801</c:v>
                </c:pt>
                <c:pt idx="195">
                  <c:v>9.1298038137610593</c:v>
                </c:pt>
                <c:pt idx="196">
                  <c:v>115.783265718371</c:v>
                </c:pt>
                <c:pt idx="197">
                  <c:v>8.2559900381256099</c:v>
                </c:pt>
                <c:pt idx="198">
                  <c:v>457.73576698768301</c:v>
                </c:pt>
                <c:pt idx="199">
                  <c:v>383.157743213934</c:v>
                </c:pt>
              </c:numCache>
            </c:numRef>
          </c:yVal>
          <c:smooth val="0"/>
          <c:extLst>
            <c:ext xmlns:c16="http://schemas.microsoft.com/office/drawing/2014/chart" uri="{C3380CC4-5D6E-409C-BE32-E72D297353CC}">
              <c16:uniqueId val="{00000002-1714-419C-B39E-821E7998B59A}"/>
            </c:ext>
          </c:extLst>
        </c:ser>
        <c:dLbls>
          <c:showLegendKey val="0"/>
          <c:showVal val="0"/>
          <c:showCatName val="0"/>
          <c:showSerName val="0"/>
          <c:showPercent val="0"/>
          <c:showBubbleSize val="0"/>
        </c:dLbls>
        <c:axId val="487665952"/>
        <c:axId val="487666512"/>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Collect_Indiviual_Data_LS1.xlsm]Butte!$C$7:$C$26</c15:sqref>
                        </c15:formulaRef>
                      </c:ext>
                    </c:extLst>
                    <c:numCache>
                      <c:formatCode>General</c:formatCode>
                      <c:ptCount val="20"/>
                      <c:pt idx="0">
                        <c:v>422.0460548454173</c:v>
                      </c:pt>
                      <c:pt idx="1">
                        <c:v>61.866401410439245</c:v>
                      </c:pt>
                      <c:pt idx="2">
                        <c:v>177.63749161124645</c:v>
                      </c:pt>
                      <c:pt idx="3">
                        <c:v>156.11668139158397</c:v>
                      </c:pt>
                      <c:pt idx="4">
                        <c:v>16.217856316324319</c:v>
                      </c:pt>
                      <c:pt idx="5">
                        <c:v>261.75192569578292</c:v>
                      </c:pt>
                      <c:pt idx="6">
                        <c:v>49.890829702216628</c:v>
                      </c:pt>
                      <c:pt idx="7">
                        <c:v>25.889170127481048</c:v>
                      </c:pt>
                      <c:pt idx="8">
                        <c:v>14.61742801013796</c:v>
                      </c:pt>
                      <c:pt idx="9">
                        <c:v>32.125668961385671</c:v>
                      </c:pt>
                      <c:pt idx="10">
                        <c:v>9.7925176602066841</c:v>
                      </c:pt>
                      <c:pt idx="11">
                        <c:v>38.281855089153026</c:v>
                      </c:pt>
                      <c:pt idx="12">
                        <c:v>177.88792183354752</c:v>
                      </c:pt>
                      <c:pt idx="13">
                        <c:v>4.7107205522911055</c:v>
                      </c:pt>
                      <c:pt idx="14">
                        <c:v>100.68667002806211</c:v>
                      </c:pt>
                      <c:pt idx="15">
                        <c:v>7.0147857894344066</c:v>
                      </c:pt>
                      <c:pt idx="16">
                        <c:v>28.165469241832916</c:v>
                      </c:pt>
                      <c:pt idx="17">
                        <c:v>4.0626122358174772</c:v>
                      </c:pt>
                      <c:pt idx="18">
                        <c:v>176.64503632683591</c:v>
                      </c:pt>
                      <c:pt idx="19">
                        <c:v>14.97280341315121</c:v>
                      </c:pt>
                    </c:numCache>
                  </c:numRef>
                </c:xVal>
                <c:yVal>
                  <c:numRef>
                    <c:extLst>
                      <c:ext uri="{02D57815-91ED-43cb-92C2-25804820EDAC}">
                        <c15:formulaRef>
                          <c15:sqref>[Collect_Indiviual_Data_LS1.xlsm]Butte!$C$31:$C$50</c15:sqref>
                        </c15:formulaRef>
                      </c:ext>
                    </c:extLst>
                    <c:numCache>
                      <c:formatCode>General</c:formatCode>
                      <c:ptCount val="20"/>
                      <c:pt idx="0">
                        <c:v>766.27170587030503</c:v>
                      </c:pt>
                      <c:pt idx="1">
                        <c:v>95.628808717808596</c:v>
                      </c:pt>
                      <c:pt idx="2">
                        <c:v>500.04793541995701</c:v>
                      </c:pt>
                      <c:pt idx="3">
                        <c:v>403.23159594665901</c:v>
                      </c:pt>
                      <c:pt idx="4">
                        <c:v>30.916838505667599</c:v>
                      </c:pt>
                      <c:pt idx="5">
                        <c:v>635.72785449439596</c:v>
                      </c:pt>
                      <c:pt idx="6">
                        <c:v>129.978379759826</c:v>
                      </c:pt>
                      <c:pt idx="7">
                        <c:v>92.055632022392899</c:v>
                      </c:pt>
                      <c:pt idx="8">
                        <c:v>17.283422141180701</c:v>
                      </c:pt>
                      <c:pt idx="9">
                        <c:v>89.045590272636801</c:v>
                      </c:pt>
                      <c:pt idx="10">
                        <c:v>25.9409994337231</c:v>
                      </c:pt>
                      <c:pt idx="11">
                        <c:v>162.79405438271399</c:v>
                      </c:pt>
                      <c:pt idx="12">
                        <c:v>445.250846785882</c:v>
                      </c:pt>
                      <c:pt idx="13">
                        <c:v>25.773002082890201</c:v>
                      </c:pt>
                      <c:pt idx="14">
                        <c:v>242.38941552620599</c:v>
                      </c:pt>
                      <c:pt idx="15">
                        <c:v>28.5637591340871</c:v>
                      </c:pt>
                      <c:pt idx="16">
                        <c:v>99.373279571872501</c:v>
                      </c:pt>
                      <c:pt idx="17">
                        <c:v>29.053814519744101</c:v>
                      </c:pt>
                      <c:pt idx="18">
                        <c:v>311.35850060702501</c:v>
                      </c:pt>
                      <c:pt idx="19">
                        <c:v>111.324365539813</c:v>
                      </c:pt>
                    </c:numCache>
                  </c:numRef>
                </c:yVal>
                <c:smooth val="0"/>
                <c:extLst>
                  <c:ext xmlns:c16="http://schemas.microsoft.com/office/drawing/2014/chart" uri="{C3380CC4-5D6E-409C-BE32-E72D297353CC}">
                    <c16:uniqueId val="{00000001-C361-4369-9A72-370A44159606}"/>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Eureka!$C$7:$C$26</c15:sqref>
                        </c15:formulaRef>
                      </c:ext>
                    </c:extLst>
                    <c:numCache>
                      <c:formatCode>General</c:formatCode>
                      <c:ptCount val="20"/>
                      <c:pt idx="0">
                        <c:v>1502.2442355927151</c:v>
                      </c:pt>
                      <c:pt idx="1">
                        <c:v>204.46984455087727</c:v>
                      </c:pt>
                      <c:pt idx="2">
                        <c:v>1172.0916052295661</c:v>
                      </c:pt>
                      <c:pt idx="3">
                        <c:v>1246.0656328182151</c:v>
                      </c:pt>
                      <c:pt idx="4">
                        <c:v>244.7711689121999</c:v>
                      </c:pt>
                      <c:pt idx="5">
                        <c:v>1353.1362703256402</c:v>
                      </c:pt>
                      <c:pt idx="6">
                        <c:v>238.83070234303437</c:v>
                      </c:pt>
                      <c:pt idx="7">
                        <c:v>472.44784752970293</c:v>
                      </c:pt>
                      <c:pt idx="8">
                        <c:v>52.337785089934194</c:v>
                      </c:pt>
                      <c:pt idx="9">
                        <c:v>471.66010072031207</c:v>
                      </c:pt>
                      <c:pt idx="10">
                        <c:v>263.12124132740445</c:v>
                      </c:pt>
                      <c:pt idx="11">
                        <c:v>627.45807038231214</c:v>
                      </c:pt>
                      <c:pt idx="12">
                        <c:v>926.12543100223752</c:v>
                      </c:pt>
                      <c:pt idx="13">
                        <c:v>600.75641741799541</c:v>
                      </c:pt>
                      <c:pt idx="14">
                        <c:v>406.78427455780434</c:v>
                      </c:pt>
                      <c:pt idx="15">
                        <c:v>78.921008147604425</c:v>
                      </c:pt>
                      <c:pt idx="16">
                        <c:v>466.21314540283072</c:v>
                      </c:pt>
                      <c:pt idx="17">
                        <c:v>254.83615885690668</c:v>
                      </c:pt>
                      <c:pt idx="18">
                        <c:v>773.35747359679385</c:v>
                      </c:pt>
                      <c:pt idx="19">
                        <c:v>1119.4573220824036</c:v>
                      </c:pt>
                    </c:numCache>
                  </c:numRef>
                </c:xVal>
                <c:yVal>
                  <c:numRef>
                    <c:extLst xmlns:c15="http://schemas.microsoft.com/office/drawing/2012/chart">
                      <c:ext xmlns:c15="http://schemas.microsoft.com/office/drawing/2012/chart" uri="{02D57815-91ED-43cb-92C2-25804820EDAC}">
                        <c15:formulaRef>
                          <c15:sqref>[Collect_Indiviual_Data_LS1.xlsm]Eureka!$C$31:$C$50</c15:sqref>
                        </c15:formulaRef>
                      </c:ext>
                    </c:extLst>
                    <c:numCache>
                      <c:formatCode>General</c:formatCode>
                      <c:ptCount val="20"/>
                      <c:pt idx="0">
                        <c:v>1034.7134398335299</c:v>
                      </c:pt>
                      <c:pt idx="1">
                        <c:v>157.74186767200899</c:v>
                      </c:pt>
                      <c:pt idx="2">
                        <c:v>933.427620713387</c:v>
                      </c:pt>
                      <c:pt idx="3">
                        <c:v>909.37706709239399</c:v>
                      </c:pt>
                      <c:pt idx="4">
                        <c:v>225.50521933488901</c:v>
                      </c:pt>
                      <c:pt idx="5">
                        <c:v>1006.5729726011</c:v>
                      </c:pt>
                      <c:pt idx="6">
                        <c:v>198.72211384442201</c:v>
                      </c:pt>
                      <c:pt idx="7">
                        <c:v>382.64808940642502</c:v>
                      </c:pt>
                      <c:pt idx="8">
                        <c:v>54.550598229133698</c:v>
                      </c:pt>
                      <c:pt idx="9">
                        <c:v>383.877211515206</c:v>
                      </c:pt>
                      <c:pt idx="10">
                        <c:v>203.381337704271</c:v>
                      </c:pt>
                      <c:pt idx="11">
                        <c:v>514.81788863884503</c:v>
                      </c:pt>
                      <c:pt idx="12">
                        <c:v>686.04920307839097</c:v>
                      </c:pt>
                      <c:pt idx="13">
                        <c:v>463.06253287677703</c:v>
                      </c:pt>
                      <c:pt idx="14">
                        <c:v>332.99351686831801</c:v>
                      </c:pt>
                      <c:pt idx="15">
                        <c:v>64.506200420656597</c:v>
                      </c:pt>
                      <c:pt idx="16">
                        <c:v>377.995934647556</c:v>
                      </c:pt>
                      <c:pt idx="17">
                        <c:v>208.35088329113</c:v>
                      </c:pt>
                      <c:pt idx="18">
                        <c:v>586.81183523522702</c:v>
                      </c:pt>
                      <c:pt idx="19">
                        <c:v>913.59543670333903</c:v>
                      </c:pt>
                    </c:numCache>
                  </c:numRef>
                </c:yVal>
                <c:smooth val="0"/>
                <c:extLst xmlns:c15="http://schemas.microsoft.com/office/drawing/2012/chart">
                  <c:ext xmlns:c16="http://schemas.microsoft.com/office/drawing/2014/chart" uri="{C3380CC4-5D6E-409C-BE32-E72D297353CC}">
                    <c16:uniqueId val="{00000003-C361-4369-9A72-370A44159606}"/>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ta Monica'!$C$7:$C$26</c15:sqref>
                        </c15:formulaRef>
                      </c:ext>
                    </c:extLst>
                    <c:numCache>
                      <c:formatCode>General</c:formatCode>
                      <c:ptCount val="20"/>
                      <c:pt idx="0">
                        <c:v>1467.8044915824992</c:v>
                      </c:pt>
                      <c:pt idx="1">
                        <c:v>192.54116449587428</c:v>
                      </c:pt>
                      <c:pt idx="2">
                        <c:v>1138.3547195400533</c:v>
                      </c:pt>
                      <c:pt idx="3">
                        <c:v>1213.2904743112683</c:v>
                      </c:pt>
                      <c:pt idx="4">
                        <c:v>210.92261882798667</c:v>
                      </c:pt>
                      <c:pt idx="5">
                        <c:v>1314.1340640758826</c:v>
                      </c:pt>
                      <c:pt idx="6">
                        <c:v>229.80603143170984</c:v>
                      </c:pt>
                      <c:pt idx="7">
                        <c:v>420.30064244134468</c:v>
                      </c:pt>
                      <c:pt idx="8">
                        <c:v>41.589484802965494</c:v>
                      </c:pt>
                      <c:pt idx="9">
                        <c:v>428.90425203049881</c:v>
                      </c:pt>
                      <c:pt idx="10">
                        <c:v>232.10263514641565</c:v>
                      </c:pt>
                      <c:pt idx="11">
                        <c:v>606.87598609070221</c:v>
                      </c:pt>
                      <c:pt idx="12">
                        <c:v>907.11761283946487</c:v>
                      </c:pt>
                      <c:pt idx="13">
                        <c:v>524.47346576806569</c:v>
                      </c:pt>
                      <c:pt idx="14">
                        <c:v>404.01312500656746</c:v>
                      </c:pt>
                      <c:pt idx="15">
                        <c:v>75.623606917310184</c:v>
                      </c:pt>
                      <c:pt idx="16">
                        <c:v>452.44878890688824</c:v>
                      </c:pt>
                      <c:pt idx="17">
                        <c:v>239.22173117363411</c:v>
                      </c:pt>
                      <c:pt idx="18">
                        <c:v>730.76829282625306</c:v>
                      </c:pt>
                      <c:pt idx="19">
                        <c:v>1017.8091684786963</c:v>
                      </c:pt>
                    </c:numCache>
                  </c:numRef>
                </c:xVal>
                <c:yVal>
                  <c:numRef>
                    <c:extLst xmlns:c15="http://schemas.microsoft.com/office/drawing/2012/chart">
                      <c:ext xmlns:c15="http://schemas.microsoft.com/office/drawing/2012/chart" uri="{02D57815-91ED-43cb-92C2-25804820EDAC}">
                        <c15:formulaRef>
                          <c15:sqref>'[Collect_Indiviual_Data_LS1.xlsm]Santa Monica'!$C$31:$C$50</c15:sqref>
                        </c15:formulaRef>
                      </c:ext>
                    </c:extLst>
                    <c:numCache>
                      <c:formatCode>General</c:formatCode>
                      <c:ptCount val="20"/>
                      <c:pt idx="0">
                        <c:v>1028.1559971480699</c:v>
                      </c:pt>
                      <c:pt idx="1">
                        <c:v>150.06213186821799</c:v>
                      </c:pt>
                      <c:pt idx="2">
                        <c:v>924.36177972668304</c:v>
                      </c:pt>
                      <c:pt idx="3">
                        <c:v>903.05643887976601</c:v>
                      </c:pt>
                      <c:pt idx="4">
                        <c:v>188.00579064313399</c:v>
                      </c:pt>
                      <c:pt idx="5">
                        <c:v>1005.86187886843</c:v>
                      </c:pt>
                      <c:pt idx="6">
                        <c:v>192.64546966570799</c:v>
                      </c:pt>
                      <c:pt idx="7">
                        <c:v>351.73588753490202</c:v>
                      </c:pt>
                      <c:pt idx="8">
                        <c:v>36.289538551089898</c:v>
                      </c:pt>
                      <c:pt idx="9">
                        <c:v>364.13309826929799</c:v>
                      </c:pt>
                      <c:pt idx="10">
                        <c:v>181.990474746449</c:v>
                      </c:pt>
                      <c:pt idx="11">
                        <c:v>497.21040113076901</c:v>
                      </c:pt>
                      <c:pt idx="12">
                        <c:v>684.276152292951</c:v>
                      </c:pt>
                      <c:pt idx="13">
                        <c:v>441.16805750824</c:v>
                      </c:pt>
                      <c:pt idx="14">
                        <c:v>329.86412844022902</c:v>
                      </c:pt>
                      <c:pt idx="15">
                        <c:v>64.506200420656597</c:v>
                      </c:pt>
                      <c:pt idx="16">
                        <c:v>372.29992615247801</c:v>
                      </c:pt>
                      <c:pt idx="17">
                        <c:v>197.90175164185899</c:v>
                      </c:pt>
                      <c:pt idx="18">
                        <c:v>569.41978841187597</c:v>
                      </c:pt>
                      <c:pt idx="19">
                        <c:v>868.71128601631494</c:v>
                      </c:pt>
                    </c:numCache>
                  </c:numRef>
                </c:yVal>
                <c:smooth val="0"/>
                <c:extLst xmlns:c15="http://schemas.microsoft.com/office/drawing/2012/chart">
                  <c:ext xmlns:c16="http://schemas.microsoft.com/office/drawing/2014/chart" uri="{C3380CC4-5D6E-409C-BE32-E72D297353CC}">
                    <c16:uniqueId val="{00000005-C361-4369-9A72-370A44159606}"/>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Portland!$C$7:$C$26</c15:sqref>
                        </c15:formulaRef>
                      </c:ext>
                    </c:extLst>
                    <c:numCache>
                      <c:formatCode>General</c:formatCode>
                      <c:ptCount val="20"/>
                      <c:pt idx="0">
                        <c:v>1000.8886017531285</c:v>
                      </c:pt>
                      <c:pt idx="1">
                        <c:v>122.21122233952406</c:v>
                      </c:pt>
                      <c:pt idx="2">
                        <c:v>759.12771777699379</c:v>
                      </c:pt>
                      <c:pt idx="3">
                        <c:v>729.42319941925803</c:v>
                      </c:pt>
                      <c:pt idx="4">
                        <c:v>94.323175963373245</c:v>
                      </c:pt>
                      <c:pt idx="5">
                        <c:v>872.60803649796139</c:v>
                      </c:pt>
                      <c:pt idx="6">
                        <c:v>166.43381849339082</c:v>
                      </c:pt>
                      <c:pt idx="7">
                        <c:v>196.24600693877306</c:v>
                      </c:pt>
                      <c:pt idx="8">
                        <c:v>21.61487679301673</c:v>
                      </c:pt>
                      <c:pt idx="9">
                        <c:v>201.49432293265406</c:v>
                      </c:pt>
                      <c:pt idx="10">
                        <c:v>90.611952404136133</c:v>
                      </c:pt>
                      <c:pt idx="11">
                        <c:v>376.96870228363514</c:v>
                      </c:pt>
                      <c:pt idx="12">
                        <c:v>611.02423745388626</c:v>
                      </c:pt>
                      <c:pt idx="13">
                        <c:v>174.44120816296015</c:v>
                      </c:pt>
                      <c:pt idx="14">
                        <c:v>316.24617973521197</c:v>
                      </c:pt>
                      <c:pt idx="15">
                        <c:v>42.884619867840421</c:v>
                      </c:pt>
                      <c:pt idx="16">
                        <c:v>280.28339413494695</c:v>
                      </c:pt>
                      <c:pt idx="17">
                        <c:v>126.5572976187192</c:v>
                      </c:pt>
                      <c:pt idx="18">
                        <c:v>471.44808091202481</c:v>
                      </c:pt>
                      <c:pt idx="19">
                        <c:v>467.7136790910111</c:v>
                      </c:pt>
                    </c:numCache>
                  </c:numRef>
                </c:xVal>
                <c:yVal>
                  <c:numRef>
                    <c:extLst xmlns:c15="http://schemas.microsoft.com/office/drawing/2012/chart">
                      <c:ext xmlns:c15="http://schemas.microsoft.com/office/drawing/2012/chart" uri="{02D57815-91ED-43cb-92C2-25804820EDAC}">
                        <c15:formulaRef>
                          <c15:sqref>[Collect_Indiviual_Data_LS1.xlsm]Portland!$C$31:$C$50</c15:sqref>
                        </c15:formulaRef>
                      </c:ext>
                    </c:extLst>
                    <c:numCache>
                      <c:formatCode>General</c:formatCode>
                      <c:ptCount val="20"/>
                      <c:pt idx="0">
                        <c:v>1026.25285974035</c:v>
                      </c:pt>
                      <c:pt idx="1">
                        <c:v>135.52743820242301</c:v>
                      </c:pt>
                      <c:pt idx="2">
                        <c:v>897.64506901946299</c:v>
                      </c:pt>
                      <c:pt idx="3">
                        <c:v>876.91115583564897</c:v>
                      </c:pt>
                      <c:pt idx="4">
                        <c:v>149.54161025756301</c:v>
                      </c:pt>
                      <c:pt idx="5">
                        <c:v>957.34937925825795</c:v>
                      </c:pt>
                      <c:pt idx="6">
                        <c:v>184.703886284671</c:v>
                      </c:pt>
                      <c:pt idx="7">
                        <c:v>293.47920856389402</c:v>
                      </c:pt>
                      <c:pt idx="8">
                        <c:v>25.750977734546598</c:v>
                      </c:pt>
                      <c:pt idx="9">
                        <c:v>303.89933385621703</c:v>
                      </c:pt>
                      <c:pt idx="10">
                        <c:v>157.42660220506099</c:v>
                      </c:pt>
                      <c:pt idx="11">
                        <c:v>484.31143959377101</c:v>
                      </c:pt>
                      <c:pt idx="12">
                        <c:v>671.09063528243701</c:v>
                      </c:pt>
                      <c:pt idx="13">
                        <c:v>375.55684472476599</c:v>
                      </c:pt>
                      <c:pt idx="14">
                        <c:v>326.83571912111302</c:v>
                      </c:pt>
                      <c:pt idx="15">
                        <c:v>61.0643925263496</c:v>
                      </c:pt>
                      <c:pt idx="16">
                        <c:v>360.834036252602</c:v>
                      </c:pt>
                      <c:pt idx="17">
                        <c:v>183.396144679435</c:v>
                      </c:pt>
                      <c:pt idx="18">
                        <c:v>537.52795678355699</c:v>
                      </c:pt>
                      <c:pt idx="19">
                        <c:v>740.68879344648997</c:v>
                      </c:pt>
                    </c:numCache>
                  </c:numRef>
                </c:yVal>
                <c:smooth val="0"/>
                <c:extLst xmlns:c15="http://schemas.microsoft.com/office/drawing/2012/chart">
                  <c:ext xmlns:c16="http://schemas.microsoft.com/office/drawing/2014/chart" uri="{C3380CC4-5D6E-409C-BE32-E72D297353CC}">
                    <c16:uniqueId val="{00000007-C361-4369-9A72-370A44159606}"/>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lt Lake City'!$C$7:$C$26</c15:sqref>
                        </c15:formulaRef>
                      </c:ext>
                    </c:extLst>
                    <c:numCache>
                      <c:formatCode>General</c:formatCode>
                      <c:ptCount val="20"/>
                      <c:pt idx="0">
                        <c:v>1035.6047503999025</c:v>
                      </c:pt>
                      <c:pt idx="1">
                        <c:v>130.84151966670365</c:v>
                      </c:pt>
                      <c:pt idx="2">
                        <c:v>816.1796009853324</c:v>
                      </c:pt>
                      <c:pt idx="3">
                        <c:v>784.37349273221503</c:v>
                      </c:pt>
                      <c:pt idx="4">
                        <c:v>110.52133241554152</c:v>
                      </c:pt>
                      <c:pt idx="5">
                        <c:v>916.35839723607671</c:v>
                      </c:pt>
                      <c:pt idx="6">
                        <c:v>175.85499491055262</c:v>
                      </c:pt>
                      <c:pt idx="7">
                        <c:v>226.26594236071821</c:v>
                      </c:pt>
                      <c:pt idx="8">
                        <c:v>23.204718551769176</c:v>
                      </c:pt>
                      <c:pt idx="9">
                        <c:v>236.18990713265518</c:v>
                      </c:pt>
                      <c:pt idx="10">
                        <c:v>110.6350356798868</c:v>
                      </c:pt>
                      <c:pt idx="11">
                        <c:v>417.49560881559802</c:v>
                      </c:pt>
                      <c:pt idx="12">
                        <c:v>645.76861473815302</c:v>
                      </c:pt>
                      <c:pt idx="13">
                        <c:v>230.03987433233172</c:v>
                      </c:pt>
                      <c:pt idx="14">
                        <c:v>327.45950109298866</c:v>
                      </c:pt>
                      <c:pt idx="15">
                        <c:v>50.021775402566064</c:v>
                      </c:pt>
                      <c:pt idx="16">
                        <c:v>305.99947361358085</c:v>
                      </c:pt>
                      <c:pt idx="17">
                        <c:v>144.78381798212837</c:v>
                      </c:pt>
                      <c:pt idx="18">
                        <c:v>501.43597750612173</c:v>
                      </c:pt>
                      <c:pt idx="19">
                        <c:v>553.40839605828626</c:v>
                      </c:pt>
                    </c:numCache>
                  </c:numRef>
                </c:xVal>
                <c:yVal>
                  <c:numRef>
                    <c:extLst xmlns:c15="http://schemas.microsoft.com/office/drawing/2012/chart">
                      <c:ext xmlns:c15="http://schemas.microsoft.com/office/drawing/2012/chart" uri="{02D57815-91ED-43cb-92C2-25804820EDAC}">
                        <c15:formulaRef>
                          <c15:sqref>'[Collect_Indiviual_Data_LS1.xlsm]Salt Lake City'!$C$31:$C$50</c15:sqref>
                        </c15:formulaRef>
                      </c:ext>
                    </c:extLst>
                    <c:numCache>
                      <c:formatCode>General</c:formatCode>
                      <c:ptCount val="20"/>
                      <c:pt idx="0">
                        <c:v>1027.0490700667201</c:v>
                      </c:pt>
                      <c:pt idx="1">
                        <c:v>140.16323210771299</c:v>
                      </c:pt>
                      <c:pt idx="2">
                        <c:v>906.94607667511298</c:v>
                      </c:pt>
                      <c:pt idx="3">
                        <c:v>885.89197745375202</c:v>
                      </c:pt>
                      <c:pt idx="4">
                        <c:v>161.28970804567101</c:v>
                      </c:pt>
                      <c:pt idx="5">
                        <c:v>979.09606950972</c:v>
                      </c:pt>
                      <c:pt idx="6">
                        <c:v>187.88250680755999</c:v>
                      </c:pt>
                      <c:pt idx="7">
                        <c:v>310.04008256179299</c:v>
                      </c:pt>
                      <c:pt idx="8">
                        <c:v>27.3853002728078</c:v>
                      </c:pt>
                      <c:pt idx="9">
                        <c:v>321.78550519854502</c:v>
                      </c:pt>
                      <c:pt idx="10">
                        <c:v>162.04953156340099</c:v>
                      </c:pt>
                      <c:pt idx="11">
                        <c:v>487.30583019404003</c:v>
                      </c:pt>
                      <c:pt idx="12">
                        <c:v>675.20177162708603</c:v>
                      </c:pt>
                      <c:pt idx="13">
                        <c:v>399.04995457124602</c:v>
                      </c:pt>
                      <c:pt idx="14">
                        <c:v>327.77778185846199</c:v>
                      </c:pt>
                      <c:pt idx="15">
                        <c:v>62.214182216480701</c:v>
                      </c:pt>
                      <c:pt idx="16">
                        <c:v>363.78421729765302</c:v>
                      </c:pt>
                      <c:pt idx="17">
                        <c:v>185.30385438071301</c:v>
                      </c:pt>
                      <c:pt idx="18">
                        <c:v>547.22195135336699</c:v>
                      </c:pt>
                      <c:pt idx="19">
                        <c:v>789.50459485510498</c:v>
                      </c:pt>
                    </c:numCache>
                  </c:numRef>
                </c:yVal>
                <c:smooth val="0"/>
                <c:extLst xmlns:c15="http://schemas.microsoft.com/office/drawing/2012/chart">
                  <c:ext xmlns:c16="http://schemas.microsoft.com/office/drawing/2014/chart" uri="{C3380CC4-5D6E-409C-BE32-E72D297353CC}">
                    <c16:uniqueId val="{00000009-C361-4369-9A72-370A44159606}"/>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 Francisco'!$C$7:$C$26</c15:sqref>
                        </c15:formulaRef>
                      </c:ext>
                    </c:extLst>
                    <c:numCache>
                      <c:formatCode>General</c:formatCode>
                      <c:ptCount val="20"/>
                      <c:pt idx="0">
                        <c:v>1489.0798060929662</c:v>
                      </c:pt>
                      <c:pt idx="1">
                        <c:v>198.07422166082051</c:v>
                      </c:pt>
                      <c:pt idx="2">
                        <c:v>1156.5234770695608</c:v>
                      </c:pt>
                      <c:pt idx="3">
                        <c:v>1231.7250878996556</c:v>
                      </c:pt>
                      <c:pt idx="4">
                        <c:v>224.98848118108236</c:v>
                      </c:pt>
                      <c:pt idx="5">
                        <c:v>1336.0971337857652</c:v>
                      </c:pt>
                      <c:pt idx="6">
                        <c:v>233.8452907954408</c:v>
                      </c:pt>
                      <c:pt idx="7">
                        <c:v>444.85914687211272</c:v>
                      </c:pt>
                      <c:pt idx="8">
                        <c:v>45.531994286639417</c:v>
                      </c:pt>
                      <c:pt idx="9">
                        <c:v>449.09099955809131</c:v>
                      </c:pt>
                      <c:pt idx="10">
                        <c:v>246.69958824352761</c:v>
                      </c:pt>
                      <c:pt idx="11">
                        <c:v>616.16292063241747</c:v>
                      </c:pt>
                      <c:pt idx="12">
                        <c:v>917.97757847587616</c:v>
                      </c:pt>
                      <c:pt idx="13">
                        <c:v>563.13917936556243</c:v>
                      </c:pt>
                      <c:pt idx="14">
                        <c:v>405.4980111668965</c:v>
                      </c:pt>
                      <c:pt idx="15">
                        <c:v>77.356257903646778</c:v>
                      </c:pt>
                      <c:pt idx="16">
                        <c:v>459.48516913792992</c:v>
                      </c:pt>
                      <c:pt idx="17">
                        <c:v>246.20759779941278</c:v>
                      </c:pt>
                      <c:pt idx="18">
                        <c:v>752.71715196861101</c:v>
                      </c:pt>
                      <c:pt idx="19">
                        <c:v>1066.2182069003713</c:v>
                      </c:pt>
                    </c:numCache>
                  </c:numRef>
                </c:xVal>
                <c:yVal>
                  <c:numRef>
                    <c:extLst xmlns:c15="http://schemas.microsoft.com/office/drawing/2012/chart">
                      <c:ext xmlns:c15="http://schemas.microsoft.com/office/drawing/2012/chart" uri="{02D57815-91ED-43cb-92C2-25804820EDAC}">
                        <c15:formulaRef>
                          <c15:sqref>'[Collect_Indiviual_Data_LS1.xlsm]San Francisco'!$C$31:$C$50</c15:sqref>
                        </c15:formulaRef>
                      </c:ext>
                    </c:extLst>
                    <c:numCache>
                      <c:formatCode>General</c:formatCode>
                      <c:ptCount val="20"/>
                      <c:pt idx="0">
                        <c:v>1029.68960871319</c:v>
                      </c:pt>
                      <c:pt idx="1">
                        <c:v>153.102506298029</c:v>
                      </c:pt>
                      <c:pt idx="2">
                        <c:v>928.33088716922805</c:v>
                      </c:pt>
                      <c:pt idx="3">
                        <c:v>905.61421234122201</c:v>
                      </c:pt>
                      <c:pt idx="4">
                        <c:v>198.18942541388799</c:v>
                      </c:pt>
                      <c:pt idx="5">
                        <c:v>1006.45475243948</c:v>
                      </c:pt>
                      <c:pt idx="6">
                        <c:v>193.85955141864599</c:v>
                      </c:pt>
                      <c:pt idx="7">
                        <c:v>361.94269923845798</c:v>
                      </c:pt>
                      <c:pt idx="8">
                        <c:v>40.738351431620799</c:v>
                      </c:pt>
                      <c:pt idx="9">
                        <c:v>371.14227567789499</c:v>
                      </c:pt>
                      <c:pt idx="10">
                        <c:v>188.64218170215</c:v>
                      </c:pt>
                      <c:pt idx="11">
                        <c:v>502.037373899334</c:v>
                      </c:pt>
                      <c:pt idx="12">
                        <c:v>685.036363038378</c:v>
                      </c:pt>
                      <c:pt idx="13">
                        <c:v>451.55659167635798</c:v>
                      </c:pt>
                      <c:pt idx="14">
                        <c:v>330.13812930363201</c:v>
                      </c:pt>
                      <c:pt idx="15">
                        <c:v>64.506200420656597</c:v>
                      </c:pt>
                      <c:pt idx="16">
                        <c:v>374.08084018963302</c:v>
                      </c:pt>
                      <c:pt idx="17">
                        <c:v>201.317592832038</c:v>
                      </c:pt>
                      <c:pt idx="18">
                        <c:v>575.36106086299003</c:v>
                      </c:pt>
                      <c:pt idx="19">
                        <c:v>883.60735987064697</c:v>
                      </c:pt>
                    </c:numCache>
                  </c:numRef>
                </c:yVal>
                <c:smooth val="0"/>
                <c:extLst xmlns:c15="http://schemas.microsoft.com/office/drawing/2012/chart">
                  <c:ext xmlns:c16="http://schemas.microsoft.com/office/drawing/2014/chart" uri="{C3380CC4-5D6E-409C-BE32-E72D297353CC}">
                    <c16:uniqueId val="{0000000B-C361-4369-9A72-370A44159606}"/>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 Jose'!$C$7:$C$26</c15:sqref>
                        </c15:formulaRef>
                      </c:ext>
                    </c:extLst>
                    <c:numCache>
                      <c:formatCode>General</c:formatCode>
                      <c:ptCount val="20"/>
                      <c:pt idx="0">
                        <c:v>1582.5306600744998</c:v>
                      </c:pt>
                      <c:pt idx="1">
                        <c:v>212.75755218804881</c:v>
                      </c:pt>
                      <c:pt idx="2">
                        <c:v>1198.1325277564251</c:v>
                      </c:pt>
                      <c:pt idx="3">
                        <c:v>1292.7939133874524</c:v>
                      </c:pt>
                      <c:pt idx="4">
                        <c:v>248.89037285384467</c:v>
                      </c:pt>
                      <c:pt idx="5">
                        <c:v>1407.0443928165685</c:v>
                      </c:pt>
                      <c:pt idx="6">
                        <c:v>243.83112565662108</c:v>
                      </c:pt>
                      <c:pt idx="7">
                        <c:v>497.138571161762</c:v>
                      </c:pt>
                      <c:pt idx="8">
                        <c:v>51.141536243767916</c:v>
                      </c:pt>
                      <c:pt idx="9">
                        <c:v>497.2133241081192</c:v>
                      </c:pt>
                      <c:pt idx="10">
                        <c:v>283.39768339898609</c:v>
                      </c:pt>
                      <c:pt idx="11">
                        <c:v>639.94378614758045</c:v>
                      </c:pt>
                      <c:pt idx="12">
                        <c:v>951.90844194864155</c:v>
                      </c:pt>
                      <c:pt idx="13">
                        <c:v>646.89336252252508</c:v>
                      </c:pt>
                      <c:pt idx="14">
                        <c:v>408.91774761043905</c:v>
                      </c:pt>
                      <c:pt idx="15">
                        <c:v>82.812702344662995</c:v>
                      </c:pt>
                      <c:pt idx="16">
                        <c:v>472.91027751389686</c:v>
                      </c:pt>
                      <c:pt idx="17">
                        <c:v>260.55707867189625</c:v>
                      </c:pt>
                      <c:pt idx="18">
                        <c:v>806.69443176098196</c:v>
                      </c:pt>
                      <c:pt idx="19">
                        <c:v>1166.9314153771461</c:v>
                      </c:pt>
                    </c:numCache>
                  </c:numRef>
                </c:xVal>
                <c:yVal>
                  <c:numRef>
                    <c:extLst xmlns:c15="http://schemas.microsoft.com/office/drawing/2012/chart">
                      <c:ext xmlns:c15="http://schemas.microsoft.com/office/drawing/2012/chart" uri="{02D57815-91ED-43cb-92C2-25804820EDAC}">
                        <c15:formulaRef>
                          <c15:sqref>'[Collect_Indiviual_Data_LS1.xlsm]San Jose'!$C$31:$C$50</c15:sqref>
                        </c15:formulaRef>
                      </c:ext>
                    </c:extLst>
                    <c:numCache>
                      <c:formatCode>General</c:formatCode>
                      <c:ptCount val="20"/>
                      <c:pt idx="0">
                        <c:v>1029.6678463721701</c:v>
                      </c:pt>
                      <c:pt idx="1">
                        <c:v>153.26946575168199</c:v>
                      </c:pt>
                      <c:pt idx="2">
                        <c:v>928.31495243429401</c:v>
                      </c:pt>
                      <c:pt idx="3">
                        <c:v>905.76514131608599</c:v>
                      </c:pt>
                      <c:pt idx="4">
                        <c:v>198.633696610801</c:v>
                      </c:pt>
                      <c:pt idx="5">
                        <c:v>1006.60150780398</c:v>
                      </c:pt>
                      <c:pt idx="6">
                        <c:v>194.15710307683699</c:v>
                      </c:pt>
                      <c:pt idx="7">
                        <c:v>362.12432489862903</c:v>
                      </c:pt>
                      <c:pt idx="8">
                        <c:v>40.678713993311099</c:v>
                      </c:pt>
                      <c:pt idx="9">
                        <c:v>371.61195455588199</c:v>
                      </c:pt>
                      <c:pt idx="10">
                        <c:v>188.888337170884</c:v>
                      </c:pt>
                      <c:pt idx="11">
                        <c:v>502.35158601761202</c:v>
                      </c:pt>
                      <c:pt idx="12">
                        <c:v>685.246235071157</c:v>
                      </c:pt>
                      <c:pt idx="13">
                        <c:v>452.35201948577202</c:v>
                      </c:pt>
                      <c:pt idx="14">
                        <c:v>330.14952365001</c:v>
                      </c:pt>
                      <c:pt idx="15">
                        <c:v>64.506200420656597</c:v>
                      </c:pt>
                      <c:pt idx="16">
                        <c:v>374.29310451286398</c:v>
                      </c:pt>
                      <c:pt idx="17">
                        <c:v>201.71770698133801</c:v>
                      </c:pt>
                      <c:pt idx="18">
                        <c:v>575.51027613988595</c:v>
                      </c:pt>
                      <c:pt idx="19">
                        <c:v>884.37269152395595</c:v>
                      </c:pt>
                    </c:numCache>
                  </c:numRef>
                </c:yVal>
                <c:smooth val="0"/>
                <c:extLst xmlns:c15="http://schemas.microsoft.com/office/drawing/2012/chart">
                  <c:ext xmlns:c16="http://schemas.microsoft.com/office/drawing/2014/chart" uri="{C3380CC4-5D6E-409C-BE32-E72D297353CC}">
                    <c16:uniqueId val="{0000000D-C361-4369-9A72-370A44159606}"/>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eattle!$C$7:$C$26</c15:sqref>
                        </c15:formulaRef>
                      </c:ext>
                    </c:extLst>
                    <c:numCache>
                      <c:formatCode>General</c:formatCode>
                      <c:ptCount val="20"/>
                      <c:pt idx="0">
                        <c:v>1323.1531662329819</c:v>
                      </c:pt>
                      <c:pt idx="1">
                        <c:v>171.66070177199231</c:v>
                      </c:pt>
                      <c:pt idx="2">
                        <c:v>1061.2346770698214</c:v>
                      </c:pt>
                      <c:pt idx="3">
                        <c:v>1096.2828888686774</c:v>
                      </c:pt>
                      <c:pt idx="4">
                        <c:v>175.39925485844165</c:v>
                      </c:pt>
                      <c:pt idx="5">
                        <c:v>1200.0853343108197</c:v>
                      </c:pt>
                      <c:pt idx="6">
                        <c:v>216.47974588730253</c:v>
                      </c:pt>
                      <c:pt idx="7">
                        <c:v>346.762111735872</c:v>
                      </c:pt>
                      <c:pt idx="8">
                        <c:v>33.611596568685187</c:v>
                      </c:pt>
                      <c:pt idx="9">
                        <c:v>362.49646564341339</c:v>
                      </c:pt>
                      <c:pt idx="10">
                        <c:v>180.68825669470232</c:v>
                      </c:pt>
                      <c:pt idx="11">
                        <c:v>567.19104782216903</c:v>
                      </c:pt>
                      <c:pt idx="12">
                        <c:v>839.0503799689269</c:v>
                      </c:pt>
                      <c:pt idx="13">
                        <c:v>406.65629338868945</c:v>
                      </c:pt>
                      <c:pt idx="14">
                        <c:v>392.7978917990518</c:v>
                      </c:pt>
                      <c:pt idx="15">
                        <c:v>68.394383846315691</c:v>
                      </c:pt>
                      <c:pt idx="16">
                        <c:v>420.8673821457221</c:v>
                      </c:pt>
                      <c:pt idx="17">
                        <c:v>211.67309517625552</c:v>
                      </c:pt>
                      <c:pt idx="18">
                        <c:v>648.45717827905855</c:v>
                      </c:pt>
                      <c:pt idx="19">
                        <c:v>864.13838237618018</c:v>
                      </c:pt>
                    </c:numCache>
                  </c:numRef>
                </c:xVal>
                <c:yVal>
                  <c:numRef>
                    <c:extLst xmlns:c15="http://schemas.microsoft.com/office/drawing/2012/chart">
                      <c:ext xmlns:c15="http://schemas.microsoft.com/office/drawing/2012/chart" uri="{02D57815-91ED-43cb-92C2-25804820EDAC}">
                        <c15:formulaRef>
                          <c15:sqref>[Collect_Indiviual_Data_LS1.xlsm]Seattle!$C$31:$C$50</c15:sqref>
                        </c15:formulaRef>
                      </c:ext>
                    </c:extLst>
                    <c:numCache>
                      <c:formatCode>General</c:formatCode>
                      <c:ptCount val="20"/>
                      <c:pt idx="0">
                        <c:v>1027.2654280617101</c:v>
                      </c:pt>
                      <c:pt idx="1">
                        <c:v>145.60323901641701</c:v>
                      </c:pt>
                      <c:pt idx="2">
                        <c:v>920.10486623744396</c:v>
                      </c:pt>
                      <c:pt idx="3">
                        <c:v>899.48049206480096</c:v>
                      </c:pt>
                      <c:pt idx="4">
                        <c:v>181.70121196282901</c:v>
                      </c:pt>
                      <c:pt idx="5">
                        <c:v>1003.23505042105</c:v>
                      </c:pt>
                      <c:pt idx="6">
                        <c:v>191.87393323199299</c:v>
                      </c:pt>
                      <c:pt idx="7">
                        <c:v>338.68220185021698</c:v>
                      </c:pt>
                      <c:pt idx="8">
                        <c:v>31.995510679599501</c:v>
                      </c:pt>
                      <c:pt idx="9">
                        <c:v>352.74000455140498</c:v>
                      </c:pt>
                      <c:pt idx="10">
                        <c:v>174.63434812269699</c:v>
                      </c:pt>
                      <c:pt idx="11">
                        <c:v>492.82717506621702</c:v>
                      </c:pt>
                      <c:pt idx="12">
                        <c:v>681.51521660987896</c:v>
                      </c:pt>
                      <c:pt idx="13">
                        <c:v>430.01559934901201</c:v>
                      </c:pt>
                      <c:pt idx="14">
                        <c:v>329.72143829948601</c:v>
                      </c:pt>
                      <c:pt idx="15">
                        <c:v>64.331046680202704</c:v>
                      </c:pt>
                      <c:pt idx="16">
                        <c:v>370.21772448631401</c:v>
                      </c:pt>
                      <c:pt idx="17">
                        <c:v>193.66248517434599</c:v>
                      </c:pt>
                      <c:pt idx="18">
                        <c:v>562.38424481273103</c:v>
                      </c:pt>
                      <c:pt idx="19">
                        <c:v>849.61116356315097</c:v>
                      </c:pt>
                    </c:numCache>
                  </c:numRef>
                </c:yVal>
                <c:smooth val="0"/>
                <c:extLst xmlns:c15="http://schemas.microsoft.com/office/drawing/2012/chart">
                  <c:ext xmlns:c16="http://schemas.microsoft.com/office/drawing/2014/chart" uri="{C3380CC4-5D6E-409C-BE32-E72D297353CC}">
                    <c16:uniqueId val="{0000000F-C361-4369-9A72-370A44159606}"/>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Memphis!$C$7:$C$26</c15:sqref>
                        </c15:formulaRef>
                      </c:ext>
                    </c:extLst>
                    <c:numCache>
                      <c:formatCode>General</c:formatCode>
                      <c:ptCount val="20"/>
                      <c:pt idx="0">
                        <c:v>828.78271411110245</c:v>
                      </c:pt>
                      <c:pt idx="1">
                        <c:v>103.03094584242436</c:v>
                      </c:pt>
                      <c:pt idx="2">
                        <c:v>607.95411926478243</c:v>
                      </c:pt>
                      <c:pt idx="3">
                        <c:v>575.83036790914298</c:v>
                      </c:pt>
                      <c:pt idx="4">
                        <c:v>69.85255133893277</c:v>
                      </c:pt>
                      <c:pt idx="5">
                        <c:v>711.17093921611308</c:v>
                      </c:pt>
                      <c:pt idx="6">
                        <c:v>135.29343798157751</c:v>
                      </c:pt>
                      <c:pt idx="7">
                        <c:v>147.18081659522522</c:v>
                      </c:pt>
                      <c:pt idx="8">
                        <c:v>18.732645129719327</c:v>
                      </c:pt>
                      <c:pt idx="9">
                        <c:v>150.17082612303008</c:v>
                      </c:pt>
                      <c:pt idx="10">
                        <c:v>62.014883794522994</c:v>
                      </c:pt>
                      <c:pt idx="11">
                        <c:v>295.94233873043487</c:v>
                      </c:pt>
                      <c:pt idx="12">
                        <c:v>499.42932474183334</c:v>
                      </c:pt>
                      <c:pt idx="13">
                        <c:v>102.49526092311743</c:v>
                      </c:pt>
                      <c:pt idx="14">
                        <c:v>260.87295602065586</c:v>
                      </c:pt>
                      <c:pt idx="15">
                        <c:v>33.341565565070155</c:v>
                      </c:pt>
                      <c:pt idx="16">
                        <c:v>214.56609579622921</c:v>
                      </c:pt>
                      <c:pt idx="17">
                        <c:v>92.730044280452617</c:v>
                      </c:pt>
                      <c:pt idx="18">
                        <c:v>380.78195379469526</c:v>
                      </c:pt>
                      <c:pt idx="19">
                        <c:v>336.78364185155328</c:v>
                      </c:pt>
                    </c:numCache>
                  </c:numRef>
                </c:xVal>
                <c:yVal>
                  <c:numRef>
                    <c:extLst xmlns:c15="http://schemas.microsoft.com/office/drawing/2012/chart">
                      <c:ext xmlns:c15="http://schemas.microsoft.com/office/drawing/2012/chart" uri="{02D57815-91ED-43cb-92C2-25804820EDAC}">
                        <c15:formulaRef>
                          <c15:sqref>[Collect_Indiviual_Data_LS1.xlsm]Memphis!$C$31:$C$50</c15:sqref>
                        </c15:formulaRef>
                      </c:ext>
                    </c:extLst>
                    <c:numCache>
                      <c:formatCode>General</c:formatCode>
                      <c:ptCount val="20"/>
                      <c:pt idx="0">
                        <c:v>1025.83350200992</c:v>
                      </c:pt>
                      <c:pt idx="1">
                        <c:v>135.556602737514</c:v>
                      </c:pt>
                      <c:pt idx="2">
                        <c:v>895.27713717737004</c:v>
                      </c:pt>
                      <c:pt idx="3">
                        <c:v>876.04114606665405</c:v>
                      </c:pt>
                      <c:pt idx="4">
                        <c:v>146.186615698238</c:v>
                      </c:pt>
                      <c:pt idx="5">
                        <c:v>956.82189576978396</c:v>
                      </c:pt>
                      <c:pt idx="6">
                        <c:v>184.28133664159199</c:v>
                      </c:pt>
                      <c:pt idx="7">
                        <c:v>290.94022742315002</c:v>
                      </c:pt>
                      <c:pt idx="8">
                        <c:v>24.692852355613901</c:v>
                      </c:pt>
                      <c:pt idx="9">
                        <c:v>303.50649580355201</c:v>
                      </c:pt>
                      <c:pt idx="10">
                        <c:v>156.10261789765599</c:v>
                      </c:pt>
                      <c:pt idx="11">
                        <c:v>484.280591828372</c:v>
                      </c:pt>
                      <c:pt idx="12">
                        <c:v>670.91219356672696</c:v>
                      </c:pt>
                      <c:pt idx="13">
                        <c:v>371.24421860494198</c:v>
                      </c:pt>
                      <c:pt idx="14">
                        <c:v>326.80860182234801</c:v>
                      </c:pt>
                      <c:pt idx="15">
                        <c:v>61.254723866492</c:v>
                      </c:pt>
                      <c:pt idx="16">
                        <c:v>359.37824348197</c:v>
                      </c:pt>
                      <c:pt idx="17">
                        <c:v>183.05045012406799</c:v>
                      </c:pt>
                      <c:pt idx="18">
                        <c:v>535.91569647255699</c:v>
                      </c:pt>
                      <c:pt idx="19">
                        <c:v>738.27140212831898</c:v>
                      </c:pt>
                    </c:numCache>
                  </c:numRef>
                </c:yVal>
                <c:smooth val="0"/>
                <c:extLst xmlns:c15="http://schemas.microsoft.com/office/drawing/2012/chart">
                  <c:ext xmlns:c16="http://schemas.microsoft.com/office/drawing/2014/chart" uri="{C3380CC4-5D6E-409C-BE32-E72D297353CC}">
                    <c16:uniqueId val="{00000011-C361-4369-9A72-370A44159606}"/>
                  </c:ext>
                </c:extLst>
              </c15:ser>
            </c15:filteredScatterSeries>
            <c15:filteredScatterSeries>
              <c15:ser>
                <c:idx val="16"/>
                <c:order val="19"/>
                <c:tx>
                  <c:v>Charleston - I&amp;B</c:v>
                </c:tx>
                <c:spPr>
                  <a:ln w="25400" cap="rnd">
                    <a:noFill/>
                    <a:round/>
                  </a:ln>
                  <a:effectLst/>
                </c:spPr>
                <c:marker>
                  <c:symbol val="x"/>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Charleston!$C$7:$C$26</c15:sqref>
                        </c15:formulaRef>
                      </c:ext>
                    </c:extLst>
                    <c:numCache>
                      <c:formatCode>General</c:formatCode>
                      <c:ptCount val="20"/>
                      <c:pt idx="0">
                        <c:v>818.99955045502213</c:v>
                      </c:pt>
                      <c:pt idx="1">
                        <c:v>102.23651253508744</c:v>
                      </c:pt>
                      <c:pt idx="2">
                        <c:v>611.47396185248942</c:v>
                      </c:pt>
                      <c:pt idx="3">
                        <c:v>581.24926146285577</c:v>
                      </c:pt>
                      <c:pt idx="4">
                        <c:v>71.546979422069654</c:v>
                      </c:pt>
                      <c:pt idx="5">
                        <c:v>707.16203845187761</c:v>
                      </c:pt>
                      <c:pt idx="6">
                        <c:v>134.83430842605034</c:v>
                      </c:pt>
                      <c:pt idx="7">
                        <c:v>150.64280282565858</c:v>
                      </c:pt>
                      <c:pt idx="8">
                        <c:v>18.194791807324012</c:v>
                      </c:pt>
                      <c:pt idx="9">
                        <c:v>153.77277632099617</c:v>
                      </c:pt>
                      <c:pt idx="10">
                        <c:v>64.893420286567178</c:v>
                      </c:pt>
                      <c:pt idx="11">
                        <c:v>301.74079775906296</c:v>
                      </c:pt>
                      <c:pt idx="12">
                        <c:v>497.89702110236914</c:v>
                      </c:pt>
                      <c:pt idx="13">
                        <c:v>110.25441612338138</c:v>
                      </c:pt>
                      <c:pt idx="14">
                        <c:v>258.61330670988838</c:v>
                      </c:pt>
                      <c:pt idx="15">
                        <c:v>33.838863868631407</c:v>
                      </c:pt>
                      <c:pt idx="16">
                        <c:v>217.53533599972144</c:v>
                      </c:pt>
                      <c:pt idx="17">
                        <c:v>95.432941045199229</c:v>
                      </c:pt>
                      <c:pt idx="18">
                        <c:v>379.20157112360846</c:v>
                      </c:pt>
                      <c:pt idx="19">
                        <c:v>347.86149773607639</c:v>
                      </c:pt>
                    </c:numCache>
                  </c:numRef>
                </c:xVal>
                <c:yVal>
                  <c:numRef>
                    <c:extLst xmlns:c15="http://schemas.microsoft.com/office/drawing/2012/chart">
                      <c:ext xmlns:c15="http://schemas.microsoft.com/office/drawing/2012/chart" uri="{02D57815-91ED-43cb-92C2-25804820EDAC}">
                        <c15:formulaRef>
                          <c15:sqref>[Collect_Indiviual_Data_LS1.xlsm]Charleston!$C$31:$C$50</c15:sqref>
                        </c15:formulaRef>
                      </c:ext>
                    </c:extLst>
                    <c:numCache>
                      <c:formatCode>General</c:formatCode>
                      <c:ptCount val="20"/>
                      <c:pt idx="0">
                        <c:v>1026.0611017946201</c:v>
                      </c:pt>
                      <c:pt idx="1">
                        <c:v>136.78578197138</c:v>
                      </c:pt>
                      <c:pt idx="2">
                        <c:v>896.56839040949103</c:v>
                      </c:pt>
                      <c:pt idx="3">
                        <c:v>877.61702345256299</c:v>
                      </c:pt>
                      <c:pt idx="4">
                        <c:v>147.06794133288199</c:v>
                      </c:pt>
                      <c:pt idx="5">
                        <c:v>961.42305506163495</c:v>
                      </c:pt>
                      <c:pt idx="6">
                        <c:v>184.73926315959301</c:v>
                      </c:pt>
                      <c:pt idx="7">
                        <c:v>293.24572168481399</c:v>
                      </c:pt>
                      <c:pt idx="8">
                        <c:v>24.699444464721299</c:v>
                      </c:pt>
                      <c:pt idx="9">
                        <c:v>306.80168399462201</c:v>
                      </c:pt>
                      <c:pt idx="10">
                        <c:v>156.85817059342901</c:v>
                      </c:pt>
                      <c:pt idx="11">
                        <c:v>484.70817178970998</c:v>
                      </c:pt>
                      <c:pt idx="12">
                        <c:v>671.74131752030496</c:v>
                      </c:pt>
                      <c:pt idx="13">
                        <c:v>375.42980950574201</c:v>
                      </c:pt>
                      <c:pt idx="14">
                        <c:v>326.96145675104401</c:v>
                      </c:pt>
                      <c:pt idx="15">
                        <c:v>61.440760042131799</c:v>
                      </c:pt>
                      <c:pt idx="16">
                        <c:v>359.44793226281598</c:v>
                      </c:pt>
                      <c:pt idx="17">
                        <c:v>183.25873144170399</c:v>
                      </c:pt>
                      <c:pt idx="18">
                        <c:v>537.417644889033</c:v>
                      </c:pt>
                      <c:pt idx="19">
                        <c:v>747.34351695106295</c:v>
                      </c:pt>
                    </c:numCache>
                  </c:numRef>
                </c:yVal>
                <c:smooth val="0"/>
                <c:extLst xmlns:c15="http://schemas.microsoft.com/office/drawing/2012/chart">
                  <c:ext xmlns:c16="http://schemas.microsoft.com/office/drawing/2014/chart" uri="{C3380CC4-5D6E-409C-BE32-E72D297353CC}">
                    <c16:uniqueId val="{00000013-C361-4369-9A72-370A44159606}"/>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1.xlsm]Trendlines!$G$210:$G$409</c15:sqref>
                        </c15:formulaRef>
                      </c:ext>
                    </c:extLst>
                    <c:numCache>
                      <c:formatCode>General</c:formatCode>
                      <c:ptCount val="200"/>
                      <c:pt idx="0">
                        <c:v>422.0460548454173</c:v>
                      </c:pt>
                      <c:pt idx="1">
                        <c:v>61.866401410439245</c:v>
                      </c:pt>
                      <c:pt idx="2">
                        <c:v>177.63749161124645</c:v>
                      </c:pt>
                      <c:pt idx="3">
                        <c:v>156.11668139158397</c:v>
                      </c:pt>
                      <c:pt idx="4">
                        <c:v>16.217856316324319</c:v>
                      </c:pt>
                      <c:pt idx="5">
                        <c:v>261.75192569578292</c:v>
                      </c:pt>
                      <c:pt idx="6">
                        <c:v>49.890829702216628</c:v>
                      </c:pt>
                      <c:pt idx="7">
                        <c:v>25.889170127481048</c:v>
                      </c:pt>
                      <c:pt idx="8">
                        <c:v>14.61742801013796</c:v>
                      </c:pt>
                      <c:pt idx="9">
                        <c:v>32.125668961385671</c:v>
                      </c:pt>
                      <c:pt idx="10">
                        <c:v>9.7925176602066841</c:v>
                      </c:pt>
                      <c:pt idx="11">
                        <c:v>38.281855089153026</c:v>
                      </c:pt>
                      <c:pt idx="12">
                        <c:v>177.88792183354752</c:v>
                      </c:pt>
                      <c:pt idx="13">
                        <c:v>4.7107205522911055</c:v>
                      </c:pt>
                      <c:pt idx="14">
                        <c:v>100.68667002806211</c:v>
                      </c:pt>
                      <c:pt idx="15">
                        <c:v>7.0147857894344066</c:v>
                      </c:pt>
                      <c:pt idx="16">
                        <c:v>28.165469241832916</c:v>
                      </c:pt>
                      <c:pt idx="17">
                        <c:v>4.0626122358174772</c:v>
                      </c:pt>
                      <c:pt idx="18">
                        <c:v>176.64503632683591</c:v>
                      </c:pt>
                      <c:pt idx="19">
                        <c:v>14.97280341315121</c:v>
                      </c:pt>
                      <c:pt idx="20">
                        <c:v>1502.2442355927151</c:v>
                      </c:pt>
                      <c:pt idx="21">
                        <c:v>204.46984455087727</c:v>
                      </c:pt>
                      <c:pt idx="22">
                        <c:v>1172.0916052295661</c:v>
                      </c:pt>
                      <c:pt idx="23">
                        <c:v>1246.0656328182151</c:v>
                      </c:pt>
                      <c:pt idx="24">
                        <c:v>244.7711689121999</c:v>
                      </c:pt>
                      <c:pt idx="25">
                        <c:v>1353.1362703256402</c:v>
                      </c:pt>
                      <c:pt idx="26">
                        <c:v>238.83070234303437</c:v>
                      </c:pt>
                      <c:pt idx="27">
                        <c:v>472.44784752970293</c:v>
                      </c:pt>
                      <c:pt idx="28">
                        <c:v>52.337785089934194</c:v>
                      </c:pt>
                      <c:pt idx="29">
                        <c:v>471.66010072031207</c:v>
                      </c:pt>
                      <c:pt idx="30">
                        <c:v>263.12124132740445</c:v>
                      </c:pt>
                      <c:pt idx="31">
                        <c:v>627.45807038231214</c:v>
                      </c:pt>
                      <c:pt idx="32">
                        <c:v>926.12543100223752</c:v>
                      </c:pt>
                      <c:pt idx="33">
                        <c:v>600.75641741799541</c:v>
                      </c:pt>
                      <c:pt idx="34">
                        <c:v>406.78427455780434</c:v>
                      </c:pt>
                      <c:pt idx="35">
                        <c:v>78.921008147604425</c:v>
                      </c:pt>
                      <c:pt idx="36">
                        <c:v>466.21314540283072</c:v>
                      </c:pt>
                      <c:pt idx="37">
                        <c:v>254.83615885690668</c:v>
                      </c:pt>
                      <c:pt idx="38">
                        <c:v>773.35747359679385</c:v>
                      </c:pt>
                      <c:pt idx="39">
                        <c:v>1119.4573220824036</c:v>
                      </c:pt>
                      <c:pt idx="40">
                        <c:v>1467.8044915824992</c:v>
                      </c:pt>
                      <c:pt idx="41">
                        <c:v>192.54116449587428</c:v>
                      </c:pt>
                      <c:pt idx="42">
                        <c:v>1138.3547195400533</c:v>
                      </c:pt>
                      <c:pt idx="43">
                        <c:v>1213.2904743112683</c:v>
                      </c:pt>
                      <c:pt idx="44">
                        <c:v>210.92261882798667</c:v>
                      </c:pt>
                      <c:pt idx="45">
                        <c:v>1314.1340640758826</c:v>
                      </c:pt>
                      <c:pt idx="46">
                        <c:v>229.80603143170984</c:v>
                      </c:pt>
                      <c:pt idx="47">
                        <c:v>420.30064244134468</c:v>
                      </c:pt>
                      <c:pt idx="48">
                        <c:v>41.589484802965494</c:v>
                      </c:pt>
                      <c:pt idx="49">
                        <c:v>428.90425203049881</c:v>
                      </c:pt>
                      <c:pt idx="50">
                        <c:v>232.10263514641565</c:v>
                      </c:pt>
                      <c:pt idx="51">
                        <c:v>606.87598609070221</c:v>
                      </c:pt>
                      <c:pt idx="52">
                        <c:v>907.11761283946487</c:v>
                      </c:pt>
                      <c:pt idx="53">
                        <c:v>524.47346576806569</c:v>
                      </c:pt>
                      <c:pt idx="54">
                        <c:v>404.01312500656746</c:v>
                      </c:pt>
                      <c:pt idx="55">
                        <c:v>75.623606917310184</c:v>
                      </c:pt>
                      <c:pt idx="56">
                        <c:v>452.44878890688824</c:v>
                      </c:pt>
                      <c:pt idx="57">
                        <c:v>239.22173117363411</c:v>
                      </c:pt>
                      <c:pt idx="58">
                        <c:v>730.76829282625306</c:v>
                      </c:pt>
                      <c:pt idx="59">
                        <c:v>1017.8091684786963</c:v>
                      </c:pt>
                      <c:pt idx="60">
                        <c:v>1000.8886017531285</c:v>
                      </c:pt>
                      <c:pt idx="61">
                        <c:v>122.21122233952406</c:v>
                      </c:pt>
                      <c:pt idx="62">
                        <c:v>759.12771777699379</c:v>
                      </c:pt>
                      <c:pt idx="63">
                        <c:v>729.42319941925803</c:v>
                      </c:pt>
                      <c:pt idx="64">
                        <c:v>94.323175963373245</c:v>
                      </c:pt>
                      <c:pt idx="65">
                        <c:v>872.60803649796139</c:v>
                      </c:pt>
                      <c:pt idx="66">
                        <c:v>166.43381849339082</c:v>
                      </c:pt>
                      <c:pt idx="67">
                        <c:v>196.24600693877306</c:v>
                      </c:pt>
                      <c:pt idx="68">
                        <c:v>21.61487679301673</c:v>
                      </c:pt>
                      <c:pt idx="69">
                        <c:v>201.49432293265406</c:v>
                      </c:pt>
                      <c:pt idx="70">
                        <c:v>90.611952404136133</c:v>
                      </c:pt>
                      <c:pt idx="71">
                        <c:v>376.96870228363514</c:v>
                      </c:pt>
                      <c:pt idx="72">
                        <c:v>611.02423745388626</c:v>
                      </c:pt>
                      <c:pt idx="73">
                        <c:v>174.44120816296015</c:v>
                      </c:pt>
                      <c:pt idx="74">
                        <c:v>316.24617973521197</c:v>
                      </c:pt>
                      <c:pt idx="75">
                        <c:v>42.884619867840421</c:v>
                      </c:pt>
                      <c:pt idx="76">
                        <c:v>280.28339413494695</c:v>
                      </c:pt>
                      <c:pt idx="77">
                        <c:v>126.5572976187192</c:v>
                      </c:pt>
                      <c:pt idx="78">
                        <c:v>471.44808091202481</c:v>
                      </c:pt>
                      <c:pt idx="79">
                        <c:v>467.7136790910111</c:v>
                      </c:pt>
                      <c:pt idx="80">
                        <c:v>1035.6047503999025</c:v>
                      </c:pt>
                      <c:pt idx="81">
                        <c:v>130.84151966670365</c:v>
                      </c:pt>
                      <c:pt idx="82">
                        <c:v>816.1796009853324</c:v>
                      </c:pt>
                      <c:pt idx="83">
                        <c:v>784.37349273221503</c:v>
                      </c:pt>
                      <c:pt idx="84">
                        <c:v>110.52133241554152</c:v>
                      </c:pt>
                      <c:pt idx="85">
                        <c:v>916.35839723607671</c:v>
                      </c:pt>
                      <c:pt idx="86">
                        <c:v>175.85499491055262</c:v>
                      </c:pt>
                      <c:pt idx="87">
                        <c:v>226.26594236071821</c:v>
                      </c:pt>
                      <c:pt idx="88">
                        <c:v>23.204718551769176</c:v>
                      </c:pt>
                      <c:pt idx="89">
                        <c:v>236.18990713265518</c:v>
                      </c:pt>
                      <c:pt idx="90">
                        <c:v>110.6350356798868</c:v>
                      </c:pt>
                      <c:pt idx="91">
                        <c:v>417.49560881559802</c:v>
                      </c:pt>
                      <c:pt idx="92">
                        <c:v>645.76861473815302</c:v>
                      </c:pt>
                      <c:pt idx="93">
                        <c:v>230.03987433233172</c:v>
                      </c:pt>
                      <c:pt idx="94">
                        <c:v>327.45950109298866</c:v>
                      </c:pt>
                      <c:pt idx="95">
                        <c:v>50.021775402566064</c:v>
                      </c:pt>
                      <c:pt idx="96">
                        <c:v>305.99947361358085</c:v>
                      </c:pt>
                      <c:pt idx="97">
                        <c:v>144.78381798212837</c:v>
                      </c:pt>
                      <c:pt idx="98">
                        <c:v>501.43597750612173</c:v>
                      </c:pt>
                      <c:pt idx="99">
                        <c:v>553.40839605828626</c:v>
                      </c:pt>
                      <c:pt idx="100">
                        <c:v>1489.0798060929662</c:v>
                      </c:pt>
                      <c:pt idx="101">
                        <c:v>198.07422166082051</c:v>
                      </c:pt>
                      <c:pt idx="102">
                        <c:v>1156.5234770695608</c:v>
                      </c:pt>
                      <c:pt idx="103">
                        <c:v>1231.7250878996556</c:v>
                      </c:pt>
                      <c:pt idx="104">
                        <c:v>224.98848118108236</c:v>
                      </c:pt>
                      <c:pt idx="105">
                        <c:v>1336.0971337857652</c:v>
                      </c:pt>
                      <c:pt idx="106">
                        <c:v>233.8452907954408</c:v>
                      </c:pt>
                      <c:pt idx="107">
                        <c:v>444.85914687211272</c:v>
                      </c:pt>
                      <c:pt idx="108">
                        <c:v>45.531994286639417</c:v>
                      </c:pt>
                      <c:pt idx="109">
                        <c:v>449.09099955809131</c:v>
                      </c:pt>
                      <c:pt idx="110">
                        <c:v>246.69958824352761</c:v>
                      </c:pt>
                      <c:pt idx="111">
                        <c:v>616.16292063241747</c:v>
                      </c:pt>
                      <c:pt idx="112">
                        <c:v>917.97757847587616</c:v>
                      </c:pt>
                      <c:pt idx="113">
                        <c:v>563.13917936556243</c:v>
                      </c:pt>
                      <c:pt idx="114">
                        <c:v>405.4980111668965</c:v>
                      </c:pt>
                      <c:pt idx="115">
                        <c:v>77.356257903646778</c:v>
                      </c:pt>
                      <c:pt idx="116">
                        <c:v>459.48516913792992</c:v>
                      </c:pt>
                      <c:pt idx="117">
                        <c:v>246.20759779941278</c:v>
                      </c:pt>
                      <c:pt idx="118">
                        <c:v>752.71715196861101</c:v>
                      </c:pt>
                      <c:pt idx="119">
                        <c:v>1066.2182069003713</c:v>
                      </c:pt>
                      <c:pt idx="120">
                        <c:v>1582.5306600744998</c:v>
                      </c:pt>
                      <c:pt idx="121">
                        <c:v>212.75755218804881</c:v>
                      </c:pt>
                      <c:pt idx="122">
                        <c:v>1198.1325277564251</c:v>
                      </c:pt>
                      <c:pt idx="123">
                        <c:v>1292.7939133874524</c:v>
                      </c:pt>
                      <c:pt idx="124">
                        <c:v>248.89037285384467</c:v>
                      </c:pt>
                      <c:pt idx="125">
                        <c:v>1407.0443928165685</c:v>
                      </c:pt>
                      <c:pt idx="126">
                        <c:v>243.83112565662108</c:v>
                      </c:pt>
                      <c:pt idx="127">
                        <c:v>497.138571161762</c:v>
                      </c:pt>
                      <c:pt idx="128">
                        <c:v>51.141536243767916</c:v>
                      </c:pt>
                      <c:pt idx="129">
                        <c:v>497.2133241081192</c:v>
                      </c:pt>
                      <c:pt idx="130">
                        <c:v>283.39768339898609</c:v>
                      </c:pt>
                      <c:pt idx="131">
                        <c:v>639.94378614758045</c:v>
                      </c:pt>
                      <c:pt idx="132">
                        <c:v>951.90844194864155</c:v>
                      </c:pt>
                      <c:pt idx="133">
                        <c:v>646.89336252252508</c:v>
                      </c:pt>
                      <c:pt idx="134">
                        <c:v>408.91774761043905</c:v>
                      </c:pt>
                      <c:pt idx="135">
                        <c:v>82.812702344662995</c:v>
                      </c:pt>
                      <c:pt idx="136">
                        <c:v>472.91027751389686</c:v>
                      </c:pt>
                      <c:pt idx="137">
                        <c:v>260.55707867189625</c:v>
                      </c:pt>
                      <c:pt idx="138">
                        <c:v>806.69443176098196</c:v>
                      </c:pt>
                      <c:pt idx="139">
                        <c:v>1166.9314153771461</c:v>
                      </c:pt>
                      <c:pt idx="140">
                        <c:v>1323.1531662329819</c:v>
                      </c:pt>
                      <c:pt idx="141">
                        <c:v>171.66070177199231</c:v>
                      </c:pt>
                      <c:pt idx="142">
                        <c:v>1061.2346770698214</c:v>
                      </c:pt>
                      <c:pt idx="143">
                        <c:v>1096.2828888686774</c:v>
                      </c:pt>
                      <c:pt idx="144">
                        <c:v>175.39925485844165</c:v>
                      </c:pt>
                      <c:pt idx="145">
                        <c:v>1200.0853343108197</c:v>
                      </c:pt>
                      <c:pt idx="146">
                        <c:v>216.47974588730253</c:v>
                      </c:pt>
                      <c:pt idx="147">
                        <c:v>346.762111735872</c:v>
                      </c:pt>
                      <c:pt idx="148">
                        <c:v>33.611596568685187</c:v>
                      </c:pt>
                      <c:pt idx="149">
                        <c:v>362.49646564341339</c:v>
                      </c:pt>
                      <c:pt idx="150">
                        <c:v>180.68825669470232</c:v>
                      </c:pt>
                      <c:pt idx="151">
                        <c:v>567.19104782216903</c:v>
                      </c:pt>
                      <c:pt idx="152">
                        <c:v>839.0503799689269</c:v>
                      </c:pt>
                      <c:pt idx="153">
                        <c:v>406.65629338868945</c:v>
                      </c:pt>
                      <c:pt idx="154">
                        <c:v>392.7978917990518</c:v>
                      </c:pt>
                      <c:pt idx="155">
                        <c:v>68.394383846315691</c:v>
                      </c:pt>
                      <c:pt idx="156">
                        <c:v>420.8673821457221</c:v>
                      </c:pt>
                      <c:pt idx="157">
                        <c:v>211.67309517625552</c:v>
                      </c:pt>
                      <c:pt idx="158">
                        <c:v>648.45717827905855</c:v>
                      </c:pt>
                      <c:pt idx="159">
                        <c:v>864.13838237618018</c:v>
                      </c:pt>
                      <c:pt idx="160">
                        <c:v>828.78271411110245</c:v>
                      </c:pt>
                      <c:pt idx="161">
                        <c:v>103.03094584242436</c:v>
                      </c:pt>
                      <c:pt idx="162">
                        <c:v>607.95411926478243</c:v>
                      </c:pt>
                      <c:pt idx="163">
                        <c:v>575.83036790914298</c:v>
                      </c:pt>
                      <c:pt idx="164">
                        <c:v>69.85255133893277</c:v>
                      </c:pt>
                      <c:pt idx="165">
                        <c:v>711.17093921611308</c:v>
                      </c:pt>
                      <c:pt idx="166">
                        <c:v>135.29343798157751</c:v>
                      </c:pt>
                      <c:pt idx="167">
                        <c:v>147.18081659522522</c:v>
                      </c:pt>
                      <c:pt idx="168">
                        <c:v>18.732645129719327</c:v>
                      </c:pt>
                      <c:pt idx="169">
                        <c:v>150.17082612303008</c:v>
                      </c:pt>
                      <c:pt idx="170">
                        <c:v>62.014883794522994</c:v>
                      </c:pt>
                      <c:pt idx="171">
                        <c:v>295.94233873043487</c:v>
                      </c:pt>
                      <c:pt idx="172">
                        <c:v>499.42932474183334</c:v>
                      </c:pt>
                      <c:pt idx="173">
                        <c:v>102.49526092311743</c:v>
                      </c:pt>
                      <c:pt idx="174">
                        <c:v>260.87295602065586</c:v>
                      </c:pt>
                      <c:pt idx="175">
                        <c:v>33.341565565070155</c:v>
                      </c:pt>
                      <c:pt idx="176">
                        <c:v>214.56609579622921</c:v>
                      </c:pt>
                      <c:pt idx="177">
                        <c:v>92.730044280452617</c:v>
                      </c:pt>
                      <c:pt idx="178">
                        <c:v>380.78195379469526</c:v>
                      </c:pt>
                      <c:pt idx="179">
                        <c:v>336.78364185155328</c:v>
                      </c:pt>
                      <c:pt idx="180">
                        <c:v>818.99955045502213</c:v>
                      </c:pt>
                      <c:pt idx="181">
                        <c:v>102.23651253508744</c:v>
                      </c:pt>
                      <c:pt idx="182">
                        <c:v>611.47396185248942</c:v>
                      </c:pt>
                      <c:pt idx="183">
                        <c:v>581.24926146285577</c:v>
                      </c:pt>
                      <c:pt idx="184">
                        <c:v>71.546979422069654</c:v>
                      </c:pt>
                      <c:pt idx="185">
                        <c:v>707.16203845187761</c:v>
                      </c:pt>
                      <c:pt idx="186">
                        <c:v>134.83430842605034</c:v>
                      </c:pt>
                      <c:pt idx="187">
                        <c:v>150.64280282565858</c:v>
                      </c:pt>
                      <c:pt idx="188">
                        <c:v>18.194791807324012</c:v>
                      </c:pt>
                      <c:pt idx="189">
                        <c:v>153.77277632099617</c:v>
                      </c:pt>
                      <c:pt idx="190">
                        <c:v>64.893420286567178</c:v>
                      </c:pt>
                      <c:pt idx="191">
                        <c:v>301.74079775906296</c:v>
                      </c:pt>
                      <c:pt idx="192">
                        <c:v>497.89702110236914</c:v>
                      </c:pt>
                      <c:pt idx="193">
                        <c:v>110.25441612338138</c:v>
                      </c:pt>
                      <c:pt idx="194">
                        <c:v>258.61330670988838</c:v>
                      </c:pt>
                      <c:pt idx="195">
                        <c:v>33.838863868631407</c:v>
                      </c:pt>
                      <c:pt idx="196">
                        <c:v>217.53533599972144</c:v>
                      </c:pt>
                      <c:pt idx="197">
                        <c:v>95.432941045199229</c:v>
                      </c:pt>
                      <c:pt idx="198">
                        <c:v>379.20157112360846</c:v>
                      </c:pt>
                      <c:pt idx="199">
                        <c:v>347.86149773607639</c:v>
                      </c:pt>
                    </c:numCache>
                  </c:numRef>
                </c:xVal>
                <c:yVal>
                  <c:numRef>
                    <c:extLst xmlns:c15="http://schemas.microsoft.com/office/drawing/2012/chart">
                      <c:ext xmlns:c15="http://schemas.microsoft.com/office/drawing/2012/chart" uri="{02D57815-91ED-43cb-92C2-25804820EDAC}">
                        <c15:formulaRef>
                          <c15:sqref>[Collect_Indiviual_Data_LS1.xlsm]Trendlines!$A$210:$A$409</c15:sqref>
                        </c15:formulaRef>
                      </c:ext>
                    </c:extLst>
                    <c:numCache>
                      <c:formatCode>General</c:formatCode>
                      <c:ptCount val="200"/>
                      <c:pt idx="0">
                        <c:v>766.27170587030503</c:v>
                      </c:pt>
                      <c:pt idx="1">
                        <c:v>95.628808717808596</c:v>
                      </c:pt>
                      <c:pt idx="2">
                        <c:v>500.04793541995701</c:v>
                      </c:pt>
                      <c:pt idx="3">
                        <c:v>403.23159594665901</c:v>
                      </c:pt>
                      <c:pt idx="4">
                        <c:v>30.916838505667599</c:v>
                      </c:pt>
                      <c:pt idx="5">
                        <c:v>635.72785449439596</c:v>
                      </c:pt>
                      <c:pt idx="6">
                        <c:v>129.978379759826</c:v>
                      </c:pt>
                      <c:pt idx="7">
                        <c:v>92.055632022392899</c:v>
                      </c:pt>
                      <c:pt idx="8">
                        <c:v>17.283422141180701</c:v>
                      </c:pt>
                      <c:pt idx="9">
                        <c:v>89.045590272636801</c:v>
                      </c:pt>
                      <c:pt idx="10">
                        <c:v>25.9409994337231</c:v>
                      </c:pt>
                      <c:pt idx="11">
                        <c:v>162.79405438271399</c:v>
                      </c:pt>
                      <c:pt idx="12">
                        <c:v>445.250846785882</c:v>
                      </c:pt>
                      <c:pt idx="13">
                        <c:v>25.773002082890201</c:v>
                      </c:pt>
                      <c:pt idx="14">
                        <c:v>242.38941552620599</c:v>
                      </c:pt>
                      <c:pt idx="15">
                        <c:v>28.5637591340871</c:v>
                      </c:pt>
                      <c:pt idx="16">
                        <c:v>99.373279571872501</c:v>
                      </c:pt>
                      <c:pt idx="17">
                        <c:v>29.053814519744101</c:v>
                      </c:pt>
                      <c:pt idx="18">
                        <c:v>311.35850060702501</c:v>
                      </c:pt>
                      <c:pt idx="19">
                        <c:v>111.324365539813</c:v>
                      </c:pt>
                      <c:pt idx="20">
                        <c:v>1034.7134398335299</c:v>
                      </c:pt>
                      <c:pt idx="21">
                        <c:v>157.74186767200899</c:v>
                      </c:pt>
                      <c:pt idx="22">
                        <c:v>933.427620713387</c:v>
                      </c:pt>
                      <c:pt idx="23">
                        <c:v>909.37706709239399</c:v>
                      </c:pt>
                      <c:pt idx="24">
                        <c:v>225.50521933488901</c:v>
                      </c:pt>
                      <c:pt idx="25">
                        <c:v>1006.5729726011</c:v>
                      </c:pt>
                      <c:pt idx="26">
                        <c:v>198.72211384442201</c:v>
                      </c:pt>
                      <c:pt idx="27">
                        <c:v>382.64808940642502</c:v>
                      </c:pt>
                      <c:pt idx="28">
                        <c:v>54.550598229133698</c:v>
                      </c:pt>
                      <c:pt idx="29">
                        <c:v>383.877211515206</c:v>
                      </c:pt>
                      <c:pt idx="30">
                        <c:v>203.381337704271</c:v>
                      </c:pt>
                      <c:pt idx="31">
                        <c:v>514.81788863884503</c:v>
                      </c:pt>
                      <c:pt idx="32">
                        <c:v>686.04920307839097</c:v>
                      </c:pt>
                      <c:pt idx="33">
                        <c:v>463.06253287677703</c:v>
                      </c:pt>
                      <c:pt idx="34">
                        <c:v>332.99351686831801</c:v>
                      </c:pt>
                      <c:pt idx="35">
                        <c:v>64.506200420656597</c:v>
                      </c:pt>
                      <c:pt idx="36">
                        <c:v>377.995934647556</c:v>
                      </c:pt>
                      <c:pt idx="37">
                        <c:v>208.35088329113</c:v>
                      </c:pt>
                      <c:pt idx="38">
                        <c:v>586.81183523522702</c:v>
                      </c:pt>
                      <c:pt idx="39">
                        <c:v>913.59543670333903</c:v>
                      </c:pt>
                      <c:pt idx="40">
                        <c:v>1028.1559971480699</c:v>
                      </c:pt>
                      <c:pt idx="41">
                        <c:v>150.06213186821799</c:v>
                      </c:pt>
                      <c:pt idx="42">
                        <c:v>924.36177972668304</c:v>
                      </c:pt>
                      <c:pt idx="43">
                        <c:v>903.05643887976601</c:v>
                      </c:pt>
                      <c:pt idx="44">
                        <c:v>188.00579064313399</c:v>
                      </c:pt>
                      <c:pt idx="45">
                        <c:v>1005.86187886843</c:v>
                      </c:pt>
                      <c:pt idx="46">
                        <c:v>192.64546966570799</c:v>
                      </c:pt>
                      <c:pt idx="47">
                        <c:v>351.73588753490202</c:v>
                      </c:pt>
                      <c:pt idx="48">
                        <c:v>36.289538551089898</c:v>
                      </c:pt>
                      <c:pt idx="49">
                        <c:v>364.13309826929799</c:v>
                      </c:pt>
                      <c:pt idx="50">
                        <c:v>181.990474746449</c:v>
                      </c:pt>
                      <c:pt idx="51">
                        <c:v>497.21040113076901</c:v>
                      </c:pt>
                      <c:pt idx="52">
                        <c:v>684.276152292951</c:v>
                      </c:pt>
                      <c:pt idx="53">
                        <c:v>441.16805750824</c:v>
                      </c:pt>
                      <c:pt idx="54">
                        <c:v>329.86412844022902</c:v>
                      </c:pt>
                      <c:pt idx="55">
                        <c:v>64.506200420656597</c:v>
                      </c:pt>
                      <c:pt idx="56">
                        <c:v>372.29992615247801</c:v>
                      </c:pt>
                      <c:pt idx="57">
                        <c:v>197.90175164185899</c:v>
                      </c:pt>
                      <c:pt idx="58">
                        <c:v>569.41978841187597</c:v>
                      </c:pt>
                      <c:pt idx="59">
                        <c:v>868.71128601631494</c:v>
                      </c:pt>
                      <c:pt idx="60">
                        <c:v>1026.25285974035</c:v>
                      </c:pt>
                      <c:pt idx="61">
                        <c:v>135.52743820242301</c:v>
                      </c:pt>
                      <c:pt idx="62">
                        <c:v>897.64506901946299</c:v>
                      </c:pt>
                      <c:pt idx="63">
                        <c:v>876.91115583564897</c:v>
                      </c:pt>
                      <c:pt idx="64">
                        <c:v>149.54161025756301</c:v>
                      </c:pt>
                      <c:pt idx="65">
                        <c:v>957.34937925825795</c:v>
                      </c:pt>
                      <c:pt idx="66">
                        <c:v>184.703886284671</c:v>
                      </c:pt>
                      <c:pt idx="67">
                        <c:v>293.47920856389402</c:v>
                      </c:pt>
                      <c:pt idx="68">
                        <c:v>25.750977734546598</c:v>
                      </c:pt>
                      <c:pt idx="69">
                        <c:v>303.89933385621703</c:v>
                      </c:pt>
                      <c:pt idx="70">
                        <c:v>157.42660220506099</c:v>
                      </c:pt>
                      <c:pt idx="71">
                        <c:v>484.31143959377101</c:v>
                      </c:pt>
                      <c:pt idx="72">
                        <c:v>671.09063528243701</c:v>
                      </c:pt>
                      <c:pt idx="73">
                        <c:v>375.55684472476599</c:v>
                      </c:pt>
                      <c:pt idx="74">
                        <c:v>326.83571912111302</c:v>
                      </c:pt>
                      <c:pt idx="75">
                        <c:v>61.0643925263496</c:v>
                      </c:pt>
                      <c:pt idx="76">
                        <c:v>360.834036252602</c:v>
                      </c:pt>
                      <c:pt idx="77">
                        <c:v>183.396144679435</c:v>
                      </c:pt>
                      <c:pt idx="78">
                        <c:v>537.52795678355699</c:v>
                      </c:pt>
                      <c:pt idx="79">
                        <c:v>740.68879344648997</c:v>
                      </c:pt>
                      <c:pt idx="80">
                        <c:v>1027.0490700667201</c:v>
                      </c:pt>
                      <c:pt idx="81">
                        <c:v>140.16323210771299</c:v>
                      </c:pt>
                      <c:pt idx="82">
                        <c:v>906.94607667511298</c:v>
                      </c:pt>
                      <c:pt idx="83">
                        <c:v>885.89197745375202</c:v>
                      </c:pt>
                      <c:pt idx="84">
                        <c:v>161.28970804567101</c:v>
                      </c:pt>
                      <c:pt idx="85">
                        <c:v>979.09606950972</c:v>
                      </c:pt>
                      <c:pt idx="86">
                        <c:v>187.88250680755999</c:v>
                      </c:pt>
                      <c:pt idx="87">
                        <c:v>310.04008256179299</c:v>
                      </c:pt>
                      <c:pt idx="88">
                        <c:v>27.3853002728078</c:v>
                      </c:pt>
                      <c:pt idx="89">
                        <c:v>321.78550519854502</c:v>
                      </c:pt>
                      <c:pt idx="90">
                        <c:v>162.04953156340099</c:v>
                      </c:pt>
                      <c:pt idx="91">
                        <c:v>487.30583019404003</c:v>
                      </c:pt>
                      <c:pt idx="92">
                        <c:v>675.20177162708603</c:v>
                      </c:pt>
                      <c:pt idx="93">
                        <c:v>399.04995457124602</c:v>
                      </c:pt>
                      <c:pt idx="94">
                        <c:v>327.77778185846199</c:v>
                      </c:pt>
                      <c:pt idx="95">
                        <c:v>62.214182216480701</c:v>
                      </c:pt>
                      <c:pt idx="96">
                        <c:v>363.78421729765302</c:v>
                      </c:pt>
                      <c:pt idx="97">
                        <c:v>185.30385438071301</c:v>
                      </c:pt>
                      <c:pt idx="98">
                        <c:v>547.22195135336699</c:v>
                      </c:pt>
                      <c:pt idx="99">
                        <c:v>789.50459485510498</c:v>
                      </c:pt>
                      <c:pt idx="100">
                        <c:v>1029.68960871319</c:v>
                      </c:pt>
                      <c:pt idx="101">
                        <c:v>153.102506298029</c:v>
                      </c:pt>
                      <c:pt idx="102">
                        <c:v>928.33088716922805</c:v>
                      </c:pt>
                      <c:pt idx="103">
                        <c:v>905.61421234122201</c:v>
                      </c:pt>
                      <c:pt idx="104">
                        <c:v>198.18942541388799</c:v>
                      </c:pt>
                      <c:pt idx="105">
                        <c:v>1006.45475243948</c:v>
                      </c:pt>
                      <c:pt idx="106">
                        <c:v>193.85955141864599</c:v>
                      </c:pt>
                      <c:pt idx="107">
                        <c:v>361.94269923845798</c:v>
                      </c:pt>
                      <c:pt idx="108">
                        <c:v>40.738351431620799</c:v>
                      </c:pt>
                      <c:pt idx="109">
                        <c:v>371.14227567789499</c:v>
                      </c:pt>
                      <c:pt idx="110">
                        <c:v>188.64218170215</c:v>
                      </c:pt>
                      <c:pt idx="111">
                        <c:v>502.037373899334</c:v>
                      </c:pt>
                      <c:pt idx="112">
                        <c:v>685.036363038378</c:v>
                      </c:pt>
                      <c:pt idx="113">
                        <c:v>451.55659167635798</c:v>
                      </c:pt>
                      <c:pt idx="114">
                        <c:v>330.13812930363201</c:v>
                      </c:pt>
                      <c:pt idx="115">
                        <c:v>64.506200420656597</c:v>
                      </c:pt>
                      <c:pt idx="116">
                        <c:v>374.08084018963302</c:v>
                      </c:pt>
                      <c:pt idx="117">
                        <c:v>201.317592832038</c:v>
                      </c:pt>
                      <c:pt idx="118">
                        <c:v>575.36106086299003</c:v>
                      </c:pt>
                      <c:pt idx="119">
                        <c:v>883.60735987064697</c:v>
                      </c:pt>
                      <c:pt idx="120">
                        <c:v>1029.6678463721701</c:v>
                      </c:pt>
                      <c:pt idx="121">
                        <c:v>153.26946575168199</c:v>
                      </c:pt>
                      <c:pt idx="122">
                        <c:v>928.31495243429401</c:v>
                      </c:pt>
                      <c:pt idx="123">
                        <c:v>905.76514131608599</c:v>
                      </c:pt>
                      <c:pt idx="124">
                        <c:v>198.633696610801</c:v>
                      </c:pt>
                      <c:pt idx="125">
                        <c:v>1006.60150780398</c:v>
                      </c:pt>
                      <c:pt idx="126">
                        <c:v>194.15710307683699</c:v>
                      </c:pt>
                      <c:pt idx="127">
                        <c:v>362.12432489862903</c:v>
                      </c:pt>
                      <c:pt idx="128">
                        <c:v>40.678713993311099</c:v>
                      </c:pt>
                      <c:pt idx="129">
                        <c:v>371.61195455588199</c:v>
                      </c:pt>
                      <c:pt idx="130">
                        <c:v>188.888337170884</c:v>
                      </c:pt>
                      <c:pt idx="131">
                        <c:v>502.35158601761202</c:v>
                      </c:pt>
                      <c:pt idx="132">
                        <c:v>685.246235071157</c:v>
                      </c:pt>
                      <c:pt idx="133">
                        <c:v>452.35201948577202</c:v>
                      </c:pt>
                      <c:pt idx="134">
                        <c:v>330.14952365001</c:v>
                      </c:pt>
                      <c:pt idx="135">
                        <c:v>64.506200420656597</c:v>
                      </c:pt>
                      <c:pt idx="136">
                        <c:v>374.29310451286398</c:v>
                      </c:pt>
                      <c:pt idx="137">
                        <c:v>201.71770698133801</c:v>
                      </c:pt>
                      <c:pt idx="138">
                        <c:v>575.51027613988595</c:v>
                      </c:pt>
                      <c:pt idx="139">
                        <c:v>884.37269152395595</c:v>
                      </c:pt>
                      <c:pt idx="140">
                        <c:v>1027.2654280617101</c:v>
                      </c:pt>
                      <c:pt idx="141">
                        <c:v>145.60323901641701</c:v>
                      </c:pt>
                      <c:pt idx="142">
                        <c:v>920.10486623744396</c:v>
                      </c:pt>
                      <c:pt idx="143">
                        <c:v>899.48049206480096</c:v>
                      </c:pt>
                      <c:pt idx="144">
                        <c:v>181.70121196282901</c:v>
                      </c:pt>
                      <c:pt idx="145">
                        <c:v>1003.23505042105</c:v>
                      </c:pt>
                      <c:pt idx="146">
                        <c:v>191.87393323199299</c:v>
                      </c:pt>
                      <c:pt idx="147">
                        <c:v>338.68220185021698</c:v>
                      </c:pt>
                      <c:pt idx="148">
                        <c:v>31.995510679599501</c:v>
                      </c:pt>
                      <c:pt idx="149">
                        <c:v>352.74000455140498</c:v>
                      </c:pt>
                      <c:pt idx="150">
                        <c:v>174.63434812269699</c:v>
                      </c:pt>
                      <c:pt idx="151">
                        <c:v>492.82717506621702</c:v>
                      </c:pt>
                      <c:pt idx="152">
                        <c:v>681.51521660987896</c:v>
                      </c:pt>
                      <c:pt idx="153">
                        <c:v>430.01559934901201</c:v>
                      </c:pt>
                      <c:pt idx="154">
                        <c:v>329.72143829948601</c:v>
                      </c:pt>
                      <c:pt idx="155">
                        <c:v>64.331046680202704</c:v>
                      </c:pt>
                      <c:pt idx="156">
                        <c:v>370.21772448631401</c:v>
                      </c:pt>
                      <c:pt idx="157">
                        <c:v>193.66248517434599</c:v>
                      </c:pt>
                      <c:pt idx="158">
                        <c:v>562.38424481273103</c:v>
                      </c:pt>
                      <c:pt idx="159">
                        <c:v>849.61116356315097</c:v>
                      </c:pt>
                      <c:pt idx="160">
                        <c:v>1025.83350200992</c:v>
                      </c:pt>
                      <c:pt idx="161">
                        <c:v>135.556602737514</c:v>
                      </c:pt>
                      <c:pt idx="162">
                        <c:v>895.27713717737004</c:v>
                      </c:pt>
                      <c:pt idx="163">
                        <c:v>876.04114606665405</c:v>
                      </c:pt>
                      <c:pt idx="164">
                        <c:v>146.186615698238</c:v>
                      </c:pt>
                      <c:pt idx="165">
                        <c:v>956.82189576978396</c:v>
                      </c:pt>
                      <c:pt idx="166">
                        <c:v>184.28133664159199</c:v>
                      </c:pt>
                      <c:pt idx="167">
                        <c:v>290.94022742315002</c:v>
                      </c:pt>
                      <c:pt idx="168">
                        <c:v>24.692852355613901</c:v>
                      </c:pt>
                      <c:pt idx="169">
                        <c:v>303.50649580355201</c:v>
                      </c:pt>
                      <c:pt idx="170">
                        <c:v>156.10261789765599</c:v>
                      </c:pt>
                      <c:pt idx="171">
                        <c:v>484.280591828372</c:v>
                      </c:pt>
                      <c:pt idx="172">
                        <c:v>670.91219356672696</c:v>
                      </c:pt>
                      <c:pt idx="173">
                        <c:v>371.24421860494198</c:v>
                      </c:pt>
                      <c:pt idx="174">
                        <c:v>326.80860182234801</c:v>
                      </c:pt>
                      <c:pt idx="175">
                        <c:v>61.254723866492</c:v>
                      </c:pt>
                      <c:pt idx="176">
                        <c:v>359.37824348197</c:v>
                      </c:pt>
                      <c:pt idx="177">
                        <c:v>183.05045012406799</c:v>
                      </c:pt>
                      <c:pt idx="178">
                        <c:v>535.91569647255699</c:v>
                      </c:pt>
                      <c:pt idx="179">
                        <c:v>738.27140212831898</c:v>
                      </c:pt>
                      <c:pt idx="180">
                        <c:v>1026.0611017946201</c:v>
                      </c:pt>
                      <c:pt idx="181">
                        <c:v>136.78578197138</c:v>
                      </c:pt>
                      <c:pt idx="182">
                        <c:v>896.56839040949103</c:v>
                      </c:pt>
                      <c:pt idx="183">
                        <c:v>877.61702345256299</c:v>
                      </c:pt>
                      <c:pt idx="184">
                        <c:v>147.06794133288199</c:v>
                      </c:pt>
                      <c:pt idx="185">
                        <c:v>961.42305506163495</c:v>
                      </c:pt>
                      <c:pt idx="186">
                        <c:v>184.73926315959301</c:v>
                      </c:pt>
                      <c:pt idx="187">
                        <c:v>293.24572168481399</c:v>
                      </c:pt>
                      <c:pt idx="188">
                        <c:v>24.699444464721299</c:v>
                      </c:pt>
                      <c:pt idx="189">
                        <c:v>306.80168399462201</c:v>
                      </c:pt>
                      <c:pt idx="190">
                        <c:v>156.85817059342901</c:v>
                      </c:pt>
                      <c:pt idx="191">
                        <c:v>484.70817178970998</c:v>
                      </c:pt>
                      <c:pt idx="192">
                        <c:v>671.74131752030496</c:v>
                      </c:pt>
                      <c:pt idx="193">
                        <c:v>375.42980950574201</c:v>
                      </c:pt>
                      <c:pt idx="194">
                        <c:v>326.96145675104401</c:v>
                      </c:pt>
                      <c:pt idx="195">
                        <c:v>61.440760042131799</c:v>
                      </c:pt>
                      <c:pt idx="196">
                        <c:v>359.44793226281598</c:v>
                      </c:pt>
                      <c:pt idx="197">
                        <c:v>183.25873144170399</c:v>
                      </c:pt>
                      <c:pt idx="198">
                        <c:v>537.417644889033</c:v>
                      </c:pt>
                      <c:pt idx="199">
                        <c:v>747.34351695106295</c:v>
                      </c:pt>
                    </c:numCache>
                  </c:numRef>
                </c:yVal>
                <c:smooth val="0"/>
                <c:extLst xmlns:c15="http://schemas.microsoft.com/office/drawing/2012/chart">
                  <c:ext xmlns:c16="http://schemas.microsoft.com/office/drawing/2014/chart" uri="{C3380CC4-5D6E-409C-BE32-E72D297353CC}">
                    <c16:uniqueId val="{00000003-1714-419C-B39E-821E7998B59A}"/>
                  </c:ext>
                </c:extLst>
              </c15:ser>
            </c15:filteredScatterSeries>
          </c:ext>
        </c:extLst>
      </c:scatterChart>
      <c:valAx>
        <c:axId val="487665952"/>
        <c:scaling>
          <c:orientation val="minMax"/>
          <c:max val="16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87666512"/>
        <c:crosses val="autoZero"/>
        <c:crossBetween val="midCat"/>
      </c:valAx>
      <c:valAx>
        <c:axId val="487666512"/>
        <c:scaling>
          <c:orientation val="minMax"/>
          <c:max val="16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ean Pseudo-Probabilistic </a:t>
                </a:r>
                <a:r>
                  <a:rPr lang="en-US" sz="1000" b="0" i="0" u="none" strike="noStrike" baseline="0">
                    <a:effectLst/>
                  </a:rPr>
                  <a:t>Lateral Spread</a:t>
                </a:r>
                <a:r>
                  <a:rPr lang="en-US"/>
                  <a:t>, </a:t>
                </a:r>
              </a:p>
              <a:p>
                <a:pPr>
                  <a:defRPr/>
                </a:pPr>
                <a:r>
                  <a:rPr lang="en-US"/>
                  <a:t>Tr = 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87665952"/>
        <c:crosses val="autoZero"/>
        <c:crossBetween val="midCat"/>
        <c:majorUnit val="200"/>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Collect_Indiviual_Data_LS1.xlsm]Butte!$D$7:$D$26</c:f>
              <c:numCache>
                <c:formatCode>General</c:formatCode>
                <c:ptCount val="20"/>
                <c:pt idx="0">
                  <c:v>550.13899448833172</c:v>
                </c:pt>
                <c:pt idx="1">
                  <c:v>48.084879209861718</c:v>
                </c:pt>
                <c:pt idx="2">
                  <c:v>329.56385594454753</c:v>
                </c:pt>
                <c:pt idx="3">
                  <c:v>181.6596903140595</c:v>
                </c:pt>
                <c:pt idx="4">
                  <c:v>22.655791758072048</c:v>
                </c:pt>
                <c:pt idx="5">
                  <c:v>445.78660894925343</c:v>
                </c:pt>
                <c:pt idx="6">
                  <c:v>49.612460835841581</c:v>
                </c:pt>
                <c:pt idx="7">
                  <c:v>24.450460780049841</c:v>
                </c:pt>
                <c:pt idx="8">
                  <c:v>12.664856865269028</c:v>
                </c:pt>
                <c:pt idx="9">
                  <c:v>29.890035368870009</c:v>
                </c:pt>
                <c:pt idx="10">
                  <c:v>11.449787056091521</c:v>
                </c:pt>
                <c:pt idx="11">
                  <c:v>40.539549994168738</c:v>
                </c:pt>
                <c:pt idx="12">
                  <c:v>232.3761790984467</c:v>
                </c:pt>
                <c:pt idx="13">
                  <c:v>15.458250959002939</c:v>
                </c:pt>
                <c:pt idx="14">
                  <c:v>118.42179871926395</c:v>
                </c:pt>
                <c:pt idx="15">
                  <c:v>0.76543737802868062</c:v>
                </c:pt>
                <c:pt idx="16">
                  <c:v>18.03850515675375</c:v>
                </c:pt>
                <c:pt idx="17">
                  <c:v>0.43996684416205989</c:v>
                </c:pt>
                <c:pt idx="18">
                  <c:v>240.54002357610509</c:v>
                </c:pt>
                <c:pt idx="19">
                  <c:v>50.42843487797515</c:v>
                </c:pt>
              </c:numCache>
            </c:numRef>
          </c:xVal>
          <c:yVal>
            <c:numRef>
              <c:f>[Collect_Indiviual_Data_LS1.xlsm]Butte!$D$31:$D$50</c:f>
              <c:numCache>
                <c:formatCode>General</c:formatCode>
                <c:ptCount val="20"/>
                <c:pt idx="0">
                  <c:v>735.17315129005704</c:v>
                </c:pt>
                <c:pt idx="1">
                  <c:v>67.966888069921097</c:v>
                </c:pt>
                <c:pt idx="2">
                  <c:v>464.11325500540698</c:v>
                </c:pt>
                <c:pt idx="3">
                  <c:v>333.605784611697</c:v>
                </c:pt>
                <c:pt idx="4">
                  <c:v>30.672496220221301</c:v>
                </c:pt>
                <c:pt idx="5">
                  <c:v>644.30433138508101</c:v>
                </c:pt>
                <c:pt idx="6">
                  <c:v>77.975608136185798</c:v>
                </c:pt>
                <c:pt idx="7">
                  <c:v>30.502259772764301</c:v>
                </c:pt>
                <c:pt idx="8">
                  <c:v>13.142620818379401</c:v>
                </c:pt>
                <c:pt idx="9">
                  <c:v>53.628331599345501</c:v>
                </c:pt>
                <c:pt idx="10">
                  <c:v>13.806649827912899</c:v>
                </c:pt>
                <c:pt idx="11">
                  <c:v>85.475323113612205</c:v>
                </c:pt>
                <c:pt idx="12">
                  <c:v>426.80676965064998</c:v>
                </c:pt>
                <c:pt idx="13">
                  <c:v>13.416257149689701</c:v>
                </c:pt>
                <c:pt idx="14">
                  <c:v>146.82705757688001</c:v>
                </c:pt>
                <c:pt idx="15">
                  <c:v>0.95492155490842501</c:v>
                </c:pt>
                <c:pt idx="16">
                  <c:v>26.975217766186301</c:v>
                </c:pt>
                <c:pt idx="17">
                  <c:v>0.100413168667134</c:v>
                </c:pt>
                <c:pt idx="18">
                  <c:v>322.01503601218701</c:v>
                </c:pt>
                <c:pt idx="19">
                  <c:v>98.258553108830299</c:v>
                </c:pt>
              </c:numCache>
            </c:numRef>
          </c:yVal>
          <c:smooth val="0"/>
          <c:extLst>
            <c:ext xmlns:c16="http://schemas.microsoft.com/office/drawing/2014/chart" uri="{C3380CC4-5D6E-409C-BE32-E72D297353CC}">
              <c16:uniqueId val="{00000000-8726-4EF6-87F8-87B325C77EA0}"/>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Collect_Indiviual_Data_LS1.xlsm]Eureka!$D$7:$D$26</c:f>
              <c:numCache>
                <c:formatCode>General</c:formatCode>
                <c:ptCount val="20"/>
                <c:pt idx="0">
                  <c:v>1285.5567192055753</c:v>
                </c:pt>
                <c:pt idx="1">
                  <c:v>135.80687811585119</c:v>
                </c:pt>
                <c:pt idx="2">
                  <c:v>870.22118248684558</c:v>
                </c:pt>
                <c:pt idx="3">
                  <c:v>1002.1323976776349</c:v>
                </c:pt>
                <c:pt idx="4">
                  <c:v>152.7581600933359</c:v>
                </c:pt>
                <c:pt idx="5">
                  <c:v>1122.5216554615608</c:v>
                </c:pt>
                <c:pt idx="6">
                  <c:v>189.262490445541</c:v>
                </c:pt>
                <c:pt idx="7">
                  <c:v>263.72084678553597</c:v>
                </c:pt>
                <c:pt idx="8">
                  <c:v>37.919526977606509</c:v>
                </c:pt>
                <c:pt idx="9">
                  <c:v>208.23479543131987</c:v>
                </c:pt>
                <c:pt idx="10">
                  <c:v>143.13695150239636</c:v>
                </c:pt>
                <c:pt idx="11">
                  <c:v>418.14586691995754</c:v>
                </c:pt>
                <c:pt idx="12">
                  <c:v>787.14523692862474</c:v>
                </c:pt>
                <c:pt idx="13">
                  <c:v>276.67420551833578</c:v>
                </c:pt>
                <c:pt idx="14">
                  <c:v>334.51251507246258</c:v>
                </c:pt>
                <c:pt idx="15">
                  <c:v>22.900690192108353</c:v>
                </c:pt>
                <c:pt idx="16">
                  <c:v>249.42153764480327</c:v>
                </c:pt>
                <c:pt idx="17">
                  <c:v>41.947433519512529</c:v>
                </c:pt>
                <c:pt idx="18">
                  <c:v>636.79738936384911</c:v>
                </c:pt>
                <c:pt idx="19">
                  <c:v>649.3349223770407</c:v>
                </c:pt>
              </c:numCache>
            </c:numRef>
          </c:xVal>
          <c:yVal>
            <c:numRef>
              <c:f>[Collect_Indiviual_Data_LS1.xlsm]Eureka!$D$31:$D$50</c:f>
              <c:numCache>
                <c:formatCode>General</c:formatCode>
                <c:ptCount val="20"/>
                <c:pt idx="0">
                  <c:v>1002.44722585067</c:v>
                </c:pt>
                <c:pt idx="1">
                  <c:v>136.51024160422199</c:v>
                </c:pt>
                <c:pt idx="2">
                  <c:v>866.20024218609399</c:v>
                </c:pt>
                <c:pt idx="3">
                  <c:v>851.34184841922604</c:v>
                </c:pt>
                <c:pt idx="4">
                  <c:v>265.740684388158</c:v>
                </c:pt>
                <c:pt idx="5">
                  <c:v>954.23624433220198</c:v>
                </c:pt>
                <c:pt idx="6">
                  <c:v>187.414975345931</c:v>
                </c:pt>
                <c:pt idx="7">
                  <c:v>373.92694246622801</c:v>
                </c:pt>
                <c:pt idx="8">
                  <c:v>68.759138423729098</c:v>
                </c:pt>
                <c:pt idx="9">
                  <c:v>308.44800683049499</c:v>
                </c:pt>
                <c:pt idx="10">
                  <c:v>201.526584026813</c:v>
                </c:pt>
                <c:pt idx="11">
                  <c:v>486.71143995147003</c:v>
                </c:pt>
                <c:pt idx="12">
                  <c:v>633.90912502405104</c:v>
                </c:pt>
                <c:pt idx="13">
                  <c:v>405.88141994514302</c:v>
                </c:pt>
                <c:pt idx="14">
                  <c:v>318.45085027271</c:v>
                </c:pt>
                <c:pt idx="15">
                  <c:v>58.622158647325101</c:v>
                </c:pt>
                <c:pt idx="16">
                  <c:v>330.19310898440801</c:v>
                </c:pt>
                <c:pt idx="17">
                  <c:v>140.7961405611</c:v>
                </c:pt>
                <c:pt idx="18">
                  <c:v>594.46575168660695</c:v>
                </c:pt>
                <c:pt idx="19">
                  <c:v>808.44311954488103</c:v>
                </c:pt>
              </c:numCache>
            </c:numRef>
          </c:yVal>
          <c:smooth val="0"/>
          <c:extLst>
            <c:ext xmlns:c16="http://schemas.microsoft.com/office/drawing/2014/chart" uri="{C3380CC4-5D6E-409C-BE32-E72D297353CC}">
              <c16:uniqueId val="{00000002-8726-4EF6-87F8-87B325C77EA0}"/>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Collect_Indiviual_Data_LS1.xlsm]Santa Monica'!$D$7:$D$26</c:f>
              <c:numCache>
                <c:formatCode>General</c:formatCode>
                <c:ptCount val="20"/>
                <c:pt idx="0">
                  <c:v>1204.009064455598</c:v>
                </c:pt>
                <c:pt idx="1">
                  <c:v>126.89214236456853</c:v>
                </c:pt>
                <c:pt idx="2">
                  <c:v>817.19859274247108</c:v>
                </c:pt>
                <c:pt idx="3">
                  <c:v>921.56865250460487</c:v>
                </c:pt>
                <c:pt idx="4">
                  <c:v>123.58577864679005</c:v>
                </c:pt>
                <c:pt idx="5">
                  <c:v>1069.3068319295012</c:v>
                </c:pt>
                <c:pt idx="6">
                  <c:v>171.49005366094366</c:v>
                </c:pt>
                <c:pt idx="7">
                  <c:v>216.59034243234871</c:v>
                </c:pt>
                <c:pt idx="8">
                  <c:v>31.243336788947193</c:v>
                </c:pt>
                <c:pt idx="9">
                  <c:v>173.16090514919588</c:v>
                </c:pt>
                <c:pt idx="10">
                  <c:v>110.62540917743755</c:v>
                </c:pt>
                <c:pt idx="11">
                  <c:v>360.55137437274459</c:v>
                </c:pt>
                <c:pt idx="12">
                  <c:v>741.47788285464242</c:v>
                </c:pt>
                <c:pt idx="13">
                  <c:v>203.33731777936549</c:v>
                </c:pt>
                <c:pt idx="14">
                  <c:v>304.68906842774061</c:v>
                </c:pt>
                <c:pt idx="15">
                  <c:v>16.618584234486406</c:v>
                </c:pt>
                <c:pt idx="16">
                  <c:v>206.46041065388505</c:v>
                </c:pt>
                <c:pt idx="17">
                  <c:v>28.605323587191844</c:v>
                </c:pt>
                <c:pt idx="18">
                  <c:v>584.66565318975086</c:v>
                </c:pt>
                <c:pt idx="19">
                  <c:v>545.93754136112568</c:v>
                </c:pt>
              </c:numCache>
            </c:numRef>
          </c:xVal>
          <c:yVal>
            <c:numRef>
              <c:f>'[Collect_Indiviual_Data_LS1.xlsm]Santa Monica'!$D$31:$D$50</c:f>
              <c:numCache>
                <c:formatCode>General</c:formatCode>
                <c:ptCount val="20"/>
                <c:pt idx="0">
                  <c:v>997.03918496633605</c:v>
                </c:pt>
                <c:pt idx="1">
                  <c:v>110.226509502139</c:v>
                </c:pt>
                <c:pt idx="2">
                  <c:v>829.47028823361097</c:v>
                </c:pt>
                <c:pt idx="3">
                  <c:v>829.66422697051405</c:v>
                </c:pt>
                <c:pt idx="4">
                  <c:v>185.46424153255199</c:v>
                </c:pt>
                <c:pt idx="5">
                  <c:v>943.88400511448003</c:v>
                </c:pt>
                <c:pt idx="6">
                  <c:v>183.77314583262699</c:v>
                </c:pt>
                <c:pt idx="7">
                  <c:v>329.61385922910102</c:v>
                </c:pt>
                <c:pt idx="8">
                  <c:v>44.717646652441402</c:v>
                </c:pt>
                <c:pt idx="9">
                  <c:v>246.905672301793</c:v>
                </c:pt>
                <c:pt idx="10">
                  <c:v>168.558569601008</c:v>
                </c:pt>
                <c:pt idx="11">
                  <c:v>436.68247455408698</c:v>
                </c:pt>
                <c:pt idx="12">
                  <c:v>624.70367722791298</c:v>
                </c:pt>
                <c:pt idx="13">
                  <c:v>360.260279200772</c:v>
                </c:pt>
                <c:pt idx="14">
                  <c:v>301.838505197975</c:v>
                </c:pt>
                <c:pt idx="15">
                  <c:v>42.178073132404997</c:v>
                </c:pt>
                <c:pt idx="16">
                  <c:v>298.13522641577498</c:v>
                </c:pt>
                <c:pt idx="17">
                  <c:v>65.132144900357503</c:v>
                </c:pt>
                <c:pt idx="18">
                  <c:v>567.681469995317</c:v>
                </c:pt>
                <c:pt idx="19">
                  <c:v>709.52789045871998</c:v>
                </c:pt>
              </c:numCache>
            </c:numRef>
          </c:yVal>
          <c:smooth val="0"/>
          <c:extLst>
            <c:ext xmlns:c16="http://schemas.microsoft.com/office/drawing/2014/chart" uri="{C3380CC4-5D6E-409C-BE32-E72D297353CC}">
              <c16:uniqueId val="{00000004-8726-4EF6-87F8-87B325C77EA0}"/>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Collect_Indiviual_Data_LS1.xlsm]Portland!$D$7:$D$26</c:f>
              <c:numCache>
                <c:formatCode>General</c:formatCode>
                <c:ptCount val="20"/>
                <c:pt idx="0">
                  <c:v>934.72815296455849</c:v>
                </c:pt>
                <c:pt idx="1">
                  <c:v>94.856235438633107</c:v>
                </c:pt>
                <c:pt idx="2">
                  <c:v>674.21664625300923</c:v>
                </c:pt>
                <c:pt idx="3">
                  <c:v>636.20007684686391</c:v>
                </c:pt>
                <c:pt idx="4">
                  <c:v>77.577331883936012</c:v>
                </c:pt>
                <c:pt idx="5">
                  <c:v>861.9519372458218</c:v>
                </c:pt>
                <c:pt idx="6">
                  <c:v>131.46914819557921</c:v>
                </c:pt>
                <c:pt idx="7">
                  <c:v>125.9960505702649</c:v>
                </c:pt>
                <c:pt idx="8">
                  <c:v>21.425263847763791</c:v>
                </c:pt>
                <c:pt idx="9">
                  <c:v>106.22711755181778</c:v>
                </c:pt>
                <c:pt idx="10">
                  <c:v>61.296426717015358</c:v>
                </c:pt>
                <c:pt idx="11">
                  <c:v>235.77451749852645</c:v>
                </c:pt>
                <c:pt idx="12">
                  <c:v>569.61098781204953</c:v>
                </c:pt>
                <c:pt idx="13">
                  <c:v>106.25893567342352</c:v>
                </c:pt>
                <c:pt idx="14">
                  <c:v>230.69612657428257</c:v>
                </c:pt>
                <c:pt idx="15">
                  <c:v>9.8119487214211798</c:v>
                </c:pt>
                <c:pt idx="16">
                  <c:v>121.07336402453538</c:v>
                </c:pt>
                <c:pt idx="17">
                  <c:v>12.391922548824864</c:v>
                </c:pt>
                <c:pt idx="18">
                  <c:v>461.11546296359251</c:v>
                </c:pt>
                <c:pt idx="19">
                  <c:v>336.99300576285395</c:v>
                </c:pt>
              </c:numCache>
            </c:numRef>
          </c:xVal>
          <c:yVal>
            <c:numRef>
              <c:f>[Collect_Indiviual_Data_LS1.xlsm]Portland!$D$31:$D$50</c:f>
              <c:numCache>
                <c:formatCode>General</c:formatCode>
                <c:ptCount val="20"/>
                <c:pt idx="0">
                  <c:v>991.65635155144298</c:v>
                </c:pt>
                <c:pt idx="1">
                  <c:v>96.350559366663703</c:v>
                </c:pt>
                <c:pt idx="2">
                  <c:v>748.02894694808595</c:v>
                </c:pt>
                <c:pt idx="3">
                  <c:v>809.23212564445498</c:v>
                </c:pt>
                <c:pt idx="4">
                  <c:v>126.71497384579099</c:v>
                </c:pt>
                <c:pt idx="5">
                  <c:v>907.32857479500103</c:v>
                </c:pt>
                <c:pt idx="6">
                  <c:v>165.29798778595199</c:v>
                </c:pt>
                <c:pt idx="7">
                  <c:v>252.379002997301</c:v>
                </c:pt>
                <c:pt idx="8">
                  <c:v>30.1327785117732</c:v>
                </c:pt>
                <c:pt idx="9">
                  <c:v>182.91471980367601</c:v>
                </c:pt>
                <c:pt idx="10">
                  <c:v>137.19523283518899</c:v>
                </c:pt>
                <c:pt idx="11">
                  <c:v>377.03013546170598</c:v>
                </c:pt>
                <c:pt idx="12">
                  <c:v>609.55996433627604</c:v>
                </c:pt>
                <c:pt idx="13">
                  <c:v>298.80701025524098</c:v>
                </c:pt>
                <c:pt idx="14">
                  <c:v>284.79680878370101</c:v>
                </c:pt>
                <c:pt idx="15">
                  <c:v>18.130157031044099</c:v>
                </c:pt>
                <c:pt idx="16">
                  <c:v>238.523266360256</c:v>
                </c:pt>
                <c:pt idx="17">
                  <c:v>41.5541112427277</c:v>
                </c:pt>
                <c:pt idx="18">
                  <c:v>536.713301979118</c:v>
                </c:pt>
                <c:pt idx="19">
                  <c:v>616.68703798859701</c:v>
                </c:pt>
              </c:numCache>
            </c:numRef>
          </c:yVal>
          <c:smooth val="0"/>
          <c:extLst>
            <c:ext xmlns:c16="http://schemas.microsoft.com/office/drawing/2014/chart" uri="{C3380CC4-5D6E-409C-BE32-E72D297353CC}">
              <c16:uniqueId val="{00000006-8726-4EF6-87F8-87B325C77EA0}"/>
            </c:ext>
          </c:extLst>
        </c:ser>
        <c:ser>
          <c:idx val="36"/>
          <c:order val="8"/>
          <c:tx>
            <c:v>Salt Lake City</c:v>
          </c:tx>
          <c:spPr>
            <a:ln w="25400" cap="rnd">
              <a:noFill/>
              <a:round/>
            </a:ln>
            <a:effectLst/>
          </c:spPr>
          <c:marker>
            <c:symbol val="star"/>
            <c:size val="5"/>
            <c:spPr>
              <a:noFill/>
              <a:ln w="9525">
                <a:solidFill>
                  <a:schemeClr val="tx1"/>
                </a:solidFill>
              </a:ln>
              <a:effectLst/>
            </c:spPr>
          </c:marker>
          <c:xVal>
            <c:numRef>
              <c:f>'[Collect_Indiviual_Data_LS1.xlsm]Salt Lake City'!$D$7:$D$26</c:f>
              <c:numCache>
                <c:formatCode>General</c:formatCode>
                <c:ptCount val="20"/>
                <c:pt idx="0">
                  <c:v>982.16156821744562</c:v>
                </c:pt>
                <c:pt idx="1">
                  <c:v>100.52819386625406</c:v>
                </c:pt>
                <c:pt idx="2">
                  <c:v>711.89539643272281</c:v>
                </c:pt>
                <c:pt idx="3">
                  <c:v>701.75839133919976</c:v>
                </c:pt>
                <c:pt idx="4">
                  <c:v>91.211463921427878</c:v>
                </c:pt>
                <c:pt idx="5">
                  <c:v>902.84022598983165</c:v>
                </c:pt>
                <c:pt idx="6">
                  <c:v>143.10804547181513</c:v>
                </c:pt>
                <c:pt idx="7">
                  <c:v>148.69450553273589</c:v>
                </c:pt>
                <c:pt idx="8">
                  <c:v>23.846042698230494</c:v>
                </c:pt>
                <c:pt idx="9">
                  <c:v>122.63336339909635</c:v>
                </c:pt>
                <c:pt idx="10">
                  <c:v>74.879377915940012</c:v>
                </c:pt>
                <c:pt idx="11">
                  <c:v>272.43109251528909</c:v>
                </c:pt>
                <c:pt idx="12">
                  <c:v>605.44224333439922</c:v>
                </c:pt>
                <c:pt idx="13">
                  <c:v>134.21170523317969</c:v>
                </c:pt>
                <c:pt idx="14">
                  <c:v>250.76051478319494</c:v>
                </c:pt>
                <c:pt idx="15">
                  <c:v>11.793125989710333</c:v>
                </c:pt>
                <c:pt idx="16">
                  <c:v>146.7543954559037</c:v>
                </c:pt>
                <c:pt idx="17">
                  <c:v>17.853633912751164</c:v>
                </c:pt>
                <c:pt idx="18">
                  <c:v>487.54931479448146</c:v>
                </c:pt>
                <c:pt idx="19">
                  <c:v>395.34724087962513</c:v>
                </c:pt>
              </c:numCache>
            </c:numRef>
          </c:xVal>
          <c:yVal>
            <c:numRef>
              <c:f>'[Collect_Indiviual_Data_LS1.xlsm]Salt Lake City'!$D$31:$D$50</c:f>
              <c:numCache>
                <c:formatCode>General</c:formatCode>
                <c:ptCount val="20"/>
                <c:pt idx="0">
                  <c:v>993.47654857635405</c:v>
                </c:pt>
                <c:pt idx="1">
                  <c:v>100.241930017912</c:v>
                </c:pt>
                <c:pt idx="2">
                  <c:v>772.22204464339404</c:v>
                </c:pt>
                <c:pt idx="3">
                  <c:v>818.750532134438</c:v>
                </c:pt>
                <c:pt idx="4">
                  <c:v>146.68735589207199</c:v>
                </c:pt>
                <c:pt idx="5">
                  <c:v>927.23496756747204</c:v>
                </c:pt>
                <c:pt idx="6">
                  <c:v>176.41572804864299</c:v>
                </c:pt>
                <c:pt idx="7">
                  <c:v>281.189227083177</c:v>
                </c:pt>
                <c:pt idx="8">
                  <c:v>35.4399550418782</c:v>
                </c:pt>
                <c:pt idx="9">
                  <c:v>202.83474021834701</c:v>
                </c:pt>
                <c:pt idx="10">
                  <c:v>148.42858654322799</c:v>
                </c:pt>
                <c:pt idx="11">
                  <c:v>402.300808670094</c:v>
                </c:pt>
                <c:pt idx="12">
                  <c:v>617.40229157050101</c:v>
                </c:pt>
                <c:pt idx="13">
                  <c:v>325.32765711157998</c:v>
                </c:pt>
                <c:pt idx="14">
                  <c:v>285.86236327081599</c:v>
                </c:pt>
                <c:pt idx="15">
                  <c:v>31.249737591469898</c:v>
                </c:pt>
                <c:pt idx="16">
                  <c:v>255.84833872658999</c:v>
                </c:pt>
                <c:pt idx="17">
                  <c:v>48.556428154425198</c:v>
                </c:pt>
                <c:pt idx="18">
                  <c:v>549.59692935990802</c:v>
                </c:pt>
                <c:pt idx="19">
                  <c:v>650.98909975696097</c:v>
                </c:pt>
              </c:numCache>
            </c:numRef>
          </c:yVal>
          <c:smooth val="0"/>
          <c:extLst>
            <c:ext xmlns:c16="http://schemas.microsoft.com/office/drawing/2014/chart" uri="{C3380CC4-5D6E-409C-BE32-E72D297353CC}">
              <c16:uniqueId val="{00000008-8726-4EF6-87F8-87B325C77EA0}"/>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Collect_Indiviual_Data_LS1.xlsm]San Francisco'!$D$7:$D$26</c:f>
              <c:numCache>
                <c:formatCode>General</c:formatCode>
                <c:ptCount val="20"/>
                <c:pt idx="0">
                  <c:v>1247.8220894253714</c:v>
                </c:pt>
                <c:pt idx="1">
                  <c:v>130.94974033781821</c:v>
                </c:pt>
                <c:pt idx="2">
                  <c:v>839.33102434504428</c:v>
                </c:pt>
                <c:pt idx="3">
                  <c:v>962.39356823636604</c:v>
                </c:pt>
                <c:pt idx="4">
                  <c:v>134.48135081264596</c:v>
                </c:pt>
                <c:pt idx="5">
                  <c:v>1097.5085786252348</c:v>
                </c:pt>
                <c:pt idx="6">
                  <c:v>179.51449997957315</c:v>
                </c:pt>
                <c:pt idx="7">
                  <c:v>236.46540890675422</c:v>
                </c:pt>
                <c:pt idx="8">
                  <c:v>33.825154991728958</c:v>
                </c:pt>
                <c:pt idx="9">
                  <c:v>187.44132091701289</c:v>
                </c:pt>
                <c:pt idx="10">
                  <c:v>124.21136635063129</c:v>
                </c:pt>
                <c:pt idx="11">
                  <c:v>384.6023265034388</c:v>
                </c:pt>
                <c:pt idx="12">
                  <c:v>766.07302053814374</c:v>
                </c:pt>
                <c:pt idx="13">
                  <c:v>231.69547111673793</c:v>
                </c:pt>
                <c:pt idx="14">
                  <c:v>318.0450921854416</c:v>
                </c:pt>
                <c:pt idx="15">
                  <c:v>18.596247783539944</c:v>
                </c:pt>
                <c:pt idx="16">
                  <c:v>223.51178913877351</c:v>
                </c:pt>
                <c:pt idx="17">
                  <c:v>33.569020213752459</c:v>
                </c:pt>
                <c:pt idx="18">
                  <c:v>608.81509234097575</c:v>
                </c:pt>
                <c:pt idx="19">
                  <c:v>588.69842234045723</c:v>
                </c:pt>
              </c:numCache>
            </c:numRef>
          </c:xVal>
          <c:yVal>
            <c:numRef>
              <c:f>'[Collect_Indiviual_Data_LS1.xlsm]San Francisco'!$D$31:$D$50</c:f>
              <c:numCache>
                <c:formatCode>General</c:formatCode>
                <c:ptCount val="20"/>
                <c:pt idx="0">
                  <c:v>998.961957587813</c:v>
                </c:pt>
                <c:pt idx="1">
                  <c:v>117.38515043053</c:v>
                </c:pt>
                <c:pt idx="2">
                  <c:v>844.78498748575305</c:v>
                </c:pt>
                <c:pt idx="3">
                  <c:v>835.92958060819899</c:v>
                </c:pt>
                <c:pt idx="4">
                  <c:v>203.83042578488599</c:v>
                </c:pt>
                <c:pt idx="5">
                  <c:v>949.34784968079396</c:v>
                </c:pt>
                <c:pt idx="6">
                  <c:v>184.303094747579</c:v>
                </c:pt>
                <c:pt idx="7">
                  <c:v>345.62974854660501</c:v>
                </c:pt>
                <c:pt idx="8">
                  <c:v>52.681879008119303</c:v>
                </c:pt>
                <c:pt idx="9">
                  <c:v>260.50289597007998</c:v>
                </c:pt>
                <c:pt idx="10">
                  <c:v>178.20804681582101</c:v>
                </c:pt>
                <c:pt idx="11">
                  <c:v>446.35299177665701</c:v>
                </c:pt>
                <c:pt idx="12">
                  <c:v>628.988535802863</c:v>
                </c:pt>
                <c:pt idx="13">
                  <c:v>375.666300652487</c:v>
                </c:pt>
                <c:pt idx="14">
                  <c:v>304.61947152367202</c:v>
                </c:pt>
                <c:pt idx="15">
                  <c:v>49.110059376341397</c:v>
                </c:pt>
                <c:pt idx="16">
                  <c:v>304.70941722395202</c:v>
                </c:pt>
                <c:pt idx="17">
                  <c:v>77.518528604541601</c:v>
                </c:pt>
                <c:pt idx="18">
                  <c:v>576.11727260543296</c:v>
                </c:pt>
                <c:pt idx="19">
                  <c:v>733.79032849948101</c:v>
                </c:pt>
              </c:numCache>
            </c:numRef>
          </c:yVal>
          <c:smooth val="0"/>
          <c:extLst>
            <c:ext xmlns:c16="http://schemas.microsoft.com/office/drawing/2014/chart" uri="{C3380CC4-5D6E-409C-BE32-E72D297353CC}">
              <c16:uniqueId val="{0000000A-8726-4EF6-87F8-87B325C77EA0}"/>
            </c:ext>
          </c:extLst>
        </c:ser>
        <c:ser>
          <c:idx val="42"/>
          <c:order val="12"/>
          <c:tx>
            <c:v>San Jose</c:v>
          </c:tx>
          <c:spPr>
            <a:ln w="25400" cap="rnd">
              <a:noFill/>
              <a:round/>
            </a:ln>
            <a:effectLst/>
          </c:spPr>
          <c:marker>
            <c:symbol val="diamond"/>
            <c:size val="5"/>
            <c:spPr>
              <a:noFill/>
              <a:ln w="9525">
                <a:solidFill>
                  <a:schemeClr val="tx1"/>
                </a:solidFill>
              </a:ln>
              <a:effectLst/>
            </c:spPr>
          </c:marker>
          <c:xVal>
            <c:numRef>
              <c:f>'[Collect_Indiviual_Data_LS1.xlsm]San Jose'!$D$7:$D$26</c:f>
              <c:numCache>
                <c:formatCode>General</c:formatCode>
                <c:ptCount val="20"/>
                <c:pt idx="0">
                  <c:v>1316.5871993112403</c:v>
                </c:pt>
                <c:pt idx="1">
                  <c:v>136.59029556176364</c:v>
                </c:pt>
                <c:pt idx="2">
                  <c:v>863.30499825320203</c:v>
                </c:pt>
                <c:pt idx="3">
                  <c:v>1010.4264103852699</c:v>
                </c:pt>
                <c:pt idx="4">
                  <c:v>144.6814810455335</c:v>
                </c:pt>
                <c:pt idx="5">
                  <c:v>1137.7930008295082</c:v>
                </c:pt>
                <c:pt idx="6">
                  <c:v>185.98831194841404</c:v>
                </c:pt>
                <c:pt idx="7">
                  <c:v>259.64649928441673</c:v>
                </c:pt>
                <c:pt idx="8">
                  <c:v>36.908396949208054</c:v>
                </c:pt>
                <c:pt idx="9">
                  <c:v>202.84845452922016</c:v>
                </c:pt>
                <c:pt idx="10">
                  <c:v>139.46231540214961</c:v>
                </c:pt>
                <c:pt idx="11">
                  <c:v>405.28006268486962</c:v>
                </c:pt>
                <c:pt idx="12">
                  <c:v>798.65855535822209</c:v>
                </c:pt>
                <c:pt idx="13">
                  <c:v>260.93153811666838</c:v>
                </c:pt>
                <c:pt idx="14">
                  <c:v>329.49942409234154</c:v>
                </c:pt>
                <c:pt idx="15">
                  <c:v>19.937206397273059</c:v>
                </c:pt>
                <c:pt idx="16">
                  <c:v>237.60412685272277</c:v>
                </c:pt>
                <c:pt idx="17">
                  <c:v>38.114861649189073</c:v>
                </c:pt>
                <c:pt idx="18">
                  <c:v>641.37966027900711</c:v>
                </c:pt>
                <c:pt idx="19">
                  <c:v>631.1134295762439</c:v>
                </c:pt>
              </c:numCache>
            </c:numRef>
          </c:xVal>
          <c:yVal>
            <c:numRef>
              <c:f>'[Collect_Indiviual_Data_LS1.xlsm]San Jose'!$D$31:$D$50</c:f>
              <c:numCache>
                <c:formatCode>General</c:formatCode>
                <c:ptCount val="20"/>
                <c:pt idx="0">
                  <c:v>999.18874737175599</c:v>
                </c:pt>
                <c:pt idx="1">
                  <c:v>118.393887132717</c:v>
                </c:pt>
                <c:pt idx="2">
                  <c:v>846.36742516306299</c:v>
                </c:pt>
                <c:pt idx="3">
                  <c:v>836.82806744732898</c:v>
                </c:pt>
                <c:pt idx="4">
                  <c:v>205.88129113946599</c:v>
                </c:pt>
                <c:pt idx="5">
                  <c:v>950.01471237783005</c:v>
                </c:pt>
                <c:pt idx="6">
                  <c:v>184.3594210732</c:v>
                </c:pt>
                <c:pt idx="7">
                  <c:v>347.13521022554698</c:v>
                </c:pt>
                <c:pt idx="8">
                  <c:v>53.573741322379902</c:v>
                </c:pt>
                <c:pt idx="9">
                  <c:v>261.801429514728</c:v>
                </c:pt>
                <c:pt idx="10">
                  <c:v>179.40660478837401</c:v>
                </c:pt>
                <c:pt idx="11">
                  <c:v>447.40224428167801</c:v>
                </c:pt>
                <c:pt idx="12">
                  <c:v>629.60211032272196</c:v>
                </c:pt>
                <c:pt idx="13">
                  <c:v>376.855862333169</c:v>
                </c:pt>
                <c:pt idx="14">
                  <c:v>304.67610352846901</c:v>
                </c:pt>
                <c:pt idx="15">
                  <c:v>49.802813444894902</c:v>
                </c:pt>
                <c:pt idx="16">
                  <c:v>305.51493181295302</c:v>
                </c:pt>
                <c:pt idx="17">
                  <c:v>79.126288187149299</c:v>
                </c:pt>
                <c:pt idx="18">
                  <c:v>577.06003761244403</c:v>
                </c:pt>
                <c:pt idx="19">
                  <c:v>736.12170567942496</c:v>
                </c:pt>
              </c:numCache>
            </c:numRef>
          </c:yVal>
          <c:smooth val="0"/>
          <c:extLst>
            <c:ext xmlns:c16="http://schemas.microsoft.com/office/drawing/2014/chart" uri="{C3380CC4-5D6E-409C-BE32-E72D297353CC}">
              <c16:uniqueId val="{0000000C-8726-4EF6-87F8-87B325C77EA0}"/>
            </c:ext>
          </c:extLst>
        </c:ser>
        <c:ser>
          <c:idx val="45"/>
          <c:order val="14"/>
          <c:tx>
            <c:v>Seattle</c:v>
          </c:tx>
          <c:spPr>
            <a:ln w="25400" cap="rnd">
              <a:noFill/>
              <a:round/>
            </a:ln>
            <a:effectLst/>
          </c:spPr>
          <c:marker>
            <c:symbol val="square"/>
            <c:size val="5"/>
            <c:spPr>
              <a:noFill/>
              <a:ln w="9525">
                <a:solidFill>
                  <a:schemeClr val="tx1"/>
                </a:solidFill>
              </a:ln>
              <a:effectLst/>
            </c:spPr>
          </c:marker>
          <c:xVal>
            <c:numRef>
              <c:f>[Collect_Indiviual_Data_LS1.xlsm]Seattle!$D$7:$D$26</c:f>
              <c:numCache>
                <c:formatCode>General</c:formatCode>
                <c:ptCount val="20"/>
                <c:pt idx="0">
                  <c:v>1103.6814484677532</c:v>
                </c:pt>
                <c:pt idx="1">
                  <c:v>117.89548853076482</c:v>
                </c:pt>
                <c:pt idx="2">
                  <c:v>773.73201389984979</c:v>
                </c:pt>
                <c:pt idx="3">
                  <c:v>823.82016113217344</c:v>
                </c:pt>
                <c:pt idx="4">
                  <c:v>106.98665213189987</c:v>
                </c:pt>
                <c:pt idx="5">
                  <c:v>1002.0919079442384</c:v>
                </c:pt>
                <c:pt idx="6">
                  <c:v>158.21841889678984</c:v>
                </c:pt>
                <c:pt idx="7">
                  <c:v>180.07467615131554</c:v>
                </c:pt>
                <c:pt idx="8">
                  <c:v>27.050143050091155</c:v>
                </c:pt>
                <c:pt idx="9">
                  <c:v>146.85178329452327</c:v>
                </c:pt>
                <c:pt idx="10">
                  <c:v>89.827080791513239</c:v>
                </c:pt>
                <c:pt idx="11">
                  <c:v>317.95995966976426</c:v>
                </c:pt>
                <c:pt idx="12">
                  <c:v>681.84515909193476</c:v>
                </c:pt>
                <c:pt idx="13">
                  <c:v>162.2807150681914</c:v>
                </c:pt>
                <c:pt idx="14">
                  <c:v>277.39511767874734</c:v>
                </c:pt>
                <c:pt idx="15">
                  <c:v>14.418955866852292</c:v>
                </c:pt>
                <c:pt idx="16">
                  <c:v>175.80340119290028</c:v>
                </c:pt>
                <c:pt idx="17">
                  <c:v>21.812392580199553</c:v>
                </c:pt>
                <c:pt idx="18">
                  <c:v>536.92193598548647</c:v>
                </c:pt>
                <c:pt idx="19">
                  <c:v>468.96592076288619</c:v>
                </c:pt>
              </c:numCache>
            </c:numRef>
          </c:xVal>
          <c:yVal>
            <c:numRef>
              <c:f>[Collect_Indiviual_Data_LS1.xlsm]Seattle!$D$31:$D$50</c:f>
              <c:numCache>
                <c:formatCode>General</c:formatCode>
                <c:ptCount val="20"/>
                <c:pt idx="0">
                  <c:v>994.47775112090801</c:v>
                </c:pt>
                <c:pt idx="1">
                  <c:v>102.197701427889</c:v>
                </c:pt>
                <c:pt idx="2">
                  <c:v>788.12499209976102</c:v>
                </c:pt>
                <c:pt idx="3">
                  <c:v>821.04003682586597</c:v>
                </c:pt>
                <c:pt idx="4">
                  <c:v>157.81410969817199</c:v>
                </c:pt>
                <c:pt idx="5">
                  <c:v>934.11911822224704</c:v>
                </c:pt>
                <c:pt idx="6">
                  <c:v>180.20271381255</c:v>
                </c:pt>
                <c:pt idx="7">
                  <c:v>293.88936233279099</c:v>
                </c:pt>
                <c:pt idx="8">
                  <c:v>37.406743694930597</c:v>
                </c:pt>
                <c:pt idx="9">
                  <c:v>214.62487914645399</c:v>
                </c:pt>
                <c:pt idx="10">
                  <c:v>153.959348232933</c:v>
                </c:pt>
                <c:pt idx="11">
                  <c:v>412.05098229531097</c:v>
                </c:pt>
                <c:pt idx="12">
                  <c:v>619.66414941374205</c:v>
                </c:pt>
                <c:pt idx="13">
                  <c:v>336.11624186503201</c:v>
                </c:pt>
                <c:pt idx="14">
                  <c:v>286.57100750739801</c:v>
                </c:pt>
                <c:pt idx="15">
                  <c:v>36.892967573426901</c:v>
                </c:pt>
                <c:pt idx="16">
                  <c:v>268.124674882053</c:v>
                </c:pt>
                <c:pt idx="17">
                  <c:v>50.996795925272501</c:v>
                </c:pt>
                <c:pt idx="18">
                  <c:v>554.78361522377202</c:v>
                </c:pt>
                <c:pt idx="19">
                  <c:v>668.230591085426</c:v>
                </c:pt>
              </c:numCache>
            </c:numRef>
          </c:yVal>
          <c:smooth val="0"/>
          <c:extLst>
            <c:ext xmlns:c16="http://schemas.microsoft.com/office/drawing/2014/chart" uri="{C3380CC4-5D6E-409C-BE32-E72D297353CC}">
              <c16:uniqueId val="{0000000E-8726-4EF6-87F8-87B325C77EA0}"/>
            </c:ext>
          </c:extLst>
        </c:ser>
        <c:ser>
          <c:idx val="12"/>
          <c:order val="16"/>
          <c:tx>
            <c:v>Memphis</c:v>
          </c:tx>
          <c:spPr>
            <a:ln w="25400" cap="rnd">
              <a:noFill/>
              <a:round/>
            </a:ln>
            <a:effectLst/>
          </c:spPr>
          <c:marker>
            <c:symbol val="triangle"/>
            <c:size val="5"/>
            <c:spPr>
              <a:noFill/>
              <a:ln w="9525">
                <a:solidFill>
                  <a:schemeClr val="tx1"/>
                </a:solidFill>
              </a:ln>
              <a:effectLst/>
            </c:spPr>
          </c:marker>
          <c:xVal>
            <c:numRef>
              <c:f>[Collect_Indiviual_Data_LS1.xlsm]Memphis!$D$7:$D$26</c:f>
              <c:numCache>
                <c:formatCode>General</c:formatCode>
                <c:ptCount val="20"/>
                <c:pt idx="0">
                  <c:v>875.60220700707157</c:v>
                </c:pt>
                <c:pt idx="1">
                  <c:v>84.40451302730645</c:v>
                </c:pt>
                <c:pt idx="2">
                  <c:v>627.0996995498208</c:v>
                </c:pt>
                <c:pt idx="3">
                  <c:v>568.09019455033751</c:v>
                </c:pt>
                <c:pt idx="4">
                  <c:v>69.590782829058867</c:v>
                </c:pt>
                <c:pt idx="5">
                  <c:v>797.01112637133372</c:v>
                </c:pt>
                <c:pt idx="6">
                  <c:v>120.56819717450635</c:v>
                </c:pt>
                <c:pt idx="7">
                  <c:v>113.30684796100465</c:v>
                </c:pt>
                <c:pt idx="8">
                  <c:v>20.1213550189734</c:v>
                </c:pt>
                <c:pt idx="9">
                  <c:v>95.621958161135069</c:v>
                </c:pt>
                <c:pt idx="10">
                  <c:v>54.841842088021281</c:v>
                </c:pt>
                <c:pt idx="11">
                  <c:v>209.50305215638446</c:v>
                </c:pt>
                <c:pt idx="12">
                  <c:v>513.29050767002377</c:v>
                </c:pt>
                <c:pt idx="13">
                  <c:v>95.437140527835368</c:v>
                </c:pt>
                <c:pt idx="14">
                  <c:v>216.13546631756529</c:v>
                </c:pt>
                <c:pt idx="15">
                  <c:v>8.695199932254404</c:v>
                </c:pt>
                <c:pt idx="16">
                  <c:v>108.03861795546524</c:v>
                </c:pt>
                <c:pt idx="17">
                  <c:v>10.808292138237052</c:v>
                </c:pt>
                <c:pt idx="18">
                  <c:v>435.72117373488095</c:v>
                </c:pt>
                <c:pt idx="19">
                  <c:v>299.36191602246163</c:v>
                </c:pt>
              </c:numCache>
            </c:numRef>
          </c:xVal>
          <c:yVal>
            <c:numRef>
              <c:f>[Collect_Indiviual_Data_LS1.xlsm]Memphis!$D$31:$D$50</c:f>
              <c:numCache>
                <c:formatCode>General</c:formatCode>
                <c:ptCount val="20"/>
                <c:pt idx="0">
                  <c:v>991.93097154623604</c:v>
                </c:pt>
                <c:pt idx="1">
                  <c:v>97.099131792644798</c:v>
                </c:pt>
                <c:pt idx="2">
                  <c:v>751.95851206254304</c:v>
                </c:pt>
                <c:pt idx="3">
                  <c:v>811.64703296821403</c:v>
                </c:pt>
                <c:pt idx="4">
                  <c:v>130.77737799327701</c:v>
                </c:pt>
                <c:pt idx="5">
                  <c:v>911.51279223922597</c:v>
                </c:pt>
                <c:pt idx="6">
                  <c:v>167.59835452899199</c:v>
                </c:pt>
                <c:pt idx="7">
                  <c:v>258.98416920405901</c:v>
                </c:pt>
                <c:pt idx="8">
                  <c:v>31.188243434404701</c:v>
                </c:pt>
                <c:pt idx="9">
                  <c:v>186.63232006841</c:v>
                </c:pt>
                <c:pt idx="10">
                  <c:v>139.36542678887699</c:v>
                </c:pt>
                <c:pt idx="11">
                  <c:v>382.773685008646</c:v>
                </c:pt>
                <c:pt idx="12">
                  <c:v>611.07198931985602</c:v>
                </c:pt>
                <c:pt idx="13">
                  <c:v>304.43143521375299</c:v>
                </c:pt>
                <c:pt idx="14">
                  <c:v>284.92355375564398</c:v>
                </c:pt>
                <c:pt idx="15">
                  <c:v>20.711232065784099</c:v>
                </c:pt>
                <c:pt idx="16">
                  <c:v>241.54191163975699</c:v>
                </c:pt>
                <c:pt idx="17">
                  <c:v>43.547525823701001</c:v>
                </c:pt>
                <c:pt idx="18">
                  <c:v>539.56108023133504</c:v>
                </c:pt>
                <c:pt idx="19">
                  <c:v>623.11921307359</c:v>
                </c:pt>
              </c:numCache>
            </c:numRef>
          </c:yVal>
          <c:smooth val="0"/>
          <c:extLst>
            <c:ext xmlns:c16="http://schemas.microsoft.com/office/drawing/2014/chart" uri="{C3380CC4-5D6E-409C-BE32-E72D297353CC}">
              <c16:uniqueId val="{00000010-8726-4EF6-87F8-87B325C77EA0}"/>
            </c:ext>
          </c:extLst>
        </c:ser>
        <c:ser>
          <c:idx val="15"/>
          <c:order val="18"/>
          <c:tx>
            <c:v>Charlseton</c:v>
          </c:tx>
          <c:spPr>
            <a:ln w="25400" cap="rnd">
              <a:noFill/>
              <a:round/>
            </a:ln>
            <a:effectLst/>
          </c:spPr>
          <c:marker>
            <c:symbol val="x"/>
            <c:size val="5"/>
            <c:spPr>
              <a:noFill/>
              <a:ln w="9525">
                <a:solidFill>
                  <a:schemeClr val="tx1"/>
                </a:solidFill>
              </a:ln>
              <a:effectLst/>
            </c:spPr>
          </c:marker>
          <c:xVal>
            <c:numRef>
              <c:f>[Collect_Indiviual_Data_LS1.xlsm]Charleston!$D$7:$D$26</c:f>
              <c:numCache>
                <c:formatCode>General</c:formatCode>
                <c:ptCount val="20"/>
                <c:pt idx="0">
                  <c:v>859.91486407834827</c:v>
                </c:pt>
                <c:pt idx="1">
                  <c:v>81.894465202627998</c:v>
                </c:pt>
                <c:pt idx="2">
                  <c:v>612.48675118875008</c:v>
                </c:pt>
                <c:pt idx="3">
                  <c:v>552.11074399600068</c:v>
                </c:pt>
                <c:pt idx="4">
                  <c:v>68.53694522462888</c:v>
                </c:pt>
                <c:pt idx="5">
                  <c:v>777.00577141024371</c:v>
                </c:pt>
                <c:pt idx="6">
                  <c:v>117.07117301485822</c:v>
                </c:pt>
                <c:pt idx="7">
                  <c:v>111.79689325901003</c:v>
                </c:pt>
                <c:pt idx="8">
                  <c:v>20.010402032979119</c:v>
                </c:pt>
                <c:pt idx="9">
                  <c:v>93.953194771048175</c:v>
                </c:pt>
                <c:pt idx="10">
                  <c:v>54.631176213569191</c:v>
                </c:pt>
                <c:pt idx="11">
                  <c:v>205.13892499657365</c:v>
                </c:pt>
                <c:pt idx="12">
                  <c:v>497.197168073326</c:v>
                </c:pt>
                <c:pt idx="13">
                  <c:v>95.493315352129855</c:v>
                </c:pt>
                <c:pt idx="14">
                  <c:v>213.78117668511629</c:v>
                </c:pt>
                <c:pt idx="15">
                  <c:v>8.5060558044252339</c:v>
                </c:pt>
                <c:pt idx="16">
                  <c:v>106.49588660270129</c:v>
                </c:pt>
                <c:pt idx="17">
                  <c:v>10.993472504110169</c:v>
                </c:pt>
                <c:pt idx="18">
                  <c:v>424.67722773282185</c:v>
                </c:pt>
                <c:pt idx="19">
                  <c:v>293.96144275225555</c:v>
                </c:pt>
              </c:numCache>
            </c:numRef>
          </c:xVal>
          <c:yVal>
            <c:numRef>
              <c:f>[Collect_Indiviual_Data_LS1.xlsm]Charleston!$D$31:$D$50</c:f>
              <c:numCache>
                <c:formatCode>General</c:formatCode>
                <c:ptCount val="20"/>
                <c:pt idx="0">
                  <c:v>992.71089627630795</c:v>
                </c:pt>
                <c:pt idx="1">
                  <c:v>98.550055509907907</c:v>
                </c:pt>
                <c:pt idx="2">
                  <c:v>761.045371112613</c:v>
                </c:pt>
                <c:pt idx="3">
                  <c:v>816.10717950072001</c:v>
                </c:pt>
                <c:pt idx="4">
                  <c:v>138.58920459981701</c:v>
                </c:pt>
                <c:pt idx="5">
                  <c:v>919.49449662555503</c:v>
                </c:pt>
                <c:pt idx="6">
                  <c:v>171.91668008198499</c:v>
                </c:pt>
                <c:pt idx="7">
                  <c:v>269.79768097502102</c:v>
                </c:pt>
                <c:pt idx="8">
                  <c:v>33.581031885929498</c:v>
                </c:pt>
                <c:pt idx="9">
                  <c:v>193.73600527685301</c:v>
                </c:pt>
                <c:pt idx="10">
                  <c:v>143.80605956531301</c:v>
                </c:pt>
                <c:pt idx="11">
                  <c:v>393.210377968253</c:v>
                </c:pt>
                <c:pt idx="12">
                  <c:v>613.80192801504495</c:v>
                </c:pt>
                <c:pt idx="13">
                  <c:v>314.77891656430899</c:v>
                </c:pt>
                <c:pt idx="14">
                  <c:v>285.21030858425303</c:v>
                </c:pt>
                <c:pt idx="15">
                  <c:v>25.591150152617899</c:v>
                </c:pt>
                <c:pt idx="16">
                  <c:v>246.83859529174299</c:v>
                </c:pt>
                <c:pt idx="17">
                  <c:v>46.084231840823001</c:v>
                </c:pt>
                <c:pt idx="18">
                  <c:v>544.42530590435399</c:v>
                </c:pt>
                <c:pt idx="19">
                  <c:v>636.12639864154505</c:v>
                </c:pt>
              </c:numCache>
            </c:numRef>
          </c:yVal>
          <c:smooth val="0"/>
          <c:extLst>
            <c:ext xmlns:c16="http://schemas.microsoft.com/office/drawing/2014/chart" uri="{C3380CC4-5D6E-409C-BE32-E72D297353CC}">
              <c16:uniqueId val="{00000012-8726-4EF6-87F8-87B325C77EA0}"/>
            </c:ext>
          </c:extLst>
        </c:ser>
        <c:ser>
          <c:idx val="17"/>
          <c:order val="20"/>
          <c:tx>
            <c:v>1 to 1 Line</c:v>
          </c:tx>
          <c:spPr>
            <a:ln w="19050" cap="rnd">
              <a:solidFill>
                <a:schemeClr val="tx1"/>
              </a:solidFill>
              <a:prstDash val="solid"/>
              <a:round/>
            </a:ln>
            <a:effectLst/>
          </c:spPr>
          <c:marker>
            <c:symbol val="none"/>
          </c:marker>
          <c:xVal>
            <c:numRef>
              <c:f>'[Collect_Indiviual_Data_LS1.xlsm]PLOTS (R&amp;W) (scaled) (2)'!$A$162:$A$163</c:f>
              <c:numCache>
                <c:formatCode>General</c:formatCode>
                <c:ptCount val="2"/>
                <c:pt idx="0">
                  <c:v>0</c:v>
                </c:pt>
                <c:pt idx="1">
                  <c:v>2000</c:v>
                </c:pt>
              </c:numCache>
            </c:numRef>
          </c:xVal>
          <c:yVal>
            <c:numRef>
              <c:f>'[Collect_Indiviual_Data_LS1.xlsm]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8726-4EF6-87F8-87B325C77EA0}"/>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Collect_Indiviual_Data_LS1.xlsm]Trendlines!$H$5:$H$204</c:f>
              <c:numCache>
                <c:formatCode>General</c:formatCode>
                <c:ptCount val="200"/>
                <c:pt idx="0">
                  <c:v>550.13899448833172</c:v>
                </c:pt>
                <c:pt idx="1">
                  <c:v>48.084879209861718</c:v>
                </c:pt>
                <c:pt idx="2">
                  <c:v>329.56385594454753</c:v>
                </c:pt>
                <c:pt idx="3">
                  <c:v>181.6596903140595</c:v>
                </c:pt>
                <c:pt idx="4">
                  <c:v>22.655791758072048</c:v>
                </c:pt>
                <c:pt idx="5">
                  <c:v>445.78660894925343</c:v>
                </c:pt>
                <c:pt idx="6">
                  <c:v>49.612460835841581</c:v>
                </c:pt>
                <c:pt idx="7">
                  <c:v>24.450460780049841</c:v>
                </c:pt>
                <c:pt idx="8">
                  <c:v>12.664856865269028</c:v>
                </c:pt>
                <c:pt idx="9">
                  <c:v>29.890035368870009</c:v>
                </c:pt>
                <c:pt idx="10">
                  <c:v>11.449787056091521</c:v>
                </c:pt>
                <c:pt idx="11">
                  <c:v>40.539549994168738</c:v>
                </c:pt>
                <c:pt idx="12">
                  <c:v>232.3761790984467</c:v>
                </c:pt>
                <c:pt idx="13">
                  <c:v>15.458250959002939</c:v>
                </c:pt>
                <c:pt idx="14">
                  <c:v>118.42179871926395</c:v>
                </c:pt>
                <c:pt idx="15">
                  <c:v>0.76543737802868062</c:v>
                </c:pt>
                <c:pt idx="16">
                  <c:v>18.03850515675375</c:v>
                </c:pt>
                <c:pt idx="17">
                  <c:v>0.43996684416205989</c:v>
                </c:pt>
                <c:pt idx="18">
                  <c:v>240.54002357610509</c:v>
                </c:pt>
                <c:pt idx="19">
                  <c:v>50.42843487797515</c:v>
                </c:pt>
                <c:pt idx="20">
                  <c:v>1285.5567192055753</c:v>
                </c:pt>
                <c:pt idx="21">
                  <c:v>135.80687811585119</c:v>
                </c:pt>
                <c:pt idx="22">
                  <c:v>870.22118248684558</c:v>
                </c:pt>
                <c:pt idx="23">
                  <c:v>1002.1323976776349</c:v>
                </c:pt>
                <c:pt idx="24">
                  <c:v>152.7581600933359</c:v>
                </c:pt>
                <c:pt idx="25">
                  <c:v>1122.5216554615608</c:v>
                </c:pt>
                <c:pt idx="26">
                  <c:v>189.262490445541</c:v>
                </c:pt>
                <c:pt idx="27">
                  <c:v>263.72084678553597</c:v>
                </c:pt>
                <c:pt idx="28">
                  <c:v>37.919526977606509</c:v>
                </c:pt>
                <c:pt idx="29">
                  <c:v>208.23479543131987</c:v>
                </c:pt>
                <c:pt idx="30">
                  <c:v>143.13695150239636</c:v>
                </c:pt>
                <c:pt idx="31">
                  <c:v>418.14586691995754</c:v>
                </c:pt>
                <c:pt idx="32">
                  <c:v>787.14523692862474</c:v>
                </c:pt>
                <c:pt idx="33">
                  <c:v>276.67420551833578</c:v>
                </c:pt>
                <c:pt idx="34">
                  <c:v>334.51251507246258</c:v>
                </c:pt>
                <c:pt idx="35">
                  <c:v>22.900690192108353</c:v>
                </c:pt>
                <c:pt idx="36">
                  <c:v>249.42153764480327</c:v>
                </c:pt>
                <c:pt idx="37">
                  <c:v>41.947433519512529</c:v>
                </c:pt>
                <c:pt idx="38">
                  <c:v>636.79738936384911</c:v>
                </c:pt>
                <c:pt idx="39">
                  <c:v>649.3349223770407</c:v>
                </c:pt>
                <c:pt idx="40">
                  <c:v>1204.009064455598</c:v>
                </c:pt>
                <c:pt idx="41">
                  <c:v>126.89214236456853</c:v>
                </c:pt>
                <c:pt idx="42">
                  <c:v>817.19859274247108</c:v>
                </c:pt>
                <c:pt idx="43">
                  <c:v>921.56865250460487</c:v>
                </c:pt>
                <c:pt idx="44">
                  <c:v>123.58577864679005</c:v>
                </c:pt>
                <c:pt idx="45">
                  <c:v>1069.3068319295012</c:v>
                </c:pt>
                <c:pt idx="46">
                  <c:v>171.49005366094366</c:v>
                </c:pt>
                <c:pt idx="47">
                  <c:v>216.59034243234871</c:v>
                </c:pt>
                <c:pt idx="48">
                  <c:v>31.243336788947193</c:v>
                </c:pt>
                <c:pt idx="49">
                  <c:v>173.16090514919588</c:v>
                </c:pt>
                <c:pt idx="50">
                  <c:v>110.62540917743755</c:v>
                </c:pt>
                <c:pt idx="51">
                  <c:v>360.55137437274459</c:v>
                </c:pt>
                <c:pt idx="52">
                  <c:v>741.47788285464242</c:v>
                </c:pt>
                <c:pt idx="53">
                  <c:v>203.33731777936549</c:v>
                </c:pt>
                <c:pt idx="54">
                  <c:v>304.68906842774061</c:v>
                </c:pt>
                <c:pt idx="55">
                  <c:v>16.618584234486406</c:v>
                </c:pt>
                <c:pt idx="56">
                  <c:v>206.46041065388505</c:v>
                </c:pt>
                <c:pt idx="57">
                  <c:v>28.605323587191844</c:v>
                </c:pt>
                <c:pt idx="58">
                  <c:v>584.66565318975086</c:v>
                </c:pt>
                <c:pt idx="59">
                  <c:v>545.93754136112568</c:v>
                </c:pt>
                <c:pt idx="60">
                  <c:v>934.72815296455849</c:v>
                </c:pt>
                <c:pt idx="61">
                  <c:v>94.856235438633107</c:v>
                </c:pt>
                <c:pt idx="62">
                  <c:v>674.21664625300923</c:v>
                </c:pt>
                <c:pt idx="63">
                  <c:v>636.20007684686391</c:v>
                </c:pt>
                <c:pt idx="64">
                  <c:v>77.577331883936012</c:v>
                </c:pt>
                <c:pt idx="65">
                  <c:v>861.9519372458218</c:v>
                </c:pt>
                <c:pt idx="66">
                  <c:v>131.46914819557921</c:v>
                </c:pt>
                <c:pt idx="67">
                  <c:v>125.9960505702649</c:v>
                </c:pt>
                <c:pt idx="68">
                  <c:v>21.425263847763791</c:v>
                </c:pt>
                <c:pt idx="69">
                  <c:v>106.22711755181778</c:v>
                </c:pt>
                <c:pt idx="70">
                  <c:v>61.296426717015358</c:v>
                </c:pt>
                <c:pt idx="71">
                  <c:v>235.77451749852645</c:v>
                </c:pt>
                <c:pt idx="72">
                  <c:v>569.61098781204953</c:v>
                </c:pt>
                <c:pt idx="73">
                  <c:v>106.25893567342352</c:v>
                </c:pt>
                <c:pt idx="74">
                  <c:v>230.69612657428257</c:v>
                </c:pt>
                <c:pt idx="75">
                  <c:v>9.8119487214211798</c:v>
                </c:pt>
                <c:pt idx="76">
                  <c:v>121.07336402453538</c:v>
                </c:pt>
                <c:pt idx="77">
                  <c:v>12.391922548824864</c:v>
                </c:pt>
                <c:pt idx="78">
                  <c:v>461.11546296359251</c:v>
                </c:pt>
                <c:pt idx="79">
                  <c:v>336.99300576285395</c:v>
                </c:pt>
                <c:pt idx="80">
                  <c:v>982.16156821744562</c:v>
                </c:pt>
                <c:pt idx="81">
                  <c:v>100.52819386625406</c:v>
                </c:pt>
                <c:pt idx="82">
                  <c:v>711.89539643272281</c:v>
                </c:pt>
                <c:pt idx="83">
                  <c:v>701.75839133919976</c:v>
                </c:pt>
                <c:pt idx="84">
                  <c:v>91.211463921427878</c:v>
                </c:pt>
                <c:pt idx="85">
                  <c:v>902.84022598983165</c:v>
                </c:pt>
                <c:pt idx="86">
                  <c:v>143.10804547181513</c:v>
                </c:pt>
                <c:pt idx="87">
                  <c:v>148.69450553273589</c:v>
                </c:pt>
                <c:pt idx="88">
                  <c:v>23.846042698230494</c:v>
                </c:pt>
                <c:pt idx="89">
                  <c:v>122.63336339909635</c:v>
                </c:pt>
                <c:pt idx="90">
                  <c:v>74.879377915940012</c:v>
                </c:pt>
                <c:pt idx="91">
                  <c:v>272.43109251528909</c:v>
                </c:pt>
                <c:pt idx="92">
                  <c:v>605.44224333439922</c:v>
                </c:pt>
                <c:pt idx="93">
                  <c:v>134.21170523317969</c:v>
                </c:pt>
                <c:pt idx="94">
                  <c:v>250.76051478319494</c:v>
                </c:pt>
                <c:pt idx="95">
                  <c:v>11.793125989710333</c:v>
                </c:pt>
                <c:pt idx="96">
                  <c:v>146.7543954559037</c:v>
                </c:pt>
                <c:pt idx="97">
                  <c:v>17.853633912751164</c:v>
                </c:pt>
                <c:pt idx="98">
                  <c:v>487.54931479448146</c:v>
                </c:pt>
                <c:pt idx="99">
                  <c:v>395.34724087962513</c:v>
                </c:pt>
                <c:pt idx="100">
                  <c:v>1247.8220894253714</c:v>
                </c:pt>
                <c:pt idx="101">
                  <c:v>130.94974033781821</c:v>
                </c:pt>
                <c:pt idx="102">
                  <c:v>839.33102434504428</c:v>
                </c:pt>
                <c:pt idx="103">
                  <c:v>962.39356823636604</c:v>
                </c:pt>
                <c:pt idx="104">
                  <c:v>134.48135081264596</c:v>
                </c:pt>
                <c:pt idx="105">
                  <c:v>1097.5085786252348</c:v>
                </c:pt>
                <c:pt idx="106">
                  <c:v>179.51449997957315</c:v>
                </c:pt>
                <c:pt idx="107">
                  <c:v>236.46540890675422</c:v>
                </c:pt>
                <c:pt idx="108">
                  <c:v>33.825154991728958</c:v>
                </c:pt>
                <c:pt idx="109">
                  <c:v>187.44132091701289</c:v>
                </c:pt>
                <c:pt idx="110">
                  <c:v>124.21136635063129</c:v>
                </c:pt>
                <c:pt idx="111">
                  <c:v>384.6023265034388</c:v>
                </c:pt>
                <c:pt idx="112">
                  <c:v>766.07302053814374</c:v>
                </c:pt>
                <c:pt idx="113">
                  <c:v>231.69547111673793</c:v>
                </c:pt>
                <c:pt idx="114">
                  <c:v>318.0450921854416</c:v>
                </c:pt>
                <c:pt idx="115">
                  <c:v>18.596247783539944</c:v>
                </c:pt>
                <c:pt idx="116">
                  <c:v>223.51178913877351</c:v>
                </c:pt>
                <c:pt idx="117">
                  <c:v>33.569020213752459</c:v>
                </c:pt>
                <c:pt idx="118">
                  <c:v>608.81509234097575</c:v>
                </c:pt>
                <c:pt idx="119">
                  <c:v>588.69842234045723</c:v>
                </c:pt>
                <c:pt idx="120">
                  <c:v>1316.5871993112403</c:v>
                </c:pt>
                <c:pt idx="121">
                  <c:v>136.59029556176364</c:v>
                </c:pt>
                <c:pt idx="122">
                  <c:v>863.30499825320203</c:v>
                </c:pt>
                <c:pt idx="123">
                  <c:v>1010.4264103852699</c:v>
                </c:pt>
                <c:pt idx="124">
                  <c:v>144.6814810455335</c:v>
                </c:pt>
                <c:pt idx="125">
                  <c:v>1137.7930008295082</c:v>
                </c:pt>
                <c:pt idx="126">
                  <c:v>185.98831194841404</c:v>
                </c:pt>
                <c:pt idx="127">
                  <c:v>259.64649928441673</c:v>
                </c:pt>
                <c:pt idx="128">
                  <c:v>36.908396949208054</c:v>
                </c:pt>
                <c:pt idx="129">
                  <c:v>202.84845452922016</c:v>
                </c:pt>
                <c:pt idx="130">
                  <c:v>139.46231540214961</c:v>
                </c:pt>
                <c:pt idx="131">
                  <c:v>405.28006268486962</c:v>
                </c:pt>
                <c:pt idx="132">
                  <c:v>798.65855535822209</c:v>
                </c:pt>
                <c:pt idx="133">
                  <c:v>260.93153811666838</c:v>
                </c:pt>
                <c:pt idx="134">
                  <c:v>329.49942409234154</c:v>
                </c:pt>
                <c:pt idx="135">
                  <c:v>19.937206397273059</c:v>
                </c:pt>
                <c:pt idx="136">
                  <c:v>237.60412685272277</c:v>
                </c:pt>
                <c:pt idx="137">
                  <c:v>38.114861649189073</c:v>
                </c:pt>
                <c:pt idx="138">
                  <c:v>641.37966027900711</c:v>
                </c:pt>
                <c:pt idx="139">
                  <c:v>631.1134295762439</c:v>
                </c:pt>
                <c:pt idx="140">
                  <c:v>1103.6814484677532</c:v>
                </c:pt>
                <c:pt idx="141">
                  <c:v>117.89548853076482</c:v>
                </c:pt>
                <c:pt idx="142">
                  <c:v>773.73201389984979</c:v>
                </c:pt>
                <c:pt idx="143">
                  <c:v>823.82016113217344</c:v>
                </c:pt>
                <c:pt idx="144">
                  <c:v>106.98665213189987</c:v>
                </c:pt>
                <c:pt idx="145">
                  <c:v>1002.0919079442384</c:v>
                </c:pt>
                <c:pt idx="146">
                  <c:v>158.21841889678984</c:v>
                </c:pt>
                <c:pt idx="147">
                  <c:v>180.07467615131554</c:v>
                </c:pt>
                <c:pt idx="148">
                  <c:v>27.050143050091155</c:v>
                </c:pt>
                <c:pt idx="149">
                  <c:v>146.85178329452327</c:v>
                </c:pt>
                <c:pt idx="150">
                  <c:v>89.827080791513239</c:v>
                </c:pt>
                <c:pt idx="151">
                  <c:v>317.95995966976426</c:v>
                </c:pt>
                <c:pt idx="152">
                  <c:v>681.84515909193476</c:v>
                </c:pt>
                <c:pt idx="153">
                  <c:v>162.2807150681914</c:v>
                </c:pt>
                <c:pt idx="154">
                  <c:v>277.39511767874734</c:v>
                </c:pt>
                <c:pt idx="155">
                  <c:v>14.418955866852292</c:v>
                </c:pt>
                <c:pt idx="156">
                  <c:v>175.80340119290028</c:v>
                </c:pt>
                <c:pt idx="157">
                  <c:v>21.812392580199553</c:v>
                </c:pt>
                <c:pt idx="158">
                  <c:v>536.92193598548647</c:v>
                </c:pt>
                <c:pt idx="159">
                  <c:v>468.96592076288619</c:v>
                </c:pt>
                <c:pt idx="160">
                  <c:v>875.60220700707157</c:v>
                </c:pt>
                <c:pt idx="161">
                  <c:v>84.40451302730645</c:v>
                </c:pt>
                <c:pt idx="162">
                  <c:v>627.0996995498208</c:v>
                </c:pt>
                <c:pt idx="163">
                  <c:v>568.09019455033751</c:v>
                </c:pt>
                <c:pt idx="164">
                  <c:v>69.590782829058867</c:v>
                </c:pt>
                <c:pt idx="165">
                  <c:v>797.01112637133372</c:v>
                </c:pt>
                <c:pt idx="166">
                  <c:v>120.56819717450635</c:v>
                </c:pt>
                <c:pt idx="167">
                  <c:v>113.30684796100465</c:v>
                </c:pt>
                <c:pt idx="168">
                  <c:v>20.1213550189734</c:v>
                </c:pt>
                <c:pt idx="169">
                  <c:v>95.621958161135069</c:v>
                </c:pt>
                <c:pt idx="170">
                  <c:v>54.841842088021281</c:v>
                </c:pt>
                <c:pt idx="171">
                  <c:v>209.50305215638446</c:v>
                </c:pt>
                <c:pt idx="172">
                  <c:v>513.29050767002377</c:v>
                </c:pt>
                <c:pt idx="173">
                  <c:v>95.437140527835368</c:v>
                </c:pt>
                <c:pt idx="174">
                  <c:v>216.13546631756529</c:v>
                </c:pt>
                <c:pt idx="175">
                  <c:v>8.695199932254404</c:v>
                </c:pt>
                <c:pt idx="176">
                  <c:v>108.03861795546524</c:v>
                </c:pt>
                <c:pt idx="177">
                  <c:v>10.808292138237052</c:v>
                </c:pt>
                <c:pt idx="178">
                  <c:v>435.72117373488095</c:v>
                </c:pt>
                <c:pt idx="179">
                  <c:v>299.36191602246163</c:v>
                </c:pt>
                <c:pt idx="180">
                  <c:v>859.91486407834827</c:v>
                </c:pt>
                <c:pt idx="181">
                  <c:v>81.894465202627998</c:v>
                </c:pt>
                <c:pt idx="182">
                  <c:v>612.48675118875008</c:v>
                </c:pt>
                <c:pt idx="183">
                  <c:v>552.11074399600068</c:v>
                </c:pt>
                <c:pt idx="184">
                  <c:v>68.53694522462888</c:v>
                </c:pt>
                <c:pt idx="185">
                  <c:v>777.00577141024371</c:v>
                </c:pt>
                <c:pt idx="186">
                  <c:v>117.07117301485822</c:v>
                </c:pt>
                <c:pt idx="187">
                  <c:v>111.79689325901003</c:v>
                </c:pt>
                <c:pt idx="188">
                  <c:v>20.010402032979119</c:v>
                </c:pt>
                <c:pt idx="189">
                  <c:v>93.953194771048175</c:v>
                </c:pt>
                <c:pt idx="190">
                  <c:v>54.631176213569191</c:v>
                </c:pt>
                <c:pt idx="191">
                  <c:v>205.13892499657365</c:v>
                </c:pt>
                <c:pt idx="192">
                  <c:v>497.197168073326</c:v>
                </c:pt>
                <c:pt idx="193">
                  <c:v>95.493315352129855</c:v>
                </c:pt>
                <c:pt idx="194">
                  <c:v>213.78117668511629</c:v>
                </c:pt>
                <c:pt idx="195">
                  <c:v>8.5060558044252339</c:v>
                </c:pt>
                <c:pt idx="196">
                  <c:v>106.49588660270129</c:v>
                </c:pt>
                <c:pt idx="197">
                  <c:v>10.993472504110169</c:v>
                </c:pt>
                <c:pt idx="198">
                  <c:v>424.67722773282185</c:v>
                </c:pt>
                <c:pt idx="199">
                  <c:v>293.96144275225555</c:v>
                </c:pt>
              </c:numCache>
            </c:numRef>
          </c:xVal>
          <c:yVal>
            <c:numRef>
              <c:f>[Collect_Indiviual_Data_LS1.xlsm]Trendlines!$B$5:$B$204</c:f>
              <c:numCache>
                <c:formatCode>General</c:formatCode>
                <c:ptCount val="200"/>
                <c:pt idx="0">
                  <c:v>735.17315129005704</c:v>
                </c:pt>
                <c:pt idx="1">
                  <c:v>67.966888069921097</c:v>
                </c:pt>
                <c:pt idx="2">
                  <c:v>464.11325500540698</c:v>
                </c:pt>
                <c:pt idx="3">
                  <c:v>333.605784611697</c:v>
                </c:pt>
                <c:pt idx="4">
                  <c:v>30.672496220221301</c:v>
                </c:pt>
                <c:pt idx="5">
                  <c:v>644.30433138508101</c:v>
                </c:pt>
                <c:pt idx="6">
                  <c:v>77.975608136185798</c:v>
                </c:pt>
                <c:pt idx="7">
                  <c:v>30.502259772764301</c:v>
                </c:pt>
                <c:pt idx="8">
                  <c:v>13.142620818379401</c:v>
                </c:pt>
                <c:pt idx="9">
                  <c:v>53.628331599345501</c:v>
                </c:pt>
                <c:pt idx="10">
                  <c:v>13.806649827912899</c:v>
                </c:pt>
                <c:pt idx="11">
                  <c:v>85.475323113612205</c:v>
                </c:pt>
                <c:pt idx="12">
                  <c:v>426.80676965064998</c:v>
                </c:pt>
                <c:pt idx="13">
                  <c:v>13.416257149689701</c:v>
                </c:pt>
                <c:pt idx="14">
                  <c:v>146.82705757688001</c:v>
                </c:pt>
                <c:pt idx="15">
                  <c:v>0.95492155490842501</c:v>
                </c:pt>
                <c:pt idx="16">
                  <c:v>26.975217766186301</c:v>
                </c:pt>
                <c:pt idx="17">
                  <c:v>0.100413168667134</c:v>
                </c:pt>
                <c:pt idx="18">
                  <c:v>322.01503601218701</c:v>
                </c:pt>
                <c:pt idx="19">
                  <c:v>98.258553108830299</c:v>
                </c:pt>
                <c:pt idx="20">
                  <c:v>1002.44722585067</c:v>
                </c:pt>
                <c:pt idx="21">
                  <c:v>136.51024160422199</c:v>
                </c:pt>
                <c:pt idx="22">
                  <c:v>866.20024218609399</c:v>
                </c:pt>
                <c:pt idx="23">
                  <c:v>851.34184841922604</c:v>
                </c:pt>
                <c:pt idx="24">
                  <c:v>265.740684388158</c:v>
                </c:pt>
                <c:pt idx="25">
                  <c:v>954.23624433220198</c:v>
                </c:pt>
                <c:pt idx="26">
                  <c:v>187.414975345931</c:v>
                </c:pt>
                <c:pt idx="27">
                  <c:v>373.92694246622801</c:v>
                </c:pt>
                <c:pt idx="28">
                  <c:v>68.759138423729098</c:v>
                </c:pt>
                <c:pt idx="29">
                  <c:v>308.44800683049499</c:v>
                </c:pt>
                <c:pt idx="30">
                  <c:v>201.526584026813</c:v>
                </c:pt>
                <c:pt idx="31">
                  <c:v>486.71143995147003</c:v>
                </c:pt>
                <c:pt idx="32">
                  <c:v>633.90912502405104</c:v>
                </c:pt>
                <c:pt idx="33">
                  <c:v>405.88141994514302</c:v>
                </c:pt>
                <c:pt idx="34">
                  <c:v>318.45085027271</c:v>
                </c:pt>
                <c:pt idx="35">
                  <c:v>58.622158647325101</c:v>
                </c:pt>
                <c:pt idx="36">
                  <c:v>330.19310898440801</c:v>
                </c:pt>
                <c:pt idx="37">
                  <c:v>140.7961405611</c:v>
                </c:pt>
                <c:pt idx="38">
                  <c:v>594.46575168660695</c:v>
                </c:pt>
                <c:pt idx="39">
                  <c:v>808.44311954488103</c:v>
                </c:pt>
                <c:pt idx="40">
                  <c:v>997.03918496633605</c:v>
                </c:pt>
                <c:pt idx="41">
                  <c:v>110.226509502139</c:v>
                </c:pt>
                <c:pt idx="42">
                  <c:v>829.47028823361097</c:v>
                </c:pt>
                <c:pt idx="43">
                  <c:v>829.66422697051405</c:v>
                </c:pt>
                <c:pt idx="44">
                  <c:v>185.46424153255199</c:v>
                </c:pt>
                <c:pt idx="45">
                  <c:v>943.88400511448003</c:v>
                </c:pt>
                <c:pt idx="46">
                  <c:v>183.77314583262699</c:v>
                </c:pt>
                <c:pt idx="47">
                  <c:v>329.61385922910102</c:v>
                </c:pt>
                <c:pt idx="48">
                  <c:v>44.717646652441402</c:v>
                </c:pt>
                <c:pt idx="49">
                  <c:v>246.905672301793</c:v>
                </c:pt>
                <c:pt idx="50">
                  <c:v>168.558569601008</c:v>
                </c:pt>
                <c:pt idx="51">
                  <c:v>436.68247455408698</c:v>
                </c:pt>
                <c:pt idx="52">
                  <c:v>624.70367722791298</c:v>
                </c:pt>
                <c:pt idx="53">
                  <c:v>360.260279200772</c:v>
                </c:pt>
                <c:pt idx="54">
                  <c:v>301.838505197975</c:v>
                </c:pt>
                <c:pt idx="55">
                  <c:v>42.178073132404997</c:v>
                </c:pt>
                <c:pt idx="56">
                  <c:v>298.13522641577498</c:v>
                </c:pt>
                <c:pt idx="57">
                  <c:v>65.132144900357503</c:v>
                </c:pt>
                <c:pt idx="58">
                  <c:v>567.681469995317</c:v>
                </c:pt>
                <c:pt idx="59">
                  <c:v>709.52789045871998</c:v>
                </c:pt>
                <c:pt idx="60">
                  <c:v>991.65635155144298</c:v>
                </c:pt>
                <c:pt idx="61">
                  <c:v>96.350559366663703</c:v>
                </c:pt>
                <c:pt idx="62">
                  <c:v>748.02894694808595</c:v>
                </c:pt>
                <c:pt idx="63">
                  <c:v>809.23212564445498</c:v>
                </c:pt>
                <c:pt idx="64">
                  <c:v>126.71497384579099</c:v>
                </c:pt>
                <c:pt idx="65">
                  <c:v>907.32857479500103</c:v>
                </c:pt>
                <c:pt idx="66">
                  <c:v>165.29798778595199</c:v>
                </c:pt>
                <c:pt idx="67">
                  <c:v>252.379002997301</c:v>
                </c:pt>
                <c:pt idx="68">
                  <c:v>30.1327785117732</c:v>
                </c:pt>
                <c:pt idx="69">
                  <c:v>182.91471980367601</c:v>
                </c:pt>
                <c:pt idx="70">
                  <c:v>137.19523283518899</c:v>
                </c:pt>
                <c:pt idx="71">
                  <c:v>377.03013546170598</c:v>
                </c:pt>
                <c:pt idx="72">
                  <c:v>609.55996433627604</c:v>
                </c:pt>
                <c:pt idx="73">
                  <c:v>298.80701025524098</c:v>
                </c:pt>
                <c:pt idx="74">
                  <c:v>284.79680878370101</c:v>
                </c:pt>
                <c:pt idx="75">
                  <c:v>18.130157031044099</c:v>
                </c:pt>
                <c:pt idx="76">
                  <c:v>238.523266360256</c:v>
                </c:pt>
                <c:pt idx="77">
                  <c:v>41.5541112427277</c:v>
                </c:pt>
                <c:pt idx="78">
                  <c:v>536.713301979118</c:v>
                </c:pt>
                <c:pt idx="79">
                  <c:v>616.68703798859701</c:v>
                </c:pt>
                <c:pt idx="80">
                  <c:v>993.47654857635405</c:v>
                </c:pt>
                <c:pt idx="81">
                  <c:v>100.241930017912</c:v>
                </c:pt>
                <c:pt idx="82">
                  <c:v>772.22204464339404</c:v>
                </c:pt>
                <c:pt idx="83">
                  <c:v>818.750532134438</c:v>
                </c:pt>
                <c:pt idx="84">
                  <c:v>146.68735589207199</c:v>
                </c:pt>
                <c:pt idx="85">
                  <c:v>927.23496756747204</c:v>
                </c:pt>
                <c:pt idx="86">
                  <c:v>176.41572804864299</c:v>
                </c:pt>
                <c:pt idx="87">
                  <c:v>281.189227083177</c:v>
                </c:pt>
                <c:pt idx="88">
                  <c:v>35.4399550418782</c:v>
                </c:pt>
                <c:pt idx="89">
                  <c:v>202.83474021834701</c:v>
                </c:pt>
                <c:pt idx="90">
                  <c:v>148.42858654322799</c:v>
                </c:pt>
                <c:pt idx="91">
                  <c:v>402.300808670094</c:v>
                </c:pt>
                <c:pt idx="92">
                  <c:v>617.40229157050101</c:v>
                </c:pt>
                <c:pt idx="93">
                  <c:v>325.32765711157998</c:v>
                </c:pt>
                <c:pt idx="94">
                  <c:v>285.86236327081599</c:v>
                </c:pt>
                <c:pt idx="95">
                  <c:v>31.249737591469898</c:v>
                </c:pt>
                <c:pt idx="96">
                  <c:v>255.84833872658999</c:v>
                </c:pt>
                <c:pt idx="97">
                  <c:v>48.556428154425198</c:v>
                </c:pt>
                <c:pt idx="98">
                  <c:v>549.59692935990802</c:v>
                </c:pt>
                <c:pt idx="99">
                  <c:v>650.98909975696097</c:v>
                </c:pt>
                <c:pt idx="100">
                  <c:v>998.961957587813</c:v>
                </c:pt>
                <c:pt idx="101">
                  <c:v>117.38515043053</c:v>
                </c:pt>
                <c:pt idx="102">
                  <c:v>844.78498748575305</c:v>
                </c:pt>
                <c:pt idx="103">
                  <c:v>835.92958060819899</c:v>
                </c:pt>
                <c:pt idx="104">
                  <c:v>203.83042578488599</c:v>
                </c:pt>
                <c:pt idx="105">
                  <c:v>949.34784968079396</c:v>
                </c:pt>
                <c:pt idx="106">
                  <c:v>184.303094747579</c:v>
                </c:pt>
                <c:pt idx="107">
                  <c:v>345.62974854660501</c:v>
                </c:pt>
                <c:pt idx="108">
                  <c:v>52.681879008119303</c:v>
                </c:pt>
                <c:pt idx="109">
                  <c:v>260.50289597007998</c:v>
                </c:pt>
                <c:pt idx="110">
                  <c:v>178.20804681582101</c:v>
                </c:pt>
                <c:pt idx="111">
                  <c:v>446.35299177665701</c:v>
                </c:pt>
                <c:pt idx="112">
                  <c:v>628.988535802863</c:v>
                </c:pt>
                <c:pt idx="113">
                  <c:v>375.666300652487</c:v>
                </c:pt>
                <c:pt idx="114">
                  <c:v>304.61947152367202</c:v>
                </c:pt>
                <c:pt idx="115">
                  <c:v>49.110059376341397</c:v>
                </c:pt>
                <c:pt idx="116">
                  <c:v>304.70941722395202</c:v>
                </c:pt>
                <c:pt idx="117">
                  <c:v>77.518528604541601</c:v>
                </c:pt>
                <c:pt idx="118">
                  <c:v>576.11727260543296</c:v>
                </c:pt>
                <c:pt idx="119">
                  <c:v>733.79032849948101</c:v>
                </c:pt>
                <c:pt idx="120">
                  <c:v>999.18874737175599</c:v>
                </c:pt>
                <c:pt idx="121">
                  <c:v>118.393887132717</c:v>
                </c:pt>
                <c:pt idx="122">
                  <c:v>846.36742516306299</c:v>
                </c:pt>
                <c:pt idx="123">
                  <c:v>836.82806744732898</c:v>
                </c:pt>
                <c:pt idx="124">
                  <c:v>205.88129113946599</c:v>
                </c:pt>
                <c:pt idx="125">
                  <c:v>950.01471237783005</c:v>
                </c:pt>
                <c:pt idx="126">
                  <c:v>184.3594210732</c:v>
                </c:pt>
                <c:pt idx="127">
                  <c:v>347.13521022554698</c:v>
                </c:pt>
                <c:pt idx="128">
                  <c:v>53.573741322379902</c:v>
                </c:pt>
                <c:pt idx="129">
                  <c:v>261.801429514728</c:v>
                </c:pt>
                <c:pt idx="130">
                  <c:v>179.40660478837401</c:v>
                </c:pt>
                <c:pt idx="131">
                  <c:v>447.40224428167801</c:v>
                </c:pt>
                <c:pt idx="132">
                  <c:v>629.60211032272196</c:v>
                </c:pt>
                <c:pt idx="133">
                  <c:v>376.855862333169</c:v>
                </c:pt>
                <c:pt idx="134">
                  <c:v>304.67610352846901</c:v>
                </c:pt>
                <c:pt idx="135">
                  <c:v>49.802813444894902</c:v>
                </c:pt>
                <c:pt idx="136">
                  <c:v>305.51493181295302</c:v>
                </c:pt>
                <c:pt idx="137">
                  <c:v>79.126288187149299</c:v>
                </c:pt>
                <c:pt idx="138">
                  <c:v>577.06003761244403</c:v>
                </c:pt>
                <c:pt idx="139">
                  <c:v>736.12170567942496</c:v>
                </c:pt>
                <c:pt idx="140">
                  <c:v>994.47775112090801</c:v>
                </c:pt>
                <c:pt idx="141">
                  <c:v>102.197701427889</c:v>
                </c:pt>
                <c:pt idx="142">
                  <c:v>788.12499209976102</c:v>
                </c:pt>
                <c:pt idx="143">
                  <c:v>821.04003682586597</c:v>
                </c:pt>
                <c:pt idx="144">
                  <c:v>157.81410969817199</c:v>
                </c:pt>
                <c:pt idx="145">
                  <c:v>934.11911822224704</c:v>
                </c:pt>
                <c:pt idx="146">
                  <c:v>180.20271381255</c:v>
                </c:pt>
                <c:pt idx="147">
                  <c:v>293.88936233279099</c:v>
                </c:pt>
                <c:pt idx="148">
                  <c:v>37.406743694930597</c:v>
                </c:pt>
                <c:pt idx="149">
                  <c:v>214.62487914645399</c:v>
                </c:pt>
                <c:pt idx="150">
                  <c:v>153.959348232933</c:v>
                </c:pt>
                <c:pt idx="151">
                  <c:v>412.05098229531097</c:v>
                </c:pt>
                <c:pt idx="152">
                  <c:v>619.66414941374205</c:v>
                </c:pt>
                <c:pt idx="153">
                  <c:v>336.11624186503201</c:v>
                </c:pt>
                <c:pt idx="154">
                  <c:v>286.57100750739801</c:v>
                </c:pt>
                <c:pt idx="155">
                  <c:v>36.892967573426901</c:v>
                </c:pt>
                <c:pt idx="156">
                  <c:v>268.124674882053</c:v>
                </c:pt>
                <c:pt idx="157">
                  <c:v>50.996795925272501</c:v>
                </c:pt>
                <c:pt idx="158">
                  <c:v>554.78361522377202</c:v>
                </c:pt>
                <c:pt idx="159">
                  <c:v>668.230591085426</c:v>
                </c:pt>
                <c:pt idx="160">
                  <c:v>991.93097154623604</c:v>
                </c:pt>
                <c:pt idx="161">
                  <c:v>97.099131792644798</c:v>
                </c:pt>
                <c:pt idx="162">
                  <c:v>751.95851206254304</c:v>
                </c:pt>
                <c:pt idx="163">
                  <c:v>811.64703296821403</c:v>
                </c:pt>
                <c:pt idx="164">
                  <c:v>130.77737799327701</c:v>
                </c:pt>
                <c:pt idx="165">
                  <c:v>911.51279223922597</c:v>
                </c:pt>
                <c:pt idx="166">
                  <c:v>167.59835452899199</c:v>
                </c:pt>
                <c:pt idx="167">
                  <c:v>258.98416920405901</c:v>
                </c:pt>
                <c:pt idx="168">
                  <c:v>31.188243434404701</c:v>
                </c:pt>
                <c:pt idx="169">
                  <c:v>186.63232006841</c:v>
                </c:pt>
                <c:pt idx="170">
                  <c:v>139.36542678887699</c:v>
                </c:pt>
                <c:pt idx="171">
                  <c:v>382.773685008646</c:v>
                </c:pt>
                <c:pt idx="172">
                  <c:v>611.07198931985602</c:v>
                </c:pt>
                <c:pt idx="173">
                  <c:v>304.43143521375299</c:v>
                </c:pt>
                <c:pt idx="174">
                  <c:v>284.92355375564398</c:v>
                </c:pt>
                <c:pt idx="175">
                  <c:v>20.711232065784099</c:v>
                </c:pt>
                <c:pt idx="176">
                  <c:v>241.54191163975699</c:v>
                </c:pt>
                <c:pt idx="177">
                  <c:v>43.547525823701001</c:v>
                </c:pt>
                <c:pt idx="178">
                  <c:v>539.56108023133504</c:v>
                </c:pt>
                <c:pt idx="179">
                  <c:v>623.11921307359</c:v>
                </c:pt>
                <c:pt idx="180">
                  <c:v>992.71089627630795</c:v>
                </c:pt>
                <c:pt idx="181">
                  <c:v>98.550055509907907</c:v>
                </c:pt>
                <c:pt idx="182">
                  <c:v>761.045371112613</c:v>
                </c:pt>
                <c:pt idx="183">
                  <c:v>816.10717950072001</c:v>
                </c:pt>
                <c:pt idx="184">
                  <c:v>138.58920459981701</c:v>
                </c:pt>
                <c:pt idx="185">
                  <c:v>919.49449662555503</c:v>
                </c:pt>
                <c:pt idx="186">
                  <c:v>171.91668008198499</c:v>
                </c:pt>
                <c:pt idx="187">
                  <c:v>269.79768097502102</c:v>
                </c:pt>
                <c:pt idx="188">
                  <c:v>33.581031885929498</c:v>
                </c:pt>
                <c:pt idx="189">
                  <c:v>193.73600527685301</c:v>
                </c:pt>
                <c:pt idx="190">
                  <c:v>143.80605956531301</c:v>
                </c:pt>
                <c:pt idx="191">
                  <c:v>393.210377968253</c:v>
                </c:pt>
                <c:pt idx="192">
                  <c:v>613.80192801504495</c:v>
                </c:pt>
                <c:pt idx="193">
                  <c:v>314.77891656430899</c:v>
                </c:pt>
                <c:pt idx="194">
                  <c:v>285.21030858425303</c:v>
                </c:pt>
                <c:pt idx="195">
                  <c:v>25.591150152617899</c:v>
                </c:pt>
                <c:pt idx="196">
                  <c:v>246.83859529174299</c:v>
                </c:pt>
                <c:pt idx="197">
                  <c:v>46.084231840823001</c:v>
                </c:pt>
                <c:pt idx="198">
                  <c:v>544.42530590435399</c:v>
                </c:pt>
                <c:pt idx="199">
                  <c:v>636.12639864154505</c:v>
                </c:pt>
              </c:numCache>
            </c:numRef>
          </c:yVal>
          <c:smooth val="0"/>
          <c:extLst>
            <c:ext xmlns:c16="http://schemas.microsoft.com/office/drawing/2014/chart" uri="{C3380CC4-5D6E-409C-BE32-E72D297353CC}">
              <c16:uniqueId val="{00000000-B5C9-4311-8B82-78B8C2B1FCAC}"/>
            </c:ext>
          </c:extLst>
        </c:ser>
        <c:dLbls>
          <c:showLegendKey val="0"/>
          <c:showVal val="0"/>
          <c:showCatName val="0"/>
          <c:showSerName val="0"/>
          <c:showPercent val="0"/>
          <c:showBubbleSize val="0"/>
        </c:dLbls>
        <c:axId val="639991888"/>
        <c:axId val="639992448"/>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Collect_Indiviual_Data_LS1.xlsm]Butte!$E$7:$E$26</c15:sqref>
                        </c15:formulaRef>
                      </c:ext>
                    </c:extLst>
                    <c:numCache>
                      <c:formatCode>General</c:formatCode>
                      <c:ptCount val="20"/>
                      <c:pt idx="0">
                        <c:v>889.53997241828665</c:v>
                      </c:pt>
                      <c:pt idx="1">
                        <c:v>112.57813335164438</c:v>
                      </c:pt>
                      <c:pt idx="2">
                        <c:v>624.50033366153536</c:v>
                      </c:pt>
                      <c:pt idx="3">
                        <c:v>564.7281251672556</c:v>
                      </c:pt>
                      <c:pt idx="4">
                        <c:v>63.390948000992061</c:v>
                      </c:pt>
                      <c:pt idx="5">
                        <c:v>741.66571864274317</c:v>
                      </c:pt>
                      <c:pt idx="6">
                        <c:v>143.06865638537207</c:v>
                      </c:pt>
                      <c:pt idx="7">
                        <c:v>139.55531211286367</c:v>
                      </c:pt>
                      <c:pt idx="8">
                        <c:v>20.238563126198059</c:v>
                      </c:pt>
                      <c:pt idx="9">
                        <c:v>141.03343825932845</c:v>
                      </c:pt>
                      <c:pt idx="10">
                        <c:v>52.358808708414692</c:v>
                      </c:pt>
                      <c:pt idx="11">
                        <c:v>291.81811419148983</c:v>
                      </c:pt>
                      <c:pt idx="12">
                        <c:v>530.58446389951416</c:v>
                      </c:pt>
                      <c:pt idx="13">
                        <c:v>73.708233707597444</c:v>
                      </c:pt>
                      <c:pt idx="14">
                        <c:v>279.06031410429239</c:v>
                      </c:pt>
                      <c:pt idx="15">
                        <c:v>34.604813398321546</c:v>
                      </c:pt>
                      <c:pt idx="16">
                        <c:v>203.31155117838657</c:v>
                      </c:pt>
                      <c:pt idx="17">
                        <c:v>83.283837550194477</c:v>
                      </c:pt>
                      <c:pt idx="18">
                        <c:v>400.91958257887921</c:v>
                      </c:pt>
                      <c:pt idx="19">
                        <c:v>306.29560777003024</c:v>
                      </c:pt>
                    </c:numCache>
                  </c:numRef>
                </c:xVal>
                <c:yVal>
                  <c:numRef>
                    <c:extLst>
                      <c:ext uri="{02D57815-91ED-43cb-92C2-25804820EDAC}">
                        <c15:formulaRef>
                          <c15:sqref>[Collect_Indiviual_Data_LS1.xlsm]Butte!$E$31:$E$50</c15:sqref>
                        </c15:formulaRef>
                      </c:ext>
                    </c:extLst>
                    <c:numCache>
                      <c:formatCode>General</c:formatCode>
                      <c:ptCount val="20"/>
                      <c:pt idx="0">
                        <c:v>982.65584705066499</c:v>
                      </c:pt>
                      <c:pt idx="1">
                        <c:v>117.251781214956</c:v>
                      </c:pt>
                      <c:pt idx="2">
                        <c:v>792.94741387740396</c:v>
                      </c:pt>
                      <c:pt idx="3">
                        <c:v>786.19120842128598</c:v>
                      </c:pt>
                      <c:pt idx="4">
                        <c:v>94.052475749306296</c:v>
                      </c:pt>
                      <c:pt idx="5">
                        <c:v>879.25964293820095</c:v>
                      </c:pt>
                      <c:pt idx="6">
                        <c:v>167.73012551632101</c:v>
                      </c:pt>
                      <c:pt idx="7">
                        <c:v>209.94786943693401</c:v>
                      </c:pt>
                      <c:pt idx="8">
                        <c:v>18.518623962796202</c:v>
                      </c:pt>
                      <c:pt idx="9">
                        <c:v>217.22526530700901</c:v>
                      </c:pt>
                      <c:pt idx="10">
                        <c:v>95.565393025717398</c:v>
                      </c:pt>
                      <c:pt idx="11">
                        <c:v>422.18914026530001</c:v>
                      </c:pt>
                      <c:pt idx="12">
                        <c:v>635.50798351135302</c:v>
                      </c:pt>
                      <c:pt idx="13">
                        <c:v>134.863958959847</c:v>
                      </c:pt>
                      <c:pt idx="14">
                        <c:v>322.147725783466</c:v>
                      </c:pt>
                      <c:pt idx="15">
                        <c:v>44.181927532528199</c:v>
                      </c:pt>
                      <c:pt idx="16">
                        <c:v>302.08981036338503</c:v>
                      </c:pt>
                      <c:pt idx="17">
                        <c:v>136.16075391157801</c:v>
                      </c:pt>
                      <c:pt idx="18">
                        <c:v>469.14949097444099</c:v>
                      </c:pt>
                      <c:pt idx="19">
                        <c:v>481.34050247053199</c:v>
                      </c:pt>
                    </c:numCache>
                  </c:numRef>
                </c:yVal>
                <c:smooth val="0"/>
                <c:extLst>
                  <c:ext xmlns:c16="http://schemas.microsoft.com/office/drawing/2014/chart" uri="{C3380CC4-5D6E-409C-BE32-E72D297353CC}">
                    <c16:uniqueId val="{00000001-8726-4EF6-87F8-87B325C77EA0}"/>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Eureka!$E$7:$E$26</c15:sqref>
                        </c15:formulaRef>
                      </c:ext>
                    </c:extLst>
                    <c:numCache>
                      <c:formatCode>General</c:formatCode>
                      <c:ptCount val="20"/>
                      <c:pt idx="0">
                        <c:v>1669.7765730692088</c:v>
                      </c:pt>
                      <c:pt idx="1">
                        <c:v>231.02097845080169</c:v>
                      </c:pt>
                      <c:pt idx="2">
                        <c:v>1245.9248689260721</c:v>
                      </c:pt>
                      <c:pt idx="3">
                        <c:v>1347.1023459322005</c:v>
                      </c:pt>
                      <c:pt idx="4">
                        <c:v>297.49216819872771</c:v>
                      </c:pt>
                      <c:pt idx="5">
                        <c:v>1469.8752951604436</c:v>
                      </c:pt>
                      <c:pt idx="6">
                        <c:v>256.65698841308762</c:v>
                      </c:pt>
                      <c:pt idx="7">
                        <c:v>574.9702650223893</c:v>
                      </c:pt>
                      <c:pt idx="8">
                        <c:v>70.330542678983562</c:v>
                      </c:pt>
                      <c:pt idx="9">
                        <c:v>556.62816785170617</c:v>
                      </c:pt>
                      <c:pt idx="10">
                        <c:v>330.65040451332078</c:v>
                      </c:pt>
                      <c:pt idx="11">
                        <c:v>668.01014570117547</c:v>
                      </c:pt>
                      <c:pt idx="12">
                        <c:v>976.61107116571657</c:v>
                      </c:pt>
                      <c:pt idx="13">
                        <c:v>748.80971725987524</c:v>
                      </c:pt>
                      <c:pt idx="14">
                        <c:v>412.74505574269784</c:v>
                      </c:pt>
                      <c:pt idx="15">
                        <c:v>87.856258246308286</c:v>
                      </c:pt>
                      <c:pt idx="16">
                        <c:v>489.55776386284003</c:v>
                      </c:pt>
                      <c:pt idx="17">
                        <c:v>279.59793539031017</c:v>
                      </c:pt>
                      <c:pt idx="18">
                        <c:v>873.99654239060158</c:v>
                      </c:pt>
                      <c:pt idx="19">
                        <c:v>1304.2004217328517</c:v>
                      </c:pt>
                    </c:numCache>
                  </c:numRef>
                </c:xVal>
                <c:yVal>
                  <c:numRef>
                    <c:extLst xmlns:c15="http://schemas.microsoft.com/office/drawing/2012/chart">
                      <c:ext xmlns:c15="http://schemas.microsoft.com/office/drawing/2012/chart" uri="{02D57815-91ED-43cb-92C2-25804820EDAC}">
                        <c15:formulaRef>
                          <c15:sqref>[Collect_Indiviual_Data_LS1.xlsm]Eureka!$E$31:$E$50</c15:sqref>
                        </c15:formulaRef>
                      </c:ext>
                    </c:extLst>
                    <c:numCache>
                      <c:formatCode>General</c:formatCode>
                      <c:ptCount val="20"/>
                      <c:pt idx="0">
                        <c:v>1038.56569790803</c:v>
                      </c:pt>
                      <c:pt idx="1">
                        <c:v>161.40089550651501</c:v>
                      </c:pt>
                      <c:pt idx="2">
                        <c:v>936.09205715209202</c:v>
                      </c:pt>
                      <c:pt idx="3">
                        <c:v>912.20064687371496</c:v>
                      </c:pt>
                      <c:pt idx="4">
                        <c:v>246.17434713941699</c:v>
                      </c:pt>
                      <c:pt idx="5">
                        <c:v>1006.70713677984</c:v>
                      </c:pt>
                      <c:pt idx="6">
                        <c:v>198.72211384442201</c:v>
                      </c:pt>
                      <c:pt idx="7">
                        <c:v>391.00689884172903</c:v>
                      </c:pt>
                      <c:pt idx="8">
                        <c:v>63.787358366419802</c:v>
                      </c:pt>
                      <c:pt idx="9">
                        <c:v>392.03477259444497</c:v>
                      </c:pt>
                      <c:pt idx="10">
                        <c:v>209.737416165002</c:v>
                      </c:pt>
                      <c:pt idx="11">
                        <c:v>523.30471805492596</c:v>
                      </c:pt>
                      <c:pt idx="12">
                        <c:v>686.04920307839097</c:v>
                      </c:pt>
                      <c:pt idx="13">
                        <c:v>463.38290078287997</c:v>
                      </c:pt>
                      <c:pt idx="14">
                        <c:v>334.70997212838603</c:v>
                      </c:pt>
                      <c:pt idx="15">
                        <c:v>64.506200420656597</c:v>
                      </c:pt>
                      <c:pt idx="16">
                        <c:v>381.667359687454</c:v>
                      </c:pt>
                      <c:pt idx="17">
                        <c:v>209.91924169302499</c:v>
                      </c:pt>
                      <c:pt idx="18">
                        <c:v>592.41944737918402</c:v>
                      </c:pt>
                      <c:pt idx="19">
                        <c:v>923.60095800291401</c:v>
                      </c:pt>
                    </c:numCache>
                  </c:numRef>
                </c:yVal>
                <c:smooth val="0"/>
                <c:extLst xmlns:c15="http://schemas.microsoft.com/office/drawing/2012/chart">
                  <c:ext xmlns:c16="http://schemas.microsoft.com/office/drawing/2014/chart" uri="{C3380CC4-5D6E-409C-BE32-E72D297353CC}">
                    <c16:uniqueId val="{00000003-8726-4EF6-87F8-87B325C77EA0}"/>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ta Monica'!$E$7:$E$26</c15:sqref>
                        </c15:formulaRef>
                      </c:ext>
                    </c:extLst>
                    <c:numCache>
                      <c:formatCode>General</c:formatCode>
                      <c:ptCount val="20"/>
                      <c:pt idx="0">
                        <c:v>1634.2785232627077</c:v>
                      </c:pt>
                      <c:pt idx="1">
                        <c:v>217.51266194991149</c:v>
                      </c:pt>
                      <c:pt idx="2">
                        <c:v>1212.1436558509581</c:v>
                      </c:pt>
                      <c:pt idx="3">
                        <c:v>1318.5107572253442</c:v>
                      </c:pt>
                      <c:pt idx="4">
                        <c:v>253.23747497161426</c:v>
                      </c:pt>
                      <c:pt idx="5">
                        <c:v>1434.7007770661394</c:v>
                      </c:pt>
                      <c:pt idx="6">
                        <c:v>246.4681557917996</c:v>
                      </c:pt>
                      <c:pt idx="7">
                        <c:v>512.47936275654081</c:v>
                      </c:pt>
                      <c:pt idx="8">
                        <c:v>52.162719481999979</c:v>
                      </c:pt>
                      <c:pt idx="9">
                        <c:v>509.8298200863407</c:v>
                      </c:pt>
                      <c:pt idx="10">
                        <c:v>294.76179439956906</c:v>
                      </c:pt>
                      <c:pt idx="11">
                        <c:v>645.43956550035909</c:v>
                      </c:pt>
                      <c:pt idx="12">
                        <c:v>963.06202549925888</c:v>
                      </c:pt>
                      <c:pt idx="13">
                        <c:v>671.63961809768659</c:v>
                      </c:pt>
                      <c:pt idx="14">
                        <c:v>409.70739396153317</c:v>
                      </c:pt>
                      <c:pt idx="15">
                        <c:v>84.555973324440657</c:v>
                      </c:pt>
                      <c:pt idx="16">
                        <c:v>476.34738798645571</c:v>
                      </c:pt>
                      <c:pt idx="17">
                        <c:v>262.71354001683181</c:v>
                      </c:pt>
                      <c:pt idx="18">
                        <c:v>827.69362903735282</c:v>
                      </c:pt>
                      <c:pt idx="19">
                        <c:v>1193.59240783423</c:v>
                      </c:pt>
                    </c:numCache>
                  </c:numRef>
                </c:xVal>
                <c:yVal>
                  <c:numRef>
                    <c:extLst xmlns:c15="http://schemas.microsoft.com/office/drawing/2012/chart">
                      <c:ext xmlns:c15="http://schemas.microsoft.com/office/drawing/2012/chart" uri="{02D57815-91ED-43cb-92C2-25804820EDAC}">
                        <c15:formulaRef>
                          <c15:sqref>'[Collect_Indiviual_Data_LS1.xlsm]Santa Monica'!$E$31:$E$50</c15:sqref>
                        </c15:formulaRef>
                      </c:ext>
                    </c:extLst>
                    <c:numCache>
                      <c:formatCode>General</c:formatCode>
                      <c:ptCount val="20"/>
                      <c:pt idx="0">
                        <c:v>1030.3263067176499</c:v>
                      </c:pt>
                      <c:pt idx="1">
                        <c:v>154.318323207937</c:v>
                      </c:pt>
                      <c:pt idx="2">
                        <c:v>929.71700874629596</c:v>
                      </c:pt>
                      <c:pt idx="3">
                        <c:v>906.82994647548298</c:v>
                      </c:pt>
                      <c:pt idx="4">
                        <c:v>204.29885067449601</c:v>
                      </c:pt>
                      <c:pt idx="5">
                        <c:v>1006.5729726011</c:v>
                      </c:pt>
                      <c:pt idx="6">
                        <c:v>195.692643204219</c:v>
                      </c:pt>
                      <c:pt idx="7">
                        <c:v>365.70100743611101</c:v>
                      </c:pt>
                      <c:pt idx="8">
                        <c:v>42.904046982588902</c:v>
                      </c:pt>
                      <c:pt idx="9">
                        <c:v>374.984904178509</c:v>
                      </c:pt>
                      <c:pt idx="10">
                        <c:v>191.622590752338</c:v>
                      </c:pt>
                      <c:pt idx="11">
                        <c:v>505.301938577496</c:v>
                      </c:pt>
                      <c:pt idx="12">
                        <c:v>686.04337120999901</c:v>
                      </c:pt>
                      <c:pt idx="13">
                        <c:v>457.52903930026901</c:v>
                      </c:pt>
                      <c:pt idx="14">
                        <c:v>330.38658022293299</c:v>
                      </c:pt>
                      <c:pt idx="15">
                        <c:v>64.506200420656597</c:v>
                      </c:pt>
                      <c:pt idx="16">
                        <c:v>375.32132450246303</c:v>
                      </c:pt>
                      <c:pt idx="17">
                        <c:v>203.86570224780601</c:v>
                      </c:pt>
                      <c:pt idx="18">
                        <c:v>578.09923423791395</c:v>
                      </c:pt>
                      <c:pt idx="19">
                        <c:v>891.798818856465</c:v>
                      </c:pt>
                    </c:numCache>
                  </c:numRef>
                </c:yVal>
                <c:smooth val="0"/>
                <c:extLst xmlns:c15="http://schemas.microsoft.com/office/drawing/2012/chart">
                  <c:ext xmlns:c16="http://schemas.microsoft.com/office/drawing/2014/chart" uri="{C3380CC4-5D6E-409C-BE32-E72D297353CC}">
                    <c16:uniqueId val="{00000005-8726-4EF6-87F8-87B325C77EA0}"/>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Portland!$E$7:$E$26</c15:sqref>
                        </c15:formulaRef>
                      </c:ext>
                    </c:extLst>
                    <c:numCache>
                      <c:formatCode>General</c:formatCode>
                      <c:ptCount val="20"/>
                      <c:pt idx="0">
                        <c:v>1275.8404788662024</c:v>
                      </c:pt>
                      <c:pt idx="1">
                        <c:v>167.34372888179854</c:v>
                      </c:pt>
                      <c:pt idx="2">
                        <c:v>1042.9662383592138</c:v>
                      </c:pt>
                      <c:pt idx="3">
                        <c:v>1059.1387035806952</c:v>
                      </c:pt>
                      <c:pt idx="4">
                        <c:v>173.95105343507538</c:v>
                      </c:pt>
                      <c:pt idx="5">
                        <c:v>1171.7629938078137</c:v>
                      </c:pt>
                      <c:pt idx="6">
                        <c:v>214.97222613019417</c:v>
                      </c:pt>
                      <c:pt idx="7">
                        <c:v>338.91995560520058</c:v>
                      </c:pt>
                      <c:pt idx="8">
                        <c:v>33.130276721919124</c:v>
                      </c:pt>
                      <c:pt idx="9">
                        <c:v>354.29666048030646</c:v>
                      </c:pt>
                      <c:pt idx="10">
                        <c:v>173.35830277694848</c:v>
                      </c:pt>
                      <c:pt idx="11">
                        <c:v>555.93862463183279</c:v>
                      </c:pt>
                      <c:pt idx="12">
                        <c:v>817.56563442222284</c:v>
                      </c:pt>
                      <c:pt idx="13">
                        <c:v>397.3567270213041</c:v>
                      </c:pt>
                      <c:pt idx="14">
                        <c:v>388.02513977735856</c:v>
                      </c:pt>
                      <c:pt idx="15">
                        <c:v>67.680958520730456</c:v>
                      </c:pt>
                      <c:pt idx="16">
                        <c:v>414.61696864124769</c:v>
                      </c:pt>
                      <c:pt idx="17">
                        <c:v>206.69159892214634</c:v>
                      </c:pt>
                      <c:pt idx="18">
                        <c:v>633.75588267853414</c:v>
                      </c:pt>
                      <c:pt idx="19">
                        <c:v>849.06279000129121</c:v>
                      </c:pt>
                    </c:numCache>
                  </c:numRef>
                </c:xVal>
                <c:yVal>
                  <c:numRef>
                    <c:extLst xmlns:c15="http://schemas.microsoft.com/office/drawing/2012/chart">
                      <c:ext xmlns:c15="http://schemas.microsoft.com/office/drawing/2012/chart" uri="{02D57815-91ED-43cb-92C2-25804820EDAC}">
                        <c15:formulaRef>
                          <c15:sqref>[Collect_Indiviual_Data_LS1.xlsm]Portland!$E$31:$E$50</c15:sqref>
                        </c15:formulaRef>
                      </c:ext>
                    </c:extLst>
                    <c:numCache>
                      <c:formatCode>General</c:formatCode>
                      <c:ptCount val="20"/>
                      <c:pt idx="0">
                        <c:v>1027.6707428618099</c:v>
                      </c:pt>
                      <c:pt idx="1">
                        <c:v>146.516003198546</c:v>
                      </c:pt>
                      <c:pt idx="2">
                        <c:v>921.94650497896305</c:v>
                      </c:pt>
                      <c:pt idx="3">
                        <c:v>900.58583860382896</c:v>
                      </c:pt>
                      <c:pt idx="4">
                        <c:v>184.31609460884599</c:v>
                      </c:pt>
                      <c:pt idx="5">
                        <c:v>1004.1383481983401</c:v>
                      </c:pt>
                      <c:pt idx="6">
                        <c:v>192.049784405835</c:v>
                      </c:pt>
                      <c:pt idx="7">
                        <c:v>343.778741240356</c:v>
                      </c:pt>
                      <c:pt idx="8">
                        <c:v>33.456670113519003</c:v>
                      </c:pt>
                      <c:pt idx="9">
                        <c:v>355.90580008612801</c:v>
                      </c:pt>
                      <c:pt idx="10">
                        <c:v>177.20078021085101</c:v>
                      </c:pt>
                      <c:pt idx="11">
                        <c:v>494.22883937820899</c:v>
                      </c:pt>
                      <c:pt idx="12">
                        <c:v>682.19361827606599</c:v>
                      </c:pt>
                      <c:pt idx="13">
                        <c:v>433.67837750228</c:v>
                      </c:pt>
                      <c:pt idx="14">
                        <c:v>329.77765988969799</c:v>
                      </c:pt>
                      <c:pt idx="15">
                        <c:v>64.376376339758295</c:v>
                      </c:pt>
                      <c:pt idx="16">
                        <c:v>370.60537812247799</c:v>
                      </c:pt>
                      <c:pt idx="17">
                        <c:v>194.72878862325899</c:v>
                      </c:pt>
                      <c:pt idx="18">
                        <c:v>564.87934180900697</c:v>
                      </c:pt>
                      <c:pt idx="19">
                        <c:v>854.63041132795195</c:v>
                      </c:pt>
                    </c:numCache>
                  </c:numRef>
                </c:yVal>
                <c:smooth val="0"/>
                <c:extLst xmlns:c15="http://schemas.microsoft.com/office/drawing/2012/chart">
                  <c:ext xmlns:c16="http://schemas.microsoft.com/office/drawing/2014/chart" uri="{C3380CC4-5D6E-409C-BE32-E72D297353CC}">
                    <c16:uniqueId val="{00000007-8726-4EF6-87F8-87B325C77EA0}"/>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lt Lake City'!$E$7:$E$26</c15:sqref>
                        </c15:formulaRef>
                      </c:ext>
                    </c:extLst>
                    <c:numCache>
                      <c:formatCode>General</c:formatCode>
                      <c:ptCount val="20"/>
                      <c:pt idx="0">
                        <c:v>1302.9221100157063</c:v>
                      </c:pt>
                      <c:pt idx="1">
                        <c:v>176.94510742313645</c:v>
                      </c:pt>
                      <c:pt idx="2">
                        <c:v>1075.608900858902</c:v>
                      </c:pt>
                      <c:pt idx="3">
                        <c:v>1097.505272237737</c:v>
                      </c:pt>
                      <c:pt idx="4">
                        <c:v>191.54376592764712</c:v>
                      </c:pt>
                      <c:pt idx="5">
                        <c:v>1208.6210323863579</c:v>
                      </c:pt>
                      <c:pt idx="6">
                        <c:v>220.12878371306152</c:v>
                      </c:pt>
                      <c:pt idx="7">
                        <c:v>370.48913840675954</c:v>
                      </c:pt>
                      <c:pt idx="8">
                        <c:v>36.849224116584004</c:v>
                      </c:pt>
                      <c:pt idx="9">
                        <c:v>388.74943326634951</c:v>
                      </c:pt>
                      <c:pt idx="10">
                        <c:v>194.0969425979099</c:v>
                      </c:pt>
                      <c:pt idx="11">
                        <c:v>576.1019851363111</c:v>
                      </c:pt>
                      <c:pt idx="12">
                        <c:v>837.26636402495456</c:v>
                      </c:pt>
                      <c:pt idx="13">
                        <c:v>447.76385702523584</c:v>
                      </c:pt>
                      <c:pt idx="14">
                        <c:v>392.80505974544042</c:v>
                      </c:pt>
                      <c:pt idx="15">
                        <c:v>71.187715909629546</c:v>
                      </c:pt>
                      <c:pt idx="16">
                        <c:v>428.13111761077749</c:v>
                      </c:pt>
                      <c:pt idx="17">
                        <c:v>220.23818951586037</c:v>
                      </c:pt>
                      <c:pt idx="18">
                        <c:v>659.26161637716859</c:v>
                      </c:pt>
                      <c:pt idx="19">
                        <c:v>923.84042557414966</c:v>
                      </c:pt>
                    </c:numCache>
                  </c:numRef>
                </c:xVal>
                <c:yVal>
                  <c:numRef>
                    <c:extLst xmlns:c15="http://schemas.microsoft.com/office/drawing/2012/chart">
                      <c:ext xmlns:c15="http://schemas.microsoft.com/office/drawing/2012/chart" uri="{02D57815-91ED-43cb-92C2-25804820EDAC}">
                        <c15:formulaRef>
                          <c15:sqref>'[Collect_Indiviual_Data_LS1.xlsm]Salt Lake City'!$E$31:$E$50</c15:sqref>
                        </c15:formulaRef>
                      </c:ext>
                    </c:extLst>
                    <c:numCache>
                      <c:formatCode>General</c:formatCode>
                      <c:ptCount val="20"/>
                      <c:pt idx="0">
                        <c:v>1028.88494599041</c:v>
                      </c:pt>
                      <c:pt idx="1">
                        <c:v>150.848739852851</c:v>
                      </c:pt>
                      <c:pt idx="2">
                        <c:v>925.37111818361404</c:v>
                      </c:pt>
                      <c:pt idx="3">
                        <c:v>903.54301693172602</c:v>
                      </c:pt>
                      <c:pt idx="4">
                        <c:v>189.636937873405</c:v>
                      </c:pt>
                      <c:pt idx="5">
                        <c:v>1006.04502786006</c:v>
                      </c:pt>
                      <c:pt idx="6">
                        <c:v>192.87418513591001</c:v>
                      </c:pt>
                      <c:pt idx="7">
                        <c:v>354.02726635535998</c:v>
                      </c:pt>
                      <c:pt idx="8">
                        <c:v>37.451068976443203</c:v>
                      </c:pt>
                      <c:pt idx="9">
                        <c:v>365.83578831254698</c:v>
                      </c:pt>
                      <c:pt idx="10">
                        <c:v>183.877757581682</c:v>
                      </c:pt>
                      <c:pt idx="11">
                        <c:v>498.21102239108302</c:v>
                      </c:pt>
                      <c:pt idx="12">
                        <c:v>684.44186793284496</c:v>
                      </c:pt>
                      <c:pt idx="13">
                        <c:v>443.41780989860899</c:v>
                      </c:pt>
                      <c:pt idx="14">
                        <c:v>329.91096811688698</c:v>
                      </c:pt>
                      <c:pt idx="15">
                        <c:v>64.506200420656597</c:v>
                      </c:pt>
                      <c:pt idx="16">
                        <c:v>372.79640229151499</c:v>
                      </c:pt>
                      <c:pt idx="17">
                        <c:v>198.623474595255</c:v>
                      </c:pt>
                      <c:pt idx="18">
                        <c:v>570.65660556651596</c:v>
                      </c:pt>
                      <c:pt idx="19">
                        <c:v>872.29967077053698</c:v>
                      </c:pt>
                    </c:numCache>
                  </c:numRef>
                </c:yVal>
                <c:smooth val="0"/>
                <c:extLst xmlns:c15="http://schemas.microsoft.com/office/drawing/2012/chart">
                  <c:ext xmlns:c16="http://schemas.microsoft.com/office/drawing/2014/chart" uri="{C3380CC4-5D6E-409C-BE32-E72D297353CC}">
                    <c16:uniqueId val="{00000009-8726-4EF6-87F8-87B325C77EA0}"/>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 Francisco'!$E$7:$E$26</c15:sqref>
                        </c15:formulaRef>
                      </c:ext>
                    </c:extLst>
                    <c:numCache>
                      <c:formatCode>General</c:formatCode>
                      <c:ptCount val="20"/>
                      <c:pt idx="0">
                        <c:v>1655.2126061113115</c:v>
                      </c:pt>
                      <c:pt idx="1">
                        <c:v>223.67293773193083</c:v>
                      </c:pt>
                      <c:pt idx="2">
                        <c:v>1229.4368726723244</c:v>
                      </c:pt>
                      <c:pt idx="3">
                        <c:v>1333.7497124887534</c:v>
                      </c:pt>
                      <c:pt idx="4">
                        <c:v>269.72030247382935</c:v>
                      </c:pt>
                      <c:pt idx="5">
                        <c:v>1454.0655290236411</c:v>
                      </c:pt>
                      <c:pt idx="6">
                        <c:v>250.86654230900351</c:v>
                      </c:pt>
                      <c:pt idx="7">
                        <c:v>539.808280649582</c:v>
                      </c:pt>
                      <c:pt idx="8">
                        <c:v>57.575293389566561</c:v>
                      </c:pt>
                      <c:pt idx="9">
                        <c:v>530.7789125439989</c:v>
                      </c:pt>
                      <c:pt idx="10">
                        <c:v>310.32046552837062</c:v>
                      </c:pt>
                      <c:pt idx="11">
                        <c:v>654.52682361798327</c:v>
                      </c:pt>
                      <c:pt idx="12">
                        <c:v>970.4325754104209</c:v>
                      </c:pt>
                      <c:pt idx="13">
                        <c:v>710.45142005304876</c:v>
                      </c:pt>
                      <c:pt idx="14">
                        <c:v>410.46356057085353</c:v>
                      </c:pt>
                      <c:pt idx="15">
                        <c:v>86.266058152705469</c:v>
                      </c:pt>
                      <c:pt idx="16">
                        <c:v>482.45652848223995</c:v>
                      </c:pt>
                      <c:pt idx="17">
                        <c:v>269.80699461588307</c:v>
                      </c:pt>
                      <c:pt idx="18">
                        <c:v>850.1710888767509</c:v>
                      </c:pt>
                      <c:pt idx="19">
                        <c:v>1243.7222165202747</c:v>
                      </c:pt>
                    </c:numCache>
                  </c:numRef>
                </c:xVal>
                <c:yVal>
                  <c:numRef>
                    <c:extLst xmlns:c15="http://schemas.microsoft.com/office/drawing/2012/chart">
                      <c:ext xmlns:c15="http://schemas.microsoft.com/office/drawing/2012/chart" uri="{02D57815-91ED-43cb-92C2-25804820EDAC}">
                        <c15:formulaRef>
                          <c15:sqref>'[Collect_Indiviual_Data_LS1.xlsm]San Francisco'!$E$31:$E$50</c15:sqref>
                        </c15:formulaRef>
                      </c:ext>
                    </c:extLst>
                    <c:numCache>
                      <c:formatCode>General</c:formatCode>
                      <c:ptCount val="20"/>
                      <c:pt idx="0">
                        <c:v>1031.5998951890001</c:v>
                      </c:pt>
                      <c:pt idx="1">
                        <c:v>155.622441791304</c:v>
                      </c:pt>
                      <c:pt idx="2">
                        <c:v>930.70032233740005</c:v>
                      </c:pt>
                      <c:pt idx="3">
                        <c:v>907.51795069924697</c:v>
                      </c:pt>
                      <c:pt idx="4">
                        <c:v>211.385424512122</c:v>
                      </c:pt>
                      <c:pt idx="5">
                        <c:v>1006.5729726011</c:v>
                      </c:pt>
                      <c:pt idx="6">
                        <c:v>197.190681388755</c:v>
                      </c:pt>
                      <c:pt idx="7">
                        <c:v>371.36829578976398</c:v>
                      </c:pt>
                      <c:pt idx="8">
                        <c:v>45.922849052793701</c:v>
                      </c:pt>
                      <c:pt idx="9">
                        <c:v>378.60075297864398</c:v>
                      </c:pt>
                      <c:pt idx="10">
                        <c:v>196.14668731490599</c:v>
                      </c:pt>
                      <c:pt idx="11">
                        <c:v>509.24579093426303</c:v>
                      </c:pt>
                      <c:pt idx="12">
                        <c:v>686.04920307839097</c:v>
                      </c:pt>
                      <c:pt idx="13">
                        <c:v>460.52871048756498</c:v>
                      </c:pt>
                      <c:pt idx="14">
                        <c:v>330.84060606567903</c:v>
                      </c:pt>
                      <c:pt idx="15">
                        <c:v>64.506200420656597</c:v>
                      </c:pt>
                      <c:pt idx="16">
                        <c:v>376.05893457022501</c:v>
                      </c:pt>
                      <c:pt idx="17">
                        <c:v>205.89479177880801</c:v>
                      </c:pt>
                      <c:pt idx="18">
                        <c:v>581.89545364914795</c:v>
                      </c:pt>
                      <c:pt idx="19">
                        <c:v>900.16908439847498</c:v>
                      </c:pt>
                    </c:numCache>
                  </c:numRef>
                </c:yVal>
                <c:smooth val="0"/>
                <c:extLst xmlns:c15="http://schemas.microsoft.com/office/drawing/2012/chart">
                  <c:ext xmlns:c16="http://schemas.microsoft.com/office/drawing/2014/chart" uri="{C3380CC4-5D6E-409C-BE32-E72D297353CC}">
                    <c16:uniqueId val="{0000000B-8726-4EF6-87F8-87B325C77EA0}"/>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 Jose'!$E$7:$E$26</c15:sqref>
                        </c15:formulaRef>
                      </c:ext>
                    </c:extLst>
                    <c:numCache>
                      <c:formatCode>General</c:formatCode>
                      <c:ptCount val="20"/>
                      <c:pt idx="0">
                        <c:v>1735.5059766367704</c:v>
                      </c:pt>
                      <c:pt idx="1">
                        <c:v>237.0564669180921</c:v>
                      </c:pt>
                      <c:pt idx="2">
                        <c:v>1263.718550113821</c:v>
                      </c:pt>
                      <c:pt idx="3">
                        <c:v>1381.0693966459557</c:v>
                      </c:pt>
                      <c:pt idx="4">
                        <c:v>288.03870333717146</c:v>
                      </c:pt>
                      <c:pt idx="5">
                        <c:v>1511.1786732515259</c:v>
                      </c:pt>
                      <c:pt idx="6">
                        <c:v>258.64131801099802</c:v>
                      </c:pt>
                      <c:pt idx="7">
                        <c:v>585.83101677505226</c:v>
                      </c:pt>
                      <c:pt idx="8">
                        <c:v>62.764594060483738</c:v>
                      </c:pt>
                      <c:pt idx="9">
                        <c:v>571.18037507346719</c:v>
                      </c:pt>
                      <c:pt idx="10">
                        <c:v>339.56871987014938</c:v>
                      </c:pt>
                      <c:pt idx="11">
                        <c:v>669.01991163928528</c:v>
                      </c:pt>
                      <c:pt idx="12">
                        <c:v>988.16336902611954</c:v>
                      </c:pt>
                      <c:pt idx="13">
                        <c:v>784.51003054840089</c:v>
                      </c:pt>
                      <c:pt idx="14">
                        <c:v>411.7328911572456</c:v>
                      </c:pt>
                      <c:pt idx="15">
                        <c:v>91.419471416452751</c:v>
                      </c:pt>
                      <c:pt idx="16">
                        <c:v>491.4286307396419</c:v>
                      </c:pt>
                      <c:pt idx="17">
                        <c:v>279.52843798347379</c:v>
                      </c:pt>
                      <c:pt idx="18">
                        <c:v>899.55357915455761</c:v>
                      </c:pt>
                      <c:pt idx="19">
                        <c:v>1331.5792540681878</c:v>
                      </c:pt>
                    </c:numCache>
                  </c:numRef>
                </c:xVal>
                <c:yVal>
                  <c:numRef>
                    <c:extLst xmlns:c15="http://schemas.microsoft.com/office/drawing/2012/chart">
                      <c:ext xmlns:c15="http://schemas.microsoft.com/office/drawing/2012/chart" uri="{02D57815-91ED-43cb-92C2-25804820EDAC}">
                        <c15:formulaRef>
                          <c15:sqref>'[Collect_Indiviual_Data_LS1.xlsm]San Jose'!$E$31:$E$50</c15:sqref>
                        </c15:formulaRef>
                      </c:ext>
                    </c:extLst>
                    <c:numCache>
                      <c:formatCode>General</c:formatCode>
                      <c:ptCount val="20"/>
                      <c:pt idx="0">
                        <c:v>1031.71445058687</c:v>
                      </c:pt>
                      <c:pt idx="1">
                        <c:v>155.58067325042001</c:v>
                      </c:pt>
                      <c:pt idx="2">
                        <c:v>930.64241760394304</c:v>
                      </c:pt>
                      <c:pt idx="3">
                        <c:v>907.63907118958502</c:v>
                      </c:pt>
                      <c:pt idx="4">
                        <c:v>212.00347578983599</c:v>
                      </c:pt>
                      <c:pt idx="5">
                        <c:v>1006.5729726011</c:v>
                      </c:pt>
                      <c:pt idx="6">
                        <c:v>197.74635149049499</c:v>
                      </c:pt>
                      <c:pt idx="7">
                        <c:v>371.66111187950298</c:v>
                      </c:pt>
                      <c:pt idx="8">
                        <c:v>45.886910966573801</c:v>
                      </c:pt>
                      <c:pt idx="9">
                        <c:v>378.85234317262501</c:v>
                      </c:pt>
                      <c:pt idx="10">
                        <c:v>196.618237234931</c:v>
                      </c:pt>
                      <c:pt idx="11">
                        <c:v>509.46953356202403</c:v>
                      </c:pt>
                      <c:pt idx="12">
                        <c:v>686.04920307839097</c:v>
                      </c:pt>
                      <c:pt idx="13">
                        <c:v>460.96634819569999</c:v>
                      </c:pt>
                      <c:pt idx="14">
                        <c:v>330.932433546651</c:v>
                      </c:pt>
                      <c:pt idx="15">
                        <c:v>64.506200420656597</c:v>
                      </c:pt>
                      <c:pt idx="16">
                        <c:v>376.17006399855501</c:v>
                      </c:pt>
                      <c:pt idx="17">
                        <c:v>206.14408423609001</c:v>
                      </c:pt>
                      <c:pt idx="18">
                        <c:v>582.072856239109</c:v>
                      </c:pt>
                      <c:pt idx="19">
                        <c:v>900.51015061245903</c:v>
                      </c:pt>
                    </c:numCache>
                  </c:numRef>
                </c:yVal>
                <c:smooth val="0"/>
                <c:extLst xmlns:c15="http://schemas.microsoft.com/office/drawing/2012/chart">
                  <c:ext xmlns:c16="http://schemas.microsoft.com/office/drawing/2014/chart" uri="{C3380CC4-5D6E-409C-BE32-E72D297353CC}">
                    <c16:uniqueId val="{0000000D-8726-4EF6-87F8-87B325C77EA0}"/>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eattle!$E$7:$E$26</c15:sqref>
                        </c15:formulaRef>
                      </c:ext>
                    </c:extLst>
                    <c:numCache>
                      <c:formatCode>General</c:formatCode>
                      <c:ptCount val="20"/>
                      <c:pt idx="0">
                        <c:v>1510.3663995371296</c:v>
                      </c:pt>
                      <c:pt idx="1">
                        <c:v>199.01059288869914</c:v>
                      </c:pt>
                      <c:pt idx="2">
                        <c:v>1159.9806047337461</c:v>
                      </c:pt>
                      <c:pt idx="3">
                        <c:v>1244.132171710231</c:v>
                      </c:pt>
                      <c:pt idx="4">
                        <c:v>223.19778834299723</c:v>
                      </c:pt>
                      <c:pt idx="5">
                        <c:v>1347.3832683853177</c:v>
                      </c:pt>
                      <c:pt idx="6">
                        <c:v>234.57236338992138</c:v>
                      </c:pt>
                      <c:pt idx="7">
                        <c:v>445.9650013140631</c:v>
                      </c:pt>
                      <c:pt idx="8">
                        <c:v>44.53747804339914</c:v>
                      </c:pt>
                      <c:pt idx="9">
                        <c:v>451.29576895097631</c:v>
                      </c:pt>
                      <c:pt idx="10">
                        <c:v>249.61411999921251</c:v>
                      </c:pt>
                      <c:pt idx="11">
                        <c:v>618.43555959717492</c:v>
                      </c:pt>
                      <c:pt idx="12">
                        <c:v>924.84592751821378</c:v>
                      </c:pt>
                      <c:pt idx="13">
                        <c:v>566.52848509928458</c:v>
                      </c:pt>
                      <c:pt idx="14">
                        <c:v>405.85303141426056</c:v>
                      </c:pt>
                      <c:pt idx="15">
                        <c:v>78.010645976686604</c:v>
                      </c:pt>
                      <c:pt idx="16">
                        <c:v>460.22624457839686</c:v>
                      </c:pt>
                      <c:pt idx="17">
                        <c:v>246.41896652803979</c:v>
                      </c:pt>
                      <c:pt idx="18">
                        <c:v>757.66587816427557</c:v>
                      </c:pt>
                      <c:pt idx="19">
                        <c:v>1068.5391586083979</c:v>
                      </c:pt>
                    </c:numCache>
                  </c:numRef>
                </c:xVal>
                <c:yVal>
                  <c:numRef>
                    <c:extLst xmlns:c15="http://schemas.microsoft.com/office/drawing/2012/chart">
                      <c:ext xmlns:c15="http://schemas.microsoft.com/office/drawing/2012/chart" uri="{02D57815-91ED-43cb-92C2-25804820EDAC}">
                        <c15:formulaRef>
                          <c15:sqref>[Collect_Indiviual_Data_LS1.xlsm]Seattle!$E$31:$E$50</c15:sqref>
                        </c15:formulaRef>
                      </c:ext>
                    </c:extLst>
                    <c:numCache>
                      <c:formatCode>General</c:formatCode>
                      <c:ptCount val="20"/>
                      <c:pt idx="0">
                        <c:v>1029.1580143558299</c:v>
                      </c:pt>
                      <c:pt idx="1">
                        <c:v>151.70755379789699</c:v>
                      </c:pt>
                      <c:pt idx="2">
                        <c:v>926.578547311639</c:v>
                      </c:pt>
                      <c:pt idx="3">
                        <c:v>904.42627911013301</c:v>
                      </c:pt>
                      <c:pt idx="4">
                        <c:v>192.537402454588</c:v>
                      </c:pt>
                      <c:pt idx="5">
                        <c:v>1006.13368834451</c:v>
                      </c:pt>
                      <c:pt idx="6">
                        <c:v>193.186892465266</c:v>
                      </c:pt>
                      <c:pt idx="7">
                        <c:v>356.898070866382</c:v>
                      </c:pt>
                      <c:pt idx="8">
                        <c:v>38.873528203729101</c:v>
                      </c:pt>
                      <c:pt idx="9">
                        <c:v>368.00595350153498</c:v>
                      </c:pt>
                      <c:pt idx="10">
                        <c:v>186.09798534178901</c:v>
                      </c:pt>
                      <c:pt idx="11">
                        <c:v>499.48438920557902</c:v>
                      </c:pt>
                      <c:pt idx="12">
                        <c:v>684.645833403913</c:v>
                      </c:pt>
                      <c:pt idx="13">
                        <c:v>446.53133685814697</c:v>
                      </c:pt>
                      <c:pt idx="14">
                        <c:v>329.98436450323197</c:v>
                      </c:pt>
                      <c:pt idx="15">
                        <c:v>64.506200420656597</c:v>
                      </c:pt>
                      <c:pt idx="16">
                        <c:v>373.32787246686598</c:v>
                      </c:pt>
                      <c:pt idx="17">
                        <c:v>199.613837625164</c:v>
                      </c:pt>
                      <c:pt idx="18">
                        <c:v>572.42537608326904</c:v>
                      </c:pt>
                      <c:pt idx="19">
                        <c:v>876.87971324485</c:v>
                      </c:pt>
                    </c:numCache>
                  </c:numRef>
                </c:yVal>
                <c:smooth val="0"/>
                <c:extLst xmlns:c15="http://schemas.microsoft.com/office/drawing/2012/chart">
                  <c:ext xmlns:c16="http://schemas.microsoft.com/office/drawing/2014/chart" uri="{C3380CC4-5D6E-409C-BE32-E72D297353CC}">
                    <c16:uniqueId val="{0000000F-8726-4EF6-87F8-87B325C77EA0}"/>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Memphis!$E$7:$E$26</c15:sqref>
                        </c15:formulaRef>
                      </c:ext>
                    </c:extLst>
                    <c:numCache>
                      <c:formatCode>General</c:formatCode>
                      <c:ptCount val="20"/>
                      <c:pt idx="0">
                        <c:v>1199.2553513850319</c:v>
                      </c:pt>
                      <c:pt idx="1">
                        <c:v>158.22959226752522</c:v>
                      </c:pt>
                      <c:pt idx="2">
                        <c:v>997.51353595779494</c:v>
                      </c:pt>
                      <c:pt idx="3">
                        <c:v>981.46274051850355</c:v>
                      </c:pt>
                      <c:pt idx="4">
                        <c:v>157.97647821446768</c:v>
                      </c:pt>
                      <c:pt idx="5">
                        <c:v>1110.0619056087921</c:v>
                      </c:pt>
                      <c:pt idx="6">
                        <c:v>209.68965004998802</c:v>
                      </c:pt>
                      <c:pt idx="7">
                        <c:v>309.13275909351171</c:v>
                      </c:pt>
                      <c:pt idx="8">
                        <c:v>29.819981041020551</c:v>
                      </c:pt>
                      <c:pt idx="9">
                        <c:v>324.57550505624272</c:v>
                      </c:pt>
                      <c:pt idx="10">
                        <c:v>155.28542955474217</c:v>
                      </c:pt>
                      <c:pt idx="11">
                        <c:v>527.76760012366265</c:v>
                      </c:pt>
                      <c:pt idx="12">
                        <c:v>776.17300546160345</c:v>
                      </c:pt>
                      <c:pt idx="13">
                        <c:v>353.26764226107929</c:v>
                      </c:pt>
                      <c:pt idx="14">
                        <c:v>378.04858142622305</c:v>
                      </c:pt>
                      <c:pt idx="15">
                        <c:v>65.076329404896455</c:v>
                      </c:pt>
                      <c:pt idx="16">
                        <c:v>390.8007499816818</c:v>
                      </c:pt>
                      <c:pt idx="17">
                        <c:v>192.14931369672468</c:v>
                      </c:pt>
                      <c:pt idx="18">
                        <c:v>596.53345506588346</c:v>
                      </c:pt>
                      <c:pt idx="19">
                        <c:v>781.85323092469093</c:v>
                      </c:pt>
                    </c:numCache>
                  </c:numRef>
                </c:xVal>
                <c:yVal>
                  <c:numRef>
                    <c:extLst xmlns:c15="http://schemas.microsoft.com/office/drawing/2012/chart">
                      <c:ext xmlns:c15="http://schemas.microsoft.com/office/drawing/2012/chart" uri="{02D57815-91ED-43cb-92C2-25804820EDAC}">
                        <c15:formulaRef>
                          <c15:sqref>[Collect_Indiviual_Data_LS1.xlsm]Memphis!$E$31:$E$50</c15:sqref>
                        </c15:formulaRef>
                      </c:ext>
                    </c:extLst>
                    <c:numCache>
                      <c:formatCode>General</c:formatCode>
                      <c:ptCount val="20"/>
                      <c:pt idx="0">
                        <c:v>1027.7166753792701</c:v>
                      </c:pt>
                      <c:pt idx="1">
                        <c:v>148.22285199263601</c:v>
                      </c:pt>
                      <c:pt idx="2">
                        <c:v>923.00307959086399</c:v>
                      </c:pt>
                      <c:pt idx="3">
                        <c:v>902.33959232615496</c:v>
                      </c:pt>
                      <c:pt idx="4">
                        <c:v>185.69433091839699</c:v>
                      </c:pt>
                      <c:pt idx="5">
                        <c:v>1005.10285806339</c:v>
                      </c:pt>
                      <c:pt idx="6">
                        <c:v>192.30397022720999</c:v>
                      </c:pt>
                      <c:pt idx="7">
                        <c:v>347.82599242358998</c:v>
                      </c:pt>
                      <c:pt idx="8">
                        <c:v>34.575682703642599</c:v>
                      </c:pt>
                      <c:pt idx="9">
                        <c:v>360.597023459372</c:v>
                      </c:pt>
                      <c:pt idx="10">
                        <c:v>179.436588672564</c:v>
                      </c:pt>
                      <c:pt idx="11">
                        <c:v>495.80076163814903</c:v>
                      </c:pt>
                      <c:pt idx="12">
                        <c:v>683.81865382102603</c:v>
                      </c:pt>
                      <c:pt idx="13">
                        <c:v>437.44608539790499</c:v>
                      </c:pt>
                      <c:pt idx="14">
                        <c:v>329.803995821586</c:v>
                      </c:pt>
                      <c:pt idx="15">
                        <c:v>64.506200420656597</c:v>
                      </c:pt>
                      <c:pt idx="16">
                        <c:v>371.36765726771398</c:v>
                      </c:pt>
                      <c:pt idx="17">
                        <c:v>196.491574560647</c:v>
                      </c:pt>
                      <c:pt idx="18">
                        <c:v>567.48101843876998</c:v>
                      </c:pt>
                      <c:pt idx="19">
                        <c:v>862.39238793169898</c:v>
                      </c:pt>
                    </c:numCache>
                  </c:numRef>
                </c:yVal>
                <c:smooth val="0"/>
                <c:extLst xmlns:c15="http://schemas.microsoft.com/office/drawing/2012/chart">
                  <c:ext xmlns:c16="http://schemas.microsoft.com/office/drawing/2014/chart" uri="{C3380CC4-5D6E-409C-BE32-E72D297353CC}">
                    <c16:uniqueId val="{00000011-8726-4EF6-87F8-87B325C77EA0}"/>
                  </c:ext>
                </c:extLst>
              </c15:ser>
            </c15:filteredScatterSeries>
            <c15:filteredScatterSeries>
              <c15:ser>
                <c:idx val="16"/>
                <c:order val="19"/>
                <c:tx>
                  <c:v>Charleston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Charleston!$E$7:$E$26</c15:sqref>
                        </c15:formulaRef>
                      </c:ext>
                    </c:extLst>
                    <c:numCache>
                      <c:formatCode>General</c:formatCode>
                      <c:ptCount val="20"/>
                      <c:pt idx="0">
                        <c:v>1200.9697461758512</c:v>
                      </c:pt>
                      <c:pt idx="1">
                        <c:v>160.09329699156137</c:v>
                      </c:pt>
                      <c:pt idx="2">
                        <c:v>1005.8621045399855</c:v>
                      </c:pt>
                      <c:pt idx="3">
                        <c:v>990.3987310772718</c:v>
                      </c:pt>
                      <c:pt idx="4">
                        <c:v>163.66709812096795</c:v>
                      </c:pt>
                      <c:pt idx="5">
                        <c:v>1117.1866551248388</c:v>
                      </c:pt>
                      <c:pt idx="6">
                        <c:v>211.07582107798692</c:v>
                      </c:pt>
                      <c:pt idx="7">
                        <c:v>317.60260233943035</c:v>
                      </c:pt>
                      <c:pt idx="8">
                        <c:v>30.635129861755189</c:v>
                      </c:pt>
                      <c:pt idx="9">
                        <c:v>333.82378393328679</c:v>
                      </c:pt>
                      <c:pt idx="10">
                        <c:v>160.20501688661531</c:v>
                      </c:pt>
                      <c:pt idx="11">
                        <c:v>533.69052973377654</c:v>
                      </c:pt>
                      <c:pt idx="12">
                        <c:v>779.58327001142561</c:v>
                      </c:pt>
                      <c:pt idx="13">
                        <c:v>367.41733165061976</c:v>
                      </c:pt>
                      <c:pt idx="14">
                        <c:v>378.94902637527412</c:v>
                      </c:pt>
                      <c:pt idx="15">
                        <c:v>66.189580610744045</c:v>
                      </c:pt>
                      <c:pt idx="16">
                        <c:v>394.98369865472142</c:v>
                      </c:pt>
                      <c:pt idx="17">
                        <c:v>195.73452758910867</c:v>
                      </c:pt>
                      <c:pt idx="18">
                        <c:v>602.71841156042024</c:v>
                      </c:pt>
                      <c:pt idx="19">
                        <c:v>804.09205731994041</c:v>
                      </c:pt>
                    </c:numCache>
                  </c:numRef>
                </c:xVal>
                <c:yVal>
                  <c:numRef>
                    <c:extLst xmlns:c15="http://schemas.microsoft.com/office/drawing/2012/chart">
                      <c:ext xmlns:c15="http://schemas.microsoft.com/office/drawing/2012/chart" uri="{02D57815-91ED-43cb-92C2-25804820EDAC}">
                        <c15:formulaRef>
                          <c15:sqref>[Collect_Indiviual_Data_LS1.xlsm]Charleston!$E$31:$E$50</c15:sqref>
                        </c15:formulaRef>
                      </c:ext>
                    </c:extLst>
                    <c:numCache>
                      <c:formatCode>General</c:formatCode>
                      <c:ptCount val="20"/>
                      <c:pt idx="0">
                        <c:v>1028.14119148588</c:v>
                      </c:pt>
                      <c:pt idx="1">
                        <c:v>150.14915496984699</c:v>
                      </c:pt>
                      <c:pt idx="2">
                        <c:v>924.27409058851504</c:v>
                      </c:pt>
                      <c:pt idx="3">
                        <c:v>903.03689377997102</c:v>
                      </c:pt>
                      <c:pt idx="4">
                        <c:v>187.781145656479</c:v>
                      </c:pt>
                      <c:pt idx="5">
                        <c:v>1005.91230414411</c:v>
                      </c:pt>
                      <c:pt idx="6">
                        <c:v>192.66254285767101</c:v>
                      </c:pt>
                      <c:pt idx="7">
                        <c:v>351.53368624368801</c:v>
                      </c:pt>
                      <c:pt idx="8">
                        <c:v>36.230985369372</c:v>
                      </c:pt>
                      <c:pt idx="9">
                        <c:v>364.12225388779399</c:v>
                      </c:pt>
                      <c:pt idx="10">
                        <c:v>181.972734729481</c:v>
                      </c:pt>
                      <c:pt idx="11">
                        <c:v>497.21560192926</c:v>
                      </c:pt>
                      <c:pt idx="12">
                        <c:v>684.29814868054905</c:v>
                      </c:pt>
                      <c:pt idx="13">
                        <c:v>441.16165797717099</c:v>
                      </c:pt>
                      <c:pt idx="14">
                        <c:v>329.860719242492</c:v>
                      </c:pt>
                      <c:pt idx="15">
                        <c:v>64.506200420656597</c:v>
                      </c:pt>
                      <c:pt idx="16">
                        <c:v>372.37779616625102</c:v>
                      </c:pt>
                      <c:pt idx="17">
                        <c:v>197.93780168938599</c:v>
                      </c:pt>
                      <c:pt idx="18">
                        <c:v>569.41889905994606</c:v>
                      </c:pt>
                      <c:pt idx="19">
                        <c:v>868.82254667805</c:v>
                      </c:pt>
                    </c:numCache>
                  </c:numRef>
                </c:yVal>
                <c:smooth val="0"/>
                <c:extLst xmlns:c15="http://schemas.microsoft.com/office/drawing/2012/chart">
                  <c:ext xmlns:c16="http://schemas.microsoft.com/office/drawing/2014/chart" uri="{C3380CC4-5D6E-409C-BE32-E72D297353CC}">
                    <c16:uniqueId val="{00000013-8726-4EF6-87F8-87B325C77EA0}"/>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1.xlsm]Trendlines!$H$210:$H$409</c15:sqref>
                        </c15:formulaRef>
                      </c:ext>
                    </c:extLst>
                    <c:numCache>
                      <c:formatCode>General</c:formatCode>
                      <c:ptCount val="200"/>
                      <c:pt idx="0">
                        <c:v>889.53997241828665</c:v>
                      </c:pt>
                      <c:pt idx="1">
                        <c:v>112.57813335164438</c:v>
                      </c:pt>
                      <c:pt idx="2">
                        <c:v>624.50033366153536</c:v>
                      </c:pt>
                      <c:pt idx="3">
                        <c:v>564.7281251672556</c:v>
                      </c:pt>
                      <c:pt idx="4">
                        <c:v>63.390948000992061</c:v>
                      </c:pt>
                      <c:pt idx="5">
                        <c:v>741.66571864274317</c:v>
                      </c:pt>
                      <c:pt idx="6">
                        <c:v>143.06865638537207</c:v>
                      </c:pt>
                      <c:pt idx="7">
                        <c:v>139.55531211286367</c:v>
                      </c:pt>
                      <c:pt idx="8">
                        <c:v>20.238563126198059</c:v>
                      </c:pt>
                      <c:pt idx="9">
                        <c:v>141.03343825932845</c:v>
                      </c:pt>
                      <c:pt idx="10">
                        <c:v>52.358808708414692</c:v>
                      </c:pt>
                      <c:pt idx="11">
                        <c:v>291.81811419148983</c:v>
                      </c:pt>
                      <c:pt idx="12">
                        <c:v>530.58446389951416</c:v>
                      </c:pt>
                      <c:pt idx="13">
                        <c:v>73.708233707597444</c:v>
                      </c:pt>
                      <c:pt idx="14">
                        <c:v>279.06031410429239</c:v>
                      </c:pt>
                      <c:pt idx="15">
                        <c:v>34.604813398321546</c:v>
                      </c:pt>
                      <c:pt idx="16">
                        <c:v>203.31155117838657</c:v>
                      </c:pt>
                      <c:pt idx="17">
                        <c:v>83.283837550194477</c:v>
                      </c:pt>
                      <c:pt idx="18">
                        <c:v>400.91958257887921</c:v>
                      </c:pt>
                      <c:pt idx="19">
                        <c:v>306.29560777003024</c:v>
                      </c:pt>
                      <c:pt idx="20">
                        <c:v>1669.7765730692088</c:v>
                      </c:pt>
                      <c:pt idx="21">
                        <c:v>231.02097845080169</c:v>
                      </c:pt>
                      <c:pt idx="22">
                        <c:v>1245.9248689260721</c:v>
                      </c:pt>
                      <c:pt idx="23">
                        <c:v>1347.1023459322005</c:v>
                      </c:pt>
                      <c:pt idx="24">
                        <c:v>297.49216819872771</c:v>
                      </c:pt>
                      <c:pt idx="25">
                        <c:v>1469.8752951604436</c:v>
                      </c:pt>
                      <c:pt idx="26">
                        <c:v>256.65698841308762</c:v>
                      </c:pt>
                      <c:pt idx="27">
                        <c:v>574.9702650223893</c:v>
                      </c:pt>
                      <c:pt idx="28">
                        <c:v>70.330542678983562</c:v>
                      </c:pt>
                      <c:pt idx="29">
                        <c:v>556.62816785170617</c:v>
                      </c:pt>
                      <c:pt idx="30">
                        <c:v>330.65040451332078</c:v>
                      </c:pt>
                      <c:pt idx="31">
                        <c:v>668.01014570117547</c:v>
                      </c:pt>
                      <c:pt idx="32">
                        <c:v>976.61107116571657</c:v>
                      </c:pt>
                      <c:pt idx="33">
                        <c:v>748.80971725987524</c:v>
                      </c:pt>
                      <c:pt idx="34">
                        <c:v>412.74505574269784</c:v>
                      </c:pt>
                      <c:pt idx="35">
                        <c:v>87.856258246308286</c:v>
                      </c:pt>
                      <c:pt idx="36">
                        <c:v>489.55776386284003</c:v>
                      </c:pt>
                      <c:pt idx="37">
                        <c:v>279.59793539031017</c:v>
                      </c:pt>
                      <c:pt idx="38">
                        <c:v>873.99654239060158</c:v>
                      </c:pt>
                      <c:pt idx="39">
                        <c:v>1304.2004217328517</c:v>
                      </c:pt>
                      <c:pt idx="40">
                        <c:v>1634.2785232627077</c:v>
                      </c:pt>
                      <c:pt idx="41">
                        <c:v>217.51266194991149</c:v>
                      </c:pt>
                      <c:pt idx="42">
                        <c:v>1212.1436558509581</c:v>
                      </c:pt>
                      <c:pt idx="43">
                        <c:v>1318.5107572253442</c:v>
                      </c:pt>
                      <c:pt idx="44">
                        <c:v>253.23747497161426</c:v>
                      </c:pt>
                      <c:pt idx="45">
                        <c:v>1434.7007770661394</c:v>
                      </c:pt>
                      <c:pt idx="46">
                        <c:v>246.4681557917996</c:v>
                      </c:pt>
                      <c:pt idx="47">
                        <c:v>512.47936275654081</c:v>
                      </c:pt>
                      <c:pt idx="48">
                        <c:v>52.162719481999979</c:v>
                      </c:pt>
                      <c:pt idx="49">
                        <c:v>509.8298200863407</c:v>
                      </c:pt>
                      <c:pt idx="50">
                        <c:v>294.76179439956906</c:v>
                      </c:pt>
                      <c:pt idx="51">
                        <c:v>645.43956550035909</c:v>
                      </c:pt>
                      <c:pt idx="52">
                        <c:v>963.06202549925888</c:v>
                      </c:pt>
                      <c:pt idx="53">
                        <c:v>671.63961809768659</c:v>
                      </c:pt>
                      <c:pt idx="54">
                        <c:v>409.70739396153317</c:v>
                      </c:pt>
                      <c:pt idx="55">
                        <c:v>84.555973324440657</c:v>
                      </c:pt>
                      <c:pt idx="56">
                        <c:v>476.34738798645571</c:v>
                      </c:pt>
                      <c:pt idx="57">
                        <c:v>262.71354001683181</c:v>
                      </c:pt>
                      <c:pt idx="58">
                        <c:v>827.69362903735282</c:v>
                      </c:pt>
                      <c:pt idx="59">
                        <c:v>1193.59240783423</c:v>
                      </c:pt>
                      <c:pt idx="60">
                        <c:v>1275.8404788662024</c:v>
                      </c:pt>
                      <c:pt idx="61">
                        <c:v>167.34372888179854</c:v>
                      </c:pt>
                      <c:pt idx="62">
                        <c:v>1042.9662383592138</c:v>
                      </c:pt>
                      <c:pt idx="63">
                        <c:v>1059.1387035806952</c:v>
                      </c:pt>
                      <c:pt idx="64">
                        <c:v>173.95105343507538</c:v>
                      </c:pt>
                      <c:pt idx="65">
                        <c:v>1171.7629938078137</c:v>
                      </c:pt>
                      <c:pt idx="66">
                        <c:v>214.97222613019417</c:v>
                      </c:pt>
                      <c:pt idx="67">
                        <c:v>338.91995560520058</c:v>
                      </c:pt>
                      <c:pt idx="68">
                        <c:v>33.130276721919124</c:v>
                      </c:pt>
                      <c:pt idx="69">
                        <c:v>354.29666048030646</c:v>
                      </c:pt>
                      <c:pt idx="70">
                        <c:v>173.35830277694848</c:v>
                      </c:pt>
                      <c:pt idx="71">
                        <c:v>555.93862463183279</c:v>
                      </c:pt>
                      <c:pt idx="72">
                        <c:v>817.56563442222284</c:v>
                      </c:pt>
                      <c:pt idx="73">
                        <c:v>397.3567270213041</c:v>
                      </c:pt>
                      <c:pt idx="74">
                        <c:v>388.02513977735856</c:v>
                      </c:pt>
                      <c:pt idx="75">
                        <c:v>67.680958520730456</c:v>
                      </c:pt>
                      <c:pt idx="76">
                        <c:v>414.61696864124769</c:v>
                      </c:pt>
                      <c:pt idx="77">
                        <c:v>206.69159892214634</c:v>
                      </c:pt>
                      <c:pt idx="78">
                        <c:v>633.75588267853414</c:v>
                      </c:pt>
                      <c:pt idx="79">
                        <c:v>849.06279000129121</c:v>
                      </c:pt>
                      <c:pt idx="80">
                        <c:v>1302.9221100157063</c:v>
                      </c:pt>
                      <c:pt idx="81">
                        <c:v>176.94510742313645</c:v>
                      </c:pt>
                      <c:pt idx="82">
                        <c:v>1075.608900858902</c:v>
                      </c:pt>
                      <c:pt idx="83">
                        <c:v>1097.505272237737</c:v>
                      </c:pt>
                      <c:pt idx="84">
                        <c:v>191.54376592764712</c:v>
                      </c:pt>
                      <c:pt idx="85">
                        <c:v>1208.6210323863579</c:v>
                      </c:pt>
                      <c:pt idx="86">
                        <c:v>220.12878371306152</c:v>
                      </c:pt>
                      <c:pt idx="87">
                        <c:v>370.48913840675954</c:v>
                      </c:pt>
                      <c:pt idx="88">
                        <c:v>36.849224116584004</c:v>
                      </c:pt>
                      <c:pt idx="89">
                        <c:v>388.74943326634951</c:v>
                      </c:pt>
                      <c:pt idx="90">
                        <c:v>194.0969425979099</c:v>
                      </c:pt>
                      <c:pt idx="91">
                        <c:v>576.1019851363111</c:v>
                      </c:pt>
                      <c:pt idx="92">
                        <c:v>837.26636402495456</c:v>
                      </c:pt>
                      <c:pt idx="93">
                        <c:v>447.76385702523584</c:v>
                      </c:pt>
                      <c:pt idx="94">
                        <c:v>392.80505974544042</c:v>
                      </c:pt>
                      <c:pt idx="95">
                        <c:v>71.187715909629546</c:v>
                      </c:pt>
                      <c:pt idx="96">
                        <c:v>428.13111761077749</c:v>
                      </c:pt>
                      <c:pt idx="97">
                        <c:v>220.23818951586037</c:v>
                      </c:pt>
                      <c:pt idx="98">
                        <c:v>659.26161637716859</c:v>
                      </c:pt>
                      <c:pt idx="99">
                        <c:v>923.84042557414966</c:v>
                      </c:pt>
                      <c:pt idx="100">
                        <c:v>1655.2126061113115</c:v>
                      </c:pt>
                      <c:pt idx="101">
                        <c:v>223.67293773193083</c:v>
                      </c:pt>
                      <c:pt idx="102">
                        <c:v>1229.4368726723244</c:v>
                      </c:pt>
                      <c:pt idx="103">
                        <c:v>1333.7497124887534</c:v>
                      </c:pt>
                      <c:pt idx="104">
                        <c:v>269.72030247382935</c:v>
                      </c:pt>
                      <c:pt idx="105">
                        <c:v>1454.0655290236411</c:v>
                      </c:pt>
                      <c:pt idx="106">
                        <c:v>250.86654230900351</c:v>
                      </c:pt>
                      <c:pt idx="107">
                        <c:v>539.808280649582</c:v>
                      </c:pt>
                      <c:pt idx="108">
                        <c:v>57.575293389566561</c:v>
                      </c:pt>
                      <c:pt idx="109">
                        <c:v>530.7789125439989</c:v>
                      </c:pt>
                      <c:pt idx="110">
                        <c:v>310.32046552837062</c:v>
                      </c:pt>
                      <c:pt idx="111">
                        <c:v>654.52682361798327</c:v>
                      </c:pt>
                      <c:pt idx="112">
                        <c:v>970.4325754104209</c:v>
                      </c:pt>
                      <c:pt idx="113">
                        <c:v>710.45142005304876</c:v>
                      </c:pt>
                      <c:pt idx="114">
                        <c:v>410.46356057085353</c:v>
                      </c:pt>
                      <c:pt idx="115">
                        <c:v>86.266058152705469</c:v>
                      </c:pt>
                      <c:pt idx="116">
                        <c:v>482.45652848223995</c:v>
                      </c:pt>
                      <c:pt idx="117">
                        <c:v>269.80699461588307</c:v>
                      </c:pt>
                      <c:pt idx="118">
                        <c:v>850.1710888767509</c:v>
                      </c:pt>
                      <c:pt idx="119">
                        <c:v>1243.7222165202747</c:v>
                      </c:pt>
                      <c:pt idx="120">
                        <c:v>1735.5059766367704</c:v>
                      </c:pt>
                      <c:pt idx="121">
                        <c:v>237.0564669180921</c:v>
                      </c:pt>
                      <c:pt idx="122">
                        <c:v>1263.718550113821</c:v>
                      </c:pt>
                      <c:pt idx="123">
                        <c:v>1381.0693966459557</c:v>
                      </c:pt>
                      <c:pt idx="124">
                        <c:v>288.03870333717146</c:v>
                      </c:pt>
                      <c:pt idx="125">
                        <c:v>1511.1786732515259</c:v>
                      </c:pt>
                      <c:pt idx="126">
                        <c:v>258.64131801099802</c:v>
                      </c:pt>
                      <c:pt idx="127">
                        <c:v>585.83101677505226</c:v>
                      </c:pt>
                      <c:pt idx="128">
                        <c:v>62.764594060483738</c:v>
                      </c:pt>
                      <c:pt idx="129">
                        <c:v>571.18037507346719</c:v>
                      </c:pt>
                      <c:pt idx="130">
                        <c:v>339.56871987014938</c:v>
                      </c:pt>
                      <c:pt idx="131">
                        <c:v>669.01991163928528</c:v>
                      </c:pt>
                      <c:pt idx="132">
                        <c:v>988.16336902611954</c:v>
                      </c:pt>
                      <c:pt idx="133">
                        <c:v>784.51003054840089</c:v>
                      </c:pt>
                      <c:pt idx="134">
                        <c:v>411.7328911572456</c:v>
                      </c:pt>
                      <c:pt idx="135">
                        <c:v>91.419471416452751</c:v>
                      </c:pt>
                      <c:pt idx="136">
                        <c:v>491.4286307396419</c:v>
                      </c:pt>
                      <c:pt idx="137">
                        <c:v>279.52843798347379</c:v>
                      </c:pt>
                      <c:pt idx="138">
                        <c:v>899.55357915455761</c:v>
                      </c:pt>
                      <c:pt idx="139">
                        <c:v>1331.5792540681878</c:v>
                      </c:pt>
                      <c:pt idx="140">
                        <c:v>1510.3663995371296</c:v>
                      </c:pt>
                      <c:pt idx="141">
                        <c:v>199.01059288869914</c:v>
                      </c:pt>
                      <c:pt idx="142">
                        <c:v>1159.9806047337461</c:v>
                      </c:pt>
                      <c:pt idx="143">
                        <c:v>1244.132171710231</c:v>
                      </c:pt>
                      <c:pt idx="144">
                        <c:v>223.19778834299723</c:v>
                      </c:pt>
                      <c:pt idx="145">
                        <c:v>1347.3832683853177</c:v>
                      </c:pt>
                      <c:pt idx="146">
                        <c:v>234.57236338992138</c:v>
                      </c:pt>
                      <c:pt idx="147">
                        <c:v>445.9650013140631</c:v>
                      </c:pt>
                      <c:pt idx="148">
                        <c:v>44.53747804339914</c:v>
                      </c:pt>
                      <c:pt idx="149">
                        <c:v>451.29576895097631</c:v>
                      </c:pt>
                      <c:pt idx="150">
                        <c:v>249.61411999921251</c:v>
                      </c:pt>
                      <c:pt idx="151">
                        <c:v>618.43555959717492</c:v>
                      </c:pt>
                      <c:pt idx="152">
                        <c:v>924.84592751821378</c:v>
                      </c:pt>
                      <c:pt idx="153">
                        <c:v>566.52848509928458</c:v>
                      </c:pt>
                      <c:pt idx="154">
                        <c:v>405.85303141426056</c:v>
                      </c:pt>
                      <c:pt idx="155">
                        <c:v>78.010645976686604</c:v>
                      </c:pt>
                      <c:pt idx="156">
                        <c:v>460.22624457839686</c:v>
                      </c:pt>
                      <c:pt idx="157">
                        <c:v>246.41896652803979</c:v>
                      </c:pt>
                      <c:pt idx="158">
                        <c:v>757.66587816427557</c:v>
                      </c:pt>
                      <c:pt idx="159">
                        <c:v>1068.5391586083979</c:v>
                      </c:pt>
                      <c:pt idx="160">
                        <c:v>1199.2553513850319</c:v>
                      </c:pt>
                      <c:pt idx="161">
                        <c:v>158.22959226752522</c:v>
                      </c:pt>
                      <c:pt idx="162">
                        <c:v>997.51353595779494</c:v>
                      </c:pt>
                      <c:pt idx="163">
                        <c:v>981.46274051850355</c:v>
                      </c:pt>
                      <c:pt idx="164">
                        <c:v>157.97647821446768</c:v>
                      </c:pt>
                      <c:pt idx="165">
                        <c:v>1110.0619056087921</c:v>
                      </c:pt>
                      <c:pt idx="166">
                        <c:v>209.68965004998802</c:v>
                      </c:pt>
                      <c:pt idx="167">
                        <c:v>309.13275909351171</c:v>
                      </c:pt>
                      <c:pt idx="168">
                        <c:v>29.819981041020551</c:v>
                      </c:pt>
                      <c:pt idx="169">
                        <c:v>324.57550505624272</c:v>
                      </c:pt>
                      <c:pt idx="170">
                        <c:v>155.28542955474217</c:v>
                      </c:pt>
                      <c:pt idx="171">
                        <c:v>527.76760012366265</c:v>
                      </c:pt>
                      <c:pt idx="172">
                        <c:v>776.17300546160345</c:v>
                      </c:pt>
                      <c:pt idx="173">
                        <c:v>353.26764226107929</c:v>
                      </c:pt>
                      <c:pt idx="174">
                        <c:v>378.04858142622305</c:v>
                      </c:pt>
                      <c:pt idx="175">
                        <c:v>65.076329404896455</c:v>
                      </c:pt>
                      <c:pt idx="176">
                        <c:v>390.8007499816818</c:v>
                      </c:pt>
                      <c:pt idx="177">
                        <c:v>192.14931369672468</c:v>
                      </c:pt>
                      <c:pt idx="178">
                        <c:v>596.53345506588346</c:v>
                      </c:pt>
                      <c:pt idx="179">
                        <c:v>781.85323092469093</c:v>
                      </c:pt>
                      <c:pt idx="180">
                        <c:v>1200.9697461758512</c:v>
                      </c:pt>
                      <c:pt idx="181">
                        <c:v>160.09329699156137</c:v>
                      </c:pt>
                      <c:pt idx="182">
                        <c:v>1005.8621045399855</c:v>
                      </c:pt>
                      <c:pt idx="183">
                        <c:v>990.3987310772718</c:v>
                      </c:pt>
                      <c:pt idx="184">
                        <c:v>163.66709812096795</c:v>
                      </c:pt>
                      <c:pt idx="185">
                        <c:v>1117.1866551248388</c:v>
                      </c:pt>
                      <c:pt idx="186">
                        <c:v>211.07582107798692</c:v>
                      </c:pt>
                      <c:pt idx="187">
                        <c:v>317.60260233943035</c:v>
                      </c:pt>
                      <c:pt idx="188">
                        <c:v>30.635129861755189</c:v>
                      </c:pt>
                      <c:pt idx="189">
                        <c:v>333.82378393328679</c:v>
                      </c:pt>
                      <c:pt idx="190">
                        <c:v>160.20501688661531</c:v>
                      </c:pt>
                      <c:pt idx="191">
                        <c:v>533.69052973377654</c:v>
                      </c:pt>
                      <c:pt idx="192">
                        <c:v>779.58327001142561</c:v>
                      </c:pt>
                      <c:pt idx="193">
                        <c:v>367.41733165061976</c:v>
                      </c:pt>
                      <c:pt idx="194">
                        <c:v>378.94902637527412</c:v>
                      </c:pt>
                      <c:pt idx="195">
                        <c:v>66.189580610744045</c:v>
                      </c:pt>
                      <c:pt idx="196">
                        <c:v>394.98369865472142</c:v>
                      </c:pt>
                      <c:pt idx="197">
                        <c:v>195.73452758910867</c:v>
                      </c:pt>
                      <c:pt idx="198">
                        <c:v>602.71841156042024</c:v>
                      </c:pt>
                      <c:pt idx="199">
                        <c:v>804.09205731994041</c:v>
                      </c:pt>
                    </c:numCache>
                  </c:numRef>
                </c:xVal>
                <c:yVal>
                  <c:numRef>
                    <c:extLst xmlns:c15="http://schemas.microsoft.com/office/drawing/2012/chart">
                      <c:ext xmlns:c15="http://schemas.microsoft.com/office/drawing/2012/chart" uri="{02D57815-91ED-43cb-92C2-25804820EDAC}">
                        <c15:formulaRef>
                          <c15:sqref>[Collect_Indiviual_Data_LS1.xlsm]Trendlines!$B$210:$B$409</c15:sqref>
                        </c15:formulaRef>
                      </c:ext>
                    </c:extLst>
                    <c:numCache>
                      <c:formatCode>General</c:formatCode>
                      <c:ptCount val="200"/>
                      <c:pt idx="0">
                        <c:v>982.65584705066499</c:v>
                      </c:pt>
                      <c:pt idx="1">
                        <c:v>117.251781214956</c:v>
                      </c:pt>
                      <c:pt idx="2">
                        <c:v>792.94741387740396</c:v>
                      </c:pt>
                      <c:pt idx="3">
                        <c:v>786.19120842128598</c:v>
                      </c:pt>
                      <c:pt idx="4">
                        <c:v>94.052475749306296</c:v>
                      </c:pt>
                      <c:pt idx="5">
                        <c:v>879.25964293820095</c:v>
                      </c:pt>
                      <c:pt idx="6">
                        <c:v>167.73012551632101</c:v>
                      </c:pt>
                      <c:pt idx="7">
                        <c:v>209.94786943693401</c:v>
                      </c:pt>
                      <c:pt idx="8">
                        <c:v>18.518623962796202</c:v>
                      </c:pt>
                      <c:pt idx="9">
                        <c:v>217.22526530700901</c:v>
                      </c:pt>
                      <c:pt idx="10">
                        <c:v>95.565393025717398</c:v>
                      </c:pt>
                      <c:pt idx="11">
                        <c:v>422.18914026530001</c:v>
                      </c:pt>
                      <c:pt idx="12">
                        <c:v>635.50798351135302</c:v>
                      </c:pt>
                      <c:pt idx="13">
                        <c:v>134.863958959847</c:v>
                      </c:pt>
                      <c:pt idx="14">
                        <c:v>322.147725783466</c:v>
                      </c:pt>
                      <c:pt idx="15">
                        <c:v>44.181927532528199</c:v>
                      </c:pt>
                      <c:pt idx="16">
                        <c:v>302.08981036338503</c:v>
                      </c:pt>
                      <c:pt idx="17">
                        <c:v>136.16075391157801</c:v>
                      </c:pt>
                      <c:pt idx="18">
                        <c:v>469.14949097444099</c:v>
                      </c:pt>
                      <c:pt idx="19">
                        <c:v>481.34050247053199</c:v>
                      </c:pt>
                      <c:pt idx="20">
                        <c:v>1038.56569790803</c:v>
                      </c:pt>
                      <c:pt idx="21">
                        <c:v>161.40089550651501</c:v>
                      </c:pt>
                      <c:pt idx="22">
                        <c:v>936.09205715209202</c:v>
                      </c:pt>
                      <c:pt idx="23">
                        <c:v>912.20064687371496</c:v>
                      </c:pt>
                      <c:pt idx="24">
                        <c:v>246.17434713941699</c:v>
                      </c:pt>
                      <c:pt idx="25">
                        <c:v>1006.70713677984</c:v>
                      </c:pt>
                      <c:pt idx="26">
                        <c:v>198.72211384442201</c:v>
                      </c:pt>
                      <c:pt idx="27">
                        <c:v>391.00689884172903</c:v>
                      </c:pt>
                      <c:pt idx="28">
                        <c:v>63.787358366419802</c:v>
                      </c:pt>
                      <c:pt idx="29">
                        <c:v>392.03477259444497</c:v>
                      </c:pt>
                      <c:pt idx="30">
                        <c:v>209.737416165002</c:v>
                      </c:pt>
                      <c:pt idx="31">
                        <c:v>523.30471805492596</c:v>
                      </c:pt>
                      <c:pt idx="32">
                        <c:v>686.04920307839097</c:v>
                      </c:pt>
                      <c:pt idx="33">
                        <c:v>463.38290078287997</c:v>
                      </c:pt>
                      <c:pt idx="34">
                        <c:v>334.70997212838603</c:v>
                      </c:pt>
                      <c:pt idx="35">
                        <c:v>64.506200420656597</c:v>
                      </c:pt>
                      <c:pt idx="36">
                        <c:v>381.667359687454</c:v>
                      </c:pt>
                      <c:pt idx="37">
                        <c:v>209.91924169302499</c:v>
                      </c:pt>
                      <c:pt idx="38">
                        <c:v>592.41944737918402</c:v>
                      </c:pt>
                      <c:pt idx="39">
                        <c:v>923.60095800291401</c:v>
                      </c:pt>
                      <c:pt idx="40">
                        <c:v>1030.3263067176499</c:v>
                      </c:pt>
                      <c:pt idx="41">
                        <c:v>154.318323207937</c:v>
                      </c:pt>
                      <c:pt idx="42">
                        <c:v>929.71700874629596</c:v>
                      </c:pt>
                      <c:pt idx="43">
                        <c:v>906.82994647548298</c:v>
                      </c:pt>
                      <c:pt idx="44">
                        <c:v>204.29885067449601</c:v>
                      </c:pt>
                      <c:pt idx="45">
                        <c:v>1006.5729726011</c:v>
                      </c:pt>
                      <c:pt idx="46">
                        <c:v>195.692643204219</c:v>
                      </c:pt>
                      <c:pt idx="47">
                        <c:v>365.70100743611101</c:v>
                      </c:pt>
                      <c:pt idx="48">
                        <c:v>42.904046982588902</c:v>
                      </c:pt>
                      <c:pt idx="49">
                        <c:v>374.984904178509</c:v>
                      </c:pt>
                      <c:pt idx="50">
                        <c:v>191.622590752338</c:v>
                      </c:pt>
                      <c:pt idx="51">
                        <c:v>505.301938577496</c:v>
                      </c:pt>
                      <c:pt idx="52">
                        <c:v>686.04337120999901</c:v>
                      </c:pt>
                      <c:pt idx="53">
                        <c:v>457.52903930026901</c:v>
                      </c:pt>
                      <c:pt idx="54">
                        <c:v>330.38658022293299</c:v>
                      </c:pt>
                      <c:pt idx="55">
                        <c:v>64.506200420656597</c:v>
                      </c:pt>
                      <c:pt idx="56">
                        <c:v>375.32132450246303</c:v>
                      </c:pt>
                      <c:pt idx="57">
                        <c:v>203.86570224780601</c:v>
                      </c:pt>
                      <c:pt idx="58">
                        <c:v>578.09923423791395</c:v>
                      </c:pt>
                      <c:pt idx="59">
                        <c:v>891.798818856465</c:v>
                      </c:pt>
                      <c:pt idx="60">
                        <c:v>1027.6707428618099</c:v>
                      </c:pt>
                      <c:pt idx="61">
                        <c:v>146.516003198546</c:v>
                      </c:pt>
                      <c:pt idx="62">
                        <c:v>921.94650497896305</c:v>
                      </c:pt>
                      <c:pt idx="63">
                        <c:v>900.58583860382896</c:v>
                      </c:pt>
                      <c:pt idx="64">
                        <c:v>184.31609460884599</c:v>
                      </c:pt>
                      <c:pt idx="65">
                        <c:v>1004.1383481983401</c:v>
                      </c:pt>
                      <c:pt idx="66">
                        <c:v>192.049784405835</c:v>
                      </c:pt>
                      <c:pt idx="67">
                        <c:v>343.778741240356</c:v>
                      </c:pt>
                      <c:pt idx="68">
                        <c:v>33.456670113519003</c:v>
                      </c:pt>
                      <c:pt idx="69">
                        <c:v>355.90580008612801</c:v>
                      </c:pt>
                      <c:pt idx="70">
                        <c:v>177.20078021085101</c:v>
                      </c:pt>
                      <c:pt idx="71">
                        <c:v>494.22883937820899</c:v>
                      </c:pt>
                      <c:pt idx="72">
                        <c:v>682.19361827606599</c:v>
                      </c:pt>
                      <c:pt idx="73">
                        <c:v>433.67837750228</c:v>
                      </c:pt>
                      <c:pt idx="74">
                        <c:v>329.77765988969799</c:v>
                      </c:pt>
                      <c:pt idx="75">
                        <c:v>64.376376339758295</c:v>
                      </c:pt>
                      <c:pt idx="76">
                        <c:v>370.60537812247799</c:v>
                      </c:pt>
                      <c:pt idx="77">
                        <c:v>194.72878862325899</c:v>
                      </c:pt>
                      <c:pt idx="78">
                        <c:v>564.87934180900697</c:v>
                      </c:pt>
                      <c:pt idx="79">
                        <c:v>854.63041132795195</c:v>
                      </c:pt>
                      <c:pt idx="80">
                        <c:v>1028.88494599041</c:v>
                      </c:pt>
                      <c:pt idx="81">
                        <c:v>150.848739852851</c:v>
                      </c:pt>
                      <c:pt idx="82">
                        <c:v>925.37111818361404</c:v>
                      </c:pt>
                      <c:pt idx="83">
                        <c:v>903.54301693172602</c:v>
                      </c:pt>
                      <c:pt idx="84">
                        <c:v>189.636937873405</c:v>
                      </c:pt>
                      <c:pt idx="85">
                        <c:v>1006.04502786006</c:v>
                      </c:pt>
                      <c:pt idx="86">
                        <c:v>192.87418513591001</c:v>
                      </c:pt>
                      <c:pt idx="87">
                        <c:v>354.02726635535998</c:v>
                      </c:pt>
                      <c:pt idx="88">
                        <c:v>37.451068976443203</c:v>
                      </c:pt>
                      <c:pt idx="89">
                        <c:v>365.83578831254698</c:v>
                      </c:pt>
                      <c:pt idx="90">
                        <c:v>183.877757581682</c:v>
                      </c:pt>
                      <c:pt idx="91">
                        <c:v>498.21102239108302</c:v>
                      </c:pt>
                      <c:pt idx="92">
                        <c:v>684.44186793284496</c:v>
                      </c:pt>
                      <c:pt idx="93">
                        <c:v>443.41780989860899</c:v>
                      </c:pt>
                      <c:pt idx="94">
                        <c:v>329.91096811688698</c:v>
                      </c:pt>
                      <c:pt idx="95">
                        <c:v>64.506200420656597</c:v>
                      </c:pt>
                      <c:pt idx="96">
                        <c:v>372.79640229151499</c:v>
                      </c:pt>
                      <c:pt idx="97">
                        <c:v>198.623474595255</c:v>
                      </c:pt>
                      <c:pt idx="98">
                        <c:v>570.65660556651596</c:v>
                      </c:pt>
                      <c:pt idx="99">
                        <c:v>872.29967077053698</c:v>
                      </c:pt>
                      <c:pt idx="100">
                        <c:v>1031.5998951890001</c:v>
                      </c:pt>
                      <c:pt idx="101">
                        <c:v>155.622441791304</c:v>
                      </c:pt>
                      <c:pt idx="102">
                        <c:v>930.70032233740005</c:v>
                      </c:pt>
                      <c:pt idx="103">
                        <c:v>907.51795069924697</c:v>
                      </c:pt>
                      <c:pt idx="104">
                        <c:v>211.385424512122</c:v>
                      </c:pt>
                      <c:pt idx="105">
                        <c:v>1006.5729726011</c:v>
                      </c:pt>
                      <c:pt idx="106">
                        <c:v>197.190681388755</c:v>
                      </c:pt>
                      <c:pt idx="107">
                        <c:v>371.36829578976398</c:v>
                      </c:pt>
                      <c:pt idx="108">
                        <c:v>45.922849052793701</c:v>
                      </c:pt>
                      <c:pt idx="109">
                        <c:v>378.60075297864398</c:v>
                      </c:pt>
                      <c:pt idx="110">
                        <c:v>196.14668731490599</c:v>
                      </c:pt>
                      <c:pt idx="111">
                        <c:v>509.24579093426303</c:v>
                      </c:pt>
                      <c:pt idx="112">
                        <c:v>686.04920307839097</c:v>
                      </c:pt>
                      <c:pt idx="113">
                        <c:v>460.52871048756498</c:v>
                      </c:pt>
                      <c:pt idx="114">
                        <c:v>330.84060606567903</c:v>
                      </c:pt>
                      <c:pt idx="115">
                        <c:v>64.506200420656597</c:v>
                      </c:pt>
                      <c:pt idx="116">
                        <c:v>376.05893457022501</c:v>
                      </c:pt>
                      <c:pt idx="117">
                        <c:v>205.89479177880801</c:v>
                      </c:pt>
                      <c:pt idx="118">
                        <c:v>581.89545364914795</c:v>
                      </c:pt>
                      <c:pt idx="119">
                        <c:v>900.16908439847498</c:v>
                      </c:pt>
                      <c:pt idx="120">
                        <c:v>1031.71445058687</c:v>
                      </c:pt>
                      <c:pt idx="121">
                        <c:v>155.58067325042001</c:v>
                      </c:pt>
                      <c:pt idx="122">
                        <c:v>930.64241760394304</c:v>
                      </c:pt>
                      <c:pt idx="123">
                        <c:v>907.63907118958502</c:v>
                      </c:pt>
                      <c:pt idx="124">
                        <c:v>212.00347578983599</c:v>
                      </c:pt>
                      <c:pt idx="125">
                        <c:v>1006.5729726011</c:v>
                      </c:pt>
                      <c:pt idx="126">
                        <c:v>197.74635149049499</c:v>
                      </c:pt>
                      <c:pt idx="127">
                        <c:v>371.66111187950298</c:v>
                      </c:pt>
                      <c:pt idx="128">
                        <c:v>45.886910966573801</c:v>
                      </c:pt>
                      <c:pt idx="129">
                        <c:v>378.85234317262501</c:v>
                      </c:pt>
                      <c:pt idx="130">
                        <c:v>196.618237234931</c:v>
                      </c:pt>
                      <c:pt idx="131">
                        <c:v>509.46953356202403</c:v>
                      </c:pt>
                      <c:pt idx="132">
                        <c:v>686.04920307839097</c:v>
                      </c:pt>
                      <c:pt idx="133">
                        <c:v>460.96634819569999</c:v>
                      </c:pt>
                      <c:pt idx="134">
                        <c:v>330.932433546651</c:v>
                      </c:pt>
                      <c:pt idx="135">
                        <c:v>64.506200420656597</c:v>
                      </c:pt>
                      <c:pt idx="136">
                        <c:v>376.17006399855501</c:v>
                      </c:pt>
                      <c:pt idx="137">
                        <c:v>206.14408423609001</c:v>
                      </c:pt>
                      <c:pt idx="138">
                        <c:v>582.072856239109</c:v>
                      </c:pt>
                      <c:pt idx="139">
                        <c:v>900.51015061245903</c:v>
                      </c:pt>
                      <c:pt idx="140">
                        <c:v>1029.1580143558299</c:v>
                      </c:pt>
                      <c:pt idx="141">
                        <c:v>151.70755379789699</c:v>
                      </c:pt>
                      <c:pt idx="142">
                        <c:v>926.578547311639</c:v>
                      </c:pt>
                      <c:pt idx="143">
                        <c:v>904.42627911013301</c:v>
                      </c:pt>
                      <c:pt idx="144">
                        <c:v>192.537402454588</c:v>
                      </c:pt>
                      <c:pt idx="145">
                        <c:v>1006.13368834451</c:v>
                      </c:pt>
                      <c:pt idx="146">
                        <c:v>193.186892465266</c:v>
                      </c:pt>
                      <c:pt idx="147">
                        <c:v>356.898070866382</c:v>
                      </c:pt>
                      <c:pt idx="148">
                        <c:v>38.873528203729101</c:v>
                      </c:pt>
                      <c:pt idx="149">
                        <c:v>368.00595350153498</c:v>
                      </c:pt>
                      <c:pt idx="150">
                        <c:v>186.09798534178901</c:v>
                      </c:pt>
                      <c:pt idx="151">
                        <c:v>499.48438920557902</c:v>
                      </c:pt>
                      <c:pt idx="152">
                        <c:v>684.645833403913</c:v>
                      </c:pt>
                      <c:pt idx="153">
                        <c:v>446.53133685814697</c:v>
                      </c:pt>
                      <c:pt idx="154">
                        <c:v>329.98436450323197</c:v>
                      </c:pt>
                      <c:pt idx="155">
                        <c:v>64.506200420656597</c:v>
                      </c:pt>
                      <c:pt idx="156">
                        <c:v>373.32787246686598</c:v>
                      </c:pt>
                      <c:pt idx="157">
                        <c:v>199.613837625164</c:v>
                      </c:pt>
                      <c:pt idx="158">
                        <c:v>572.42537608326904</c:v>
                      </c:pt>
                      <c:pt idx="159">
                        <c:v>876.87971324485</c:v>
                      </c:pt>
                      <c:pt idx="160">
                        <c:v>1027.7166753792701</c:v>
                      </c:pt>
                      <c:pt idx="161">
                        <c:v>148.22285199263601</c:v>
                      </c:pt>
                      <c:pt idx="162">
                        <c:v>923.00307959086399</c:v>
                      </c:pt>
                      <c:pt idx="163">
                        <c:v>902.33959232615496</c:v>
                      </c:pt>
                      <c:pt idx="164">
                        <c:v>185.69433091839699</c:v>
                      </c:pt>
                      <c:pt idx="165">
                        <c:v>1005.10285806339</c:v>
                      </c:pt>
                      <c:pt idx="166">
                        <c:v>192.30397022720999</c:v>
                      </c:pt>
                      <c:pt idx="167">
                        <c:v>347.82599242358998</c:v>
                      </c:pt>
                      <c:pt idx="168">
                        <c:v>34.575682703642599</c:v>
                      </c:pt>
                      <c:pt idx="169">
                        <c:v>360.597023459372</c:v>
                      </c:pt>
                      <c:pt idx="170">
                        <c:v>179.436588672564</c:v>
                      </c:pt>
                      <c:pt idx="171">
                        <c:v>495.80076163814903</c:v>
                      </c:pt>
                      <c:pt idx="172">
                        <c:v>683.81865382102603</c:v>
                      </c:pt>
                      <c:pt idx="173">
                        <c:v>437.44608539790499</c:v>
                      </c:pt>
                      <c:pt idx="174">
                        <c:v>329.803995821586</c:v>
                      </c:pt>
                      <c:pt idx="175">
                        <c:v>64.506200420656597</c:v>
                      </c:pt>
                      <c:pt idx="176">
                        <c:v>371.36765726771398</c:v>
                      </c:pt>
                      <c:pt idx="177">
                        <c:v>196.491574560647</c:v>
                      </c:pt>
                      <c:pt idx="178">
                        <c:v>567.48101843876998</c:v>
                      </c:pt>
                      <c:pt idx="179">
                        <c:v>862.39238793169898</c:v>
                      </c:pt>
                      <c:pt idx="180">
                        <c:v>1028.14119148588</c:v>
                      </c:pt>
                      <c:pt idx="181">
                        <c:v>150.14915496984699</c:v>
                      </c:pt>
                      <c:pt idx="182">
                        <c:v>924.27409058851504</c:v>
                      </c:pt>
                      <c:pt idx="183">
                        <c:v>903.03689377997102</c:v>
                      </c:pt>
                      <c:pt idx="184">
                        <c:v>187.781145656479</c:v>
                      </c:pt>
                      <c:pt idx="185">
                        <c:v>1005.91230414411</c:v>
                      </c:pt>
                      <c:pt idx="186">
                        <c:v>192.66254285767101</c:v>
                      </c:pt>
                      <c:pt idx="187">
                        <c:v>351.53368624368801</c:v>
                      </c:pt>
                      <c:pt idx="188">
                        <c:v>36.230985369372</c:v>
                      </c:pt>
                      <c:pt idx="189">
                        <c:v>364.12225388779399</c:v>
                      </c:pt>
                      <c:pt idx="190">
                        <c:v>181.972734729481</c:v>
                      </c:pt>
                      <c:pt idx="191">
                        <c:v>497.21560192926</c:v>
                      </c:pt>
                      <c:pt idx="192">
                        <c:v>684.29814868054905</c:v>
                      </c:pt>
                      <c:pt idx="193">
                        <c:v>441.16165797717099</c:v>
                      </c:pt>
                      <c:pt idx="194">
                        <c:v>329.860719242492</c:v>
                      </c:pt>
                      <c:pt idx="195">
                        <c:v>64.506200420656597</c:v>
                      </c:pt>
                      <c:pt idx="196">
                        <c:v>372.37779616625102</c:v>
                      </c:pt>
                      <c:pt idx="197">
                        <c:v>197.93780168938599</c:v>
                      </c:pt>
                      <c:pt idx="198">
                        <c:v>569.41889905994606</c:v>
                      </c:pt>
                      <c:pt idx="199">
                        <c:v>868.82254667805</c:v>
                      </c:pt>
                    </c:numCache>
                  </c:numRef>
                </c:yVal>
                <c:smooth val="0"/>
                <c:extLst xmlns:c15="http://schemas.microsoft.com/office/drawing/2012/chart">
                  <c:ext xmlns:c16="http://schemas.microsoft.com/office/drawing/2014/chart" uri="{C3380CC4-5D6E-409C-BE32-E72D297353CC}">
                    <c16:uniqueId val="{00000001-B5C9-4311-8B82-78B8C2B1FCAC}"/>
                  </c:ext>
                </c:extLst>
              </c15:ser>
            </c15:filteredScatterSeries>
          </c:ext>
        </c:extLst>
      </c:scatterChart>
      <c:valAx>
        <c:axId val="639991888"/>
        <c:scaling>
          <c:orientation val="minMax"/>
          <c:max val="16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1039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39992448"/>
        <c:crosses val="autoZero"/>
        <c:crossBetween val="midCat"/>
      </c:valAx>
      <c:valAx>
        <c:axId val="639992448"/>
        <c:scaling>
          <c:orientation val="minMax"/>
          <c:max val="16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ean Pseudo-Probabilistic </a:t>
                </a:r>
                <a:r>
                  <a:rPr lang="en-US" sz="1000" b="0" i="0" u="none" strike="noStrike" baseline="0">
                    <a:effectLst/>
                  </a:rPr>
                  <a:t>Lateral Spread</a:t>
                </a:r>
                <a:r>
                  <a:rPr lang="en-US"/>
                  <a:t>, </a:t>
                </a:r>
              </a:p>
              <a:p>
                <a:pPr>
                  <a:defRPr/>
                </a:pPr>
                <a:r>
                  <a:rPr lang="en-US"/>
                  <a:t>Tr = 1039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39991888"/>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0"/>
          <c:tx>
            <c:v>Butte - I&amp;B</c:v>
          </c:tx>
          <c:spPr>
            <a:ln w="25400" cap="rnd">
              <a:noFill/>
              <a:round/>
            </a:ln>
            <a:effectLst/>
          </c:spPr>
          <c:marker>
            <c:symbol val="circle"/>
            <c:size val="5"/>
            <c:spPr>
              <a:solidFill>
                <a:schemeClr val="tx1"/>
              </a:solidFill>
              <a:ln w="9525">
                <a:solidFill>
                  <a:schemeClr val="tx1"/>
                </a:solidFill>
              </a:ln>
              <a:effectLst/>
            </c:spPr>
          </c:marker>
          <c:xVal>
            <c:numRef>
              <c:f>[Collect_Indiviual_Data_LS1.xlsm]Butte!$G$7:$G$26</c:f>
              <c:numCache>
                <c:formatCode>General</c:formatCode>
                <c:ptCount val="20"/>
                <c:pt idx="0">
                  <c:v>1206.0844765948939</c:v>
                </c:pt>
                <c:pt idx="1">
                  <c:v>149.97729400000895</c:v>
                </c:pt>
                <c:pt idx="2">
                  <c:v>949.4512628410971</c:v>
                </c:pt>
                <c:pt idx="3">
                  <c:v>942.98495864433562</c:v>
                </c:pt>
                <c:pt idx="4">
                  <c:v>123.1552924646965</c:v>
                </c:pt>
                <c:pt idx="5">
                  <c:v>1073.5395010977852</c:v>
                </c:pt>
                <c:pt idx="6">
                  <c:v>200.02243679299741</c:v>
                </c:pt>
                <c:pt idx="7">
                  <c:v>259.47288332749383</c:v>
                </c:pt>
                <c:pt idx="8">
                  <c:v>26.157786676881084</c:v>
                </c:pt>
                <c:pt idx="9">
                  <c:v>272.60288767114884</c:v>
                </c:pt>
                <c:pt idx="10">
                  <c:v>125.91511308106327</c:v>
                </c:pt>
                <c:pt idx="11">
                  <c:v>504.77511324316112</c:v>
                </c:pt>
                <c:pt idx="12">
                  <c:v>768.14139561347599</c:v>
                </c:pt>
                <c:pt idx="13">
                  <c:v>241.80449377376587</c:v>
                </c:pt>
                <c:pt idx="14">
                  <c:v>375.84606507895546</c:v>
                </c:pt>
                <c:pt idx="15">
                  <c:v>58.187354981754083</c:v>
                </c:pt>
                <c:pt idx="16">
                  <c:v>362.54299639589811</c:v>
                </c:pt>
                <c:pt idx="17">
                  <c:v>172.61384200741395</c:v>
                </c:pt>
                <c:pt idx="18">
                  <c:v>558.12545283220129</c:v>
                </c:pt>
                <c:pt idx="19">
                  <c:v>643.59061996327762</c:v>
                </c:pt>
              </c:numCache>
              <c:extLst xmlns:c15="http://schemas.microsoft.com/office/drawing/2012/chart"/>
            </c:numRef>
          </c:xVal>
          <c:yVal>
            <c:numRef>
              <c:f>[Collect_Indiviual_Data_LS1.xlsm]Butte!$G$31:$G$50</c:f>
              <c:numCache>
                <c:formatCode>General</c:formatCode>
                <c:ptCount val="20"/>
                <c:pt idx="0">
                  <c:v>1023.8288070743999</c:v>
                </c:pt>
                <c:pt idx="1">
                  <c:v>128.757759426196</c:v>
                </c:pt>
                <c:pt idx="2">
                  <c:v>874.50159222776301</c:v>
                </c:pt>
                <c:pt idx="3">
                  <c:v>865.14402940964396</c:v>
                </c:pt>
                <c:pt idx="4">
                  <c:v>127.811219451524</c:v>
                </c:pt>
                <c:pt idx="5">
                  <c:v>932.80299677234905</c:v>
                </c:pt>
                <c:pt idx="6">
                  <c:v>180.032562340277</c:v>
                </c:pt>
                <c:pt idx="7">
                  <c:v>265.31614084525199</c:v>
                </c:pt>
                <c:pt idx="8">
                  <c:v>21.587621955246199</c:v>
                </c:pt>
                <c:pt idx="9">
                  <c:v>279.59622920699701</c:v>
                </c:pt>
                <c:pt idx="10">
                  <c:v>145.00547044277801</c:v>
                </c:pt>
                <c:pt idx="11">
                  <c:v>478.33933380067998</c:v>
                </c:pt>
                <c:pt idx="12">
                  <c:v>664.28298426953995</c:v>
                </c:pt>
                <c:pt idx="13">
                  <c:v>310.87759591551202</c:v>
                </c:pt>
                <c:pt idx="14">
                  <c:v>326.07150550595401</c:v>
                </c:pt>
                <c:pt idx="15">
                  <c:v>58.094960254496499</c:v>
                </c:pt>
                <c:pt idx="16">
                  <c:v>348.63120168994999</c:v>
                </c:pt>
                <c:pt idx="17">
                  <c:v>177.534660978316</c:v>
                </c:pt>
                <c:pt idx="18">
                  <c:v>517.08703696420002</c:v>
                </c:pt>
                <c:pt idx="19">
                  <c:v>672.156917332116</c:v>
                </c:pt>
              </c:numCache>
              <c:extLst xmlns:c15="http://schemas.microsoft.com/office/drawing/2012/chart"/>
            </c:numRef>
          </c:yVal>
          <c:smooth val="0"/>
          <c:extLst xmlns:c15="http://schemas.microsoft.com/office/drawing/2012/chart">
            <c:ext xmlns:c16="http://schemas.microsoft.com/office/drawing/2014/chart" uri="{C3380CC4-5D6E-409C-BE32-E72D297353CC}">
              <c16:uniqueId val="{00000001-C56E-4162-A783-29C75BCA1B6F}"/>
            </c:ext>
          </c:extLst>
        </c:ser>
        <c:ser>
          <c:idx val="24"/>
          <c:order val="1"/>
          <c:tx>
            <c:v>Butte</c:v>
          </c:tx>
          <c:spPr>
            <a:ln w="25400" cap="rnd">
              <a:noFill/>
              <a:round/>
            </a:ln>
            <a:effectLst/>
          </c:spPr>
          <c:marker>
            <c:symbol val="circle"/>
            <c:size val="5"/>
            <c:spPr>
              <a:solidFill>
                <a:sysClr val="windowText" lastClr="000000"/>
              </a:solidFill>
              <a:ln w="9525">
                <a:solidFill>
                  <a:schemeClr val="tx1"/>
                </a:solidFill>
              </a:ln>
              <a:effectLst/>
            </c:spPr>
          </c:marker>
          <c:xVal>
            <c:numRef>
              <c:f>[Collect_Indiviual_Data_LS1.xlsm]Butte!$F$7:$F$26</c:f>
              <c:numCache>
                <c:formatCode>General</c:formatCode>
                <c:ptCount val="20"/>
                <c:pt idx="0">
                  <c:v>762.71324954701674</c:v>
                </c:pt>
                <c:pt idx="1">
                  <c:v>75.511697927021615</c:v>
                </c:pt>
                <c:pt idx="2">
                  <c:v>532.08941091269696</c:v>
                </c:pt>
                <c:pt idx="3">
                  <c:v>393.02035867820717</c:v>
                </c:pt>
                <c:pt idx="4">
                  <c:v>44.41505689900945</c:v>
                </c:pt>
                <c:pt idx="5">
                  <c:v>699.84581284733304</c:v>
                </c:pt>
                <c:pt idx="6">
                  <c:v>93.736447961406654</c:v>
                </c:pt>
                <c:pt idx="7">
                  <c:v>60.937920678640126</c:v>
                </c:pt>
                <c:pt idx="8">
                  <c:v>16.055707068836245</c:v>
                </c:pt>
                <c:pt idx="9">
                  <c:v>61.880554070072648</c:v>
                </c:pt>
                <c:pt idx="10">
                  <c:v>27.861826036741206</c:v>
                </c:pt>
                <c:pt idx="11">
                  <c:v>118.74709921412308</c:v>
                </c:pt>
                <c:pt idx="12">
                  <c:v>422.68109052970527</c:v>
                </c:pt>
                <c:pt idx="13">
                  <c:v>43.637996311216163</c:v>
                </c:pt>
                <c:pt idx="14">
                  <c:v>169.41891842725525</c:v>
                </c:pt>
                <c:pt idx="15">
                  <c:v>4.8991872535259136</c:v>
                </c:pt>
                <c:pt idx="16">
                  <c:v>50.652233638132124</c:v>
                </c:pt>
                <c:pt idx="17">
                  <c:v>2.240342392711268</c:v>
                </c:pt>
                <c:pt idx="18">
                  <c:v>375.92889785584418</c:v>
                </c:pt>
                <c:pt idx="19">
                  <c:v>161.16568602711058</c:v>
                </c:pt>
              </c:numCache>
            </c:numRef>
          </c:xVal>
          <c:yVal>
            <c:numRef>
              <c:f>[Collect_Indiviual_Data_LS1.xlsm]Butte!$F$31:$F$50</c:f>
              <c:numCache>
                <c:formatCode>General</c:formatCode>
                <c:ptCount val="20"/>
                <c:pt idx="0">
                  <c:v>902.62343099907901</c:v>
                </c:pt>
                <c:pt idx="1">
                  <c:v>78.567388535622399</c:v>
                </c:pt>
                <c:pt idx="2">
                  <c:v>596.00681632838302</c:v>
                </c:pt>
                <c:pt idx="3">
                  <c:v>587.86246037207695</c:v>
                </c:pt>
                <c:pt idx="4">
                  <c:v>52.3302801580788</c:v>
                </c:pt>
                <c:pt idx="5">
                  <c:v>786.57951712330203</c:v>
                </c:pt>
                <c:pt idx="6">
                  <c:v>117.259818784562</c:v>
                </c:pt>
                <c:pt idx="7">
                  <c:v>102.068334113871</c:v>
                </c:pt>
                <c:pt idx="8">
                  <c:v>15.597585440809</c:v>
                </c:pt>
                <c:pt idx="9">
                  <c:v>92.062653098319998</c:v>
                </c:pt>
                <c:pt idx="10">
                  <c:v>43.910435475638401</c:v>
                </c:pt>
                <c:pt idx="11">
                  <c:v>181.61315379239301</c:v>
                </c:pt>
                <c:pt idx="12">
                  <c:v>526.02766387496501</c:v>
                </c:pt>
                <c:pt idx="13">
                  <c:v>75.211435805522697</c:v>
                </c:pt>
                <c:pt idx="14">
                  <c:v>193.43285914383199</c:v>
                </c:pt>
                <c:pt idx="15">
                  <c:v>8.56450167881707</c:v>
                </c:pt>
                <c:pt idx="16">
                  <c:v>77.830674669736794</c:v>
                </c:pt>
                <c:pt idx="17">
                  <c:v>1.8630681644359099</c:v>
                </c:pt>
                <c:pt idx="18">
                  <c:v>420.74283658235402</c:v>
                </c:pt>
                <c:pt idx="19">
                  <c:v>270.67849155044701</c:v>
                </c:pt>
              </c:numCache>
            </c:numRef>
          </c:yVal>
          <c:smooth val="0"/>
          <c:extLst>
            <c:ext xmlns:c16="http://schemas.microsoft.com/office/drawing/2014/chart" uri="{C3380CC4-5D6E-409C-BE32-E72D297353CC}">
              <c16:uniqueId val="{00000000-C56E-4162-A783-29C75BCA1B6F}"/>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Collect_Indiviual_Data_LS1.xlsm]Eureka!$F$7:$F$26</c:f>
              <c:numCache>
                <c:formatCode>General</c:formatCode>
                <c:ptCount val="20"/>
                <c:pt idx="0">
                  <c:v>1433.9425955079173</c:v>
                </c:pt>
                <c:pt idx="1">
                  <c:v>148.36972922250911</c:v>
                </c:pt>
                <c:pt idx="2">
                  <c:v>925.79002264238875</c:v>
                </c:pt>
                <c:pt idx="3">
                  <c:v>1096.3966446332061</c:v>
                </c:pt>
                <c:pt idx="4">
                  <c:v>181.08993845366828</c:v>
                </c:pt>
                <c:pt idx="5">
                  <c:v>1195.6988308162393</c:v>
                </c:pt>
                <c:pt idx="6">
                  <c:v>203.62992647327229</c:v>
                </c:pt>
                <c:pt idx="7">
                  <c:v>322.78331254980577</c:v>
                </c:pt>
                <c:pt idx="8">
                  <c:v>46.207164875952408</c:v>
                </c:pt>
                <c:pt idx="9">
                  <c:v>245.5985264998763</c:v>
                </c:pt>
                <c:pt idx="10">
                  <c:v>180.93490040593363</c:v>
                </c:pt>
                <c:pt idx="11">
                  <c:v>469.54969493599788</c:v>
                </c:pt>
                <c:pt idx="12">
                  <c:v>848.86763719151122</c:v>
                </c:pt>
                <c:pt idx="13">
                  <c:v>356.63644690574182</c:v>
                </c:pt>
                <c:pt idx="14">
                  <c:v>356.04697443591016</c:v>
                </c:pt>
                <c:pt idx="15">
                  <c:v>28.0800376199164</c:v>
                </c:pt>
                <c:pt idx="16">
                  <c:v>279.35671506836434</c:v>
                </c:pt>
                <c:pt idx="17">
                  <c:v>50.968798459310506</c:v>
                </c:pt>
                <c:pt idx="18">
                  <c:v>709.85211034014901</c:v>
                </c:pt>
                <c:pt idx="19">
                  <c:v>752.83904771276923</c:v>
                </c:pt>
              </c:numCache>
            </c:numRef>
          </c:xVal>
          <c:yVal>
            <c:numRef>
              <c:f>[Collect_Indiviual_Data_LS1.xlsm]Eureka!$F$31:$F$50</c:f>
              <c:numCache>
                <c:formatCode>General</c:formatCode>
                <c:ptCount val="20"/>
                <c:pt idx="0">
                  <c:v>1002.56898467593</c:v>
                </c:pt>
                <c:pt idx="1">
                  <c:v>143.52342592789901</c:v>
                </c:pt>
                <c:pt idx="2">
                  <c:v>874.95839107165204</c:v>
                </c:pt>
                <c:pt idx="3">
                  <c:v>854.02298383078096</c:v>
                </c:pt>
                <c:pt idx="4">
                  <c:v>273.09956079041302</c:v>
                </c:pt>
                <c:pt idx="5">
                  <c:v>954.93074527442695</c:v>
                </c:pt>
                <c:pt idx="6">
                  <c:v>188.33459252</c:v>
                </c:pt>
                <c:pt idx="7">
                  <c:v>375.94416608034601</c:v>
                </c:pt>
                <c:pt idx="8">
                  <c:v>72.725550691895705</c:v>
                </c:pt>
                <c:pt idx="9">
                  <c:v>317.01182544919197</c:v>
                </c:pt>
                <c:pt idx="10">
                  <c:v>205.342517932569</c:v>
                </c:pt>
                <c:pt idx="11">
                  <c:v>495.577568965544</c:v>
                </c:pt>
                <c:pt idx="12">
                  <c:v>633.90912502405104</c:v>
                </c:pt>
                <c:pt idx="13">
                  <c:v>408.16306968452301</c:v>
                </c:pt>
                <c:pt idx="14">
                  <c:v>321.57746593539599</c:v>
                </c:pt>
                <c:pt idx="15">
                  <c:v>58.622158647325101</c:v>
                </c:pt>
                <c:pt idx="16">
                  <c:v>336.855471602732</c:v>
                </c:pt>
                <c:pt idx="17">
                  <c:v>150.60969830945101</c:v>
                </c:pt>
                <c:pt idx="18">
                  <c:v>595.90585251785706</c:v>
                </c:pt>
                <c:pt idx="19">
                  <c:v>820.77358235721101</c:v>
                </c:pt>
              </c:numCache>
            </c:numRef>
          </c:yVal>
          <c:smooth val="0"/>
          <c:extLst>
            <c:ext xmlns:c16="http://schemas.microsoft.com/office/drawing/2014/chart" uri="{C3380CC4-5D6E-409C-BE32-E72D297353CC}">
              <c16:uniqueId val="{00000002-C56E-4162-A783-29C75BCA1B6F}"/>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Collect_Indiviual_Data_LS1.xlsm]Santa Monica'!$F$7:$F$26</c:f>
              <c:numCache>
                <c:formatCode>General</c:formatCode>
                <c:ptCount val="20"/>
                <c:pt idx="0">
                  <c:v>1342.0023590417154</c:v>
                </c:pt>
                <c:pt idx="1">
                  <c:v>138.3459444653792</c:v>
                </c:pt>
                <c:pt idx="2">
                  <c:v>868.62907715154222</c:v>
                </c:pt>
                <c:pt idx="3">
                  <c:v>1024.2871073102253</c:v>
                </c:pt>
                <c:pt idx="4">
                  <c:v>146.94392118210348</c:v>
                </c:pt>
                <c:pt idx="5">
                  <c:v>1149.0695444549137</c:v>
                </c:pt>
                <c:pt idx="6">
                  <c:v>186.78682231796517</c:v>
                </c:pt>
                <c:pt idx="7">
                  <c:v>266.33619062974168</c:v>
                </c:pt>
                <c:pt idx="8">
                  <c:v>37.912095306725938</c:v>
                </c:pt>
                <c:pt idx="9">
                  <c:v>205.77138160222145</c:v>
                </c:pt>
                <c:pt idx="10">
                  <c:v>143.73691202536253</c:v>
                </c:pt>
                <c:pt idx="11">
                  <c:v>409.00499781269974</c:v>
                </c:pt>
                <c:pt idx="12">
                  <c:v>808.05953324710822</c:v>
                </c:pt>
                <c:pt idx="13">
                  <c:v>267.7457384023437</c:v>
                </c:pt>
                <c:pt idx="14">
                  <c:v>330.75012957276022</c:v>
                </c:pt>
                <c:pt idx="15">
                  <c:v>19.856712371247603</c:v>
                </c:pt>
                <c:pt idx="16">
                  <c:v>239.00512552940845</c:v>
                </c:pt>
                <c:pt idx="17">
                  <c:v>38.338402073275532</c:v>
                </c:pt>
                <c:pt idx="18">
                  <c:v>651.90276531498034</c:v>
                </c:pt>
                <c:pt idx="19">
                  <c:v>640.99645376211322</c:v>
                </c:pt>
              </c:numCache>
            </c:numRef>
          </c:xVal>
          <c:yVal>
            <c:numRef>
              <c:f>'[Collect_Indiviual_Data_LS1.xlsm]Santa Monica'!$F$31:$F$50</c:f>
              <c:numCache>
                <c:formatCode>General</c:formatCode>
                <c:ptCount val="20"/>
                <c:pt idx="0">
                  <c:v>1001.3408348284501</c:v>
                </c:pt>
                <c:pt idx="1">
                  <c:v>125.094037934965</c:v>
                </c:pt>
                <c:pt idx="2">
                  <c:v>854.59572018265305</c:v>
                </c:pt>
                <c:pt idx="3">
                  <c:v>844.11124534255305</c:v>
                </c:pt>
                <c:pt idx="4">
                  <c:v>224.87172221372899</c:v>
                </c:pt>
                <c:pt idx="5">
                  <c:v>952.61062404201198</c:v>
                </c:pt>
                <c:pt idx="6">
                  <c:v>185.153449207379</c:v>
                </c:pt>
                <c:pt idx="7">
                  <c:v>361.41782683237102</c:v>
                </c:pt>
                <c:pt idx="8">
                  <c:v>59.401539495159099</c:v>
                </c:pt>
                <c:pt idx="9">
                  <c:v>280.21424878833301</c:v>
                </c:pt>
                <c:pt idx="10">
                  <c:v>186.67794644776799</c:v>
                </c:pt>
                <c:pt idx="11">
                  <c:v>458.370143637316</c:v>
                </c:pt>
                <c:pt idx="12">
                  <c:v>633.37714181764295</c:v>
                </c:pt>
                <c:pt idx="13">
                  <c:v>389.60836181859798</c:v>
                </c:pt>
                <c:pt idx="14">
                  <c:v>305.419107887265</c:v>
                </c:pt>
                <c:pt idx="15">
                  <c:v>51.167474223341401</c:v>
                </c:pt>
                <c:pt idx="16">
                  <c:v>311.14486205072001</c:v>
                </c:pt>
                <c:pt idx="17">
                  <c:v>96.171801004455105</c:v>
                </c:pt>
                <c:pt idx="18">
                  <c:v>583.57226334265897</c:v>
                </c:pt>
                <c:pt idx="19">
                  <c:v>760.24590859832904</c:v>
                </c:pt>
              </c:numCache>
            </c:numRef>
          </c:yVal>
          <c:smooth val="0"/>
          <c:extLst>
            <c:ext xmlns:c16="http://schemas.microsoft.com/office/drawing/2014/chart" uri="{C3380CC4-5D6E-409C-BE32-E72D297353CC}">
              <c16:uniqueId val="{00000004-C56E-4162-A783-29C75BCA1B6F}"/>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Collect_Indiviual_Data_LS1.xlsm]Portland!$F$7:$F$26</c:f>
              <c:numCache>
                <c:formatCode>General</c:formatCode>
                <c:ptCount val="20"/>
                <c:pt idx="0">
                  <c:v>1128.8870867790395</c:v>
                </c:pt>
                <c:pt idx="1">
                  <c:v>120.24164418213029</c:v>
                </c:pt>
                <c:pt idx="2">
                  <c:v>791.44845476523255</c:v>
                </c:pt>
                <c:pt idx="3">
                  <c:v>858.10846012958461</c:v>
                </c:pt>
                <c:pt idx="4">
                  <c:v>114.85434489519996</c:v>
                </c:pt>
                <c:pt idx="5">
                  <c:v>1019.8969458314543</c:v>
                </c:pt>
                <c:pt idx="6">
                  <c:v>164.3966965169183</c:v>
                </c:pt>
                <c:pt idx="7">
                  <c:v>194.57641993066636</c:v>
                </c:pt>
                <c:pt idx="8">
                  <c:v>28.547683081315359</c:v>
                </c:pt>
                <c:pt idx="9">
                  <c:v>156.82223187340776</c:v>
                </c:pt>
                <c:pt idx="10">
                  <c:v>98.781879912889949</c:v>
                </c:pt>
                <c:pt idx="11">
                  <c:v>337.21636848230082</c:v>
                </c:pt>
                <c:pt idx="12">
                  <c:v>698.63484552567525</c:v>
                </c:pt>
                <c:pt idx="13">
                  <c:v>180.55936525774678</c:v>
                </c:pt>
                <c:pt idx="14">
                  <c:v>288.56532050246852</c:v>
                </c:pt>
                <c:pt idx="15">
                  <c:v>15.731982040391051</c:v>
                </c:pt>
                <c:pt idx="16">
                  <c:v>190.62611860539522</c:v>
                </c:pt>
                <c:pt idx="17">
                  <c:v>25.225363136700587</c:v>
                </c:pt>
                <c:pt idx="18">
                  <c:v>552.77271421564217</c:v>
                </c:pt>
                <c:pt idx="19">
                  <c:v>502.24600013187495</c:v>
                </c:pt>
              </c:numCache>
            </c:numRef>
          </c:xVal>
          <c:yVal>
            <c:numRef>
              <c:f>[Collect_Indiviual_Data_LS1.xlsm]Portland!$F$31:$F$50</c:f>
              <c:numCache>
                <c:formatCode>General</c:formatCode>
                <c:ptCount val="20"/>
                <c:pt idx="0">
                  <c:v>996.10078445158899</c:v>
                </c:pt>
                <c:pt idx="1">
                  <c:v>107.53155372675199</c:v>
                </c:pt>
                <c:pt idx="2">
                  <c:v>818.62260922249095</c:v>
                </c:pt>
                <c:pt idx="3">
                  <c:v>826.80759710836696</c:v>
                </c:pt>
                <c:pt idx="4">
                  <c:v>177.84493499071601</c:v>
                </c:pt>
                <c:pt idx="5">
                  <c:v>941.295580977844</c:v>
                </c:pt>
                <c:pt idx="6">
                  <c:v>183.313415391219</c:v>
                </c:pt>
                <c:pt idx="7">
                  <c:v>319.09663450175998</c:v>
                </c:pt>
                <c:pt idx="8">
                  <c:v>41.993863474359401</c:v>
                </c:pt>
                <c:pt idx="9">
                  <c:v>238.292304228174</c:v>
                </c:pt>
                <c:pt idx="10">
                  <c:v>164.19242065354101</c:v>
                </c:pt>
                <c:pt idx="11">
                  <c:v>431.08083097445001</c:v>
                </c:pt>
                <c:pt idx="12">
                  <c:v>623.24282665126304</c:v>
                </c:pt>
                <c:pt idx="13">
                  <c:v>353.31828271155803</c:v>
                </c:pt>
                <c:pt idx="14">
                  <c:v>296.608196980907</c:v>
                </c:pt>
                <c:pt idx="15">
                  <c:v>40.2504063038363</c:v>
                </c:pt>
                <c:pt idx="16">
                  <c:v>291.05419926373497</c:v>
                </c:pt>
                <c:pt idx="17">
                  <c:v>59.3518741360269</c:v>
                </c:pt>
                <c:pt idx="18">
                  <c:v>564.407348151566</c:v>
                </c:pt>
                <c:pt idx="19">
                  <c:v>696.71549983811099</c:v>
                </c:pt>
              </c:numCache>
            </c:numRef>
          </c:yVal>
          <c:smooth val="0"/>
          <c:extLst>
            <c:ext xmlns:c16="http://schemas.microsoft.com/office/drawing/2014/chart" uri="{C3380CC4-5D6E-409C-BE32-E72D297353CC}">
              <c16:uniqueId val="{00000006-C56E-4162-A783-29C75BCA1B6F}"/>
            </c:ext>
          </c:extLst>
        </c:ser>
        <c:ser>
          <c:idx val="36"/>
          <c:order val="8"/>
          <c:tx>
            <c:v>Salt Lake City</c:v>
          </c:tx>
          <c:spPr>
            <a:ln w="25400" cap="rnd">
              <a:noFill/>
              <a:round/>
            </a:ln>
            <a:effectLst/>
          </c:spPr>
          <c:marker>
            <c:symbol val="star"/>
            <c:size val="5"/>
            <c:spPr>
              <a:noFill/>
              <a:ln w="9525">
                <a:solidFill>
                  <a:schemeClr val="tx1"/>
                </a:solidFill>
              </a:ln>
              <a:effectLst/>
            </c:spPr>
          </c:marker>
          <c:xVal>
            <c:numRef>
              <c:f>'[Collect_Indiviual_Data_LS1.xlsm]Salt Lake City'!$F$7:$F$26</c:f>
              <c:numCache>
                <c:formatCode>General</c:formatCode>
                <c:ptCount val="20"/>
                <c:pt idx="0">
                  <c:v>1178.9538396267494</c:v>
                </c:pt>
                <c:pt idx="1">
                  <c:v>125.45077607384833</c:v>
                </c:pt>
                <c:pt idx="2">
                  <c:v>821.65348424003821</c:v>
                </c:pt>
                <c:pt idx="3">
                  <c:v>915.37136125582708</c:v>
                </c:pt>
                <c:pt idx="4">
                  <c:v>129.45039889089369</c:v>
                </c:pt>
                <c:pt idx="5">
                  <c:v>1054.149708040595</c:v>
                </c:pt>
                <c:pt idx="6">
                  <c:v>174.38521104666614</c:v>
                </c:pt>
                <c:pt idx="7">
                  <c:v>220.88289416769976</c:v>
                </c:pt>
                <c:pt idx="8">
                  <c:v>31.831776909140061</c:v>
                </c:pt>
                <c:pt idx="9">
                  <c:v>176.22416142612309</c:v>
                </c:pt>
                <c:pt idx="10">
                  <c:v>115.23260795859164</c:v>
                </c:pt>
                <c:pt idx="11">
                  <c:v>370.55718145222977</c:v>
                </c:pt>
                <c:pt idx="12">
                  <c:v>729.31018798836294</c:v>
                </c:pt>
                <c:pt idx="13">
                  <c:v>216.27078880790941</c:v>
                </c:pt>
                <c:pt idx="14">
                  <c:v>308.12609267687588</c:v>
                </c:pt>
                <c:pt idx="15">
                  <c:v>18.522831897116983</c:v>
                </c:pt>
                <c:pt idx="16">
                  <c:v>215.69681509169354</c:v>
                </c:pt>
                <c:pt idx="17">
                  <c:v>31.58748783294757</c:v>
                </c:pt>
                <c:pt idx="18">
                  <c:v>582.71840265987407</c:v>
                </c:pt>
                <c:pt idx="19">
                  <c:v>561.05541861281324</c:v>
                </c:pt>
              </c:numCache>
            </c:numRef>
          </c:xVal>
          <c:yVal>
            <c:numRef>
              <c:f>'[Collect_Indiviual_Data_LS1.xlsm]Salt Lake City'!$F$31:$F$50</c:f>
              <c:numCache>
                <c:formatCode>General</c:formatCode>
                <c:ptCount val="20"/>
                <c:pt idx="0">
                  <c:v>999.08740209657401</c:v>
                </c:pt>
                <c:pt idx="1">
                  <c:v>117.89892303878401</c:v>
                </c:pt>
                <c:pt idx="2">
                  <c:v>845.506052341398</c:v>
                </c:pt>
                <c:pt idx="3">
                  <c:v>836.38580242199305</c:v>
                </c:pt>
                <c:pt idx="4">
                  <c:v>204.81491114939499</c:v>
                </c:pt>
                <c:pt idx="5">
                  <c:v>949.68871788637205</c:v>
                </c:pt>
                <c:pt idx="6">
                  <c:v>184.331824855826</c:v>
                </c:pt>
                <c:pt idx="7">
                  <c:v>346.28187959410502</c:v>
                </c:pt>
                <c:pt idx="8">
                  <c:v>53.176658104858603</c:v>
                </c:pt>
                <c:pt idx="9">
                  <c:v>261.19293243587498</c:v>
                </c:pt>
                <c:pt idx="10">
                  <c:v>178.92990658336299</c:v>
                </c:pt>
                <c:pt idx="11">
                  <c:v>446.89658673301</c:v>
                </c:pt>
                <c:pt idx="12">
                  <c:v>629.36531696301802</c:v>
                </c:pt>
                <c:pt idx="13">
                  <c:v>376.25811084498599</c:v>
                </c:pt>
                <c:pt idx="14">
                  <c:v>304.64830417399202</c:v>
                </c:pt>
                <c:pt idx="15">
                  <c:v>49.468134143313101</c:v>
                </c:pt>
                <c:pt idx="16">
                  <c:v>305.11435531150403</c:v>
                </c:pt>
                <c:pt idx="17">
                  <c:v>78.346689722884804</c:v>
                </c:pt>
                <c:pt idx="18">
                  <c:v>576.55776902571495</c:v>
                </c:pt>
                <c:pt idx="19">
                  <c:v>734.95605697743895</c:v>
                </c:pt>
              </c:numCache>
            </c:numRef>
          </c:yVal>
          <c:smooth val="0"/>
          <c:extLst>
            <c:ext xmlns:c16="http://schemas.microsoft.com/office/drawing/2014/chart" uri="{C3380CC4-5D6E-409C-BE32-E72D297353CC}">
              <c16:uniqueId val="{00000008-C56E-4162-A783-29C75BCA1B6F}"/>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Collect_Indiviual_Data_LS1.xlsm]San Francisco'!$F$7:$F$26</c:f>
              <c:numCache>
                <c:formatCode>General</c:formatCode>
                <c:ptCount val="20"/>
                <c:pt idx="0">
                  <c:v>1388.0602104673972</c:v>
                </c:pt>
                <c:pt idx="1">
                  <c:v>142.4274017078904</c:v>
                </c:pt>
                <c:pt idx="2">
                  <c:v>889.95252094216528</c:v>
                </c:pt>
                <c:pt idx="3">
                  <c:v>1057.1235225611756</c:v>
                </c:pt>
                <c:pt idx="4">
                  <c:v>158.69430933877359</c:v>
                </c:pt>
                <c:pt idx="5">
                  <c:v>1170.5827881019025</c:v>
                </c:pt>
                <c:pt idx="6">
                  <c:v>192.84647395173434</c:v>
                </c:pt>
                <c:pt idx="7">
                  <c:v>288.81642314226428</c:v>
                </c:pt>
                <c:pt idx="8">
                  <c:v>40.886270847103752</c:v>
                </c:pt>
                <c:pt idx="9">
                  <c:v>220.39796521525111</c:v>
                </c:pt>
                <c:pt idx="10">
                  <c:v>158.80908684918114</c:v>
                </c:pt>
                <c:pt idx="11">
                  <c:v>431.02909490271156</c:v>
                </c:pt>
                <c:pt idx="12">
                  <c:v>827.20447974446017</c:v>
                </c:pt>
                <c:pt idx="13">
                  <c:v>299.63243176085308</c:v>
                </c:pt>
                <c:pt idx="14">
                  <c:v>339.48265703857965</c:v>
                </c:pt>
                <c:pt idx="15">
                  <c:v>22.221849660611021</c:v>
                </c:pt>
                <c:pt idx="16">
                  <c:v>252.83720270063881</c:v>
                </c:pt>
                <c:pt idx="17">
                  <c:v>41.970336630950925</c:v>
                </c:pt>
                <c:pt idx="18">
                  <c:v>677.39291387843912</c:v>
                </c:pt>
                <c:pt idx="19">
                  <c:v>682.8294253987716</c:v>
                </c:pt>
              </c:numCache>
            </c:numRef>
          </c:xVal>
          <c:yVal>
            <c:numRef>
              <c:f>'[Collect_Indiviual_Data_LS1.xlsm]San Francisco'!$F$31:$F$50</c:f>
              <c:numCache>
                <c:formatCode>General</c:formatCode>
                <c:ptCount val="20"/>
                <c:pt idx="0">
                  <c:v>1001.66012469398</c:v>
                </c:pt>
                <c:pt idx="1">
                  <c:v>128.079982630101</c:v>
                </c:pt>
                <c:pt idx="2">
                  <c:v>858.164362616939</c:v>
                </c:pt>
                <c:pt idx="3">
                  <c:v>845.79276814040202</c:v>
                </c:pt>
                <c:pt idx="4">
                  <c:v>234.477333707925</c:v>
                </c:pt>
                <c:pt idx="5">
                  <c:v>952.89690698188099</c:v>
                </c:pt>
                <c:pt idx="6">
                  <c:v>185.70828012553801</c:v>
                </c:pt>
                <c:pt idx="7">
                  <c:v>365.955256865347</c:v>
                </c:pt>
                <c:pt idx="8">
                  <c:v>61.436098262352303</c:v>
                </c:pt>
                <c:pt idx="9">
                  <c:v>288.02712461311501</c:v>
                </c:pt>
                <c:pt idx="10">
                  <c:v>190.11025384901299</c:v>
                </c:pt>
                <c:pt idx="11">
                  <c:v>465.06724704944702</c:v>
                </c:pt>
                <c:pt idx="12">
                  <c:v>633.87766007601999</c:v>
                </c:pt>
                <c:pt idx="13">
                  <c:v>396.45217509301102</c:v>
                </c:pt>
                <c:pt idx="14">
                  <c:v>306.05632624081898</c:v>
                </c:pt>
                <c:pt idx="15">
                  <c:v>51.375852260076996</c:v>
                </c:pt>
                <c:pt idx="16">
                  <c:v>318.60880292481198</c:v>
                </c:pt>
                <c:pt idx="17">
                  <c:v>101.761695399643</c:v>
                </c:pt>
                <c:pt idx="18">
                  <c:v>586.36769451799398</c:v>
                </c:pt>
                <c:pt idx="19">
                  <c:v>773.04012864267304</c:v>
                </c:pt>
              </c:numCache>
            </c:numRef>
          </c:yVal>
          <c:smooth val="0"/>
          <c:extLst>
            <c:ext xmlns:c16="http://schemas.microsoft.com/office/drawing/2014/chart" uri="{C3380CC4-5D6E-409C-BE32-E72D297353CC}">
              <c16:uniqueId val="{0000000A-C56E-4162-A783-29C75BCA1B6F}"/>
            </c:ext>
          </c:extLst>
        </c:ser>
        <c:ser>
          <c:idx val="42"/>
          <c:order val="12"/>
          <c:tx>
            <c:v>San Jose</c:v>
          </c:tx>
          <c:spPr>
            <a:ln w="25400" cap="rnd">
              <a:noFill/>
              <a:round/>
            </a:ln>
            <a:effectLst/>
          </c:spPr>
          <c:marker>
            <c:symbol val="diamond"/>
            <c:size val="5"/>
            <c:spPr>
              <a:noFill/>
              <a:ln w="9525">
                <a:solidFill>
                  <a:schemeClr val="tx1"/>
                </a:solidFill>
              </a:ln>
              <a:effectLst/>
            </c:spPr>
          </c:marker>
          <c:xVal>
            <c:numRef>
              <c:f>'[Collect_Indiviual_Data_LS1.xlsm]San Jose'!$F$7:$F$26</c:f>
              <c:numCache>
                <c:formatCode>General</c:formatCode>
                <c:ptCount val="20"/>
                <c:pt idx="0">
                  <c:v>1451.7745564345498</c:v>
                </c:pt>
                <c:pt idx="1">
                  <c:v>146.25394605950098</c:v>
                </c:pt>
                <c:pt idx="2">
                  <c:v>907.73897040429915</c:v>
                </c:pt>
                <c:pt idx="3">
                  <c:v>1089.557814905842</c:v>
                </c:pt>
                <c:pt idx="4">
                  <c:v>167.40921000480148</c:v>
                </c:pt>
                <c:pt idx="5">
                  <c:v>1196.3939511720621</c:v>
                </c:pt>
                <c:pt idx="6">
                  <c:v>197.79499358371123</c:v>
                </c:pt>
                <c:pt idx="7">
                  <c:v>311.37476798060692</c:v>
                </c:pt>
                <c:pt idx="8">
                  <c:v>43.791840591050274</c:v>
                </c:pt>
                <c:pt idx="9">
                  <c:v>232.27547339356229</c:v>
                </c:pt>
                <c:pt idx="10">
                  <c:v>171.67545736284382</c:v>
                </c:pt>
                <c:pt idx="11">
                  <c:v>447.16525451672004</c:v>
                </c:pt>
                <c:pt idx="12">
                  <c:v>849.55448980751544</c:v>
                </c:pt>
                <c:pt idx="13">
                  <c:v>327.30554470802986</c:v>
                </c:pt>
                <c:pt idx="14">
                  <c:v>346.54641406670049</c:v>
                </c:pt>
                <c:pt idx="15">
                  <c:v>23.420861827945821</c:v>
                </c:pt>
                <c:pt idx="16">
                  <c:v>261.58415717840484</c:v>
                </c:pt>
                <c:pt idx="17">
                  <c:v>44.232148616455362</c:v>
                </c:pt>
                <c:pt idx="18">
                  <c:v>705.25592043870017</c:v>
                </c:pt>
                <c:pt idx="19">
                  <c:v>717.23759099526387</c:v>
                </c:pt>
              </c:numCache>
            </c:numRef>
          </c:xVal>
          <c:yVal>
            <c:numRef>
              <c:f>'[Collect_Indiviual_Data_LS1.xlsm]San Jose'!$F$31:$F$50</c:f>
              <c:numCache>
                <c:formatCode>General</c:formatCode>
                <c:ptCount val="20"/>
                <c:pt idx="0">
                  <c:v>1001.55433880628</c:v>
                </c:pt>
                <c:pt idx="1">
                  <c:v>127.11489582423</c:v>
                </c:pt>
                <c:pt idx="2">
                  <c:v>857.04434769139903</c:v>
                </c:pt>
                <c:pt idx="3">
                  <c:v>845.32503768166396</c:v>
                </c:pt>
                <c:pt idx="4">
                  <c:v>231.44885058165301</c:v>
                </c:pt>
                <c:pt idx="5">
                  <c:v>952.80597698068198</c:v>
                </c:pt>
                <c:pt idx="6">
                  <c:v>185.51236301657099</c:v>
                </c:pt>
                <c:pt idx="7">
                  <c:v>364.81314711226997</c:v>
                </c:pt>
                <c:pt idx="8">
                  <c:v>60.71700479527</c:v>
                </c:pt>
                <c:pt idx="9">
                  <c:v>285.94744547734598</c:v>
                </c:pt>
                <c:pt idx="10">
                  <c:v>189.043910014305</c:v>
                </c:pt>
                <c:pt idx="11">
                  <c:v>462.55386688378798</c:v>
                </c:pt>
                <c:pt idx="12">
                  <c:v>633.73263844806104</c:v>
                </c:pt>
                <c:pt idx="13">
                  <c:v>394.283742304604</c:v>
                </c:pt>
                <c:pt idx="14">
                  <c:v>305.82234711975599</c:v>
                </c:pt>
                <c:pt idx="15">
                  <c:v>51.290320868641601</c:v>
                </c:pt>
                <c:pt idx="16">
                  <c:v>315.95915830667201</c:v>
                </c:pt>
                <c:pt idx="17">
                  <c:v>100.512479009515</c:v>
                </c:pt>
                <c:pt idx="18">
                  <c:v>585.48801893122402</c:v>
                </c:pt>
                <c:pt idx="19">
                  <c:v>769.15210239884505</c:v>
                </c:pt>
              </c:numCache>
            </c:numRef>
          </c:yVal>
          <c:smooth val="0"/>
          <c:extLst>
            <c:ext xmlns:c16="http://schemas.microsoft.com/office/drawing/2014/chart" uri="{C3380CC4-5D6E-409C-BE32-E72D297353CC}">
              <c16:uniqueId val="{0000000C-C56E-4162-A783-29C75BCA1B6F}"/>
            </c:ext>
          </c:extLst>
        </c:ser>
        <c:ser>
          <c:idx val="45"/>
          <c:order val="14"/>
          <c:tx>
            <c:v>Seattle</c:v>
          </c:tx>
          <c:spPr>
            <a:ln w="25400" cap="rnd">
              <a:noFill/>
              <a:round/>
            </a:ln>
            <a:effectLst/>
          </c:spPr>
          <c:marker>
            <c:symbol val="square"/>
            <c:size val="5"/>
            <c:spPr>
              <a:noFill/>
              <a:ln w="9525">
                <a:solidFill>
                  <a:schemeClr val="tx1"/>
                </a:solidFill>
              </a:ln>
              <a:effectLst/>
            </c:spPr>
          </c:marker>
          <c:xVal>
            <c:numRef>
              <c:f>[Collect_Indiviual_Data_LS1.xlsm]Seattle!$F$7:$F$26</c:f>
              <c:numCache>
                <c:formatCode>General</c:formatCode>
                <c:ptCount val="20"/>
                <c:pt idx="0">
                  <c:v>1256.7167050728308</c:v>
                </c:pt>
                <c:pt idx="1">
                  <c:v>131.15995142779016</c:v>
                </c:pt>
                <c:pt idx="2">
                  <c:v>837.71584625847447</c:v>
                </c:pt>
                <c:pt idx="3">
                  <c:v>964.8166159442145</c:v>
                </c:pt>
                <c:pt idx="4">
                  <c:v>132.13008408818826</c:v>
                </c:pt>
                <c:pt idx="5">
                  <c:v>1103.2758337170483</c:v>
                </c:pt>
                <c:pt idx="6">
                  <c:v>178.42614520061181</c:v>
                </c:pt>
                <c:pt idx="7">
                  <c:v>234.99699022124463</c:v>
                </c:pt>
                <c:pt idx="8">
                  <c:v>33.614898066873174</c:v>
                </c:pt>
                <c:pt idx="9">
                  <c:v>185.74446193058878</c:v>
                </c:pt>
                <c:pt idx="10">
                  <c:v>122.7712987149618</c:v>
                </c:pt>
                <c:pt idx="11">
                  <c:v>380.85047086364636</c:v>
                </c:pt>
                <c:pt idx="12">
                  <c:v>769.792301514114</c:v>
                </c:pt>
                <c:pt idx="13">
                  <c:v>227.17606868397388</c:v>
                </c:pt>
                <c:pt idx="14">
                  <c:v>315.89492245949759</c:v>
                </c:pt>
                <c:pt idx="15">
                  <c:v>17.759372452488876</c:v>
                </c:pt>
                <c:pt idx="16">
                  <c:v>219.55838281382754</c:v>
                </c:pt>
                <c:pt idx="17">
                  <c:v>32.410686979175935</c:v>
                </c:pt>
                <c:pt idx="18">
                  <c:v>610.38137354755781</c:v>
                </c:pt>
                <c:pt idx="19">
                  <c:v>583.28952182745525</c:v>
                </c:pt>
              </c:numCache>
            </c:numRef>
          </c:xVal>
          <c:yVal>
            <c:numRef>
              <c:f>[Collect_Indiviual_Data_LS1.xlsm]Seattle!$F$31:$F$50</c:f>
              <c:numCache>
                <c:formatCode>General</c:formatCode>
                <c:ptCount val="20"/>
                <c:pt idx="0">
                  <c:v>998.197757010244</c:v>
                </c:pt>
                <c:pt idx="1">
                  <c:v>114.285245653803</c:v>
                </c:pt>
                <c:pt idx="2">
                  <c:v>839.42846616197505</c:v>
                </c:pt>
                <c:pt idx="3">
                  <c:v>833.45699781668395</c:v>
                </c:pt>
                <c:pt idx="4">
                  <c:v>196.137660739235</c:v>
                </c:pt>
                <c:pt idx="5">
                  <c:v>947.31139106340902</c:v>
                </c:pt>
                <c:pt idx="6">
                  <c:v>184.13949821283899</c:v>
                </c:pt>
                <c:pt idx="7">
                  <c:v>339.23677097125199</c:v>
                </c:pt>
                <c:pt idx="8">
                  <c:v>49.675093384648001</c:v>
                </c:pt>
                <c:pt idx="9">
                  <c:v>255.80055441047799</c:v>
                </c:pt>
                <c:pt idx="10">
                  <c:v>174.332128589577</c:v>
                </c:pt>
                <c:pt idx="11">
                  <c:v>442.70092437480099</c:v>
                </c:pt>
                <c:pt idx="12">
                  <c:v>626.92849350294705</c:v>
                </c:pt>
                <c:pt idx="13">
                  <c:v>369.54013875691697</c:v>
                </c:pt>
                <c:pt idx="14">
                  <c:v>304.45715206233001</c:v>
                </c:pt>
                <c:pt idx="15">
                  <c:v>46.8457854617522</c:v>
                </c:pt>
                <c:pt idx="16">
                  <c:v>302.18046184120101</c:v>
                </c:pt>
                <c:pt idx="17">
                  <c:v>72.563525117729597</c:v>
                </c:pt>
                <c:pt idx="18">
                  <c:v>572.61716798530597</c:v>
                </c:pt>
                <c:pt idx="19">
                  <c:v>724.99135922316998</c:v>
                </c:pt>
              </c:numCache>
            </c:numRef>
          </c:yVal>
          <c:smooth val="0"/>
          <c:extLst>
            <c:ext xmlns:c16="http://schemas.microsoft.com/office/drawing/2014/chart" uri="{C3380CC4-5D6E-409C-BE32-E72D297353CC}">
              <c16:uniqueId val="{0000000E-C56E-4162-A783-29C75BCA1B6F}"/>
            </c:ext>
          </c:extLst>
        </c:ser>
        <c:ser>
          <c:idx val="12"/>
          <c:order val="16"/>
          <c:tx>
            <c:v>Memphis</c:v>
          </c:tx>
          <c:spPr>
            <a:ln w="25400" cap="rnd">
              <a:noFill/>
              <a:round/>
            </a:ln>
            <a:effectLst/>
          </c:spPr>
          <c:marker>
            <c:symbol val="triangle"/>
            <c:size val="5"/>
            <c:spPr>
              <a:noFill/>
              <a:ln w="9525">
                <a:solidFill>
                  <a:schemeClr val="tx1"/>
                </a:solidFill>
              </a:ln>
              <a:effectLst/>
            </c:spPr>
          </c:marker>
          <c:xVal>
            <c:numRef>
              <c:f>[Collect_Indiviual_Data_LS1.xlsm]Memphis!$F$7:$F$26</c:f>
              <c:numCache>
                <c:formatCode>General</c:formatCode>
                <c:ptCount val="20"/>
                <c:pt idx="0">
                  <c:v>1098.2023573214851</c:v>
                </c:pt>
                <c:pt idx="1">
                  <c:v>116.0039097279579</c:v>
                </c:pt>
                <c:pt idx="2">
                  <c:v>782.83539082760183</c:v>
                </c:pt>
                <c:pt idx="3">
                  <c:v>835.12788326010195</c:v>
                </c:pt>
                <c:pt idx="4">
                  <c:v>114.25043228338058</c:v>
                </c:pt>
                <c:pt idx="5">
                  <c:v>997.48989245238681</c:v>
                </c:pt>
                <c:pt idx="6">
                  <c:v>163.30401029131554</c:v>
                </c:pt>
                <c:pt idx="7">
                  <c:v>190.68545274857499</c:v>
                </c:pt>
                <c:pt idx="8">
                  <c:v>28.201943801096043</c:v>
                </c:pt>
                <c:pt idx="9">
                  <c:v>153.3184414247454</c:v>
                </c:pt>
                <c:pt idx="10">
                  <c:v>98.019764498901282</c:v>
                </c:pt>
                <c:pt idx="11">
                  <c:v>333.891306694425</c:v>
                </c:pt>
                <c:pt idx="12">
                  <c:v>680.81608666624595</c:v>
                </c:pt>
                <c:pt idx="13">
                  <c:v>180.7727887478907</c:v>
                </c:pt>
                <c:pt idx="14">
                  <c:v>284.99025877686717</c:v>
                </c:pt>
                <c:pt idx="15">
                  <c:v>16.216588762030856</c:v>
                </c:pt>
                <c:pt idx="16">
                  <c:v>189.17988488696463</c:v>
                </c:pt>
                <c:pt idx="17">
                  <c:v>25.652482394499209</c:v>
                </c:pt>
                <c:pt idx="18">
                  <c:v>543.08438760686568</c:v>
                </c:pt>
                <c:pt idx="19">
                  <c:v>495.67919238060284</c:v>
                </c:pt>
              </c:numCache>
            </c:numRef>
          </c:xVal>
          <c:yVal>
            <c:numRef>
              <c:f>[Collect_Indiviual_Data_LS1.xlsm]Memphis!$F$31:$F$50</c:f>
              <c:numCache>
                <c:formatCode>General</c:formatCode>
                <c:ptCount val="20"/>
                <c:pt idx="0">
                  <c:v>997.48612086352796</c:v>
                </c:pt>
                <c:pt idx="1">
                  <c:v>111.7345105014</c:v>
                </c:pt>
                <c:pt idx="2">
                  <c:v>833.41713732204403</c:v>
                </c:pt>
                <c:pt idx="3">
                  <c:v>830.96297948471795</c:v>
                </c:pt>
                <c:pt idx="4">
                  <c:v>189.04531495620401</c:v>
                </c:pt>
                <c:pt idx="5">
                  <c:v>945.20159661033301</c:v>
                </c:pt>
                <c:pt idx="6">
                  <c:v>183.978862186594</c:v>
                </c:pt>
                <c:pt idx="7">
                  <c:v>332.941408765804</c:v>
                </c:pt>
                <c:pt idx="8">
                  <c:v>46.412862778605998</c:v>
                </c:pt>
                <c:pt idx="9">
                  <c:v>250.27078703665799</c:v>
                </c:pt>
                <c:pt idx="10">
                  <c:v>170.63731726030201</c:v>
                </c:pt>
                <c:pt idx="11">
                  <c:v>439.04904935436502</c:v>
                </c:pt>
                <c:pt idx="12">
                  <c:v>625.39148126461805</c:v>
                </c:pt>
                <c:pt idx="13">
                  <c:v>363.54474881282601</c:v>
                </c:pt>
                <c:pt idx="14">
                  <c:v>304.05685953891498</c:v>
                </c:pt>
                <c:pt idx="15">
                  <c:v>43.890293468426101</c:v>
                </c:pt>
                <c:pt idx="16">
                  <c:v>299.66866384966499</c:v>
                </c:pt>
                <c:pt idx="17">
                  <c:v>67.813542818122698</c:v>
                </c:pt>
                <c:pt idx="18">
                  <c:v>569.57635394653903</c:v>
                </c:pt>
                <c:pt idx="19">
                  <c:v>715.25453314322203</c:v>
                </c:pt>
              </c:numCache>
            </c:numRef>
          </c:yVal>
          <c:smooth val="0"/>
          <c:extLst>
            <c:ext xmlns:c16="http://schemas.microsoft.com/office/drawing/2014/chart" uri="{C3380CC4-5D6E-409C-BE32-E72D297353CC}">
              <c16:uniqueId val="{00000010-C56E-4162-A783-29C75BCA1B6F}"/>
            </c:ext>
          </c:extLst>
        </c:ser>
        <c:ser>
          <c:idx val="15"/>
          <c:order val="18"/>
          <c:tx>
            <c:v>Charleston</c:v>
          </c:tx>
          <c:spPr>
            <a:ln w="25400" cap="rnd">
              <a:noFill/>
              <a:round/>
            </a:ln>
            <a:effectLst/>
          </c:spPr>
          <c:marker>
            <c:symbol val="x"/>
            <c:size val="5"/>
            <c:spPr>
              <a:noFill/>
              <a:ln w="9525">
                <a:solidFill>
                  <a:schemeClr val="tx1"/>
                </a:solidFill>
              </a:ln>
              <a:effectLst/>
            </c:spPr>
          </c:marker>
          <c:xVal>
            <c:numRef>
              <c:f>[Collect_Indiviual_Data_LS1.xlsm]Charleston!$F$7:$F$26</c:f>
              <c:numCache>
                <c:formatCode>General</c:formatCode>
                <c:ptCount val="20"/>
                <c:pt idx="0">
                  <c:v>1096.3891285580883</c:v>
                </c:pt>
                <c:pt idx="1">
                  <c:v>115.32732004793377</c:v>
                </c:pt>
                <c:pt idx="2">
                  <c:v>786.78000642951895</c:v>
                </c:pt>
                <c:pt idx="3">
                  <c:v>838.7416380772205</c:v>
                </c:pt>
                <c:pt idx="4">
                  <c:v>117.6261170583165</c:v>
                </c:pt>
                <c:pt idx="5">
                  <c:v>996.25556871907065</c:v>
                </c:pt>
                <c:pt idx="6">
                  <c:v>165.35578622543051</c:v>
                </c:pt>
                <c:pt idx="7">
                  <c:v>195.37567351406287</c:v>
                </c:pt>
                <c:pt idx="8">
                  <c:v>28.934903950547284</c:v>
                </c:pt>
                <c:pt idx="9">
                  <c:v>156.484443288259</c:v>
                </c:pt>
                <c:pt idx="10">
                  <c:v>101.75558468453266</c:v>
                </c:pt>
                <c:pt idx="11">
                  <c:v>340.6905846634283</c:v>
                </c:pt>
                <c:pt idx="12">
                  <c:v>680.34928780752784</c:v>
                </c:pt>
                <c:pt idx="13">
                  <c:v>189.67859915498198</c:v>
                </c:pt>
                <c:pt idx="14">
                  <c:v>288.33592801491773</c:v>
                </c:pt>
                <c:pt idx="15">
                  <c:v>17.178270209452229</c:v>
                </c:pt>
                <c:pt idx="16">
                  <c:v>194.78705795306996</c:v>
                </c:pt>
                <c:pt idx="17">
                  <c:v>27.517818940346785</c:v>
                </c:pt>
                <c:pt idx="18">
                  <c:v>545.63073799548943</c:v>
                </c:pt>
                <c:pt idx="19">
                  <c:v>507.19563569784106</c:v>
                </c:pt>
              </c:numCache>
            </c:numRef>
          </c:xVal>
          <c:yVal>
            <c:numRef>
              <c:f>[Collect_Indiviual_Data_LS1.xlsm]Charleston!$F$31:$F$50</c:f>
              <c:numCache>
                <c:formatCode>General</c:formatCode>
                <c:ptCount val="20"/>
                <c:pt idx="0">
                  <c:v>1000.7476640967</c:v>
                </c:pt>
                <c:pt idx="1">
                  <c:v>123.008706868358</c:v>
                </c:pt>
                <c:pt idx="2">
                  <c:v>852.00067832610398</c:v>
                </c:pt>
                <c:pt idx="3">
                  <c:v>842.26228869547504</c:v>
                </c:pt>
                <c:pt idx="4">
                  <c:v>219.25150368210001</c:v>
                </c:pt>
                <c:pt idx="5">
                  <c:v>952.50357950620798</c:v>
                </c:pt>
                <c:pt idx="6">
                  <c:v>184.88949059821101</c:v>
                </c:pt>
                <c:pt idx="7">
                  <c:v>357.23489625639098</c:v>
                </c:pt>
                <c:pt idx="8">
                  <c:v>57.760444556291603</c:v>
                </c:pt>
                <c:pt idx="9">
                  <c:v>274.60106270158599</c:v>
                </c:pt>
                <c:pt idx="10">
                  <c:v>184.64283203579299</c:v>
                </c:pt>
                <c:pt idx="11">
                  <c:v>455.11340965688998</c:v>
                </c:pt>
                <c:pt idx="12">
                  <c:v>632.95006647226899</c:v>
                </c:pt>
                <c:pt idx="13">
                  <c:v>385.565046120256</c:v>
                </c:pt>
                <c:pt idx="14">
                  <c:v>305.14106418952201</c:v>
                </c:pt>
                <c:pt idx="15">
                  <c:v>51.064136817960197</c:v>
                </c:pt>
                <c:pt idx="16">
                  <c:v>308.55721520631499</c:v>
                </c:pt>
                <c:pt idx="17">
                  <c:v>91.415874585456805</c:v>
                </c:pt>
                <c:pt idx="18">
                  <c:v>581.825282515553</c:v>
                </c:pt>
                <c:pt idx="19">
                  <c:v>751.96635862397295</c:v>
                </c:pt>
              </c:numCache>
            </c:numRef>
          </c:yVal>
          <c:smooth val="0"/>
          <c:extLst>
            <c:ext xmlns:c16="http://schemas.microsoft.com/office/drawing/2014/chart" uri="{C3380CC4-5D6E-409C-BE32-E72D297353CC}">
              <c16:uniqueId val="{00000012-C56E-4162-A783-29C75BCA1B6F}"/>
            </c:ext>
          </c:extLst>
        </c:ser>
        <c:ser>
          <c:idx val="17"/>
          <c:order val="20"/>
          <c:tx>
            <c:v>1 to 1 line</c:v>
          </c:tx>
          <c:spPr>
            <a:ln w="19050" cap="rnd">
              <a:solidFill>
                <a:schemeClr val="tx1"/>
              </a:solidFill>
              <a:prstDash val="solid"/>
              <a:round/>
            </a:ln>
            <a:effectLst/>
          </c:spPr>
          <c:marker>
            <c:symbol val="none"/>
          </c:marker>
          <c:xVal>
            <c:numRef>
              <c:f>'[Collect_Indiviual_Data_LS1.xlsm]PLOTS (R&amp;W) (scaled) (2)'!$A$162:$A$163</c:f>
              <c:numCache>
                <c:formatCode>General</c:formatCode>
                <c:ptCount val="2"/>
                <c:pt idx="0">
                  <c:v>0</c:v>
                </c:pt>
                <c:pt idx="1">
                  <c:v>2000</c:v>
                </c:pt>
              </c:numCache>
            </c:numRef>
          </c:xVal>
          <c:yVal>
            <c:numRef>
              <c:f>'[Collect_Indiviual_Data_LS1.xlsm]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C56E-4162-A783-29C75BCA1B6F}"/>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Collect_Indiviual_Data_LS1.xlsm]Trendlines!$I$5:$I$204</c:f>
              <c:numCache>
                <c:formatCode>General</c:formatCode>
                <c:ptCount val="200"/>
                <c:pt idx="0">
                  <c:v>762.71324954701674</c:v>
                </c:pt>
                <c:pt idx="1">
                  <c:v>75.511697927021615</c:v>
                </c:pt>
                <c:pt idx="2">
                  <c:v>532.08941091269696</c:v>
                </c:pt>
                <c:pt idx="3">
                  <c:v>393.02035867820717</c:v>
                </c:pt>
                <c:pt idx="4">
                  <c:v>44.41505689900945</c:v>
                </c:pt>
                <c:pt idx="5">
                  <c:v>699.84581284733304</c:v>
                </c:pt>
                <c:pt idx="6">
                  <c:v>93.736447961406654</c:v>
                </c:pt>
                <c:pt idx="7">
                  <c:v>60.937920678640126</c:v>
                </c:pt>
                <c:pt idx="8">
                  <c:v>16.055707068836245</c:v>
                </c:pt>
                <c:pt idx="9">
                  <c:v>61.880554070072648</c:v>
                </c:pt>
                <c:pt idx="10">
                  <c:v>27.861826036741206</c:v>
                </c:pt>
                <c:pt idx="11">
                  <c:v>118.74709921412308</c:v>
                </c:pt>
                <c:pt idx="12">
                  <c:v>422.68109052970527</c:v>
                </c:pt>
                <c:pt idx="13">
                  <c:v>43.637996311216163</c:v>
                </c:pt>
                <c:pt idx="14">
                  <c:v>169.41891842725525</c:v>
                </c:pt>
                <c:pt idx="15">
                  <c:v>4.8991872535259136</c:v>
                </c:pt>
                <c:pt idx="16">
                  <c:v>50.652233638132124</c:v>
                </c:pt>
                <c:pt idx="17">
                  <c:v>2.240342392711268</c:v>
                </c:pt>
                <c:pt idx="18">
                  <c:v>375.92889785584418</c:v>
                </c:pt>
                <c:pt idx="19">
                  <c:v>161.16568602711058</c:v>
                </c:pt>
                <c:pt idx="20">
                  <c:v>1433.9425955079173</c:v>
                </c:pt>
                <c:pt idx="21">
                  <c:v>148.36972922250911</c:v>
                </c:pt>
                <c:pt idx="22">
                  <c:v>925.79002264238875</c:v>
                </c:pt>
                <c:pt idx="23">
                  <c:v>1096.3966446332061</c:v>
                </c:pt>
                <c:pt idx="24">
                  <c:v>181.08993845366828</c:v>
                </c:pt>
                <c:pt idx="25">
                  <c:v>1195.6988308162393</c:v>
                </c:pt>
                <c:pt idx="26">
                  <c:v>203.62992647327229</c:v>
                </c:pt>
                <c:pt idx="27">
                  <c:v>322.78331254980577</c:v>
                </c:pt>
                <c:pt idx="28">
                  <c:v>46.207164875952408</c:v>
                </c:pt>
                <c:pt idx="29">
                  <c:v>245.5985264998763</c:v>
                </c:pt>
                <c:pt idx="30">
                  <c:v>180.93490040593363</c:v>
                </c:pt>
                <c:pt idx="31">
                  <c:v>469.54969493599788</c:v>
                </c:pt>
                <c:pt idx="32">
                  <c:v>848.86763719151122</c:v>
                </c:pt>
                <c:pt idx="33">
                  <c:v>356.63644690574182</c:v>
                </c:pt>
                <c:pt idx="34">
                  <c:v>356.04697443591016</c:v>
                </c:pt>
                <c:pt idx="35">
                  <c:v>28.0800376199164</c:v>
                </c:pt>
                <c:pt idx="36">
                  <c:v>279.35671506836434</c:v>
                </c:pt>
                <c:pt idx="37">
                  <c:v>50.968798459310506</c:v>
                </c:pt>
                <c:pt idx="38">
                  <c:v>709.85211034014901</c:v>
                </c:pt>
                <c:pt idx="39">
                  <c:v>752.83904771276923</c:v>
                </c:pt>
                <c:pt idx="40">
                  <c:v>1342.0023590417154</c:v>
                </c:pt>
                <c:pt idx="41">
                  <c:v>138.3459444653792</c:v>
                </c:pt>
                <c:pt idx="42">
                  <c:v>868.62907715154222</c:v>
                </c:pt>
                <c:pt idx="43">
                  <c:v>1024.2871073102253</c:v>
                </c:pt>
                <c:pt idx="44">
                  <c:v>146.94392118210348</c:v>
                </c:pt>
                <c:pt idx="45">
                  <c:v>1149.0695444549137</c:v>
                </c:pt>
                <c:pt idx="46">
                  <c:v>186.78682231796517</c:v>
                </c:pt>
                <c:pt idx="47">
                  <c:v>266.33619062974168</c:v>
                </c:pt>
                <c:pt idx="48">
                  <c:v>37.912095306725938</c:v>
                </c:pt>
                <c:pt idx="49">
                  <c:v>205.77138160222145</c:v>
                </c:pt>
                <c:pt idx="50">
                  <c:v>143.73691202536253</c:v>
                </c:pt>
                <c:pt idx="51">
                  <c:v>409.00499781269974</c:v>
                </c:pt>
                <c:pt idx="52">
                  <c:v>808.05953324710822</c:v>
                </c:pt>
                <c:pt idx="53">
                  <c:v>267.7457384023437</c:v>
                </c:pt>
                <c:pt idx="54">
                  <c:v>330.75012957276022</c:v>
                </c:pt>
                <c:pt idx="55">
                  <c:v>19.856712371247603</c:v>
                </c:pt>
                <c:pt idx="56">
                  <c:v>239.00512552940845</c:v>
                </c:pt>
                <c:pt idx="57">
                  <c:v>38.338402073275532</c:v>
                </c:pt>
                <c:pt idx="58">
                  <c:v>651.90276531498034</c:v>
                </c:pt>
                <c:pt idx="59">
                  <c:v>640.99645376211322</c:v>
                </c:pt>
                <c:pt idx="60">
                  <c:v>1128.8870867790395</c:v>
                </c:pt>
                <c:pt idx="61">
                  <c:v>120.24164418213029</c:v>
                </c:pt>
                <c:pt idx="62">
                  <c:v>791.44845476523255</c:v>
                </c:pt>
                <c:pt idx="63">
                  <c:v>858.10846012958461</c:v>
                </c:pt>
                <c:pt idx="64">
                  <c:v>114.85434489519996</c:v>
                </c:pt>
                <c:pt idx="65">
                  <c:v>1019.8969458314543</c:v>
                </c:pt>
                <c:pt idx="66">
                  <c:v>164.3966965169183</c:v>
                </c:pt>
                <c:pt idx="67">
                  <c:v>194.57641993066636</c:v>
                </c:pt>
                <c:pt idx="68">
                  <c:v>28.547683081315359</c:v>
                </c:pt>
                <c:pt idx="69">
                  <c:v>156.82223187340776</c:v>
                </c:pt>
                <c:pt idx="70">
                  <c:v>98.781879912889949</c:v>
                </c:pt>
                <c:pt idx="71">
                  <c:v>337.21636848230082</c:v>
                </c:pt>
                <c:pt idx="72">
                  <c:v>698.63484552567525</c:v>
                </c:pt>
                <c:pt idx="73">
                  <c:v>180.55936525774678</c:v>
                </c:pt>
                <c:pt idx="74">
                  <c:v>288.56532050246852</c:v>
                </c:pt>
                <c:pt idx="75">
                  <c:v>15.731982040391051</c:v>
                </c:pt>
                <c:pt idx="76">
                  <c:v>190.62611860539522</c:v>
                </c:pt>
                <c:pt idx="77">
                  <c:v>25.225363136700587</c:v>
                </c:pt>
                <c:pt idx="78">
                  <c:v>552.77271421564217</c:v>
                </c:pt>
                <c:pt idx="79">
                  <c:v>502.24600013187495</c:v>
                </c:pt>
                <c:pt idx="80">
                  <c:v>1178.9538396267494</c:v>
                </c:pt>
                <c:pt idx="81">
                  <c:v>125.45077607384833</c:v>
                </c:pt>
                <c:pt idx="82">
                  <c:v>821.65348424003821</c:v>
                </c:pt>
                <c:pt idx="83">
                  <c:v>915.37136125582708</c:v>
                </c:pt>
                <c:pt idx="84">
                  <c:v>129.45039889089369</c:v>
                </c:pt>
                <c:pt idx="85">
                  <c:v>1054.149708040595</c:v>
                </c:pt>
                <c:pt idx="86">
                  <c:v>174.38521104666614</c:v>
                </c:pt>
                <c:pt idx="87">
                  <c:v>220.88289416769976</c:v>
                </c:pt>
                <c:pt idx="88">
                  <c:v>31.831776909140061</c:v>
                </c:pt>
                <c:pt idx="89">
                  <c:v>176.22416142612309</c:v>
                </c:pt>
                <c:pt idx="90">
                  <c:v>115.23260795859164</c:v>
                </c:pt>
                <c:pt idx="91">
                  <c:v>370.55718145222977</c:v>
                </c:pt>
                <c:pt idx="92">
                  <c:v>729.31018798836294</c:v>
                </c:pt>
                <c:pt idx="93">
                  <c:v>216.27078880790941</c:v>
                </c:pt>
                <c:pt idx="94">
                  <c:v>308.12609267687588</c:v>
                </c:pt>
                <c:pt idx="95">
                  <c:v>18.522831897116983</c:v>
                </c:pt>
                <c:pt idx="96">
                  <c:v>215.69681509169354</c:v>
                </c:pt>
                <c:pt idx="97">
                  <c:v>31.58748783294757</c:v>
                </c:pt>
                <c:pt idx="98">
                  <c:v>582.71840265987407</c:v>
                </c:pt>
                <c:pt idx="99">
                  <c:v>561.05541861281324</c:v>
                </c:pt>
                <c:pt idx="100">
                  <c:v>1388.0602104673972</c:v>
                </c:pt>
                <c:pt idx="101">
                  <c:v>142.4274017078904</c:v>
                </c:pt>
                <c:pt idx="102">
                  <c:v>889.95252094216528</c:v>
                </c:pt>
                <c:pt idx="103">
                  <c:v>1057.1235225611756</c:v>
                </c:pt>
                <c:pt idx="104">
                  <c:v>158.69430933877359</c:v>
                </c:pt>
                <c:pt idx="105">
                  <c:v>1170.5827881019025</c:v>
                </c:pt>
                <c:pt idx="106">
                  <c:v>192.84647395173434</c:v>
                </c:pt>
                <c:pt idx="107">
                  <c:v>288.81642314226428</c:v>
                </c:pt>
                <c:pt idx="108">
                  <c:v>40.886270847103752</c:v>
                </c:pt>
                <c:pt idx="109">
                  <c:v>220.39796521525111</c:v>
                </c:pt>
                <c:pt idx="110">
                  <c:v>158.80908684918114</c:v>
                </c:pt>
                <c:pt idx="111">
                  <c:v>431.02909490271156</c:v>
                </c:pt>
                <c:pt idx="112">
                  <c:v>827.20447974446017</c:v>
                </c:pt>
                <c:pt idx="113">
                  <c:v>299.63243176085308</c:v>
                </c:pt>
                <c:pt idx="114">
                  <c:v>339.48265703857965</c:v>
                </c:pt>
                <c:pt idx="115">
                  <c:v>22.221849660611021</c:v>
                </c:pt>
                <c:pt idx="116">
                  <c:v>252.83720270063881</c:v>
                </c:pt>
                <c:pt idx="117">
                  <c:v>41.970336630950925</c:v>
                </c:pt>
                <c:pt idx="118">
                  <c:v>677.39291387843912</c:v>
                </c:pt>
                <c:pt idx="119">
                  <c:v>682.8294253987716</c:v>
                </c:pt>
                <c:pt idx="120">
                  <c:v>1451.7745564345498</c:v>
                </c:pt>
                <c:pt idx="121">
                  <c:v>146.25394605950098</c:v>
                </c:pt>
                <c:pt idx="122">
                  <c:v>907.73897040429915</c:v>
                </c:pt>
                <c:pt idx="123">
                  <c:v>1089.557814905842</c:v>
                </c:pt>
                <c:pt idx="124">
                  <c:v>167.40921000480148</c:v>
                </c:pt>
                <c:pt idx="125">
                  <c:v>1196.3939511720621</c:v>
                </c:pt>
                <c:pt idx="126">
                  <c:v>197.79499358371123</c:v>
                </c:pt>
                <c:pt idx="127">
                  <c:v>311.37476798060692</c:v>
                </c:pt>
                <c:pt idx="128">
                  <c:v>43.791840591050274</c:v>
                </c:pt>
                <c:pt idx="129">
                  <c:v>232.27547339356229</c:v>
                </c:pt>
                <c:pt idx="130">
                  <c:v>171.67545736284382</c:v>
                </c:pt>
                <c:pt idx="131">
                  <c:v>447.16525451672004</c:v>
                </c:pt>
                <c:pt idx="132">
                  <c:v>849.55448980751544</c:v>
                </c:pt>
                <c:pt idx="133">
                  <c:v>327.30554470802986</c:v>
                </c:pt>
                <c:pt idx="134">
                  <c:v>346.54641406670049</c:v>
                </c:pt>
                <c:pt idx="135">
                  <c:v>23.420861827945821</c:v>
                </c:pt>
                <c:pt idx="136">
                  <c:v>261.58415717840484</c:v>
                </c:pt>
                <c:pt idx="137">
                  <c:v>44.232148616455362</c:v>
                </c:pt>
                <c:pt idx="138">
                  <c:v>705.25592043870017</c:v>
                </c:pt>
                <c:pt idx="139">
                  <c:v>717.23759099526387</c:v>
                </c:pt>
                <c:pt idx="140">
                  <c:v>1256.7167050728308</c:v>
                </c:pt>
                <c:pt idx="141">
                  <c:v>131.15995142779016</c:v>
                </c:pt>
                <c:pt idx="142">
                  <c:v>837.71584625847447</c:v>
                </c:pt>
                <c:pt idx="143">
                  <c:v>964.8166159442145</c:v>
                </c:pt>
                <c:pt idx="144">
                  <c:v>132.13008408818826</c:v>
                </c:pt>
                <c:pt idx="145">
                  <c:v>1103.2758337170483</c:v>
                </c:pt>
                <c:pt idx="146">
                  <c:v>178.42614520061181</c:v>
                </c:pt>
                <c:pt idx="147">
                  <c:v>234.99699022124463</c:v>
                </c:pt>
                <c:pt idx="148">
                  <c:v>33.614898066873174</c:v>
                </c:pt>
                <c:pt idx="149">
                  <c:v>185.74446193058878</c:v>
                </c:pt>
                <c:pt idx="150">
                  <c:v>122.7712987149618</c:v>
                </c:pt>
                <c:pt idx="151">
                  <c:v>380.85047086364636</c:v>
                </c:pt>
                <c:pt idx="152">
                  <c:v>769.792301514114</c:v>
                </c:pt>
                <c:pt idx="153">
                  <c:v>227.17606868397388</c:v>
                </c:pt>
                <c:pt idx="154">
                  <c:v>315.89492245949759</c:v>
                </c:pt>
                <c:pt idx="155">
                  <c:v>17.759372452488876</c:v>
                </c:pt>
                <c:pt idx="156">
                  <c:v>219.55838281382754</c:v>
                </c:pt>
                <c:pt idx="157">
                  <c:v>32.410686979175935</c:v>
                </c:pt>
                <c:pt idx="158">
                  <c:v>610.38137354755781</c:v>
                </c:pt>
                <c:pt idx="159">
                  <c:v>583.28952182745525</c:v>
                </c:pt>
                <c:pt idx="160">
                  <c:v>1098.2023573214851</c:v>
                </c:pt>
                <c:pt idx="161">
                  <c:v>116.0039097279579</c:v>
                </c:pt>
                <c:pt idx="162">
                  <c:v>782.83539082760183</c:v>
                </c:pt>
                <c:pt idx="163">
                  <c:v>835.12788326010195</c:v>
                </c:pt>
                <c:pt idx="164">
                  <c:v>114.25043228338058</c:v>
                </c:pt>
                <c:pt idx="165">
                  <c:v>997.48989245238681</c:v>
                </c:pt>
                <c:pt idx="166">
                  <c:v>163.30401029131554</c:v>
                </c:pt>
                <c:pt idx="167">
                  <c:v>190.68545274857499</c:v>
                </c:pt>
                <c:pt idx="168">
                  <c:v>28.201943801096043</c:v>
                </c:pt>
                <c:pt idx="169">
                  <c:v>153.3184414247454</c:v>
                </c:pt>
                <c:pt idx="170">
                  <c:v>98.019764498901282</c:v>
                </c:pt>
                <c:pt idx="171">
                  <c:v>333.891306694425</c:v>
                </c:pt>
                <c:pt idx="172">
                  <c:v>680.81608666624595</c:v>
                </c:pt>
                <c:pt idx="173">
                  <c:v>180.7727887478907</c:v>
                </c:pt>
                <c:pt idx="174">
                  <c:v>284.99025877686717</c:v>
                </c:pt>
                <c:pt idx="175">
                  <c:v>16.216588762030856</c:v>
                </c:pt>
                <c:pt idx="176">
                  <c:v>189.17988488696463</c:v>
                </c:pt>
                <c:pt idx="177">
                  <c:v>25.652482394499209</c:v>
                </c:pt>
                <c:pt idx="178">
                  <c:v>543.08438760686568</c:v>
                </c:pt>
                <c:pt idx="179">
                  <c:v>495.67919238060284</c:v>
                </c:pt>
                <c:pt idx="180">
                  <c:v>1096.3891285580883</c:v>
                </c:pt>
                <c:pt idx="181">
                  <c:v>115.32732004793377</c:v>
                </c:pt>
                <c:pt idx="182">
                  <c:v>786.78000642951895</c:v>
                </c:pt>
                <c:pt idx="183">
                  <c:v>838.7416380772205</c:v>
                </c:pt>
                <c:pt idx="184">
                  <c:v>117.6261170583165</c:v>
                </c:pt>
                <c:pt idx="185">
                  <c:v>996.25556871907065</c:v>
                </c:pt>
                <c:pt idx="186">
                  <c:v>165.35578622543051</c:v>
                </c:pt>
                <c:pt idx="187">
                  <c:v>195.37567351406287</c:v>
                </c:pt>
                <c:pt idx="188">
                  <c:v>28.934903950547284</c:v>
                </c:pt>
                <c:pt idx="189">
                  <c:v>156.484443288259</c:v>
                </c:pt>
                <c:pt idx="190">
                  <c:v>101.75558468453266</c:v>
                </c:pt>
                <c:pt idx="191">
                  <c:v>340.6905846634283</c:v>
                </c:pt>
                <c:pt idx="192">
                  <c:v>680.34928780752784</c:v>
                </c:pt>
                <c:pt idx="193">
                  <c:v>189.67859915498198</c:v>
                </c:pt>
                <c:pt idx="194">
                  <c:v>288.33592801491773</c:v>
                </c:pt>
                <c:pt idx="195">
                  <c:v>17.178270209452229</c:v>
                </c:pt>
                <c:pt idx="196">
                  <c:v>194.78705795306996</c:v>
                </c:pt>
                <c:pt idx="197">
                  <c:v>27.517818940346785</c:v>
                </c:pt>
                <c:pt idx="198">
                  <c:v>545.63073799548943</c:v>
                </c:pt>
                <c:pt idx="199">
                  <c:v>507.19563569784106</c:v>
                </c:pt>
              </c:numCache>
            </c:numRef>
          </c:xVal>
          <c:yVal>
            <c:numRef>
              <c:f>[Collect_Indiviual_Data_LS1.xlsm]Trendlines!$C$5:$C$204</c:f>
              <c:numCache>
                <c:formatCode>General</c:formatCode>
                <c:ptCount val="200"/>
                <c:pt idx="0">
                  <c:v>902.62343099907901</c:v>
                </c:pt>
                <c:pt idx="1">
                  <c:v>78.567388535622399</c:v>
                </c:pt>
                <c:pt idx="2">
                  <c:v>596.00681632838302</c:v>
                </c:pt>
                <c:pt idx="3">
                  <c:v>587.86246037207695</c:v>
                </c:pt>
                <c:pt idx="4">
                  <c:v>52.3302801580788</c:v>
                </c:pt>
                <c:pt idx="5">
                  <c:v>786.57951712330203</c:v>
                </c:pt>
                <c:pt idx="6">
                  <c:v>117.259818784562</c:v>
                </c:pt>
                <c:pt idx="7">
                  <c:v>102.068334113871</c:v>
                </c:pt>
                <c:pt idx="8">
                  <c:v>15.597585440809</c:v>
                </c:pt>
                <c:pt idx="9">
                  <c:v>92.062653098319998</c:v>
                </c:pt>
                <c:pt idx="10">
                  <c:v>43.910435475638401</c:v>
                </c:pt>
                <c:pt idx="11">
                  <c:v>181.61315379239301</c:v>
                </c:pt>
                <c:pt idx="12">
                  <c:v>526.02766387496501</c:v>
                </c:pt>
                <c:pt idx="13">
                  <c:v>75.211435805522697</c:v>
                </c:pt>
                <c:pt idx="14">
                  <c:v>193.43285914383199</c:v>
                </c:pt>
                <c:pt idx="15">
                  <c:v>8.56450167881707</c:v>
                </c:pt>
                <c:pt idx="16">
                  <c:v>77.830674669736794</c:v>
                </c:pt>
                <c:pt idx="17">
                  <c:v>1.8630681644359099</c:v>
                </c:pt>
                <c:pt idx="18">
                  <c:v>420.74283658235402</c:v>
                </c:pt>
                <c:pt idx="19">
                  <c:v>270.67849155044701</c:v>
                </c:pt>
                <c:pt idx="20">
                  <c:v>1002.56898467593</c:v>
                </c:pt>
                <c:pt idx="21">
                  <c:v>143.52342592789901</c:v>
                </c:pt>
                <c:pt idx="22">
                  <c:v>874.95839107165204</c:v>
                </c:pt>
                <c:pt idx="23">
                  <c:v>854.02298383078096</c:v>
                </c:pt>
                <c:pt idx="24">
                  <c:v>273.09956079041302</c:v>
                </c:pt>
                <c:pt idx="25">
                  <c:v>954.93074527442695</c:v>
                </c:pt>
                <c:pt idx="26">
                  <c:v>188.33459252</c:v>
                </c:pt>
                <c:pt idx="27">
                  <c:v>375.94416608034601</c:v>
                </c:pt>
                <c:pt idx="28">
                  <c:v>72.725550691895705</c:v>
                </c:pt>
                <c:pt idx="29">
                  <c:v>317.01182544919197</c:v>
                </c:pt>
                <c:pt idx="30">
                  <c:v>205.342517932569</c:v>
                </c:pt>
                <c:pt idx="31">
                  <c:v>495.577568965544</c:v>
                </c:pt>
                <c:pt idx="32">
                  <c:v>633.90912502405104</c:v>
                </c:pt>
                <c:pt idx="33">
                  <c:v>408.16306968452301</c:v>
                </c:pt>
                <c:pt idx="34">
                  <c:v>321.57746593539599</c:v>
                </c:pt>
                <c:pt idx="35">
                  <c:v>58.622158647325101</c:v>
                </c:pt>
                <c:pt idx="36">
                  <c:v>336.855471602732</c:v>
                </c:pt>
                <c:pt idx="37">
                  <c:v>150.60969830945101</c:v>
                </c:pt>
                <c:pt idx="38">
                  <c:v>595.90585251785706</c:v>
                </c:pt>
                <c:pt idx="39">
                  <c:v>820.77358235721101</c:v>
                </c:pt>
                <c:pt idx="40">
                  <c:v>1001.3408348284501</c:v>
                </c:pt>
                <c:pt idx="41">
                  <c:v>125.094037934965</c:v>
                </c:pt>
                <c:pt idx="42">
                  <c:v>854.59572018265305</c:v>
                </c:pt>
                <c:pt idx="43">
                  <c:v>844.11124534255305</c:v>
                </c:pt>
                <c:pt idx="44">
                  <c:v>224.87172221372899</c:v>
                </c:pt>
                <c:pt idx="45">
                  <c:v>952.61062404201198</c:v>
                </c:pt>
                <c:pt idx="46">
                  <c:v>185.153449207379</c:v>
                </c:pt>
                <c:pt idx="47">
                  <c:v>361.41782683237102</c:v>
                </c:pt>
                <c:pt idx="48">
                  <c:v>59.401539495159099</c:v>
                </c:pt>
                <c:pt idx="49">
                  <c:v>280.21424878833301</c:v>
                </c:pt>
                <c:pt idx="50">
                  <c:v>186.67794644776799</c:v>
                </c:pt>
                <c:pt idx="51">
                  <c:v>458.370143637316</c:v>
                </c:pt>
                <c:pt idx="52">
                  <c:v>633.37714181764295</c:v>
                </c:pt>
                <c:pt idx="53">
                  <c:v>389.60836181859798</c:v>
                </c:pt>
                <c:pt idx="54">
                  <c:v>305.419107887265</c:v>
                </c:pt>
                <c:pt idx="55">
                  <c:v>51.167474223341401</c:v>
                </c:pt>
                <c:pt idx="56">
                  <c:v>311.14486205072001</c:v>
                </c:pt>
                <c:pt idx="57">
                  <c:v>96.171801004455105</c:v>
                </c:pt>
                <c:pt idx="58">
                  <c:v>583.57226334265897</c:v>
                </c:pt>
                <c:pt idx="59">
                  <c:v>760.24590859832904</c:v>
                </c:pt>
                <c:pt idx="60">
                  <c:v>996.10078445158899</c:v>
                </c:pt>
                <c:pt idx="61">
                  <c:v>107.53155372675199</c:v>
                </c:pt>
                <c:pt idx="62">
                  <c:v>818.62260922249095</c:v>
                </c:pt>
                <c:pt idx="63">
                  <c:v>826.80759710836696</c:v>
                </c:pt>
                <c:pt idx="64">
                  <c:v>177.84493499071601</c:v>
                </c:pt>
                <c:pt idx="65">
                  <c:v>941.295580977844</c:v>
                </c:pt>
                <c:pt idx="66">
                  <c:v>183.313415391219</c:v>
                </c:pt>
                <c:pt idx="67">
                  <c:v>319.09663450175998</c:v>
                </c:pt>
                <c:pt idx="68">
                  <c:v>41.993863474359401</c:v>
                </c:pt>
                <c:pt idx="69">
                  <c:v>238.292304228174</c:v>
                </c:pt>
                <c:pt idx="70">
                  <c:v>164.19242065354101</c:v>
                </c:pt>
                <c:pt idx="71">
                  <c:v>431.08083097445001</c:v>
                </c:pt>
                <c:pt idx="72">
                  <c:v>623.24282665126304</c:v>
                </c:pt>
                <c:pt idx="73">
                  <c:v>353.31828271155803</c:v>
                </c:pt>
                <c:pt idx="74">
                  <c:v>296.608196980907</c:v>
                </c:pt>
                <c:pt idx="75">
                  <c:v>40.2504063038363</c:v>
                </c:pt>
                <c:pt idx="76">
                  <c:v>291.05419926373497</c:v>
                </c:pt>
                <c:pt idx="77">
                  <c:v>59.3518741360269</c:v>
                </c:pt>
                <c:pt idx="78">
                  <c:v>564.407348151566</c:v>
                </c:pt>
                <c:pt idx="79">
                  <c:v>696.71549983811099</c:v>
                </c:pt>
                <c:pt idx="80">
                  <c:v>999.08740209657401</c:v>
                </c:pt>
                <c:pt idx="81">
                  <c:v>117.89892303878401</c:v>
                </c:pt>
                <c:pt idx="82">
                  <c:v>845.506052341398</c:v>
                </c:pt>
                <c:pt idx="83">
                  <c:v>836.38580242199305</c:v>
                </c:pt>
                <c:pt idx="84">
                  <c:v>204.81491114939499</c:v>
                </c:pt>
                <c:pt idx="85">
                  <c:v>949.68871788637205</c:v>
                </c:pt>
                <c:pt idx="86">
                  <c:v>184.331824855826</c:v>
                </c:pt>
                <c:pt idx="87">
                  <c:v>346.28187959410502</c:v>
                </c:pt>
                <c:pt idx="88">
                  <c:v>53.176658104858603</c:v>
                </c:pt>
                <c:pt idx="89">
                  <c:v>261.19293243587498</c:v>
                </c:pt>
                <c:pt idx="90">
                  <c:v>178.92990658336299</c:v>
                </c:pt>
                <c:pt idx="91">
                  <c:v>446.89658673301</c:v>
                </c:pt>
                <c:pt idx="92">
                  <c:v>629.36531696301802</c:v>
                </c:pt>
                <c:pt idx="93">
                  <c:v>376.25811084498599</c:v>
                </c:pt>
                <c:pt idx="94">
                  <c:v>304.64830417399202</c:v>
                </c:pt>
                <c:pt idx="95">
                  <c:v>49.468134143313101</c:v>
                </c:pt>
                <c:pt idx="96">
                  <c:v>305.11435531150403</c:v>
                </c:pt>
                <c:pt idx="97">
                  <c:v>78.346689722884804</c:v>
                </c:pt>
                <c:pt idx="98">
                  <c:v>576.55776902571495</c:v>
                </c:pt>
                <c:pt idx="99">
                  <c:v>734.95605697743895</c:v>
                </c:pt>
                <c:pt idx="100">
                  <c:v>1001.66012469398</c:v>
                </c:pt>
                <c:pt idx="101">
                  <c:v>128.079982630101</c:v>
                </c:pt>
                <c:pt idx="102">
                  <c:v>858.164362616939</c:v>
                </c:pt>
                <c:pt idx="103">
                  <c:v>845.79276814040202</c:v>
                </c:pt>
                <c:pt idx="104">
                  <c:v>234.477333707925</c:v>
                </c:pt>
                <c:pt idx="105">
                  <c:v>952.89690698188099</c:v>
                </c:pt>
                <c:pt idx="106">
                  <c:v>185.70828012553801</c:v>
                </c:pt>
                <c:pt idx="107">
                  <c:v>365.955256865347</c:v>
                </c:pt>
                <c:pt idx="108">
                  <c:v>61.436098262352303</c:v>
                </c:pt>
                <c:pt idx="109">
                  <c:v>288.02712461311501</c:v>
                </c:pt>
                <c:pt idx="110">
                  <c:v>190.11025384901299</c:v>
                </c:pt>
                <c:pt idx="111">
                  <c:v>465.06724704944702</c:v>
                </c:pt>
                <c:pt idx="112">
                  <c:v>633.87766007601999</c:v>
                </c:pt>
                <c:pt idx="113">
                  <c:v>396.45217509301102</c:v>
                </c:pt>
                <c:pt idx="114">
                  <c:v>306.05632624081898</c:v>
                </c:pt>
                <c:pt idx="115">
                  <c:v>51.375852260076996</c:v>
                </c:pt>
                <c:pt idx="116">
                  <c:v>318.60880292481198</c:v>
                </c:pt>
                <c:pt idx="117">
                  <c:v>101.761695399643</c:v>
                </c:pt>
                <c:pt idx="118">
                  <c:v>586.36769451799398</c:v>
                </c:pt>
                <c:pt idx="119">
                  <c:v>773.04012864267304</c:v>
                </c:pt>
                <c:pt idx="120">
                  <c:v>1001.55433880628</c:v>
                </c:pt>
                <c:pt idx="121">
                  <c:v>127.11489582423</c:v>
                </c:pt>
                <c:pt idx="122">
                  <c:v>857.04434769139903</c:v>
                </c:pt>
                <c:pt idx="123">
                  <c:v>845.32503768166396</c:v>
                </c:pt>
                <c:pt idx="124">
                  <c:v>231.44885058165301</c:v>
                </c:pt>
                <c:pt idx="125">
                  <c:v>952.80597698068198</c:v>
                </c:pt>
                <c:pt idx="126">
                  <c:v>185.51236301657099</c:v>
                </c:pt>
                <c:pt idx="127">
                  <c:v>364.81314711226997</c:v>
                </c:pt>
                <c:pt idx="128">
                  <c:v>60.71700479527</c:v>
                </c:pt>
                <c:pt idx="129">
                  <c:v>285.94744547734598</c:v>
                </c:pt>
                <c:pt idx="130">
                  <c:v>189.043910014305</c:v>
                </c:pt>
                <c:pt idx="131">
                  <c:v>462.55386688378798</c:v>
                </c:pt>
                <c:pt idx="132">
                  <c:v>633.73263844806104</c:v>
                </c:pt>
                <c:pt idx="133">
                  <c:v>394.283742304604</c:v>
                </c:pt>
                <c:pt idx="134">
                  <c:v>305.82234711975599</c:v>
                </c:pt>
                <c:pt idx="135">
                  <c:v>51.290320868641601</c:v>
                </c:pt>
                <c:pt idx="136">
                  <c:v>315.95915830667201</c:v>
                </c:pt>
                <c:pt idx="137">
                  <c:v>100.512479009515</c:v>
                </c:pt>
                <c:pt idx="138">
                  <c:v>585.48801893122402</c:v>
                </c:pt>
                <c:pt idx="139">
                  <c:v>769.15210239884505</c:v>
                </c:pt>
                <c:pt idx="140">
                  <c:v>998.197757010244</c:v>
                </c:pt>
                <c:pt idx="141">
                  <c:v>114.285245653803</c:v>
                </c:pt>
                <c:pt idx="142">
                  <c:v>839.42846616197505</c:v>
                </c:pt>
                <c:pt idx="143">
                  <c:v>833.45699781668395</c:v>
                </c:pt>
                <c:pt idx="144">
                  <c:v>196.137660739235</c:v>
                </c:pt>
                <c:pt idx="145">
                  <c:v>947.31139106340902</c:v>
                </c:pt>
                <c:pt idx="146">
                  <c:v>184.13949821283899</c:v>
                </c:pt>
                <c:pt idx="147">
                  <c:v>339.23677097125199</c:v>
                </c:pt>
                <c:pt idx="148">
                  <c:v>49.675093384648001</c:v>
                </c:pt>
                <c:pt idx="149">
                  <c:v>255.80055441047799</c:v>
                </c:pt>
                <c:pt idx="150">
                  <c:v>174.332128589577</c:v>
                </c:pt>
                <c:pt idx="151">
                  <c:v>442.70092437480099</c:v>
                </c:pt>
                <c:pt idx="152">
                  <c:v>626.92849350294705</c:v>
                </c:pt>
                <c:pt idx="153">
                  <c:v>369.54013875691697</c:v>
                </c:pt>
                <c:pt idx="154">
                  <c:v>304.45715206233001</c:v>
                </c:pt>
                <c:pt idx="155">
                  <c:v>46.8457854617522</c:v>
                </c:pt>
                <c:pt idx="156">
                  <c:v>302.18046184120101</c:v>
                </c:pt>
                <c:pt idx="157">
                  <c:v>72.563525117729597</c:v>
                </c:pt>
                <c:pt idx="158">
                  <c:v>572.61716798530597</c:v>
                </c:pt>
                <c:pt idx="159">
                  <c:v>724.99135922316998</c:v>
                </c:pt>
                <c:pt idx="160">
                  <c:v>997.48612086352796</c:v>
                </c:pt>
                <c:pt idx="161">
                  <c:v>111.7345105014</c:v>
                </c:pt>
                <c:pt idx="162">
                  <c:v>833.41713732204403</c:v>
                </c:pt>
                <c:pt idx="163">
                  <c:v>830.96297948471795</c:v>
                </c:pt>
                <c:pt idx="164">
                  <c:v>189.04531495620401</c:v>
                </c:pt>
                <c:pt idx="165">
                  <c:v>945.20159661033301</c:v>
                </c:pt>
                <c:pt idx="166">
                  <c:v>183.978862186594</c:v>
                </c:pt>
                <c:pt idx="167">
                  <c:v>332.941408765804</c:v>
                </c:pt>
                <c:pt idx="168">
                  <c:v>46.412862778605998</c:v>
                </c:pt>
                <c:pt idx="169">
                  <c:v>250.27078703665799</c:v>
                </c:pt>
                <c:pt idx="170">
                  <c:v>170.63731726030201</c:v>
                </c:pt>
                <c:pt idx="171">
                  <c:v>439.04904935436502</c:v>
                </c:pt>
                <c:pt idx="172">
                  <c:v>625.39148126461805</c:v>
                </c:pt>
                <c:pt idx="173">
                  <c:v>363.54474881282601</c:v>
                </c:pt>
                <c:pt idx="174">
                  <c:v>304.05685953891498</c:v>
                </c:pt>
                <c:pt idx="175">
                  <c:v>43.890293468426101</c:v>
                </c:pt>
                <c:pt idx="176">
                  <c:v>299.66866384966499</c:v>
                </c:pt>
                <c:pt idx="177">
                  <c:v>67.813542818122698</c:v>
                </c:pt>
                <c:pt idx="178">
                  <c:v>569.57635394653903</c:v>
                </c:pt>
                <c:pt idx="179">
                  <c:v>715.25453314322203</c:v>
                </c:pt>
                <c:pt idx="180">
                  <c:v>1000.7476640967</c:v>
                </c:pt>
                <c:pt idx="181">
                  <c:v>123.008706868358</c:v>
                </c:pt>
                <c:pt idx="182">
                  <c:v>852.00067832610398</c:v>
                </c:pt>
                <c:pt idx="183">
                  <c:v>842.26228869547504</c:v>
                </c:pt>
                <c:pt idx="184">
                  <c:v>219.25150368210001</c:v>
                </c:pt>
                <c:pt idx="185">
                  <c:v>952.50357950620798</c:v>
                </c:pt>
                <c:pt idx="186">
                  <c:v>184.88949059821101</c:v>
                </c:pt>
                <c:pt idx="187">
                  <c:v>357.23489625639098</c:v>
                </c:pt>
                <c:pt idx="188">
                  <c:v>57.760444556291603</c:v>
                </c:pt>
                <c:pt idx="189">
                  <c:v>274.60106270158599</c:v>
                </c:pt>
                <c:pt idx="190">
                  <c:v>184.64283203579299</c:v>
                </c:pt>
                <c:pt idx="191">
                  <c:v>455.11340965688998</c:v>
                </c:pt>
                <c:pt idx="192">
                  <c:v>632.95006647226899</c:v>
                </c:pt>
                <c:pt idx="193">
                  <c:v>385.565046120256</c:v>
                </c:pt>
                <c:pt idx="194">
                  <c:v>305.14106418952201</c:v>
                </c:pt>
                <c:pt idx="195">
                  <c:v>51.064136817960197</c:v>
                </c:pt>
                <c:pt idx="196">
                  <c:v>308.55721520631499</c:v>
                </c:pt>
                <c:pt idx="197">
                  <c:v>91.415874585456805</c:v>
                </c:pt>
                <c:pt idx="198">
                  <c:v>581.825282515553</c:v>
                </c:pt>
                <c:pt idx="199">
                  <c:v>751.96635862397295</c:v>
                </c:pt>
              </c:numCache>
            </c:numRef>
          </c:yVal>
          <c:smooth val="0"/>
          <c:extLst>
            <c:ext xmlns:c16="http://schemas.microsoft.com/office/drawing/2014/chart" uri="{C3380CC4-5D6E-409C-BE32-E72D297353CC}">
              <c16:uniqueId val="{00000000-036A-411E-B8D5-03E3FF801B4F}"/>
            </c:ext>
          </c:extLst>
        </c:ser>
        <c:dLbls>
          <c:showLegendKey val="0"/>
          <c:showVal val="0"/>
          <c:showCatName val="0"/>
          <c:showSerName val="0"/>
          <c:showPercent val="0"/>
          <c:showBubbleSize val="0"/>
        </c:dLbls>
        <c:axId val="640007008"/>
        <c:axId val="640007568"/>
        <c:extLst>
          <c:ext xmlns:c15="http://schemas.microsoft.com/office/drawing/2012/chart" uri="{02D57815-91ED-43cb-92C2-25804820EDAC}">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c:ext uri="{02D57815-91ED-43cb-92C2-25804820EDAC}">
                        <c15:formulaRef>
                          <c15:sqref>[Collect_Indiviual_Data_LS1.xlsm]Eureka!$G$7:$G$26</c15:sqref>
                        </c15:formulaRef>
                      </c:ext>
                    </c:extLst>
                    <c:numCache>
                      <c:formatCode>General</c:formatCode>
                      <c:ptCount val="20"/>
                      <c:pt idx="0">
                        <c:v>1822.4626359968274</c:v>
                      </c:pt>
                      <c:pt idx="1">
                        <c:v>258.65634162124542</c:v>
                      </c:pt>
                      <c:pt idx="2">
                        <c:v>1314.2620696402469</c:v>
                      </c:pt>
                      <c:pt idx="3">
                        <c:v>1433.8215376538967</c:v>
                      </c:pt>
                      <c:pt idx="4">
                        <c:v>348.209075196735</c:v>
                      </c:pt>
                      <c:pt idx="5">
                        <c:v>1576.4200128039936</c:v>
                      </c:pt>
                      <c:pt idx="6">
                        <c:v>272.12385796183401</c:v>
                      </c:pt>
                      <c:pt idx="7">
                        <c:v>678.01773372940022</c:v>
                      </c:pt>
                      <c:pt idx="8">
                        <c:v>89.432434678600544</c:v>
                      </c:pt>
                      <c:pt idx="9">
                        <c:v>633.20270854946239</c:v>
                      </c:pt>
                      <c:pt idx="10">
                        <c:v>389.38525856219309</c:v>
                      </c:pt>
                      <c:pt idx="11">
                        <c:v>697.79011204272217</c:v>
                      </c:pt>
                      <c:pt idx="12">
                        <c:v>1007.4567792925156</c:v>
                      </c:pt>
                      <c:pt idx="13">
                        <c:v>891.75787381552004</c:v>
                      </c:pt>
                      <c:pt idx="14">
                        <c:v>416.91601778042104</c:v>
                      </c:pt>
                      <c:pt idx="15">
                        <c:v>94.7464093692425</c:v>
                      </c:pt>
                      <c:pt idx="16">
                        <c:v>505.49846891450233</c:v>
                      </c:pt>
                      <c:pt idx="17">
                        <c:v>295.94754277957611</c:v>
                      </c:pt>
                      <c:pt idx="18">
                        <c:v>976.4627856012155</c:v>
                      </c:pt>
                      <c:pt idx="19">
                        <c:v>1474.8847402196416</c:v>
                      </c:pt>
                    </c:numCache>
                  </c:numRef>
                </c:xVal>
                <c:yVal>
                  <c:numRef>
                    <c:extLst>
                      <c:ext uri="{02D57815-91ED-43cb-92C2-25804820EDAC}">
                        <c15:formulaRef>
                          <c15:sqref>[Collect_Indiviual_Data_LS1.xlsm]Eureka!$G$31:$G$50</c15:sqref>
                        </c15:formulaRef>
                      </c:ext>
                    </c:extLst>
                    <c:numCache>
                      <c:formatCode>General</c:formatCode>
                      <c:ptCount val="20"/>
                      <c:pt idx="0">
                        <c:v>1038.98598120771</c:v>
                      </c:pt>
                      <c:pt idx="1">
                        <c:v>167.58254075532199</c:v>
                      </c:pt>
                      <c:pt idx="2">
                        <c:v>938.10153033004599</c:v>
                      </c:pt>
                      <c:pt idx="3">
                        <c:v>915.76823180824294</c:v>
                      </c:pt>
                      <c:pt idx="4">
                        <c:v>263.71759916481102</c:v>
                      </c:pt>
                      <c:pt idx="5">
                        <c:v>1007.15499923879</c:v>
                      </c:pt>
                      <c:pt idx="6">
                        <c:v>198.72211384442201</c:v>
                      </c:pt>
                      <c:pt idx="7">
                        <c:v>398.058066814526</c:v>
                      </c:pt>
                      <c:pt idx="8">
                        <c:v>67.829069749889698</c:v>
                      </c:pt>
                      <c:pt idx="9">
                        <c:v>399.82531093982197</c:v>
                      </c:pt>
                      <c:pt idx="10">
                        <c:v>214.89162853123599</c:v>
                      </c:pt>
                      <c:pt idx="11">
                        <c:v>532.67848470846502</c:v>
                      </c:pt>
                      <c:pt idx="12">
                        <c:v>686.04920307839097</c:v>
                      </c:pt>
                      <c:pt idx="13">
                        <c:v>463.38290078287997</c:v>
                      </c:pt>
                      <c:pt idx="14">
                        <c:v>335.51814632282799</c:v>
                      </c:pt>
                      <c:pt idx="15">
                        <c:v>64.506200420656597</c:v>
                      </c:pt>
                      <c:pt idx="16">
                        <c:v>382.54414435178802</c:v>
                      </c:pt>
                      <c:pt idx="17">
                        <c:v>210.14704201793199</c:v>
                      </c:pt>
                      <c:pt idx="18">
                        <c:v>599.14937903109603</c:v>
                      </c:pt>
                      <c:pt idx="19">
                        <c:v>927.47800103448299</c:v>
                      </c:pt>
                    </c:numCache>
                  </c:numRef>
                </c:yVal>
                <c:smooth val="0"/>
                <c:extLst>
                  <c:ext xmlns:c16="http://schemas.microsoft.com/office/drawing/2014/chart" uri="{C3380CC4-5D6E-409C-BE32-E72D297353CC}">
                    <c16:uniqueId val="{00000003-C56E-4162-A783-29C75BCA1B6F}"/>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ta Monica'!$G$7:$G$26</c15:sqref>
                        </c15:formulaRef>
                      </c:ext>
                    </c:extLst>
                    <c:numCache>
                      <c:formatCode>General</c:formatCode>
                      <c:ptCount val="20"/>
                      <c:pt idx="0">
                        <c:v>1788.4484350118089</c:v>
                      </c:pt>
                      <c:pt idx="1">
                        <c:v>243.22484399390152</c:v>
                      </c:pt>
                      <c:pt idx="2">
                        <c:v>1280.2887714508809</c:v>
                      </c:pt>
                      <c:pt idx="3">
                        <c:v>1407.0557666948857</c:v>
                      </c:pt>
                      <c:pt idx="4">
                        <c:v>292.23145222142369</c:v>
                      </c:pt>
                      <c:pt idx="5">
                        <c:v>1541.9370029911327</c:v>
                      </c:pt>
                      <c:pt idx="6">
                        <c:v>261.24231844542277</c:v>
                      </c:pt>
                      <c:pt idx="7">
                        <c:v>605.18644047349369</c:v>
                      </c:pt>
                      <c:pt idx="8">
                        <c:v>64.099553645553925</c:v>
                      </c:pt>
                      <c:pt idx="9">
                        <c:v>584.89713166945808</c:v>
                      </c:pt>
                      <c:pt idx="10">
                        <c:v>350.81373106250931</c:v>
                      </c:pt>
                      <c:pt idx="11">
                        <c:v>672.43483709882184</c:v>
                      </c:pt>
                      <c:pt idx="12">
                        <c:v>996.65936723019945</c:v>
                      </c:pt>
                      <c:pt idx="13">
                        <c:v>817.21164006970037</c:v>
                      </c:pt>
                      <c:pt idx="14">
                        <c:v>411.95902973433351</c:v>
                      </c:pt>
                      <c:pt idx="15">
                        <c:v>93.031717328664854</c:v>
                      </c:pt>
                      <c:pt idx="16">
                        <c:v>493.752766861277</c:v>
                      </c:pt>
                      <c:pt idx="17">
                        <c:v>279.86227325180181</c:v>
                      </c:pt>
                      <c:pt idx="18">
                        <c:v>925.83502428687939</c:v>
                      </c:pt>
                      <c:pt idx="19">
                        <c:v>1364.9265464975597</c:v>
                      </c:pt>
                    </c:numCache>
                  </c:numRef>
                </c:xVal>
                <c:yVal>
                  <c:numRef>
                    <c:extLst xmlns:c15="http://schemas.microsoft.com/office/drawing/2012/chart">
                      <c:ext xmlns:c15="http://schemas.microsoft.com/office/drawing/2012/chart" uri="{02D57815-91ED-43cb-92C2-25804820EDAC}">
                        <c15:formulaRef>
                          <c15:sqref>'[Collect_Indiviual_Data_LS1.xlsm]Santa Monica'!$G$31:$G$50</c15:sqref>
                        </c15:formulaRef>
                      </c:ext>
                    </c:extLst>
                    <c:numCache>
                      <c:formatCode>General</c:formatCode>
                      <c:ptCount val="20"/>
                      <c:pt idx="0">
                        <c:v>1033.4426266441601</c:v>
                      </c:pt>
                      <c:pt idx="1">
                        <c:v>156.88151779832501</c:v>
                      </c:pt>
                      <c:pt idx="2">
                        <c:v>932.26441126927705</c:v>
                      </c:pt>
                      <c:pt idx="3">
                        <c:v>908.66125305082505</c:v>
                      </c:pt>
                      <c:pt idx="4">
                        <c:v>219.51916930439899</c:v>
                      </c:pt>
                      <c:pt idx="5">
                        <c:v>1006.5729726011</c:v>
                      </c:pt>
                      <c:pt idx="6">
                        <c:v>198.72211384442201</c:v>
                      </c:pt>
                      <c:pt idx="7">
                        <c:v>377.80608491620399</c:v>
                      </c:pt>
                      <c:pt idx="8">
                        <c:v>49.863803491416803</c:v>
                      </c:pt>
                      <c:pt idx="9">
                        <c:v>381.65325872266601</c:v>
                      </c:pt>
                      <c:pt idx="10">
                        <c:v>201.09578693452701</c:v>
                      </c:pt>
                      <c:pt idx="11">
                        <c:v>512.36146845958001</c:v>
                      </c:pt>
                      <c:pt idx="12">
                        <c:v>686.04920307839097</c:v>
                      </c:pt>
                      <c:pt idx="13">
                        <c:v>462.54882858671402</c:v>
                      </c:pt>
                      <c:pt idx="14">
                        <c:v>331.95315790297502</c:v>
                      </c:pt>
                      <c:pt idx="15">
                        <c:v>64.506200420656597</c:v>
                      </c:pt>
                      <c:pt idx="16">
                        <c:v>377.18343691074699</c:v>
                      </c:pt>
                      <c:pt idx="17">
                        <c:v>207.51323415580401</c:v>
                      </c:pt>
                      <c:pt idx="18">
                        <c:v>585.00794322002605</c:v>
                      </c:pt>
                      <c:pt idx="19">
                        <c:v>909.14181864368004</c:v>
                      </c:pt>
                    </c:numCache>
                  </c:numRef>
                </c:yVal>
                <c:smooth val="0"/>
                <c:extLst xmlns:c15="http://schemas.microsoft.com/office/drawing/2012/chart">
                  <c:ext xmlns:c16="http://schemas.microsoft.com/office/drawing/2014/chart" uri="{C3380CC4-5D6E-409C-BE32-E72D297353CC}">
                    <c16:uniqueId val="{00000005-C56E-4162-A783-29C75BCA1B6F}"/>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Portland!$G$7:$G$26</c15:sqref>
                        </c15:formulaRef>
                      </c:ext>
                    </c:extLst>
                    <c:numCache>
                      <c:formatCode>General</c:formatCode>
                      <c:ptCount val="20"/>
                      <c:pt idx="0">
                        <c:v>1494.8755742304888</c:v>
                      </c:pt>
                      <c:pt idx="1">
                        <c:v>201.34018434797517</c:v>
                      </c:pt>
                      <c:pt idx="2">
                        <c:v>1165.2181018163781</c:v>
                      </c:pt>
                      <c:pt idx="3">
                        <c:v>1239.6237885718019</c:v>
                      </c:pt>
                      <c:pt idx="4">
                        <c:v>232.54686737734204</c:v>
                      </c:pt>
                      <c:pt idx="5">
                        <c:v>1346.8959675271624</c:v>
                      </c:pt>
                      <c:pt idx="6">
                        <c:v>236.01849397268072</c:v>
                      </c:pt>
                      <c:pt idx="7">
                        <c:v>457.45326791175211</c:v>
                      </c:pt>
                      <c:pt idx="8">
                        <c:v>47.691893992902827</c:v>
                      </c:pt>
                      <c:pt idx="9">
                        <c:v>461.33515907764735</c:v>
                      </c:pt>
                      <c:pt idx="10">
                        <c:v>254.62072832000356</c:v>
                      </c:pt>
                      <c:pt idx="11">
                        <c:v>621.42213272364154</c:v>
                      </c:pt>
                      <c:pt idx="12">
                        <c:v>922.4555819845325</c:v>
                      </c:pt>
                      <c:pt idx="13">
                        <c:v>583.51888592993748</c:v>
                      </c:pt>
                      <c:pt idx="14">
                        <c:v>406.11660536682393</c:v>
                      </c:pt>
                      <c:pt idx="15">
                        <c:v>78.593528793707833</c:v>
                      </c:pt>
                      <c:pt idx="16">
                        <c:v>463.11814365486657</c:v>
                      </c:pt>
                      <c:pt idx="17">
                        <c:v>250.401477776429</c:v>
                      </c:pt>
                      <c:pt idx="18">
                        <c:v>761.93660967419839</c:v>
                      </c:pt>
                      <c:pt idx="19">
                        <c:v>1093.4552700081933</c:v>
                      </c:pt>
                    </c:numCache>
                  </c:numRef>
                </c:xVal>
                <c:yVal>
                  <c:numRef>
                    <c:extLst xmlns:c15="http://schemas.microsoft.com/office/drawing/2012/chart">
                      <c:ext xmlns:c15="http://schemas.microsoft.com/office/drawing/2012/chart" uri="{02D57815-91ED-43cb-92C2-25804820EDAC}">
                        <c15:formulaRef>
                          <c15:sqref>[Collect_Indiviual_Data_LS1.xlsm]Portland!$G$31:$G$50</c15:sqref>
                        </c15:formulaRef>
                      </c:ext>
                    </c:extLst>
                    <c:numCache>
                      <c:formatCode>General</c:formatCode>
                      <c:ptCount val="20"/>
                      <c:pt idx="0">
                        <c:v>1029.9666994028901</c:v>
                      </c:pt>
                      <c:pt idx="1">
                        <c:v>153.44032031483101</c:v>
                      </c:pt>
                      <c:pt idx="2">
                        <c:v>929.15267444149003</c:v>
                      </c:pt>
                      <c:pt idx="3">
                        <c:v>906.10375930359305</c:v>
                      </c:pt>
                      <c:pt idx="4">
                        <c:v>200.76425555366501</c:v>
                      </c:pt>
                      <c:pt idx="5">
                        <c:v>1006.59007511014</c:v>
                      </c:pt>
                      <c:pt idx="6">
                        <c:v>194.17470989065799</c:v>
                      </c:pt>
                      <c:pt idx="7">
                        <c:v>363.71747476452902</c:v>
                      </c:pt>
                      <c:pt idx="8">
                        <c:v>41.941692032173599</c:v>
                      </c:pt>
                      <c:pt idx="9">
                        <c:v>372.456600862144</c:v>
                      </c:pt>
                      <c:pt idx="10">
                        <c:v>189.85947696182799</c:v>
                      </c:pt>
                      <c:pt idx="11">
                        <c:v>503.09088758523097</c:v>
                      </c:pt>
                      <c:pt idx="12">
                        <c:v>685.19252980178806</c:v>
                      </c:pt>
                      <c:pt idx="13">
                        <c:v>453.613606114562</c:v>
                      </c:pt>
                      <c:pt idx="14">
                        <c:v>330.21973833666499</c:v>
                      </c:pt>
                      <c:pt idx="15">
                        <c:v>64.506200420656597</c:v>
                      </c:pt>
                      <c:pt idx="16">
                        <c:v>374.37651304875999</c:v>
                      </c:pt>
                      <c:pt idx="17">
                        <c:v>202.00472654928501</c:v>
                      </c:pt>
                      <c:pt idx="18">
                        <c:v>576.42225039568598</c:v>
                      </c:pt>
                      <c:pt idx="19">
                        <c:v>886.772881832807</c:v>
                      </c:pt>
                    </c:numCache>
                  </c:numRef>
                </c:yVal>
                <c:smooth val="0"/>
                <c:extLst xmlns:c15="http://schemas.microsoft.com/office/drawing/2012/chart">
                  <c:ext xmlns:c16="http://schemas.microsoft.com/office/drawing/2014/chart" uri="{C3380CC4-5D6E-409C-BE32-E72D297353CC}">
                    <c16:uniqueId val="{00000007-C56E-4162-A783-29C75BCA1B6F}"/>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lt Lake City'!$G$7:$G$26</c15:sqref>
                        </c15:formulaRef>
                      </c:ext>
                    </c:extLst>
                    <c:numCache>
                      <c:formatCode>General</c:formatCode>
                      <c:ptCount val="20"/>
                      <c:pt idx="0">
                        <c:v>1520.0241419374893</c:v>
                      </c:pt>
                      <c:pt idx="1">
                        <c:v>210.11884371158826</c:v>
                      </c:pt>
                      <c:pt idx="2">
                        <c:v>1186.2152108123153</c:v>
                      </c:pt>
                      <c:pt idx="3">
                        <c:v>1264.7432875858412</c:v>
                      </c:pt>
                      <c:pt idx="4">
                        <c:v>252.24744086258733</c:v>
                      </c:pt>
                      <c:pt idx="5">
                        <c:v>1376.6469307878738</c:v>
                      </c:pt>
                      <c:pt idx="6">
                        <c:v>242.63780049632354</c:v>
                      </c:pt>
                      <c:pt idx="7">
                        <c:v>489.40673304174328</c:v>
                      </c:pt>
                      <c:pt idx="8">
                        <c:v>53.018525539472748</c:v>
                      </c:pt>
                      <c:pt idx="9">
                        <c:v>492.79979588418104</c:v>
                      </c:pt>
                      <c:pt idx="10">
                        <c:v>276.33664910537311</c:v>
                      </c:pt>
                      <c:pt idx="11">
                        <c:v>637.13426195444799</c:v>
                      </c:pt>
                      <c:pt idx="12">
                        <c:v>936.0871168110292</c:v>
                      </c:pt>
                      <c:pt idx="13">
                        <c:v>632.10139073727623</c:v>
                      </c:pt>
                      <c:pt idx="14">
                        <c:v>407.97454342664315</c:v>
                      </c:pt>
                      <c:pt idx="15">
                        <c:v>81.657976756760092</c:v>
                      </c:pt>
                      <c:pt idx="16">
                        <c:v>471.27584391523266</c:v>
                      </c:pt>
                      <c:pt idx="17">
                        <c:v>261.04208058167018</c:v>
                      </c:pt>
                      <c:pt idx="18">
                        <c:v>786.9691005187259</c:v>
                      </c:pt>
                      <c:pt idx="19">
                        <c:v>1158.3684143414494</c:v>
                      </c:pt>
                    </c:numCache>
                  </c:numRef>
                </c:xVal>
                <c:yVal>
                  <c:numRef>
                    <c:extLst xmlns:c15="http://schemas.microsoft.com/office/drawing/2012/chart">
                      <c:ext xmlns:c15="http://schemas.microsoft.com/office/drawing/2012/chart" uri="{02D57815-91ED-43cb-92C2-25804820EDAC}">
                        <c15:formulaRef>
                          <c15:sqref>'[Collect_Indiviual_Data_LS1.xlsm]Salt Lake City'!$G$31:$G$50</c15:sqref>
                        </c15:formulaRef>
                      </c:ext>
                    </c:extLst>
                    <c:numCache>
                      <c:formatCode>General</c:formatCode>
                      <c:ptCount val="20"/>
                      <c:pt idx="0">
                        <c:v>1031.6377872287601</c:v>
                      </c:pt>
                      <c:pt idx="1">
                        <c:v>155.61107143794001</c:v>
                      </c:pt>
                      <c:pt idx="2">
                        <c:v>930.53344127657897</c:v>
                      </c:pt>
                      <c:pt idx="3">
                        <c:v>907.60646329274005</c:v>
                      </c:pt>
                      <c:pt idx="4">
                        <c:v>211.60714800284501</c:v>
                      </c:pt>
                      <c:pt idx="5">
                        <c:v>1006.5729726011</c:v>
                      </c:pt>
                      <c:pt idx="6">
                        <c:v>197.78679380356601</c:v>
                      </c:pt>
                      <c:pt idx="7">
                        <c:v>371.33410314158101</c:v>
                      </c:pt>
                      <c:pt idx="8">
                        <c:v>45.638973993515897</c:v>
                      </c:pt>
                      <c:pt idx="9">
                        <c:v>378.76086992503599</c:v>
                      </c:pt>
                      <c:pt idx="10">
                        <c:v>196.40003711146599</c:v>
                      </c:pt>
                      <c:pt idx="11">
                        <c:v>509.18189786671701</c:v>
                      </c:pt>
                      <c:pt idx="12">
                        <c:v>686.04920307839097</c:v>
                      </c:pt>
                      <c:pt idx="13">
                        <c:v>460.99839719694103</c:v>
                      </c:pt>
                      <c:pt idx="14">
                        <c:v>330.91593989776197</c:v>
                      </c:pt>
                      <c:pt idx="15">
                        <c:v>64.506200420656597</c:v>
                      </c:pt>
                      <c:pt idx="16">
                        <c:v>376.14271532154203</c:v>
                      </c:pt>
                      <c:pt idx="17">
                        <c:v>206.107855884082</c:v>
                      </c:pt>
                      <c:pt idx="18">
                        <c:v>581.91202847639397</c:v>
                      </c:pt>
                      <c:pt idx="19">
                        <c:v>899.90468513574604</c:v>
                      </c:pt>
                    </c:numCache>
                  </c:numRef>
                </c:yVal>
                <c:smooth val="0"/>
                <c:extLst xmlns:c15="http://schemas.microsoft.com/office/drawing/2012/chart">
                  <c:ext xmlns:c16="http://schemas.microsoft.com/office/drawing/2014/chart" uri="{C3380CC4-5D6E-409C-BE32-E72D297353CC}">
                    <c16:uniqueId val="{00000009-C56E-4162-A783-29C75BCA1B6F}"/>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 Francisco'!$G$7:$G$26</c15:sqref>
                        </c15:formulaRef>
                      </c:ext>
                    </c:extLst>
                    <c:numCache>
                      <c:formatCode>General</c:formatCode>
                      <c:ptCount val="20"/>
                      <c:pt idx="0">
                        <c:v>1806.8644649395501</c:v>
                      </c:pt>
                      <c:pt idx="1">
                        <c:v>249.87520278731964</c:v>
                      </c:pt>
                      <c:pt idx="2">
                        <c:v>1296.7315263790504</c:v>
                      </c:pt>
                      <c:pt idx="3">
                        <c:v>1420.2229783397606</c:v>
                      </c:pt>
                      <c:pt idx="4">
                        <c:v>311.30916805945805</c:v>
                      </c:pt>
                      <c:pt idx="5">
                        <c:v>1560.5853061573946</c:v>
                      </c:pt>
                      <c:pt idx="6">
                        <c:v>266.14568116372868</c:v>
                      </c:pt>
                      <c:pt idx="7">
                        <c:v>635.43280800033722</c:v>
                      </c:pt>
                      <c:pt idx="8">
                        <c:v>70.641963457780506</c:v>
                      </c:pt>
                      <c:pt idx="9">
                        <c:v>604.81803979653182</c:v>
                      </c:pt>
                      <c:pt idx="10">
                        <c:v>366.07612266121231</c:v>
                      </c:pt>
                      <c:pt idx="11">
                        <c:v>681.4673965578038</c:v>
                      </c:pt>
                      <c:pt idx="12">
                        <c:v>1002.173323855562</c:v>
                      </c:pt>
                      <c:pt idx="13">
                        <c:v>854.47283209252521</c:v>
                      </c:pt>
                      <c:pt idx="14">
                        <c:v>413.00358219373805</c:v>
                      </c:pt>
                      <c:pt idx="15">
                        <c:v>93.858353389071638</c:v>
                      </c:pt>
                      <c:pt idx="16">
                        <c:v>497.94205942589423</c:v>
                      </c:pt>
                      <c:pt idx="17">
                        <c:v>286.03857176857741</c:v>
                      </c:pt>
                      <c:pt idx="18">
                        <c:v>949.37345975586186</c:v>
                      </c:pt>
                      <c:pt idx="19">
                        <c:v>1412.3228953063206</c:v>
                      </c:pt>
                    </c:numCache>
                  </c:numRef>
                </c:xVal>
                <c:yVal>
                  <c:numRef>
                    <c:extLst xmlns:c15="http://schemas.microsoft.com/office/drawing/2012/chart">
                      <c:ext xmlns:c15="http://schemas.microsoft.com/office/drawing/2012/chart" uri="{02D57815-91ED-43cb-92C2-25804820EDAC}">
                        <c15:formulaRef>
                          <c15:sqref>'[Collect_Indiviual_Data_LS1.xlsm]San Francisco'!$G$31:$G$50</c15:sqref>
                        </c15:formulaRef>
                      </c:ext>
                    </c:extLst>
                    <c:numCache>
                      <c:formatCode>General</c:formatCode>
                      <c:ptCount val="20"/>
                      <c:pt idx="0">
                        <c:v>1034.56315858475</c:v>
                      </c:pt>
                      <c:pt idx="1">
                        <c:v>157.48572521068499</c:v>
                      </c:pt>
                      <c:pt idx="2">
                        <c:v>933.21463652930095</c:v>
                      </c:pt>
                      <c:pt idx="3">
                        <c:v>909.31413614882001</c:v>
                      </c:pt>
                      <c:pt idx="4">
                        <c:v>224.60362678226301</c:v>
                      </c:pt>
                      <c:pt idx="5">
                        <c:v>1006.5729726011</c:v>
                      </c:pt>
                      <c:pt idx="6">
                        <c:v>198.72211384442201</c:v>
                      </c:pt>
                      <c:pt idx="7">
                        <c:v>382.08856992059202</c:v>
                      </c:pt>
                      <c:pt idx="8">
                        <c:v>53.900194799996299</c:v>
                      </c:pt>
                      <c:pt idx="9">
                        <c:v>383.64032829486598</c:v>
                      </c:pt>
                      <c:pt idx="10">
                        <c:v>203.15687323029599</c:v>
                      </c:pt>
                      <c:pt idx="11">
                        <c:v>514.33471476712896</c:v>
                      </c:pt>
                      <c:pt idx="12">
                        <c:v>686.04920307839097</c:v>
                      </c:pt>
                      <c:pt idx="13">
                        <c:v>463.06915749871501</c:v>
                      </c:pt>
                      <c:pt idx="14">
                        <c:v>332.98693718953098</c:v>
                      </c:pt>
                      <c:pt idx="15">
                        <c:v>64.506200420656597</c:v>
                      </c:pt>
                      <c:pt idx="16">
                        <c:v>377.94460177292802</c:v>
                      </c:pt>
                      <c:pt idx="17">
                        <c:v>208.30978505688401</c:v>
                      </c:pt>
                      <c:pt idx="18">
                        <c:v>586.58235925565202</c:v>
                      </c:pt>
                      <c:pt idx="19">
                        <c:v>913.06227524897895</c:v>
                      </c:pt>
                    </c:numCache>
                  </c:numRef>
                </c:yVal>
                <c:smooth val="0"/>
                <c:extLst xmlns:c15="http://schemas.microsoft.com/office/drawing/2012/chart">
                  <c:ext xmlns:c16="http://schemas.microsoft.com/office/drawing/2014/chart" uri="{C3380CC4-5D6E-409C-BE32-E72D297353CC}">
                    <c16:uniqueId val="{0000000B-C56E-4162-A783-29C75BCA1B6F}"/>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 Jose'!$G$7:$G$26</c15:sqref>
                        </c15:formulaRef>
                      </c:ext>
                    </c:extLst>
                    <c:numCache>
                      <c:formatCode>General</c:formatCode>
                      <c:ptCount val="20"/>
                      <c:pt idx="0">
                        <c:v>1867.1289761630126</c:v>
                      </c:pt>
                      <c:pt idx="1">
                        <c:v>262.2889959858403</c:v>
                      </c:pt>
                      <c:pt idx="2">
                        <c:v>1324.1603654171088</c:v>
                      </c:pt>
                      <c:pt idx="3">
                        <c:v>1455.8883725540973</c:v>
                      </c:pt>
                      <c:pt idx="4">
                        <c:v>325.88254556676605</c:v>
                      </c:pt>
                      <c:pt idx="5">
                        <c:v>1610.2204229758568</c:v>
                      </c:pt>
                      <c:pt idx="6">
                        <c:v>271.67872004770174</c:v>
                      </c:pt>
                      <c:pt idx="7">
                        <c:v>677.34365244069647</c:v>
                      </c:pt>
                      <c:pt idx="8">
                        <c:v>73.360872529234669</c:v>
                      </c:pt>
                      <c:pt idx="9">
                        <c:v>634.95640447453673</c:v>
                      </c:pt>
                      <c:pt idx="10">
                        <c:v>386.59697479456048</c:v>
                      </c:pt>
                      <c:pt idx="11">
                        <c:v>689.91356128662824</c:v>
                      </c:pt>
                      <c:pt idx="12">
                        <c:v>1013.7289603241575</c:v>
                      </c:pt>
                      <c:pt idx="13">
                        <c:v>913.5258878978334</c:v>
                      </c:pt>
                      <c:pt idx="14">
                        <c:v>414.21089791337579</c:v>
                      </c:pt>
                      <c:pt idx="15">
                        <c:v>95.878328321168141</c:v>
                      </c:pt>
                      <c:pt idx="16">
                        <c:v>502.24478089023404</c:v>
                      </c:pt>
                      <c:pt idx="17">
                        <c:v>290.86542055665996</c:v>
                      </c:pt>
                      <c:pt idx="18">
                        <c:v>993.11840312374534</c:v>
                      </c:pt>
                      <c:pt idx="19">
                        <c:v>1470.1585267950447</c:v>
                      </c:pt>
                    </c:numCache>
                  </c:numRef>
                </c:xVal>
                <c:yVal>
                  <c:numRef>
                    <c:extLst xmlns:c15="http://schemas.microsoft.com/office/drawing/2012/chart">
                      <c:ext xmlns:c15="http://schemas.microsoft.com/office/drawing/2012/chart" uri="{02D57815-91ED-43cb-92C2-25804820EDAC}">
                        <c15:formulaRef>
                          <c15:sqref>'[Collect_Indiviual_Data_LS1.xlsm]San Jose'!$G$31:$G$50</c15:sqref>
                        </c15:formulaRef>
                      </c:ext>
                    </c:extLst>
                    <c:numCache>
                      <c:formatCode>General</c:formatCode>
                      <c:ptCount val="20"/>
                      <c:pt idx="0">
                        <c:v>1034.07251491547</c:v>
                      </c:pt>
                      <c:pt idx="1">
                        <c:v>157.19289241988301</c:v>
                      </c:pt>
                      <c:pt idx="2">
                        <c:v>932.78152164779601</c:v>
                      </c:pt>
                      <c:pt idx="3">
                        <c:v>909.07798464240898</c:v>
                      </c:pt>
                      <c:pt idx="4">
                        <c:v>221.901774084631</c:v>
                      </c:pt>
                      <c:pt idx="5">
                        <c:v>1006.5729726011</c:v>
                      </c:pt>
                      <c:pt idx="6">
                        <c:v>198.72211384442201</c:v>
                      </c:pt>
                      <c:pt idx="7">
                        <c:v>379.88945289830002</c:v>
                      </c:pt>
                      <c:pt idx="8">
                        <c:v>51.957677436534603</c:v>
                      </c:pt>
                      <c:pt idx="9">
                        <c:v>383.00319587080298</c:v>
                      </c:pt>
                      <c:pt idx="10">
                        <c:v>202.315420820702</c:v>
                      </c:pt>
                      <c:pt idx="11">
                        <c:v>513.15906031112695</c:v>
                      </c:pt>
                      <c:pt idx="12">
                        <c:v>686.04920307839097</c:v>
                      </c:pt>
                      <c:pt idx="13">
                        <c:v>462.95846206497998</c:v>
                      </c:pt>
                      <c:pt idx="14">
                        <c:v>332.44591994986001</c:v>
                      </c:pt>
                      <c:pt idx="15">
                        <c:v>64.506200420656597</c:v>
                      </c:pt>
                      <c:pt idx="16">
                        <c:v>377.63511158052501</c:v>
                      </c:pt>
                      <c:pt idx="17">
                        <c:v>207.99183176522999</c:v>
                      </c:pt>
                      <c:pt idx="18">
                        <c:v>585.92815881766205</c:v>
                      </c:pt>
                      <c:pt idx="19">
                        <c:v>911.29801551959804</c:v>
                      </c:pt>
                    </c:numCache>
                  </c:numRef>
                </c:yVal>
                <c:smooth val="0"/>
                <c:extLst xmlns:c15="http://schemas.microsoft.com/office/drawing/2012/chart">
                  <c:ext xmlns:c16="http://schemas.microsoft.com/office/drawing/2014/chart" uri="{C3380CC4-5D6E-409C-BE32-E72D297353CC}">
                    <c16:uniqueId val="{0000000D-C56E-4162-A783-29C75BCA1B6F}"/>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eattle!$G$7:$G$26</c15:sqref>
                        </c15:formulaRef>
                      </c:ext>
                    </c:extLst>
                    <c:numCache>
                      <c:formatCode>General</c:formatCode>
                      <c:ptCount val="20"/>
                      <c:pt idx="0">
                        <c:v>1688.3544277667752</c:v>
                      </c:pt>
                      <c:pt idx="1">
                        <c:v>226.11450934167573</c:v>
                      </c:pt>
                      <c:pt idx="2">
                        <c:v>1237.1957845489271</c:v>
                      </c:pt>
                      <c:pt idx="3">
                        <c:v>1350.7319711326227</c:v>
                      </c:pt>
                      <c:pt idx="4">
                        <c:v>267.8787188847985</c:v>
                      </c:pt>
                      <c:pt idx="5">
                        <c:v>1472.6579249982199</c:v>
                      </c:pt>
                      <c:pt idx="6">
                        <c:v>251.75184202680444</c:v>
                      </c:pt>
                      <c:pt idx="7">
                        <c:v>545.33508472650749</c:v>
                      </c:pt>
                      <c:pt idx="8">
                        <c:v>56.367288872420289</c:v>
                      </c:pt>
                      <c:pt idx="9">
                        <c:v>537.86048885006301</c:v>
                      </c:pt>
                      <c:pt idx="10">
                        <c:v>315.96070452902802</c:v>
                      </c:pt>
                      <c:pt idx="11">
                        <c:v>656.10639761056484</c:v>
                      </c:pt>
                      <c:pt idx="12">
                        <c:v>975.75619112119705</c:v>
                      </c:pt>
                      <c:pt idx="13">
                        <c:v>724.38960823202524</c:v>
                      </c:pt>
                      <c:pt idx="14">
                        <c:v>410.44778715286446</c:v>
                      </c:pt>
                      <c:pt idx="15">
                        <c:v>87.807167312117684</c:v>
                      </c:pt>
                      <c:pt idx="16">
                        <c:v>483.80328481612139</c:v>
                      </c:pt>
                      <c:pt idx="17">
                        <c:v>269.96293505778146</c:v>
                      </c:pt>
                      <c:pt idx="18">
                        <c:v>861.90553655633857</c:v>
                      </c:pt>
                      <c:pt idx="19">
                        <c:v>1256.3506933098217</c:v>
                      </c:pt>
                    </c:numCache>
                  </c:numRef>
                </c:xVal>
                <c:yVal>
                  <c:numRef>
                    <c:extLst xmlns:c15="http://schemas.microsoft.com/office/drawing/2012/chart">
                      <c:ext xmlns:c15="http://schemas.microsoft.com/office/drawing/2012/chart" uri="{02D57815-91ED-43cb-92C2-25804820EDAC}">
                        <c15:formulaRef>
                          <c15:sqref>[Collect_Indiviual_Data_LS1.xlsm]Seattle!$G$31:$G$50</c15:sqref>
                        </c15:formulaRef>
                      </c:ext>
                    </c:extLst>
                    <c:numCache>
                      <c:formatCode>General</c:formatCode>
                      <c:ptCount val="20"/>
                      <c:pt idx="0">
                        <c:v>1030.9831800550501</c:v>
                      </c:pt>
                      <c:pt idx="1">
                        <c:v>155.14325196453299</c:v>
                      </c:pt>
                      <c:pt idx="2">
                        <c:v>930.164434044676</c:v>
                      </c:pt>
                      <c:pt idx="3">
                        <c:v>907.17618014666505</c:v>
                      </c:pt>
                      <c:pt idx="4">
                        <c:v>208.10755856713999</c:v>
                      </c:pt>
                      <c:pt idx="5">
                        <c:v>1006.5729726011</c:v>
                      </c:pt>
                      <c:pt idx="6">
                        <c:v>196.69877281120199</c:v>
                      </c:pt>
                      <c:pt idx="7">
                        <c:v>368.84890376631603</c:v>
                      </c:pt>
                      <c:pt idx="8">
                        <c:v>44.5979030695595</c:v>
                      </c:pt>
                      <c:pt idx="9">
                        <c:v>377.09591771902399</c:v>
                      </c:pt>
                      <c:pt idx="10">
                        <c:v>193.93905559036699</c:v>
                      </c:pt>
                      <c:pt idx="11">
                        <c:v>507.48831017372203</c:v>
                      </c:pt>
                      <c:pt idx="12">
                        <c:v>686.04920307839097</c:v>
                      </c:pt>
                      <c:pt idx="13">
                        <c:v>459.39865796607103</c:v>
                      </c:pt>
                      <c:pt idx="14">
                        <c:v>330.62277736877502</c:v>
                      </c:pt>
                      <c:pt idx="15">
                        <c:v>64.506200420656597</c:v>
                      </c:pt>
                      <c:pt idx="16">
                        <c:v>375.74723369028499</c:v>
                      </c:pt>
                      <c:pt idx="17">
                        <c:v>205.08035361611999</c:v>
                      </c:pt>
                      <c:pt idx="18">
                        <c:v>579.99024329119095</c:v>
                      </c:pt>
                      <c:pt idx="19">
                        <c:v>896.41782076428501</c:v>
                      </c:pt>
                    </c:numCache>
                  </c:numRef>
                </c:yVal>
                <c:smooth val="0"/>
                <c:extLst xmlns:c15="http://schemas.microsoft.com/office/drawing/2012/chart">
                  <c:ext xmlns:c16="http://schemas.microsoft.com/office/drawing/2014/chart" uri="{C3380CC4-5D6E-409C-BE32-E72D297353CC}">
                    <c16:uniqueId val="{0000000F-C56E-4162-A783-29C75BCA1B6F}"/>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Memphis!$G$7:$G$26</c15:sqref>
                        </c15:formulaRef>
                      </c:ext>
                    </c:extLst>
                    <c:numCache>
                      <c:formatCode>General</c:formatCode>
                      <c:ptCount val="20"/>
                      <c:pt idx="0">
                        <c:v>1435.7668852902964</c:v>
                      </c:pt>
                      <c:pt idx="1">
                        <c:v>196.47163739750795</c:v>
                      </c:pt>
                      <c:pt idx="2">
                        <c:v>1144.9959498623139</c:v>
                      </c:pt>
                      <c:pt idx="3">
                        <c:v>1205.0659895190067</c:v>
                      </c:pt>
                      <c:pt idx="4">
                        <c:v>224.84787284722648</c:v>
                      </c:pt>
                      <c:pt idx="5">
                        <c:v>1310.6627720919419</c:v>
                      </c:pt>
                      <c:pt idx="6">
                        <c:v>232.20828954010994</c:v>
                      </c:pt>
                      <c:pt idx="7">
                        <c:v>436.98639971946631</c:v>
                      </c:pt>
                      <c:pt idx="8">
                        <c:v>45.375979461333607</c:v>
                      </c:pt>
                      <c:pt idx="9">
                        <c:v>447.0176704699839</c:v>
                      </c:pt>
                      <c:pt idx="10">
                        <c:v>240.03897947516484</c:v>
                      </c:pt>
                      <c:pt idx="11">
                        <c:v>612.28394478257314</c:v>
                      </c:pt>
                      <c:pt idx="12">
                        <c:v>899.95789146991854</c:v>
                      </c:pt>
                      <c:pt idx="13">
                        <c:v>551.53467869835868</c:v>
                      </c:pt>
                      <c:pt idx="14">
                        <c:v>403.04905106203643</c:v>
                      </c:pt>
                      <c:pt idx="15">
                        <c:v>77.082977898320351</c:v>
                      </c:pt>
                      <c:pt idx="16">
                        <c:v>456.77483483585058</c:v>
                      </c:pt>
                      <c:pt idx="17">
                        <c:v>245.57425304273804</c:v>
                      </c:pt>
                      <c:pt idx="18">
                        <c:v>734.21767451187236</c:v>
                      </c:pt>
                      <c:pt idx="19">
                        <c:v>1058.391228824255</c:v>
                      </c:pt>
                    </c:numCache>
                  </c:numRef>
                </c:xVal>
                <c:yVal>
                  <c:numRef>
                    <c:extLst xmlns:c15="http://schemas.microsoft.com/office/drawing/2012/chart">
                      <c:ext xmlns:c15="http://schemas.microsoft.com/office/drawing/2012/chart" uri="{02D57815-91ED-43cb-92C2-25804820EDAC}">
                        <c15:formulaRef>
                          <c15:sqref>[Collect_Indiviual_Data_LS1.xlsm]Memphis!$G$31:$G$50</c15:sqref>
                        </c15:formulaRef>
                      </c:ext>
                    </c:extLst>
                    <c:numCache>
                      <c:formatCode>General</c:formatCode>
                      <c:ptCount val="20"/>
                      <c:pt idx="0">
                        <c:v>1030.5414372816899</c:v>
                      </c:pt>
                      <c:pt idx="1">
                        <c:v>154.63305021925001</c:v>
                      </c:pt>
                      <c:pt idx="2">
                        <c:v>929.94594483047001</c:v>
                      </c:pt>
                      <c:pt idx="3">
                        <c:v>906.91823280722497</c:v>
                      </c:pt>
                      <c:pt idx="4">
                        <c:v>205.46330177838399</c:v>
                      </c:pt>
                      <c:pt idx="5">
                        <c:v>1006.5729726011</c:v>
                      </c:pt>
                      <c:pt idx="6">
                        <c:v>196.12593356174199</c:v>
                      </c:pt>
                      <c:pt idx="7">
                        <c:v>366.76549695580599</c:v>
                      </c:pt>
                      <c:pt idx="8">
                        <c:v>43.510367121747798</c:v>
                      </c:pt>
                      <c:pt idx="9">
                        <c:v>375.91236924370901</c:v>
                      </c:pt>
                      <c:pt idx="10">
                        <c:v>192.480765497747</c:v>
                      </c:pt>
                      <c:pt idx="11">
                        <c:v>505.94103848599298</c:v>
                      </c:pt>
                      <c:pt idx="12">
                        <c:v>686.12045739970995</c:v>
                      </c:pt>
                      <c:pt idx="13">
                        <c:v>458.271345945522</c:v>
                      </c:pt>
                      <c:pt idx="14">
                        <c:v>330.462882050367</c:v>
                      </c:pt>
                      <c:pt idx="15">
                        <c:v>64.506200420656597</c:v>
                      </c:pt>
                      <c:pt idx="16">
                        <c:v>375.51733462711201</c:v>
                      </c:pt>
                      <c:pt idx="17">
                        <c:v>204.36435204414801</c:v>
                      </c:pt>
                      <c:pt idx="18">
                        <c:v>578.78243911912102</c:v>
                      </c:pt>
                      <c:pt idx="19">
                        <c:v>893.50353941768105</c:v>
                      </c:pt>
                    </c:numCache>
                  </c:numRef>
                </c:yVal>
                <c:smooth val="0"/>
                <c:extLst xmlns:c15="http://schemas.microsoft.com/office/drawing/2012/chart">
                  <c:ext xmlns:c16="http://schemas.microsoft.com/office/drawing/2014/chart" uri="{C3380CC4-5D6E-409C-BE32-E72D297353CC}">
                    <c16:uniqueId val="{00000011-C56E-4162-A783-29C75BCA1B6F}"/>
                  </c:ext>
                </c:extLst>
              </c15:ser>
            </c15:filteredScatterSeries>
            <c15:filteredScatterSeries>
              <c15:ser>
                <c:idx val="16"/>
                <c:order val="19"/>
                <c:tx>
                  <c:v>Charleston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Charleston!$G$7:$G$26</c15:sqref>
                        </c15:formulaRef>
                      </c:ext>
                    </c:extLst>
                    <c:numCache>
                      <c:formatCode>General</c:formatCode>
                      <c:ptCount val="20"/>
                      <c:pt idx="0">
                        <c:v>1438.9290860117258</c:v>
                      </c:pt>
                      <c:pt idx="1">
                        <c:v>199.27612229692181</c:v>
                      </c:pt>
                      <c:pt idx="2">
                        <c:v>1151.4239168141232</c:v>
                      </c:pt>
                      <c:pt idx="3">
                        <c:v>1211.2612352869373</c:v>
                      </c:pt>
                      <c:pt idx="4">
                        <c:v>232.55551671053973</c:v>
                      </c:pt>
                      <c:pt idx="5">
                        <c:v>1317.3350530805301</c:v>
                      </c:pt>
                      <c:pt idx="6">
                        <c:v>234.38507603920038</c:v>
                      </c:pt>
                      <c:pt idx="7">
                        <c:v>447.81996407789711</c:v>
                      </c:pt>
                      <c:pt idx="8">
                        <c:v>47.595643273772133</c:v>
                      </c:pt>
                      <c:pt idx="9">
                        <c:v>456.98105990149952</c:v>
                      </c:pt>
                      <c:pt idx="10">
                        <c:v>247.06322587401976</c:v>
                      </c:pt>
                      <c:pt idx="11">
                        <c:v>617.37178019108046</c:v>
                      </c:pt>
                      <c:pt idx="12">
                        <c:v>903.0740722442041</c:v>
                      </c:pt>
                      <c:pt idx="13">
                        <c:v>567.36082180679978</c:v>
                      </c:pt>
                      <c:pt idx="14">
                        <c:v>403.78683435080421</c:v>
                      </c:pt>
                      <c:pt idx="15">
                        <c:v>77.898837025150939</c:v>
                      </c:pt>
                      <c:pt idx="16">
                        <c:v>459.52358712512864</c:v>
                      </c:pt>
                      <c:pt idx="17">
                        <c:v>249.47709995027418</c:v>
                      </c:pt>
                      <c:pt idx="18">
                        <c:v>742.20588402509077</c:v>
                      </c:pt>
                      <c:pt idx="19">
                        <c:v>1080.6712895902024</c:v>
                      </c:pt>
                    </c:numCache>
                  </c:numRef>
                </c:xVal>
                <c:yVal>
                  <c:numRef>
                    <c:extLst xmlns:c15="http://schemas.microsoft.com/office/drawing/2012/chart">
                      <c:ext xmlns:c15="http://schemas.microsoft.com/office/drawing/2012/chart" uri="{02D57815-91ED-43cb-92C2-25804820EDAC}">
                        <c15:formulaRef>
                          <c15:sqref>[Collect_Indiviual_Data_LS1.xlsm]Charleston!$G$31:$G$50</c15:sqref>
                        </c15:formulaRef>
                      </c:ext>
                    </c:extLst>
                    <c:numCache>
                      <c:formatCode>General</c:formatCode>
                      <c:ptCount val="20"/>
                      <c:pt idx="0">
                        <c:v>1032.86277565049</c:v>
                      </c:pt>
                      <c:pt idx="1">
                        <c:v>156.591072386279</c:v>
                      </c:pt>
                      <c:pt idx="2">
                        <c:v>931.49861409692903</c:v>
                      </c:pt>
                      <c:pt idx="3">
                        <c:v>908.23867957790503</c:v>
                      </c:pt>
                      <c:pt idx="4">
                        <c:v>216.990975268412</c:v>
                      </c:pt>
                      <c:pt idx="5">
                        <c:v>1006.5729726011</c:v>
                      </c:pt>
                      <c:pt idx="6">
                        <c:v>198.714990129358</c:v>
                      </c:pt>
                      <c:pt idx="7">
                        <c:v>376.08520137967002</c:v>
                      </c:pt>
                      <c:pt idx="8">
                        <c:v>48.333554882117198</c:v>
                      </c:pt>
                      <c:pt idx="9">
                        <c:v>380.69256139756499</c:v>
                      </c:pt>
                      <c:pt idx="10">
                        <c:v>199.838631550016</c:v>
                      </c:pt>
                      <c:pt idx="11">
                        <c:v>511.712292373178</c:v>
                      </c:pt>
                      <c:pt idx="12">
                        <c:v>686.04920307839097</c:v>
                      </c:pt>
                      <c:pt idx="13">
                        <c:v>462.26918409233201</c:v>
                      </c:pt>
                      <c:pt idx="14">
                        <c:v>331.61362715215199</c:v>
                      </c:pt>
                      <c:pt idx="15">
                        <c:v>64.506200420656597</c:v>
                      </c:pt>
                      <c:pt idx="16">
                        <c:v>376.864228526663</c:v>
                      </c:pt>
                      <c:pt idx="17">
                        <c:v>207.177988211996</c:v>
                      </c:pt>
                      <c:pt idx="18">
                        <c:v>584.05470746938897</c:v>
                      </c:pt>
                      <c:pt idx="19">
                        <c:v>906.79653328752795</c:v>
                      </c:pt>
                    </c:numCache>
                  </c:numRef>
                </c:yVal>
                <c:smooth val="0"/>
                <c:extLst xmlns:c15="http://schemas.microsoft.com/office/drawing/2012/chart">
                  <c:ext xmlns:c16="http://schemas.microsoft.com/office/drawing/2014/chart" uri="{C3380CC4-5D6E-409C-BE32-E72D297353CC}">
                    <c16:uniqueId val="{00000013-C56E-4162-A783-29C75BCA1B6F}"/>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1.xlsm]Trendlines!$I$210:$I$409</c15:sqref>
                        </c15:formulaRef>
                      </c:ext>
                    </c:extLst>
                    <c:numCache>
                      <c:formatCode>General</c:formatCode>
                      <c:ptCount val="200"/>
                      <c:pt idx="0">
                        <c:v>1206.0844765948939</c:v>
                      </c:pt>
                      <c:pt idx="1">
                        <c:v>149.97729400000895</c:v>
                      </c:pt>
                      <c:pt idx="2">
                        <c:v>949.4512628410971</c:v>
                      </c:pt>
                      <c:pt idx="3">
                        <c:v>942.98495864433562</c:v>
                      </c:pt>
                      <c:pt idx="4">
                        <c:v>123.1552924646965</c:v>
                      </c:pt>
                      <c:pt idx="5">
                        <c:v>1073.5395010977852</c:v>
                      </c:pt>
                      <c:pt idx="6">
                        <c:v>200.02243679299741</c:v>
                      </c:pt>
                      <c:pt idx="7">
                        <c:v>259.47288332749383</c:v>
                      </c:pt>
                      <c:pt idx="8">
                        <c:v>26.157786676881084</c:v>
                      </c:pt>
                      <c:pt idx="9">
                        <c:v>272.60288767114884</c:v>
                      </c:pt>
                      <c:pt idx="10">
                        <c:v>125.91511308106327</c:v>
                      </c:pt>
                      <c:pt idx="11">
                        <c:v>504.77511324316112</c:v>
                      </c:pt>
                      <c:pt idx="12">
                        <c:v>768.14139561347599</c:v>
                      </c:pt>
                      <c:pt idx="13">
                        <c:v>241.80449377376587</c:v>
                      </c:pt>
                      <c:pt idx="14">
                        <c:v>375.84606507895546</c:v>
                      </c:pt>
                      <c:pt idx="15">
                        <c:v>58.187354981754083</c:v>
                      </c:pt>
                      <c:pt idx="16">
                        <c:v>362.54299639589811</c:v>
                      </c:pt>
                      <c:pt idx="17">
                        <c:v>172.61384200741395</c:v>
                      </c:pt>
                      <c:pt idx="18">
                        <c:v>558.12545283220129</c:v>
                      </c:pt>
                      <c:pt idx="19">
                        <c:v>643.59061996327762</c:v>
                      </c:pt>
                      <c:pt idx="20">
                        <c:v>1822.4626359968274</c:v>
                      </c:pt>
                      <c:pt idx="21">
                        <c:v>258.65634162124542</c:v>
                      </c:pt>
                      <c:pt idx="22">
                        <c:v>1314.2620696402469</c:v>
                      </c:pt>
                      <c:pt idx="23">
                        <c:v>1433.8215376538967</c:v>
                      </c:pt>
                      <c:pt idx="24">
                        <c:v>348.209075196735</c:v>
                      </c:pt>
                      <c:pt idx="25">
                        <c:v>1576.4200128039936</c:v>
                      </c:pt>
                      <c:pt idx="26">
                        <c:v>272.12385796183401</c:v>
                      </c:pt>
                      <c:pt idx="27">
                        <c:v>678.01773372940022</c:v>
                      </c:pt>
                      <c:pt idx="28">
                        <c:v>89.432434678600544</c:v>
                      </c:pt>
                      <c:pt idx="29">
                        <c:v>633.20270854946239</c:v>
                      </c:pt>
                      <c:pt idx="30">
                        <c:v>389.38525856219309</c:v>
                      </c:pt>
                      <c:pt idx="31">
                        <c:v>697.79011204272217</c:v>
                      </c:pt>
                      <c:pt idx="32">
                        <c:v>1007.4567792925156</c:v>
                      </c:pt>
                      <c:pt idx="33">
                        <c:v>891.75787381552004</c:v>
                      </c:pt>
                      <c:pt idx="34">
                        <c:v>416.91601778042104</c:v>
                      </c:pt>
                      <c:pt idx="35">
                        <c:v>94.7464093692425</c:v>
                      </c:pt>
                      <c:pt idx="36">
                        <c:v>505.49846891450233</c:v>
                      </c:pt>
                      <c:pt idx="37">
                        <c:v>295.94754277957611</c:v>
                      </c:pt>
                      <c:pt idx="38">
                        <c:v>976.4627856012155</c:v>
                      </c:pt>
                      <c:pt idx="39">
                        <c:v>1474.8847402196416</c:v>
                      </c:pt>
                      <c:pt idx="40">
                        <c:v>1788.4484350118089</c:v>
                      </c:pt>
                      <c:pt idx="41">
                        <c:v>243.22484399390152</c:v>
                      </c:pt>
                      <c:pt idx="42">
                        <c:v>1280.2887714508809</c:v>
                      </c:pt>
                      <c:pt idx="43">
                        <c:v>1407.0557666948857</c:v>
                      </c:pt>
                      <c:pt idx="44">
                        <c:v>292.23145222142369</c:v>
                      </c:pt>
                      <c:pt idx="45">
                        <c:v>1541.9370029911327</c:v>
                      </c:pt>
                      <c:pt idx="46">
                        <c:v>261.24231844542277</c:v>
                      </c:pt>
                      <c:pt idx="47">
                        <c:v>605.18644047349369</c:v>
                      </c:pt>
                      <c:pt idx="48">
                        <c:v>64.099553645553925</c:v>
                      </c:pt>
                      <c:pt idx="49">
                        <c:v>584.89713166945808</c:v>
                      </c:pt>
                      <c:pt idx="50">
                        <c:v>350.81373106250931</c:v>
                      </c:pt>
                      <c:pt idx="51">
                        <c:v>672.43483709882184</c:v>
                      </c:pt>
                      <c:pt idx="52">
                        <c:v>996.65936723019945</c:v>
                      </c:pt>
                      <c:pt idx="53">
                        <c:v>817.21164006970037</c:v>
                      </c:pt>
                      <c:pt idx="54">
                        <c:v>411.95902973433351</c:v>
                      </c:pt>
                      <c:pt idx="55">
                        <c:v>93.031717328664854</c:v>
                      </c:pt>
                      <c:pt idx="56">
                        <c:v>493.752766861277</c:v>
                      </c:pt>
                      <c:pt idx="57">
                        <c:v>279.86227325180181</c:v>
                      </c:pt>
                      <c:pt idx="58">
                        <c:v>925.83502428687939</c:v>
                      </c:pt>
                      <c:pt idx="59">
                        <c:v>1364.9265464975597</c:v>
                      </c:pt>
                      <c:pt idx="60">
                        <c:v>1494.8755742304888</c:v>
                      </c:pt>
                      <c:pt idx="61">
                        <c:v>201.34018434797517</c:v>
                      </c:pt>
                      <c:pt idx="62">
                        <c:v>1165.2181018163781</c:v>
                      </c:pt>
                      <c:pt idx="63">
                        <c:v>1239.6237885718019</c:v>
                      </c:pt>
                      <c:pt idx="64">
                        <c:v>232.54686737734204</c:v>
                      </c:pt>
                      <c:pt idx="65">
                        <c:v>1346.8959675271624</c:v>
                      </c:pt>
                      <c:pt idx="66">
                        <c:v>236.01849397268072</c:v>
                      </c:pt>
                      <c:pt idx="67">
                        <c:v>457.45326791175211</c:v>
                      </c:pt>
                      <c:pt idx="68">
                        <c:v>47.691893992902827</c:v>
                      </c:pt>
                      <c:pt idx="69">
                        <c:v>461.33515907764735</c:v>
                      </c:pt>
                      <c:pt idx="70">
                        <c:v>254.62072832000356</c:v>
                      </c:pt>
                      <c:pt idx="71">
                        <c:v>621.42213272364154</c:v>
                      </c:pt>
                      <c:pt idx="72">
                        <c:v>922.4555819845325</c:v>
                      </c:pt>
                      <c:pt idx="73">
                        <c:v>583.51888592993748</c:v>
                      </c:pt>
                      <c:pt idx="74">
                        <c:v>406.11660536682393</c:v>
                      </c:pt>
                      <c:pt idx="75">
                        <c:v>78.593528793707833</c:v>
                      </c:pt>
                      <c:pt idx="76">
                        <c:v>463.11814365486657</c:v>
                      </c:pt>
                      <c:pt idx="77">
                        <c:v>250.401477776429</c:v>
                      </c:pt>
                      <c:pt idx="78">
                        <c:v>761.93660967419839</c:v>
                      </c:pt>
                      <c:pt idx="79">
                        <c:v>1093.4552700081933</c:v>
                      </c:pt>
                      <c:pt idx="80">
                        <c:v>1520.0241419374893</c:v>
                      </c:pt>
                      <c:pt idx="81">
                        <c:v>210.11884371158826</c:v>
                      </c:pt>
                      <c:pt idx="82">
                        <c:v>1186.2152108123153</c:v>
                      </c:pt>
                      <c:pt idx="83">
                        <c:v>1264.7432875858412</c:v>
                      </c:pt>
                      <c:pt idx="84">
                        <c:v>252.24744086258733</c:v>
                      </c:pt>
                      <c:pt idx="85">
                        <c:v>1376.6469307878738</c:v>
                      </c:pt>
                      <c:pt idx="86">
                        <c:v>242.63780049632354</c:v>
                      </c:pt>
                      <c:pt idx="87">
                        <c:v>489.40673304174328</c:v>
                      </c:pt>
                      <c:pt idx="88">
                        <c:v>53.018525539472748</c:v>
                      </c:pt>
                      <c:pt idx="89">
                        <c:v>492.79979588418104</c:v>
                      </c:pt>
                      <c:pt idx="90">
                        <c:v>276.33664910537311</c:v>
                      </c:pt>
                      <c:pt idx="91">
                        <c:v>637.13426195444799</c:v>
                      </c:pt>
                      <c:pt idx="92">
                        <c:v>936.0871168110292</c:v>
                      </c:pt>
                      <c:pt idx="93">
                        <c:v>632.10139073727623</c:v>
                      </c:pt>
                      <c:pt idx="94">
                        <c:v>407.97454342664315</c:v>
                      </c:pt>
                      <c:pt idx="95">
                        <c:v>81.657976756760092</c:v>
                      </c:pt>
                      <c:pt idx="96">
                        <c:v>471.27584391523266</c:v>
                      </c:pt>
                      <c:pt idx="97">
                        <c:v>261.04208058167018</c:v>
                      </c:pt>
                      <c:pt idx="98">
                        <c:v>786.9691005187259</c:v>
                      </c:pt>
                      <c:pt idx="99">
                        <c:v>1158.3684143414494</c:v>
                      </c:pt>
                      <c:pt idx="100">
                        <c:v>1806.8644649395501</c:v>
                      </c:pt>
                      <c:pt idx="101">
                        <c:v>249.87520278731964</c:v>
                      </c:pt>
                      <c:pt idx="102">
                        <c:v>1296.7315263790504</c:v>
                      </c:pt>
                      <c:pt idx="103">
                        <c:v>1420.2229783397606</c:v>
                      </c:pt>
                      <c:pt idx="104">
                        <c:v>311.30916805945805</c:v>
                      </c:pt>
                      <c:pt idx="105">
                        <c:v>1560.5853061573946</c:v>
                      </c:pt>
                      <c:pt idx="106">
                        <c:v>266.14568116372868</c:v>
                      </c:pt>
                      <c:pt idx="107">
                        <c:v>635.43280800033722</c:v>
                      </c:pt>
                      <c:pt idx="108">
                        <c:v>70.641963457780506</c:v>
                      </c:pt>
                      <c:pt idx="109">
                        <c:v>604.81803979653182</c:v>
                      </c:pt>
                      <c:pt idx="110">
                        <c:v>366.07612266121231</c:v>
                      </c:pt>
                      <c:pt idx="111">
                        <c:v>681.4673965578038</c:v>
                      </c:pt>
                      <c:pt idx="112">
                        <c:v>1002.173323855562</c:v>
                      </c:pt>
                      <c:pt idx="113">
                        <c:v>854.47283209252521</c:v>
                      </c:pt>
                      <c:pt idx="114">
                        <c:v>413.00358219373805</c:v>
                      </c:pt>
                      <c:pt idx="115">
                        <c:v>93.858353389071638</c:v>
                      </c:pt>
                      <c:pt idx="116">
                        <c:v>497.94205942589423</c:v>
                      </c:pt>
                      <c:pt idx="117">
                        <c:v>286.03857176857741</c:v>
                      </c:pt>
                      <c:pt idx="118">
                        <c:v>949.37345975586186</c:v>
                      </c:pt>
                      <c:pt idx="119">
                        <c:v>1412.3228953063206</c:v>
                      </c:pt>
                      <c:pt idx="120">
                        <c:v>1867.1289761630126</c:v>
                      </c:pt>
                      <c:pt idx="121">
                        <c:v>262.2889959858403</c:v>
                      </c:pt>
                      <c:pt idx="122">
                        <c:v>1324.1603654171088</c:v>
                      </c:pt>
                      <c:pt idx="123">
                        <c:v>1455.8883725540973</c:v>
                      </c:pt>
                      <c:pt idx="124">
                        <c:v>325.88254556676605</c:v>
                      </c:pt>
                      <c:pt idx="125">
                        <c:v>1610.2204229758568</c:v>
                      </c:pt>
                      <c:pt idx="126">
                        <c:v>271.67872004770174</c:v>
                      </c:pt>
                      <c:pt idx="127">
                        <c:v>677.34365244069647</c:v>
                      </c:pt>
                      <c:pt idx="128">
                        <c:v>73.360872529234669</c:v>
                      </c:pt>
                      <c:pt idx="129">
                        <c:v>634.95640447453673</c:v>
                      </c:pt>
                      <c:pt idx="130">
                        <c:v>386.59697479456048</c:v>
                      </c:pt>
                      <c:pt idx="131">
                        <c:v>689.91356128662824</c:v>
                      </c:pt>
                      <c:pt idx="132">
                        <c:v>1013.7289603241575</c:v>
                      </c:pt>
                      <c:pt idx="133">
                        <c:v>913.5258878978334</c:v>
                      </c:pt>
                      <c:pt idx="134">
                        <c:v>414.21089791337579</c:v>
                      </c:pt>
                      <c:pt idx="135">
                        <c:v>95.878328321168141</c:v>
                      </c:pt>
                      <c:pt idx="136">
                        <c:v>502.24478089023404</c:v>
                      </c:pt>
                      <c:pt idx="137">
                        <c:v>290.86542055665996</c:v>
                      </c:pt>
                      <c:pt idx="138">
                        <c:v>993.11840312374534</c:v>
                      </c:pt>
                      <c:pt idx="139">
                        <c:v>1470.1585267950447</c:v>
                      </c:pt>
                      <c:pt idx="140">
                        <c:v>1688.3544277667752</c:v>
                      </c:pt>
                      <c:pt idx="141">
                        <c:v>226.11450934167573</c:v>
                      </c:pt>
                      <c:pt idx="142">
                        <c:v>1237.1957845489271</c:v>
                      </c:pt>
                      <c:pt idx="143">
                        <c:v>1350.7319711326227</c:v>
                      </c:pt>
                      <c:pt idx="144">
                        <c:v>267.8787188847985</c:v>
                      </c:pt>
                      <c:pt idx="145">
                        <c:v>1472.6579249982199</c:v>
                      </c:pt>
                      <c:pt idx="146">
                        <c:v>251.75184202680444</c:v>
                      </c:pt>
                      <c:pt idx="147">
                        <c:v>545.33508472650749</c:v>
                      </c:pt>
                      <c:pt idx="148">
                        <c:v>56.367288872420289</c:v>
                      </c:pt>
                      <c:pt idx="149">
                        <c:v>537.86048885006301</c:v>
                      </c:pt>
                      <c:pt idx="150">
                        <c:v>315.96070452902802</c:v>
                      </c:pt>
                      <c:pt idx="151">
                        <c:v>656.10639761056484</c:v>
                      </c:pt>
                      <c:pt idx="152">
                        <c:v>975.75619112119705</c:v>
                      </c:pt>
                      <c:pt idx="153">
                        <c:v>724.38960823202524</c:v>
                      </c:pt>
                      <c:pt idx="154">
                        <c:v>410.44778715286446</c:v>
                      </c:pt>
                      <c:pt idx="155">
                        <c:v>87.807167312117684</c:v>
                      </c:pt>
                      <c:pt idx="156">
                        <c:v>483.80328481612139</c:v>
                      </c:pt>
                      <c:pt idx="157">
                        <c:v>269.96293505778146</c:v>
                      </c:pt>
                      <c:pt idx="158">
                        <c:v>861.90553655633857</c:v>
                      </c:pt>
                      <c:pt idx="159">
                        <c:v>1256.3506933098217</c:v>
                      </c:pt>
                      <c:pt idx="160">
                        <c:v>1435.7668852902964</c:v>
                      </c:pt>
                      <c:pt idx="161">
                        <c:v>196.47163739750795</c:v>
                      </c:pt>
                      <c:pt idx="162">
                        <c:v>1144.9959498623139</c:v>
                      </c:pt>
                      <c:pt idx="163">
                        <c:v>1205.0659895190067</c:v>
                      </c:pt>
                      <c:pt idx="164">
                        <c:v>224.84787284722648</c:v>
                      </c:pt>
                      <c:pt idx="165">
                        <c:v>1310.6627720919419</c:v>
                      </c:pt>
                      <c:pt idx="166">
                        <c:v>232.20828954010994</c:v>
                      </c:pt>
                      <c:pt idx="167">
                        <c:v>436.98639971946631</c:v>
                      </c:pt>
                      <c:pt idx="168">
                        <c:v>45.375979461333607</c:v>
                      </c:pt>
                      <c:pt idx="169">
                        <c:v>447.0176704699839</c:v>
                      </c:pt>
                      <c:pt idx="170">
                        <c:v>240.03897947516484</c:v>
                      </c:pt>
                      <c:pt idx="171">
                        <c:v>612.28394478257314</c:v>
                      </c:pt>
                      <c:pt idx="172">
                        <c:v>899.95789146991854</c:v>
                      </c:pt>
                      <c:pt idx="173">
                        <c:v>551.53467869835868</c:v>
                      </c:pt>
                      <c:pt idx="174">
                        <c:v>403.04905106203643</c:v>
                      </c:pt>
                      <c:pt idx="175">
                        <c:v>77.082977898320351</c:v>
                      </c:pt>
                      <c:pt idx="176">
                        <c:v>456.77483483585058</c:v>
                      </c:pt>
                      <c:pt idx="177">
                        <c:v>245.57425304273804</c:v>
                      </c:pt>
                      <c:pt idx="178">
                        <c:v>734.21767451187236</c:v>
                      </c:pt>
                      <c:pt idx="179">
                        <c:v>1058.391228824255</c:v>
                      </c:pt>
                      <c:pt idx="180">
                        <c:v>1438.9290860117258</c:v>
                      </c:pt>
                      <c:pt idx="181">
                        <c:v>199.27612229692181</c:v>
                      </c:pt>
                      <c:pt idx="182">
                        <c:v>1151.4239168141232</c:v>
                      </c:pt>
                      <c:pt idx="183">
                        <c:v>1211.2612352869373</c:v>
                      </c:pt>
                      <c:pt idx="184">
                        <c:v>232.55551671053973</c:v>
                      </c:pt>
                      <c:pt idx="185">
                        <c:v>1317.3350530805301</c:v>
                      </c:pt>
                      <c:pt idx="186">
                        <c:v>234.38507603920038</c:v>
                      </c:pt>
                      <c:pt idx="187">
                        <c:v>447.81996407789711</c:v>
                      </c:pt>
                      <c:pt idx="188">
                        <c:v>47.595643273772133</c:v>
                      </c:pt>
                      <c:pt idx="189">
                        <c:v>456.98105990149952</c:v>
                      </c:pt>
                      <c:pt idx="190">
                        <c:v>247.06322587401976</c:v>
                      </c:pt>
                      <c:pt idx="191">
                        <c:v>617.37178019108046</c:v>
                      </c:pt>
                      <c:pt idx="192">
                        <c:v>903.0740722442041</c:v>
                      </c:pt>
                      <c:pt idx="193">
                        <c:v>567.36082180679978</c:v>
                      </c:pt>
                      <c:pt idx="194">
                        <c:v>403.78683435080421</c:v>
                      </c:pt>
                      <c:pt idx="195">
                        <c:v>77.898837025150939</c:v>
                      </c:pt>
                      <c:pt idx="196">
                        <c:v>459.52358712512864</c:v>
                      </c:pt>
                      <c:pt idx="197">
                        <c:v>249.47709995027418</c:v>
                      </c:pt>
                      <c:pt idx="198">
                        <c:v>742.20588402509077</c:v>
                      </c:pt>
                      <c:pt idx="199">
                        <c:v>1080.6712895902024</c:v>
                      </c:pt>
                    </c:numCache>
                  </c:numRef>
                </c:xVal>
                <c:yVal>
                  <c:numRef>
                    <c:extLst xmlns:c15="http://schemas.microsoft.com/office/drawing/2012/chart">
                      <c:ext xmlns:c15="http://schemas.microsoft.com/office/drawing/2012/chart" uri="{02D57815-91ED-43cb-92C2-25804820EDAC}">
                        <c15:formulaRef>
                          <c15:sqref>[Collect_Indiviual_Data_LS1.xlsm]Trendlines!$C$210:$C$409</c15:sqref>
                        </c15:formulaRef>
                      </c:ext>
                    </c:extLst>
                    <c:numCache>
                      <c:formatCode>General</c:formatCode>
                      <c:ptCount val="200"/>
                      <c:pt idx="0">
                        <c:v>1023.8288070743999</c:v>
                      </c:pt>
                      <c:pt idx="1">
                        <c:v>128.757759426196</c:v>
                      </c:pt>
                      <c:pt idx="2">
                        <c:v>874.50159222776301</c:v>
                      </c:pt>
                      <c:pt idx="3">
                        <c:v>865.14402940964396</c:v>
                      </c:pt>
                      <c:pt idx="4">
                        <c:v>127.811219451524</c:v>
                      </c:pt>
                      <c:pt idx="5">
                        <c:v>932.80299677234905</c:v>
                      </c:pt>
                      <c:pt idx="6">
                        <c:v>180.032562340277</c:v>
                      </c:pt>
                      <c:pt idx="7">
                        <c:v>265.31614084525199</c:v>
                      </c:pt>
                      <c:pt idx="8">
                        <c:v>21.587621955246199</c:v>
                      </c:pt>
                      <c:pt idx="9">
                        <c:v>279.59622920699701</c:v>
                      </c:pt>
                      <c:pt idx="10">
                        <c:v>145.00547044277801</c:v>
                      </c:pt>
                      <c:pt idx="11">
                        <c:v>478.33933380067998</c:v>
                      </c:pt>
                      <c:pt idx="12">
                        <c:v>664.28298426953995</c:v>
                      </c:pt>
                      <c:pt idx="13">
                        <c:v>310.87759591551202</c:v>
                      </c:pt>
                      <c:pt idx="14">
                        <c:v>326.07150550595401</c:v>
                      </c:pt>
                      <c:pt idx="15">
                        <c:v>58.094960254496499</c:v>
                      </c:pt>
                      <c:pt idx="16">
                        <c:v>348.63120168994999</c:v>
                      </c:pt>
                      <c:pt idx="17">
                        <c:v>177.534660978316</c:v>
                      </c:pt>
                      <c:pt idx="18">
                        <c:v>517.08703696420002</c:v>
                      </c:pt>
                      <c:pt idx="19">
                        <c:v>672.156917332116</c:v>
                      </c:pt>
                      <c:pt idx="20">
                        <c:v>1038.98598120771</c:v>
                      </c:pt>
                      <c:pt idx="21">
                        <c:v>167.58254075532199</c:v>
                      </c:pt>
                      <c:pt idx="22">
                        <c:v>938.10153033004599</c:v>
                      </c:pt>
                      <c:pt idx="23">
                        <c:v>915.76823180824294</c:v>
                      </c:pt>
                      <c:pt idx="24">
                        <c:v>263.71759916481102</c:v>
                      </c:pt>
                      <c:pt idx="25">
                        <c:v>1007.15499923879</c:v>
                      </c:pt>
                      <c:pt idx="26">
                        <c:v>198.72211384442201</c:v>
                      </c:pt>
                      <c:pt idx="27">
                        <c:v>398.058066814526</c:v>
                      </c:pt>
                      <c:pt idx="28">
                        <c:v>67.829069749889698</c:v>
                      </c:pt>
                      <c:pt idx="29">
                        <c:v>399.82531093982197</c:v>
                      </c:pt>
                      <c:pt idx="30">
                        <c:v>214.89162853123599</c:v>
                      </c:pt>
                      <c:pt idx="31">
                        <c:v>532.67848470846502</c:v>
                      </c:pt>
                      <c:pt idx="32">
                        <c:v>686.04920307839097</c:v>
                      </c:pt>
                      <c:pt idx="33">
                        <c:v>463.38290078287997</c:v>
                      </c:pt>
                      <c:pt idx="34">
                        <c:v>335.51814632282799</c:v>
                      </c:pt>
                      <c:pt idx="35">
                        <c:v>64.506200420656597</c:v>
                      </c:pt>
                      <c:pt idx="36">
                        <c:v>382.54414435178802</c:v>
                      </c:pt>
                      <c:pt idx="37">
                        <c:v>210.14704201793199</c:v>
                      </c:pt>
                      <c:pt idx="38">
                        <c:v>599.14937903109603</c:v>
                      </c:pt>
                      <c:pt idx="39">
                        <c:v>927.47800103448299</c:v>
                      </c:pt>
                      <c:pt idx="40">
                        <c:v>1033.4426266441601</c:v>
                      </c:pt>
                      <c:pt idx="41">
                        <c:v>156.88151779832501</c:v>
                      </c:pt>
                      <c:pt idx="42">
                        <c:v>932.26441126927705</c:v>
                      </c:pt>
                      <c:pt idx="43">
                        <c:v>908.66125305082505</c:v>
                      </c:pt>
                      <c:pt idx="44">
                        <c:v>219.51916930439899</c:v>
                      </c:pt>
                      <c:pt idx="45">
                        <c:v>1006.5729726011</c:v>
                      </c:pt>
                      <c:pt idx="46">
                        <c:v>198.72211384442201</c:v>
                      </c:pt>
                      <c:pt idx="47">
                        <c:v>377.80608491620399</c:v>
                      </c:pt>
                      <c:pt idx="48">
                        <c:v>49.863803491416803</c:v>
                      </c:pt>
                      <c:pt idx="49">
                        <c:v>381.65325872266601</c:v>
                      </c:pt>
                      <c:pt idx="50">
                        <c:v>201.09578693452701</c:v>
                      </c:pt>
                      <c:pt idx="51">
                        <c:v>512.36146845958001</c:v>
                      </c:pt>
                      <c:pt idx="52">
                        <c:v>686.04920307839097</c:v>
                      </c:pt>
                      <c:pt idx="53">
                        <c:v>462.54882858671402</c:v>
                      </c:pt>
                      <c:pt idx="54">
                        <c:v>331.95315790297502</c:v>
                      </c:pt>
                      <c:pt idx="55">
                        <c:v>64.506200420656597</c:v>
                      </c:pt>
                      <c:pt idx="56">
                        <c:v>377.18343691074699</c:v>
                      </c:pt>
                      <c:pt idx="57">
                        <c:v>207.51323415580401</c:v>
                      </c:pt>
                      <c:pt idx="58">
                        <c:v>585.00794322002605</c:v>
                      </c:pt>
                      <c:pt idx="59">
                        <c:v>909.14181864368004</c:v>
                      </c:pt>
                      <c:pt idx="60">
                        <c:v>1029.9666994028901</c:v>
                      </c:pt>
                      <c:pt idx="61">
                        <c:v>153.44032031483101</c:v>
                      </c:pt>
                      <c:pt idx="62">
                        <c:v>929.15267444149003</c:v>
                      </c:pt>
                      <c:pt idx="63">
                        <c:v>906.10375930359305</c:v>
                      </c:pt>
                      <c:pt idx="64">
                        <c:v>200.76425555366501</c:v>
                      </c:pt>
                      <c:pt idx="65">
                        <c:v>1006.59007511014</c:v>
                      </c:pt>
                      <c:pt idx="66">
                        <c:v>194.17470989065799</c:v>
                      </c:pt>
                      <c:pt idx="67">
                        <c:v>363.71747476452902</c:v>
                      </c:pt>
                      <c:pt idx="68">
                        <c:v>41.941692032173599</c:v>
                      </c:pt>
                      <c:pt idx="69">
                        <c:v>372.456600862144</c:v>
                      </c:pt>
                      <c:pt idx="70">
                        <c:v>189.85947696182799</c:v>
                      </c:pt>
                      <c:pt idx="71">
                        <c:v>503.09088758523097</c:v>
                      </c:pt>
                      <c:pt idx="72">
                        <c:v>685.19252980178806</c:v>
                      </c:pt>
                      <c:pt idx="73">
                        <c:v>453.613606114562</c:v>
                      </c:pt>
                      <c:pt idx="74">
                        <c:v>330.21973833666499</c:v>
                      </c:pt>
                      <c:pt idx="75">
                        <c:v>64.506200420656597</c:v>
                      </c:pt>
                      <c:pt idx="76">
                        <c:v>374.37651304875999</c:v>
                      </c:pt>
                      <c:pt idx="77">
                        <c:v>202.00472654928501</c:v>
                      </c:pt>
                      <c:pt idx="78">
                        <c:v>576.42225039568598</c:v>
                      </c:pt>
                      <c:pt idx="79">
                        <c:v>886.772881832807</c:v>
                      </c:pt>
                      <c:pt idx="80">
                        <c:v>1031.6377872287601</c:v>
                      </c:pt>
                      <c:pt idx="81">
                        <c:v>155.61107143794001</c:v>
                      </c:pt>
                      <c:pt idx="82">
                        <c:v>930.53344127657897</c:v>
                      </c:pt>
                      <c:pt idx="83">
                        <c:v>907.60646329274005</c:v>
                      </c:pt>
                      <c:pt idx="84">
                        <c:v>211.60714800284501</c:v>
                      </c:pt>
                      <c:pt idx="85">
                        <c:v>1006.5729726011</c:v>
                      </c:pt>
                      <c:pt idx="86">
                        <c:v>197.78679380356601</c:v>
                      </c:pt>
                      <c:pt idx="87">
                        <c:v>371.33410314158101</c:v>
                      </c:pt>
                      <c:pt idx="88">
                        <c:v>45.638973993515897</c:v>
                      </c:pt>
                      <c:pt idx="89">
                        <c:v>378.76086992503599</c:v>
                      </c:pt>
                      <c:pt idx="90">
                        <c:v>196.40003711146599</c:v>
                      </c:pt>
                      <c:pt idx="91">
                        <c:v>509.18189786671701</c:v>
                      </c:pt>
                      <c:pt idx="92">
                        <c:v>686.04920307839097</c:v>
                      </c:pt>
                      <c:pt idx="93">
                        <c:v>460.99839719694103</c:v>
                      </c:pt>
                      <c:pt idx="94">
                        <c:v>330.91593989776197</c:v>
                      </c:pt>
                      <c:pt idx="95">
                        <c:v>64.506200420656597</c:v>
                      </c:pt>
                      <c:pt idx="96">
                        <c:v>376.14271532154203</c:v>
                      </c:pt>
                      <c:pt idx="97">
                        <c:v>206.107855884082</c:v>
                      </c:pt>
                      <c:pt idx="98">
                        <c:v>581.91202847639397</c:v>
                      </c:pt>
                      <c:pt idx="99">
                        <c:v>899.90468513574604</c:v>
                      </c:pt>
                      <c:pt idx="100">
                        <c:v>1034.56315858475</c:v>
                      </c:pt>
                      <c:pt idx="101">
                        <c:v>157.48572521068499</c:v>
                      </c:pt>
                      <c:pt idx="102">
                        <c:v>933.21463652930095</c:v>
                      </c:pt>
                      <c:pt idx="103">
                        <c:v>909.31413614882001</c:v>
                      </c:pt>
                      <c:pt idx="104">
                        <c:v>224.60362678226301</c:v>
                      </c:pt>
                      <c:pt idx="105">
                        <c:v>1006.5729726011</c:v>
                      </c:pt>
                      <c:pt idx="106">
                        <c:v>198.72211384442201</c:v>
                      </c:pt>
                      <c:pt idx="107">
                        <c:v>382.08856992059202</c:v>
                      </c:pt>
                      <c:pt idx="108">
                        <c:v>53.900194799996299</c:v>
                      </c:pt>
                      <c:pt idx="109">
                        <c:v>383.64032829486598</c:v>
                      </c:pt>
                      <c:pt idx="110">
                        <c:v>203.15687323029599</c:v>
                      </c:pt>
                      <c:pt idx="111">
                        <c:v>514.33471476712896</c:v>
                      </c:pt>
                      <c:pt idx="112">
                        <c:v>686.04920307839097</c:v>
                      </c:pt>
                      <c:pt idx="113">
                        <c:v>463.06915749871501</c:v>
                      </c:pt>
                      <c:pt idx="114">
                        <c:v>332.98693718953098</c:v>
                      </c:pt>
                      <c:pt idx="115">
                        <c:v>64.506200420656597</c:v>
                      </c:pt>
                      <c:pt idx="116">
                        <c:v>377.94460177292802</c:v>
                      </c:pt>
                      <c:pt idx="117">
                        <c:v>208.30978505688401</c:v>
                      </c:pt>
                      <c:pt idx="118">
                        <c:v>586.58235925565202</c:v>
                      </c:pt>
                      <c:pt idx="119">
                        <c:v>913.06227524897895</c:v>
                      </c:pt>
                      <c:pt idx="120">
                        <c:v>1034.07251491547</c:v>
                      </c:pt>
                      <c:pt idx="121">
                        <c:v>157.19289241988301</c:v>
                      </c:pt>
                      <c:pt idx="122">
                        <c:v>932.78152164779601</c:v>
                      </c:pt>
                      <c:pt idx="123">
                        <c:v>909.07798464240898</c:v>
                      </c:pt>
                      <c:pt idx="124">
                        <c:v>221.901774084631</c:v>
                      </c:pt>
                      <c:pt idx="125">
                        <c:v>1006.5729726011</c:v>
                      </c:pt>
                      <c:pt idx="126">
                        <c:v>198.72211384442201</c:v>
                      </c:pt>
                      <c:pt idx="127">
                        <c:v>379.88945289830002</c:v>
                      </c:pt>
                      <c:pt idx="128">
                        <c:v>51.957677436534603</c:v>
                      </c:pt>
                      <c:pt idx="129">
                        <c:v>383.00319587080298</c:v>
                      </c:pt>
                      <c:pt idx="130">
                        <c:v>202.315420820702</c:v>
                      </c:pt>
                      <c:pt idx="131">
                        <c:v>513.15906031112695</c:v>
                      </c:pt>
                      <c:pt idx="132">
                        <c:v>686.04920307839097</c:v>
                      </c:pt>
                      <c:pt idx="133">
                        <c:v>462.95846206497998</c:v>
                      </c:pt>
                      <c:pt idx="134">
                        <c:v>332.44591994986001</c:v>
                      </c:pt>
                      <c:pt idx="135">
                        <c:v>64.506200420656597</c:v>
                      </c:pt>
                      <c:pt idx="136">
                        <c:v>377.63511158052501</c:v>
                      </c:pt>
                      <c:pt idx="137">
                        <c:v>207.99183176522999</c:v>
                      </c:pt>
                      <c:pt idx="138">
                        <c:v>585.92815881766205</c:v>
                      </c:pt>
                      <c:pt idx="139">
                        <c:v>911.29801551959804</c:v>
                      </c:pt>
                      <c:pt idx="140">
                        <c:v>1030.9831800550501</c:v>
                      </c:pt>
                      <c:pt idx="141">
                        <c:v>155.14325196453299</c:v>
                      </c:pt>
                      <c:pt idx="142">
                        <c:v>930.164434044676</c:v>
                      </c:pt>
                      <c:pt idx="143">
                        <c:v>907.17618014666505</c:v>
                      </c:pt>
                      <c:pt idx="144">
                        <c:v>208.10755856713999</c:v>
                      </c:pt>
                      <c:pt idx="145">
                        <c:v>1006.5729726011</c:v>
                      </c:pt>
                      <c:pt idx="146">
                        <c:v>196.69877281120199</c:v>
                      </c:pt>
                      <c:pt idx="147">
                        <c:v>368.84890376631603</c:v>
                      </c:pt>
                      <c:pt idx="148">
                        <c:v>44.5979030695595</c:v>
                      </c:pt>
                      <c:pt idx="149">
                        <c:v>377.09591771902399</c:v>
                      </c:pt>
                      <c:pt idx="150">
                        <c:v>193.93905559036699</c:v>
                      </c:pt>
                      <c:pt idx="151">
                        <c:v>507.48831017372203</c:v>
                      </c:pt>
                      <c:pt idx="152">
                        <c:v>686.04920307839097</c:v>
                      </c:pt>
                      <c:pt idx="153">
                        <c:v>459.39865796607103</c:v>
                      </c:pt>
                      <c:pt idx="154">
                        <c:v>330.62277736877502</c:v>
                      </c:pt>
                      <c:pt idx="155">
                        <c:v>64.506200420656597</c:v>
                      </c:pt>
                      <c:pt idx="156">
                        <c:v>375.74723369028499</c:v>
                      </c:pt>
                      <c:pt idx="157">
                        <c:v>205.08035361611999</c:v>
                      </c:pt>
                      <c:pt idx="158">
                        <c:v>579.99024329119095</c:v>
                      </c:pt>
                      <c:pt idx="159">
                        <c:v>896.41782076428501</c:v>
                      </c:pt>
                      <c:pt idx="160">
                        <c:v>1030.5414372816899</c:v>
                      </c:pt>
                      <c:pt idx="161">
                        <c:v>154.63305021925001</c:v>
                      </c:pt>
                      <c:pt idx="162">
                        <c:v>929.94594483047001</c:v>
                      </c:pt>
                      <c:pt idx="163">
                        <c:v>906.91823280722497</c:v>
                      </c:pt>
                      <c:pt idx="164">
                        <c:v>205.46330177838399</c:v>
                      </c:pt>
                      <c:pt idx="165">
                        <c:v>1006.5729726011</c:v>
                      </c:pt>
                      <c:pt idx="166">
                        <c:v>196.12593356174199</c:v>
                      </c:pt>
                      <c:pt idx="167">
                        <c:v>366.76549695580599</c:v>
                      </c:pt>
                      <c:pt idx="168">
                        <c:v>43.510367121747798</c:v>
                      </c:pt>
                      <c:pt idx="169">
                        <c:v>375.91236924370901</c:v>
                      </c:pt>
                      <c:pt idx="170">
                        <c:v>192.480765497747</c:v>
                      </c:pt>
                      <c:pt idx="171">
                        <c:v>505.94103848599298</c:v>
                      </c:pt>
                      <c:pt idx="172">
                        <c:v>686.12045739970995</c:v>
                      </c:pt>
                      <c:pt idx="173">
                        <c:v>458.271345945522</c:v>
                      </c:pt>
                      <c:pt idx="174">
                        <c:v>330.462882050367</c:v>
                      </c:pt>
                      <c:pt idx="175">
                        <c:v>64.506200420656597</c:v>
                      </c:pt>
                      <c:pt idx="176">
                        <c:v>375.51733462711201</c:v>
                      </c:pt>
                      <c:pt idx="177">
                        <c:v>204.36435204414801</c:v>
                      </c:pt>
                      <c:pt idx="178">
                        <c:v>578.78243911912102</c:v>
                      </c:pt>
                      <c:pt idx="179">
                        <c:v>893.50353941768105</c:v>
                      </c:pt>
                      <c:pt idx="180">
                        <c:v>1032.86277565049</c:v>
                      </c:pt>
                      <c:pt idx="181">
                        <c:v>156.591072386279</c:v>
                      </c:pt>
                      <c:pt idx="182">
                        <c:v>931.49861409692903</c:v>
                      </c:pt>
                      <c:pt idx="183">
                        <c:v>908.23867957790503</c:v>
                      </c:pt>
                      <c:pt idx="184">
                        <c:v>216.990975268412</c:v>
                      </c:pt>
                      <c:pt idx="185">
                        <c:v>1006.5729726011</c:v>
                      </c:pt>
                      <c:pt idx="186">
                        <c:v>198.714990129358</c:v>
                      </c:pt>
                      <c:pt idx="187">
                        <c:v>376.08520137967002</c:v>
                      </c:pt>
                      <c:pt idx="188">
                        <c:v>48.333554882117198</c:v>
                      </c:pt>
                      <c:pt idx="189">
                        <c:v>380.69256139756499</c:v>
                      </c:pt>
                      <c:pt idx="190">
                        <c:v>199.838631550016</c:v>
                      </c:pt>
                      <c:pt idx="191">
                        <c:v>511.712292373178</c:v>
                      </c:pt>
                      <c:pt idx="192">
                        <c:v>686.04920307839097</c:v>
                      </c:pt>
                      <c:pt idx="193">
                        <c:v>462.26918409233201</c:v>
                      </c:pt>
                      <c:pt idx="194">
                        <c:v>331.61362715215199</c:v>
                      </c:pt>
                      <c:pt idx="195">
                        <c:v>64.506200420656597</c:v>
                      </c:pt>
                      <c:pt idx="196">
                        <c:v>376.864228526663</c:v>
                      </c:pt>
                      <c:pt idx="197">
                        <c:v>207.177988211996</c:v>
                      </c:pt>
                      <c:pt idx="198">
                        <c:v>584.05470746938897</c:v>
                      </c:pt>
                      <c:pt idx="199">
                        <c:v>906.79653328752795</c:v>
                      </c:pt>
                    </c:numCache>
                  </c:numRef>
                </c:yVal>
                <c:smooth val="0"/>
                <c:extLst xmlns:c15="http://schemas.microsoft.com/office/drawing/2012/chart">
                  <c:ext xmlns:c16="http://schemas.microsoft.com/office/drawing/2014/chart" uri="{C3380CC4-5D6E-409C-BE32-E72D297353CC}">
                    <c16:uniqueId val="{00000001-036A-411E-B8D5-03E3FF801B4F}"/>
                  </c:ext>
                </c:extLst>
              </c15:ser>
            </c15:filteredScatterSeries>
          </c:ext>
        </c:extLst>
      </c:scatterChart>
      <c:valAx>
        <c:axId val="640007008"/>
        <c:scaling>
          <c:orientation val="minMax"/>
          <c:max val="16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2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40007568"/>
        <c:crosses val="autoZero"/>
        <c:crossBetween val="midCat"/>
      </c:valAx>
      <c:valAx>
        <c:axId val="640007568"/>
        <c:scaling>
          <c:orientation val="minMax"/>
          <c:max val="16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ean Pseudo-Probabilistic </a:t>
                </a:r>
                <a:r>
                  <a:rPr lang="en-US" sz="1000" b="0" i="0" u="none" strike="noStrike" baseline="0">
                    <a:effectLst/>
                  </a:rPr>
                  <a:t>Lateral Spread</a:t>
                </a:r>
                <a:r>
                  <a:rPr lang="en-US"/>
                  <a:t>,             Tr = 2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40007008"/>
        <c:crosses val="autoZero"/>
        <c:crossBetween val="midCat"/>
      </c:valAx>
      <c:spPr>
        <a:noFill/>
        <a:ln>
          <a:noFill/>
        </a:ln>
        <a:effectLst/>
      </c:spPr>
    </c:plotArea>
    <c:legend>
      <c:legendPos val="r"/>
      <c:legendEntry>
        <c:idx val="0"/>
        <c:delete val="1"/>
      </c:legendEntry>
      <c:legendEntry>
        <c:idx val="12"/>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Collect_Indiviual_Data_LS1.xlsm]Butte!$B$7:$B$26</c:f>
              <c:numCache>
                <c:formatCode>General</c:formatCode>
                <c:ptCount val="20"/>
                <c:pt idx="0">
                  <c:v>263.52986264948839</c:v>
                </c:pt>
                <c:pt idx="1">
                  <c:v>20.917226208912545</c:v>
                </c:pt>
                <c:pt idx="2">
                  <c:v>112.68949223881035</c:v>
                </c:pt>
                <c:pt idx="3">
                  <c:v>29.937079417035726</c:v>
                </c:pt>
                <c:pt idx="4">
                  <c:v>9.8459546215048697</c:v>
                </c:pt>
                <c:pt idx="5">
                  <c:v>168.99154852421702</c:v>
                </c:pt>
                <c:pt idx="6">
                  <c:v>10.427086136880439</c:v>
                </c:pt>
                <c:pt idx="7">
                  <c:v>3.906832466540298</c:v>
                </c:pt>
                <c:pt idx="8">
                  <c:v>8.7062026230099185</c:v>
                </c:pt>
                <c:pt idx="9">
                  <c:v>7.741371454240265</c:v>
                </c:pt>
                <c:pt idx="10">
                  <c:v>1.6007356374068418</c:v>
                </c:pt>
                <c:pt idx="11">
                  <c:v>4.0659166452121447</c:v>
                </c:pt>
                <c:pt idx="12">
                  <c:v>55.164504429155656</c:v>
                </c:pt>
                <c:pt idx="13">
                  <c:v>2.1925600698102308</c:v>
                </c:pt>
                <c:pt idx="14">
                  <c:v>54.702602227504727</c:v>
                </c:pt>
                <c:pt idx="15">
                  <c:v>5.2959531107355309E-2</c:v>
                </c:pt>
                <c:pt idx="16">
                  <c:v>3.4573265584536967</c:v>
                </c:pt>
                <c:pt idx="17">
                  <c:v>0</c:v>
                </c:pt>
                <c:pt idx="18">
                  <c:v>89.86069677883853</c:v>
                </c:pt>
                <c:pt idx="19">
                  <c:v>2.804959004706336</c:v>
                </c:pt>
              </c:numCache>
            </c:numRef>
          </c:xVal>
          <c:yVal>
            <c:numRef>
              <c:f>[Collect_Indiviual_Data_LS1.xlsm]Butte!$H$31:$H$50</c:f>
              <c:numCache>
                <c:formatCode>General</c:formatCode>
                <c:ptCount val="20"/>
                <c:pt idx="0">
                  <c:v>53.699775242497303</c:v>
                </c:pt>
                <c:pt idx="1">
                  <c:v>8.6924520435685597</c:v>
                </c:pt>
                <c:pt idx="2">
                  <c:v>3.6186340643313999</c:v>
                </c:pt>
                <c:pt idx="3">
                  <c:v>1.32691292898763</c:v>
                </c:pt>
                <c:pt idx="4">
                  <c:v>8.2809715000295796</c:v>
                </c:pt>
                <c:pt idx="5">
                  <c:v>28.406924835760101</c:v>
                </c:pt>
                <c:pt idx="6">
                  <c:v>0.19126135919634499</c:v>
                </c:pt>
                <c:pt idx="7">
                  <c:v>7.7373470476050699E-2</c:v>
                </c:pt>
                <c:pt idx="8">
                  <c:v>8.3701679158178006</c:v>
                </c:pt>
                <c:pt idx="9">
                  <c:v>0.29890114489624298</c:v>
                </c:pt>
                <c:pt idx="10">
                  <c:v>1.7930559623457801E-2</c:v>
                </c:pt>
                <c:pt idx="11">
                  <c:v>5.0381792871681298E-2</c:v>
                </c:pt>
                <c:pt idx="12">
                  <c:v>2.2682640684911601</c:v>
                </c:pt>
                <c:pt idx="13">
                  <c:v>0</c:v>
                </c:pt>
                <c:pt idx="14">
                  <c:v>11.5046488098277</c:v>
                </c:pt>
                <c:pt idx="15">
                  <c:v>0</c:v>
                </c:pt>
                <c:pt idx="16">
                  <c:v>6.1390438558893798E-2</c:v>
                </c:pt>
                <c:pt idx="17">
                  <c:v>0</c:v>
                </c:pt>
                <c:pt idx="18">
                  <c:v>2.2444164774526998</c:v>
                </c:pt>
                <c:pt idx="19">
                  <c:v>3.8169413727951601E-2</c:v>
                </c:pt>
              </c:numCache>
            </c:numRef>
          </c:yVal>
          <c:smooth val="0"/>
          <c:extLst>
            <c:ext xmlns:c16="http://schemas.microsoft.com/office/drawing/2014/chart" uri="{C3380CC4-5D6E-409C-BE32-E72D297353CC}">
              <c16:uniqueId val="{00000000-5B02-4BC2-AB73-EA30682C4B64}"/>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Collect_Indiviual_Data_LS1.xlsm]Eureka!$B$7:$B$26</c:f>
              <c:numCache>
                <c:formatCode>General</c:formatCode>
                <c:ptCount val="20"/>
                <c:pt idx="0">
                  <c:v>1129.428523203135</c:v>
                </c:pt>
                <c:pt idx="1">
                  <c:v>121.05882184589531</c:v>
                </c:pt>
                <c:pt idx="2">
                  <c:v>803.46917737618617</c:v>
                </c:pt>
                <c:pt idx="3">
                  <c:v>869.90126391749664</c:v>
                </c:pt>
                <c:pt idx="4">
                  <c:v>124.15451325891169</c:v>
                </c:pt>
                <c:pt idx="5">
                  <c:v>1020.8680257462379</c:v>
                </c:pt>
                <c:pt idx="6">
                  <c:v>169.22203743890205</c:v>
                </c:pt>
                <c:pt idx="7">
                  <c:v>205.85373349184601</c:v>
                </c:pt>
                <c:pt idx="8">
                  <c:v>30.420898919489055</c:v>
                </c:pt>
                <c:pt idx="9">
                  <c:v>165.07238439545068</c:v>
                </c:pt>
                <c:pt idx="10">
                  <c:v>107.19312600930405</c:v>
                </c:pt>
                <c:pt idx="11">
                  <c:v>353.93196643281709</c:v>
                </c:pt>
                <c:pt idx="12">
                  <c:v>700.06169155113992</c:v>
                </c:pt>
                <c:pt idx="13">
                  <c:v>201.99629574349282</c:v>
                </c:pt>
                <c:pt idx="14">
                  <c:v>295.63580070866487</c:v>
                </c:pt>
                <c:pt idx="15">
                  <c:v>18.134064235367905</c:v>
                </c:pt>
                <c:pt idx="16">
                  <c:v>204.32615399946943</c:v>
                </c:pt>
                <c:pt idx="17">
                  <c:v>29.419855927498045</c:v>
                </c:pt>
                <c:pt idx="18">
                  <c:v>560.42469473535516</c:v>
                </c:pt>
                <c:pt idx="19">
                  <c:v>530.2847168497259</c:v>
                </c:pt>
              </c:numCache>
            </c:numRef>
          </c:xVal>
          <c:yVal>
            <c:numRef>
              <c:f>[Collect_Indiviual_Data_LS1.xlsm]Eureka!$H$31:$H$50</c:f>
              <c:numCache>
                <c:formatCode>General</c:formatCode>
                <c:ptCount val="20"/>
                <c:pt idx="0">
                  <c:v>999.29802476582995</c:v>
                </c:pt>
                <c:pt idx="1">
                  <c:v>118.838517012419</c:v>
                </c:pt>
                <c:pt idx="2">
                  <c:v>847.10132434524996</c:v>
                </c:pt>
                <c:pt idx="3">
                  <c:v>837.31433393373595</c:v>
                </c:pt>
                <c:pt idx="4">
                  <c:v>207.08248247366001</c:v>
                </c:pt>
                <c:pt idx="5">
                  <c:v>950.358540840508</c:v>
                </c:pt>
                <c:pt idx="6">
                  <c:v>184.38935976118901</c:v>
                </c:pt>
                <c:pt idx="7">
                  <c:v>347.82278292983801</c:v>
                </c:pt>
                <c:pt idx="8">
                  <c:v>53.995536886372498</c:v>
                </c:pt>
                <c:pt idx="9">
                  <c:v>262.578399696308</c:v>
                </c:pt>
                <c:pt idx="10">
                  <c:v>179.73953055675</c:v>
                </c:pt>
                <c:pt idx="11">
                  <c:v>447.939904579065</c:v>
                </c:pt>
                <c:pt idx="12">
                  <c:v>629.96522452624401</c:v>
                </c:pt>
                <c:pt idx="13">
                  <c:v>377.48785016304498</c:v>
                </c:pt>
                <c:pt idx="14">
                  <c:v>304.706383764897</c:v>
                </c:pt>
                <c:pt idx="15">
                  <c:v>50.156280846267997</c:v>
                </c:pt>
                <c:pt idx="16">
                  <c:v>305.67481845825102</c:v>
                </c:pt>
                <c:pt idx="17">
                  <c:v>79.969632321027802</c:v>
                </c:pt>
                <c:pt idx="18">
                  <c:v>577.27087785137803</c:v>
                </c:pt>
                <c:pt idx="19">
                  <c:v>737.35891923357804</c:v>
                </c:pt>
              </c:numCache>
            </c:numRef>
          </c:yVal>
          <c:smooth val="0"/>
          <c:extLst>
            <c:ext xmlns:c16="http://schemas.microsoft.com/office/drawing/2014/chart" uri="{C3380CC4-5D6E-409C-BE32-E72D297353CC}">
              <c16:uniqueId val="{00000002-5B02-4BC2-AB73-EA30682C4B64}"/>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Collect_Indiviual_Data_LS1.xlsm]Santa Monica'!$B$7:$B$26</c:f>
              <c:numCache>
                <c:formatCode>General</c:formatCode>
                <c:ptCount val="20"/>
                <c:pt idx="0">
                  <c:v>1057.2251542240951</c:v>
                </c:pt>
                <c:pt idx="1">
                  <c:v>112.84496133382923</c:v>
                </c:pt>
                <c:pt idx="2">
                  <c:v>748.67080166970368</c:v>
                </c:pt>
                <c:pt idx="3">
                  <c:v>770.59675624396107</c:v>
                </c:pt>
                <c:pt idx="4">
                  <c:v>98.585386060404659</c:v>
                </c:pt>
                <c:pt idx="5">
                  <c:v>967.74430927132698</c:v>
                </c:pt>
                <c:pt idx="6">
                  <c:v>151.16663204074851</c:v>
                </c:pt>
                <c:pt idx="7">
                  <c:v>162.6037117683214</c:v>
                </c:pt>
                <c:pt idx="8">
                  <c:v>25.265552188506259</c:v>
                </c:pt>
                <c:pt idx="9">
                  <c:v>134.0566537090744</c:v>
                </c:pt>
                <c:pt idx="10">
                  <c:v>80.662852040168886</c:v>
                </c:pt>
                <c:pt idx="11">
                  <c:v>294.76423412198989</c:v>
                </c:pt>
                <c:pt idx="12">
                  <c:v>653.28625674922046</c:v>
                </c:pt>
                <c:pt idx="13">
                  <c:v>143.51439318785253</c:v>
                </c:pt>
                <c:pt idx="14">
                  <c:v>263.92884918037214</c:v>
                </c:pt>
                <c:pt idx="15">
                  <c:v>13.041956632288821</c:v>
                </c:pt>
                <c:pt idx="16">
                  <c:v>158.76544958628293</c:v>
                </c:pt>
                <c:pt idx="17">
                  <c:v>18.657608815393157</c:v>
                </c:pt>
                <c:pt idx="18">
                  <c:v>513.91725718802661</c:v>
                </c:pt>
                <c:pt idx="19">
                  <c:v>430.71568362940656</c:v>
                </c:pt>
              </c:numCache>
            </c:numRef>
          </c:xVal>
          <c:yVal>
            <c:numRef>
              <c:f>'[Collect_Indiviual_Data_LS1.xlsm]Santa Monica'!$H$31:$H$50</c:f>
              <c:numCache>
                <c:formatCode>General</c:formatCode>
                <c:ptCount val="20"/>
                <c:pt idx="0">
                  <c:v>995.67995976207703</c:v>
                </c:pt>
                <c:pt idx="1">
                  <c:v>105.944345314758</c:v>
                </c:pt>
                <c:pt idx="2">
                  <c:v>810.81695315431296</c:v>
                </c:pt>
                <c:pt idx="3">
                  <c:v>825.25653909875996</c:v>
                </c:pt>
                <c:pt idx="4">
                  <c:v>172.95756398855599</c:v>
                </c:pt>
                <c:pt idx="5">
                  <c:v>940.34412431835199</c:v>
                </c:pt>
                <c:pt idx="6">
                  <c:v>182.807987565101</c:v>
                </c:pt>
                <c:pt idx="7">
                  <c:v>312.350814620596</c:v>
                </c:pt>
                <c:pt idx="8">
                  <c:v>40.6994152568126</c:v>
                </c:pt>
                <c:pt idx="9">
                  <c:v>232.87392476782699</c:v>
                </c:pt>
                <c:pt idx="10">
                  <c:v>162.14568405571501</c:v>
                </c:pt>
                <c:pt idx="11">
                  <c:v>426.895899980953</c:v>
                </c:pt>
                <c:pt idx="12">
                  <c:v>622.50574878560997</c:v>
                </c:pt>
                <c:pt idx="13">
                  <c:v>349.70778896222299</c:v>
                </c:pt>
                <c:pt idx="14">
                  <c:v>293.62424052961302</c:v>
                </c:pt>
                <c:pt idx="15">
                  <c:v>39.603321028384102</c:v>
                </c:pt>
                <c:pt idx="16">
                  <c:v>285.82818115028698</c:v>
                </c:pt>
                <c:pt idx="17">
                  <c:v>56.1256486399244</c:v>
                </c:pt>
                <c:pt idx="18">
                  <c:v>562.01506528788298</c:v>
                </c:pt>
                <c:pt idx="19">
                  <c:v>690.07073785293699</c:v>
                </c:pt>
              </c:numCache>
            </c:numRef>
          </c:yVal>
          <c:smooth val="0"/>
          <c:extLst>
            <c:ext xmlns:c16="http://schemas.microsoft.com/office/drawing/2014/chart" uri="{C3380CC4-5D6E-409C-BE32-E72D297353CC}">
              <c16:uniqueId val="{00000004-5B02-4BC2-AB73-EA30682C4B64}"/>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Collect_Indiviual_Data_LS1.xlsm]Portland!$B$7:$B$26</c:f>
              <c:numCache>
                <c:formatCode>General</c:formatCode>
                <c:ptCount val="20"/>
                <c:pt idx="0">
                  <c:v>696.11203988718933</c:v>
                </c:pt>
                <c:pt idx="1">
                  <c:v>64.29180746500279</c:v>
                </c:pt>
                <c:pt idx="2">
                  <c:v>465.50207422586004</c:v>
                </c:pt>
                <c:pt idx="3">
                  <c:v>341.08987760944524</c:v>
                </c:pt>
                <c:pt idx="4">
                  <c:v>40.446434599201204</c:v>
                </c:pt>
                <c:pt idx="5">
                  <c:v>610.05494678616196</c:v>
                </c:pt>
                <c:pt idx="6">
                  <c:v>79.481573277908382</c:v>
                </c:pt>
                <c:pt idx="7">
                  <c:v>57.2452395041514</c:v>
                </c:pt>
                <c:pt idx="8">
                  <c:v>15.477904337266107</c:v>
                </c:pt>
                <c:pt idx="9">
                  <c:v>57.125772523076229</c:v>
                </c:pt>
                <c:pt idx="10">
                  <c:v>26.154914886768431</c:v>
                </c:pt>
                <c:pt idx="11">
                  <c:v>106.32996362535016</c:v>
                </c:pt>
                <c:pt idx="12">
                  <c:v>360.71148288217961</c:v>
                </c:pt>
                <c:pt idx="13">
                  <c:v>42.158356679737373</c:v>
                </c:pt>
                <c:pt idx="14">
                  <c:v>155.51830073733535</c:v>
                </c:pt>
                <c:pt idx="15">
                  <c:v>4.5893797627050841</c:v>
                </c:pt>
                <c:pt idx="16">
                  <c:v>45.800612300507083</c:v>
                </c:pt>
                <c:pt idx="17">
                  <c:v>2.2748043815766041</c:v>
                </c:pt>
                <c:pt idx="18">
                  <c:v>323.14434657631176</c:v>
                </c:pt>
                <c:pt idx="19">
                  <c:v>146.29655036883773</c:v>
                </c:pt>
              </c:numCache>
            </c:numRef>
          </c:xVal>
          <c:yVal>
            <c:numRef>
              <c:f>[Collect_Indiviual_Data_LS1.xlsm]Portland!$H$31:$H$50</c:f>
              <c:numCache>
                <c:formatCode>General</c:formatCode>
                <c:ptCount val="20"/>
                <c:pt idx="0">
                  <c:v>994.78537320603505</c:v>
                </c:pt>
                <c:pt idx="1">
                  <c:v>102.780571901695</c:v>
                </c:pt>
                <c:pt idx="2">
                  <c:v>792.13040342019099</c:v>
                </c:pt>
                <c:pt idx="3">
                  <c:v>821.92956590013898</c:v>
                </c:pt>
                <c:pt idx="4">
                  <c:v>160.59917166890099</c:v>
                </c:pt>
                <c:pt idx="5">
                  <c:v>935.60517789260405</c:v>
                </c:pt>
                <c:pt idx="6">
                  <c:v>180.92827585666399</c:v>
                </c:pt>
                <c:pt idx="7">
                  <c:v>297.12594782730702</c:v>
                </c:pt>
                <c:pt idx="8">
                  <c:v>38.0325572637663</c:v>
                </c:pt>
                <c:pt idx="9">
                  <c:v>217.706280554172</c:v>
                </c:pt>
                <c:pt idx="10">
                  <c:v>155.350701729017</c:v>
                </c:pt>
                <c:pt idx="11">
                  <c:v>415.002973174651</c:v>
                </c:pt>
                <c:pt idx="12">
                  <c:v>620.26485922654001</c:v>
                </c:pt>
                <c:pt idx="13">
                  <c:v>338.79992201082899</c:v>
                </c:pt>
                <c:pt idx="14">
                  <c:v>286.81976593957302</c:v>
                </c:pt>
                <c:pt idx="15">
                  <c:v>38.061745065042999</c:v>
                </c:pt>
                <c:pt idx="16">
                  <c:v>271.26325184598699</c:v>
                </c:pt>
                <c:pt idx="17">
                  <c:v>51.852957203077402</c:v>
                </c:pt>
                <c:pt idx="18">
                  <c:v>556.10781035465402</c:v>
                </c:pt>
                <c:pt idx="19">
                  <c:v>672.40950097846405</c:v>
                </c:pt>
              </c:numCache>
            </c:numRef>
          </c:yVal>
          <c:smooth val="0"/>
          <c:extLst>
            <c:ext xmlns:c16="http://schemas.microsoft.com/office/drawing/2014/chart" uri="{C3380CC4-5D6E-409C-BE32-E72D297353CC}">
              <c16:uniqueId val="{00000006-5B02-4BC2-AB73-EA30682C4B64}"/>
            </c:ext>
          </c:extLst>
        </c:ser>
        <c:ser>
          <c:idx val="36"/>
          <c:order val="8"/>
          <c:tx>
            <c:v>Salt Lake City</c:v>
          </c:tx>
          <c:spPr>
            <a:ln w="25400" cap="rnd">
              <a:noFill/>
              <a:round/>
            </a:ln>
            <a:effectLst/>
          </c:spPr>
          <c:marker>
            <c:symbol val="star"/>
            <c:size val="5"/>
            <c:spPr>
              <a:noFill/>
              <a:ln w="9525">
                <a:solidFill>
                  <a:schemeClr val="tx1"/>
                </a:solidFill>
              </a:ln>
              <a:effectLst/>
            </c:spPr>
          </c:marker>
          <c:xVal>
            <c:numRef>
              <c:f>'[Collect_Indiviual_Data_LS1.xlsm]Salt Lake City'!$B$7:$B$26</c:f>
              <c:numCache>
                <c:formatCode>General</c:formatCode>
                <c:ptCount val="20"/>
                <c:pt idx="0">
                  <c:v>739.42360519271131</c:v>
                </c:pt>
                <c:pt idx="1">
                  <c:v>68.61520993614883</c:v>
                </c:pt>
                <c:pt idx="2">
                  <c:v>504.16707589712928</c:v>
                </c:pt>
                <c:pt idx="3">
                  <c:v>399.33989928537801</c:v>
                </c:pt>
                <c:pt idx="4">
                  <c:v>46.841633698660715</c:v>
                </c:pt>
                <c:pt idx="5">
                  <c:v>652.88844124778063</c:v>
                </c:pt>
                <c:pt idx="6">
                  <c:v>88.790040667091787</c:v>
                </c:pt>
                <c:pt idx="7">
                  <c:v>71.504358335018608</c:v>
                </c:pt>
                <c:pt idx="8">
                  <c:v>16.527944562104818</c:v>
                </c:pt>
                <c:pt idx="9">
                  <c:v>66.337398030168714</c:v>
                </c:pt>
                <c:pt idx="10">
                  <c:v>32.809918055442914</c:v>
                </c:pt>
                <c:pt idx="11">
                  <c:v>132.6117776822764</c:v>
                </c:pt>
                <c:pt idx="12">
                  <c:v>396.2964621450526</c:v>
                </c:pt>
                <c:pt idx="13">
                  <c:v>54.599895308352068</c:v>
                </c:pt>
                <c:pt idx="14">
                  <c:v>169.49689353868675</c:v>
                </c:pt>
                <c:pt idx="15">
                  <c:v>5.6739981056893471</c:v>
                </c:pt>
                <c:pt idx="16">
                  <c:v>59.831418896902662</c:v>
                </c:pt>
                <c:pt idx="17">
                  <c:v>3.8885638631692911</c:v>
                </c:pt>
                <c:pt idx="18">
                  <c:v>347.82565332900424</c:v>
                </c:pt>
                <c:pt idx="19">
                  <c:v>184.90346330187992</c:v>
                </c:pt>
              </c:numCache>
            </c:numRef>
          </c:xVal>
          <c:yVal>
            <c:numRef>
              <c:f>'[Collect_Indiviual_Data_LS1.xlsm]Salt Lake City'!$H$31:$H$50</c:f>
              <c:numCache>
                <c:formatCode>General</c:formatCode>
                <c:ptCount val="20"/>
                <c:pt idx="0">
                  <c:v>981.731041734977</c:v>
                </c:pt>
                <c:pt idx="1">
                  <c:v>89.888553096010696</c:v>
                </c:pt>
                <c:pt idx="2">
                  <c:v>696.71195581129496</c:v>
                </c:pt>
                <c:pt idx="3">
                  <c:v>776.412680918413</c:v>
                </c:pt>
                <c:pt idx="4">
                  <c:v>84.700738951126795</c:v>
                </c:pt>
                <c:pt idx="5">
                  <c:v>853.73973630538205</c:v>
                </c:pt>
                <c:pt idx="6">
                  <c:v>145.641538364056</c:v>
                </c:pt>
                <c:pt idx="7">
                  <c:v>182.191041710229</c:v>
                </c:pt>
                <c:pt idx="8">
                  <c:v>19.716145096146001</c:v>
                </c:pt>
                <c:pt idx="9">
                  <c:v>137.99351307090299</c:v>
                </c:pt>
                <c:pt idx="10">
                  <c:v>108.292187751271</c:v>
                </c:pt>
                <c:pt idx="11">
                  <c:v>320.52416564786398</c:v>
                </c:pt>
                <c:pt idx="12">
                  <c:v>580.145890277739</c:v>
                </c:pt>
                <c:pt idx="13">
                  <c:v>218.73766138373</c:v>
                </c:pt>
                <c:pt idx="14">
                  <c:v>255.453009792036</c:v>
                </c:pt>
                <c:pt idx="15">
                  <c:v>10.554346106089801</c:v>
                </c:pt>
                <c:pt idx="16">
                  <c:v>173.34385749143999</c:v>
                </c:pt>
                <c:pt idx="17">
                  <c:v>18.378110080223198</c:v>
                </c:pt>
                <c:pt idx="18">
                  <c:v>496.33569944622099</c:v>
                </c:pt>
                <c:pt idx="19">
                  <c:v>487.93372111573302</c:v>
                </c:pt>
              </c:numCache>
            </c:numRef>
          </c:yVal>
          <c:smooth val="0"/>
          <c:extLst>
            <c:ext xmlns:c16="http://schemas.microsoft.com/office/drawing/2014/chart" uri="{C3380CC4-5D6E-409C-BE32-E72D297353CC}">
              <c16:uniqueId val="{00000008-5B02-4BC2-AB73-EA30682C4B64}"/>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Collect_Indiviual_Data_LS1.xlsm]San Francisco'!$B$7:$B$26</c:f>
              <c:numCache>
                <c:formatCode>General</c:formatCode>
                <c:ptCount val="20"/>
                <c:pt idx="0">
                  <c:v>1100.947184303956</c:v>
                </c:pt>
                <c:pt idx="1">
                  <c:v>117.61154979074252</c:v>
                </c:pt>
                <c:pt idx="2">
                  <c:v>776.37375924295588</c:v>
                </c:pt>
                <c:pt idx="3">
                  <c:v>826.60855351464818</c:v>
                </c:pt>
                <c:pt idx="4">
                  <c:v>109.74950018822462</c:v>
                </c:pt>
                <c:pt idx="5">
                  <c:v>1000.2159992741972</c:v>
                </c:pt>
                <c:pt idx="6">
                  <c:v>159.95746718799205</c:v>
                </c:pt>
                <c:pt idx="7">
                  <c:v>183.39059812783967</c:v>
                </c:pt>
                <c:pt idx="8">
                  <c:v>27.477979007533786</c:v>
                </c:pt>
                <c:pt idx="9">
                  <c:v>148.99022580846355</c:v>
                </c:pt>
                <c:pt idx="10">
                  <c:v>92.666859319553438</c:v>
                </c:pt>
                <c:pt idx="11">
                  <c:v>323.05560746995809</c:v>
                </c:pt>
                <c:pt idx="12">
                  <c:v>681.09238386681875</c:v>
                </c:pt>
                <c:pt idx="13">
                  <c:v>168.73462078005252</c:v>
                </c:pt>
                <c:pt idx="14">
                  <c:v>280.25411665855489</c:v>
                </c:pt>
                <c:pt idx="15">
                  <c:v>15.110675827268386</c:v>
                </c:pt>
                <c:pt idx="16">
                  <c:v>180.52795744480653</c:v>
                </c:pt>
                <c:pt idx="17">
                  <c:v>23.2225748791146</c:v>
                </c:pt>
                <c:pt idx="18">
                  <c:v>538.29949397241569</c:v>
                </c:pt>
                <c:pt idx="19">
                  <c:v>477.63262713901918</c:v>
                </c:pt>
              </c:numCache>
            </c:numRef>
          </c:xVal>
          <c:yVal>
            <c:numRef>
              <c:f>'[Collect_Indiviual_Data_LS1.xlsm]San Francisco'!$H$31:$H$50</c:f>
              <c:numCache>
                <c:formatCode>General</c:formatCode>
                <c:ptCount val="20"/>
                <c:pt idx="0">
                  <c:v>997.928430537743</c:v>
                </c:pt>
                <c:pt idx="1">
                  <c:v>112.980010984359</c:v>
                </c:pt>
                <c:pt idx="2">
                  <c:v>836.56480698267103</c:v>
                </c:pt>
                <c:pt idx="3">
                  <c:v>832.20148579827196</c:v>
                </c:pt>
                <c:pt idx="4">
                  <c:v>192.69333879857101</c:v>
                </c:pt>
                <c:pt idx="5">
                  <c:v>946.26264886128297</c:v>
                </c:pt>
                <c:pt idx="6">
                  <c:v>184.09003595417599</c:v>
                </c:pt>
                <c:pt idx="7">
                  <c:v>335.93934591931702</c:v>
                </c:pt>
                <c:pt idx="8">
                  <c:v>48.052525307525698</c:v>
                </c:pt>
                <c:pt idx="9">
                  <c:v>253.27912420556001</c:v>
                </c:pt>
                <c:pt idx="10">
                  <c:v>172.64550532421401</c:v>
                </c:pt>
                <c:pt idx="11">
                  <c:v>441.27518772185499</c:v>
                </c:pt>
                <c:pt idx="12">
                  <c:v>626.13079593349801</c:v>
                </c:pt>
                <c:pt idx="13">
                  <c:v>366.67454068671901</c:v>
                </c:pt>
                <c:pt idx="14">
                  <c:v>304.39292478676799</c:v>
                </c:pt>
                <c:pt idx="15">
                  <c:v>45.531882442096403</c:v>
                </c:pt>
                <c:pt idx="16">
                  <c:v>300.94804800935901</c:v>
                </c:pt>
                <c:pt idx="17">
                  <c:v>70.487400493813297</c:v>
                </c:pt>
                <c:pt idx="18">
                  <c:v>571.17945009905497</c:v>
                </c:pt>
                <c:pt idx="19">
                  <c:v>720.293748128429</c:v>
                </c:pt>
              </c:numCache>
            </c:numRef>
          </c:yVal>
          <c:smooth val="0"/>
          <c:extLst>
            <c:ext xmlns:c16="http://schemas.microsoft.com/office/drawing/2014/chart" uri="{C3380CC4-5D6E-409C-BE32-E72D297353CC}">
              <c16:uniqueId val="{0000000A-5B02-4BC2-AB73-EA30682C4B64}"/>
            </c:ext>
          </c:extLst>
        </c:ser>
        <c:ser>
          <c:idx val="42"/>
          <c:order val="12"/>
          <c:tx>
            <c:v>San Jose</c:v>
          </c:tx>
          <c:spPr>
            <a:ln w="25400" cap="rnd">
              <a:noFill/>
              <a:round/>
            </a:ln>
            <a:effectLst/>
          </c:spPr>
          <c:marker>
            <c:symbol val="diamond"/>
            <c:size val="5"/>
            <c:spPr>
              <a:noFill/>
              <a:ln w="9525">
                <a:solidFill>
                  <a:schemeClr val="tx1"/>
                </a:solidFill>
              </a:ln>
              <a:effectLst/>
            </c:spPr>
          </c:marker>
          <c:xVal>
            <c:numRef>
              <c:f>'[Collect_Indiviual_Data_LS1.xlsm]San Jose'!$B$7:$B$26</c:f>
              <c:numCache>
                <c:formatCode>General</c:formatCode>
                <c:ptCount val="20"/>
                <c:pt idx="0">
                  <c:v>1184.3993786924875</c:v>
                </c:pt>
                <c:pt idx="1">
                  <c:v>125.33116173508793</c:v>
                </c:pt>
                <c:pt idx="2">
                  <c:v>812.81710388400745</c:v>
                </c:pt>
                <c:pt idx="3">
                  <c:v>907.55453375013894</c:v>
                </c:pt>
                <c:pt idx="4">
                  <c:v>122.54889373425743</c:v>
                </c:pt>
                <c:pt idx="5">
                  <c:v>1056.3434340284648</c:v>
                </c:pt>
                <c:pt idx="6">
                  <c:v>170.621228781577</c:v>
                </c:pt>
                <c:pt idx="7">
                  <c:v>212.60204234575116</c:v>
                </c:pt>
                <c:pt idx="8">
                  <c:v>30.681135697592012</c:v>
                </c:pt>
                <c:pt idx="9">
                  <c:v>170.69239963199169</c:v>
                </c:pt>
                <c:pt idx="10">
                  <c:v>108.65868466507746</c:v>
                </c:pt>
                <c:pt idx="11">
                  <c:v>357.490419522911</c:v>
                </c:pt>
                <c:pt idx="12">
                  <c:v>730.47706673377797</c:v>
                </c:pt>
                <c:pt idx="13">
                  <c:v>200.17891085852267</c:v>
                </c:pt>
                <c:pt idx="14">
                  <c:v>302.4602857230006</c:v>
                </c:pt>
                <c:pt idx="15">
                  <c:v>16.732982052285593</c:v>
                </c:pt>
                <c:pt idx="16">
                  <c:v>204.97280782653172</c:v>
                </c:pt>
                <c:pt idx="17">
                  <c:v>28.427521091628961</c:v>
                </c:pt>
                <c:pt idx="18">
                  <c:v>577.48927090776419</c:v>
                </c:pt>
                <c:pt idx="19">
                  <c:v>539.12992403994247</c:v>
                </c:pt>
              </c:numCache>
            </c:numRef>
          </c:xVal>
          <c:yVal>
            <c:numRef>
              <c:f>'[Collect_Indiviual_Data_LS1.xlsm]San Jose'!$H$31:$H$50</c:f>
              <c:numCache>
                <c:formatCode>General</c:formatCode>
                <c:ptCount val="20"/>
                <c:pt idx="0">
                  <c:v>995.14814477817697</c:v>
                </c:pt>
                <c:pt idx="1">
                  <c:v>104.02269375807499</c:v>
                </c:pt>
                <c:pt idx="2">
                  <c:v>800.07706993461704</c:v>
                </c:pt>
                <c:pt idx="3">
                  <c:v>823.42606041051397</c:v>
                </c:pt>
                <c:pt idx="4">
                  <c:v>166.17632284614899</c:v>
                </c:pt>
                <c:pt idx="5">
                  <c:v>937.48731772885901</c:v>
                </c:pt>
                <c:pt idx="6">
                  <c:v>181.924773030176</c:v>
                </c:pt>
                <c:pt idx="7">
                  <c:v>303.64371471373403</c:v>
                </c:pt>
                <c:pt idx="8">
                  <c:v>38.9884882084258</c:v>
                </c:pt>
                <c:pt idx="9">
                  <c:v>224.369617309213</c:v>
                </c:pt>
                <c:pt idx="10">
                  <c:v>158.194305288675</c:v>
                </c:pt>
                <c:pt idx="11">
                  <c:v>420.35235795596401</c:v>
                </c:pt>
                <c:pt idx="12">
                  <c:v>621.37665538372096</c:v>
                </c:pt>
                <c:pt idx="13">
                  <c:v>344.09081944189501</c:v>
                </c:pt>
                <c:pt idx="14">
                  <c:v>289.55189316745702</c:v>
                </c:pt>
                <c:pt idx="15">
                  <c:v>38.886072613056299</c:v>
                </c:pt>
                <c:pt idx="16">
                  <c:v>277.67644748120199</c:v>
                </c:pt>
                <c:pt idx="17">
                  <c:v>53.319861113081302</c:v>
                </c:pt>
                <c:pt idx="18">
                  <c:v>558.60577180141695</c:v>
                </c:pt>
                <c:pt idx="19">
                  <c:v>680.53240478560804</c:v>
                </c:pt>
              </c:numCache>
            </c:numRef>
          </c:yVal>
          <c:smooth val="0"/>
          <c:extLst>
            <c:ext xmlns:c16="http://schemas.microsoft.com/office/drawing/2014/chart" uri="{C3380CC4-5D6E-409C-BE32-E72D297353CC}">
              <c16:uniqueId val="{0000000C-5B02-4BC2-AB73-EA30682C4B64}"/>
            </c:ext>
          </c:extLst>
        </c:ser>
        <c:ser>
          <c:idx val="45"/>
          <c:order val="14"/>
          <c:tx>
            <c:v>Seattle</c:v>
          </c:tx>
          <c:spPr>
            <a:ln w="25400" cap="rnd">
              <a:noFill/>
              <a:round/>
            </a:ln>
            <a:effectLst/>
          </c:spPr>
          <c:marker>
            <c:symbol val="square"/>
            <c:size val="5"/>
            <c:spPr>
              <a:noFill/>
              <a:ln w="9525">
                <a:solidFill>
                  <a:schemeClr val="tx1"/>
                </a:solidFill>
              </a:ln>
              <a:effectLst/>
            </c:spPr>
          </c:marker>
          <c:xVal>
            <c:numRef>
              <c:f>[Collect_Indiviual_Data_LS1.xlsm]Seattle!$B$7:$B$26</c:f>
              <c:numCache>
                <c:formatCode>General</c:formatCode>
                <c:ptCount val="20"/>
                <c:pt idx="0">
                  <c:v>936.93474239833699</c:v>
                </c:pt>
                <c:pt idx="1">
                  <c:v>96.845622061330005</c:v>
                </c:pt>
                <c:pt idx="2">
                  <c:v>672.98279854687769</c:v>
                </c:pt>
                <c:pt idx="3">
                  <c:v>631.19861996241173</c:v>
                </c:pt>
                <c:pt idx="4">
                  <c:v>75.472366814794555</c:v>
                </c:pt>
                <c:pt idx="5">
                  <c:v>866.43016958709268</c:v>
                </c:pt>
                <c:pt idx="6">
                  <c:v>129.92853394536584</c:v>
                </c:pt>
                <c:pt idx="7">
                  <c:v>121.59107881188571</c:v>
                </c:pt>
                <c:pt idx="8">
                  <c:v>21.095522180159211</c:v>
                </c:pt>
                <c:pt idx="9">
                  <c:v>103.76176611794995</c:v>
                </c:pt>
                <c:pt idx="10">
                  <c:v>58.420845752048841</c:v>
                </c:pt>
                <c:pt idx="11">
                  <c:v>230.46026627807632</c:v>
                </c:pt>
                <c:pt idx="12">
                  <c:v>571.37737731002687</c:v>
                </c:pt>
                <c:pt idx="13">
                  <c:v>100.08807992902706</c:v>
                </c:pt>
                <c:pt idx="14">
                  <c:v>226.53709958162437</c:v>
                </c:pt>
                <c:pt idx="15">
                  <c:v>9.5986242244276276</c:v>
                </c:pt>
                <c:pt idx="16">
                  <c:v>114.88486763840807</c:v>
                </c:pt>
                <c:pt idx="17">
                  <c:v>10.994030361925374</c:v>
                </c:pt>
                <c:pt idx="18">
                  <c:v>458.26133937528436</c:v>
                </c:pt>
                <c:pt idx="19">
                  <c:v>326.8724293372876</c:v>
                </c:pt>
              </c:numCache>
            </c:numRef>
          </c:xVal>
          <c:yVal>
            <c:numRef>
              <c:f>[Collect_Indiviual_Data_LS1.xlsm]Seattle!$H$31:$H$50</c:f>
              <c:numCache>
                <c:formatCode>General</c:formatCode>
                <c:ptCount val="20"/>
                <c:pt idx="0">
                  <c:v>991.33247047603697</c:v>
                </c:pt>
                <c:pt idx="1">
                  <c:v>95.141777160800899</c:v>
                </c:pt>
                <c:pt idx="2">
                  <c:v>743.42866893937401</c:v>
                </c:pt>
                <c:pt idx="3">
                  <c:v>805.988392081906</c:v>
                </c:pt>
                <c:pt idx="4">
                  <c:v>122.372446634914</c:v>
                </c:pt>
                <c:pt idx="5">
                  <c:v>902.09192726379604</c:v>
                </c:pt>
                <c:pt idx="6">
                  <c:v>162.85886271200701</c:v>
                </c:pt>
                <c:pt idx="7">
                  <c:v>244.68845256346401</c:v>
                </c:pt>
                <c:pt idx="8">
                  <c:v>28.859446423659499</c:v>
                </c:pt>
                <c:pt idx="9">
                  <c:v>178.863581476234</c:v>
                </c:pt>
                <c:pt idx="10">
                  <c:v>134.340668949763</c:v>
                </c:pt>
                <c:pt idx="11">
                  <c:v>370.96338811835</c:v>
                </c:pt>
                <c:pt idx="12">
                  <c:v>607.16633233552795</c:v>
                </c:pt>
                <c:pt idx="13">
                  <c:v>291.575531584244</c:v>
                </c:pt>
                <c:pt idx="14">
                  <c:v>284.65577463450802</c:v>
                </c:pt>
                <c:pt idx="15">
                  <c:v>16.155252058368202</c:v>
                </c:pt>
                <c:pt idx="16">
                  <c:v>233.127754195233</c:v>
                </c:pt>
                <c:pt idx="17">
                  <c:v>38.1812894975021</c:v>
                </c:pt>
                <c:pt idx="18">
                  <c:v>533.29356248159195</c:v>
                </c:pt>
                <c:pt idx="19">
                  <c:v>607.66294138094497</c:v>
                </c:pt>
              </c:numCache>
            </c:numRef>
          </c:yVal>
          <c:smooth val="0"/>
          <c:extLst>
            <c:ext xmlns:c16="http://schemas.microsoft.com/office/drawing/2014/chart" uri="{C3380CC4-5D6E-409C-BE32-E72D297353CC}">
              <c16:uniqueId val="{0000000E-5B02-4BC2-AB73-EA30682C4B64}"/>
            </c:ext>
          </c:extLst>
        </c:ser>
        <c:ser>
          <c:idx val="12"/>
          <c:order val="16"/>
          <c:tx>
            <c:v>Memphis</c:v>
          </c:tx>
          <c:spPr>
            <a:ln w="25400" cap="rnd">
              <a:noFill/>
              <a:round/>
            </a:ln>
            <a:effectLst/>
          </c:spPr>
          <c:marker>
            <c:symbol val="triangle"/>
            <c:size val="5"/>
            <c:spPr>
              <a:noFill/>
              <a:ln w="9525">
                <a:solidFill>
                  <a:schemeClr val="tx1"/>
                </a:solidFill>
              </a:ln>
              <a:effectLst/>
            </c:spPr>
          </c:marker>
          <c:xVal>
            <c:numRef>
              <c:f>[Collect_Indiviual_Data_LS1.xlsm]Memphis!$B$7:$B$26</c:f>
              <c:numCache>
                <c:formatCode>General</c:formatCode>
                <c:ptCount val="20"/>
                <c:pt idx="0">
                  <c:v>517.45692393575439</c:v>
                </c:pt>
                <c:pt idx="1">
                  <c:v>48.774140807934181</c:v>
                </c:pt>
                <c:pt idx="2">
                  <c:v>327.73043541932412</c:v>
                </c:pt>
                <c:pt idx="3">
                  <c:v>209.75249076222636</c:v>
                </c:pt>
                <c:pt idx="4">
                  <c:v>26.711167315734102</c:v>
                </c:pt>
                <c:pt idx="5">
                  <c:v>443.96165254166777</c:v>
                </c:pt>
                <c:pt idx="6">
                  <c:v>53.12797272817609</c:v>
                </c:pt>
                <c:pt idx="7">
                  <c:v>32.110739720825315</c:v>
                </c:pt>
                <c:pt idx="8">
                  <c:v>12.267437307970642</c:v>
                </c:pt>
                <c:pt idx="9">
                  <c:v>36.363074863977928</c:v>
                </c:pt>
                <c:pt idx="10">
                  <c:v>15.144058746608247</c:v>
                </c:pt>
                <c:pt idx="11">
                  <c:v>57.31603146447614</c:v>
                </c:pt>
                <c:pt idx="12">
                  <c:v>250.80738914716542</c:v>
                </c:pt>
                <c:pt idx="13">
                  <c:v>22.411702176271266</c:v>
                </c:pt>
                <c:pt idx="14">
                  <c:v>111.0158790695063</c:v>
                </c:pt>
                <c:pt idx="15">
                  <c:v>2.0147607200883213</c:v>
                </c:pt>
                <c:pt idx="16">
                  <c:v>23.075239557446185</c:v>
                </c:pt>
                <c:pt idx="17">
                  <c:v>0.77808261675806745</c:v>
                </c:pt>
                <c:pt idx="18">
                  <c:v>234.33135486626398</c:v>
                </c:pt>
                <c:pt idx="19">
                  <c:v>76.392501355053184</c:v>
                </c:pt>
              </c:numCache>
            </c:numRef>
          </c:xVal>
          <c:yVal>
            <c:numRef>
              <c:f>[Collect_Indiviual_Data_LS1.xlsm]Memphis!$H$31:$H$50</c:f>
              <c:numCache>
                <c:formatCode>General</c:formatCode>
                <c:ptCount val="20"/>
                <c:pt idx="0">
                  <c:v>986.530824652457</c:v>
                </c:pt>
                <c:pt idx="1">
                  <c:v>91.223939621584904</c:v>
                </c:pt>
                <c:pt idx="2">
                  <c:v>713.00864166903398</c:v>
                </c:pt>
                <c:pt idx="3">
                  <c:v>786.38931840234704</c:v>
                </c:pt>
                <c:pt idx="4">
                  <c:v>97.697908345482205</c:v>
                </c:pt>
                <c:pt idx="5">
                  <c:v>869.55416368783597</c:v>
                </c:pt>
                <c:pt idx="6">
                  <c:v>150.62725116932799</c:v>
                </c:pt>
                <c:pt idx="7">
                  <c:v>199.558729903336</c:v>
                </c:pt>
                <c:pt idx="8">
                  <c:v>21.6163862910138</c:v>
                </c:pt>
                <c:pt idx="9">
                  <c:v>150.68982821546399</c:v>
                </c:pt>
                <c:pt idx="10">
                  <c:v>115.759142682506</c:v>
                </c:pt>
                <c:pt idx="11">
                  <c:v>335.52473768944498</c:v>
                </c:pt>
                <c:pt idx="12">
                  <c:v>588.65276311607397</c:v>
                </c:pt>
                <c:pt idx="13">
                  <c:v>243.66828676575</c:v>
                </c:pt>
                <c:pt idx="14">
                  <c:v>266.36130920264401</c:v>
                </c:pt>
                <c:pt idx="15">
                  <c:v>11.6316103803541</c:v>
                </c:pt>
                <c:pt idx="16">
                  <c:v>189.94579350182701</c:v>
                </c:pt>
                <c:pt idx="17">
                  <c:v>21.160586559718901</c:v>
                </c:pt>
                <c:pt idx="18">
                  <c:v>507.83719674432302</c:v>
                </c:pt>
                <c:pt idx="19">
                  <c:v>529.86332365384203</c:v>
                </c:pt>
              </c:numCache>
            </c:numRef>
          </c:yVal>
          <c:smooth val="0"/>
          <c:extLst>
            <c:ext xmlns:c16="http://schemas.microsoft.com/office/drawing/2014/chart" uri="{C3380CC4-5D6E-409C-BE32-E72D297353CC}">
              <c16:uniqueId val="{00000010-5B02-4BC2-AB73-EA30682C4B64}"/>
            </c:ext>
          </c:extLst>
        </c:ser>
        <c:ser>
          <c:idx val="15"/>
          <c:order val="18"/>
          <c:tx>
            <c:v>Charleston</c:v>
          </c:tx>
          <c:spPr>
            <a:ln w="25400" cap="rnd">
              <a:noFill/>
              <a:round/>
            </a:ln>
            <a:effectLst/>
          </c:spPr>
          <c:marker>
            <c:symbol val="x"/>
            <c:size val="5"/>
            <c:spPr>
              <a:noFill/>
              <a:ln w="9525">
                <a:solidFill>
                  <a:schemeClr val="tx1"/>
                </a:solidFill>
              </a:ln>
              <a:effectLst/>
            </c:spPr>
          </c:marker>
          <c:xVal>
            <c:numRef>
              <c:f>[Collect_Indiviual_Data_LS1.xlsm]Charleston!$B$7:$B$26</c:f>
              <c:numCache>
                <c:formatCode>General</c:formatCode>
                <c:ptCount val="20"/>
                <c:pt idx="0">
                  <c:v>461.30903418639082</c:v>
                </c:pt>
                <c:pt idx="1">
                  <c:v>43.248278677221656</c:v>
                </c:pt>
                <c:pt idx="2">
                  <c:v>283.96103272506673</c:v>
                </c:pt>
                <c:pt idx="3">
                  <c:v>174.02348830399697</c:v>
                </c:pt>
                <c:pt idx="4">
                  <c:v>21.620996483609346</c:v>
                </c:pt>
                <c:pt idx="5">
                  <c:v>388.7945085887643</c:v>
                </c:pt>
                <c:pt idx="6">
                  <c:v>45.100704959733378</c:v>
                </c:pt>
                <c:pt idx="7">
                  <c:v>25.403945786180344</c:v>
                </c:pt>
                <c:pt idx="8">
                  <c:v>11.020954282701993</c:v>
                </c:pt>
                <c:pt idx="9">
                  <c:v>29.536331512167539</c:v>
                </c:pt>
                <c:pt idx="10">
                  <c:v>12.025334751448188</c:v>
                </c:pt>
                <c:pt idx="11">
                  <c:v>42.883734786712566</c:v>
                </c:pt>
                <c:pt idx="12">
                  <c:v>214.59107621277533</c:v>
                </c:pt>
                <c:pt idx="13">
                  <c:v>16.884582893131558</c:v>
                </c:pt>
                <c:pt idx="14">
                  <c:v>97.776721151304656</c:v>
                </c:pt>
                <c:pt idx="15">
                  <c:v>1.0012508419553248</c:v>
                </c:pt>
                <c:pt idx="16">
                  <c:v>17.550790325126815</c:v>
                </c:pt>
                <c:pt idx="17">
                  <c:v>0.52583391228673504</c:v>
                </c:pt>
                <c:pt idx="18">
                  <c:v>207.00161151932448</c:v>
                </c:pt>
                <c:pt idx="19">
                  <c:v>55.418921181915856</c:v>
                </c:pt>
              </c:numCache>
            </c:numRef>
          </c:xVal>
          <c:yVal>
            <c:numRef>
              <c:f>[Collect_Indiviual_Data_LS1.xlsm]Charleston!$H$31:$H$50</c:f>
              <c:numCache>
                <c:formatCode>General</c:formatCode>
                <c:ptCount val="20"/>
                <c:pt idx="0">
                  <c:v>985.27795686053003</c:v>
                </c:pt>
                <c:pt idx="1">
                  <c:v>90.902070478788303</c:v>
                </c:pt>
                <c:pt idx="2">
                  <c:v>708.34197433376505</c:v>
                </c:pt>
                <c:pt idx="3">
                  <c:v>784.11273566330101</c:v>
                </c:pt>
                <c:pt idx="4">
                  <c:v>94.473782953774403</c:v>
                </c:pt>
                <c:pt idx="5">
                  <c:v>864.96490072442896</c:v>
                </c:pt>
                <c:pt idx="6">
                  <c:v>149.22559051782201</c:v>
                </c:pt>
                <c:pt idx="7">
                  <c:v>194.625344853174</c:v>
                </c:pt>
                <c:pt idx="8">
                  <c:v>20.948170807547299</c:v>
                </c:pt>
                <c:pt idx="9">
                  <c:v>147.09663845936899</c:v>
                </c:pt>
                <c:pt idx="10">
                  <c:v>113.469506928928</c:v>
                </c:pt>
                <c:pt idx="11">
                  <c:v>331.15126309084201</c:v>
                </c:pt>
                <c:pt idx="12">
                  <c:v>586.07342222443003</c:v>
                </c:pt>
                <c:pt idx="13">
                  <c:v>237.066758695386</c:v>
                </c:pt>
                <c:pt idx="14">
                  <c:v>262.506513263866</c:v>
                </c:pt>
                <c:pt idx="15">
                  <c:v>11.2816940906245</c:v>
                </c:pt>
                <c:pt idx="16">
                  <c:v>185.223435446824</c:v>
                </c:pt>
                <c:pt idx="17">
                  <c:v>20.277597395371501</c:v>
                </c:pt>
                <c:pt idx="18">
                  <c:v>504.47786692620298</c:v>
                </c:pt>
                <c:pt idx="19">
                  <c:v>517.81371597466</c:v>
                </c:pt>
              </c:numCache>
            </c:numRef>
          </c:yVal>
          <c:smooth val="0"/>
          <c:extLst>
            <c:ext xmlns:c16="http://schemas.microsoft.com/office/drawing/2014/chart" uri="{C3380CC4-5D6E-409C-BE32-E72D297353CC}">
              <c16:uniqueId val="{00000012-5B02-4BC2-AB73-EA30682C4B64}"/>
            </c:ext>
          </c:extLst>
        </c:ser>
        <c:ser>
          <c:idx val="17"/>
          <c:order val="20"/>
          <c:tx>
            <c:v>1 to 1 line</c:v>
          </c:tx>
          <c:spPr>
            <a:ln w="19050" cap="rnd">
              <a:solidFill>
                <a:schemeClr val="tx1"/>
              </a:solidFill>
              <a:prstDash val="solid"/>
              <a:round/>
            </a:ln>
            <a:effectLst/>
          </c:spPr>
          <c:marker>
            <c:symbol val="none"/>
          </c:marker>
          <c:dPt>
            <c:idx val="1"/>
            <c:marker>
              <c:symbol val="none"/>
            </c:marker>
            <c:bubble3D val="0"/>
            <c:spPr>
              <a:ln w="19050" cap="rnd">
                <a:solidFill>
                  <a:schemeClr val="tx1"/>
                </a:solidFill>
                <a:prstDash val="solid"/>
                <a:round/>
              </a:ln>
              <a:effectLst/>
            </c:spPr>
            <c:extLst>
              <c:ext xmlns:c16="http://schemas.microsoft.com/office/drawing/2014/chart" uri="{C3380CC4-5D6E-409C-BE32-E72D297353CC}">
                <c16:uniqueId val="{00000001-96DA-4A55-B9FD-EFEEF8FD78CC}"/>
              </c:ext>
            </c:extLst>
          </c:dPt>
          <c:xVal>
            <c:numRef>
              <c:f>'[Collect_Indiviual_Data_LS1.xlsm]PLOTS (R&amp;W) (scaled) (2)'!$A$162:$A$163</c:f>
              <c:numCache>
                <c:formatCode>General</c:formatCode>
                <c:ptCount val="2"/>
                <c:pt idx="0">
                  <c:v>0</c:v>
                </c:pt>
                <c:pt idx="1">
                  <c:v>2000</c:v>
                </c:pt>
              </c:numCache>
            </c:numRef>
          </c:xVal>
          <c:yVal>
            <c:numRef>
              <c:f>'[Collect_Indiviual_Data_LS1.xlsm]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5B02-4BC2-AB73-EA30682C4B64}"/>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Collect_Indiviual_Data_LS1.xlsm]Trendlines!$G$5:$G$204</c:f>
              <c:numCache>
                <c:formatCode>General</c:formatCode>
                <c:ptCount val="200"/>
                <c:pt idx="0">
                  <c:v>263.52986264948839</c:v>
                </c:pt>
                <c:pt idx="1">
                  <c:v>20.917226208912545</c:v>
                </c:pt>
                <c:pt idx="2">
                  <c:v>112.68949223881035</c:v>
                </c:pt>
                <c:pt idx="3">
                  <c:v>29.937079417035726</c:v>
                </c:pt>
                <c:pt idx="4">
                  <c:v>9.8459546215048697</c:v>
                </c:pt>
                <c:pt idx="5">
                  <c:v>168.99154852421702</c:v>
                </c:pt>
                <c:pt idx="6">
                  <c:v>10.427086136880439</c:v>
                </c:pt>
                <c:pt idx="7">
                  <c:v>3.906832466540298</c:v>
                </c:pt>
                <c:pt idx="8">
                  <c:v>8.7062026230099185</c:v>
                </c:pt>
                <c:pt idx="9">
                  <c:v>7.741371454240265</c:v>
                </c:pt>
                <c:pt idx="10">
                  <c:v>1.6007356374068418</c:v>
                </c:pt>
                <c:pt idx="11">
                  <c:v>4.0659166452121447</c:v>
                </c:pt>
                <c:pt idx="12">
                  <c:v>55.164504429155656</c:v>
                </c:pt>
                <c:pt idx="13">
                  <c:v>2.1925600698102308</c:v>
                </c:pt>
                <c:pt idx="14">
                  <c:v>54.702602227504727</c:v>
                </c:pt>
                <c:pt idx="15">
                  <c:v>5.2959531107355309E-2</c:v>
                </c:pt>
                <c:pt idx="16">
                  <c:v>3.4573265584536967</c:v>
                </c:pt>
                <c:pt idx="17">
                  <c:v>0</c:v>
                </c:pt>
                <c:pt idx="18">
                  <c:v>89.86069677883853</c:v>
                </c:pt>
                <c:pt idx="19">
                  <c:v>2.804959004706336</c:v>
                </c:pt>
                <c:pt idx="20">
                  <c:v>1129.428523203135</c:v>
                </c:pt>
                <c:pt idx="21">
                  <c:v>121.05882184589531</c:v>
                </c:pt>
                <c:pt idx="22">
                  <c:v>803.46917737618617</c:v>
                </c:pt>
                <c:pt idx="23">
                  <c:v>869.90126391749664</c:v>
                </c:pt>
                <c:pt idx="24">
                  <c:v>124.15451325891169</c:v>
                </c:pt>
                <c:pt idx="25">
                  <c:v>1020.8680257462379</c:v>
                </c:pt>
                <c:pt idx="26">
                  <c:v>169.22203743890205</c:v>
                </c:pt>
                <c:pt idx="27">
                  <c:v>205.85373349184601</c:v>
                </c:pt>
                <c:pt idx="28">
                  <c:v>30.420898919489055</c:v>
                </c:pt>
                <c:pt idx="29">
                  <c:v>165.07238439545068</c:v>
                </c:pt>
                <c:pt idx="30">
                  <c:v>107.19312600930405</c:v>
                </c:pt>
                <c:pt idx="31">
                  <c:v>353.93196643281709</c:v>
                </c:pt>
                <c:pt idx="32">
                  <c:v>700.06169155113992</c:v>
                </c:pt>
                <c:pt idx="33">
                  <c:v>201.99629574349282</c:v>
                </c:pt>
                <c:pt idx="34">
                  <c:v>295.63580070866487</c:v>
                </c:pt>
                <c:pt idx="35">
                  <c:v>18.134064235367905</c:v>
                </c:pt>
                <c:pt idx="36">
                  <c:v>204.32615399946943</c:v>
                </c:pt>
                <c:pt idx="37">
                  <c:v>29.419855927498045</c:v>
                </c:pt>
                <c:pt idx="38">
                  <c:v>560.42469473535516</c:v>
                </c:pt>
                <c:pt idx="39">
                  <c:v>530.2847168497259</c:v>
                </c:pt>
                <c:pt idx="40">
                  <c:v>1057.2251542240951</c:v>
                </c:pt>
                <c:pt idx="41">
                  <c:v>112.84496133382923</c:v>
                </c:pt>
                <c:pt idx="42">
                  <c:v>748.67080166970368</c:v>
                </c:pt>
                <c:pt idx="43">
                  <c:v>770.59675624396107</c:v>
                </c:pt>
                <c:pt idx="44">
                  <c:v>98.585386060404659</c:v>
                </c:pt>
                <c:pt idx="45">
                  <c:v>967.74430927132698</c:v>
                </c:pt>
                <c:pt idx="46">
                  <c:v>151.16663204074851</c:v>
                </c:pt>
                <c:pt idx="47">
                  <c:v>162.6037117683214</c:v>
                </c:pt>
                <c:pt idx="48">
                  <c:v>25.265552188506259</c:v>
                </c:pt>
                <c:pt idx="49">
                  <c:v>134.0566537090744</c:v>
                </c:pt>
                <c:pt idx="50">
                  <c:v>80.662852040168886</c:v>
                </c:pt>
                <c:pt idx="51">
                  <c:v>294.76423412198989</c:v>
                </c:pt>
                <c:pt idx="52">
                  <c:v>653.28625674922046</c:v>
                </c:pt>
                <c:pt idx="53">
                  <c:v>143.51439318785253</c:v>
                </c:pt>
                <c:pt idx="54">
                  <c:v>263.92884918037214</c:v>
                </c:pt>
                <c:pt idx="55">
                  <c:v>13.041956632288821</c:v>
                </c:pt>
                <c:pt idx="56">
                  <c:v>158.76544958628293</c:v>
                </c:pt>
                <c:pt idx="57">
                  <c:v>18.657608815393157</c:v>
                </c:pt>
                <c:pt idx="58">
                  <c:v>513.91725718802661</c:v>
                </c:pt>
                <c:pt idx="59">
                  <c:v>430.71568362940656</c:v>
                </c:pt>
                <c:pt idx="60">
                  <c:v>696.11203988718933</c:v>
                </c:pt>
                <c:pt idx="61">
                  <c:v>64.29180746500279</c:v>
                </c:pt>
                <c:pt idx="62">
                  <c:v>465.50207422586004</c:v>
                </c:pt>
                <c:pt idx="63">
                  <c:v>341.08987760944524</c:v>
                </c:pt>
                <c:pt idx="64">
                  <c:v>40.446434599201204</c:v>
                </c:pt>
                <c:pt idx="65">
                  <c:v>610.05494678616196</c:v>
                </c:pt>
                <c:pt idx="66">
                  <c:v>79.481573277908382</c:v>
                </c:pt>
                <c:pt idx="67">
                  <c:v>57.2452395041514</c:v>
                </c:pt>
                <c:pt idx="68">
                  <c:v>15.477904337266107</c:v>
                </c:pt>
                <c:pt idx="69">
                  <c:v>57.125772523076229</c:v>
                </c:pt>
                <c:pt idx="70">
                  <c:v>26.154914886768431</c:v>
                </c:pt>
                <c:pt idx="71">
                  <c:v>106.32996362535016</c:v>
                </c:pt>
                <c:pt idx="72">
                  <c:v>360.71148288217961</c:v>
                </c:pt>
                <c:pt idx="73">
                  <c:v>42.158356679737373</c:v>
                </c:pt>
                <c:pt idx="74">
                  <c:v>155.51830073733535</c:v>
                </c:pt>
                <c:pt idx="75">
                  <c:v>4.5893797627050841</c:v>
                </c:pt>
                <c:pt idx="76">
                  <c:v>45.800612300507083</c:v>
                </c:pt>
                <c:pt idx="77">
                  <c:v>2.2748043815766041</c:v>
                </c:pt>
                <c:pt idx="78">
                  <c:v>323.14434657631176</c:v>
                </c:pt>
                <c:pt idx="79">
                  <c:v>146.29655036883773</c:v>
                </c:pt>
                <c:pt idx="80">
                  <c:v>739.42360519271131</c:v>
                </c:pt>
                <c:pt idx="81">
                  <c:v>68.61520993614883</c:v>
                </c:pt>
                <c:pt idx="82">
                  <c:v>504.16707589712928</c:v>
                </c:pt>
                <c:pt idx="83">
                  <c:v>399.33989928537801</c:v>
                </c:pt>
                <c:pt idx="84">
                  <c:v>46.841633698660715</c:v>
                </c:pt>
                <c:pt idx="85">
                  <c:v>652.88844124778063</c:v>
                </c:pt>
                <c:pt idx="86">
                  <c:v>88.790040667091787</c:v>
                </c:pt>
                <c:pt idx="87">
                  <c:v>71.504358335018608</c:v>
                </c:pt>
                <c:pt idx="88">
                  <c:v>16.527944562104818</c:v>
                </c:pt>
                <c:pt idx="89">
                  <c:v>66.337398030168714</c:v>
                </c:pt>
                <c:pt idx="90">
                  <c:v>32.809918055442914</c:v>
                </c:pt>
                <c:pt idx="91">
                  <c:v>132.6117776822764</c:v>
                </c:pt>
                <c:pt idx="92">
                  <c:v>396.2964621450526</c:v>
                </c:pt>
                <c:pt idx="93">
                  <c:v>54.599895308352068</c:v>
                </c:pt>
                <c:pt idx="94">
                  <c:v>169.49689353868675</c:v>
                </c:pt>
                <c:pt idx="95">
                  <c:v>5.6739981056893471</c:v>
                </c:pt>
                <c:pt idx="96">
                  <c:v>59.831418896902662</c:v>
                </c:pt>
                <c:pt idx="97">
                  <c:v>3.8885638631692911</c:v>
                </c:pt>
                <c:pt idx="98">
                  <c:v>347.82565332900424</c:v>
                </c:pt>
                <c:pt idx="99">
                  <c:v>184.90346330187992</c:v>
                </c:pt>
                <c:pt idx="100">
                  <c:v>1100.947184303956</c:v>
                </c:pt>
                <c:pt idx="101">
                  <c:v>117.61154979074252</c:v>
                </c:pt>
                <c:pt idx="102">
                  <c:v>776.37375924295588</c:v>
                </c:pt>
                <c:pt idx="103">
                  <c:v>826.60855351464818</c:v>
                </c:pt>
                <c:pt idx="104">
                  <c:v>109.74950018822462</c:v>
                </c:pt>
                <c:pt idx="105">
                  <c:v>1000.2159992741972</c:v>
                </c:pt>
                <c:pt idx="106">
                  <c:v>159.95746718799205</c:v>
                </c:pt>
                <c:pt idx="107">
                  <c:v>183.39059812783967</c:v>
                </c:pt>
                <c:pt idx="108">
                  <c:v>27.477979007533786</c:v>
                </c:pt>
                <c:pt idx="109">
                  <c:v>148.99022580846355</c:v>
                </c:pt>
                <c:pt idx="110">
                  <c:v>92.666859319553438</c:v>
                </c:pt>
                <c:pt idx="111">
                  <c:v>323.05560746995809</c:v>
                </c:pt>
                <c:pt idx="112">
                  <c:v>681.09238386681875</c:v>
                </c:pt>
                <c:pt idx="113">
                  <c:v>168.73462078005252</c:v>
                </c:pt>
                <c:pt idx="114">
                  <c:v>280.25411665855489</c:v>
                </c:pt>
                <c:pt idx="115">
                  <c:v>15.110675827268386</c:v>
                </c:pt>
                <c:pt idx="116">
                  <c:v>180.52795744480653</c:v>
                </c:pt>
                <c:pt idx="117">
                  <c:v>23.2225748791146</c:v>
                </c:pt>
                <c:pt idx="118">
                  <c:v>538.29949397241569</c:v>
                </c:pt>
                <c:pt idx="119">
                  <c:v>477.63262713901918</c:v>
                </c:pt>
                <c:pt idx="120">
                  <c:v>1184.3993786924875</c:v>
                </c:pt>
                <c:pt idx="121">
                  <c:v>125.33116173508793</c:v>
                </c:pt>
                <c:pt idx="122">
                  <c:v>812.81710388400745</c:v>
                </c:pt>
                <c:pt idx="123">
                  <c:v>907.55453375013894</c:v>
                </c:pt>
                <c:pt idx="124">
                  <c:v>122.54889373425743</c:v>
                </c:pt>
                <c:pt idx="125">
                  <c:v>1056.3434340284648</c:v>
                </c:pt>
                <c:pt idx="126">
                  <c:v>170.621228781577</c:v>
                </c:pt>
                <c:pt idx="127">
                  <c:v>212.60204234575116</c:v>
                </c:pt>
                <c:pt idx="128">
                  <c:v>30.681135697592012</c:v>
                </c:pt>
                <c:pt idx="129">
                  <c:v>170.69239963199169</c:v>
                </c:pt>
                <c:pt idx="130">
                  <c:v>108.65868466507746</c:v>
                </c:pt>
                <c:pt idx="131">
                  <c:v>357.490419522911</c:v>
                </c:pt>
                <c:pt idx="132">
                  <c:v>730.47706673377797</c:v>
                </c:pt>
                <c:pt idx="133">
                  <c:v>200.17891085852267</c:v>
                </c:pt>
                <c:pt idx="134">
                  <c:v>302.4602857230006</c:v>
                </c:pt>
                <c:pt idx="135">
                  <c:v>16.732982052285593</c:v>
                </c:pt>
                <c:pt idx="136">
                  <c:v>204.97280782653172</c:v>
                </c:pt>
                <c:pt idx="137">
                  <c:v>28.427521091628961</c:v>
                </c:pt>
                <c:pt idx="138">
                  <c:v>577.48927090776419</c:v>
                </c:pt>
                <c:pt idx="139">
                  <c:v>539.12992403994247</c:v>
                </c:pt>
                <c:pt idx="140">
                  <c:v>936.93474239833699</c:v>
                </c:pt>
                <c:pt idx="141">
                  <c:v>96.845622061330005</c:v>
                </c:pt>
                <c:pt idx="142">
                  <c:v>672.98279854687769</c:v>
                </c:pt>
                <c:pt idx="143">
                  <c:v>631.19861996241173</c:v>
                </c:pt>
                <c:pt idx="144">
                  <c:v>75.472366814794555</c:v>
                </c:pt>
                <c:pt idx="145">
                  <c:v>866.43016958709268</c:v>
                </c:pt>
                <c:pt idx="146">
                  <c:v>129.92853394536584</c:v>
                </c:pt>
                <c:pt idx="147">
                  <c:v>121.59107881188571</c:v>
                </c:pt>
                <c:pt idx="148">
                  <c:v>21.095522180159211</c:v>
                </c:pt>
                <c:pt idx="149">
                  <c:v>103.76176611794995</c:v>
                </c:pt>
                <c:pt idx="150">
                  <c:v>58.420845752048841</c:v>
                </c:pt>
                <c:pt idx="151">
                  <c:v>230.46026627807632</c:v>
                </c:pt>
                <c:pt idx="152">
                  <c:v>571.37737731002687</c:v>
                </c:pt>
                <c:pt idx="153">
                  <c:v>100.08807992902706</c:v>
                </c:pt>
                <c:pt idx="154">
                  <c:v>226.53709958162437</c:v>
                </c:pt>
                <c:pt idx="155">
                  <c:v>9.5986242244276276</c:v>
                </c:pt>
                <c:pt idx="156">
                  <c:v>114.88486763840807</c:v>
                </c:pt>
                <c:pt idx="157">
                  <c:v>10.994030361925374</c:v>
                </c:pt>
                <c:pt idx="158">
                  <c:v>458.26133937528436</c:v>
                </c:pt>
                <c:pt idx="159">
                  <c:v>326.8724293372876</c:v>
                </c:pt>
                <c:pt idx="160">
                  <c:v>517.45692393575439</c:v>
                </c:pt>
                <c:pt idx="161">
                  <c:v>48.774140807934181</c:v>
                </c:pt>
                <c:pt idx="162">
                  <c:v>327.73043541932412</c:v>
                </c:pt>
                <c:pt idx="163">
                  <c:v>209.75249076222636</c:v>
                </c:pt>
                <c:pt idx="164">
                  <c:v>26.711167315734102</c:v>
                </c:pt>
                <c:pt idx="165">
                  <c:v>443.96165254166777</c:v>
                </c:pt>
                <c:pt idx="166">
                  <c:v>53.12797272817609</c:v>
                </c:pt>
                <c:pt idx="167">
                  <c:v>32.110739720825315</c:v>
                </c:pt>
                <c:pt idx="168">
                  <c:v>12.267437307970642</c:v>
                </c:pt>
                <c:pt idx="169">
                  <c:v>36.363074863977928</c:v>
                </c:pt>
                <c:pt idx="170">
                  <c:v>15.144058746608247</c:v>
                </c:pt>
                <c:pt idx="171">
                  <c:v>57.31603146447614</c:v>
                </c:pt>
                <c:pt idx="172">
                  <c:v>250.80738914716542</c:v>
                </c:pt>
                <c:pt idx="173">
                  <c:v>22.411702176271266</c:v>
                </c:pt>
                <c:pt idx="174">
                  <c:v>111.0158790695063</c:v>
                </c:pt>
                <c:pt idx="175">
                  <c:v>2.0147607200883213</c:v>
                </c:pt>
                <c:pt idx="176">
                  <c:v>23.075239557446185</c:v>
                </c:pt>
                <c:pt idx="177">
                  <c:v>0.77808261675806745</c:v>
                </c:pt>
                <c:pt idx="178">
                  <c:v>234.33135486626398</c:v>
                </c:pt>
                <c:pt idx="179">
                  <c:v>76.392501355053184</c:v>
                </c:pt>
                <c:pt idx="180">
                  <c:v>461.30903418639082</c:v>
                </c:pt>
                <c:pt idx="181">
                  <c:v>43.248278677221656</c:v>
                </c:pt>
                <c:pt idx="182">
                  <c:v>283.96103272506673</c:v>
                </c:pt>
                <c:pt idx="183">
                  <c:v>174.02348830399697</c:v>
                </c:pt>
                <c:pt idx="184">
                  <c:v>21.620996483609346</c:v>
                </c:pt>
                <c:pt idx="185">
                  <c:v>388.7945085887643</c:v>
                </c:pt>
                <c:pt idx="186">
                  <c:v>45.100704959733378</c:v>
                </c:pt>
                <c:pt idx="187">
                  <c:v>25.403945786180344</c:v>
                </c:pt>
                <c:pt idx="188">
                  <c:v>11.020954282701993</c:v>
                </c:pt>
                <c:pt idx="189">
                  <c:v>29.536331512167539</c:v>
                </c:pt>
                <c:pt idx="190">
                  <c:v>12.025334751448188</c:v>
                </c:pt>
                <c:pt idx="191">
                  <c:v>42.883734786712566</c:v>
                </c:pt>
                <c:pt idx="192">
                  <c:v>214.59107621277533</c:v>
                </c:pt>
                <c:pt idx="193">
                  <c:v>16.884582893131558</c:v>
                </c:pt>
                <c:pt idx="194">
                  <c:v>97.776721151304656</c:v>
                </c:pt>
                <c:pt idx="195">
                  <c:v>1.0012508419553248</c:v>
                </c:pt>
                <c:pt idx="196">
                  <c:v>17.550790325126815</c:v>
                </c:pt>
                <c:pt idx="197">
                  <c:v>0.52583391228673504</c:v>
                </c:pt>
                <c:pt idx="198">
                  <c:v>207.00161151932448</c:v>
                </c:pt>
                <c:pt idx="199">
                  <c:v>55.418921181915856</c:v>
                </c:pt>
              </c:numCache>
            </c:numRef>
          </c:xVal>
          <c:yVal>
            <c:numRef>
              <c:f>[Collect_Indiviual_Data_LS1.xlsm]Trendlines!$D$5:$D$204</c:f>
              <c:numCache>
                <c:formatCode>General</c:formatCode>
                <c:ptCount val="200"/>
                <c:pt idx="0">
                  <c:v>53.699775242497303</c:v>
                </c:pt>
                <c:pt idx="1">
                  <c:v>8.6924520435685597</c:v>
                </c:pt>
                <c:pt idx="2">
                  <c:v>3.6186340643313999</c:v>
                </c:pt>
                <c:pt idx="3">
                  <c:v>1.32691292898763</c:v>
                </c:pt>
                <c:pt idx="4">
                  <c:v>8.2809715000295796</c:v>
                </c:pt>
                <c:pt idx="5">
                  <c:v>28.406924835760101</c:v>
                </c:pt>
                <c:pt idx="6">
                  <c:v>0.19126135919634499</c:v>
                </c:pt>
                <c:pt idx="7">
                  <c:v>7.7373470476050699E-2</c:v>
                </c:pt>
                <c:pt idx="8">
                  <c:v>8.3701679158178006</c:v>
                </c:pt>
                <c:pt idx="9">
                  <c:v>0.29890114489624298</c:v>
                </c:pt>
                <c:pt idx="10">
                  <c:v>1.7930559623457801E-2</c:v>
                </c:pt>
                <c:pt idx="11">
                  <c:v>5.0381792871681298E-2</c:v>
                </c:pt>
                <c:pt idx="12">
                  <c:v>2.2682640684911601</c:v>
                </c:pt>
                <c:pt idx="13">
                  <c:v>0</c:v>
                </c:pt>
                <c:pt idx="14">
                  <c:v>11.5046488098277</c:v>
                </c:pt>
                <c:pt idx="15">
                  <c:v>0</c:v>
                </c:pt>
                <c:pt idx="16">
                  <c:v>6.1390438558893798E-2</c:v>
                </c:pt>
                <c:pt idx="17">
                  <c:v>0</c:v>
                </c:pt>
                <c:pt idx="18">
                  <c:v>2.2444164774526998</c:v>
                </c:pt>
                <c:pt idx="19">
                  <c:v>3.8169413727951601E-2</c:v>
                </c:pt>
                <c:pt idx="20">
                  <c:v>999.29802476582995</c:v>
                </c:pt>
                <c:pt idx="21">
                  <c:v>118.838517012419</c:v>
                </c:pt>
                <c:pt idx="22">
                  <c:v>847.10132434524996</c:v>
                </c:pt>
                <c:pt idx="23">
                  <c:v>837.31433393373595</c:v>
                </c:pt>
                <c:pt idx="24">
                  <c:v>207.08248247366001</c:v>
                </c:pt>
                <c:pt idx="25">
                  <c:v>950.358540840508</c:v>
                </c:pt>
                <c:pt idx="26">
                  <c:v>184.38935976118901</c:v>
                </c:pt>
                <c:pt idx="27">
                  <c:v>347.82278292983801</c:v>
                </c:pt>
                <c:pt idx="28">
                  <c:v>53.995536886372498</c:v>
                </c:pt>
                <c:pt idx="29">
                  <c:v>262.578399696308</c:v>
                </c:pt>
                <c:pt idx="30">
                  <c:v>179.73953055675</c:v>
                </c:pt>
                <c:pt idx="31">
                  <c:v>447.939904579065</c:v>
                </c:pt>
                <c:pt idx="32">
                  <c:v>629.96522452624401</c:v>
                </c:pt>
                <c:pt idx="33">
                  <c:v>377.48785016304498</c:v>
                </c:pt>
                <c:pt idx="34">
                  <c:v>304.706383764897</c:v>
                </c:pt>
                <c:pt idx="35">
                  <c:v>50.156280846267997</c:v>
                </c:pt>
                <c:pt idx="36">
                  <c:v>305.67481845825102</c:v>
                </c:pt>
                <c:pt idx="37">
                  <c:v>79.969632321027802</c:v>
                </c:pt>
                <c:pt idx="38">
                  <c:v>577.27087785137803</c:v>
                </c:pt>
                <c:pt idx="39">
                  <c:v>737.35891923357804</c:v>
                </c:pt>
                <c:pt idx="40">
                  <c:v>995.67995976207703</c:v>
                </c:pt>
                <c:pt idx="41">
                  <c:v>105.944345314758</c:v>
                </c:pt>
                <c:pt idx="42">
                  <c:v>810.81695315431296</c:v>
                </c:pt>
                <c:pt idx="43">
                  <c:v>825.25653909875996</c:v>
                </c:pt>
                <c:pt idx="44">
                  <c:v>172.95756398855599</c:v>
                </c:pt>
                <c:pt idx="45">
                  <c:v>940.34412431835199</c:v>
                </c:pt>
                <c:pt idx="46">
                  <c:v>182.807987565101</c:v>
                </c:pt>
                <c:pt idx="47">
                  <c:v>312.350814620596</c:v>
                </c:pt>
                <c:pt idx="48">
                  <c:v>40.6994152568126</c:v>
                </c:pt>
                <c:pt idx="49">
                  <c:v>232.87392476782699</c:v>
                </c:pt>
                <c:pt idx="50">
                  <c:v>162.14568405571501</c:v>
                </c:pt>
                <c:pt idx="51">
                  <c:v>426.895899980953</c:v>
                </c:pt>
                <c:pt idx="52">
                  <c:v>622.50574878560997</c:v>
                </c:pt>
                <c:pt idx="53">
                  <c:v>349.70778896222299</c:v>
                </c:pt>
                <c:pt idx="54">
                  <c:v>293.62424052961302</c:v>
                </c:pt>
                <c:pt idx="55">
                  <c:v>39.603321028384102</c:v>
                </c:pt>
                <c:pt idx="56">
                  <c:v>285.82818115028698</c:v>
                </c:pt>
                <c:pt idx="57">
                  <c:v>56.1256486399244</c:v>
                </c:pt>
                <c:pt idx="58">
                  <c:v>562.01506528788298</c:v>
                </c:pt>
                <c:pt idx="59">
                  <c:v>690.07073785293699</c:v>
                </c:pt>
                <c:pt idx="60">
                  <c:v>994.78537320603505</c:v>
                </c:pt>
                <c:pt idx="61">
                  <c:v>102.780571901695</c:v>
                </c:pt>
                <c:pt idx="62">
                  <c:v>792.13040342019099</c:v>
                </c:pt>
                <c:pt idx="63">
                  <c:v>821.92956590013898</c:v>
                </c:pt>
                <c:pt idx="64">
                  <c:v>160.59917166890099</c:v>
                </c:pt>
                <c:pt idx="65">
                  <c:v>935.60517789260405</c:v>
                </c:pt>
                <c:pt idx="66">
                  <c:v>180.92827585666399</c:v>
                </c:pt>
                <c:pt idx="67">
                  <c:v>297.12594782730702</c:v>
                </c:pt>
                <c:pt idx="68">
                  <c:v>38.0325572637663</c:v>
                </c:pt>
                <c:pt idx="69">
                  <c:v>217.706280554172</c:v>
                </c:pt>
                <c:pt idx="70">
                  <c:v>155.350701729017</c:v>
                </c:pt>
                <c:pt idx="71">
                  <c:v>415.002973174651</c:v>
                </c:pt>
                <c:pt idx="72">
                  <c:v>620.26485922654001</c:v>
                </c:pt>
                <c:pt idx="73">
                  <c:v>338.79992201082899</c:v>
                </c:pt>
                <c:pt idx="74">
                  <c:v>286.81976593957302</c:v>
                </c:pt>
                <c:pt idx="75">
                  <c:v>38.061745065042999</c:v>
                </c:pt>
                <c:pt idx="76">
                  <c:v>271.26325184598699</c:v>
                </c:pt>
                <c:pt idx="77">
                  <c:v>51.852957203077402</c:v>
                </c:pt>
                <c:pt idx="78">
                  <c:v>556.10781035465402</c:v>
                </c:pt>
                <c:pt idx="79">
                  <c:v>672.40950097846405</c:v>
                </c:pt>
                <c:pt idx="80">
                  <c:v>981.731041734977</c:v>
                </c:pt>
                <c:pt idx="81">
                  <c:v>89.888553096010696</c:v>
                </c:pt>
                <c:pt idx="82">
                  <c:v>696.71195581129496</c:v>
                </c:pt>
                <c:pt idx="83">
                  <c:v>776.412680918413</c:v>
                </c:pt>
                <c:pt idx="84">
                  <c:v>84.700738951126795</c:v>
                </c:pt>
                <c:pt idx="85">
                  <c:v>853.73973630538205</c:v>
                </c:pt>
                <c:pt idx="86">
                  <c:v>145.641538364056</c:v>
                </c:pt>
                <c:pt idx="87">
                  <c:v>182.191041710229</c:v>
                </c:pt>
                <c:pt idx="88">
                  <c:v>19.716145096146001</c:v>
                </c:pt>
                <c:pt idx="89">
                  <c:v>137.99351307090299</c:v>
                </c:pt>
                <c:pt idx="90">
                  <c:v>108.292187751271</c:v>
                </c:pt>
                <c:pt idx="91">
                  <c:v>320.52416564786398</c:v>
                </c:pt>
                <c:pt idx="92">
                  <c:v>580.145890277739</c:v>
                </c:pt>
                <c:pt idx="93">
                  <c:v>218.73766138373</c:v>
                </c:pt>
                <c:pt idx="94">
                  <c:v>255.453009792036</c:v>
                </c:pt>
                <c:pt idx="95">
                  <c:v>10.554346106089801</c:v>
                </c:pt>
                <c:pt idx="96">
                  <c:v>173.34385749143999</c:v>
                </c:pt>
                <c:pt idx="97">
                  <c:v>18.378110080223198</c:v>
                </c:pt>
                <c:pt idx="98">
                  <c:v>496.33569944622099</c:v>
                </c:pt>
                <c:pt idx="99">
                  <c:v>487.93372111573302</c:v>
                </c:pt>
                <c:pt idx="100">
                  <c:v>997.928430537743</c:v>
                </c:pt>
                <c:pt idx="101">
                  <c:v>112.980010984359</c:v>
                </c:pt>
                <c:pt idx="102">
                  <c:v>836.56480698267103</c:v>
                </c:pt>
                <c:pt idx="103">
                  <c:v>832.20148579827196</c:v>
                </c:pt>
                <c:pt idx="104">
                  <c:v>192.69333879857101</c:v>
                </c:pt>
                <c:pt idx="105">
                  <c:v>946.26264886128297</c:v>
                </c:pt>
                <c:pt idx="106">
                  <c:v>184.09003595417599</c:v>
                </c:pt>
                <c:pt idx="107">
                  <c:v>335.93934591931702</c:v>
                </c:pt>
                <c:pt idx="108">
                  <c:v>48.052525307525698</c:v>
                </c:pt>
                <c:pt idx="109">
                  <c:v>253.27912420556001</c:v>
                </c:pt>
                <c:pt idx="110">
                  <c:v>172.64550532421401</c:v>
                </c:pt>
                <c:pt idx="111">
                  <c:v>441.27518772185499</c:v>
                </c:pt>
                <c:pt idx="112">
                  <c:v>626.13079593349801</c:v>
                </c:pt>
                <c:pt idx="113">
                  <c:v>366.67454068671901</c:v>
                </c:pt>
                <c:pt idx="114">
                  <c:v>304.39292478676799</c:v>
                </c:pt>
                <c:pt idx="115">
                  <c:v>45.531882442096403</c:v>
                </c:pt>
                <c:pt idx="116">
                  <c:v>300.94804800935901</c:v>
                </c:pt>
                <c:pt idx="117">
                  <c:v>70.487400493813297</c:v>
                </c:pt>
                <c:pt idx="118">
                  <c:v>571.17945009905497</c:v>
                </c:pt>
                <c:pt idx="119">
                  <c:v>720.293748128429</c:v>
                </c:pt>
                <c:pt idx="120">
                  <c:v>995.14814477817697</c:v>
                </c:pt>
                <c:pt idx="121">
                  <c:v>104.02269375807499</c:v>
                </c:pt>
                <c:pt idx="122">
                  <c:v>800.07706993461704</c:v>
                </c:pt>
                <c:pt idx="123">
                  <c:v>823.42606041051397</c:v>
                </c:pt>
                <c:pt idx="124">
                  <c:v>166.17632284614899</c:v>
                </c:pt>
                <c:pt idx="125">
                  <c:v>937.48731772885901</c:v>
                </c:pt>
                <c:pt idx="126">
                  <c:v>181.924773030176</c:v>
                </c:pt>
                <c:pt idx="127">
                  <c:v>303.64371471373403</c:v>
                </c:pt>
                <c:pt idx="128">
                  <c:v>38.9884882084258</c:v>
                </c:pt>
                <c:pt idx="129">
                  <c:v>224.369617309213</c:v>
                </c:pt>
                <c:pt idx="130">
                  <c:v>158.194305288675</c:v>
                </c:pt>
                <c:pt idx="131">
                  <c:v>420.35235795596401</c:v>
                </c:pt>
                <c:pt idx="132">
                  <c:v>621.37665538372096</c:v>
                </c:pt>
                <c:pt idx="133">
                  <c:v>344.09081944189501</c:v>
                </c:pt>
                <c:pt idx="134">
                  <c:v>289.55189316745702</c:v>
                </c:pt>
                <c:pt idx="135">
                  <c:v>38.886072613056299</c:v>
                </c:pt>
                <c:pt idx="136">
                  <c:v>277.67644748120199</c:v>
                </c:pt>
                <c:pt idx="137">
                  <c:v>53.319861113081302</c:v>
                </c:pt>
                <c:pt idx="138">
                  <c:v>558.60577180141695</c:v>
                </c:pt>
                <c:pt idx="139">
                  <c:v>680.53240478560804</c:v>
                </c:pt>
                <c:pt idx="140">
                  <c:v>991.33247047603697</c:v>
                </c:pt>
                <c:pt idx="141">
                  <c:v>95.141777160800899</c:v>
                </c:pt>
                <c:pt idx="142">
                  <c:v>743.42866893937401</c:v>
                </c:pt>
                <c:pt idx="143">
                  <c:v>805.988392081906</c:v>
                </c:pt>
                <c:pt idx="144">
                  <c:v>122.372446634914</c:v>
                </c:pt>
                <c:pt idx="145">
                  <c:v>902.09192726379604</c:v>
                </c:pt>
                <c:pt idx="146">
                  <c:v>162.85886271200701</c:v>
                </c:pt>
                <c:pt idx="147">
                  <c:v>244.68845256346401</c:v>
                </c:pt>
                <c:pt idx="148">
                  <c:v>28.859446423659499</c:v>
                </c:pt>
                <c:pt idx="149">
                  <c:v>178.863581476234</c:v>
                </c:pt>
                <c:pt idx="150">
                  <c:v>134.340668949763</c:v>
                </c:pt>
                <c:pt idx="151">
                  <c:v>370.96338811835</c:v>
                </c:pt>
                <c:pt idx="152">
                  <c:v>607.16633233552795</c:v>
                </c:pt>
                <c:pt idx="153">
                  <c:v>291.575531584244</c:v>
                </c:pt>
                <c:pt idx="154">
                  <c:v>284.65577463450802</c:v>
                </c:pt>
                <c:pt idx="155">
                  <c:v>16.155252058368202</c:v>
                </c:pt>
                <c:pt idx="156">
                  <c:v>233.127754195233</c:v>
                </c:pt>
                <c:pt idx="157">
                  <c:v>38.1812894975021</c:v>
                </c:pt>
                <c:pt idx="158">
                  <c:v>533.29356248159195</c:v>
                </c:pt>
                <c:pt idx="159">
                  <c:v>607.66294138094497</c:v>
                </c:pt>
                <c:pt idx="160">
                  <c:v>986.530824652457</c:v>
                </c:pt>
                <c:pt idx="161">
                  <c:v>91.223939621584904</c:v>
                </c:pt>
                <c:pt idx="162">
                  <c:v>713.00864166903398</c:v>
                </c:pt>
                <c:pt idx="163">
                  <c:v>786.38931840234704</c:v>
                </c:pt>
                <c:pt idx="164">
                  <c:v>97.697908345482205</c:v>
                </c:pt>
                <c:pt idx="165">
                  <c:v>869.55416368783597</c:v>
                </c:pt>
                <c:pt idx="166">
                  <c:v>150.62725116932799</c:v>
                </c:pt>
                <c:pt idx="167">
                  <c:v>199.558729903336</c:v>
                </c:pt>
                <c:pt idx="168">
                  <c:v>21.6163862910138</c:v>
                </c:pt>
                <c:pt idx="169">
                  <c:v>150.68982821546399</c:v>
                </c:pt>
                <c:pt idx="170">
                  <c:v>115.759142682506</c:v>
                </c:pt>
                <c:pt idx="171">
                  <c:v>335.52473768944498</c:v>
                </c:pt>
                <c:pt idx="172">
                  <c:v>588.65276311607397</c:v>
                </c:pt>
                <c:pt idx="173">
                  <c:v>243.66828676575</c:v>
                </c:pt>
                <c:pt idx="174">
                  <c:v>266.36130920264401</c:v>
                </c:pt>
                <c:pt idx="175">
                  <c:v>11.6316103803541</c:v>
                </c:pt>
                <c:pt idx="176">
                  <c:v>189.94579350182701</c:v>
                </c:pt>
                <c:pt idx="177">
                  <c:v>21.160586559718901</c:v>
                </c:pt>
                <c:pt idx="178">
                  <c:v>507.83719674432302</c:v>
                </c:pt>
                <c:pt idx="179">
                  <c:v>529.86332365384203</c:v>
                </c:pt>
                <c:pt idx="180">
                  <c:v>985.27795686053003</c:v>
                </c:pt>
                <c:pt idx="181">
                  <c:v>90.902070478788303</c:v>
                </c:pt>
                <c:pt idx="182">
                  <c:v>708.34197433376505</c:v>
                </c:pt>
                <c:pt idx="183">
                  <c:v>784.11273566330101</c:v>
                </c:pt>
                <c:pt idx="184">
                  <c:v>94.473782953774403</c:v>
                </c:pt>
                <c:pt idx="185">
                  <c:v>864.96490072442896</c:v>
                </c:pt>
                <c:pt idx="186">
                  <c:v>149.22559051782201</c:v>
                </c:pt>
                <c:pt idx="187">
                  <c:v>194.625344853174</c:v>
                </c:pt>
                <c:pt idx="188">
                  <c:v>20.948170807547299</c:v>
                </c:pt>
                <c:pt idx="189">
                  <c:v>147.09663845936899</c:v>
                </c:pt>
                <c:pt idx="190">
                  <c:v>113.469506928928</c:v>
                </c:pt>
                <c:pt idx="191">
                  <c:v>331.15126309084201</c:v>
                </c:pt>
                <c:pt idx="192">
                  <c:v>586.07342222443003</c:v>
                </c:pt>
                <c:pt idx="193">
                  <c:v>237.066758695386</c:v>
                </c:pt>
                <c:pt idx="194">
                  <c:v>262.506513263866</c:v>
                </c:pt>
                <c:pt idx="195">
                  <c:v>11.2816940906245</c:v>
                </c:pt>
                <c:pt idx="196">
                  <c:v>185.223435446824</c:v>
                </c:pt>
                <c:pt idx="197">
                  <c:v>20.277597395371501</c:v>
                </c:pt>
                <c:pt idx="198">
                  <c:v>504.47786692620298</c:v>
                </c:pt>
                <c:pt idx="199">
                  <c:v>517.81371597466</c:v>
                </c:pt>
              </c:numCache>
            </c:numRef>
          </c:yVal>
          <c:smooth val="0"/>
          <c:extLst>
            <c:ext xmlns:c16="http://schemas.microsoft.com/office/drawing/2014/chart" uri="{C3380CC4-5D6E-409C-BE32-E72D297353CC}">
              <c16:uniqueId val="{00000002-96DA-4A55-B9FD-EFEEF8FD78CC}"/>
            </c:ext>
          </c:extLst>
        </c:ser>
        <c:dLbls>
          <c:showLegendKey val="0"/>
          <c:showVal val="0"/>
          <c:showCatName val="0"/>
          <c:showSerName val="0"/>
          <c:showPercent val="0"/>
          <c:showBubbleSize val="0"/>
        </c:dLbls>
        <c:axId val="789447952"/>
        <c:axId val="789448512"/>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Collect_Indiviual_Data_LS1.xlsm]Butte!$C$7:$C$26</c15:sqref>
                        </c15:formulaRef>
                      </c:ext>
                    </c:extLst>
                    <c:numCache>
                      <c:formatCode>General</c:formatCode>
                      <c:ptCount val="20"/>
                      <c:pt idx="0">
                        <c:v>422.0460548454173</c:v>
                      </c:pt>
                      <c:pt idx="1">
                        <c:v>61.866401410439245</c:v>
                      </c:pt>
                      <c:pt idx="2">
                        <c:v>177.63749161124645</c:v>
                      </c:pt>
                      <c:pt idx="3">
                        <c:v>156.11668139158397</c:v>
                      </c:pt>
                      <c:pt idx="4">
                        <c:v>16.217856316324319</c:v>
                      </c:pt>
                      <c:pt idx="5">
                        <c:v>261.75192569578292</c:v>
                      </c:pt>
                      <c:pt idx="6">
                        <c:v>49.890829702216628</c:v>
                      </c:pt>
                      <c:pt idx="7">
                        <c:v>25.889170127481048</c:v>
                      </c:pt>
                      <c:pt idx="8">
                        <c:v>14.61742801013796</c:v>
                      </c:pt>
                      <c:pt idx="9">
                        <c:v>32.125668961385671</c:v>
                      </c:pt>
                      <c:pt idx="10">
                        <c:v>9.7925176602066841</c:v>
                      </c:pt>
                      <c:pt idx="11">
                        <c:v>38.281855089153026</c:v>
                      </c:pt>
                      <c:pt idx="12">
                        <c:v>177.88792183354752</c:v>
                      </c:pt>
                      <c:pt idx="13">
                        <c:v>4.7107205522911055</c:v>
                      </c:pt>
                      <c:pt idx="14">
                        <c:v>100.68667002806211</c:v>
                      </c:pt>
                      <c:pt idx="15">
                        <c:v>7.0147857894344066</c:v>
                      </c:pt>
                      <c:pt idx="16">
                        <c:v>28.165469241832916</c:v>
                      </c:pt>
                      <c:pt idx="17">
                        <c:v>4.0626122358174772</c:v>
                      </c:pt>
                      <c:pt idx="18">
                        <c:v>176.64503632683591</c:v>
                      </c:pt>
                      <c:pt idx="19">
                        <c:v>14.97280341315121</c:v>
                      </c:pt>
                    </c:numCache>
                  </c:numRef>
                </c:xVal>
                <c:yVal>
                  <c:numRef>
                    <c:extLst>
                      <c:ext uri="{02D57815-91ED-43cb-92C2-25804820EDAC}">
                        <c15:formulaRef>
                          <c15:sqref>[Collect_Indiviual_Data_LS1.xlsm]Butte!$I$31:$I$50</c15:sqref>
                        </c15:formulaRef>
                      </c:ext>
                    </c:extLst>
                    <c:numCache>
                      <c:formatCode>General</c:formatCode>
                      <c:ptCount val="20"/>
                      <c:pt idx="0">
                        <c:v>605.64281671709898</c:v>
                      </c:pt>
                      <c:pt idx="1">
                        <c:v>83.778362734238002</c:v>
                      </c:pt>
                      <c:pt idx="2">
                        <c:v>273.13502581450399</c:v>
                      </c:pt>
                      <c:pt idx="3">
                        <c:v>274.32980185806701</c:v>
                      </c:pt>
                      <c:pt idx="4">
                        <c:v>18.4579785085309</c:v>
                      </c:pt>
                      <c:pt idx="5">
                        <c:v>306.22204653455498</c:v>
                      </c:pt>
                      <c:pt idx="6">
                        <c:v>79.751328088199699</c:v>
                      </c:pt>
                      <c:pt idx="7">
                        <c:v>41.545350786506397</c:v>
                      </c:pt>
                      <c:pt idx="8">
                        <c:v>17.112648744468501</c:v>
                      </c:pt>
                      <c:pt idx="9">
                        <c:v>53.036239927168999</c:v>
                      </c:pt>
                      <c:pt idx="10">
                        <c:v>16.833715580096101</c:v>
                      </c:pt>
                      <c:pt idx="11">
                        <c:v>59.736311221704298</c:v>
                      </c:pt>
                      <c:pt idx="12">
                        <c:v>275.20289780122101</c:v>
                      </c:pt>
                      <c:pt idx="13">
                        <c:v>6.0617135636655304</c:v>
                      </c:pt>
                      <c:pt idx="14">
                        <c:v>164.72567658976001</c:v>
                      </c:pt>
                      <c:pt idx="15">
                        <c:v>11.634279225867701</c:v>
                      </c:pt>
                      <c:pt idx="16">
                        <c:v>39.212964679866701</c:v>
                      </c:pt>
                      <c:pt idx="17">
                        <c:v>3.4563195992511999</c:v>
                      </c:pt>
                      <c:pt idx="18">
                        <c:v>268.68736016803098</c:v>
                      </c:pt>
                      <c:pt idx="19">
                        <c:v>13.201352868484401</c:v>
                      </c:pt>
                    </c:numCache>
                  </c:numRef>
                </c:yVal>
                <c:smooth val="0"/>
                <c:extLst>
                  <c:ext xmlns:c16="http://schemas.microsoft.com/office/drawing/2014/chart" uri="{C3380CC4-5D6E-409C-BE32-E72D297353CC}">
                    <c16:uniqueId val="{00000001-5B02-4BC2-AB73-EA30682C4B64}"/>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Eureka!$C$7:$C$26</c15:sqref>
                        </c15:formulaRef>
                      </c:ext>
                    </c:extLst>
                    <c:numCache>
                      <c:formatCode>General</c:formatCode>
                      <c:ptCount val="20"/>
                      <c:pt idx="0">
                        <c:v>1502.2442355927151</c:v>
                      </c:pt>
                      <c:pt idx="1">
                        <c:v>204.46984455087727</c:v>
                      </c:pt>
                      <c:pt idx="2">
                        <c:v>1172.0916052295661</c:v>
                      </c:pt>
                      <c:pt idx="3">
                        <c:v>1246.0656328182151</c:v>
                      </c:pt>
                      <c:pt idx="4">
                        <c:v>244.7711689121999</c:v>
                      </c:pt>
                      <c:pt idx="5">
                        <c:v>1353.1362703256402</c:v>
                      </c:pt>
                      <c:pt idx="6">
                        <c:v>238.83070234303437</c:v>
                      </c:pt>
                      <c:pt idx="7">
                        <c:v>472.44784752970293</c:v>
                      </c:pt>
                      <c:pt idx="8">
                        <c:v>52.337785089934194</c:v>
                      </c:pt>
                      <c:pt idx="9">
                        <c:v>471.66010072031207</c:v>
                      </c:pt>
                      <c:pt idx="10">
                        <c:v>263.12124132740445</c:v>
                      </c:pt>
                      <c:pt idx="11">
                        <c:v>627.45807038231214</c:v>
                      </c:pt>
                      <c:pt idx="12">
                        <c:v>926.12543100223752</c:v>
                      </c:pt>
                      <c:pt idx="13">
                        <c:v>600.75641741799541</c:v>
                      </c:pt>
                      <c:pt idx="14">
                        <c:v>406.78427455780434</c:v>
                      </c:pt>
                      <c:pt idx="15">
                        <c:v>78.921008147604425</c:v>
                      </c:pt>
                      <c:pt idx="16">
                        <c:v>466.21314540283072</c:v>
                      </c:pt>
                      <c:pt idx="17">
                        <c:v>254.83615885690668</c:v>
                      </c:pt>
                      <c:pt idx="18">
                        <c:v>773.35747359679385</c:v>
                      </c:pt>
                      <c:pt idx="19">
                        <c:v>1119.4573220824036</c:v>
                      </c:pt>
                    </c:numCache>
                  </c:numRef>
                </c:xVal>
                <c:yVal>
                  <c:numRef>
                    <c:extLst xmlns:c15="http://schemas.microsoft.com/office/drawing/2012/chart">
                      <c:ext xmlns:c15="http://schemas.microsoft.com/office/drawing/2012/chart" uri="{02D57815-91ED-43cb-92C2-25804820EDAC}">
                        <c15:formulaRef>
                          <c15:sqref>[Collect_Indiviual_Data_LS1.xlsm]Eureka!$I$31:$I$50</c15:sqref>
                        </c15:formulaRef>
                      </c:ext>
                    </c:extLst>
                    <c:numCache>
                      <c:formatCode>General</c:formatCode>
                      <c:ptCount val="20"/>
                      <c:pt idx="0">
                        <c:v>1031.81154663187</c:v>
                      </c:pt>
                      <c:pt idx="1">
                        <c:v>155.60907863951601</c:v>
                      </c:pt>
                      <c:pt idx="2">
                        <c:v>930.71207919607696</c:v>
                      </c:pt>
                      <c:pt idx="3">
                        <c:v>907.622906993318</c:v>
                      </c:pt>
                      <c:pt idx="4">
                        <c:v>212.452775951462</c:v>
                      </c:pt>
                      <c:pt idx="5">
                        <c:v>1006.5729726011</c:v>
                      </c:pt>
                      <c:pt idx="6">
                        <c:v>197.85194945315499</c:v>
                      </c:pt>
                      <c:pt idx="7">
                        <c:v>372.00764791225998</c:v>
                      </c:pt>
                      <c:pt idx="8">
                        <c:v>46.073625527531902</c:v>
                      </c:pt>
                      <c:pt idx="9">
                        <c:v>378.99330335337299</c:v>
                      </c:pt>
                      <c:pt idx="10">
                        <c:v>196.922019486691</c:v>
                      </c:pt>
                      <c:pt idx="11">
                        <c:v>509.69038212413199</c:v>
                      </c:pt>
                      <c:pt idx="12">
                        <c:v>686.04920307839097</c:v>
                      </c:pt>
                      <c:pt idx="13">
                        <c:v>461.13049080918199</c:v>
                      </c:pt>
                      <c:pt idx="14">
                        <c:v>330.97356110208301</c:v>
                      </c:pt>
                      <c:pt idx="15">
                        <c:v>64.506200420656597</c:v>
                      </c:pt>
                      <c:pt idx="16">
                        <c:v>376.22568072746202</c:v>
                      </c:pt>
                      <c:pt idx="17">
                        <c:v>206.22027643012899</c:v>
                      </c:pt>
                      <c:pt idx="18">
                        <c:v>582.44367940549796</c:v>
                      </c:pt>
                      <c:pt idx="19">
                        <c:v>901.03492407941803</c:v>
                      </c:pt>
                    </c:numCache>
                  </c:numRef>
                </c:yVal>
                <c:smooth val="0"/>
                <c:extLst xmlns:c15="http://schemas.microsoft.com/office/drawing/2012/chart">
                  <c:ext xmlns:c16="http://schemas.microsoft.com/office/drawing/2014/chart" uri="{C3380CC4-5D6E-409C-BE32-E72D297353CC}">
                    <c16:uniqueId val="{00000003-5B02-4BC2-AB73-EA30682C4B64}"/>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ta Monica'!$C$7:$C$26</c15:sqref>
                        </c15:formulaRef>
                      </c:ext>
                    </c:extLst>
                    <c:numCache>
                      <c:formatCode>General</c:formatCode>
                      <c:ptCount val="20"/>
                      <c:pt idx="0">
                        <c:v>1467.8044915824992</c:v>
                      </c:pt>
                      <c:pt idx="1">
                        <c:v>192.54116449587428</c:v>
                      </c:pt>
                      <c:pt idx="2">
                        <c:v>1138.3547195400533</c:v>
                      </c:pt>
                      <c:pt idx="3">
                        <c:v>1213.2904743112683</c:v>
                      </c:pt>
                      <c:pt idx="4">
                        <c:v>210.92261882798667</c:v>
                      </c:pt>
                      <c:pt idx="5">
                        <c:v>1314.1340640758826</c:v>
                      </c:pt>
                      <c:pt idx="6">
                        <c:v>229.80603143170984</c:v>
                      </c:pt>
                      <c:pt idx="7">
                        <c:v>420.30064244134468</c:v>
                      </c:pt>
                      <c:pt idx="8">
                        <c:v>41.589484802965494</c:v>
                      </c:pt>
                      <c:pt idx="9">
                        <c:v>428.90425203049881</c:v>
                      </c:pt>
                      <c:pt idx="10">
                        <c:v>232.10263514641565</c:v>
                      </c:pt>
                      <c:pt idx="11">
                        <c:v>606.87598609070221</c:v>
                      </c:pt>
                      <c:pt idx="12">
                        <c:v>907.11761283946487</c:v>
                      </c:pt>
                      <c:pt idx="13">
                        <c:v>524.47346576806569</c:v>
                      </c:pt>
                      <c:pt idx="14">
                        <c:v>404.01312500656746</c:v>
                      </c:pt>
                      <c:pt idx="15">
                        <c:v>75.623606917310184</c:v>
                      </c:pt>
                      <c:pt idx="16">
                        <c:v>452.44878890688824</c:v>
                      </c:pt>
                      <c:pt idx="17">
                        <c:v>239.22173117363411</c:v>
                      </c:pt>
                      <c:pt idx="18">
                        <c:v>730.76829282625306</c:v>
                      </c:pt>
                      <c:pt idx="19">
                        <c:v>1017.8091684786963</c:v>
                      </c:pt>
                    </c:numCache>
                  </c:numRef>
                </c:xVal>
                <c:yVal>
                  <c:numRef>
                    <c:extLst xmlns:c15="http://schemas.microsoft.com/office/drawing/2012/chart">
                      <c:ext xmlns:c15="http://schemas.microsoft.com/office/drawing/2012/chart" uri="{02D57815-91ED-43cb-92C2-25804820EDAC}">
                        <c15:formulaRef>
                          <c15:sqref>'[Collect_Indiviual_Data_LS1.xlsm]Santa Monica'!$I$31:$I$50</c15:sqref>
                        </c15:formulaRef>
                      </c:ext>
                    </c:extLst>
                    <c:numCache>
                      <c:formatCode>General</c:formatCode>
                      <c:ptCount val="20"/>
                      <c:pt idx="0">
                        <c:v>1029.7110243306599</c:v>
                      </c:pt>
                      <c:pt idx="1">
                        <c:v>153.15227033527</c:v>
                      </c:pt>
                      <c:pt idx="2">
                        <c:v>928.40087634602901</c:v>
                      </c:pt>
                      <c:pt idx="3">
                        <c:v>905.68073461691301</c:v>
                      </c:pt>
                      <c:pt idx="4">
                        <c:v>198.42061847466201</c:v>
                      </c:pt>
                      <c:pt idx="5">
                        <c:v>1006.47648166691</c:v>
                      </c:pt>
                      <c:pt idx="6">
                        <c:v>193.90586840875699</c:v>
                      </c:pt>
                      <c:pt idx="7">
                        <c:v>362.16430452188501</c:v>
                      </c:pt>
                      <c:pt idx="8">
                        <c:v>40.805648093979997</c:v>
                      </c:pt>
                      <c:pt idx="9">
                        <c:v>371.29520185420398</c:v>
                      </c:pt>
                      <c:pt idx="10">
                        <c:v>188.77188212420199</c:v>
                      </c:pt>
                      <c:pt idx="11">
                        <c:v>502.14923895151497</c:v>
                      </c:pt>
                      <c:pt idx="12">
                        <c:v>685.06384981757606</c:v>
                      </c:pt>
                      <c:pt idx="13">
                        <c:v>451.84559748761802</c:v>
                      </c:pt>
                      <c:pt idx="14">
                        <c:v>330.14559625440103</c:v>
                      </c:pt>
                      <c:pt idx="15">
                        <c:v>64.506200420656597</c:v>
                      </c:pt>
                      <c:pt idx="16">
                        <c:v>374.11982620348698</c:v>
                      </c:pt>
                      <c:pt idx="17">
                        <c:v>201.40170510651899</c:v>
                      </c:pt>
                      <c:pt idx="18">
                        <c:v>575.39507117581104</c:v>
                      </c:pt>
                      <c:pt idx="19">
                        <c:v>883.91439535194297</c:v>
                      </c:pt>
                    </c:numCache>
                  </c:numRef>
                </c:yVal>
                <c:smooth val="0"/>
                <c:extLst xmlns:c15="http://schemas.microsoft.com/office/drawing/2012/chart">
                  <c:ext xmlns:c16="http://schemas.microsoft.com/office/drawing/2014/chart" uri="{C3380CC4-5D6E-409C-BE32-E72D297353CC}">
                    <c16:uniqueId val="{00000005-5B02-4BC2-AB73-EA30682C4B64}"/>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Portland!$C$7:$C$26</c15:sqref>
                        </c15:formulaRef>
                      </c:ext>
                    </c:extLst>
                    <c:numCache>
                      <c:formatCode>General</c:formatCode>
                      <c:ptCount val="20"/>
                      <c:pt idx="0">
                        <c:v>1000.8886017531285</c:v>
                      </c:pt>
                      <c:pt idx="1">
                        <c:v>122.21122233952406</c:v>
                      </c:pt>
                      <c:pt idx="2">
                        <c:v>759.12771777699379</c:v>
                      </c:pt>
                      <c:pt idx="3">
                        <c:v>729.42319941925803</c:v>
                      </c:pt>
                      <c:pt idx="4">
                        <c:v>94.323175963373245</c:v>
                      </c:pt>
                      <c:pt idx="5">
                        <c:v>872.60803649796139</c:v>
                      </c:pt>
                      <c:pt idx="6">
                        <c:v>166.43381849339082</c:v>
                      </c:pt>
                      <c:pt idx="7">
                        <c:v>196.24600693877306</c:v>
                      </c:pt>
                      <c:pt idx="8">
                        <c:v>21.61487679301673</c:v>
                      </c:pt>
                      <c:pt idx="9">
                        <c:v>201.49432293265406</c:v>
                      </c:pt>
                      <c:pt idx="10">
                        <c:v>90.611952404136133</c:v>
                      </c:pt>
                      <c:pt idx="11">
                        <c:v>376.96870228363514</c:v>
                      </c:pt>
                      <c:pt idx="12">
                        <c:v>611.02423745388626</c:v>
                      </c:pt>
                      <c:pt idx="13">
                        <c:v>174.44120816296015</c:v>
                      </c:pt>
                      <c:pt idx="14">
                        <c:v>316.24617973521197</c:v>
                      </c:pt>
                      <c:pt idx="15">
                        <c:v>42.884619867840421</c:v>
                      </c:pt>
                      <c:pt idx="16">
                        <c:v>280.28339413494695</c:v>
                      </c:pt>
                      <c:pt idx="17">
                        <c:v>126.5572976187192</c:v>
                      </c:pt>
                      <c:pt idx="18">
                        <c:v>471.44808091202481</c:v>
                      </c:pt>
                      <c:pt idx="19">
                        <c:v>467.7136790910111</c:v>
                      </c:pt>
                    </c:numCache>
                  </c:numRef>
                </c:xVal>
                <c:yVal>
                  <c:numRef>
                    <c:extLst xmlns:c15="http://schemas.microsoft.com/office/drawing/2012/chart">
                      <c:ext xmlns:c15="http://schemas.microsoft.com/office/drawing/2012/chart" uri="{02D57815-91ED-43cb-92C2-25804820EDAC}">
                        <c15:formulaRef>
                          <c15:sqref>[Collect_Indiviual_Data_LS1.xlsm]Portland!$I$31:$I$50</c15:sqref>
                        </c15:formulaRef>
                      </c:ext>
                    </c:extLst>
                    <c:numCache>
                      <c:formatCode>General</c:formatCode>
                      <c:ptCount val="20"/>
                      <c:pt idx="0">
                        <c:v>1030.9936222669201</c:v>
                      </c:pt>
                      <c:pt idx="1">
                        <c:v>151.98304335312699</c:v>
                      </c:pt>
                      <c:pt idx="2">
                        <c:v>930.16702833168802</c:v>
                      </c:pt>
                      <c:pt idx="3">
                        <c:v>905.13066484857904</c:v>
                      </c:pt>
                      <c:pt idx="4">
                        <c:v>201.97838023823601</c:v>
                      </c:pt>
                      <c:pt idx="5">
                        <c:v>1005.71091046241</c:v>
                      </c:pt>
                      <c:pt idx="6">
                        <c:v>193.12152098652899</c:v>
                      </c:pt>
                      <c:pt idx="7">
                        <c:v>363.78644991824598</c:v>
                      </c:pt>
                      <c:pt idx="8">
                        <c:v>43.622813169105697</c:v>
                      </c:pt>
                      <c:pt idx="9">
                        <c:v>368.12086083860902</c:v>
                      </c:pt>
                      <c:pt idx="10">
                        <c:v>189.33541552366501</c:v>
                      </c:pt>
                      <c:pt idx="11">
                        <c:v>503.01046007660199</c:v>
                      </c:pt>
                      <c:pt idx="12">
                        <c:v>683.712634599186</c:v>
                      </c:pt>
                      <c:pt idx="13">
                        <c:v>447.99158970741797</c:v>
                      </c:pt>
                      <c:pt idx="14">
                        <c:v>330.362190885431</c:v>
                      </c:pt>
                      <c:pt idx="15">
                        <c:v>64.450618641174799</c:v>
                      </c:pt>
                      <c:pt idx="16">
                        <c:v>373.07896777234799</c:v>
                      </c:pt>
                      <c:pt idx="17">
                        <c:v>200.118828218564</c:v>
                      </c:pt>
                      <c:pt idx="18">
                        <c:v>575.47631185085095</c:v>
                      </c:pt>
                      <c:pt idx="19">
                        <c:v>881.05667637710405</c:v>
                      </c:pt>
                    </c:numCache>
                  </c:numRef>
                </c:yVal>
                <c:smooth val="0"/>
                <c:extLst xmlns:c15="http://schemas.microsoft.com/office/drawing/2012/chart">
                  <c:ext xmlns:c16="http://schemas.microsoft.com/office/drawing/2014/chart" uri="{C3380CC4-5D6E-409C-BE32-E72D297353CC}">
                    <c16:uniqueId val="{00000007-5B02-4BC2-AB73-EA30682C4B64}"/>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lt Lake City'!$C$7:$C$26</c15:sqref>
                        </c15:formulaRef>
                      </c:ext>
                    </c:extLst>
                    <c:numCache>
                      <c:formatCode>General</c:formatCode>
                      <c:ptCount val="20"/>
                      <c:pt idx="0">
                        <c:v>1035.6047503999025</c:v>
                      </c:pt>
                      <c:pt idx="1">
                        <c:v>130.84151966670365</c:v>
                      </c:pt>
                      <c:pt idx="2">
                        <c:v>816.1796009853324</c:v>
                      </c:pt>
                      <c:pt idx="3">
                        <c:v>784.37349273221503</c:v>
                      </c:pt>
                      <c:pt idx="4">
                        <c:v>110.52133241554152</c:v>
                      </c:pt>
                      <c:pt idx="5">
                        <c:v>916.35839723607671</c:v>
                      </c:pt>
                      <c:pt idx="6">
                        <c:v>175.85499491055262</c:v>
                      </c:pt>
                      <c:pt idx="7">
                        <c:v>226.26594236071821</c:v>
                      </c:pt>
                      <c:pt idx="8">
                        <c:v>23.204718551769176</c:v>
                      </c:pt>
                      <c:pt idx="9">
                        <c:v>236.18990713265518</c:v>
                      </c:pt>
                      <c:pt idx="10">
                        <c:v>110.6350356798868</c:v>
                      </c:pt>
                      <c:pt idx="11">
                        <c:v>417.49560881559802</c:v>
                      </c:pt>
                      <c:pt idx="12">
                        <c:v>645.76861473815302</c:v>
                      </c:pt>
                      <c:pt idx="13">
                        <c:v>230.03987433233172</c:v>
                      </c:pt>
                      <c:pt idx="14">
                        <c:v>327.45950109298866</c:v>
                      </c:pt>
                      <c:pt idx="15">
                        <c:v>50.021775402566064</c:v>
                      </c:pt>
                      <c:pt idx="16">
                        <c:v>305.99947361358085</c:v>
                      </c:pt>
                      <c:pt idx="17">
                        <c:v>144.78381798212837</c:v>
                      </c:pt>
                      <c:pt idx="18">
                        <c:v>501.43597750612173</c:v>
                      </c:pt>
                      <c:pt idx="19">
                        <c:v>553.40839605828626</c:v>
                      </c:pt>
                    </c:numCache>
                  </c:numRef>
                </c:xVal>
                <c:yVal>
                  <c:numRef>
                    <c:extLst xmlns:c15="http://schemas.microsoft.com/office/drawing/2012/chart">
                      <c:ext xmlns:c15="http://schemas.microsoft.com/office/drawing/2012/chart" uri="{02D57815-91ED-43cb-92C2-25804820EDAC}">
                        <c15:formulaRef>
                          <c15:sqref>'[Collect_Indiviual_Data_LS1.xlsm]Salt Lake City'!$I$31:$I$50</c15:sqref>
                        </c15:formulaRef>
                      </c:ext>
                    </c:extLst>
                    <c:numCache>
                      <c:formatCode>General</c:formatCode>
                      <c:ptCount val="20"/>
                      <c:pt idx="0">
                        <c:v>1027.22513070592</c:v>
                      </c:pt>
                      <c:pt idx="1">
                        <c:v>140.92665746307199</c:v>
                      </c:pt>
                      <c:pt idx="2">
                        <c:v>909.78073682741694</c:v>
                      </c:pt>
                      <c:pt idx="3">
                        <c:v>888.50550040829899</c:v>
                      </c:pt>
                      <c:pt idx="4">
                        <c:v>165.32684890729701</c:v>
                      </c:pt>
                      <c:pt idx="5">
                        <c:v>983.85503512813102</c:v>
                      </c:pt>
                      <c:pt idx="6">
                        <c:v>188.57084563667101</c:v>
                      </c:pt>
                      <c:pt idx="7">
                        <c:v>315.12711151147101</c:v>
                      </c:pt>
                      <c:pt idx="8">
                        <c:v>27.914838531643401</c:v>
                      </c:pt>
                      <c:pt idx="9">
                        <c:v>326.55088128920897</c:v>
                      </c:pt>
                      <c:pt idx="10">
                        <c:v>163.69294880624699</c:v>
                      </c:pt>
                      <c:pt idx="11">
                        <c:v>488.07481060011202</c:v>
                      </c:pt>
                      <c:pt idx="12">
                        <c:v>676.39596614380503</c:v>
                      </c:pt>
                      <c:pt idx="13">
                        <c:v>404.52573385621298</c:v>
                      </c:pt>
                      <c:pt idx="14">
                        <c:v>328.084625911503</c:v>
                      </c:pt>
                      <c:pt idx="15">
                        <c:v>62.507443821563001</c:v>
                      </c:pt>
                      <c:pt idx="16">
                        <c:v>365.12785980240301</c:v>
                      </c:pt>
                      <c:pt idx="17">
                        <c:v>186.26848625586899</c:v>
                      </c:pt>
                      <c:pt idx="18">
                        <c:v>549.76531699738598</c:v>
                      </c:pt>
                      <c:pt idx="19">
                        <c:v>801.51297396481903</c:v>
                      </c:pt>
                    </c:numCache>
                  </c:numRef>
                </c:yVal>
                <c:smooth val="0"/>
                <c:extLst xmlns:c15="http://schemas.microsoft.com/office/drawing/2012/chart">
                  <c:ext xmlns:c16="http://schemas.microsoft.com/office/drawing/2014/chart" uri="{C3380CC4-5D6E-409C-BE32-E72D297353CC}">
                    <c16:uniqueId val="{00000009-5B02-4BC2-AB73-EA30682C4B64}"/>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 Francisco'!$C$7:$C$26</c15:sqref>
                        </c15:formulaRef>
                      </c:ext>
                    </c:extLst>
                    <c:numCache>
                      <c:formatCode>General</c:formatCode>
                      <c:ptCount val="20"/>
                      <c:pt idx="0">
                        <c:v>1489.0798060929662</c:v>
                      </c:pt>
                      <c:pt idx="1">
                        <c:v>198.07422166082051</c:v>
                      </c:pt>
                      <c:pt idx="2">
                        <c:v>1156.5234770695608</c:v>
                      </c:pt>
                      <c:pt idx="3">
                        <c:v>1231.7250878996556</c:v>
                      </c:pt>
                      <c:pt idx="4">
                        <c:v>224.98848118108236</c:v>
                      </c:pt>
                      <c:pt idx="5">
                        <c:v>1336.0971337857652</c:v>
                      </c:pt>
                      <c:pt idx="6">
                        <c:v>233.8452907954408</c:v>
                      </c:pt>
                      <c:pt idx="7">
                        <c:v>444.85914687211272</c:v>
                      </c:pt>
                      <c:pt idx="8">
                        <c:v>45.531994286639417</c:v>
                      </c:pt>
                      <c:pt idx="9">
                        <c:v>449.09099955809131</c:v>
                      </c:pt>
                      <c:pt idx="10">
                        <c:v>246.69958824352761</c:v>
                      </c:pt>
                      <c:pt idx="11">
                        <c:v>616.16292063241747</c:v>
                      </c:pt>
                      <c:pt idx="12">
                        <c:v>917.97757847587616</c:v>
                      </c:pt>
                      <c:pt idx="13">
                        <c:v>563.13917936556243</c:v>
                      </c:pt>
                      <c:pt idx="14">
                        <c:v>405.4980111668965</c:v>
                      </c:pt>
                      <c:pt idx="15">
                        <c:v>77.356257903646778</c:v>
                      </c:pt>
                      <c:pt idx="16">
                        <c:v>459.48516913792992</c:v>
                      </c:pt>
                      <c:pt idx="17">
                        <c:v>246.20759779941278</c:v>
                      </c:pt>
                      <c:pt idx="18">
                        <c:v>752.71715196861101</c:v>
                      </c:pt>
                      <c:pt idx="19">
                        <c:v>1066.2182069003713</c:v>
                      </c:pt>
                    </c:numCache>
                  </c:numRef>
                </c:xVal>
                <c:yVal>
                  <c:numRef>
                    <c:extLst xmlns:c15="http://schemas.microsoft.com/office/drawing/2012/chart">
                      <c:ext xmlns:c15="http://schemas.microsoft.com/office/drawing/2012/chart" uri="{02D57815-91ED-43cb-92C2-25804820EDAC}">
                        <c15:formulaRef>
                          <c15:sqref>'[Collect_Indiviual_Data_LS1.xlsm]San Francisco'!$I$31:$I$50</c15:sqref>
                        </c15:formulaRef>
                      </c:ext>
                    </c:extLst>
                    <c:numCache>
                      <c:formatCode>General</c:formatCode>
                      <c:ptCount val="20"/>
                      <c:pt idx="0">
                        <c:v>1030.9936198502</c:v>
                      </c:pt>
                      <c:pt idx="1">
                        <c:v>154.74303101981701</c:v>
                      </c:pt>
                      <c:pt idx="2">
                        <c:v>930.377814900933</c:v>
                      </c:pt>
                      <c:pt idx="3">
                        <c:v>907.093472507711</c:v>
                      </c:pt>
                      <c:pt idx="4">
                        <c:v>208.02167482844899</c:v>
                      </c:pt>
                      <c:pt idx="5">
                        <c:v>1006.5729726011</c:v>
                      </c:pt>
                      <c:pt idx="6">
                        <c:v>195.70708634734899</c:v>
                      </c:pt>
                      <c:pt idx="7">
                        <c:v>368.81697254539102</c:v>
                      </c:pt>
                      <c:pt idx="8">
                        <c:v>44.903323699059499</c:v>
                      </c:pt>
                      <c:pt idx="9">
                        <c:v>376.29470689485697</c:v>
                      </c:pt>
                      <c:pt idx="10">
                        <c:v>193.57208180331301</c:v>
                      </c:pt>
                      <c:pt idx="11">
                        <c:v>507.20704284856498</c:v>
                      </c:pt>
                      <c:pt idx="12">
                        <c:v>685.93335239644398</c:v>
                      </c:pt>
                      <c:pt idx="13">
                        <c:v>458.50728651630902</c:v>
                      </c:pt>
                      <c:pt idx="14">
                        <c:v>330.56095436489397</c:v>
                      </c:pt>
                      <c:pt idx="15">
                        <c:v>64.506200420656597</c:v>
                      </c:pt>
                      <c:pt idx="16">
                        <c:v>375.524040751391</c:v>
                      </c:pt>
                      <c:pt idx="17">
                        <c:v>204.52895679297799</c:v>
                      </c:pt>
                      <c:pt idx="18">
                        <c:v>579.77818827301803</c:v>
                      </c:pt>
                      <c:pt idx="19">
                        <c:v>896.36482428042905</c:v>
                      </c:pt>
                    </c:numCache>
                  </c:numRef>
                </c:yVal>
                <c:smooth val="0"/>
                <c:extLst xmlns:c15="http://schemas.microsoft.com/office/drawing/2012/chart">
                  <c:ext xmlns:c16="http://schemas.microsoft.com/office/drawing/2014/chart" uri="{C3380CC4-5D6E-409C-BE32-E72D297353CC}">
                    <c16:uniqueId val="{0000000B-5B02-4BC2-AB73-EA30682C4B64}"/>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 Jose'!$C$7:$C$26</c15:sqref>
                        </c15:formulaRef>
                      </c:ext>
                    </c:extLst>
                    <c:numCache>
                      <c:formatCode>General</c:formatCode>
                      <c:ptCount val="20"/>
                      <c:pt idx="0">
                        <c:v>1582.5306600744998</c:v>
                      </c:pt>
                      <c:pt idx="1">
                        <c:v>212.75755218804881</c:v>
                      </c:pt>
                      <c:pt idx="2">
                        <c:v>1198.1325277564251</c:v>
                      </c:pt>
                      <c:pt idx="3">
                        <c:v>1292.7939133874524</c:v>
                      </c:pt>
                      <c:pt idx="4">
                        <c:v>248.89037285384467</c:v>
                      </c:pt>
                      <c:pt idx="5">
                        <c:v>1407.0443928165685</c:v>
                      </c:pt>
                      <c:pt idx="6">
                        <c:v>243.83112565662108</c:v>
                      </c:pt>
                      <c:pt idx="7">
                        <c:v>497.138571161762</c:v>
                      </c:pt>
                      <c:pt idx="8">
                        <c:v>51.141536243767916</c:v>
                      </c:pt>
                      <c:pt idx="9">
                        <c:v>497.2133241081192</c:v>
                      </c:pt>
                      <c:pt idx="10">
                        <c:v>283.39768339898609</c:v>
                      </c:pt>
                      <c:pt idx="11">
                        <c:v>639.94378614758045</c:v>
                      </c:pt>
                      <c:pt idx="12">
                        <c:v>951.90844194864155</c:v>
                      </c:pt>
                      <c:pt idx="13">
                        <c:v>646.89336252252508</c:v>
                      </c:pt>
                      <c:pt idx="14">
                        <c:v>408.91774761043905</c:v>
                      </c:pt>
                      <c:pt idx="15">
                        <c:v>82.812702344662995</c:v>
                      </c:pt>
                      <c:pt idx="16">
                        <c:v>472.91027751389686</c:v>
                      </c:pt>
                      <c:pt idx="17">
                        <c:v>260.55707867189625</c:v>
                      </c:pt>
                      <c:pt idx="18">
                        <c:v>806.69443176098196</c:v>
                      </c:pt>
                      <c:pt idx="19">
                        <c:v>1166.9314153771461</c:v>
                      </c:pt>
                    </c:numCache>
                  </c:numRef>
                </c:xVal>
                <c:yVal>
                  <c:numRef>
                    <c:extLst xmlns:c15="http://schemas.microsoft.com/office/drawing/2012/chart">
                      <c:ext xmlns:c15="http://schemas.microsoft.com/office/drawing/2012/chart" uri="{02D57815-91ED-43cb-92C2-25804820EDAC}">
                        <c15:formulaRef>
                          <c15:sqref>'[Collect_Indiviual_Data_LS1.xlsm]San Jose'!$I$31:$I$50</c15:sqref>
                        </c15:formulaRef>
                      </c:ext>
                    </c:extLst>
                    <c:numCache>
                      <c:formatCode>General</c:formatCode>
                      <c:ptCount val="20"/>
                      <c:pt idx="0">
                        <c:v>1029.4339862229499</c:v>
                      </c:pt>
                      <c:pt idx="1">
                        <c:v>152.68721571289601</c:v>
                      </c:pt>
                      <c:pt idx="2">
                        <c:v>927.56939694951097</c:v>
                      </c:pt>
                      <c:pt idx="3">
                        <c:v>905.15141515310404</c:v>
                      </c:pt>
                      <c:pt idx="4">
                        <c:v>196.01017630262399</c:v>
                      </c:pt>
                      <c:pt idx="5">
                        <c:v>1006.44344546378</c:v>
                      </c:pt>
                      <c:pt idx="6">
                        <c:v>193.80536441997299</c:v>
                      </c:pt>
                      <c:pt idx="7">
                        <c:v>360.281597867041</c:v>
                      </c:pt>
                      <c:pt idx="8">
                        <c:v>39.905751375997099</c:v>
                      </c:pt>
                      <c:pt idx="9">
                        <c:v>370.64852460613702</c:v>
                      </c:pt>
                      <c:pt idx="10">
                        <c:v>187.811216252192</c:v>
                      </c:pt>
                      <c:pt idx="11">
                        <c:v>501.05770435533702</c:v>
                      </c:pt>
                      <c:pt idx="12">
                        <c:v>685.05554480946103</c:v>
                      </c:pt>
                      <c:pt idx="13">
                        <c:v>450.40553541968598</c:v>
                      </c:pt>
                      <c:pt idx="14">
                        <c:v>330.07808117212301</c:v>
                      </c:pt>
                      <c:pt idx="15">
                        <c:v>64.506200420656597</c:v>
                      </c:pt>
                      <c:pt idx="16">
                        <c:v>373.98146476406203</c:v>
                      </c:pt>
                      <c:pt idx="17">
                        <c:v>201.02482730559399</c:v>
                      </c:pt>
                      <c:pt idx="18">
                        <c:v>574.41014250536898</c:v>
                      </c:pt>
                      <c:pt idx="19">
                        <c:v>881.57664376331297</c:v>
                      </c:pt>
                    </c:numCache>
                  </c:numRef>
                </c:yVal>
                <c:smooth val="0"/>
                <c:extLst xmlns:c15="http://schemas.microsoft.com/office/drawing/2012/chart">
                  <c:ext xmlns:c16="http://schemas.microsoft.com/office/drawing/2014/chart" uri="{C3380CC4-5D6E-409C-BE32-E72D297353CC}">
                    <c16:uniqueId val="{0000000D-5B02-4BC2-AB73-EA30682C4B64}"/>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eattle!$C$7:$C$26</c15:sqref>
                        </c15:formulaRef>
                      </c:ext>
                    </c:extLst>
                    <c:numCache>
                      <c:formatCode>General</c:formatCode>
                      <c:ptCount val="20"/>
                      <c:pt idx="0">
                        <c:v>1323.1531662329819</c:v>
                      </c:pt>
                      <c:pt idx="1">
                        <c:v>171.66070177199231</c:v>
                      </c:pt>
                      <c:pt idx="2">
                        <c:v>1061.2346770698214</c:v>
                      </c:pt>
                      <c:pt idx="3">
                        <c:v>1096.2828888686774</c:v>
                      </c:pt>
                      <c:pt idx="4">
                        <c:v>175.39925485844165</c:v>
                      </c:pt>
                      <c:pt idx="5">
                        <c:v>1200.0853343108197</c:v>
                      </c:pt>
                      <c:pt idx="6">
                        <c:v>216.47974588730253</c:v>
                      </c:pt>
                      <c:pt idx="7">
                        <c:v>346.762111735872</c:v>
                      </c:pt>
                      <c:pt idx="8">
                        <c:v>33.611596568685187</c:v>
                      </c:pt>
                      <c:pt idx="9">
                        <c:v>362.49646564341339</c:v>
                      </c:pt>
                      <c:pt idx="10">
                        <c:v>180.68825669470232</c:v>
                      </c:pt>
                      <c:pt idx="11">
                        <c:v>567.19104782216903</c:v>
                      </c:pt>
                      <c:pt idx="12">
                        <c:v>839.0503799689269</c:v>
                      </c:pt>
                      <c:pt idx="13">
                        <c:v>406.65629338868945</c:v>
                      </c:pt>
                      <c:pt idx="14">
                        <c:v>392.7978917990518</c:v>
                      </c:pt>
                      <c:pt idx="15">
                        <c:v>68.394383846315691</c:v>
                      </c:pt>
                      <c:pt idx="16">
                        <c:v>420.8673821457221</c:v>
                      </c:pt>
                      <c:pt idx="17">
                        <c:v>211.67309517625552</c:v>
                      </c:pt>
                      <c:pt idx="18">
                        <c:v>648.45717827905855</c:v>
                      </c:pt>
                      <c:pt idx="19">
                        <c:v>864.13838237618018</c:v>
                      </c:pt>
                    </c:numCache>
                  </c:numRef>
                </c:xVal>
                <c:yVal>
                  <c:numRef>
                    <c:extLst xmlns:c15="http://schemas.microsoft.com/office/drawing/2012/chart">
                      <c:ext xmlns:c15="http://schemas.microsoft.com/office/drawing/2012/chart" uri="{02D57815-91ED-43cb-92C2-25804820EDAC}">
                        <c15:formulaRef>
                          <c15:sqref>[Collect_Indiviual_Data_LS1.xlsm]Seattle!$I$31:$I$50</c15:sqref>
                        </c15:formulaRef>
                      </c:ext>
                    </c:extLst>
                    <c:numCache>
                      <c:formatCode>General</c:formatCode>
                      <c:ptCount val="20"/>
                      <c:pt idx="0">
                        <c:v>1027.6103196194199</c:v>
                      </c:pt>
                      <c:pt idx="1">
                        <c:v>146.392774951696</c:v>
                      </c:pt>
                      <c:pt idx="2">
                        <c:v>921.39667359555301</c:v>
                      </c:pt>
                      <c:pt idx="3">
                        <c:v>900.70403532255</c:v>
                      </c:pt>
                      <c:pt idx="4">
                        <c:v>183.42899180956499</c:v>
                      </c:pt>
                      <c:pt idx="5">
                        <c:v>1004.08253821316</c:v>
                      </c:pt>
                      <c:pt idx="6">
                        <c:v>192.01635612448899</c:v>
                      </c:pt>
                      <c:pt idx="7">
                        <c:v>342.74040390857999</c:v>
                      </c:pt>
                      <c:pt idx="8">
                        <c:v>32.989270538466897</c:v>
                      </c:pt>
                      <c:pt idx="9">
                        <c:v>355.590100544461</c:v>
                      </c:pt>
                      <c:pt idx="10">
                        <c:v>176.52661330740199</c:v>
                      </c:pt>
                      <c:pt idx="11">
                        <c:v>494.11092826492302</c:v>
                      </c:pt>
                      <c:pt idx="12">
                        <c:v>682.26153532789101</c:v>
                      </c:pt>
                      <c:pt idx="13">
                        <c:v>432.98124894712902</c:v>
                      </c:pt>
                      <c:pt idx="14">
                        <c:v>329.75482873850098</c:v>
                      </c:pt>
                      <c:pt idx="15">
                        <c:v>64.415446378403402</c:v>
                      </c:pt>
                      <c:pt idx="16">
                        <c:v>370.51067737963098</c:v>
                      </c:pt>
                      <c:pt idx="17">
                        <c:v>194.653240990418</c:v>
                      </c:pt>
                      <c:pt idx="18">
                        <c:v>564.26818499337799</c:v>
                      </c:pt>
                      <c:pt idx="19">
                        <c:v>854.52340226366005</c:v>
                      </c:pt>
                    </c:numCache>
                  </c:numRef>
                </c:yVal>
                <c:smooth val="0"/>
                <c:extLst xmlns:c15="http://schemas.microsoft.com/office/drawing/2012/chart">
                  <c:ext xmlns:c16="http://schemas.microsoft.com/office/drawing/2014/chart" uri="{C3380CC4-5D6E-409C-BE32-E72D297353CC}">
                    <c16:uniqueId val="{0000000F-5B02-4BC2-AB73-EA30682C4B64}"/>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Memphis!$C$7:$C$26</c15:sqref>
                        </c15:formulaRef>
                      </c:ext>
                    </c:extLst>
                    <c:numCache>
                      <c:formatCode>General</c:formatCode>
                      <c:ptCount val="20"/>
                      <c:pt idx="0">
                        <c:v>828.78271411110245</c:v>
                      </c:pt>
                      <c:pt idx="1">
                        <c:v>103.03094584242436</c:v>
                      </c:pt>
                      <c:pt idx="2">
                        <c:v>607.95411926478243</c:v>
                      </c:pt>
                      <c:pt idx="3">
                        <c:v>575.83036790914298</c:v>
                      </c:pt>
                      <c:pt idx="4">
                        <c:v>69.85255133893277</c:v>
                      </c:pt>
                      <c:pt idx="5">
                        <c:v>711.17093921611308</c:v>
                      </c:pt>
                      <c:pt idx="6">
                        <c:v>135.29343798157751</c:v>
                      </c:pt>
                      <c:pt idx="7">
                        <c:v>147.18081659522522</c:v>
                      </c:pt>
                      <c:pt idx="8">
                        <c:v>18.732645129719327</c:v>
                      </c:pt>
                      <c:pt idx="9">
                        <c:v>150.17082612303008</c:v>
                      </c:pt>
                      <c:pt idx="10">
                        <c:v>62.014883794522994</c:v>
                      </c:pt>
                      <c:pt idx="11">
                        <c:v>295.94233873043487</c:v>
                      </c:pt>
                      <c:pt idx="12">
                        <c:v>499.42932474183334</c:v>
                      </c:pt>
                      <c:pt idx="13">
                        <c:v>102.49526092311743</c:v>
                      </c:pt>
                      <c:pt idx="14">
                        <c:v>260.87295602065586</c:v>
                      </c:pt>
                      <c:pt idx="15">
                        <c:v>33.341565565070155</c:v>
                      </c:pt>
                      <c:pt idx="16">
                        <c:v>214.56609579622921</c:v>
                      </c:pt>
                      <c:pt idx="17">
                        <c:v>92.730044280452617</c:v>
                      </c:pt>
                      <c:pt idx="18">
                        <c:v>380.78195379469526</c:v>
                      </c:pt>
                      <c:pt idx="19">
                        <c:v>336.78364185155328</c:v>
                      </c:pt>
                    </c:numCache>
                  </c:numRef>
                </c:xVal>
                <c:yVal>
                  <c:numRef>
                    <c:extLst xmlns:c15="http://schemas.microsoft.com/office/drawing/2012/chart">
                      <c:ext xmlns:c15="http://schemas.microsoft.com/office/drawing/2012/chart" uri="{02D57815-91ED-43cb-92C2-25804820EDAC}">
                        <c15:formulaRef>
                          <c15:sqref>[Collect_Indiviual_Data_LS1.xlsm]Memphis!$I$31:$I$50</c15:sqref>
                        </c15:formulaRef>
                      </c:ext>
                    </c:extLst>
                    <c:numCache>
                      <c:formatCode>General</c:formatCode>
                      <c:ptCount val="20"/>
                      <c:pt idx="0">
                        <c:v>1027.21946137957</c:v>
                      </c:pt>
                      <c:pt idx="1">
                        <c:v>141.57716531064901</c:v>
                      </c:pt>
                      <c:pt idx="2">
                        <c:v>912.18404939139498</c:v>
                      </c:pt>
                      <c:pt idx="3">
                        <c:v>889.38359617475805</c:v>
                      </c:pt>
                      <c:pt idx="4">
                        <c:v>168.906818487474</c:v>
                      </c:pt>
                      <c:pt idx="5">
                        <c:v>985.524176558313</c:v>
                      </c:pt>
                      <c:pt idx="6">
                        <c:v>189.222131102514</c:v>
                      </c:pt>
                      <c:pt idx="7">
                        <c:v>319.28519713367001</c:v>
                      </c:pt>
                      <c:pt idx="8">
                        <c:v>28.8723319630795</c:v>
                      </c:pt>
                      <c:pt idx="9">
                        <c:v>328.42695679281599</c:v>
                      </c:pt>
                      <c:pt idx="10">
                        <c:v>165.45286352367</c:v>
                      </c:pt>
                      <c:pt idx="11">
                        <c:v>488.72994835483502</c:v>
                      </c:pt>
                      <c:pt idx="12">
                        <c:v>677.15113716117401</c:v>
                      </c:pt>
                      <c:pt idx="13">
                        <c:v>408.04628892481998</c:v>
                      </c:pt>
                      <c:pt idx="14">
                        <c:v>328.259164574257</c:v>
                      </c:pt>
                      <c:pt idx="15">
                        <c:v>62.451770444017001</c:v>
                      </c:pt>
                      <c:pt idx="16">
                        <c:v>366.30999253392298</c:v>
                      </c:pt>
                      <c:pt idx="17">
                        <c:v>187.00001784968799</c:v>
                      </c:pt>
                      <c:pt idx="18">
                        <c:v>551.61183355824403</c:v>
                      </c:pt>
                      <c:pt idx="19">
                        <c:v>806.33887022730005</c:v>
                      </c:pt>
                    </c:numCache>
                  </c:numRef>
                </c:yVal>
                <c:smooth val="0"/>
                <c:extLst xmlns:c15="http://schemas.microsoft.com/office/drawing/2012/chart">
                  <c:ext xmlns:c16="http://schemas.microsoft.com/office/drawing/2014/chart" uri="{C3380CC4-5D6E-409C-BE32-E72D297353CC}">
                    <c16:uniqueId val="{00000011-5B02-4BC2-AB73-EA30682C4B64}"/>
                  </c:ext>
                </c:extLst>
              </c15:ser>
            </c15:filteredScatterSeries>
            <c15:filteredScatterSeries>
              <c15:ser>
                <c:idx val="16"/>
                <c:order val="19"/>
                <c:tx>
                  <c:v>Charleston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Charleston!$C$7:$C$26</c15:sqref>
                        </c15:formulaRef>
                      </c:ext>
                    </c:extLst>
                    <c:numCache>
                      <c:formatCode>General</c:formatCode>
                      <c:ptCount val="20"/>
                      <c:pt idx="0">
                        <c:v>818.99955045502213</c:v>
                      </c:pt>
                      <c:pt idx="1">
                        <c:v>102.23651253508744</c:v>
                      </c:pt>
                      <c:pt idx="2">
                        <c:v>611.47396185248942</c:v>
                      </c:pt>
                      <c:pt idx="3">
                        <c:v>581.24926146285577</c:v>
                      </c:pt>
                      <c:pt idx="4">
                        <c:v>71.546979422069654</c:v>
                      </c:pt>
                      <c:pt idx="5">
                        <c:v>707.16203845187761</c:v>
                      </c:pt>
                      <c:pt idx="6">
                        <c:v>134.83430842605034</c:v>
                      </c:pt>
                      <c:pt idx="7">
                        <c:v>150.64280282565858</c:v>
                      </c:pt>
                      <c:pt idx="8">
                        <c:v>18.194791807324012</c:v>
                      </c:pt>
                      <c:pt idx="9">
                        <c:v>153.77277632099617</c:v>
                      </c:pt>
                      <c:pt idx="10">
                        <c:v>64.893420286567178</c:v>
                      </c:pt>
                      <c:pt idx="11">
                        <c:v>301.74079775906296</c:v>
                      </c:pt>
                      <c:pt idx="12">
                        <c:v>497.89702110236914</c:v>
                      </c:pt>
                      <c:pt idx="13">
                        <c:v>110.25441612338138</c:v>
                      </c:pt>
                      <c:pt idx="14">
                        <c:v>258.61330670988838</c:v>
                      </c:pt>
                      <c:pt idx="15">
                        <c:v>33.838863868631407</c:v>
                      </c:pt>
                      <c:pt idx="16">
                        <c:v>217.53533599972144</c:v>
                      </c:pt>
                      <c:pt idx="17">
                        <c:v>95.432941045199229</c:v>
                      </c:pt>
                      <c:pt idx="18">
                        <c:v>379.20157112360846</c:v>
                      </c:pt>
                      <c:pt idx="19">
                        <c:v>347.86149773607639</c:v>
                      </c:pt>
                    </c:numCache>
                  </c:numRef>
                </c:xVal>
                <c:yVal>
                  <c:numRef>
                    <c:extLst xmlns:c15="http://schemas.microsoft.com/office/drawing/2012/chart">
                      <c:ext xmlns:c15="http://schemas.microsoft.com/office/drawing/2012/chart" uri="{02D57815-91ED-43cb-92C2-25804820EDAC}">
                        <c15:formulaRef>
                          <c15:sqref>[Collect_Indiviual_Data_LS1.xlsm]Charleston!$I$31:$I$50</c15:sqref>
                        </c15:formulaRef>
                      </c:ext>
                    </c:extLst>
                    <c:numCache>
                      <c:formatCode>General</c:formatCode>
                      <c:ptCount val="20"/>
                      <c:pt idx="0">
                        <c:v>1027.1074214687601</c:v>
                      </c:pt>
                      <c:pt idx="1">
                        <c:v>141.848093386698</c:v>
                      </c:pt>
                      <c:pt idx="2">
                        <c:v>912.91484574521303</c:v>
                      </c:pt>
                      <c:pt idx="3">
                        <c:v>890.97204653052995</c:v>
                      </c:pt>
                      <c:pt idx="4">
                        <c:v>169.93526463922601</c:v>
                      </c:pt>
                      <c:pt idx="5">
                        <c:v>988.41093417913999</c:v>
                      </c:pt>
                      <c:pt idx="6">
                        <c:v>189.49041595386001</c:v>
                      </c:pt>
                      <c:pt idx="7">
                        <c:v>320.76139235275201</c:v>
                      </c:pt>
                      <c:pt idx="8">
                        <c:v>28.487529548012699</c:v>
                      </c:pt>
                      <c:pt idx="9">
                        <c:v>331.74301387131402</c:v>
                      </c:pt>
                      <c:pt idx="10">
                        <c:v>165.74385445692499</c:v>
                      </c:pt>
                      <c:pt idx="11">
                        <c:v>488.8483904981</c:v>
                      </c:pt>
                      <c:pt idx="12">
                        <c:v>677.72742672612799</c:v>
                      </c:pt>
                      <c:pt idx="13">
                        <c:v>410.21676272737199</c:v>
                      </c:pt>
                      <c:pt idx="14">
                        <c:v>328.41807629977097</c:v>
                      </c:pt>
                      <c:pt idx="15">
                        <c:v>62.833648206476802</c:v>
                      </c:pt>
                      <c:pt idx="16">
                        <c:v>366.65985056443702</c:v>
                      </c:pt>
                      <c:pt idx="17">
                        <c:v>187.430853341393</c:v>
                      </c:pt>
                      <c:pt idx="18">
                        <c:v>552.44338501708103</c:v>
                      </c:pt>
                      <c:pt idx="19">
                        <c:v>812.62118870003405</c:v>
                      </c:pt>
                    </c:numCache>
                  </c:numRef>
                </c:yVal>
                <c:smooth val="0"/>
                <c:extLst xmlns:c15="http://schemas.microsoft.com/office/drawing/2012/chart">
                  <c:ext xmlns:c16="http://schemas.microsoft.com/office/drawing/2014/chart" uri="{C3380CC4-5D6E-409C-BE32-E72D297353CC}">
                    <c16:uniqueId val="{00000013-5B02-4BC2-AB73-EA30682C4B64}"/>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1.xlsm]Trendlines!$G$210:$G$409</c15:sqref>
                        </c15:formulaRef>
                      </c:ext>
                    </c:extLst>
                    <c:numCache>
                      <c:formatCode>General</c:formatCode>
                      <c:ptCount val="200"/>
                      <c:pt idx="0">
                        <c:v>422.0460548454173</c:v>
                      </c:pt>
                      <c:pt idx="1">
                        <c:v>61.866401410439245</c:v>
                      </c:pt>
                      <c:pt idx="2">
                        <c:v>177.63749161124645</c:v>
                      </c:pt>
                      <c:pt idx="3">
                        <c:v>156.11668139158397</c:v>
                      </c:pt>
                      <c:pt idx="4">
                        <c:v>16.217856316324319</c:v>
                      </c:pt>
                      <c:pt idx="5">
                        <c:v>261.75192569578292</c:v>
                      </c:pt>
                      <c:pt idx="6">
                        <c:v>49.890829702216628</c:v>
                      </c:pt>
                      <c:pt idx="7">
                        <c:v>25.889170127481048</c:v>
                      </c:pt>
                      <c:pt idx="8">
                        <c:v>14.61742801013796</c:v>
                      </c:pt>
                      <c:pt idx="9">
                        <c:v>32.125668961385671</c:v>
                      </c:pt>
                      <c:pt idx="10">
                        <c:v>9.7925176602066841</c:v>
                      </c:pt>
                      <c:pt idx="11">
                        <c:v>38.281855089153026</c:v>
                      </c:pt>
                      <c:pt idx="12">
                        <c:v>177.88792183354752</c:v>
                      </c:pt>
                      <c:pt idx="13">
                        <c:v>4.7107205522911055</c:v>
                      </c:pt>
                      <c:pt idx="14">
                        <c:v>100.68667002806211</c:v>
                      </c:pt>
                      <c:pt idx="15">
                        <c:v>7.0147857894344066</c:v>
                      </c:pt>
                      <c:pt idx="16">
                        <c:v>28.165469241832916</c:v>
                      </c:pt>
                      <c:pt idx="17">
                        <c:v>4.0626122358174772</c:v>
                      </c:pt>
                      <c:pt idx="18">
                        <c:v>176.64503632683591</c:v>
                      </c:pt>
                      <c:pt idx="19">
                        <c:v>14.97280341315121</c:v>
                      </c:pt>
                      <c:pt idx="20">
                        <c:v>1502.2442355927151</c:v>
                      </c:pt>
                      <c:pt idx="21">
                        <c:v>204.46984455087727</c:v>
                      </c:pt>
                      <c:pt idx="22">
                        <c:v>1172.0916052295661</c:v>
                      </c:pt>
                      <c:pt idx="23">
                        <c:v>1246.0656328182151</c:v>
                      </c:pt>
                      <c:pt idx="24">
                        <c:v>244.7711689121999</c:v>
                      </c:pt>
                      <c:pt idx="25">
                        <c:v>1353.1362703256402</c:v>
                      </c:pt>
                      <c:pt idx="26">
                        <c:v>238.83070234303437</c:v>
                      </c:pt>
                      <c:pt idx="27">
                        <c:v>472.44784752970293</c:v>
                      </c:pt>
                      <c:pt idx="28">
                        <c:v>52.337785089934194</c:v>
                      </c:pt>
                      <c:pt idx="29">
                        <c:v>471.66010072031207</c:v>
                      </c:pt>
                      <c:pt idx="30">
                        <c:v>263.12124132740445</c:v>
                      </c:pt>
                      <c:pt idx="31">
                        <c:v>627.45807038231214</c:v>
                      </c:pt>
                      <c:pt idx="32">
                        <c:v>926.12543100223752</c:v>
                      </c:pt>
                      <c:pt idx="33">
                        <c:v>600.75641741799541</c:v>
                      </c:pt>
                      <c:pt idx="34">
                        <c:v>406.78427455780434</c:v>
                      </c:pt>
                      <c:pt idx="35">
                        <c:v>78.921008147604425</c:v>
                      </c:pt>
                      <c:pt idx="36">
                        <c:v>466.21314540283072</c:v>
                      </c:pt>
                      <c:pt idx="37">
                        <c:v>254.83615885690668</c:v>
                      </c:pt>
                      <c:pt idx="38">
                        <c:v>773.35747359679385</c:v>
                      </c:pt>
                      <c:pt idx="39">
                        <c:v>1119.4573220824036</c:v>
                      </c:pt>
                      <c:pt idx="40">
                        <c:v>1467.8044915824992</c:v>
                      </c:pt>
                      <c:pt idx="41">
                        <c:v>192.54116449587428</c:v>
                      </c:pt>
                      <c:pt idx="42">
                        <c:v>1138.3547195400533</c:v>
                      </c:pt>
                      <c:pt idx="43">
                        <c:v>1213.2904743112683</c:v>
                      </c:pt>
                      <c:pt idx="44">
                        <c:v>210.92261882798667</c:v>
                      </c:pt>
                      <c:pt idx="45">
                        <c:v>1314.1340640758826</c:v>
                      </c:pt>
                      <c:pt idx="46">
                        <c:v>229.80603143170984</c:v>
                      </c:pt>
                      <c:pt idx="47">
                        <c:v>420.30064244134468</c:v>
                      </c:pt>
                      <c:pt idx="48">
                        <c:v>41.589484802965494</c:v>
                      </c:pt>
                      <c:pt idx="49">
                        <c:v>428.90425203049881</c:v>
                      </c:pt>
                      <c:pt idx="50">
                        <c:v>232.10263514641565</c:v>
                      </c:pt>
                      <c:pt idx="51">
                        <c:v>606.87598609070221</c:v>
                      </c:pt>
                      <c:pt idx="52">
                        <c:v>907.11761283946487</c:v>
                      </c:pt>
                      <c:pt idx="53">
                        <c:v>524.47346576806569</c:v>
                      </c:pt>
                      <c:pt idx="54">
                        <c:v>404.01312500656746</c:v>
                      </c:pt>
                      <c:pt idx="55">
                        <c:v>75.623606917310184</c:v>
                      </c:pt>
                      <c:pt idx="56">
                        <c:v>452.44878890688824</c:v>
                      </c:pt>
                      <c:pt idx="57">
                        <c:v>239.22173117363411</c:v>
                      </c:pt>
                      <c:pt idx="58">
                        <c:v>730.76829282625306</c:v>
                      </c:pt>
                      <c:pt idx="59">
                        <c:v>1017.8091684786963</c:v>
                      </c:pt>
                      <c:pt idx="60">
                        <c:v>1000.8886017531285</c:v>
                      </c:pt>
                      <c:pt idx="61">
                        <c:v>122.21122233952406</c:v>
                      </c:pt>
                      <c:pt idx="62">
                        <c:v>759.12771777699379</c:v>
                      </c:pt>
                      <c:pt idx="63">
                        <c:v>729.42319941925803</c:v>
                      </c:pt>
                      <c:pt idx="64">
                        <c:v>94.323175963373245</c:v>
                      </c:pt>
                      <c:pt idx="65">
                        <c:v>872.60803649796139</c:v>
                      </c:pt>
                      <c:pt idx="66">
                        <c:v>166.43381849339082</c:v>
                      </c:pt>
                      <c:pt idx="67">
                        <c:v>196.24600693877306</c:v>
                      </c:pt>
                      <c:pt idx="68">
                        <c:v>21.61487679301673</c:v>
                      </c:pt>
                      <c:pt idx="69">
                        <c:v>201.49432293265406</c:v>
                      </c:pt>
                      <c:pt idx="70">
                        <c:v>90.611952404136133</c:v>
                      </c:pt>
                      <c:pt idx="71">
                        <c:v>376.96870228363514</c:v>
                      </c:pt>
                      <c:pt idx="72">
                        <c:v>611.02423745388626</c:v>
                      </c:pt>
                      <c:pt idx="73">
                        <c:v>174.44120816296015</c:v>
                      </c:pt>
                      <c:pt idx="74">
                        <c:v>316.24617973521197</c:v>
                      </c:pt>
                      <c:pt idx="75">
                        <c:v>42.884619867840421</c:v>
                      </c:pt>
                      <c:pt idx="76">
                        <c:v>280.28339413494695</c:v>
                      </c:pt>
                      <c:pt idx="77">
                        <c:v>126.5572976187192</c:v>
                      </c:pt>
                      <c:pt idx="78">
                        <c:v>471.44808091202481</c:v>
                      </c:pt>
                      <c:pt idx="79">
                        <c:v>467.7136790910111</c:v>
                      </c:pt>
                      <c:pt idx="80">
                        <c:v>1035.6047503999025</c:v>
                      </c:pt>
                      <c:pt idx="81">
                        <c:v>130.84151966670365</c:v>
                      </c:pt>
                      <c:pt idx="82">
                        <c:v>816.1796009853324</c:v>
                      </c:pt>
                      <c:pt idx="83">
                        <c:v>784.37349273221503</c:v>
                      </c:pt>
                      <c:pt idx="84">
                        <c:v>110.52133241554152</c:v>
                      </c:pt>
                      <c:pt idx="85">
                        <c:v>916.35839723607671</c:v>
                      </c:pt>
                      <c:pt idx="86">
                        <c:v>175.85499491055262</c:v>
                      </c:pt>
                      <c:pt idx="87">
                        <c:v>226.26594236071821</c:v>
                      </c:pt>
                      <c:pt idx="88">
                        <c:v>23.204718551769176</c:v>
                      </c:pt>
                      <c:pt idx="89">
                        <c:v>236.18990713265518</c:v>
                      </c:pt>
                      <c:pt idx="90">
                        <c:v>110.6350356798868</c:v>
                      </c:pt>
                      <c:pt idx="91">
                        <c:v>417.49560881559802</c:v>
                      </c:pt>
                      <c:pt idx="92">
                        <c:v>645.76861473815302</c:v>
                      </c:pt>
                      <c:pt idx="93">
                        <c:v>230.03987433233172</c:v>
                      </c:pt>
                      <c:pt idx="94">
                        <c:v>327.45950109298866</c:v>
                      </c:pt>
                      <c:pt idx="95">
                        <c:v>50.021775402566064</c:v>
                      </c:pt>
                      <c:pt idx="96">
                        <c:v>305.99947361358085</c:v>
                      </c:pt>
                      <c:pt idx="97">
                        <c:v>144.78381798212837</c:v>
                      </c:pt>
                      <c:pt idx="98">
                        <c:v>501.43597750612173</c:v>
                      </c:pt>
                      <c:pt idx="99">
                        <c:v>553.40839605828626</c:v>
                      </c:pt>
                      <c:pt idx="100">
                        <c:v>1489.0798060929662</c:v>
                      </c:pt>
                      <c:pt idx="101">
                        <c:v>198.07422166082051</c:v>
                      </c:pt>
                      <c:pt idx="102">
                        <c:v>1156.5234770695608</c:v>
                      </c:pt>
                      <c:pt idx="103">
                        <c:v>1231.7250878996556</c:v>
                      </c:pt>
                      <c:pt idx="104">
                        <c:v>224.98848118108236</c:v>
                      </c:pt>
                      <c:pt idx="105">
                        <c:v>1336.0971337857652</c:v>
                      </c:pt>
                      <c:pt idx="106">
                        <c:v>233.8452907954408</c:v>
                      </c:pt>
                      <c:pt idx="107">
                        <c:v>444.85914687211272</c:v>
                      </c:pt>
                      <c:pt idx="108">
                        <c:v>45.531994286639417</c:v>
                      </c:pt>
                      <c:pt idx="109">
                        <c:v>449.09099955809131</c:v>
                      </c:pt>
                      <c:pt idx="110">
                        <c:v>246.69958824352761</c:v>
                      </c:pt>
                      <c:pt idx="111">
                        <c:v>616.16292063241747</c:v>
                      </c:pt>
                      <c:pt idx="112">
                        <c:v>917.97757847587616</c:v>
                      </c:pt>
                      <c:pt idx="113">
                        <c:v>563.13917936556243</c:v>
                      </c:pt>
                      <c:pt idx="114">
                        <c:v>405.4980111668965</c:v>
                      </c:pt>
                      <c:pt idx="115">
                        <c:v>77.356257903646778</c:v>
                      </c:pt>
                      <c:pt idx="116">
                        <c:v>459.48516913792992</c:v>
                      </c:pt>
                      <c:pt idx="117">
                        <c:v>246.20759779941278</c:v>
                      </c:pt>
                      <c:pt idx="118">
                        <c:v>752.71715196861101</c:v>
                      </c:pt>
                      <c:pt idx="119">
                        <c:v>1066.2182069003713</c:v>
                      </c:pt>
                      <c:pt idx="120">
                        <c:v>1582.5306600744998</c:v>
                      </c:pt>
                      <c:pt idx="121">
                        <c:v>212.75755218804881</c:v>
                      </c:pt>
                      <c:pt idx="122">
                        <c:v>1198.1325277564251</c:v>
                      </c:pt>
                      <c:pt idx="123">
                        <c:v>1292.7939133874524</c:v>
                      </c:pt>
                      <c:pt idx="124">
                        <c:v>248.89037285384467</c:v>
                      </c:pt>
                      <c:pt idx="125">
                        <c:v>1407.0443928165685</c:v>
                      </c:pt>
                      <c:pt idx="126">
                        <c:v>243.83112565662108</c:v>
                      </c:pt>
                      <c:pt idx="127">
                        <c:v>497.138571161762</c:v>
                      </c:pt>
                      <c:pt idx="128">
                        <c:v>51.141536243767916</c:v>
                      </c:pt>
                      <c:pt idx="129">
                        <c:v>497.2133241081192</c:v>
                      </c:pt>
                      <c:pt idx="130">
                        <c:v>283.39768339898609</c:v>
                      </c:pt>
                      <c:pt idx="131">
                        <c:v>639.94378614758045</c:v>
                      </c:pt>
                      <c:pt idx="132">
                        <c:v>951.90844194864155</c:v>
                      </c:pt>
                      <c:pt idx="133">
                        <c:v>646.89336252252508</c:v>
                      </c:pt>
                      <c:pt idx="134">
                        <c:v>408.91774761043905</c:v>
                      </c:pt>
                      <c:pt idx="135">
                        <c:v>82.812702344662995</c:v>
                      </c:pt>
                      <c:pt idx="136">
                        <c:v>472.91027751389686</c:v>
                      </c:pt>
                      <c:pt idx="137">
                        <c:v>260.55707867189625</c:v>
                      </c:pt>
                      <c:pt idx="138">
                        <c:v>806.69443176098196</c:v>
                      </c:pt>
                      <c:pt idx="139">
                        <c:v>1166.9314153771461</c:v>
                      </c:pt>
                      <c:pt idx="140">
                        <c:v>1323.1531662329819</c:v>
                      </c:pt>
                      <c:pt idx="141">
                        <c:v>171.66070177199231</c:v>
                      </c:pt>
                      <c:pt idx="142">
                        <c:v>1061.2346770698214</c:v>
                      </c:pt>
                      <c:pt idx="143">
                        <c:v>1096.2828888686774</c:v>
                      </c:pt>
                      <c:pt idx="144">
                        <c:v>175.39925485844165</c:v>
                      </c:pt>
                      <c:pt idx="145">
                        <c:v>1200.0853343108197</c:v>
                      </c:pt>
                      <c:pt idx="146">
                        <c:v>216.47974588730253</c:v>
                      </c:pt>
                      <c:pt idx="147">
                        <c:v>346.762111735872</c:v>
                      </c:pt>
                      <c:pt idx="148">
                        <c:v>33.611596568685187</c:v>
                      </c:pt>
                      <c:pt idx="149">
                        <c:v>362.49646564341339</c:v>
                      </c:pt>
                      <c:pt idx="150">
                        <c:v>180.68825669470232</c:v>
                      </c:pt>
                      <c:pt idx="151">
                        <c:v>567.19104782216903</c:v>
                      </c:pt>
                      <c:pt idx="152">
                        <c:v>839.0503799689269</c:v>
                      </c:pt>
                      <c:pt idx="153">
                        <c:v>406.65629338868945</c:v>
                      </c:pt>
                      <c:pt idx="154">
                        <c:v>392.7978917990518</c:v>
                      </c:pt>
                      <c:pt idx="155">
                        <c:v>68.394383846315691</c:v>
                      </c:pt>
                      <c:pt idx="156">
                        <c:v>420.8673821457221</c:v>
                      </c:pt>
                      <c:pt idx="157">
                        <c:v>211.67309517625552</c:v>
                      </c:pt>
                      <c:pt idx="158">
                        <c:v>648.45717827905855</c:v>
                      </c:pt>
                      <c:pt idx="159">
                        <c:v>864.13838237618018</c:v>
                      </c:pt>
                      <c:pt idx="160">
                        <c:v>828.78271411110245</c:v>
                      </c:pt>
                      <c:pt idx="161">
                        <c:v>103.03094584242436</c:v>
                      </c:pt>
                      <c:pt idx="162">
                        <c:v>607.95411926478243</c:v>
                      </c:pt>
                      <c:pt idx="163">
                        <c:v>575.83036790914298</c:v>
                      </c:pt>
                      <c:pt idx="164">
                        <c:v>69.85255133893277</c:v>
                      </c:pt>
                      <c:pt idx="165">
                        <c:v>711.17093921611308</c:v>
                      </c:pt>
                      <c:pt idx="166">
                        <c:v>135.29343798157751</c:v>
                      </c:pt>
                      <c:pt idx="167">
                        <c:v>147.18081659522522</c:v>
                      </c:pt>
                      <c:pt idx="168">
                        <c:v>18.732645129719327</c:v>
                      </c:pt>
                      <c:pt idx="169">
                        <c:v>150.17082612303008</c:v>
                      </c:pt>
                      <c:pt idx="170">
                        <c:v>62.014883794522994</c:v>
                      </c:pt>
                      <c:pt idx="171">
                        <c:v>295.94233873043487</c:v>
                      </c:pt>
                      <c:pt idx="172">
                        <c:v>499.42932474183334</c:v>
                      </c:pt>
                      <c:pt idx="173">
                        <c:v>102.49526092311743</c:v>
                      </c:pt>
                      <c:pt idx="174">
                        <c:v>260.87295602065586</c:v>
                      </c:pt>
                      <c:pt idx="175">
                        <c:v>33.341565565070155</c:v>
                      </c:pt>
                      <c:pt idx="176">
                        <c:v>214.56609579622921</c:v>
                      </c:pt>
                      <c:pt idx="177">
                        <c:v>92.730044280452617</c:v>
                      </c:pt>
                      <c:pt idx="178">
                        <c:v>380.78195379469526</c:v>
                      </c:pt>
                      <c:pt idx="179">
                        <c:v>336.78364185155328</c:v>
                      </c:pt>
                      <c:pt idx="180">
                        <c:v>818.99955045502213</c:v>
                      </c:pt>
                      <c:pt idx="181">
                        <c:v>102.23651253508744</c:v>
                      </c:pt>
                      <c:pt idx="182">
                        <c:v>611.47396185248942</c:v>
                      </c:pt>
                      <c:pt idx="183">
                        <c:v>581.24926146285577</c:v>
                      </c:pt>
                      <c:pt idx="184">
                        <c:v>71.546979422069654</c:v>
                      </c:pt>
                      <c:pt idx="185">
                        <c:v>707.16203845187761</c:v>
                      </c:pt>
                      <c:pt idx="186">
                        <c:v>134.83430842605034</c:v>
                      </c:pt>
                      <c:pt idx="187">
                        <c:v>150.64280282565858</c:v>
                      </c:pt>
                      <c:pt idx="188">
                        <c:v>18.194791807324012</c:v>
                      </c:pt>
                      <c:pt idx="189">
                        <c:v>153.77277632099617</c:v>
                      </c:pt>
                      <c:pt idx="190">
                        <c:v>64.893420286567178</c:v>
                      </c:pt>
                      <c:pt idx="191">
                        <c:v>301.74079775906296</c:v>
                      </c:pt>
                      <c:pt idx="192">
                        <c:v>497.89702110236914</c:v>
                      </c:pt>
                      <c:pt idx="193">
                        <c:v>110.25441612338138</c:v>
                      </c:pt>
                      <c:pt idx="194">
                        <c:v>258.61330670988838</c:v>
                      </c:pt>
                      <c:pt idx="195">
                        <c:v>33.838863868631407</c:v>
                      </c:pt>
                      <c:pt idx="196">
                        <c:v>217.53533599972144</c:v>
                      </c:pt>
                      <c:pt idx="197">
                        <c:v>95.432941045199229</c:v>
                      </c:pt>
                      <c:pt idx="198">
                        <c:v>379.20157112360846</c:v>
                      </c:pt>
                      <c:pt idx="199">
                        <c:v>347.86149773607639</c:v>
                      </c:pt>
                    </c:numCache>
                  </c:numRef>
                </c:xVal>
                <c:yVal>
                  <c:numRef>
                    <c:extLst xmlns:c15="http://schemas.microsoft.com/office/drawing/2012/chart">
                      <c:ext xmlns:c15="http://schemas.microsoft.com/office/drawing/2012/chart" uri="{02D57815-91ED-43cb-92C2-25804820EDAC}">
                        <c15:formulaRef>
                          <c15:sqref>[Collect_Indiviual_Data_LS1.xlsm]Trendlines!$D$210:$D$409</c15:sqref>
                        </c15:formulaRef>
                      </c:ext>
                    </c:extLst>
                    <c:numCache>
                      <c:formatCode>General</c:formatCode>
                      <c:ptCount val="200"/>
                      <c:pt idx="0">
                        <c:v>605.64281671709898</c:v>
                      </c:pt>
                      <c:pt idx="1">
                        <c:v>83.778362734238002</c:v>
                      </c:pt>
                      <c:pt idx="2">
                        <c:v>273.13502581450399</c:v>
                      </c:pt>
                      <c:pt idx="3">
                        <c:v>274.32980185806701</c:v>
                      </c:pt>
                      <c:pt idx="4">
                        <c:v>18.4579785085309</c:v>
                      </c:pt>
                      <c:pt idx="5">
                        <c:v>306.22204653455498</c:v>
                      </c:pt>
                      <c:pt idx="6">
                        <c:v>79.751328088199699</c:v>
                      </c:pt>
                      <c:pt idx="7">
                        <c:v>41.545350786506397</c:v>
                      </c:pt>
                      <c:pt idx="8">
                        <c:v>17.112648744468501</c:v>
                      </c:pt>
                      <c:pt idx="9">
                        <c:v>53.036239927168999</c:v>
                      </c:pt>
                      <c:pt idx="10">
                        <c:v>16.833715580096101</c:v>
                      </c:pt>
                      <c:pt idx="11">
                        <c:v>59.736311221704298</c:v>
                      </c:pt>
                      <c:pt idx="12">
                        <c:v>275.20289780122101</c:v>
                      </c:pt>
                      <c:pt idx="13">
                        <c:v>6.0617135636655304</c:v>
                      </c:pt>
                      <c:pt idx="14">
                        <c:v>164.72567658976001</c:v>
                      </c:pt>
                      <c:pt idx="15">
                        <c:v>11.634279225867701</c:v>
                      </c:pt>
                      <c:pt idx="16">
                        <c:v>39.212964679866701</c:v>
                      </c:pt>
                      <c:pt idx="17">
                        <c:v>3.4563195992511999</c:v>
                      </c:pt>
                      <c:pt idx="18">
                        <c:v>268.68736016803098</c:v>
                      </c:pt>
                      <c:pt idx="19">
                        <c:v>13.201352868484401</c:v>
                      </c:pt>
                      <c:pt idx="20">
                        <c:v>1031.81154663187</c:v>
                      </c:pt>
                      <c:pt idx="21">
                        <c:v>155.60907863951601</c:v>
                      </c:pt>
                      <c:pt idx="22">
                        <c:v>930.71207919607696</c:v>
                      </c:pt>
                      <c:pt idx="23">
                        <c:v>907.622906993318</c:v>
                      </c:pt>
                      <c:pt idx="24">
                        <c:v>212.452775951462</c:v>
                      </c:pt>
                      <c:pt idx="25">
                        <c:v>1006.5729726011</c:v>
                      </c:pt>
                      <c:pt idx="26">
                        <c:v>197.85194945315499</c:v>
                      </c:pt>
                      <c:pt idx="27">
                        <c:v>372.00764791225998</c:v>
                      </c:pt>
                      <c:pt idx="28">
                        <c:v>46.073625527531902</c:v>
                      </c:pt>
                      <c:pt idx="29">
                        <c:v>378.99330335337299</c:v>
                      </c:pt>
                      <c:pt idx="30">
                        <c:v>196.922019486691</c:v>
                      </c:pt>
                      <c:pt idx="31">
                        <c:v>509.69038212413199</c:v>
                      </c:pt>
                      <c:pt idx="32">
                        <c:v>686.04920307839097</c:v>
                      </c:pt>
                      <c:pt idx="33">
                        <c:v>461.13049080918199</c:v>
                      </c:pt>
                      <c:pt idx="34">
                        <c:v>330.97356110208301</c:v>
                      </c:pt>
                      <c:pt idx="35">
                        <c:v>64.506200420656597</c:v>
                      </c:pt>
                      <c:pt idx="36">
                        <c:v>376.22568072746202</c:v>
                      </c:pt>
                      <c:pt idx="37">
                        <c:v>206.22027643012899</c:v>
                      </c:pt>
                      <c:pt idx="38">
                        <c:v>582.44367940549796</c:v>
                      </c:pt>
                      <c:pt idx="39">
                        <c:v>901.03492407941803</c:v>
                      </c:pt>
                      <c:pt idx="40">
                        <c:v>1029.7110243306599</c:v>
                      </c:pt>
                      <c:pt idx="41">
                        <c:v>153.15227033527</c:v>
                      </c:pt>
                      <c:pt idx="42">
                        <c:v>928.40087634602901</c:v>
                      </c:pt>
                      <c:pt idx="43">
                        <c:v>905.68073461691301</c:v>
                      </c:pt>
                      <c:pt idx="44">
                        <c:v>198.42061847466201</c:v>
                      </c:pt>
                      <c:pt idx="45">
                        <c:v>1006.47648166691</c:v>
                      </c:pt>
                      <c:pt idx="46">
                        <c:v>193.90586840875699</c:v>
                      </c:pt>
                      <c:pt idx="47">
                        <c:v>362.16430452188501</c:v>
                      </c:pt>
                      <c:pt idx="48">
                        <c:v>40.805648093979997</c:v>
                      </c:pt>
                      <c:pt idx="49">
                        <c:v>371.29520185420398</c:v>
                      </c:pt>
                      <c:pt idx="50">
                        <c:v>188.77188212420199</c:v>
                      </c:pt>
                      <c:pt idx="51">
                        <c:v>502.14923895151497</c:v>
                      </c:pt>
                      <c:pt idx="52">
                        <c:v>685.06384981757606</c:v>
                      </c:pt>
                      <c:pt idx="53">
                        <c:v>451.84559748761802</c:v>
                      </c:pt>
                      <c:pt idx="54">
                        <c:v>330.14559625440103</c:v>
                      </c:pt>
                      <c:pt idx="55">
                        <c:v>64.506200420656597</c:v>
                      </c:pt>
                      <c:pt idx="56">
                        <c:v>374.11982620348698</c:v>
                      </c:pt>
                      <c:pt idx="57">
                        <c:v>201.40170510651899</c:v>
                      </c:pt>
                      <c:pt idx="58">
                        <c:v>575.39507117581104</c:v>
                      </c:pt>
                      <c:pt idx="59">
                        <c:v>883.91439535194297</c:v>
                      </c:pt>
                      <c:pt idx="60">
                        <c:v>1030.9936222669201</c:v>
                      </c:pt>
                      <c:pt idx="61">
                        <c:v>151.98304335312699</c:v>
                      </c:pt>
                      <c:pt idx="62">
                        <c:v>930.16702833168802</c:v>
                      </c:pt>
                      <c:pt idx="63">
                        <c:v>905.13066484857904</c:v>
                      </c:pt>
                      <c:pt idx="64">
                        <c:v>201.97838023823601</c:v>
                      </c:pt>
                      <c:pt idx="65">
                        <c:v>1005.71091046241</c:v>
                      </c:pt>
                      <c:pt idx="66">
                        <c:v>193.12152098652899</c:v>
                      </c:pt>
                      <c:pt idx="67">
                        <c:v>363.78644991824598</c:v>
                      </c:pt>
                      <c:pt idx="68">
                        <c:v>43.622813169105697</c:v>
                      </c:pt>
                      <c:pt idx="69">
                        <c:v>368.12086083860902</c:v>
                      </c:pt>
                      <c:pt idx="70">
                        <c:v>189.33541552366501</c:v>
                      </c:pt>
                      <c:pt idx="71">
                        <c:v>503.01046007660199</c:v>
                      </c:pt>
                      <c:pt idx="72">
                        <c:v>683.712634599186</c:v>
                      </c:pt>
                      <c:pt idx="73">
                        <c:v>447.99158970741797</c:v>
                      </c:pt>
                      <c:pt idx="74">
                        <c:v>330.362190885431</c:v>
                      </c:pt>
                      <c:pt idx="75">
                        <c:v>64.450618641174799</c:v>
                      </c:pt>
                      <c:pt idx="76">
                        <c:v>373.07896777234799</c:v>
                      </c:pt>
                      <c:pt idx="77">
                        <c:v>200.118828218564</c:v>
                      </c:pt>
                      <c:pt idx="78">
                        <c:v>575.47631185085095</c:v>
                      </c:pt>
                      <c:pt idx="79">
                        <c:v>881.05667637710405</c:v>
                      </c:pt>
                      <c:pt idx="80">
                        <c:v>1027.22513070592</c:v>
                      </c:pt>
                      <c:pt idx="81">
                        <c:v>140.92665746307199</c:v>
                      </c:pt>
                      <c:pt idx="82">
                        <c:v>909.78073682741694</c:v>
                      </c:pt>
                      <c:pt idx="83">
                        <c:v>888.50550040829899</c:v>
                      </c:pt>
                      <c:pt idx="84">
                        <c:v>165.32684890729701</c:v>
                      </c:pt>
                      <c:pt idx="85">
                        <c:v>983.85503512813102</c:v>
                      </c:pt>
                      <c:pt idx="86">
                        <c:v>188.57084563667101</c:v>
                      </c:pt>
                      <c:pt idx="87">
                        <c:v>315.12711151147101</c:v>
                      </c:pt>
                      <c:pt idx="88">
                        <c:v>27.914838531643401</c:v>
                      </c:pt>
                      <c:pt idx="89">
                        <c:v>326.55088128920897</c:v>
                      </c:pt>
                      <c:pt idx="90">
                        <c:v>163.69294880624699</c:v>
                      </c:pt>
                      <c:pt idx="91">
                        <c:v>488.07481060011202</c:v>
                      </c:pt>
                      <c:pt idx="92">
                        <c:v>676.39596614380503</c:v>
                      </c:pt>
                      <c:pt idx="93">
                        <c:v>404.52573385621298</c:v>
                      </c:pt>
                      <c:pt idx="94">
                        <c:v>328.084625911503</c:v>
                      </c:pt>
                      <c:pt idx="95">
                        <c:v>62.507443821563001</c:v>
                      </c:pt>
                      <c:pt idx="96">
                        <c:v>365.12785980240301</c:v>
                      </c:pt>
                      <c:pt idx="97">
                        <c:v>186.26848625586899</c:v>
                      </c:pt>
                      <c:pt idx="98">
                        <c:v>549.76531699738598</c:v>
                      </c:pt>
                      <c:pt idx="99">
                        <c:v>801.51297396481903</c:v>
                      </c:pt>
                      <c:pt idx="100">
                        <c:v>1030.9936198502</c:v>
                      </c:pt>
                      <c:pt idx="101">
                        <c:v>154.74303101981701</c:v>
                      </c:pt>
                      <c:pt idx="102">
                        <c:v>930.377814900933</c:v>
                      </c:pt>
                      <c:pt idx="103">
                        <c:v>907.093472507711</c:v>
                      </c:pt>
                      <c:pt idx="104">
                        <c:v>208.02167482844899</c:v>
                      </c:pt>
                      <c:pt idx="105">
                        <c:v>1006.5729726011</c:v>
                      </c:pt>
                      <c:pt idx="106">
                        <c:v>195.70708634734899</c:v>
                      </c:pt>
                      <c:pt idx="107">
                        <c:v>368.81697254539102</c:v>
                      </c:pt>
                      <c:pt idx="108">
                        <c:v>44.903323699059499</c:v>
                      </c:pt>
                      <c:pt idx="109">
                        <c:v>376.29470689485697</c:v>
                      </c:pt>
                      <c:pt idx="110">
                        <c:v>193.57208180331301</c:v>
                      </c:pt>
                      <c:pt idx="111">
                        <c:v>507.20704284856498</c:v>
                      </c:pt>
                      <c:pt idx="112">
                        <c:v>685.93335239644398</c:v>
                      </c:pt>
                      <c:pt idx="113">
                        <c:v>458.50728651630902</c:v>
                      </c:pt>
                      <c:pt idx="114">
                        <c:v>330.56095436489397</c:v>
                      </c:pt>
                      <c:pt idx="115">
                        <c:v>64.506200420656597</c:v>
                      </c:pt>
                      <c:pt idx="116">
                        <c:v>375.524040751391</c:v>
                      </c:pt>
                      <c:pt idx="117">
                        <c:v>204.52895679297799</c:v>
                      </c:pt>
                      <c:pt idx="118">
                        <c:v>579.77818827301803</c:v>
                      </c:pt>
                      <c:pt idx="119">
                        <c:v>896.36482428042905</c:v>
                      </c:pt>
                      <c:pt idx="120">
                        <c:v>1029.4339862229499</c:v>
                      </c:pt>
                      <c:pt idx="121">
                        <c:v>152.68721571289601</c:v>
                      </c:pt>
                      <c:pt idx="122">
                        <c:v>927.56939694951097</c:v>
                      </c:pt>
                      <c:pt idx="123">
                        <c:v>905.15141515310404</c:v>
                      </c:pt>
                      <c:pt idx="124">
                        <c:v>196.01017630262399</c:v>
                      </c:pt>
                      <c:pt idx="125">
                        <c:v>1006.44344546378</c:v>
                      </c:pt>
                      <c:pt idx="126">
                        <c:v>193.80536441997299</c:v>
                      </c:pt>
                      <c:pt idx="127">
                        <c:v>360.281597867041</c:v>
                      </c:pt>
                      <c:pt idx="128">
                        <c:v>39.905751375997099</c:v>
                      </c:pt>
                      <c:pt idx="129">
                        <c:v>370.64852460613702</c:v>
                      </c:pt>
                      <c:pt idx="130">
                        <c:v>187.811216252192</c:v>
                      </c:pt>
                      <c:pt idx="131">
                        <c:v>501.05770435533702</c:v>
                      </c:pt>
                      <c:pt idx="132">
                        <c:v>685.05554480946103</c:v>
                      </c:pt>
                      <c:pt idx="133">
                        <c:v>450.40553541968598</c:v>
                      </c:pt>
                      <c:pt idx="134">
                        <c:v>330.07808117212301</c:v>
                      </c:pt>
                      <c:pt idx="135">
                        <c:v>64.506200420656597</c:v>
                      </c:pt>
                      <c:pt idx="136">
                        <c:v>373.98146476406203</c:v>
                      </c:pt>
                      <c:pt idx="137">
                        <c:v>201.02482730559399</c:v>
                      </c:pt>
                      <c:pt idx="138">
                        <c:v>574.41014250536898</c:v>
                      </c:pt>
                      <c:pt idx="139">
                        <c:v>881.57664376331297</c:v>
                      </c:pt>
                      <c:pt idx="140">
                        <c:v>1027.6103196194199</c:v>
                      </c:pt>
                      <c:pt idx="141">
                        <c:v>146.392774951696</c:v>
                      </c:pt>
                      <c:pt idx="142">
                        <c:v>921.39667359555301</c:v>
                      </c:pt>
                      <c:pt idx="143">
                        <c:v>900.70403532255</c:v>
                      </c:pt>
                      <c:pt idx="144">
                        <c:v>183.42899180956499</c:v>
                      </c:pt>
                      <c:pt idx="145">
                        <c:v>1004.08253821316</c:v>
                      </c:pt>
                      <c:pt idx="146">
                        <c:v>192.01635612448899</c:v>
                      </c:pt>
                      <c:pt idx="147">
                        <c:v>342.74040390857999</c:v>
                      </c:pt>
                      <c:pt idx="148">
                        <c:v>32.989270538466897</c:v>
                      </c:pt>
                      <c:pt idx="149">
                        <c:v>355.590100544461</c:v>
                      </c:pt>
                      <c:pt idx="150">
                        <c:v>176.52661330740199</c:v>
                      </c:pt>
                      <c:pt idx="151">
                        <c:v>494.11092826492302</c:v>
                      </c:pt>
                      <c:pt idx="152">
                        <c:v>682.26153532789101</c:v>
                      </c:pt>
                      <c:pt idx="153">
                        <c:v>432.98124894712902</c:v>
                      </c:pt>
                      <c:pt idx="154">
                        <c:v>329.75482873850098</c:v>
                      </c:pt>
                      <c:pt idx="155">
                        <c:v>64.415446378403402</c:v>
                      </c:pt>
                      <c:pt idx="156">
                        <c:v>370.51067737963098</c:v>
                      </c:pt>
                      <c:pt idx="157">
                        <c:v>194.653240990418</c:v>
                      </c:pt>
                      <c:pt idx="158">
                        <c:v>564.26818499337799</c:v>
                      </c:pt>
                      <c:pt idx="159">
                        <c:v>854.52340226366005</c:v>
                      </c:pt>
                      <c:pt idx="160">
                        <c:v>1027.21946137957</c:v>
                      </c:pt>
                      <c:pt idx="161">
                        <c:v>141.57716531064901</c:v>
                      </c:pt>
                      <c:pt idx="162">
                        <c:v>912.18404939139498</c:v>
                      </c:pt>
                      <c:pt idx="163">
                        <c:v>889.38359617475805</c:v>
                      </c:pt>
                      <c:pt idx="164">
                        <c:v>168.906818487474</c:v>
                      </c:pt>
                      <c:pt idx="165">
                        <c:v>985.524176558313</c:v>
                      </c:pt>
                      <c:pt idx="166">
                        <c:v>189.222131102514</c:v>
                      </c:pt>
                      <c:pt idx="167">
                        <c:v>319.28519713367001</c:v>
                      </c:pt>
                      <c:pt idx="168">
                        <c:v>28.8723319630795</c:v>
                      </c:pt>
                      <c:pt idx="169">
                        <c:v>328.42695679281599</c:v>
                      </c:pt>
                      <c:pt idx="170">
                        <c:v>165.45286352367</c:v>
                      </c:pt>
                      <c:pt idx="171">
                        <c:v>488.72994835483502</c:v>
                      </c:pt>
                      <c:pt idx="172">
                        <c:v>677.15113716117401</c:v>
                      </c:pt>
                      <c:pt idx="173">
                        <c:v>408.04628892481998</c:v>
                      </c:pt>
                      <c:pt idx="174">
                        <c:v>328.259164574257</c:v>
                      </c:pt>
                      <c:pt idx="175">
                        <c:v>62.451770444017001</c:v>
                      </c:pt>
                      <c:pt idx="176">
                        <c:v>366.30999253392298</c:v>
                      </c:pt>
                      <c:pt idx="177">
                        <c:v>187.00001784968799</c:v>
                      </c:pt>
                      <c:pt idx="178">
                        <c:v>551.61183355824403</c:v>
                      </c:pt>
                      <c:pt idx="179">
                        <c:v>806.33887022730005</c:v>
                      </c:pt>
                      <c:pt idx="180">
                        <c:v>1027.1074214687601</c:v>
                      </c:pt>
                      <c:pt idx="181">
                        <c:v>141.848093386698</c:v>
                      </c:pt>
                      <c:pt idx="182">
                        <c:v>912.91484574521303</c:v>
                      </c:pt>
                      <c:pt idx="183">
                        <c:v>890.97204653052995</c:v>
                      </c:pt>
                      <c:pt idx="184">
                        <c:v>169.93526463922601</c:v>
                      </c:pt>
                      <c:pt idx="185">
                        <c:v>988.41093417913999</c:v>
                      </c:pt>
                      <c:pt idx="186">
                        <c:v>189.49041595386001</c:v>
                      </c:pt>
                      <c:pt idx="187">
                        <c:v>320.76139235275201</c:v>
                      </c:pt>
                      <c:pt idx="188">
                        <c:v>28.487529548012699</c:v>
                      </c:pt>
                      <c:pt idx="189">
                        <c:v>331.74301387131402</c:v>
                      </c:pt>
                      <c:pt idx="190">
                        <c:v>165.74385445692499</c:v>
                      </c:pt>
                      <c:pt idx="191">
                        <c:v>488.8483904981</c:v>
                      </c:pt>
                      <c:pt idx="192">
                        <c:v>677.72742672612799</c:v>
                      </c:pt>
                      <c:pt idx="193">
                        <c:v>410.21676272737199</c:v>
                      </c:pt>
                      <c:pt idx="194">
                        <c:v>328.41807629977097</c:v>
                      </c:pt>
                      <c:pt idx="195">
                        <c:v>62.833648206476802</c:v>
                      </c:pt>
                      <c:pt idx="196">
                        <c:v>366.65985056443702</c:v>
                      </c:pt>
                      <c:pt idx="197">
                        <c:v>187.430853341393</c:v>
                      </c:pt>
                      <c:pt idx="198">
                        <c:v>552.44338501708103</c:v>
                      </c:pt>
                      <c:pt idx="199">
                        <c:v>812.62118870003405</c:v>
                      </c:pt>
                    </c:numCache>
                  </c:numRef>
                </c:yVal>
                <c:smooth val="0"/>
                <c:extLst xmlns:c15="http://schemas.microsoft.com/office/drawing/2012/chart">
                  <c:ext xmlns:c16="http://schemas.microsoft.com/office/drawing/2014/chart" uri="{C3380CC4-5D6E-409C-BE32-E72D297353CC}">
                    <c16:uniqueId val="{00000003-96DA-4A55-B9FD-EFEEF8FD78CC}"/>
                  </c:ext>
                </c:extLst>
              </c15:ser>
            </c15:filteredScatterSeries>
          </c:ext>
        </c:extLst>
      </c:scatterChart>
      <c:valAx>
        <c:axId val="789447952"/>
        <c:scaling>
          <c:orientation val="minMax"/>
          <c:max val="16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89448512"/>
        <c:crosses val="autoZero"/>
        <c:crossBetween val="midCat"/>
      </c:valAx>
      <c:valAx>
        <c:axId val="789448512"/>
        <c:scaling>
          <c:orientation val="minMax"/>
          <c:max val="16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odal Pseudo-Probabilistic </a:t>
                </a:r>
                <a:r>
                  <a:rPr lang="en-US" sz="1000" b="0" i="0" u="none" strike="noStrike" baseline="0">
                    <a:effectLst/>
                  </a:rPr>
                  <a:t>Lateral Spread</a:t>
                </a:r>
                <a:r>
                  <a:rPr lang="en-US"/>
                  <a:t>, </a:t>
                </a:r>
              </a:p>
              <a:p>
                <a:pPr>
                  <a:defRPr/>
                </a:pPr>
                <a:r>
                  <a:rPr lang="en-US"/>
                  <a:t>Tr = 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89447952"/>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Collect_Indiviual_Data_LS1.xlsm]Butte!$D$7:$D$26</c:f>
              <c:numCache>
                <c:formatCode>General</c:formatCode>
                <c:ptCount val="20"/>
                <c:pt idx="0">
                  <c:v>550.13899448833172</c:v>
                </c:pt>
                <c:pt idx="1">
                  <c:v>48.084879209861718</c:v>
                </c:pt>
                <c:pt idx="2">
                  <c:v>329.56385594454753</c:v>
                </c:pt>
                <c:pt idx="3">
                  <c:v>181.6596903140595</c:v>
                </c:pt>
                <c:pt idx="4">
                  <c:v>22.655791758072048</c:v>
                </c:pt>
                <c:pt idx="5">
                  <c:v>445.78660894925343</c:v>
                </c:pt>
                <c:pt idx="6">
                  <c:v>49.612460835841581</c:v>
                </c:pt>
                <c:pt idx="7">
                  <c:v>24.450460780049841</c:v>
                </c:pt>
                <c:pt idx="8">
                  <c:v>12.664856865269028</c:v>
                </c:pt>
                <c:pt idx="9">
                  <c:v>29.890035368870009</c:v>
                </c:pt>
                <c:pt idx="10">
                  <c:v>11.449787056091521</c:v>
                </c:pt>
                <c:pt idx="11">
                  <c:v>40.539549994168738</c:v>
                </c:pt>
                <c:pt idx="12">
                  <c:v>232.3761790984467</c:v>
                </c:pt>
                <c:pt idx="13">
                  <c:v>15.458250959002939</c:v>
                </c:pt>
                <c:pt idx="14">
                  <c:v>118.42179871926395</c:v>
                </c:pt>
                <c:pt idx="15">
                  <c:v>0.76543737802868062</c:v>
                </c:pt>
                <c:pt idx="16">
                  <c:v>18.03850515675375</c:v>
                </c:pt>
                <c:pt idx="17">
                  <c:v>0.43996684416205989</c:v>
                </c:pt>
                <c:pt idx="18">
                  <c:v>240.54002357610509</c:v>
                </c:pt>
                <c:pt idx="19">
                  <c:v>50.42843487797515</c:v>
                </c:pt>
              </c:numCache>
            </c:numRef>
          </c:xVal>
          <c:yVal>
            <c:numRef>
              <c:f>[Collect_Indiviual_Data_LS1.xlsm]Butte!$J$31:$J$50</c:f>
              <c:numCache>
                <c:formatCode>General</c:formatCode>
                <c:ptCount val="20"/>
                <c:pt idx="0">
                  <c:v>365.11963192891801</c:v>
                </c:pt>
                <c:pt idx="1">
                  <c:v>20.209296672907598</c:v>
                </c:pt>
                <c:pt idx="2">
                  <c:v>155.268441569847</c:v>
                </c:pt>
                <c:pt idx="3">
                  <c:v>22.915540972356101</c:v>
                </c:pt>
                <c:pt idx="4">
                  <c:v>10.3167685911656</c:v>
                </c:pt>
                <c:pt idx="5">
                  <c:v>225.71680259274899</c:v>
                </c:pt>
                <c:pt idx="6">
                  <c:v>8.1375666570384109</c:v>
                </c:pt>
                <c:pt idx="7">
                  <c:v>1.66486561875411</c:v>
                </c:pt>
                <c:pt idx="8">
                  <c:v>9.4331422636946307</c:v>
                </c:pt>
                <c:pt idx="9">
                  <c:v>9.8780098691520006</c:v>
                </c:pt>
                <c:pt idx="10">
                  <c:v>0.49383087103024698</c:v>
                </c:pt>
                <c:pt idx="11">
                  <c:v>2.2116724001164401</c:v>
                </c:pt>
                <c:pt idx="12">
                  <c:v>59.872494039738903</c:v>
                </c:pt>
                <c:pt idx="13">
                  <c:v>0.42889325199363099</c:v>
                </c:pt>
                <c:pt idx="14">
                  <c:v>83.949742263968204</c:v>
                </c:pt>
                <c:pt idx="15">
                  <c:v>9.2462405770217092E-3</c:v>
                </c:pt>
                <c:pt idx="16">
                  <c:v>3.0412669464803201</c:v>
                </c:pt>
                <c:pt idx="17">
                  <c:v>0</c:v>
                </c:pt>
                <c:pt idx="18">
                  <c:v>134.541170248491</c:v>
                </c:pt>
                <c:pt idx="19">
                  <c:v>1.4301338991774499</c:v>
                </c:pt>
              </c:numCache>
            </c:numRef>
          </c:yVal>
          <c:smooth val="0"/>
          <c:extLst>
            <c:ext xmlns:c16="http://schemas.microsoft.com/office/drawing/2014/chart" uri="{C3380CC4-5D6E-409C-BE32-E72D297353CC}">
              <c16:uniqueId val="{00000000-2FA7-48E4-AE66-3A1FF7FBDDD4}"/>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Collect_Indiviual_Data_LS1.xlsm]Eureka!$D$7:$D$26</c:f>
              <c:numCache>
                <c:formatCode>General</c:formatCode>
                <c:ptCount val="20"/>
                <c:pt idx="0">
                  <c:v>1285.5567192055753</c:v>
                </c:pt>
                <c:pt idx="1">
                  <c:v>135.80687811585119</c:v>
                </c:pt>
                <c:pt idx="2">
                  <c:v>870.22118248684558</c:v>
                </c:pt>
                <c:pt idx="3">
                  <c:v>1002.1323976776349</c:v>
                </c:pt>
                <c:pt idx="4">
                  <c:v>152.7581600933359</c:v>
                </c:pt>
                <c:pt idx="5">
                  <c:v>1122.5216554615608</c:v>
                </c:pt>
                <c:pt idx="6">
                  <c:v>189.262490445541</c:v>
                </c:pt>
                <c:pt idx="7">
                  <c:v>263.72084678553597</c:v>
                </c:pt>
                <c:pt idx="8">
                  <c:v>37.919526977606509</c:v>
                </c:pt>
                <c:pt idx="9">
                  <c:v>208.23479543131987</c:v>
                </c:pt>
                <c:pt idx="10">
                  <c:v>143.13695150239636</c:v>
                </c:pt>
                <c:pt idx="11">
                  <c:v>418.14586691995754</c:v>
                </c:pt>
                <c:pt idx="12">
                  <c:v>787.14523692862474</c:v>
                </c:pt>
                <c:pt idx="13">
                  <c:v>276.67420551833578</c:v>
                </c:pt>
                <c:pt idx="14">
                  <c:v>334.51251507246258</c:v>
                </c:pt>
                <c:pt idx="15">
                  <c:v>22.900690192108353</c:v>
                </c:pt>
                <c:pt idx="16">
                  <c:v>249.42153764480327</c:v>
                </c:pt>
                <c:pt idx="17">
                  <c:v>41.947433519512529</c:v>
                </c:pt>
                <c:pt idx="18">
                  <c:v>636.79738936384911</c:v>
                </c:pt>
                <c:pt idx="19">
                  <c:v>649.3349223770407</c:v>
                </c:pt>
              </c:numCache>
            </c:numRef>
          </c:xVal>
          <c:yVal>
            <c:numRef>
              <c:f>[Collect_Indiviual_Data_LS1.xlsm]Eureka!$J$31:$J$50</c:f>
              <c:numCache>
                <c:formatCode>General</c:formatCode>
                <c:ptCount val="20"/>
                <c:pt idx="0">
                  <c:v>1002.03357630209</c:v>
                </c:pt>
                <c:pt idx="1">
                  <c:v>131.25819865488199</c:v>
                </c:pt>
                <c:pt idx="2">
                  <c:v>862.64283683274903</c:v>
                </c:pt>
                <c:pt idx="3">
                  <c:v>847.61542258259794</c:v>
                </c:pt>
                <c:pt idx="4">
                  <c:v>246.730573921369</c:v>
                </c:pt>
                <c:pt idx="5">
                  <c:v>953.19827768323501</c:v>
                </c:pt>
                <c:pt idx="6">
                  <c:v>186.55061193491201</c:v>
                </c:pt>
                <c:pt idx="7">
                  <c:v>369.58561233050398</c:v>
                </c:pt>
                <c:pt idx="8">
                  <c:v>64.801235014045602</c:v>
                </c:pt>
                <c:pt idx="9">
                  <c:v>294.833572118718</c:v>
                </c:pt>
                <c:pt idx="10">
                  <c:v>194.12944709352601</c:v>
                </c:pt>
                <c:pt idx="11">
                  <c:v>473.57098532834999</c:v>
                </c:pt>
                <c:pt idx="12">
                  <c:v>633.88277004960298</c:v>
                </c:pt>
                <c:pt idx="13">
                  <c:v>400.43220032171598</c:v>
                </c:pt>
                <c:pt idx="14">
                  <c:v>307.36997748084701</c:v>
                </c:pt>
                <c:pt idx="15">
                  <c:v>54.187835682502403</c:v>
                </c:pt>
                <c:pt idx="16">
                  <c:v>325.630444267489</c:v>
                </c:pt>
                <c:pt idx="17">
                  <c:v>109.33495889872999</c:v>
                </c:pt>
                <c:pt idx="18">
                  <c:v>589.68857586138301</c:v>
                </c:pt>
                <c:pt idx="19">
                  <c:v>788.404574609571</c:v>
                </c:pt>
              </c:numCache>
            </c:numRef>
          </c:yVal>
          <c:smooth val="0"/>
          <c:extLst>
            <c:ext xmlns:c16="http://schemas.microsoft.com/office/drawing/2014/chart" uri="{C3380CC4-5D6E-409C-BE32-E72D297353CC}">
              <c16:uniqueId val="{00000002-2FA7-48E4-AE66-3A1FF7FBDDD4}"/>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Collect_Indiviual_Data_LS1.xlsm]Santa Monica'!$D$7:$D$26</c:f>
              <c:numCache>
                <c:formatCode>General</c:formatCode>
                <c:ptCount val="20"/>
                <c:pt idx="0">
                  <c:v>1204.009064455598</c:v>
                </c:pt>
                <c:pt idx="1">
                  <c:v>126.89214236456853</c:v>
                </c:pt>
                <c:pt idx="2">
                  <c:v>817.19859274247108</c:v>
                </c:pt>
                <c:pt idx="3">
                  <c:v>921.56865250460487</c:v>
                </c:pt>
                <c:pt idx="4">
                  <c:v>123.58577864679005</c:v>
                </c:pt>
                <c:pt idx="5">
                  <c:v>1069.3068319295012</c:v>
                </c:pt>
                <c:pt idx="6">
                  <c:v>171.49005366094366</c:v>
                </c:pt>
                <c:pt idx="7">
                  <c:v>216.59034243234871</c:v>
                </c:pt>
                <c:pt idx="8">
                  <c:v>31.243336788947193</c:v>
                </c:pt>
                <c:pt idx="9">
                  <c:v>173.16090514919588</c:v>
                </c:pt>
                <c:pt idx="10">
                  <c:v>110.62540917743755</c:v>
                </c:pt>
                <c:pt idx="11">
                  <c:v>360.55137437274459</c:v>
                </c:pt>
                <c:pt idx="12">
                  <c:v>741.47788285464242</c:v>
                </c:pt>
                <c:pt idx="13">
                  <c:v>203.33731777936549</c:v>
                </c:pt>
                <c:pt idx="14">
                  <c:v>304.68906842774061</c:v>
                </c:pt>
                <c:pt idx="15">
                  <c:v>16.618584234486406</c:v>
                </c:pt>
                <c:pt idx="16">
                  <c:v>206.46041065388505</c:v>
                </c:pt>
                <c:pt idx="17">
                  <c:v>28.605323587191844</c:v>
                </c:pt>
                <c:pt idx="18">
                  <c:v>584.66565318975086</c:v>
                </c:pt>
                <c:pt idx="19">
                  <c:v>545.93754136112568</c:v>
                </c:pt>
              </c:numCache>
            </c:numRef>
          </c:xVal>
          <c:yVal>
            <c:numRef>
              <c:f>'[Collect_Indiviual_Data_LS1.xlsm]Santa Monica'!$J$31:$J$50</c:f>
              <c:numCache>
                <c:formatCode>General</c:formatCode>
                <c:ptCount val="20"/>
                <c:pt idx="0">
                  <c:v>999.24244748684202</c:v>
                </c:pt>
                <c:pt idx="1">
                  <c:v>118.60444681236</c:v>
                </c:pt>
                <c:pt idx="2">
                  <c:v>846.82795768107997</c:v>
                </c:pt>
                <c:pt idx="3">
                  <c:v>837.06473230864697</c:v>
                </c:pt>
                <c:pt idx="4">
                  <c:v>206.37975316514701</c:v>
                </c:pt>
                <c:pt idx="5">
                  <c:v>950.18581827048001</c:v>
                </c:pt>
                <c:pt idx="6">
                  <c:v>184.37410971504599</c:v>
                </c:pt>
                <c:pt idx="7">
                  <c:v>347.32823759360502</c:v>
                </c:pt>
                <c:pt idx="8">
                  <c:v>53.780551713033503</c:v>
                </c:pt>
                <c:pt idx="9">
                  <c:v>262.16307764754902</c:v>
                </c:pt>
                <c:pt idx="10">
                  <c:v>179.522036277181</c:v>
                </c:pt>
                <c:pt idx="11">
                  <c:v>447.66628739234898</c:v>
                </c:pt>
                <c:pt idx="12">
                  <c:v>629.78211769425002</c:v>
                </c:pt>
                <c:pt idx="13">
                  <c:v>377.17552696484199</c:v>
                </c:pt>
                <c:pt idx="14">
                  <c:v>304.69094365816898</c:v>
                </c:pt>
                <c:pt idx="15">
                  <c:v>49.977445124511597</c:v>
                </c:pt>
                <c:pt idx="16">
                  <c:v>305.574868349388</c:v>
                </c:pt>
                <c:pt idx="17">
                  <c:v>79.540308458343603</c:v>
                </c:pt>
                <c:pt idx="18">
                  <c:v>577.14039113953902</c:v>
                </c:pt>
                <c:pt idx="19">
                  <c:v>736.71145397182102</c:v>
                </c:pt>
              </c:numCache>
            </c:numRef>
          </c:yVal>
          <c:smooth val="0"/>
          <c:extLst>
            <c:ext xmlns:c16="http://schemas.microsoft.com/office/drawing/2014/chart" uri="{C3380CC4-5D6E-409C-BE32-E72D297353CC}">
              <c16:uniqueId val="{00000004-2FA7-48E4-AE66-3A1FF7FBDDD4}"/>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Collect_Indiviual_Data_LS1.xlsm]Portland!$D$7:$D$26</c:f>
              <c:numCache>
                <c:formatCode>General</c:formatCode>
                <c:ptCount val="20"/>
                <c:pt idx="0">
                  <c:v>934.72815296455849</c:v>
                </c:pt>
                <c:pt idx="1">
                  <c:v>94.856235438633107</c:v>
                </c:pt>
                <c:pt idx="2">
                  <c:v>674.21664625300923</c:v>
                </c:pt>
                <c:pt idx="3">
                  <c:v>636.20007684686391</c:v>
                </c:pt>
                <c:pt idx="4">
                  <c:v>77.577331883936012</c:v>
                </c:pt>
                <c:pt idx="5">
                  <c:v>861.9519372458218</c:v>
                </c:pt>
                <c:pt idx="6">
                  <c:v>131.46914819557921</c:v>
                </c:pt>
                <c:pt idx="7">
                  <c:v>125.9960505702649</c:v>
                </c:pt>
                <c:pt idx="8">
                  <c:v>21.425263847763791</c:v>
                </c:pt>
                <c:pt idx="9">
                  <c:v>106.22711755181778</c:v>
                </c:pt>
                <c:pt idx="10">
                  <c:v>61.296426717015358</c:v>
                </c:pt>
                <c:pt idx="11">
                  <c:v>235.77451749852645</c:v>
                </c:pt>
                <c:pt idx="12">
                  <c:v>569.61098781204953</c:v>
                </c:pt>
                <c:pt idx="13">
                  <c:v>106.25893567342352</c:v>
                </c:pt>
                <c:pt idx="14">
                  <c:v>230.69612657428257</c:v>
                </c:pt>
                <c:pt idx="15">
                  <c:v>9.8119487214211798</c:v>
                </c:pt>
                <c:pt idx="16">
                  <c:v>121.07336402453538</c:v>
                </c:pt>
                <c:pt idx="17">
                  <c:v>12.391922548824864</c:v>
                </c:pt>
                <c:pt idx="18">
                  <c:v>461.11546296359251</c:v>
                </c:pt>
                <c:pt idx="19">
                  <c:v>336.99300576285395</c:v>
                </c:pt>
              </c:numCache>
            </c:numRef>
          </c:xVal>
          <c:yVal>
            <c:numRef>
              <c:f>[Collect_Indiviual_Data_LS1.xlsm]Portland!$J$31:$J$50</c:f>
              <c:numCache>
                <c:formatCode>General</c:formatCode>
                <c:ptCount val="20"/>
                <c:pt idx="0">
                  <c:v>999.27218041191304</c:v>
                </c:pt>
                <c:pt idx="1">
                  <c:v>118.721248469766</c:v>
                </c:pt>
                <c:pt idx="2">
                  <c:v>847.08542469255895</c:v>
                </c:pt>
                <c:pt idx="3">
                  <c:v>837.19375345621495</c:v>
                </c:pt>
                <c:pt idx="4">
                  <c:v>206.65672422860399</c:v>
                </c:pt>
                <c:pt idx="5">
                  <c:v>950.27820123671597</c:v>
                </c:pt>
                <c:pt idx="6">
                  <c:v>184.38226218720601</c:v>
                </c:pt>
                <c:pt idx="7">
                  <c:v>347.60686921394699</c:v>
                </c:pt>
                <c:pt idx="8">
                  <c:v>53.895445685353302</c:v>
                </c:pt>
                <c:pt idx="9">
                  <c:v>262.40329786048397</c:v>
                </c:pt>
                <c:pt idx="10">
                  <c:v>179.63836572783501</c:v>
                </c:pt>
                <c:pt idx="11">
                  <c:v>447.81262448295098</c:v>
                </c:pt>
                <c:pt idx="12">
                  <c:v>629.879906564046</c:v>
                </c:pt>
                <c:pt idx="13">
                  <c:v>377.348817779716</c:v>
                </c:pt>
                <c:pt idx="14">
                  <c:v>304.69919353434801</c:v>
                </c:pt>
                <c:pt idx="15">
                  <c:v>50.073356154957096</c:v>
                </c:pt>
                <c:pt idx="16">
                  <c:v>305.62818143970901</c:v>
                </c:pt>
                <c:pt idx="17">
                  <c:v>79.769877049666903</c:v>
                </c:pt>
                <c:pt idx="18">
                  <c:v>577.27339602280301</c:v>
                </c:pt>
                <c:pt idx="19">
                  <c:v>737.05723715526199</c:v>
                </c:pt>
              </c:numCache>
            </c:numRef>
          </c:yVal>
          <c:smooth val="0"/>
          <c:extLst>
            <c:ext xmlns:c16="http://schemas.microsoft.com/office/drawing/2014/chart" uri="{C3380CC4-5D6E-409C-BE32-E72D297353CC}">
              <c16:uniqueId val="{00000006-2FA7-48E4-AE66-3A1FF7FBDDD4}"/>
            </c:ext>
          </c:extLst>
        </c:ser>
        <c:ser>
          <c:idx val="36"/>
          <c:order val="8"/>
          <c:tx>
            <c:v>Salt Lake City</c:v>
          </c:tx>
          <c:spPr>
            <a:ln w="25400" cap="rnd">
              <a:noFill/>
              <a:round/>
            </a:ln>
            <a:effectLst/>
          </c:spPr>
          <c:marker>
            <c:symbol val="star"/>
            <c:size val="5"/>
            <c:spPr>
              <a:noFill/>
              <a:ln w="9525">
                <a:solidFill>
                  <a:schemeClr val="tx1"/>
                </a:solidFill>
              </a:ln>
              <a:effectLst/>
            </c:spPr>
          </c:marker>
          <c:xVal>
            <c:numRef>
              <c:f>'[Collect_Indiviual_Data_LS1.xlsm]Salt Lake City'!$D$7:$D$26</c:f>
              <c:numCache>
                <c:formatCode>General</c:formatCode>
                <c:ptCount val="20"/>
                <c:pt idx="0">
                  <c:v>982.16156821744562</c:v>
                </c:pt>
                <c:pt idx="1">
                  <c:v>100.52819386625406</c:v>
                </c:pt>
                <c:pt idx="2">
                  <c:v>711.89539643272281</c:v>
                </c:pt>
                <c:pt idx="3">
                  <c:v>701.75839133919976</c:v>
                </c:pt>
                <c:pt idx="4">
                  <c:v>91.211463921427878</c:v>
                </c:pt>
                <c:pt idx="5">
                  <c:v>902.84022598983165</c:v>
                </c:pt>
                <c:pt idx="6">
                  <c:v>143.10804547181513</c:v>
                </c:pt>
                <c:pt idx="7">
                  <c:v>148.69450553273589</c:v>
                </c:pt>
                <c:pt idx="8">
                  <c:v>23.846042698230494</c:v>
                </c:pt>
                <c:pt idx="9">
                  <c:v>122.63336339909635</c:v>
                </c:pt>
                <c:pt idx="10">
                  <c:v>74.879377915940012</c:v>
                </c:pt>
                <c:pt idx="11">
                  <c:v>272.43109251528909</c:v>
                </c:pt>
                <c:pt idx="12">
                  <c:v>605.44224333439922</c:v>
                </c:pt>
                <c:pt idx="13">
                  <c:v>134.21170523317969</c:v>
                </c:pt>
                <c:pt idx="14">
                  <c:v>250.76051478319494</c:v>
                </c:pt>
                <c:pt idx="15">
                  <c:v>11.793125989710333</c:v>
                </c:pt>
                <c:pt idx="16">
                  <c:v>146.7543954559037</c:v>
                </c:pt>
                <c:pt idx="17">
                  <c:v>17.853633912751164</c:v>
                </c:pt>
                <c:pt idx="18">
                  <c:v>487.54931479448146</c:v>
                </c:pt>
                <c:pt idx="19">
                  <c:v>395.34724087962513</c:v>
                </c:pt>
              </c:numCache>
            </c:numRef>
          </c:xVal>
          <c:yVal>
            <c:numRef>
              <c:f>'[Collect_Indiviual_Data_LS1.xlsm]Salt Lake City'!$J$31:$J$50</c:f>
              <c:numCache>
                <c:formatCode>General</c:formatCode>
                <c:ptCount val="20"/>
                <c:pt idx="0">
                  <c:v>994.04690405313397</c:v>
                </c:pt>
                <c:pt idx="1">
                  <c:v>101.327148734536</c:v>
                </c:pt>
                <c:pt idx="2">
                  <c:v>781.32285996384906</c:v>
                </c:pt>
                <c:pt idx="3">
                  <c:v>820.02378862924797</c:v>
                </c:pt>
                <c:pt idx="4">
                  <c:v>153.02703255448699</c:v>
                </c:pt>
                <c:pt idx="5">
                  <c:v>931.65655052488796</c:v>
                </c:pt>
                <c:pt idx="6">
                  <c:v>178.68175005203301</c:v>
                </c:pt>
                <c:pt idx="7">
                  <c:v>288.64935471339197</c:v>
                </c:pt>
                <c:pt idx="8">
                  <c:v>36.547738843574002</c:v>
                </c:pt>
                <c:pt idx="9">
                  <c:v>210.07819137611301</c:v>
                </c:pt>
                <c:pt idx="10">
                  <c:v>151.54084705488799</c:v>
                </c:pt>
                <c:pt idx="11">
                  <c:v>407.85406267544801</c:v>
                </c:pt>
                <c:pt idx="12">
                  <c:v>618.74186388207795</c:v>
                </c:pt>
                <c:pt idx="13">
                  <c:v>331.62374117296002</c:v>
                </c:pt>
                <c:pt idx="14">
                  <c:v>286.24837169364099</c:v>
                </c:pt>
                <c:pt idx="15">
                  <c:v>34.596333297169799</c:v>
                </c:pt>
                <c:pt idx="16">
                  <c:v>262.77577060852099</c:v>
                </c:pt>
                <c:pt idx="17">
                  <c:v>49.926793983440497</c:v>
                </c:pt>
                <c:pt idx="18">
                  <c:v>552.60052080327205</c:v>
                </c:pt>
                <c:pt idx="19">
                  <c:v>661.30222552628402</c:v>
                </c:pt>
              </c:numCache>
            </c:numRef>
          </c:yVal>
          <c:smooth val="0"/>
          <c:extLst>
            <c:ext xmlns:c16="http://schemas.microsoft.com/office/drawing/2014/chart" uri="{C3380CC4-5D6E-409C-BE32-E72D297353CC}">
              <c16:uniqueId val="{00000008-2FA7-48E4-AE66-3A1FF7FBDDD4}"/>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Collect_Indiviual_Data_LS1.xlsm]San Francisco'!$D$7:$D$26</c:f>
              <c:numCache>
                <c:formatCode>General</c:formatCode>
                <c:ptCount val="20"/>
                <c:pt idx="0">
                  <c:v>1247.8220894253714</c:v>
                </c:pt>
                <c:pt idx="1">
                  <c:v>130.94974033781821</c:v>
                </c:pt>
                <c:pt idx="2">
                  <c:v>839.33102434504428</c:v>
                </c:pt>
                <c:pt idx="3">
                  <c:v>962.39356823636604</c:v>
                </c:pt>
                <c:pt idx="4">
                  <c:v>134.48135081264596</c:v>
                </c:pt>
                <c:pt idx="5">
                  <c:v>1097.5085786252348</c:v>
                </c:pt>
                <c:pt idx="6">
                  <c:v>179.51449997957315</c:v>
                </c:pt>
                <c:pt idx="7">
                  <c:v>236.46540890675422</c:v>
                </c:pt>
                <c:pt idx="8">
                  <c:v>33.825154991728958</c:v>
                </c:pt>
                <c:pt idx="9">
                  <c:v>187.44132091701289</c:v>
                </c:pt>
                <c:pt idx="10">
                  <c:v>124.21136635063129</c:v>
                </c:pt>
                <c:pt idx="11">
                  <c:v>384.6023265034388</c:v>
                </c:pt>
                <c:pt idx="12">
                  <c:v>766.07302053814374</c:v>
                </c:pt>
                <c:pt idx="13">
                  <c:v>231.69547111673793</c:v>
                </c:pt>
                <c:pt idx="14">
                  <c:v>318.0450921854416</c:v>
                </c:pt>
                <c:pt idx="15">
                  <c:v>18.596247783539944</c:v>
                </c:pt>
                <c:pt idx="16">
                  <c:v>223.51178913877351</c:v>
                </c:pt>
                <c:pt idx="17">
                  <c:v>33.569020213752459</c:v>
                </c:pt>
                <c:pt idx="18">
                  <c:v>608.81509234097575</c:v>
                </c:pt>
                <c:pt idx="19">
                  <c:v>588.69842234045723</c:v>
                </c:pt>
              </c:numCache>
            </c:numRef>
          </c:xVal>
          <c:yVal>
            <c:numRef>
              <c:f>'[Collect_Indiviual_Data_LS1.xlsm]San Francisco'!$J$31:$J$50</c:f>
              <c:numCache>
                <c:formatCode>General</c:formatCode>
                <c:ptCount val="20"/>
                <c:pt idx="0">
                  <c:v>1000.5572692748</c:v>
                </c:pt>
                <c:pt idx="1">
                  <c:v>122.539705702112</c:v>
                </c:pt>
                <c:pt idx="2">
                  <c:v>851.41232983217503</c:v>
                </c:pt>
                <c:pt idx="3">
                  <c:v>841.64455643478504</c:v>
                </c:pt>
                <c:pt idx="4">
                  <c:v>217.931906082811</c:v>
                </c:pt>
                <c:pt idx="5">
                  <c:v>952.34123867154506</c:v>
                </c:pt>
                <c:pt idx="6">
                  <c:v>184.829889531015</c:v>
                </c:pt>
                <c:pt idx="7">
                  <c:v>356.14753829547999</c:v>
                </c:pt>
                <c:pt idx="8">
                  <c:v>57.338714793343897</c:v>
                </c:pt>
                <c:pt idx="9">
                  <c:v>273.29389052958902</c:v>
                </c:pt>
                <c:pt idx="10">
                  <c:v>184.202201102923</c:v>
                </c:pt>
                <c:pt idx="11">
                  <c:v>454.12767601491601</c:v>
                </c:pt>
                <c:pt idx="12">
                  <c:v>632.72091119599395</c:v>
                </c:pt>
                <c:pt idx="13">
                  <c:v>384.35703358812401</c:v>
                </c:pt>
                <c:pt idx="14">
                  <c:v>305.08019310268702</c:v>
                </c:pt>
                <c:pt idx="15">
                  <c:v>51.002327630851902</c:v>
                </c:pt>
                <c:pt idx="16">
                  <c:v>308.17381969459001</c:v>
                </c:pt>
                <c:pt idx="17">
                  <c:v>90.042161928755903</c:v>
                </c:pt>
                <c:pt idx="18">
                  <c:v>581.44382429550706</c:v>
                </c:pt>
                <c:pt idx="19">
                  <c:v>750.28016369300201</c:v>
                </c:pt>
              </c:numCache>
            </c:numRef>
          </c:yVal>
          <c:smooth val="0"/>
          <c:extLst>
            <c:ext xmlns:c16="http://schemas.microsoft.com/office/drawing/2014/chart" uri="{C3380CC4-5D6E-409C-BE32-E72D297353CC}">
              <c16:uniqueId val="{0000000A-2FA7-48E4-AE66-3A1FF7FBDDD4}"/>
            </c:ext>
          </c:extLst>
        </c:ser>
        <c:ser>
          <c:idx val="42"/>
          <c:order val="12"/>
          <c:tx>
            <c:v>San Jose</c:v>
          </c:tx>
          <c:spPr>
            <a:ln w="25400" cap="rnd">
              <a:noFill/>
              <a:round/>
            </a:ln>
            <a:effectLst/>
          </c:spPr>
          <c:marker>
            <c:symbol val="diamond"/>
            <c:size val="5"/>
            <c:spPr>
              <a:noFill/>
              <a:ln w="9525">
                <a:solidFill>
                  <a:schemeClr val="tx1"/>
                </a:solidFill>
              </a:ln>
              <a:effectLst/>
            </c:spPr>
          </c:marker>
          <c:xVal>
            <c:numRef>
              <c:f>'[Collect_Indiviual_Data_LS1.xlsm]San Jose'!$D$7:$D$26</c:f>
              <c:numCache>
                <c:formatCode>General</c:formatCode>
                <c:ptCount val="20"/>
                <c:pt idx="0">
                  <c:v>1316.5871993112403</c:v>
                </c:pt>
                <c:pt idx="1">
                  <c:v>136.59029556176364</c:v>
                </c:pt>
                <c:pt idx="2">
                  <c:v>863.30499825320203</c:v>
                </c:pt>
                <c:pt idx="3">
                  <c:v>1010.4264103852699</c:v>
                </c:pt>
                <c:pt idx="4">
                  <c:v>144.6814810455335</c:v>
                </c:pt>
                <c:pt idx="5">
                  <c:v>1137.7930008295082</c:v>
                </c:pt>
                <c:pt idx="6">
                  <c:v>185.98831194841404</c:v>
                </c:pt>
                <c:pt idx="7">
                  <c:v>259.64649928441673</c:v>
                </c:pt>
                <c:pt idx="8">
                  <c:v>36.908396949208054</c:v>
                </c:pt>
                <c:pt idx="9">
                  <c:v>202.84845452922016</c:v>
                </c:pt>
                <c:pt idx="10">
                  <c:v>139.46231540214961</c:v>
                </c:pt>
                <c:pt idx="11">
                  <c:v>405.28006268486962</c:v>
                </c:pt>
                <c:pt idx="12">
                  <c:v>798.65855535822209</c:v>
                </c:pt>
                <c:pt idx="13">
                  <c:v>260.93153811666838</c:v>
                </c:pt>
                <c:pt idx="14">
                  <c:v>329.49942409234154</c:v>
                </c:pt>
                <c:pt idx="15">
                  <c:v>19.937206397273059</c:v>
                </c:pt>
                <c:pt idx="16">
                  <c:v>237.60412685272277</c:v>
                </c:pt>
                <c:pt idx="17">
                  <c:v>38.114861649189073</c:v>
                </c:pt>
                <c:pt idx="18">
                  <c:v>641.37966027900711</c:v>
                </c:pt>
                <c:pt idx="19">
                  <c:v>631.1134295762439</c:v>
                </c:pt>
              </c:numCache>
            </c:numRef>
          </c:xVal>
          <c:yVal>
            <c:numRef>
              <c:f>'[Collect_Indiviual_Data_LS1.xlsm]San Jose'!$J$31:$J$50</c:f>
              <c:numCache>
                <c:formatCode>General</c:formatCode>
                <c:ptCount val="20"/>
                <c:pt idx="0">
                  <c:v>998.38837815689305</c:v>
                </c:pt>
                <c:pt idx="1">
                  <c:v>115.05262785612101</c:v>
                </c:pt>
                <c:pt idx="2">
                  <c:v>840.90434578144504</c:v>
                </c:pt>
                <c:pt idx="3">
                  <c:v>834.04390312189901</c:v>
                </c:pt>
                <c:pt idx="4">
                  <c:v>198.04025732902701</c:v>
                </c:pt>
                <c:pt idx="5">
                  <c:v>947.88706327805198</c:v>
                </c:pt>
                <c:pt idx="6">
                  <c:v>184.17969447276599</c:v>
                </c:pt>
                <c:pt idx="7">
                  <c:v>340.80027184367901</c:v>
                </c:pt>
                <c:pt idx="8">
                  <c:v>50.608897230660098</c:v>
                </c:pt>
                <c:pt idx="9">
                  <c:v>256.97732922723799</c:v>
                </c:pt>
                <c:pt idx="10">
                  <c:v>175.32229755015501</c:v>
                </c:pt>
                <c:pt idx="11">
                  <c:v>443.76399304621401</c:v>
                </c:pt>
                <c:pt idx="12">
                  <c:v>627.42313208814198</c:v>
                </c:pt>
                <c:pt idx="13">
                  <c:v>371.20159957195801</c:v>
                </c:pt>
                <c:pt idx="14">
                  <c:v>304.49677048429203</c:v>
                </c:pt>
                <c:pt idx="15">
                  <c:v>47.443402811744399</c:v>
                </c:pt>
                <c:pt idx="16">
                  <c:v>302.95306415175401</c:v>
                </c:pt>
                <c:pt idx="17">
                  <c:v>73.804404406800501</c:v>
                </c:pt>
                <c:pt idx="18">
                  <c:v>573.49849380868204</c:v>
                </c:pt>
                <c:pt idx="19">
                  <c:v>727.62315291858295</c:v>
                </c:pt>
              </c:numCache>
            </c:numRef>
          </c:yVal>
          <c:smooth val="0"/>
          <c:extLst>
            <c:ext xmlns:c16="http://schemas.microsoft.com/office/drawing/2014/chart" uri="{C3380CC4-5D6E-409C-BE32-E72D297353CC}">
              <c16:uniqueId val="{0000000C-2FA7-48E4-AE66-3A1FF7FBDDD4}"/>
            </c:ext>
          </c:extLst>
        </c:ser>
        <c:ser>
          <c:idx val="45"/>
          <c:order val="14"/>
          <c:tx>
            <c:v>Seattle</c:v>
          </c:tx>
          <c:spPr>
            <a:ln w="25400" cap="rnd">
              <a:noFill/>
              <a:round/>
            </a:ln>
            <a:effectLst/>
          </c:spPr>
          <c:marker>
            <c:symbol val="square"/>
            <c:size val="5"/>
            <c:spPr>
              <a:noFill/>
              <a:ln w="9525">
                <a:solidFill>
                  <a:schemeClr val="tx1"/>
                </a:solidFill>
              </a:ln>
              <a:effectLst/>
            </c:spPr>
          </c:marker>
          <c:xVal>
            <c:numRef>
              <c:f>[Collect_Indiviual_Data_LS1.xlsm]Seattle!$D$7:$D$26</c:f>
              <c:numCache>
                <c:formatCode>General</c:formatCode>
                <c:ptCount val="20"/>
                <c:pt idx="0">
                  <c:v>1103.6814484677532</c:v>
                </c:pt>
                <c:pt idx="1">
                  <c:v>117.89548853076482</c:v>
                </c:pt>
                <c:pt idx="2">
                  <c:v>773.73201389984979</c:v>
                </c:pt>
                <c:pt idx="3">
                  <c:v>823.82016113217344</c:v>
                </c:pt>
                <c:pt idx="4">
                  <c:v>106.98665213189987</c:v>
                </c:pt>
                <c:pt idx="5">
                  <c:v>1002.0919079442384</c:v>
                </c:pt>
                <c:pt idx="6">
                  <c:v>158.21841889678984</c:v>
                </c:pt>
                <c:pt idx="7">
                  <c:v>180.07467615131554</c:v>
                </c:pt>
                <c:pt idx="8">
                  <c:v>27.050143050091155</c:v>
                </c:pt>
                <c:pt idx="9">
                  <c:v>146.85178329452327</c:v>
                </c:pt>
                <c:pt idx="10">
                  <c:v>89.827080791513239</c:v>
                </c:pt>
                <c:pt idx="11">
                  <c:v>317.95995966976426</c:v>
                </c:pt>
                <c:pt idx="12">
                  <c:v>681.84515909193476</c:v>
                </c:pt>
                <c:pt idx="13">
                  <c:v>162.2807150681914</c:v>
                </c:pt>
                <c:pt idx="14">
                  <c:v>277.39511767874734</c:v>
                </c:pt>
                <c:pt idx="15">
                  <c:v>14.418955866852292</c:v>
                </c:pt>
                <c:pt idx="16">
                  <c:v>175.80340119290028</c:v>
                </c:pt>
                <c:pt idx="17">
                  <c:v>21.812392580199553</c:v>
                </c:pt>
                <c:pt idx="18">
                  <c:v>536.92193598548647</c:v>
                </c:pt>
                <c:pt idx="19">
                  <c:v>468.96592076288619</c:v>
                </c:pt>
              </c:numCache>
            </c:numRef>
          </c:xVal>
          <c:yVal>
            <c:numRef>
              <c:f>[Collect_Indiviual_Data_LS1.xlsm]Seattle!$J$31:$J$50</c:f>
              <c:numCache>
                <c:formatCode>General</c:formatCode>
                <c:ptCount val="20"/>
                <c:pt idx="0">
                  <c:v>994.974151715527</c:v>
                </c:pt>
                <c:pt idx="1">
                  <c:v>103.13939189715499</c:v>
                </c:pt>
                <c:pt idx="2">
                  <c:v>794.54181505192298</c:v>
                </c:pt>
                <c:pt idx="3">
                  <c:v>822.42716352265199</c:v>
                </c:pt>
                <c:pt idx="4">
                  <c:v>162.157330957737</c:v>
                </c:pt>
                <c:pt idx="5">
                  <c:v>936.34685920088202</c:v>
                </c:pt>
                <c:pt idx="6">
                  <c:v>181.234712773236</c:v>
                </c:pt>
                <c:pt idx="7">
                  <c:v>298.95364401070799</c:v>
                </c:pt>
                <c:pt idx="8">
                  <c:v>38.263669944784901</c:v>
                </c:pt>
                <c:pt idx="9">
                  <c:v>219.696460037489</c:v>
                </c:pt>
                <c:pt idx="10">
                  <c:v>156.050254886517</c:v>
                </c:pt>
                <c:pt idx="11">
                  <c:v>416.61003398848999</c:v>
                </c:pt>
                <c:pt idx="12">
                  <c:v>620.60414488148501</c:v>
                </c:pt>
                <c:pt idx="13">
                  <c:v>340.40235456697002</c:v>
                </c:pt>
                <c:pt idx="14">
                  <c:v>287.32628861075102</c:v>
                </c:pt>
                <c:pt idx="15">
                  <c:v>38.316729455323703</c:v>
                </c:pt>
                <c:pt idx="16">
                  <c:v>273.08259109413598</c:v>
                </c:pt>
                <c:pt idx="17">
                  <c:v>52.247922517533802</c:v>
                </c:pt>
                <c:pt idx="18">
                  <c:v>556.92673249982602</c:v>
                </c:pt>
                <c:pt idx="19">
                  <c:v>674.928879232496</c:v>
                </c:pt>
              </c:numCache>
            </c:numRef>
          </c:yVal>
          <c:smooth val="0"/>
          <c:extLst>
            <c:ext xmlns:c16="http://schemas.microsoft.com/office/drawing/2014/chart" uri="{C3380CC4-5D6E-409C-BE32-E72D297353CC}">
              <c16:uniqueId val="{0000000E-2FA7-48E4-AE66-3A1FF7FBDDD4}"/>
            </c:ext>
          </c:extLst>
        </c:ser>
        <c:ser>
          <c:idx val="12"/>
          <c:order val="16"/>
          <c:tx>
            <c:v>Memphis</c:v>
          </c:tx>
          <c:spPr>
            <a:ln w="25400" cap="rnd">
              <a:noFill/>
              <a:round/>
            </a:ln>
            <a:effectLst/>
          </c:spPr>
          <c:marker>
            <c:symbol val="triangle"/>
            <c:size val="5"/>
            <c:spPr>
              <a:noFill/>
              <a:ln w="9525">
                <a:solidFill>
                  <a:schemeClr val="tx1"/>
                </a:solidFill>
              </a:ln>
              <a:effectLst/>
            </c:spPr>
          </c:marker>
          <c:xVal>
            <c:numRef>
              <c:f>[Collect_Indiviual_Data_LS1.xlsm]Memphis!$D$7:$D$26</c:f>
              <c:numCache>
                <c:formatCode>General</c:formatCode>
                <c:ptCount val="20"/>
                <c:pt idx="0">
                  <c:v>875.60220700707157</c:v>
                </c:pt>
                <c:pt idx="1">
                  <c:v>84.40451302730645</c:v>
                </c:pt>
                <c:pt idx="2">
                  <c:v>627.0996995498208</c:v>
                </c:pt>
                <c:pt idx="3">
                  <c:v>568.09019455033751</c:v>
                </c:pt>
                <c:pt idx="4">
                  <c:v>69.590782829058867</c:v>
                </c:pt>
                <c:pt idx="5">
                  <c:v>797.01112637133372</c:v>
                </c:pt>
                <c:pt idx="6">
                  <c:v>120.56819717450635</c:v>
                </c:pt>
                <c:pt idx="7">
                  <c:v>113.30684796100465</c:v>
                </c:pt>
                <c:pt idx="8">
                  <c:v>20.1213550189734</c:v>
                </c:pt>
                <c:pt idx="9">
                  <c:v>95.621958161135069</c:v>
                </c:pt>
                <c:pt idx="10">
                  <c:v>54.841842088021281</c:v>
                </c:pt>
                <c:pt idx="11">
                  <c:v>209.50305215638446</c:v>
                </c:pt>
                <c:pt idx="12">
                  <c:v>513.29050767002377</c:v>
                </c:pt>
                <c:pt idx="13">
                  <c:v>95.437140527835368</c:v>
                </c:pt>
                <c:pt idx="14">
                  <c:v>216.13546631756529</c:v>
                </c:pt>
                <c:pt idx="15">
                  <c:v>8.695199932254404</c:v>
                </c:pt>
                <c:pt idx="16">
                  <c:v>108.03861795546524</c:v>
                </c:pt>
                <c:pt idx="17">
                  <c:v>10.808292138237052</c:v>
                </c:pt>
                <c:pt idx="18">
                  <c:v>435.72117373488095</c:v>
                </c:pt>
                <c:pt idx="19">
                  <c:v>299.36191602246163</c:v>
                </c:pt>
              </c:numCache>
            </c:numRef>
          </c:xVal>
          <c:yVal>
            <c:numRef>
              <c:f>[Collect_Indiviual_Data_LS1.xlsm]Memphis!$J$31:$J$50</c:f>
              <c:numCache>
                <c:formatCode>General</c:formatCode>
                <c:ptCount val="20"/>
                <c:pt idx="0">
                  <c:v>995.275487645103</c:v>
                </c:pt>
                <c:pt idx="1">
                  <c:v>104.42443660256301</c:v>
                </c:pt>
                <c:pt idx="2">
                  <c:v>802.47048619300301</c:v>
                </c:pt>
                <c:pt idx="3">
                  <c:v>823.86608672915395</c:v>
                </c:pt>
                <c:pt idx="4">
                  <c:v>167.598773171695</c:v>
                </c:pt>
                <c:pt idx="5">
                  <c:v>938.25944051741999</c:v>
                </c:pt>
                <c:pt idx="6">
                  <c:v>182.18304224180699</c:v>
                </c:pt>
                <c:pt idx="7">
                  <c:v>305.85048994229101</c:v>
                </c:pt>
                <c:pt idx="8">
                  <c:v>39.320792252886797</c:v>
                </c:pt>
                <c:pt idx="9">
                  <c:v>226.43796761876399</c:v>
                </c:pt>
                <c:pt idx="10">
                  <c:v>159.055401016286</c:v>
                </c:pt>
                <c:pt idx="11">
                  <c:v>422.15136136647101</c:v>
                </c:pt>
                <c:pt idx="12">
                  <c:v>621.64781437824195</c:v>
                </c:pt>
                <c:pt idx="13">
                  <c:v>345.56064303004001</c:v>
                </c:pt>
                <c:pt idx="14">
                  <c:v>290.50755927404299</c:v>
                </c:pt>
                <c:pt idx="15">
                  <c:v>39.0391600426534</c:v>
                </c:pt>
                <c:pt idx="16">
                  <c:v>279.71496363588801</c:v>
                </c:pt>
                <c:pt idx="17">
                  <c:v>53.8960184303604</c:v>
                </c:pt>
                <c:pt idx="18">
                  <c:v>559.40530882496205</c:v>
                </c:pt>
                <c:pt idx="19">
                  <c:v>682.789301463828</c:v>
                </c:pt>
              </c:numCache>
            </c:numRef>
          </c:yVal>
          <c:smooth val="0"/>
          <c:extLst>
            <c:ext xmlns:c16="http://schemas.microsoft.com/office/drawing/2014/chart" uri="{C3380CC4-5D6E-409C-BE32-E72D297353CC}">
              <c16:uniqueId val="{00000010-2FA7-48E4-AE66-3A1FF7FBDDD4}"/>
            </c:ext>
          </c:extLst>
        </c:ser>
        <c:ser>
          <c:idx val="15"/>
          <c:order val="18"/>
          <c:tx>
            <c:v>Charleston</c:v>
          </c:tx>
          <c:spPr>
            <a:ln w="25400" cap="rnd">
              <a:noFill/>
              <a:round/>
            </a:ln>
            <a:effectLst/>
          </c:spPr>
          <c:marker>
            <c:symbol val="x"/>
            <c:size val="5"/>
            <c:spPr>
              <a:noFill/>
              <a:ln w="9525">
                <a:solidFill>
                  <a:schemeClr val="tx1"/>
                </a:solidFill>
              </a:ln>
              <a:effectLst/>
            </c:spPr>
          </c:marker>
          <c:xVal>
            <c:numRef>
              <c:f>[Collect_Indiviual_Data_LS1.xlsm]Charleston!$D$7:$D$26</c:f>
              <c:numCache>
                <c:formatCode>General</c:formatCode>
                <c:ptCount val="20"/>
                <c:pt idx="0">
                  <c:v>859.91486407834827</c:v>
                </c:pt>
                <c:pt idx="1">
                  <c:v>81.894465202627998</c:v>
                </c:pt>
                <c:pt idx="2">
                  <c:v>612.48675118875008</c:v>
                </c:pt>
                <c:pt idx="3">
                  <c:v>552.11074399600068</c:v>
                </c:pt>
                <c:pt idx="4">
                  <c:v>68.53694522462888</c:v>
                </c:pt>
                <c:pt idx="5">
                  <c:v>777.00577141024371</c:v>
                </c:pt>
                <c:pt idx="6">
                  <c:v>117.07117301485822</c:v>
                </c:pt>
                <c:pt idx="7">
                  <c:v>111.79689325901003</c:v>
                </c:pt>
                <c:pt idx="8">
                  <c:v>20.010402032979119</c:v>
                </c:pt>
                <c:pt idx="9">
                  <c:v>93.953194771048175</c:v>
                </c:pt>
                <c:pt idx="10">
                  <c:v>54.631176213569191</c:v>
                </c:pt>
                <c:pt idx="11">
                  <c:v>205.13892499657365</c:v>
                </c:pt>
                <c:pt idx="12">
                  <c:v>497.197168073326</c:v>
                </c:pt>
                <c:pt idx="13">
                  <c:v>95.493315352129855</c:v>
                </c:pt>
                <c:pt idx="14">
                  <c:v>213.78117668511629</c:v>
                </c:pt>
                <c:pt idx="15">
                  <c:v>8.5060558044252339</c:v>
                </c:pt>
                <c:pt idx="16">
                  <c:v>106.49588660270129</c:v>
                </c:pt>
                <c:pt idx="17">
                  <c:v>10.993472504110169</c:v>
                </c:pt>
                <c:pt idx="18">
                  <c:v>424.67722773282185</c:v>
                </c:pt>
                <c:pt idx="19">
                  <c:v>293.96144275225555</c:v>
                </c:pt>
              </c:numCache>
            </c:numRef>
          </c:xVal>
          <c:yVal>
            <c:numRef>
              <c:f>[Collect_Indiviual_Data_LS1.xlsm]Charleston!$J$31:$J$50</c:f>
              <c:numCache>
                <c:formatCode>General</c:formatCode>
                <c:ptCount val="20"/>
                <c:pt idx="0">
                  <c:v>995.33904710488196</c:v>
                </c:pt>
                <c:pt idx="1">
                  <c:v>104.638866556754</c:v>
                </c:pt>
                <c:pt idx="2">
                  <c:v>803.76660229361005</c:v>
                </c:pt>
                <c:pt idx="3">
                  <c:v>824.07580523150102</c:v>
                </c:pt>
                <c:pt idx="4">
                  <c:v>168.342218121694</c:v>
                </c:pt>
                <c:pt idx="5">
                  <c:v>938.54702261257398</c:v>
                </c:pt>
                <c:pt idx="6">
                  <c:v>182.32103122009701</c:v>
                </c:pt>
                <c:pt idx="7">
                  <c:v>306.824687010427</c:v>
                </c:pt>
                <c:pt idx="8">
                  <c:v>39.4988215048675</c:v>
                </c:pt>
                <c:pt idx="9">
                  <c:v>227.497743792791</c:v>
                </c:pt>
                <c:pt idx="10">
                  <c:v>159.49938285290699</c:v>
                </c:pt>
                <c:pt idx="11">
                  <c:v>422.83887350601901</c:v>
                </c:pt>
                <c:pt idx="12">
                  <c:v>621.80288668672699</c:v>
                </c:pt>
                <c:pt idx="13">
                  <c:v>346.27820877321602</c:v>
                </c:pt>
                <c:pt idx="14">
                  <c:v>291.00429521506601</c:v>
                </c:pt>
                <c:pt idx="15">
                  <c:v>39.122192188308901</c:v>
                </c:pt>
                <c:pt idx="16">
                  <c:v>280.883132356327</c:v>
                </c:pt>
                <c:pt idx="17">
                  <c:v>54.171507347530103</c:v>
                </c:pt>
                <c:pt idx="18">
                  <c:v>559.81647364789603</c:v>
                </c:pt>
                <c:pt idx="19">
                  <c:v>683.96221722684697</c:v>
                </c:pt>
              </c:numCache>
            </c:numRef>
          </c:yVal>
          <c:smooth val="0"/>
          <c:extLst>
            <c:ext xmlns:c16="http://schemas.microsoft.com/office/drawing/2014/chart" uri="{C3380CC4-5D6E-409C-BE32-E72D297353CC}">
              <c16:uniqueId val="{00000012-2FA7-48E4-AE66-3A1FF7FBDDD4}"/>
            </c:ext>
          </c:extLst>
        </c:ser>
        <c:ser>
          <c:idx val="17"/>
          <c:order val="20"/>
          <c:tx>
            <c:v>1 to 1 line</c:v>
          </c:tx>
          <c:spPr>
            <a:ln w="19050" cap="rnd">
              <a:solidFill>
                <a:schemeClr val="tx1"/>
              </a:solidFill>
              <a:prstDash val="solid"/>
              <a:round/>
            </a:ln>
            <a:effectLst/>
          </c:spPr>
          <c:marker>
            <c:symbol val="none"/>
          </c:marker>
          <c:dPt>
            <c:idx val="1"/>
            <c:marker>
              <c:symbol val="none"/>
            </c:marker>
            <c:bubble3D val="0"/>
            <c:spPr>
              <a:ln w="19050" cap="rnd">
                <a:solidFill>
                  <a:schemeClr val="tx1"/>
                </a:solidFill>
                <a:prstDash val="solid"/>
                <a:round/>
              </a:ln>
              <a:effectLst/>
            </c:spPr>
            <c:extLst>
              <c:ext xmlns:c16="http://schemas.microsoft.com/office/drawing/2014/chart" uri="{C3380CC4-5D6E-409C-BE32-E72D297353CC}">
                <c16:uniqueId val="{00000001-8C3F-49BF-A82A-4E0738EBD133}"/>
              </c:ext>
            </c:extLst>
          </c:dPt>
          <c:xVal>
            <c:numRef>
              <c:f>'[Collect_Indiviual_Data_LS1.xlsm]PLOTS (R&amp;W) (scaled) (2)'!$A$162:$A$163</c:f>
              <c:numCache>
                <c:formatCode>General</c:formatCode>
                <c:ptCount val="2"/>
                <c:pt idx="0">
                  <c:v>0</c:v>
                </c:pt>
                <c:pt idx="1">
                  <c:v>2000</c:v>
                </c:pt>
              </c:numCache>
            </c:numRef>
          </c:xVal>
          <c:yVal>
            <c:numRef>
              <c:f>'[Collect_Indiviual_Data_LS1.xlsm]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2FA7-48E4-AE66-3A1FF7FBDDD4}"/>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Collect_Indiviual_Data_LS1.xlsm]Trendlines!$H$5:$H$204</c:f>
              <c:numCache>
                <c:formatCode>General</c:formatCode>
                <c:ptCount val="200"/>
                <c:pt idx="0">
                  <c:v>550.13899448833172</c:v>
                </c:pt>
                <c:pt idx="1">
                  <c:v>48.084879209861718</c:v>
                </c:pt>
                <c:pt idx="2">
                  <c:v>329.56385594454753</c:v>
                </c:pt>
                <c:pt idx="3">
                  <c:v>181.6596903140595</c:v>
                </c:pt>
                <c:pt idx="4">
                  <c:v>22.655791758072048</c:v>
                </c:pt>
                <c:pt idx="5">
                  <c:v>445.78660894925343</c:v>
                </c:pt>
                <c:pt idx="6">
                  <c:v>49.612460835841581</c:v>
                </c:pt>
                <c:pt idx="7">
                  <c:v>24.450460780049841</c:v>
                </c:pt>
                <c:pt idx="8">
                  <c:v>12.664856865269028</c:v>
                </c:pt>
                <c:pt idx="9">
                  <c:v>29.890035368870009</c:v>
                </c:pt>
                <c:pt idx="10">
                  <c:v>11.449787056091521</c:v>
                </c:pt>
                <c:pt idx="11">
                  <c:v>40.539549994168738</c:v>
                </c:pt>
                <c:pt idx="12">
                  <c:v>232.3761790984467</c:v>
                </c:pt>
                <c:pt idx="13">
                  <c:v>15.458250959002939</c:v>
                </c:pt>
                <c:pt idx="14">
                  <c:v>118.42179871926395</c:v>
                </c:pt>
                <c:pt idx="15">
                  <c:v>0.76543737802868062</c:v>
                </c:pt>
                <c:pt idx="16">
                  <c:v>18.03850515675375</c:v>
                </c:pt>
                <c:pt idx="17">
                  <c:v>0.43996684416205989</c:v>
                </c:pt>
                <c:pt idx="18">
                  <c:v>240.54002357610509</c:v>
                </c:pt>
                <c:pt idx="19">
                  <c:v>50.42843487797515</c:v>
                </c:pt>
                <c:pt idx="20">
                  <c:v>1285.5567192055753</c:v>
                </c:pt>
                <c:pt idx="21">
                  <c:v>135.80687811585119</c:v>
                </c:pt>
                <c:pt idx="22">
                  <c:v>870.22118248684558</c:v>
                </c:pt>
                <c:pt idx="23">
                  <c:v>1002.1323976776349</c:v>
                </c:pt>
                <c:pt idx="24">
                  <c:v>152.7581600933359</c:v>
                </c:pt>
                <c:pt idx="25">
                  <c:v>1122.5216554615608</c:v>
                </c:pt>
                <c:pt idx="26">
                  <c:v>189.262490445541</c:v>
                </c:pt>
                <c:pt idx="27">
                  <c:v>263.72084678553597</c:v>
                </c:pt>
                <c:pt idx="28">
                  <c:v>37.919526977606509</c:v>
                </c:pt>
                <c:pt idx="29">
                  <c:v>208.23479543131987</c:v>
                </c:pt>
                <c:pt idx="30">
                  <c:v>143.13695150239636</c:v>
                </c:pt>
                <c:pt idx="31">
                  <c:v>418.14586691995754</c:v>
                </c:pt>
                <c:pt idx="32">
                  <c:v>787.14523692862474</c:v>
                </c:pt>
                <c:pt idx="33">
                  <c:v>276.67420551833578</c:v>
                </c:pt>
                <c:pt idx="34">
                  <c:v>334.51251507246258</c:v>
                </c:pt>
                <c:pt idx="35">
                  <c:v>22.900690192108353</c:v>
                </c:pt>
                <c:pt idx="36">
                  <c:v>249.42153764480327</c:v>
                </c:pt>
                <c:pt idx="37">
                  <c:v>41.947433519512529</c:v>
                </c:pt>
                <c:pt idx="38">
                  <c:v>636.79738936384911</c:v>
                </c:pt>
                <c:pt idx="39">
                  <c:v>649.3349223770407</c:v>
                </c:pt>
                <c:pt idx="40">
                  <c:v>1204.009064455598</c:v>
                </c:pt>
                <c:pt idx="41">
                  <c:v>126.89214236456853</c:v>
                </c:pt>
                <c:pt idx="42">
                  <c:v>817.19859274247108</c:v>
                </c:pt>
                <c:pt idx="43">
                  <c:v>921.56865250460487</c:v>
                </c:pt>
                <c:pt idx="44">
                  <c:v>123.58577864679005</c:v>
                </c:pt>
                <c:pt idx="45">
                  <c:v>1069.3068319295012</c:v>
                </c:pt>
                <c:pt idx="46">
                  <c:v>171.49005366094366</c:v>
                </c:pt>
                <c:pt idx="47">
                  <c:v>216.59034243234871</c:v>
                </c:pt>
                <c:pt idx="48">
                  <c:v>31.243336788947193</c:v>
                </c:pt>
                <c:pt idx="49">
                  <c:v>173.16090514919588</c:v>
                </c:pt>
                <c:pt idx="50">
                  <c:v>110.62540917743755</c:v>
                </c:pt>
                <c:pt idx="51">
                  <c:v>360.55137437274459</c:v>
                </c:pt>
                <c:pt idx="52">
                  <c:v>741.47788285464242</c:v>
                </c:pt>
                <c:pt idx="53">
                  <c:v>203.33731777936549</c:v>
                </c:pt>
                <c:pt idx="54">
                  <c:v>304.68906842774061</c:v>
                </c:pt>
                <c:pt idx="55">
                  <c:v>16.618584234486406</c:v>
                </c:pt>
                <c:pt idx="56">
                  <c:v>206.46041065388505</c:v>
                </c:pt>
                <c:pt idx="57">
                  <c:v>28.605323587191844</c:v>
                </c:pt>
                <c:pt idx="58">
                  <c:v>584.66565318975086</c:v>
                </c:pt>
                <c:pt idx="59">
                  <c:v>545.93754136112568</c:v>
                </c:pt>
                <c:pt idx="60">
                  <c:v>934.72815296455849</c:v>
                </c:pt>
                <c:pt idx="61">
                  <c:v>94.856235438633107</c:v>
                </c:pt>
                <c:pt idx="62">
                  <c:v>674.21664625300923</c:v>
                </c:pt>
                <c:pt idx="63">
                  <c:v>636.20007684686391</c:v>
                </c:pt>
                <c:pt idx="64">
                  <c:v>77.577331883936012</c:v>
                </c:pt>
                <c:pt idx="65">
                  <c:v>861.9519372458218</c:v>
                </c:pt>
                <c:pt idx="66">
                  <c:v>131.46914819557921</c:v>
                </c:pt>
                <c:pt idx="67">
                  <c:v>125.9960505702649</c:v>
                </c:pt>
                <c:pt idx="68">
                  <c:v>21.425263847763791</c:v>
                </c:pt>
                <c:pt idx="69">
                  <c:v>106.22711755181778</c:v>
                </c:pt>
                <c:pt idx="70">
                  <c:v>61.296426717015358</c:v>
                </c:pt>
                <c:pt idx="71">
                  <c:v>235.77451749852645</c:v>
                </c:pt>
                <c:pt idx="72">
                  <c:v>569.61098781204953</c:v>
                </c:pt>
                <c:pt idx="73">
                  <c:v>106.25893567342352</c:v>
                </c:pt>
                <c:pt idx="74">
                  <c:v>230.69612657428257</c:v>
                </c:pt>
                <c:pt idx="75">
                  <c:v>9.8119487214211798</c:v>
                </c:pt>
                <c:pt idx="76">
                  <c:v>121.07336402453538</c:v>
                </c:pt>
                <c:pt idx="77">
                  <c:v>12.391922548824864</c:v>
                </c:pt>
                <c:pt idx="78">
                  <c:v>461.11546296359251</c:v>
                </c:pt>
                <c:pt idx="79">
                  <c:v>336.99300576285395</c:v>
                </c:pt>
                <c:pt idx="80">
                  <c:v>982.16156821744562</c:v>
                </c:pt>
                <c:pt idx="81">
                  <c:v>100.52819386625406</c:v>
                </c:pt>
                <c:pt idx="82">
                  <c:v>711.89539643272281</c:v>
                </c:pt>
                <c:pt idx="83">
                  <c:v>701.75839133919976</c:v>
                </c:pt>
                <c:pt idx="84">
                  <c:v>91.211463921427878</c:v>
                </c:pt>
                <c:pt idx="85">
                  <c:v>902.84022598983165</c:v>
                </c:pt>
                <c:pt idx="86">
                  <c:v>143.10804547181513</c:v>
                </c:pt>
                <c:pt idx="87">
                  <c:v>148.69450553273589</c:v>
                </c:pt>
                <c:pt idx="88">
                  <c:v>23.846042698230494</c:v>
                </c:pt>
                <c:pt idx="89">
                  <c:v>122.63336339909635</c:v>
                </c:pt>
                <c:pt idx="90">
                  <c:v>74.879377915940012</c:v>
                </c:pt>
                <c:pt idx="91">
                  <c:v>272.43109251528909</c:v>
                </c:pt>
                <c:pt idx="92">
                  <c:v>605.44224333439922</c:v>
                </c:pt>
                <c:pt idx="93">
                  <c:v>134.21170523317969</c:v>
                </c:pt>
                <c:pt idx="94">
                  <c:v>250.76051478319494</c:v>
                </c:pt>
                <c:pt idx="95">
                  <c:v>11.793125989710333</c:v>
                </c:pt>
                <c:pt idx="96">
                  <c:v>146.7543954559037</c:v>
                </c:pt>
                <c:pt idx="97">
                  <c:v>17.853633912751164</c:v>
                </c:pt>
                <c:pt idx="98">
                  <c:v>487.54931479448146</c:v>
                </c:pt>
                <c:pt idx="99">
                  <c:v>395.34724087962513</c:v>
                </c:pt>
                <c:pt idx="100">
                  <c:v>1247.8220894253714</c:v>
                </c:pt>
                <c:pt idx="101">
                  <c:v>130.94974033781821</c:v>
                </c:pt>
                <c:pt idx="102">
                  <c:v>839.33102434504428</c:v>
                </c:pt>
                <c:pt idx="103">
                  <c:v>962.39356823636604</c:v>
                </c:pt>
                <c:pt idx="104">
                  <c:v>134.48135081264596</c:v>
                </c:pt>
                <c:pt idx="105">
                  <c:v>1097.5085786252348</c:v>
                </c:pt>
                <c:pt idx="106">
                  <c:v>179.51449997957315</c:v>
                </c:pt>
                <c:pt idx="107">
                  <c:v>236.46540890675422</c:v>
                </c:pt>
                <c:pt idx="108">
                  <c:v>33.825154991728958</c:v>
                </c:pt>
                <c:pt idx="109">
                  <c:v>187.44132091701289</c:v>
                </c:pt>
                <c:pt idx="110">
                  <c:v>124.21136635063129</c:v>
                </c:pt>
                <c:pt idx="111">
                  <c:v>384.6023265034388</c:v>
                </c:pt>
                <c:pt idx="112">
                  <c:v>766.07302053814374</c:v>
                </c:pt>
                <c:pt idx="113">
                  <c:v>231.69547111673793</c:v>
                </c:pt>
                <c:pt idx="114">
                  <c:v>318.0450921854416</c:v>
                </c:pt>
                <c:pt idx="115">
                  <c:v>18.596247783539944</c:v>
                </c:pt>
                <c:pt idx="116">
                  <c:v>223.51178913877351</c:v>
                </c:pt>
                <c:pt idx="117">
                  <c:v>33.569020213752459</c:v>
                </c:pt>
                <c:pt idx="118">
                  <c:v>608.81509234097575</c:v>
                </c:pt>
                <c:pt idx="119">
                  <c:v>588.69842234045723</c:v>
                </c:pt>
                <c:pt idx="120">
                  <c:v>1316.5871993112403</c:v>
                </c:pt>
                <c:pt idx="121">
                  <c:v>136.59029556176364</c:v>
                </c:pt>
                <c:pt idx="122">
                  <c:v>863.30499825320203</c:v>
                </c:pt>
                <c:pt idx="123">
                  <c:v>1010.4264103852699</c:v>
                </c:pt>
                <c:pt idx="124">
                  <c:v>144.6814810455335</c:v>
                </c:pt>
                <c:pt idx="125">
                  <c:v>1137.7930008295082</c:v>
                </c:pt>
                <c:pt idx="126">
                  <c:v>185.98831194841404</c:v>
                </c:pt>
                <c:pt idx="127">
                  <c:v>259.64649928441673</c:v>
                </c:pt>
                <c:pt idx="128">
                  <c:v>36.908396949208054</c:v>
                </c:pt>
                <c:pt idx="129">
                  <c:v>202.84845452922016</c:v>
                </c:pt>
                <c:pt idx="130">
                  <c:v>139.46231540214961</c:v>
                </c:pt>
                <c:pt idx="131">
                  <c:v>405.28006268486962</c:v>
                </c:pt>
                <c:pt idx="132">
                  <c:v>798.65855535822209</c:v>
                </c:pt>
                <c:pt idx="133">
                  <c:v>260.93153811666838</c:v>
                </c:pt>
                <c:pt idx="134">
                  <c:v>329.49942409234154</c:v>
                </c:pt>
                <c:pt idx="135">
                  <c:v>19.937206397273059</c:v>
                </c:pt>
                <c:pt idx="136">
                  <c:v>237.60412685272277</c:v>
                </c:pt>
                <c:pt idx="137">
                  <c:v>38.114861649189073</c:v>
                </c:pt>
                <c:pt idx="138">
                  <c:v>641.37966027900711</c:v>
                </c:pt>
                <c:pt idx="139">
                  <c:v>631.1134295762439</c:v>
                </c:pt>
                <c:pt idx="140">
                  <c:v>1103.6814484677532</c:v>
                </c:pt>
                <c:pt idx="141">
                  <c:v>117.89548853076482</c:v>
                </c:pt>
                <c:pt idx="142">
                  <c:v>773.73201389984979</c:v>
                </c:pt>
                <c:pt idx="143">
                  <c:v>823.82016113217344</c:v>
                </c:pt>
                <c:pt idx="144">
                  <c:v>106.98665213189987</c:v>
                </c:pt>
                <c:pt idx="145">
                  <c:v>1002.0919079442384</c:v>
                </c:pt>
                <c:pt idx="146">
                  <c:v>158.21841889678984</c:v>
                </c:pt>
                <c:pt idx="147">
                  <c:v>180.07467615131554</c:v>
                </c:pt>
                <c:pt idx="148">
                  <c:v>27.050143050091155</c:v>
                </c:pt>
                <c:pt idx="149">
                  <c:v>146.85178329452327</c:v>
                </c:pt>
                <c:pt idx="150">
                  <c:v>89.827080791513239</c:v>
                </c:pt>
                <c:pt idx="151">
                  <c:v>317.95995966976426</c:v>
                </c:pt>
                <c:pt idx="152">
                  <c:v>681.84515909193476</c:v>
                </c:pt>
                <c:pt idx="153">
                  <c:v>162.2807150681914</c:v>
                </c:pt>
                <c:pt idx="154">
                  <c:v>277.39511767874734</c:v>
                </c:pt>
                <c:pt idx="155">
                  <c:v>14.418955866852292</c:v>
                </c:pt>
                <c:pt idx="156">
                  <c:v>175.80340119290028</c:v>
                </c:pt>
                <c:pt idx="157">
                  <c:v>21.812392580199553</c:v>
                </c:pt>
                <c:pt idx="158">
                  <c:v>536.92193598548647</c:v>
                </c:pt>
                <c:pt idx="159">
                  <c:v>468.96592076288619</c:v>
                </c:pt>
                <c:pt idx="160">
                  <c:v>875.60220700707157</c:v>
                </c:pt>
                <c:pt idx="161">
                  <c:v>84.40451302730645</c:v>
                </c:pt>
                <c:pt idx="162">
                  <c:v>627.0996995498208</c:v>
                </c:pt>
                <c:pt idx="163">
                  <c:v>568.09019455033751</c:v>
                </c:pt>
                <c:pt idx="164">
                  <c:v>69.590782829058867</c:v>
                </c:pt>
                <c:pt idx="165">
                  <c:v>797.01112637133372</c:v>
                </c:pt>
                <c:pt idx="166">
                  <c:v>120.56819717450635</c:v>
                </c:pt>
                <c:pt idx="167">
                  <c:v>113.30684796100465</c:v>
                </c:pt>
                <c:pt idx="168">
                  <c:v>20.1213550189734</c:v>
                </c:pt>
                <c:pt idx="169">
                  <c:v>95.621958161135069</c:v>
                </c:pt>
                <c:pt idx="170">
                  <c:v>54.841842088021281</c:v>
                </c:pt>
                <c:pt idx="171">
                  <c:v>209.50305215638446</c:v>
                </c:pt>
                <c:pt idx="172">
                  <c:v>513.29050767002377</c:v>
                </c:pt>
                <c:pt idx="173">
                  <c:v>95.437140527835368</c:v>
                </c:pt>
                <c:pt idx="174">
                  <c:v>216.13546631756529</c:v>
                </c:pt>
                <c:pt idx="175">
                  <c:v>8.695199932254404</c:v>
                </c:pt>
                <c:pt idx="176">
                  <c:v>108.03861795546524</c:v>
                </c:pt>
                <c:pt idx="177">
                  <c:v>10.808292138237052</c:v>
                </c:pt>
                <c:pt idx="178">
                  <c:v>435.72117373488095</c:v>
                </c:pt>
                <c:pt idx="179">
                  <c:v>299.36191602246163</c:v>
                </c:pt>
                <c:pt idx="180">
                  <c:v>859.91486407834827</c:v>
                </c:pt>
                <c:pt idx="181">
                  <c:v>81.894465202627998</c:v>
                </c:pt>
                <c:pt idx="182">
                  <c:v>612.48675118875008</c:v>
                </c:pt>
                <c:pt idx="183">
                  <c:v>552.11074399600068</c:v>
                </c:pt>
                <c:pt idx="184">
                  <c:v>68.53694522462888</c:v>
                </c:pt>
                <c:pt idx="185">
                  <c:v>777.00577141024371</c:v>
                </c:pt>
                <c:pt idx="186">
                  <c:v>117.07117301485822</c:v>
                </c:pt>
                <c:pt idx="187">
                  <c:v>111.79689325901003</c:v>
                </c:pt>
                <c:pt idx="188">
                  <c:v>20.010402032979119</c:v>
                </c:pt>
                <c:pt idx="189">
                  <c:v>93.953194771048175</c:v>
                </c:pt>
                <c:pt idx="190">
                  <c:v>54.631176213569191</c:v>
                </c:pt>
                <c:pt idx="191">
                  <c:v>205.13892499657365</c:v>
                </c:pt>
                <c:pt idx="192">
                  <c:v>497.197168073326</c:v>
                </c:pt>
                <c:pt idx="193">
                  <c:v>95.493315352129855</c:v>
                </c:pt>
                <c:pt idx="194">
                  <c:v>213.78117668511629</c:v>
                </c:pt>
                <c:pt idx="195">
                  <c:v>8.5060558044252339</c:v>
                </c:pt>
                <c:pt idx="196">
                  <c:v>106.49588660270129</c:v>
                </c:pt>
                <c:pt idx="197">
                  <c:v>10.993472504110169</c:v>
                </c:pt>
                <c:pt idx="198">
                  <c:v>424.67722773282185</c:v>
                </c:pt>
                <c:pt idx="199">
                  <c:v>293.96144275225555</c:v>
                </c:pt>
              </c:numCache>
            </c:numRef>
          </c:xVal>
          <c:yVal>
            <c:numRef>
              <c:f>[Collect_Indiviual_Data_LS1.xlsm]Trendlines!$E$5:$E$204</c:f>
              <c:numCache>
                <c:formatCode>General</c:formatCode>
                <c:ptCount val="200"/>
                <c:pt idx="0">
                  <c:v>365.11963192891801</c:v>
                </c:pt>
                <c:pt idx="1">
                  <c:v>20.209296672907598</c:v>
                </c:pt>
                <c:pt idx="2">
                  <c:v>155.268441569847</c:v>
                </c:pt>
                <c:pt idx="3">
                  <c:v>22.915540972356101</c:v>
                </c:pt>
                <c:pt idx="4">
                  <c:v>10.3167685911656</c:v>
                </c:pt>
                <c:pt idx="5">
                  <c:v>225.71680259274899</c:v>
                </c:pt>
                <c:pt idx="6">
                  <c:v>8.1375666570384109</c:v>
                </c:pt>
                <c:pt idx="7">
                  <c:v>1.66486561875411</c:v>
                </c:pt>
                <c:pt idx="8">
                  <c:v>9.4331422636946307</c:v>
                </c:pt>
                <c:pt idx="9">
                  <c:v>9.8780098691520006</c:v>
                </c:pt>
                <c:pt idx="10">
                  <c:v>0.49383087103024698</c:v>
                </c:pt>
                <c:pt idx="11">
                  <c:v>2.2116724001164401</c:v>
                </c:pt>
                <c:pt idx="12">
                  <c:v>59.872494039738903</c:v>
                </c:pt>
                <c:pt idx="13">
                  <c:v>0.42889325199363099</c:v>
                </c:pt>
                <c:pt idx="14">
                  <c:v>83.949742263968204</c:v>
                </c:pt>
                <c:pt idx="15">
                  <c:v>9.2462405770217092E-3</c:v>
                </c:pt>
                <c:pt idx="16">
                  <c:v>3.0412669464803201</c:v>
                </c:pt>
                <c:pt idx="17">
                  <c:v>0</c:v>
                </c:pt>
                <c:pt idx="18">
                  <c:v>134.541170248491</c:v>
                </c:pt>
                <c:pt idx="19">
                  <c:v>1.4301338991774499</c:v>
                </c:pt>
                <c:pt idx="20">
                  <c:v>1002.03357630209</c:v>
                </c:pt>
                <c:pt idx="21">
                  <c:v>131.25819865488199</c:v>
                </c:pt>
                <c:pt idx="22">
                  <c:v>862.64283683274903</c:v>
                </c:pt>
                <c:pt idx="23">
                  <c:v>847.61542258259794</c:v>
                </c:pt>
                <c:pt idx="24">
                  <c:v>246.730573921369</c:v>
                </c:pt>
                <c:pt idx="25">
                  <c:v>953.19827768323501</c:v>
                </c:pt>
                <c:pt idx="26">
                  <c:v>186.55061193491201</c:v>
                </c:pt>
                <c:pt idx="27">
                  <c:v>369.58561233050398</c:v>
                </c:pt>
                <c:pt idx="28">
                  <c:v>64.801235014045602</c:v>
                </c:pt>
                <c:pt idx="29">
                  <c:v>294.833572118718</c:v>
                </c:pt>
                <c:pt idx="30">
                  <c:v>194.12944709352601</c:v>
                </c:pt>
                <c:pt idx="31">
                  <c:v>473.57098532834999</c:v>
                </c:pt>
                <c:pt idx="32">
                  <c:v>633.88277004960298</c:v>
                </c:pt>
                <c:pt idx="33">
                  <c:v>400.43220032171598</c:v>
                </c:pt>
                <c:pt idx="34">
                  <c:v>307.36997748084701</c:v>
                </c:pt>
                <c:pt idx="35">
                  <c:v>54.187835682502403</c:v>
                </c:pt>
                <c:pt idx="36">
                  <c:v>325.630444267489</c:v>
                </c:pt>
                <c:pt idx="37">
                  <c:v>109.33495889872999</c:v>
                </c:pt>
                <c:pt idx="38">
                  <c:v>589.68857586138301</c:v>
                </c:pt>
                <c:pt idx="39">
                  <c:v>788.404574609571</c:v>
                </c:pt>
                <c:pt idx="40">
                  <c:v>999.24244748684202</c:v>
                </c:pt>
                <c:pt idx="41">
                  <c:v>118.60444681236</c:v>
                </c:pt>
                <c:pt idx="42">
                  <c:v>846.82795768107997</c:v>
                </c:pt>
                <c:pt idx="43">
                  <c:v>837.06473230864697</c:v>
                </c:pt>
                <c:pt idx="44">
                  <c:v>206.37975316514701</c:v>
                </c:pt>
                <c:pt idx="45">
                  <c:v>950.18581827048001</c:v>
                </c:pt>
                <c:pt idx="46">
                  <c:v>184.37410971504599</c:v>
                </c:pt>
                <c:pt idx="47">
                  <c:v>347.32823759360502</c:v>
                </c:pt>
                <c:pt idx="48">
                  <c:v>53.780551713033503</c:v>
                </c:pt>
                <c:pt idx="49">
                  <c:v>262.16307764754902</c:v>
                </c:pt>
                <c:pt idx="50">
                  <c:v>179.522036277181</c:v>
                </c:pt>
                <c:pt idx="51">
                  <c:v>447.66628739234898</c:v>
                </c:pt>
                <c:pt idx="52">
                  <c:v>629.78211769425002</c:v>
                </c:pt>
                <c:pt idx="53">
                  <c:v>377.17552696484199</c:v>
                </c:pt>
                <c:pt idx="54">
                  <c:v>304.69094365816898</c:v>
                </c:pt>
                <c:pt idx="55">
                  <c:v>49.977445124511597</c:v>
                </c:pt>
                <c:pt idx="56">
                  <c:v>305.574868349388</c:v>
                </c:pt>
                <c:pt idx="57">
                  <c:v>79.540308458343603</c:v>
                </c:pt>
                <c:pt idx="58">
                  <c:v>577.14039113953902</c:v>
                </c:pt>
                <c:pt idx="59">
                  <c:v>736.71145397182102</c:v>
                </c:pt>
                <c:pt idx="60">
                  <c:v>999.27218041191304</c:v>
                </c:pt>
                <c:pt idx="61">
                  <c:v>118.721248469766</c:v>
                </c:pt>
                <c:pt idx="62">
                  <c:v>847.08542469255895</c:v>
                </c:pt>
                <c:pt idx="63">
                  <c:v>837.19375345621495</c:v>
                </c:pt>
                <c:pt idx="64">
                  <c:v>206.65672422860399</c:v>
                </c:pt>
                <c:pt idx="65">
                  <c:v>950.27820123671597</c:v>
                </c:pt>
                <c:pt idx="66">
                  <c:v>184.38226218720601</c:v>
                </c:pt>
                <c:pt idx="67">
                  <c:v>347.60686921394699</c:v>
                </c:pt>
                <c:pt idx="68">
                  <c:v>53.895445685353302</c:v>
                </c:pt>
                <c:pt idx="69">
                  <c:v>262.40329786048397</c:v>
                </c:pt>
                <c:pt idx="70">
                  <c:v>179.63836572783501</c:v>
                </c:pt>
                <c:pt idx="71">
                  <c:v>447.81262448295098</c:v>
                </c:pt>
                <c:pt idx="72">
                  <c:v>629.879906564046</c:v>
                </c:pt>
                <c:pt idx="73">
                  <c:v>377.348817779716</c:v>
                </c:pt>
                <c:pt idx="74">
                  <c:v>304.69919353434801</c:v>
                </c:pt>
                <c:pt idx="75">
                  <c:v>50.073356154957096</c:v>
                </c:pt>
                <c:pt idx="76">
                  <c:v>305.62818143970901</c:v>
                </c:pt>
                <c:pt idx="77">
                  <c:v>79.769877049666903</c:v>
                </c:pt>
                <c:pt idx="78">
                  <c:v>577.27339602280301</c:v>
                </c:pt>
                <c:pt idx="79">
                  <c:v>737.05723715526199</c:v>
                </c:pt>
                <c:pt idx="80">
                  <c:v>994.04690405313397</c:v>
                </c:pt>
                <c:pt idx="81">
                  <c:v>101.327148734536</c:v>
                </c:pt>
                <c:pt idx="82">
                  <c:v>781.32285996384906</c:v>
                </c:pt>
                <c:pt idx="83">
                  <c:v>820.02378862924797</c:v>
                </c:pt>
                <c:pt idx="84">
                  <c:v>153.02703255448699</c:v>
                </c:pt>
                <c:pt idx="85">
                  <c:v>931.65655052488796</c:v>
                </c:pt>
                <c:pt idx="86">
                  <c:v>178.68175005203301</c:v>
                </c:pt>
                <c:pt idx="87">
                  <c:v>288.64935471339197</c:v>
                </c:pt>
                <c:pt idx="88">
                  <c:v>36.547738843574002</c:v>
                </c:pt>
                <c:pt idx="89">
                  <c:v>210.07819137611301</c:v>
                </c:pt>
                <c:pt idx="90">
                  <c:v>151.54084705488799</c:v>
                </c:pt>
                <c:pt idx="91">
                  <c:v>407.85406267544801</c:v>
                </c:pt>
                <c:pt idx="92">
                  <c:v>618.74186388207795</c:v>
                </c:pt>
                <c:pt idx="93">
                  <c:v>331.62374117296002</c:v>
                </c:pt>
                <c:pt idx="94">
                  <c:v>286.24837169364099</c:v>
                </c:pt>
                <c:pt idx="95">
                  <c:v>34.596333297169799</c:v>
                </c:pt>
                <c:pt idx="96">
                  <c:v>262.77577060852099</c:v>
                </c:pt>
                <c:pt idx="97">
                  <c:v>49.926793983440497</c:v>
                </c:pt>
                <c:pt idx="98">
                  <c:v>552.60052080327205</c:v>
                </c:pt>
                <c:pt idx="99">
                  <c:v>661.30222552628402</c:v>
                </c:pt>
                <c:pt idx="100">
                  <c:v>1000.5572692748</c:v>
                </c:pt>
                <c:pt idx="101">
                  <c:v>122.539705702112</c:v>
                </c:pt>
                <c:pt idx="102">
                  <c:v>851.41232983217503</c:v>
                </c:pt>
                <c:pt idx="103">
                  <c:v>841.64455643478504</c:v>
                </c:pt>
                <c:pt idx="104">
                  <c:v>217.931906082811</c:v>
                </c:pt>
                <c:pt idx="105">
                  <c:v>952.34123867154506</c:v>
                </c:pt>
                <c:pt idx="106">
                  <c:v>184.829889531015</c:v>
                </c:pt>
                <c:pt idx="107">
                  <c:v>356.14753829547999</c:v>
                </c:pt>
                <c:pt idx="108">
                  <c:v>57.338714793343897</c:v>
                </c:pt>
                <c:pt idx="109">
                  <c:v>273.29389052958902</c:v>
                </c:pt>
                <c:pt idx="110">
                  <c:v>184.202201102923</c:v>
                </c:pt>
                <c:pt idx="111">
                  <c:v>454.12767601491601</c:v>
                </c:pt>
                <c:pt idx="112">
                  <c:v>632.72091119599395</c:v>
                </c:pt>
                <c:pt idx="113">
                  <c:v>384.35703358812401</c:v>
                </c:pt>
                <c:pt idx="114">
                  <c:v>305.08019310268702</c:v>
                </c:pt>
                <c:pt idx="115">
                  <c:v>51.002327630851902</c:v>
                </c:pt>
                <c:pt idx="116">
                  <c:v>308.17381969459001</c:v>
                </c:pt>
                <c:pt idx="117">
                  <c:v>90.042161928755903</c:v>
                </c:pt>
                <c:pt idx="118">
                  <c:v>581.44382429550706</c:v>
                </c:pt>
                <c:pt idx="119">
                  <c:v>750.28016369300201</c:v>
                </c:pt>
                <c:pt idx="120">
                  <c:v>998.38837815689305</c:v>
                </c:pt>
                <c:pt idx="121">
                  <c:v>115.05262785612101</c:v>
                </c:pt>
                <c:pt idx="122">
                  <c:v>840.90434578144504</c:v>
                </c:pt>
                <c:pt idx="123">
                  <c:v>834.04390312189901</c:v>
                </c:pt>
                <c:pt idx="124">
                  <c:v>198.04025732902701</c:v>
                </c:pt>
                <c:pt idx="125">
                  <c:v>947.88706327805198</c:v>
                </c:pt>
                <c:pt idx="126">
                  <c:v>184.17969447276599</c:v>
                </c:pt>
                <c:pt idx="127">
                  <c:v>340.80027184367901</c:v>
                </c:pt>
                <c:pt idx="128">
                  <c:v>50.608897230660098</c:v>
                </c:pt>
                <c:pt idx="129">
                  <c:v>256.97732922723799</c:v>
                </c:pt>
                <c:pt idx="130">
                  <c:v>175.32229755015501</c:v>
                </c:pt>
                <c:pt idx="131">
                  <c:v>443.76399304621401</c:v>
                </c:pt>
                <c:pt idx="132">
                  <c:v>627.42313208814198</c:v>
                </c:pt>
                <c:pt idx="133">
                  <c:v>371.20159957195801</c:v>
                </c:pt>
                <c:pt idx="134">
                  <c:v>304.49677048429203</c:v>
                </c:pt>
                <c:pt idx="135">
                  <c:v>47.443402811744399</c:v>
                </c:pt>
                <c:pt idx="136">
                  <c:v>302.95306415175401</c:v>
                </c:pt>
                <c:pt idx="137">
                  <c:v>73.804404406800501</c:v>
                </c:pt>
                <c:pt idx="138">
                  <c:v>573.49849380868204</c:v>
                </c:pt>
                <c:pt idx="139">
                  <c:v>727.62315291858295</c:v>
                </c:pt>
                <c:pt idx="140">
                  <c:v>994.974151715527</c:v>
                </c:pt>
                <c:pt idx="141">
                  <c:v>103.13939189715499</c:v>
                </c:pt>
                <c:pt idx="142">
                  <c:v>794.54181505192298</c:v>
                </c:pt>
                <c:pt idx="143">
                  <c:v>822.42716352265199</c:v>
                </c:pt>
                <c:pt idx="144">
                  <c:v>162.157330957737</c:v>
                </c:pt>
                <c:pt idx="145">
                  <c:v>936.34685920088202</c:v>
                </c:pt>
                <c:pt idx="146">
                  <c:v>181.234712773236</c:v>
                </c:pt>
                <c:pt idx="147">
                  <c:v>298.95364401070799</c:v>
                </c:pt>
                <c:pt idx="148">
                  <c:v>38.263669944784901</c:v>
                </c:pt>
                <c:pt idx="149">
                  <c:v>219.696460037489</c:v>
                </c:pt>
                <c:pt idx="150">
                  <c:v>156.050254886517</c:v>
                </c:pt>
                <c:pt idx="151">
                  <c:v>416.61003398848999</c:v>
                </c:pt>
                <c:pt idx="152">
                  <c:v>620.60414488148501</c:v>
                </c:pt>
                <c:pt idx="153">
                  <c:v>340.40235456697002</c:v>
                </c:pt>
                <c:pt idx="154">
                  <c:v>287.32628861075102</c:v>
                </c:pt>
                <c:pt idx="155">
                  <c:v>38.316729455323703</c:v>
                </c:pt>
                <c:pt idx="156">
                  <c:v>273.08259109413598</c:v>
                </c:pt>
                <c:pt idx="157">
                  <c:v>52.247922517533802</c:v>
                </c:pt>
                <c:pt idx="158">
                  <c:v>556.92673249982602</c:v>
                </c:pt>
                <c:pt idx="159">
                  <c:v>674.928879232496</c:v>
                </c:pt>
                <c:pt idx="160">
                  <c:v>995.275487645103</c:v>
                </c:pt>
                <c:pt idx="161">
                  <c:v>104.42443660256301</c:v>
                </c:pt>
                <c:pt idx="162">
                  <c:v>802.47048619300301</c:v>
                </c:pt>
                <c:pt idx="163">
                  <c:v>823.86608672915395</c:v>
                </c:pt>
                <c:pt idx="164">
                  <c:v>167.598773171695</c:v>
                </c:pt>
                <c:pt idx="165">
                  <c:v>938.25944051741999</c:v>
                </c:pt>
                <c:pt idx="166">
                  <c:v>182.18304224180699</c:v>
                </c:pt>
                <c:pt idx="167">
                  <c:v>305.85048994229101</c:v>
                </c:pt>
                <c:pt idx="168">
                  <c:v>39.320792252886797</c:v>
                </c:pt>
                <c:pt idx="169">
                  <c:v>226.43796761876399</c:v>
                </c:pt>
                <c:pt idx="170">
                  <c:v>159.055401016286</c:v>
                </c:pt>
                <c:pt idx="171">
                  <c:v>422.15136136647101</c:v>
                </c:pt>
                <c:pt idx="172">
                  <c:v>621.64781437824195</c:v>
                </c:pt>
                <c:pt idx="173">
                  <c:v>345.56064303004001</c:v>
                </c:pt>
                <c:pt idx="174">
                  <c:v>290.50755927404299</c:v>
                </c:pt>
                <c:pt idx="175">
                  <c:v>39.0391600426534</c:v>
                </c:pt>
                <c:pt idx="176">
                  <c:v>279.71496363588801</c:v>
                </c:pt>
                <c:pt idx="177">
                  <c:v>53.8960184303604</c:v>
                </c:pt>
                <c:pt idx="178">
                  <c:v>559.40530882496205</c:v>
                </c:pt>
                <c:pt idx="179">
                  <c:v>682.789301463828</c:v>
                </c:pt>
                <c:pt idx="180">
                  <c:v>995.33904710488196</c:v>
                </c:pt>
                <c:pt idx="181">
                  <c:v>104.638866556754</c:v>
                </c:pt>
                <c:pt idx="182">
                  <c:v>803.76660229361005</c:v>
                </c:pt>
                <c:pt idx="183">
                  <c:v>824.07580523150102</c:v>
                </c:pt>
                <c:pt idx="184">
                  <c:v>168.342218121694</c:v>
                </c:pt>
                <c:pt idx="185">
                  <c:v>938.54702261257398</c:v>
                </c:pt>
                <c:pt idx="186">
                  <c:v>182.32103122009701</c:v>
                </c:pt>
                <c:pt idx="187">
                  <c:v>306.824687010427</c:v>
                </c:pt>
                <c:pt idx="188">
                  <c:v>39.4988215048675</c:v>
                </c:pt>
                <c:pt idx="189">
                  <c:v>227.497743792791</c:v>
                </c:pt>
                <c:pt idx="190">
                  <c:v>159.49938285290699</c:v>
                </c:pt>
                <c:pt idx="191">
                  <c:v>422.83887350601901</c:v>
                </c:pt>
                <c:pt idx="192">
                  <c:v>621.80288668672699</c:v>
                </c:pt>
                <c:pt idx="193">
                  <c:v>346.27820877321602</c:v>
                </c:pt>
                <c:pt idx="194">
                  <c:v>291.00429521506601</c:v>
                </c:pt>
                <c:pt idx="195">
                  <c:v>39.122192188308901</c:v>
                </c:pt>
                <c:pt idx="196">
                  <c:v>280.883132356327</c:v>
                </c:pt>
                <c:pt idx="197">
                  <c:v>54.171507347530103</c:v>
                </c:pt>
                <c:pt idx="198">
                  <c:v>559.81647364789603</c:v>
                </c:pt>
                <c:pt idx="199">
                  <c:v>683.96221722684697</c:v>
                </c:pt>
              </c:numCache>
            </c:numRef>
          </c:yVal>
          <c:smooth val="0"/>
          <c:extLst>
            <c:ext xmlns:c16="http://schemas.microsoft.com/office/drawing/2014/chart" uri="{C3380CC4-5D6E-409C-BE32-E72D297353CC}">
              <c16:uniqueId val="{00000002-8C3F-49BF-A82A-4E0738EBD133}"/>
            </c:ext>
          </c:extLst>
        </c:ser>
        <c:dLbls>
          <c:showLegendKey val="0"/>
          <c:showVal val="0"/>
          <c:showCatName val="0"/>
          <c:showSerName val="0"/>
          <c:showPercent val="0"/>
          <c:showBubbleSize val="0"/>
        </c:dLbls>
        <c:axId val="789463072"/>
        <c:axId val="789463632"/>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Collect_Indiviual_Data_LS1.xlsm]Butte!$E$7:$E$26</c15:sqref>
                        </c15:formulaRef>
                      </c:ext>
                    </c:extLst>
                    <c:numCache>
                      <c:formatCode>General</c:formatCode>
                      <c:ptCount val="20"/>
                      <c:pt idx="0">
                        <c:v>889.53997241828665</c:v>
                      </c:pt>
                      <c:pt idx="1">
                        <c:v>112.57813335164438</c:v>
                      </c:pt>
                      <c:pt idx="2">
                        <c:v>624.50033366153536</c:v>
                      </c:pt>
                      <c:pt idx="3">
                        <c:v>564.7281251672556</c:v>
                      </c:pt>
                      <c:pt idx="4">
                        <c:v>63.390948000992061</c:v>
                      </c:pt>
                      <c:pt idx="5">
                        <c:v>741.66571864274317</c:v>
                      </c:pt>
                      <c:pt idx="6">
                        <c:v>143.06865638537207</c:v>
                      </c:pt>
                      <c:pt idx="7">
                        <c:v>139.55531211286367</c:v>
                      </c:pt>
                      <c:pt idx="8">
                        <c:v>20.238563126198059</c:v>
                      </c:pt>
                      <c:pt idx="9">
                        <c:v>141.03343825932845</c:v>
                      </c:pt>
                      <c:pt idx="10">
                        <c:v>52.358808708414692</c:v>
                      </c:pt>
                      <c:pt idx="11">
                        <c:v>291.81811419148983</c:v>
                      </c:pt>
                      <c:pt idx="12">
                        <c:v>530.58446389951416</c:v>
                      </c:pt>
                      <c:pt idx="13">
                        <c:v>73.708233707597444</c:v>
                      </c:pt>
                      <c:pt idx="14">
                        <c:v>279.06031410429239</c:v>
                      </c:pt>
                      <c:pt idx="15">
                        <c:v>34.604813398321546</c:v>
                      </c:pt>
                      <c:pt idx="16">
                        <c:v>203.31155117838657</c:v>
                      </c:pt>
                      <c:pt idx="17">
                        <c:v>83.283837550194477</c:v>
                      </c:pt>
                      <c:pt idx="18">
                        <c:v>400.91958257887921</c:v>
                      </c:pt>
                      <c:pt idx="19">
                        <c:v>306.29560777003024</c:v>
                      </c:pt>
                    </c:numCache>
                  </c:numRef>
                </c:xVal>
                <c:yVal>
                  <c:numRef>
                    <c:extLst>
                      <c:ext uri="{02D57815-91ED-43cb-92C2-25804820EDAC}">
                        <c15:formulaRef>
                          <c15:sqref>[Collect_Indiviual_Data_LS1.xlsm]Butte!$K$31:$K$50</c15:sqref>
                        </c15:formulaRef>
                      </c:ext>
                    </c:extLst>
                    <c:numCache>
                      <c:formatCode>General</c:formatCode>
                      <c:ptCount val="20"/>
                      <c:pt idx="0">
                        <c:v>909.28111537602899</c:v>
                      </c:pt>
                      <c:pt idx="1">
                        <c:v>110.756154774618</c:v>
                      </c:pt>
                      <c:pt idx="2">
                        <c:v>689.90002403949495</c:v>
                      </c:pt>
                      <c:pt idx="3">
                        <c:v>554.22693092849704</c:v>
                      </c:pt>
                      <c:pt idx="4">
                        <c:v>61.6543422795054</c:v>
                      </c:pt>
                      <c:pt idx="5">
                        <c:v>814.63972211633904</c:v>
                      </c:pt>
                      <c:pt idx="6">
                        <c:v>155.21151107723</c:v>
                      </c:pt>
                      <c:pt idx="7">
                        <c:v>160.07143651726901</c:v>
                      </c:pt>
                      <c:pt idx="8">
                        <c:v>17.494131492328599</c:v>
                      </c:pt>
                      <c:pt idx="9">
                        <c:v>140.24722619479101</c:v>
                      </c:pt>
                      <c:pt idx="10">
                        <c:v>55.806815218249596</c:v>
                      </c:pt>
                      <c:pt idx="11">
                        <c:v>351.523887488323</c:v>
                      </c:pt>
                      <c:pt idx="12">
                        <c:v>597.88009483834503</c:v>
                      </c:pt>
                      <c:pt idx="13">
                        <c:v>66.236734418019594</c:v>
                      </c:pt>
                      <c:pt idx="14">
                        <c:v>302.49741399986101</c:v>
                      </c:pt>
                      <c:pt idx="15">
                        <c:v>42.0957332744129</c:v>
                      </c:pt>
                      <c:pt idx="16">
                        <c:v>212.045554307857</c:v>
                      </c:pt>
                      <c:pt idx="17">
                        <c:v>93.908468263878703</c:v>
                      </c:pt>
                      <c:pt idx="18">
                        <c:v>393.82851929789098</c:v>
                      </c:pt>
                      <c:pt idx="19">
                        <c:v>365.5440123857</c:v>
                      </c:pt>
                    </c:numCache>
                  </c:numRef>
                </c:yVal>
                <c:smooth val="0"/>
                <c:extLst>
                  <c:ext xmlns:c16="http://schemas.microsoft.com/office/drawing/2014/chart" uri="{C3380CC4-5D6E-409C-BE32-E72D297353CC}">
                    <c16:uniqueId val="{00000001-2FA7-48E4-AE66-3A1FF7FBDDD4}"/>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Eureka!$E$7:$E$26</c15:sqref>
                        </c15:formulaRef>
                      </c:ext>
                    </c:extLst>
                    <c:numCache>
                      <c:formatCode>General</c:formatCode>
                      <c:ptCount val="20"/>
                      <c:pt idx="0">
                        <c:v>1669.7765730692088</c:v>
                      </c:pt>
                      <c:pt idx="1">
                        <c:v>231.02097845080169</c:v>
                      </c:pt>
                      <c:pt idx="2">
                        <c:v>1245.9248689260721</c:v>
                      </c:pt>
                      <c:pt idx="3">
                        <c:v>1347.1023459322005</c:v>
                      </c:pt>
                      <c:pt idx="4">
                        <c:v>297.49216819872771</c:v>
                      </c:pt>
                      <c:pt idx="5">
                        <c:v>1469.8752951604436</c:v>
                      </c:pt>
                      <c:pt idx="6">
                        <c:v>256.65698841308762</c:v>
                      </c:pt>
                      <c:pt idx="7">
                        <c:v>574.9702650223893</c:v>
                      </c:pt>
                      <c:pt idx="8">
                        <c:v>70.330542678983562</c:v>
                      </c:pt>
                      <c:pt idx="9">
                        <c:v>556.62816785170617</c:v>
                      </c:pt>
                      <c:pt idx="10">
                        <c:v>330.65040451332078</c:v>
                      </c:pt>
                      <c:pt idx="11">
                        <c:v>668.01014570117547</c:v>
                      </c:pt>
                      <c:pt idx="12">
                        <c:v>976.61107116571657</c:v>
                      </c:pt>
                      <c:pt idx="13">
                        <c:v>748.80971725987524</c:v>
                      </c:pt>
                      <c:pt idx="14">
                        <c:v>412.74505574269784</c:v>
                      </c:pt>
                      <c:pt idx="15">
                        <c:v>87.856258246308286</c:v>
                      </c:pt>
                      <c:pt idx="16">
                        <c:v>489.55776386284003</c:v>
                      </c:pt>
                      <c:pt idx="17">
                        <c:v>279.59793539031017</c:v>
                      </c:pt>
                      <c:pt idx="18">
                        <c:v>873.99654239060158</c:v>
                      </c:pt>
                      <c:pt idx="19">
                        <c:v>1304.2004217328517</c:v>
                      </c:pt>
                    </c:numCache>
                  </c:numRef>
                </c:xVal>
                <c:yVal>
                  <c:numRef>
                    <c:extLst xmlns:c15="http://schemas.microsoft.com/office/drawing/2012/chart">
                      <c:ext xmlns:c15="http://schemas.microsoft.com/office/drawing/2012/chart" uri="{02D57815-91ED-43cb-92C2-25804820EDAC}">
                        <c15:formulaRef>
                          <c15:sqref>[Collect_Indiviual_Data_LS1.xlsm]Eureka!$K$31:$K$50</c15:sqref>
                        </c15:formulaRef>
                      </c:ext>
                    </c:extLst>
                    <c:numCache>
                      <c:formatCode>General</c:formatCode>
                      <c:ptCount val="20"/>
                      <c:pt idx="0">
                        <c:v>1035.74933256759</c:v>
                      </c:pt>
                      <c:pt idx="1">
                        <c:v>158.30292196906399</c:v>
                      </c:pt>
                      <c:pt idx="2">
                        <c:v>933.70387566576801</c:v>
                      </c:pt>
                      <c:pt idx="3">
                        <c:v>909.988552958843</c:v>
                      </c:pt>
                      <c:pt idx="4">
                        <c:v>228.58854678730901</c:v>
                      </c:pt>
                      <c:pt idx="5">
                        <c:v>1006.5729726011</c:v>
                      </c:pt>
                      <c:pt idx="6">
                        <c:v>198.72211384442201</c:v>
                      </c:pt>
                      <c:pt idx="7">
                        <c:v>384.77291501151001</c:v>
                      </c:pt>
                      <c:pt idx="8">
                        <c:v>57.244326103910502</c:v>
                      </c:pt>
                      <c:pt idx="9">
                        <c:v>385.65195998770997</c:v>
                      </c:pt>
                      <c:pt idx="10">
                        <c:v>204.846918982706</c:v>
                      </c:pt>
                      <c:pt idx="11">
                        <c:v>515.97887635298798</c:v>
                      </c:pt>
                      <c:pt idx="12">
                        <c:v>686.04920307839097</c:v>
                      </c:pt>
                      <c:pt idx="13">
                        <c:v>463.38290078287997</c:v>
                      </c:pt>
                      <c:pt idx="14">
                        <c:v>334.37233115114202</c:v>
                      </c:pt>
                      <c:pt idx="15">
                        <c:v>64.506200420656597</c:v>
                      </c:pt>
                      <c:pt idx="16">
                        <c:v>379.12109088021299</c:v>
                      </c:pt>
                      <c:pt idx="17">
                        <c:v>208.994052739187</c:v>
                      </c:pt>
                      <c:pt idx="18">
                        <c:v>588.00468050370603</c:v>
                      </c:pt>
                      <c:pt idx="19">
                        <c:v>915.52555469988499</c:v>
                      </c:pt>
                    </c:numCache>
                  </c:numRef>
                </c:yVal>
                <c:smooth val="0"/>
                <c:extLst xmlns:c15="http://schemas.microsoft.com/office/drawing/2012/chart">
                  <c:ext xmlns:c16="http://schemas.microsoft.com/office/drawing/2014/chart" uri="{C3380CC4-5D6E-409C-BE32-E72D297353CC}">
                    <c16:uniqueId val="{00000003-2FA7-48E4-AE66-3A1FF7FBDDD4}"/>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ta Monica'!$E$7:$E$26</c15:sqref>
                        </c15:formulaRef>
                      </c:ext>
                    </c:extLst>
                    <c:numCache>
                      <c:formatCode>General</c:formatCode>
                      <c:ptCount val="20"/>
                      <c:pt idx="0">
                        <c:v>1634.2785232627077</c:v>
                      </c:pt>
                      <c:pt idx="1">
                        <c:v>217.51266194991149</c:v>
                      </c:pt>
                      <c:pt idx="2">
                        <c:v>1212.1436558509581</c:v>
                      </c:pt>
                      <c:pt idx="3">
                        <c:v>1318.5107572253442</c:v>
                      </c:pt>
                      <c:pt idx="4">
                        <c:v>253.23747497161426</c:v>
                      </c:pt>
                      <c:pt idx="5">
                        <c:v>1434.7007770661394</c:v>
                      </c:pt>
                      <c:pt idx="6">
                        <c:v>246.4681557917996</c:v>
                      </c:pt>
                      <c:pt idx="7">
                        <c:v>512.47936275654081</c:v>
                      </c:pt>
                      <c:pt idx="8">
                        <c:v>52.162719481999979</c:v>
                      </c:pt>
                      <c:pt idx="9">
                        <c:v>509.8298200863407</c:v>
                      </c:pt>
                      <c:pt idx="10">
                        <c:v>294.76179439956906</c:v>
                      </c:pt>
                      <c:pt idx="11">
                        <c:v>645.43956550035909</c:v>
                      </c:pt>
                      <c:pt idx="12">
                        <c:v>963.06202549925888</c:v>
                      </c:pt>
                      <c:pt idx="13">
                        <c:v>671.63961809768659</c:v>
                      </c:pt>
                      <c:pt idx="14">
                        <c:v>409.70739396153317</c:v>
                      </c:pt>
                      <c:pt idx="15">
                        <c:v>84.555973324440657</c:v>
                      </c:pt>
                      <c:pt idx="16">
                        <c:v>476.34738798645571</c:v>
                      </c:pt>
                      <c:pt idx="17">
                        <c:v>262.71354001683181</c:v>
                      </c:pt>
                      <c:pt idx="18">
                        <c:v>827.69362903735282</c:v>
                      </c:pt>
                      <c:pt idx="19">
                        <c:v>1193.59240783423</c:v>
                      </c:pt>
                    </c:numCache>
                  </c:numRef>
                </c:xVal>
                <c:yVal>
                  <c:numRef>
                    <c:extLst xmlns:c15="http://schemas.microsoft.com/office/drawing/2012/chart">
                      <c:ext xmlns:c15="http://schemas.microsoft.com/office/drawing/2012/chart" uri="{02D57815-91ED-43cb-92C2-25804820EDAC}">
                        <c15:formulaRef>
                          <c15:sqref>'[Collect_Indiviual_Data_LS1.xlsm]Santa Monica'!$K$31:$K$50</c15:sqref>
                        </c15:formulaRef>
                      </c:ext>
                    </c:extLst>
                    <c:numCache>
                      <c:formatCode>General</c:formatCode>
                      <c:ptCount val="20"/>
                      <c:pt idx="0">
                        <c:v>1031.80647101363</c:v>
                      </c:pt>
                      <c:pt idx="1">
                        <c:v>155.63692088232099</c:v>
                      </c:pt>
                      <c:pt idx="2">
                        <c:v>930.81059101627397</c:v>
                      </c:pt>
                      <c:pt idx="3">
                        <c:v>907.80913335612695</c:v>
                      </c:pt>
                      <c:pt idx="4">
                        <c:v>212.57079467158999</c:v>
                      </c:pt>
                      <c:pt idx="5">
                        <c:v>1006.5729726011</c:v>
                      </c:pt>
                      <c:pt idx="6">
                        <c:v>197.567995717466</c:v>
                      </c:pt>
                      <c:pt idx="7">
                        <c:v>372.14705063507898</c:v>
                      </c:pt>
                      <c:pt idx="8">
                        <c:v>46.265414876411903</c:v>
                      </c:pt>
                      <c:pt idx="9">
                        <c:v>379.19893765301299</c:v>
                      </c:pt>
                      <c:pt idx="10">
                        <c:v>196.82410366677701</c:v>
                      </c:pt>
                      <c:pt idx="11">
                        <c:v>509.74431039575398</c:v>
                      </c:pt>
                      <c:pt idx="12">
                        <c:v>686.04920307839097</c:v>
                      </c:pt>
                      <c:pt idx="13">
                        <c:v>461.12833042030098</c:v>
                      </c:pt>
                      <c:pt idx="14">
                        <c:v>330.93711142148197</c:v>
                      </c:pt>
                      <c:pt idx="15">
                        <c:v>64.506200420656597</c:v>
                      </c:pt>
                      <c:pt idx="16">
                        <c:v>376.18717282333199</c:v>
                      </c:pt>
                      <c:pt idx="17">
                        <c:v>206.160181453446</c:v>
                      </c:pt>
                      <c:pt idx="18">
                        <c:v>582.362170692262</c:v>
                      </c:pt>
                      <c:pt idx="19">
                        <c:v>901.26969593640899</c:v>
                      </c:pt>
                    </c:numCache>
                  </c:numRef>
                </c:yVal>
                <c:smooth val="0"/>
                <c:extLst xmlns:c15="http://schemas.microsoft.com/office/drawing/2012/chart">
                  <c:ext xmlns:c16="http://schemas.microsoft.com/office/drawing/2014/chart" uri="{C3380CC4-5D6E-409C-BE32-E72D297353CC}">
                    <c16:uniqueId val="{00000005-2FA7-48E4-AE66-3A1FF7FBDDD4}"/>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Portland!$E$7:$E$26</c15:sqref>
                        </c15:formulaRef>
                      </c:ext>
                    </c:extLst>
                    <c:numCache>
                      <c:formatCode>General</c:formatCode>
                      <c:ptCount val="20"/>
                      <c:pt idx="0">
                        <c:v>1275.8404788662024</c:v>
                      </c:pt>
                      <c:pt idx="1">
                        <c:v>167.34372888179854</c:v>
                      </c:pt>
                      <c:pt idx="2">
                        <c:v>1042.9662383592138</c:v>
                      </c:pt>
                      <c:pt idx="3">
                        <c:v>1059.1387035806952</c:v>
                      </c:pt>
                      <c:pt idx="4">
                        <c:v>173.95105343507538</c:v>
                      </c:pt>
                      <c:pt idx="5">
                        <c:v>1171.7629938078137</c:v>
                      </c:pt>
                      <c:pt idx="6">
                        <c:v>214.97222613019417</c:v>
                      </c:pt>
                      <c:pt idx="7">
                        <c:v>338.91995560520058</c:v>
                      </c:pt>
                      <c:pt idx="8">
                        <c:v>33.130276721919124</c:v>
                      </c:pt>
                      <c:pt idx="9">
                        <c:v>354.29666048030646</c:v>
                      </c:pt>
                      <c:pt idx="10">
                        <c:v>173.35830277694848</c:v>
                      </c:pt>
                      <c:pt idx="11">
                        <c:v>555.93862463183279</c:v>
                      </c:pt>
                      <c:pt idx="12">
                        <c:v>817.56563442222284</c:v>
                      </c:pt>
                      <c:pt idx="13">
                        <c:v>397.3567270213041</c:v>
                      </c:pt>
                      <c:pt idx="14">
                        <c:v>388.02513977735856</c:v>
                      </c:pt>
                      <c:pt idx="15">
                        <c:v>67.680958520730456</c:v>
                      </c:pt>
                      <c:pt idx="16">
                        <c:v>414.61696864124769</c:v>
                      </c:pt>
                      <c:pt idx="17">
                        <c:v>206.69159892214634</c:v>
                      </c:pt>
                      <c:pt idx="18">
                        <c:v>633.75588267853414</c:v>
                      </c:pt>
                      <c:pt idx="19">
                        <c:v>849.06279000129121</c:v>
                      </c:pt>
                    </c:numCache>
                  </c:numRef>
                </c:xVal>
                <c:yVal>
                  <c:numRef>
                    <c:extLst xmlns:c15="http://schemas.microsoft.com/office/drawing/2012/chart">
                      <c:ext xmlns:c15="http://schemas.microsoft.com/office/drawing/2012/chart" uri="{02D57815-91ED-43cb-92C2-25804820EDAC}">
                        <c15:formulaRef>
                          <c15:sqref>[Collect_Indiviual_Data_LS1.xlsm]Portland!$K$31:$K$50</c15:sqref>
                        </c15:formulaRef>
                      </c:ext>
                    </c:extLst>
                    <c:numCache>
                      <c:formatCode>General</c:formatCode>
                      <c:ptCount val="20"/>
                      <c:pt idx="0">
                        <c:v>1034.9653841070999</c:v>
                      </c:pt>
                      <c:pt idx="1">
                        <c:v>158.03295831518901</c:v>
                      </c:pt>
                      <c:pt idx="2">
                        <c:v>934.37271468421102</c:v>
                      </c:pt>
                      <c:pt idx="3">
                        <c:v>909.35875173328395</c:v>
                      </c:pt>
                      <c:pt idx="4">
                        <c:v>226.98723762009499</c:v>
                      </c:pt>
                      <c:pt idx="5">
                        <c:v>1006.5729726011</c:v>
                      </c:pt>
                      <c:pt idx="6">
                        <c:v>197.73015232694101</c:v>
                      </c:pt>
                      <c:pt idx="7">
                        <c:v>383.390625686276</c:v>
                      </c:pt>
                      <c:pt idx="8">
                        <c:v>54.911528896454399</c:v>
                      </c:pt>
                      <c:pt idx="9">
                        <c:v>383.48783851622699</c:v>
                      </c:pt>
                      <c:pt idx="10">
                        <c:v>203.45330220828299</c:v>
                      </c:pt>
                      <c:pt idx="11">
                        <c:v>515.80623547494395</c:v>
                      </c:pt>
                      <c:pt idx="12">
                        <c:v>686.04920307839097</c:v>
                      </c:pt>
                      <c:pt idx="13">
                        <c:v>462.44049810360798</c:v>
                      </c:pt>
                      <c:pt idx="14">
                        <c:v>332.24699964054503</c:v>
                      </c:pt>
                      <c:pt idx="15">
                        <c:v>64.506200420656597</c:v>
                      </c:pt>
                      <c:pt idx="16">
                        <c:v>377.77554811469798</c:v>
                      </c:pt>
                      <c:pt idx="17">
                        <c:v>207.83943505453499</c:v>
                      </c:pt>
                      <c:pt idx="18">
                        <c:v>587.57117725381704</c:v>
                      </c:pt>
                      <c:pt idx="19">
                        <c:v>913.97525018847205</c:v>
                      </c:pt>
                    </c:numCache>
                  </c:numRef>
                </c:yVal>
                <c:smooth val="0"/>
                <c:extLst xmlns:c15="http://schemas.microsoft.com/office/drawing/2012/chart">
                  <c:ext xmlns:c16="http://schemas.microsoft.com/office/drawing/2014/chart" uri="{C3380CC4-5D6E-409C-BE32-E72D297353CC}">
                    <c16:uniqueId val="{00000007-2FA7-48E4-AE66-3A1FF7FBDDD4}"/>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lt Lake City'!$E$7:$E$26</c15:sqref>
                        </c15:formulaRef>
                      </c:ext>
                    </c:extLst>
                    <c:numCache>
                      <c:formatCode>General</c:formatCode>
                      <c:ptCount val="20"/>
                      <c:pt idx="0">
                        <c:v>1302.9221100157063</c:v>
                      </c:pt>
                      <c:pt idx="1">
                        <c:v>176.94510742313645</c:v>
                      </c:pt>
                      <c:pt idx="2">
                        <c:v>1075.608900858902</c:v>
                      </c:pt>
                      <c:pt idx="3">
                        <c:v>1097.505272237737</c:v>
                      </c:pt>
                      <c:pt idx="4">
                        <c:v>191.54376592764712</c:v>
                      </c:pt>
                      <c:pt idx="5">
                        <c:v>1208.6210323863579</c:v>
                      </c:pt>
                      <c:pt idx="6">
                        <c:v>220.12878371306152</c:v>
                      </c:pt>
                      <c:pt idx="7">
                        <c:v>370.48913840675954</c:v>
                      </c:pt>
                      <c:pt idx="8">
                        <c:v>36.849224116584004</c:v>
                      </c:pt>
                      <c:pt idx="9">
                        <c:v>388.74943326634951</c:v>
                      </c:pt>
                      <c:pt idx="10">
                        <c:v>194.0969425979099</c:v>
                      </c:pt>
                      <c:pt idx="11">
                        <c:v>576.1019851363111</c:v>
                      </c:pt>
                      <c:pt idx="12">
                        <c:v>837.26636402495456</c:v>
                      </c:pt>
                      <c:pt idx="13">
                        <c:v>447.76385702523584</c:v>
                      </c:pt>
                      <c:pt idx="14">
                        <c:v>392.80505974544042</c:v>
                      </c:pt>
                      <c:pt idx="15">
                        <c:v>71.187715909629546</c:v>
                      </c:pt>
                      <c:pt idx="16">
                        <c:v>428.13111761077749</c:v>
                      </c:pt>
                      <c:pt idx="17">
                        <c:v>220.23818951586037</c:v>
                      </c:pt>
                      <c:pt idx="18">
                        <c:v>659.26161637716859</c:v>
                      </c:pt>
                      <c:pt idx="19">
                        <c:v>923.84042557414966</c:v>
                      </c:pt>
                    </c:numCache>
                  </c:numRef>
                </c:xVal>
                <c:yVal>
                  <c:numRef>
                    <c:extLst xmlns:c15="http://schemas.microsoft.com/office/drawing/2012/chart">
                      <c:ext xmlns:c15="http://schemas.microsoft.com/office/drawing/2012/chart" uri="{02D57815-91ED-43cb-92C2-25804820EDAC}">
                        <c15:formulaRef>
                          <c15:sqref>'[Collect_Indiviual_Data_LS1.xlsm]Salt Lake City'!$K$31:$K$50</c15:sqref>
                        </c15:formulaRef>
                      </c:ext>
                    </c:extLst>
                    <c:numCache>
                      <c:formatCode>General</c:formatCode>
                      <c:ptCount val="20"/>
                      <c:pt idx="0">
                        <c:v>1029.0393296275799</c:v>
                      </c:pt>
                      <c:pt idx="1">
                        <c:v>151.39583303691401</c:v>
                      </c:pt>
                      <c:pt idx="2">
                        <c:v>926.23160547659904</c:v>
                      </c:pt>
                      <c:pt idx="3">
                        <c:v>903.971048586949</c:v>
                      </c:pt>
                      <c:pt idx="4">
                        <c:v>191.212889716592</c:v>
                      </c:pt>
                      <c:pt idx="5">
                        <c:v>1006.0721999501</c:v>
                      </c:pt>
                      <c:pt idx="6">
                        <c:v>193.06545210659701</c:v>
                      </c:pt>
                      <c:pt idx="7">
                        <c:v>355.88277387356902</c:v>
                      </c:pt>
                      <c:pt idx="8">
                        <c:v>38.289086105692398</c:v>
                      </c:pt>
                      <c:pt idx="9">
                        <c:v>367.15607469886402</c:v>
                      </c:pt>
                      <c:pt idx="10">
                        <c:v>185.22718161021399</c:v>
                      </c:pt>
                      <c:pt idx="11">
                        <c:v>498.88206836837099</c:v>
                      </c:pt>
                      <c:pt idx="12">
                        <c:v>684.57138932605505</c:v>
                      </c:pt>
                      <c:pt idx="13">
                        <c:v>445.31758856638601</c:v>
                      </c:pt>
                      <c:pt idx="14">
                        <c:v>329.95298720388399</c:v>
                      </c:pt>
                      <c:pt idx="15">
                        <c:v>64.506200420656597</c:v>
                      </c:pt>
                      <c:pt idx="16">
                        <c:v>373.04570250954998</c:v>
                      </c:pt>
                      <c:pt idx="17">
                        <c:v>199.24069867230199</c:v>
                      </c:pt>
                      <c:pt idx="18">
                        <c:v>571.76658289061197</c:v>
                      </c:pt>
                      <c:pt idx="19">
                        <c:v>875.09742139918399</c:v>
                      </c:pt>
                    </c:numCache>
                  </c:numRef>
                </c:yVal>
                <c:smooth val="0"/>
                <c:extLst xmlns:c15="http://schemas.microsoft.com/office/drawing/2012/chart">
                  <c:ext xmlns:c16="http://schemas.microsoft.com/office/drawing/2014/chart" uri="{C3380CC4-5D6E-409C-BE32-E72D297353CC}">
                    <c16:uniqueId val="{00000009-2FA7-48E4-AE66-3A1FF7FBDDD4}"/>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 Francisco'!$E$7:$E$26</c15:sqref>
                        </c15:formulaRef>
                      </c:ext>
                    </c:extLst>
                    <c:numCache>
                      <c:formatCode>General</c:formatCode>
                      <c:ptCount val="20"/>
                      <c:pt idx="0">
                        <c:v>1655.2126061113115</c:v>
                      </c:pt>
                      <c:pt idx="1">
                        <c:v>223.67293773193083</c:v>
                      </c:pt>
                      <c:pt idx="2">
                        <c:v>1229.4368726723244</c:v>
                      </c:pt>
                      <c:pt idx="3">
                        <c:v>1333.7497124887534</c:v>
                      </c:pt>
                      <c:pt idx="4">
                        <c:v>269.72030247382935</c:v>
                      </c:pt>
                      <c:pt idx="5">
                        <c:v>1454.0655290236411</c:v>
                      </c:pt>
                      <c:pt idx="6">
                        <c:v>250.86654230900351</c:v>
                      </c:pt>
                      <c:pt idx="7">
                        <c:v>539.808280649582</c:v>
                      </c:pt>
                      <c:pt idx="8">
                        <c:v>57.575293389566561</c:v>
                      </c:pt>
                      <c:pt idx="9">
                        <c:v>530.7789125439989</c:v>
                      </c:pt>
                      <c:pt idx="10">
                        <c:v>310.32046552837062</c:v>
                      </c:pt>
                      <c:pt idx="11">
                        <c:v>654.52682361798327</c:v>
                      </c:pt>
                      <c:pt idx="12">
                        <c:v>970.4325754104209</c:v>
                      </c:pt>
                      <c:pt idx="13">
                        <c:v>710.45142005304876</c:v>
                      </c:pt>
                      <c:pt idx="14">
                        <c:v>410.46356057085353</c:v>
                      </c:pt>
                      <c:pt idx="15">
                        <c:v>86.266058152705469</c:v>
                      </c:pt>
                      <c:pt idx="16">
                        <c:v>482.45652848223995</c:v>
                      </c:pt>
                      <c:pt idx="17">
                        <c:v>269.80699461588307</c:v>
                      </c:pt>
                      <c:pt idx="18">
                        <c:v>850.1710888767509</c:v>
                      </c:pt>
                      <c:pt idx="19">
                        <c:v>1243.7222165202747</c:v>
                      </c:pt>
                    </c:numCache>
                  </c:numRef>
                </c:xVal>
                <c:yVal>
                  <c:numRef>
                    <c:extLst xmlns:c15="http://schemas.microsoft.com/office/drawing/2012/chart">
                      <c:ext xmlns:c15="http://schemas.microsoft.com/office/drawing/2012/chart" uri="{02D57815-91ED-43cb-92C2-25804820EDAC}">
                        <c15:formulaRef>
                          <c15:sqref>'[Collect_Indiviual_Data_LS1.xlsm]San Francisco'!$K$31:$K$50</c15:sqref>
                        </c15:formulaRef>
                      </c:ext>
                    </c:extLst>
                    <c:numCache>
                      <c:formatCode>General</c:formatCode>
                      <c:ptCount val="20"/>
                      <c:pt idx="0">
                        <c:v>1033.07331250539</c:v>
                      </c:pt>
                      <c:pt idx="1">
                        <c:v>156.82516833638201</c:v>
                      </c:pt>
                      <c:pt idx="2">
                        <c:v>932.35367152683705</c:v>
                      </c:pt>
                      <c:pt idx="3">
                        <c:v>908.55510808312295</c:v>
                      </c:pt>
                      <c:pt idx="4">
                        <c:v>218.72193378440301</c:v>
                      </c:pt>
                      <c:pt idx="5">
                        <c:v>1006.5729726011</c:v>
                      </c:pt>
                      <c:pt idx="6">
                        <c:v>198.39301054417299</c:v>
                      </c:pt>
                      <c:pt idx="7">
                        <c:v>377.544479669216</c:v>
                      </c:pt>
                      <c:pt idx="8">
                        <c:v>49.679092237336299</c:v>
                      </c:pt>
                      <c:pt idx="9">
                        <c:v>380.88773422675899</c:v>
                      </c:pt>
                      <c:pt idx="10">
                        <c:v>200.491127753255</c:v>
                      </c:pt>
                      <c:pt idx="11">
                        <c:v>512.33074357820101</c:v>
                      </c:pt>
                      <c:pt idx="12">
                        <c:v>686.04920307839097</c:v>
                      </c:pt>
                      <c:pt idx="13">
                        <c:v>462.16958278698098</c:v>
                      </c:pt>
                      <c:pt idx="14">
                        <c:v>331.53218433399701</c:v>
                      </c:pt>
                      <c:pt idx="15">
                        <c:v>64.506200420656597</c:v>
                      </c:pt>
                      <c:pt idx="16">
                        <c:v>376.900315307249</c:v>
                      </c:pt>
                      <c:pt idx="17">
                        <c:v>207.189462787482</c:v>
                      </c:pt>
                      <c:pt idx="18">
                        <c:v>584.70853565544905</c:v>
                      </c:pt>
                      <c:pt idx="19">
                        <c:v>908.180372530358</c:v>
                      </c:pt>
                    </c:numCache>
                  </c:numRef>
                </c:yVal>
                <c:smooth val="0"/>
                <c:extLst xmlns:c15="http://schemas.microsoft.com/office/drawing/2012/chart">
                  <c:ext xmlns:c16="http://schemas.microsoft.com/office/drawing/2014/chart" uri="{C3380CC4-5D6E-409C-BE32-E72D297353CC}">
                    <c16:uniqueId val="{0000000B-2FA7-48E4-AE66-3A1FF7FBDDD4}"/>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 Jose'!$E$7:$E$26</c15:sqref>
                        </c15:formulaRef>
                      </c:ext>
                    </c:extLst>
                    <c:numCache>
                      <c:formatCode>General</c:formatCode>
                      <c:ptCount val="20"/>
                      <c:pt idx="0">
                        <c:v>1735.5059766367704</c:v>
                      </c:pt>
                      <c:pt idx="1">
                        <c:v>237.0564669180921</c:v>
                      </c:pt>
                      <c:pt idx="2">
                        <c:v>1263.718550113821</c:v>
                      </c:pt>
                      <c:pt idx="3">
                        <c:v>1381.0693966459557</c:v>
                      </c:pt>
                      <c:pt idx="4">
                        <c:v>288.03870333717146</c:v>
                      </c:pt>
                      <c:pt idx="5">
                        <c:v>1511.1786732515259</c:v>
                      </c:pt>
                      <c:pt idx="6">
                        <c:v>258.64131801099802</c:v>
                      </c:pt>
                      <c:pt idx="7">
                        <c:v>585.83101677505226</c:v>
                      </c:pt>
                      <c:pt idx="8">
                        <c:v>62.764594060483738</c:v>
                      </c:pt>
                      <c:pt idx="9">
                        <c:v>571.18037507346719</c:v>
                      </c:pt>
                      <c:pt idx="10">
                        <c:v>339.56871987014938</c:v>
                      </c:pt>
                      <c:pt idx="11">
                        <c:v>669.01991163928528</c:v>
                      </c:pt>
                      <c:pt idx="12">
                        <c:v>988.16336902611954</c:v>
                      </c:pt>
                      <c:pt idx="13">
                        <c:v>784.51003054840089</c:v>
                      </c:pt>
                      <c:pt idx="14">
                        <c:v>411.7328911572456</c:v>
                      </c:pt>
                      <c:pt idx="15">
                        <c:v>91.419471416452751</c:v>
                      </c:pt>
                      <c:pt idx="16">
                        <c:v>491.4286307396419</c:v>
                      </c:pt>
                      <c:pt idx="17">
                        <c:v>279.52843798347379</c:v>
                      </c:pt>
                      <c:pt idx="18">
                        <c:v>899.55357915455761</c:v>
                      </c:pt>
                      <c:pt idx="19">
                        <c:v>1331.5792540681878</c:v>
                      </c:pt>
                    </c:numCache>
                  </c:numRef>
                </c:xVal>
                <c:yVal>
                  <c:numRef>
                    <c:extLst xmlns:c15="http://schemas.microsoft.com/office/drawing/2012/chart">
                      <c:ext xmlns:c15="http://schemas.microsoft.com/office/drawing/2012/chart" uri="{02D57815-91ED-43cb-92C2-25804820EDAC}">
                        <c15:formulaRef>
                          <c15:sqref>'[Collect_Indiviual_Data_LS1.xlsm]San Jose'!$K$31:$K$50</c15:sqref>
                        </c15:formulaRef>
                      </c:ext>
                    </c:extLst>
                    <c:numCache>
                      <c:formatCode>General</c:formatCode>
                      <c:ptCount val="20"/>
                      <c:pt idx="0">
                        <c:v>1031.13177715455</c:v>
                      </c:pt>
                      <c:pt idx="1">
                        <c:v>155.21090769524599</c:v>
                      </c:pt>
                      <c:pt idx="2">
                        <c:v>930.19165896978097</c:v>
                      </c:pt>
                      <c:pt idx="3">
                        <c:v>907.28878596583297</c:v>
                      </c:pt>
                      <c:pt idx="4">
                        <c:v>208.83017151320601</c:v>
                      </c:pt>
                      <c:pt idx="5">
                        <c:v>1006.5729726011</c:v>
                      </c:pt>
                      <c:pt idx="6">
                        <c:v>197.11247951573301</c:v>
                      </c:pt>
                      <c:pt idx="7">
                        <c:v>369.35172776666201</c:v>
                      </c:pt>
                      <c:pt idx="8">
                        <c:v>44.605653464439698</c:v>
                      </c:pt>
                      <c:pt idx="9">
                        <c:v>377.60078556966198</c:v>
                      </c:pt>
                      <c:pt idx="10">
                        <c:v>194.501561841593</c:v>
                      </c:pt>
                      <c:pt idx="11">
                        <c:v>507.971372627432</c:v>
                      </c:pt>
                      <c:pt idx="12">
                        <c:v>686.04920307839097</c:v>
                      </c:pt>
                      <c:pt idx="13">
                        <c:v>459.90097933530001</c:v>
                      </c:pt>
                      <c:pt idx="14">
                        <c:v>330.70305380419302</c:v>
                      </c:pt>
                      <c:pt idx="15">
                        <c:v>64.506200420656597</c:v>
                      </c:pt>
                      <c:pt idx="16">
                        <c:v>375.85233072395698</c:v>
                      </c:pt>
                      <c:pt idx="17">
                        <c:v>205.436243701461</c:v>
                      </c:pt>
                      <c:pt idx="18">
                        <c:v>580.40129224095097</c:v>
                      </c:pt>
                      <c:pt idx="19">
                        <c:v>897.04544714311896</c:v>
                      </c:pt>
                    </c:numCache>
                  </c:numRef>
                </c:yVal>
                <c:smooth val="0"/>
                <c:extLst xmlns:c15="http://schemas.microsoft.com/office/drawing/2012/chart">
                  <c:ext xmlns:c16="http://schemas.microsoft.com/office/drawing/2014/chart" uri="{C3380CC4-5D6E-409C-BE32-E72D297353CC}">
                    <c16:uniqueId val="{0000000D-2FA7-48E4-AE66-3A1FF7FBDDD4}"/>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eattle!$E$7:$E$26</c15:sqref>
                        </c15:formulaRef>
                      </c:ext>
                    </c:extLst>
                    <c:numCache>
                      <c:formatCode>General</c:formatCode>
                      <c:ptCount val="20"/>
                      <c:pt idx="0">
                        <c:v>1510.3663995371296</c:v>
                      </c:pt>
                      <c:pt idx="1">
                        <c:v>199.01059288869914</c:v>
                      </c:pt>
                      <c:pt idx="2">
                        <c:v>1159.9806047337461</c:v>
                      </c:pt>
                      <c:pt idx="3">
                        <c:v>1244.132171710231</c:v>
                      </c:pt>
                      <c:pt idx="4">
                        <c:v>223.19778834299723</c:v>
                      </c:pt>
                      <c:pt idx="5">
                        <c:v>1347.3832683853177</c:v>
                      </c:pt>
                      <c:pt idx="6">
                        <c:v>234.57236338992138</c:v>
                      </c:pt>
                      <c:pt idx="7">
                        <c:v>445.9650013140631</c:v>
                      </c:pt>
                      <c:pt idx="8">
                        <c:v>44.53747804339914</c:v>
                      </c:pt>
                      <c:pt idx="9">
                        <c:v>451.29576895097631</c:v>
                      </c:pt>
                      <c:pt idx="10">
                        <c:v>249.61411999921251</c:v>
                      </c:pt>
                      <c:pt idx="11">
                        <c:v>618.43555959717492</c:v>
                      </c:pt>
                      <c:pt idx="12">
                        <c:v>924.84592751821378</c:v>
                      </c:pt>
                      <c:pt idx="13">
                        <c:v>566.52848509928458</c:v>
                      </c:pt>
                      <c:pt idx="14">
                        <c:v>405.85303141426056</c:v>
                      </c:pt>
                      <c:pt idx="15">
                        <c:v>78.010645976686604</c:v>
                      </c:pt>
                      <c:pt idx="16">
                        <c:v>460.22624457839686</c:v>
                      </c:pt>
                      <c:pt idx="17">
                        <c:v>246.41896652803979</c:v>
                      </c:pt>
                      <c:pt idx="18">
                        <c:v>757.66587816427557</c:v>
                      </c:pt>
                      <c:pt idx="19">
                        <c:v>1068.5391586083979</c:v>
                      </c:pt>
                    </c:numCache>
                  </c:numRef>
                </c:xVal>
                <c:yVal>
                  <c:numRef>
                    <c:extLst xmlns:c15="http://schemas.microsoft.com/office/drawing/2012/chart">
                      <c:ext xmlns:c15="http://schemas.microsoft.com/office/drawing/2012/chart" uri="{02D57815-91ED-43cb-92C2-25804820EDAC}">
                        <c15:formulaRef>
                          <c15:sqref>[Collect_Indiviual_Data_LS1.xlsm]Seattle!$K$31:$K$50</c15:sqref>
                        </c15:formulaRef>
                      </c:ext>
                    </c:extLst>
                    <c:numCache>
                      <c:formatCode>General</c:formatCode>
                      <c:ptCount val="20"/>
                      <c:pt idx="0">
                        <c:v>1029.29896318326</c:v>
                      </c:pt>
                      <c:pt idx="1">
                        <c:v>152.241078992979</c:v>
                      </c:pt>
                      <c:pt idx="2">
                        <c:v>927.126448455125</c:v>
                      </c:pt>
                      <c:pt idx="3">
                        <c:v>904.67729243165502</c:v>
                      </c:pt>
                      <c:pt idx="4">
                        <c:v>193.93239787121499</c:v>
                      </c:pt>
                      <c:pt idx="5">
                        <c:v>1006.22328821981</c:v>
                      </c:pt>
                      <c:pt idx="6">
                        <c:v>193.365740687456</c:v>
                      </c:pt>
                      <c:pt idx="7">
                        <c:v>358.52212778141501</c:v>
                      </c:pt>
                      <c:pt idx="8">
                        <c:v>39.543483197125397</c:v>
                      </c:pt>
                      <c:pt idx="9">
                        <c:v>369.024766663386</c:v>
                      </c:pt>
                      <c:pt idx="10">
                        <c:v>186.88396522310299</c:v>
                      </c:pt>
                      <c:pt idx="11">
                        <c:v>500.23041276834198</c:v>
                      </c:pt>
                      <c:pt idx="12">
                        <c:v>684.76039181998306</c:v>
                      </c:pt>
                      <c:pt idx="13">
                        <c:v>448.12531136001797</c:v>
                      </c:pt>
                      <c:pt idx="14">
                        <c:v>330.02427526000201</c:v>
                      </c:pt>
                      <c:pt idx="15">
                        <c:v>64.506200420656597</c:v>
                      </c:pt>
                      <c:pt idx="16">
                        <c:v>373.56207489168202</c:v>
                      </c:pt>
                      <c:pt idx="17">
                        <c:v>200.14125794857799</c:v>
                      </c:pt>
                      <c:pt idx="18">
                        <c:v>573.28020065300598</c:v>
                      </c:pt>
                      <c:pt idx="19">
                        <c:v>878.99795291925705</c:v>
                      </c:pt>
                    </c:numCache>
                  </c:numRef>
                </c:yVal>
                <c:smooth val="0"/>
                <c:extLst xmlns:c15="http://schemas.microsoft.com/office/drawing/2012/chart">
                  <c:ext xmlns:c16="http://schemas.microsoft.com/office/drawing/2014/chart" uri="{C3380CC4-5D6E-409C-BE32-E72D297353CC}">
                    <c16:uniqueId val="{0000000F-2FA7-48E4-AE66-3A1FF7FBDDD4}"/>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Memphis!$E$7:$E$26</c15:sqref>
                        </c15:formulaRef>
                      </c:ext>
                    </c:extLst>
                    <c:numCache>
                      <c:formatCode>General</c:formatCode>
                      <c:ptCount val="20"/>
                      <c:pt idx="0">
                        <c:v>1199.2553513850319</c:v>
                      </c:pt>
                      <c:pt idx="1">
                        <c:v>158.22959226752522</c:v>
                      </c:pt>
                      <c:pt idx="2">
                        <c:v>997.51353595779494</c:v>
                      </c:pt>
                      <c:pt idx="3">
                        <c:v>981.46274051850355</c:v>
                      </c:pt>
                      <c:pt idx="4">
                        <c:v>157.97647821446768</c:v>
                      </c:pt>
                      <c:pt idx="5">
                        <c:v>1110.0619056087921</c:v>
                      </c:pt>
                      <c:pt idx="6">
                        <c:v>209.68965004998802</c:v>
                      </c:pt>
                      <c:pt idx="7">
                        <c:v>309.13275909351171</c:v>
                      </c:pt>
                      <c:pt idx="8">
                        <c:v>29.819981041020551</c:v>
                      </c:pt>
                      <c:pt idx="9">
                        <c:v>324.57550505624272</c:v>
                      </c:pt>
                      <c:pt idx="10">
                        <c:v>155.28542955474217</c:v>
                      </c:pt>
                      <c:pt idx="11">
                        <c:v>527.76760012366265</c:v>
                      </c:pt>
                      <c:pt idx="12">
                        <c:v>776.17300546160345</c:v>
                      </c:pt>
                      <c:pt idx="13">
                        <c:v>353.26764226107929</c:v>
                      </c:pt>
                      <c:pt idx="14">
                        <c:v>378.04858142622305</c:v>
                      </c:pt>
                      <c:pt idx="15">
                        <c:v>65.076329404896455</c:v>
                      </c:pt>
                      <c:pt idx="16">
                        <c:v>390.8007499816818</c:v>
                      </c:pt>
                      <c:pt idx="17">
                        <c:v>192.14931369672468</c:v>
                      </c:pt>
                      <c:pt idx="18">
                        <c:v>596.53345506588346</c:v>
                      </c:pt>
                      <c:pt idx="19">
                        <c:v>781.85323092469093</c:v>
                      </c:pt>
                    </c:numCache>
                  </c:numRef>
                </c:xVal>
                <c:yVal>
                  <c:numRef>
                    <c:extLst xmlns:c15="http://schemas.microsoft.com/office/drawing/2012/chart">
                      <c:ext xmlns:c15="http://schemas.microsoft.com/office/drawing/2012/chart" uri="{02D57815-91ED-43cb-92C2-25804820EDAC}">
                        <c15:formulaRef>
                          <c15:sqref>[Collect_Indiviual_Data_LS1.xlsm]Memphis!$K$31:$K$50</c15:sqref>
                        </c15:formulaRef>
                      </c:ext>
                    </c:extLst>
                    <c:numCache>
                      <c:formatCode>General</c:formatCode>
                      <c:ptCount val="20"/>
                      <c:pt idx="0">
                        <c:v>1029.54743286342</c:v>
                      </c:pt>
                      <c:pt idx="1">
                        <c:v>152.667870500211</c:v>
                      </c:pt>
                      <c:pt idx="2">
                        <c:v>927.82284034503004</c:v>
                      </c:pt>
                      <c:pt idx="3">
                        <c:v>905.10500763155699</c:v>
                      </c:pt>
                      <c:pt idx="4">
                        <c:v>196.24504471794799</c:v>
                      </c:pt>
                      <c:pt idx="5">
                        <c:v>1006.25925461013</c:v>
                      </c:pt>
                      <c:pt idx="6">
                        <c:v>193.46474336336101</c:v>
                      </c:pt>
                      <c:pt idx="7">
                        <c:v>360.357775658116</c:v>
                      </c:pt>
                      <c:pt idx="8">
                        <c:v>40.228449284675399</c:v>
                      </c:pt>
                      <c:pt idx="9">
                        <c:v>369.912933064946</c:v>
                      </c:pt>
                      <c:pt idx="10">
                        <c:v>187.665442551871</c:v>
                      </c:pt>
                      <c:pt idx="11">
                        <c:v>501.20219631880599</c:v>
                      </c:pt>
                      <c:pt idx="12">
                        <c:v>684.78288560091096</c:v>
                      </c:pt>
                      <c:pt idx="13">
                        <c:v>449.355739300339</c:v>
                      </c:pt>
                      <c:pt idx="14">
                        <c:v>330.08355556123001</c:v>
                      </c:pt>
                      <c:pt idx="15">
                        <c:v>64.506200420656597</c:v>
                      </c:pt>
                      <c:pt idx="16">
                        <c:v>373.68405536286099</c:v>
                      </c:pt>
                      <c:pt idx="17">
                        <c:v>200.550553649693</c:v>
                      </c:pt>
                      <c:pt idx="18">
                        <c:v>574.282300400655</c:v>
                      </c:pt>
                      <c:pt idx="19">
                        <c:v>881.16667120767897</c:v>
                      </c:pt>
                    </c:numCache>
                  </c:numRef>
                </c:yVal>
                <c:smooth val="0"/>
                <c:extLst xmlns:c15="http://schemas.microsoft.com/office/drawing/2012/chart">
                  <c:ext xmlns:c16="http://schemas.microsoft.com/office/drawing/2014/chart" uri="{C3380CC4-5D6E-409C-BE32-E72D297353CC}">
                    <c16:uniqueId val="{00000011-2FA7-48E4-AE66-3A1FF7FBDDD4}"/>
                  </c:ext>
                </c:extLst>
              </c15:ser>
            </c15:filteredScatterSeries>
            <c15:filteredScatterSeries>
              <c15:ser>
                <c:idx val="16"/>
                <c:order val="19"/>
                <c:tx>
                  <c:v>Charleston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Charleston!$E$7:$E$26</c15:sqref>
                        </c15:formulaRef>
                      </c:ext>
                    </c:extLst>
                    <c:numCache>
                      <c:formatCode>General</c:formatCode>
                      <c:ptCount val="20"/>
                      <c:pt idx="0">
                        <c:v>1200.9697461758512</c:v>
                      </c:pt>
                      <c:pt idx="1">
                        <c:v>160.09329699156137</c:v>
                      </c:pt>
                      <c:pt idx="2">
                        <c:v>1005.8621045399855</c:v>
                      </c:pt>
                      <c:pt idx="3">
                        <c:v>990.3987310772718</c:v>
                      </c:pt>
                      <c:pt idx="4">
                        <c:v>163.66709812096795</c:v>
                      </c:pt>
                      <c:pt idx="5">
                        <c:v>1117.1866551248388</c:v>
                      </c:pt>
                      <c:pt idx="6">
                        <c:v>211.07582107798692</c:v>
                      </c:pt>
                      <c:pt idx="7">
                        <c:v>317.60260233943035</c:v>
                      </c:pt>
                      <c:pt idx="8">
                        <c:v>30.635129861755189</c:v>
                      </c:pt>
                      <c:pt idx="9">
                        <c:v>333.82378393328679</c:v>
                      </c:pt>
                      <c:pt idx="10">
                        <c:v>160.20501688661531</c:v>
                      </c:pt>
                      <c:pt idx="11">
                        <c:v>533.69052973377654</c:v>
                      </c:pt>
                      <c:pt idx="12">
                        <c:v>779.58327001142561</c:v>
                      </c:pt>
                      <c:pt idx="13">
                        <c:v>367.41733165061976</c:v>
                      </c:pt>
                      <c:pt idx="14">
                        <c:v>378.94902637527412</c:v>
                      </c:pt>
                      <c:pt idx="15">
                        <c:v>66.189580610744045</c:v>
                      </c:pt>
                      <c:pt idx="16">
                        <c:v>394.98369865472142</c:v>
                      </c:pt>
                      <c:pt idx="17">
                        <c:v>195.73452758910867</c:v>
                      </c:pt>
                      <c:pt idx="18">
                        <c:v>602.71841156042024</c:v>
                      </c:pt>
                      <c:pt idx="19">
                        <c:v>804.09205731994041</c:v>
                      </c:pt>
                    </c:numCache>
                  </c:numRef>
                </c:xVal>
                <c:yVal>
                  <c:numRef>
                    <c:extLst xmlns:c15="http://schemas.microsoft.com/office/drawing/2012/chart">
                      <c:ext xmlns:c15="http://schemas.microsoft.com/office/drawing/2012/chart" uri="{02D57815-91ED-43cb-92C2-25804820EDAC}">
                        <c15:formulaRef>
                          <c15:sqref>[Collect_Indiviual_Data_LS1.xlsm]Charleston!$K$31:$K$50</c15:sqref>
                        </c15:formulaRef>
                      </c:ext>
                    </c:extLst>
                    <c:numCache>
                      <c:formatCode>General</c:formatCode>
                      <c:ptCount val="20"/>
                      <c:pt idx="0">
                        <c:v>1029.5181242476899</c:v>
                      </c:pt>
                      <c:pt idx="1">
                        <c:v>152.86568521842301</c:v>
                      </c:pt>
                      <c:pt idx="2">
                        <c:v>927.82240399415605</c:v>
                      </c:pt>
                      <c:pt idx="3">
                        <c:v>905.25657752884501</c:v>
                      </c:pt>
                      <c:pt idx="4">
                        <c:v>196.571053427408</c:v>
                      </c:pt>
                      <c:pt idx="5">
                        <c:v>1006.40194738446</c:v>
                      </c:pt>
                      <c:pt idx="6">
                        <c:v>193.73249675817499</c:v>
                      </c:pt>
                      <c:pt idx="7">
                        <c:v>360.742287216156</c:v>
                      </c:pt>
                      <c:pt idx="8">
                        <c:v>40.185030071632397</c:v>
                      </c:pt>
                      <c:pt idx="9">
                        <c:v>370.57791753650702</c:v>
                      </c:pt>
                      <c:pt idx="10">
                        <c:v>187.968808585045</c:v>
                      </c:pt>
                      <c:pt idx="11">
                        <c:v>501.31459539016402</c:v>
                      </c:pt>
                      <c:pt idx="12">
                        <c:v>684.98441290163305</c:v>
                      </c:pt>
                      <c:pt idx="13">
                        <c:v>450.480367199434</c:v>
                      </c:pt>
                      <c:pt idx="14">
                        <c:v>330.09262905751302</c:v>
                      </c:pt>
                      <c:pt idx="15">
                        <c:v>64.506200420656597</c:v>
                      </c:pt>
                      <c:pt idx="16">
                        <c:v>373.94670602562701</c:v>
                      </c:pt>
                      <c:pt idx="17">
                        <c:v>200.99546948228601</c:v>
                      </c:pt>
                      <c:pt idx="18">
                        <c:v>574.77512780365703</c:v>
                      </c:pt>
                      <c:pt idx="19">
                        <c:v>881.98170144648304</c:v>
                      </c:pt>
                    </c:numCache>
                  </c:numRef>
                </c:yVal>
                <c:smooth val="0"/>
                <c:extLst xmlns:c15="http://schemas.microsoft.com/office/drawing/2012/chart">
                  <c:ext xmlns:c16="http://schemas.microsoft.com/office/drawing/2014/chart" uri="{C3380CC4-5D6E-409C-BE32-E72D297353CC}">
                    <c16:uniqueId val="{00000013-2FA7-48E4-AE66-3A1FF7FBDDD4}"/>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1.xlsm]Trendlines!$H$210:$H$409</c15:sqref>
                        </c15:formulaRef>
                      </c:ext>
                    </c:extLst>
                    <c:numCache>
                      <c:formatCode>General</c:formatCode>
                      <c:ptCount val="200"/>
                      <c:pt idx="0">
                        <c:v>889.53997241828665</c:v>
                      </c:pt>
                      <c:pt idx="1">
                        <c:v>112.57813335164438</c:v>
                      </c:pt>
                      <c:pt idx="2">
                        <c:v>624.50033366153536</c:v>
                      </c:pt>
                      <c:pt idx="3">
                        <c:v>564.7281251672556</c:v>
                      </c:pt>
                      <c:pt idx="4">
                        <c:v>63.390948000992061</c:v>
                      </c:pt>
                      <c:pt idx="5">
                        <c:v>741.66571864274317</c:v>
                      </c:pt>
                      <c:pt idx="6">
                        <c:v>143.06865638537207</c:v>
                      </c:pt>
                      <c:pt idx="7">
                        <c:v>139.55531211286367</c:v>
                      </c:pt>
                      <c:pt idx="8">
                        <c:v>20.238563126198059</c:v>
                      </c:pt>
                      <c:pt idx="9">
                        <c:v>141.03343825932845</c:v>
                      </c:pt>
                      <c:pt idx="10">
                        <c:v>52.358808708414692</c:v>
                      </c:pt>
                      <c:pt idx="11">
                        <c:v>291.81811419148983</c:v>
                      </c:pt>
                      <c:pt idx="12">
                        <c:v>530.58446389951416</c:v>
                      </c:pt>
                      <c:pt idx="13">
                        <c:v>73.708233707597444</c:v>
                      </c:pt>
                      <c:pt idx="14">
                        <c:v>279.06031410429239</c:v>
                      </c:pt>
                      <c:pt idx="15">
                        <c:v>34.604813398321546</c:v>
                      </c:pt>
                      <c:pt idx="16">
                        <c:v>203.31155117838657</c:v>
                      </c:pt>
                      <c:pt idx="17">
                        <c:v>83.283837550194477</c:v>
                      </c:pt>
                      <c:pt idx="18">
                        <c:v>400.91958257887921</c:v>
                      </c:pt>
                      <c:pt idx="19">
                        <c:v>306.29560777003024</c:v>
                      </c:pt>
                      <c:pt idx="20">
                        <c:v>1669.7765730692088</c:v>
                      </c:pt>
                      <c:pt idx="21">
                        <c:v>231.02097845080169</c:v>
                      </c:pt>
                      <c:pt idx="22">
                        <c:v>1245.9248689260721</c:v>
                      </c:pt>
                      <c:pt idx="23">
                        <c:v>1347.1023459322005</c:v>
                      </c:pt>
                      <c:pt idx="24">
                        <c:v>297.49216819872771</c:v>
                      </c:pt>
                      <c:pt idx="25">
                        <c:v>1469.8752951604436</c:v>
                      </c:pt>
                      <c:pt idx="26">
                        <c:v>256.65698841308762</c:v>
                      </c:pt>
                      <c:pt idx="27">
                        <c:v>574.9702650223893</c:v>
                      </c:pt>
                      <c:pt idx="28">
                        <c:v>70.330542678983562</c:v>
                      </c:pt>
                      <c:pt idx="29">
                        <c:v>556.62816785170617</c:v>
                      </c:pt>
                      <c:pt idx="30">
                        <c:v>330.65040451332078</c:v>
                      </c:pt>
                      <c:pt idx="31">
                        <c:v>668.01014570117547</c:v>
                      </c:pt>
                      <c:pt idx="32">
                        <c:v>976.61107116571657</c:v>
                      </c:pt>
                      <c:pt idx="33">
                        <c:v>748.80971725987524</c:v>
                      </c:pt>
                      <c:pt idx="34">
                        <c:v>412.74505574269784</c:v>
                      </c:pt>
                      <c:pt idx="35">
                        <c:v>87.856258246308286</c:v>
                      </c:pt>
                      <c:pt idx="36">
                        <c:v>489.55776386284003</c:v>
                      </c:pt>
                      <c:pt idx="37">
                        <c:v>279.59793539031017</c:v>
                      </c:pt>
                      <c:pt idx="38">
                        <c:v>873.99654239060158</c:v>
                      </c:pt>
                      <c:pt idx="39">
                        <c:v>1304.2004217328517</c:v>
                      </c:pt>
                      <c:pt idx="40">
                        <c:v>1634.2785232627077</c:v>
                      </c:pt>
                      <c:pt idx="41">
                        <c:v>217.51266194991149</c:v>
                      </c:pt>
                      <c:pt idx="42">
                        <c:v>1212.1436558509581</c:v>
                      </c:pt>
                      <c:pt idx="43">
                        <c:v>1318.5107572253442</c:v>
                      </c:pt>
                      <c:pt idx="44">
                        <c:v>253.23747497161426</c:v>
                      </c:pt>
                      <c:pt idx="45">
                        <c:v>1434.7007770661394</c:v>
                      </c:pt>
                      <c:pt idx="46">
                        <c:v>246.4681557917996</c:v>
                      </c:pt>
                      <c:pt idx="47">
                        <c:v>512.47936275654081</c:v>
                      </c:pt>
                      <c:pt idx="48">
                        <c:v>52.162719481999979</c:v>
                      </c:pt>
                      <c:pt idx="49">
                        <c:v>509.8298200863407</c:v>
                      </c:pt>
                      <c:pt idx="50">
                        <c:v>294.76179439956906</c:v>
                      </c:pt>
                      <c:pt idx="51">
                        <c:v>645.43956550035909</c:v>
                      </c:pt>
                      <c:pt idx="52">
                        <c:v>963.06202549925888</c:v>
                      </c:pt>
                      <c:pt idx="53">
                        <c:v>671.63961809768659</c:v>
                      </c:pt>
                      <c:pt idx="54">
                        <c:v>409.70739396153317</c:v>
                      </c:pt>
                      <c:pt idx="55">
                        <c:v>84.555973324440657</c:v>
                      </c:pt>
                      <c:pt idx="56">
                        <c:v>476.34738798645571</c:v>
                      </c:pt>
                      <c:pt idx="57">
                        <c:v>262.71354001683181</c:v>
                      </c:pt>
                      <c:pt idx="58">
                        <c:v>827.69362903735282</c:v>
                      </c:pt>
                      <c:pt idx="59">
                        <c:v>1193.59240783423</c:v>
                      </c:pt>
                      <c:pt idx="60">
                        <c:v>1275.8404788662024</c:v>
                      </c:pt>
                      <c:pt idx="61">
                        <c:v>167.34372888179854</c:v>
                      </c:pt>
                      <c:pt idx="62">
                        <c:v>1042.9662383592138</c:v>
                      </c:pt>
                      <c:pt idx="63">
                        <c:v>1059.1387035806952</c:v>
                      </c:pt>
                      <c:pt idx="64">
                        <c:v>173.95105343507538</c:v>
                      </c:pt>
                      <c:pt idx="65">
                        <c:v>1171.7629938078137</c:v>
                      </c:pt>
                      <c:pt idx="66">
                        <c:v>214.97222613019417</c:v>
                      </c:pt>
                      <c:pt idx="67">
                        <c:v>338.91995560520058</c:v>
                      </c:pt>
                      <c:pt idx="68">
                        <c:v>33.130276721919124</c:v>
                      </c:pt>
                      <c:pt idx="69">
                        <c:v>354.29666048030646</c:v>
                      </c:pt>
                      <c:pt idx="70">
                        <c:v>173.35830277694848</c:v>
                      </c:pt>
                      <c:pt idx="71">
                        <c:v>555.93862463183279</c:v>
                      </c:pt>
                      <c:pt idx="72">
                        <c:v>817.56563442222284</c:v>
                      </c:pt>
                      <c:pt idx="73">
                        <c:v>397.3567270213041</c:v>
                      </c:pt>
                      <c:pt idx="74">
                        <c:v>388.02513977735856</c:v>
                      </c:pt>
                      <c:pt idx="75">
                        <c:v>67.680958520730456</c:v>
                      </c:pt>
                      <c:pt idx="76">
                        <c:v>414.61696864124769</c:v>
                      </c:pt>
                      <c:pt idx="77">
                        <c:v>206.69159892214634</c:v>
                      </c:pt>
                      <c:pt idx="78">
                        <c:v>633.75588267853414</c:v>
                      </c:pt>
                      <c:pt idx="79">
                        <c:v>849.06279000129121</c:v>
                      </c:pt>
                      <c:pt idx="80">
                        <c:v>1302.9221100157063</c:v>
                      </c:pt>
                      <c:pt idx="81">
                        <c:v>176.94510742313645</c:v>
                      </c:pt>
                      <c:pt idx="82">
                        <c:v>1075.608900858902</c:v>
                      </c:pt>
                      <c:pt idx="83">
                        <c:v>1097.505272237737</c:v>
                      </c:pt>
                      <c:pt idx="84">
                        <c:v>191.54376592764712</c:v>
                      </c:pt>
                      <c:pt idx="85">
                        <c:v>1208.6210323863579</c:v>
                      </c:pt>
                      <c:pt idx="86">
                        <c:v>220.12878371306152</c:v>
                      </c:pt>
                      <c:pt idx="87">
                        <c:v>370.48913840675954</c:v>
                      </c:pt>
                      <c:pt idx="88">
                        <c:v>36.849224116584004</c:v>
                      </c:pt>
                      <c:pt idx="89">
                        <c:v>388.74943326634951</c:v>
                      </c:pt>
                      <c:pt idx="90">
                        <c:v>194.0969425979099</c:v>
                      </c:pt>
                      <c:pt idx="91">
                        <c:v>576.1019851363111</c:v>
                      </c:pt>
                      <c:pt idx="92">
                        <c:v>837.26636402495456</c:v>
                      </c:pt>
                      <c:pt idx="93">
                        <c:v>447.76385702523584</c:v>
                      </c:pt>
                      <c:pt idx="94">
                        <c:v>392.80505974544042</c:v>
                      </c:pt>
                      <c:pt idx="95">
                        <c:v>71.187715909629546</c:v>
                      </c:pt>
                      <c:pt idx="96">
                        <c:v>428.13111761077749</c:v>
                      </c:pt>
                      <c:pt idx="97">
                        <c:v>220.23818951586037</c:v>
                      </c:pt>
                      <c:pt idx="98">
                        <c:v>659.26161637716859</c:v>
                      </c:pt>
                      <c:pt idx="99">
                        <c:v>923.84042557414966</c:v>
                      </c:pt>
                      <c:pt idx="100">
                        <c:v>1655.2126061113115</c:v>
                      </c:pt>
                      <c:pt idx="101">
                        <c:v>223.67293773193083</c:v>
                      </c:pt>
                      <c:pt idx="102">
                        <c:v>1229.4368726723244</c:v>
                      </c:pt>
                      <c:pt idx="103">
                        <c:v>1333.7497124887534</c:v>
                      </c:pt>
                      <c:pt idx="104">
                        <c:v>269.72030247382935</c:v>
                      </c:pt>
                      <c:pt idx="105">
                        <c:v>1454.0655290236411</c:v>
                      </c:pt>
                      <c:pt idx="106">
                        <c:v>250.86654230900351</c:v>
                      </c:pt>
                      <c:pt idx="107">
                        <c:v>539.808280649582</c:v>
                      </c:pt>
                      <c:pt idx="108">
                        <c:v>57.575293389566561</c:v>
                      </c:pt>
                      <c:pt idx="109">
                        <c:v>530.7789125439989</c:v>
                      </c:pt>
                      <c:pt idx="110">
                        <c:v>310.32046552837062</c:v>
                      </c:pt>
                      <c:pt idx="111">
                        <c:v>654.52682361798327</c:v>
                      </c:pt>
                      <c:pt idx="112">
                        <c:v>970.4325754104209</c:v>
                      </c:pt>
                      <c:pt idx="113">
                        <c:v>710.45142005304876</c:v>
                      </c:pt>
                      <c:pt idx="114">
                        <c:v>410.46356057085353</c:v>
                      </c:pt>
                      <c:pt idx="115">
                        <c:v>86.266058152705469</c:v>
                      </c:pt>
                      <c:pt idx="116">
                        <c:v>482.45652848223995</c:v>
                      </c:pt>
                      <c:pt idx="117">
                        <c:v>269.80699461588307</c:v>
                      </c:pt>
                      <c:pt idx="118">
                        <c:v>850.1710888767509</c:v>
                      </c:pt>
                      <c:pt idx="119">
                        <c:v>1243.7222165202747</c:v>
                      </c:pt>
                      <c:pt idx="120">
                        <c:v>1735.5059766367704</c:v>
                      </c:pt>
                      <c:pt idx="121">
                        <c:v>237.0564669180921</c:v>
                      </c:pt>
                      <c:pt idx="122">
                        <c:v>1263.718550113821</c:v>
                      </c:pt>
                      <c:pt idx="123">
                        <c:v>1381.0693966459557</c:v>
                      </c:pt>
                      <c:pt idx="124">
                        <c:v>288.03870333717146</c:v>
                      </c:pt>
                      <c:pt idx="125">
                        <c:v>1511.1786732515259</c:v>
                      </c:pt>
                      <c:pt idx="126">
                        <c:v>258.64131801099802</c:v>
                      </c:pt>
                      <c:pt idx="127">
                        <c:v>585.83101677505226</c:v>
                      </c:pt>
                      <c:pt idx="128">
                        <c:v>62.764594060483738</c:v>
                      </c:pt>
                      <c:pt idx="129">
                        <c:v>571.18037507346719</c:v>
                      </c:pt>
                      <c:pt idx="130">
                        <c:v>339.56871987014938</c:v>
                      </c:pt>
                      <c:pt idx="131">
                        <c:v>669.01991163928528</c:v>
                      </c:pt>
                      <c:pt idx="132">
                        <c:v>988.16336902611954</c:v>
                      </c:pt>
                      <c:pt idx="133">
                        <c:v>784.51003054840089</c:v>
                      </c:pt>
                      <c:pt idx="134">
                        <c:v>411.7328911572456</c:v>
                      </c:pt>
                      <c:pt idx="135">
                        <c:v>91.419471416452751</c:v>
                      </c:pt>
                      <c:pt idx="136">
                        <c:v>491.4286307396419</c:v>
                      </c:pt>
                      <c:pt idx="137">
                        <c:v>279.52843798347379</c:v>
                      </c:pt>
                      <c:pt idx="138">
                        <c:v>899.55357915455761</c:v>
                      </c:pt>
                      <c:pt idx="139">
                        <c:v>1331.5792540681878</c:v>
                      </c:pt>
                      <c:pt idx="140">
                        <c:v>1510.3663995371296</c:v>
                      </c:pt>
                      <c:pt idx="141">
                        <c:v>199.01059288869914</c:v>
                      </c:pt>
                      <c:pt idx="142">
                        <c:v>1159.9806047337461</c:v>
                      </c:pt>
                      <c:pt idx="143">
                        <c:v>1244.132171710231</c:v>
                      </c:pt>
                      <c:pt idx="144">
                        <c:v>223.19778834299723</c:v>
                      </c:pt>
                      <c:pt idx="145">
                        <c:v>1347.3832683853177</c:v>
                      </c:pt>
                      <c:pt idx="146">
                        <c:v>234.57236338992138</c:v>
                      </c:pt>
                      <c:pt idx="147">
                        <c:v>445.9650013140631</c:v>
                      </c:pt>
                      <c:pt idx="148">
                        <c:v>44.53747804339914</c:v>
                      </c:pt>
                      <c:pt idx="149">
                        <c:v>451.29576895097631</c:v>
                      </c:pt>
                      <c:pt idx="150">
                        <c:v>249.61411999921251</c:v>
                      </c:pt>
                      <c:pt idx="151">
                        <c:v>618.43555959717492</c:v>
                      </c:pt>
                      <c:pt idx="152">
                        <c:v>924.84592751821378</c:v>
                      </c:pt>
                      <c:pt idx="153">
                        <c:v>566.52848509928458</c:v>
                      </c:pt>
                      <c:pt idx="154">
                        <c:v>405.85303141426056</c:v>
                      </c:pt>
                      <c:pt idx="155">
                        <c:v>78.010645976686604</c:v>
                      </c:pt>
                      <c:pt idx="156">
                        <c:v>460.22624457839686</c:v>
                      </c:pt>
                      <c:pt idx="157">
                        <c:v>246.41896652803979</c:v>
                      </c:pt>
                      <c:pt idx="158">
                        <c:v>757.66587816427557</c:v>
                      </c:pt>
                      <c:pt idx="159">
                        <c:v>1068.5391586083979</c:v>
                      </c:pt>
                      <c:pt idx="160">
                        <c:v>1199.2553513850319</c:v>
                      </c:pt>
                      <c:pt idx="161">
                        <c:v>158.22959226752522</c:v>
                      </c:pt>
                      <c:pt idx="162">
                        <c:v>997.51353595779494</c:v>
                      </c:pt>
                      <c:pt idx="163">
                        <c:v>981.46274051850355</c:v>
                      </c:pt>
                      <c:pt idx="164">
                        <c:v>157.97647821446768</c:v>
                      </c:pt>
                      <c:pt idx="165">
                        <c:v>1110.0619056087921</c:v>
                      </c:pt>
                      <c:pt idx="166">
                        <c:v>209.68965004998802</c:v>
                      </c:pt>
                      <c:pt idx="167">
                        <c:v>309.13275909351171</c:v>
                      </c:pt>
                      <c:pt idx="168">
                        <c:v>29.819981041020551</c:v>
                      </c:pt>
                      <c:pt idx="169">
                        <c:v>324.57550505624272</c:v>
                      </c:pt>
                      <c:pt idx="170">
                        <c:v>155.28542955474217</c:v>
                      </c:pt>
                      <c:pt idx="171">
                        <c:v>527.76760012366265</c:v>
                      </c:pt>
                      <c:pt idx="172">
                        <c:v>776.17300546160345</c:v>
                      </c:pt>
                      <c:pt idx="173">
                        <c:v>353.26764226107929</c:v>
                      </c:pt>
                      <c:pt idx="174">
                        <c:v>378.04858142622305</c:v>
                      </c:pt>
                      <c:pt idx="175">
                        <c:v>65.076329404896455</c:v>
                      </c:pt>
                      <c:pt idx="176">
                        <c:v>390.8007499816818</c:v>
                      </c:pt>
                      <c:pt idx="177">
                        <c:v>192.14931369672468</c:v>
                      </c:pt>
                      <c:pt idx="178">
                        <c:v>596.53345506588346</c:v>
                      </c:pt>
                      <c:pt idx="179">
                        <c:v>781.85323092469093</c:v>
                      </c:pt>
                      <c:pt idx="180">
                        <c:v>1200.9697461758512</c:v>
                      </c:pt>
                      <c:pt idx="181">
                        <c:v>160.09329699156137</c:v>
                      </c:pt>
                      <c:pt idx="182">
                        <c:v>1005.8621045399855</c:v>
                      </c:pt>
                      <c:pt idx="183">
                        <c:v>990.3987310772718</c:v>
                      </c:pt>
                      <c:pt idx="184">
                        <c:v>163.66709812096795</c:v>
                      </c:pt>
                      <c:pt idx="185">
                        <c:v>1117.1866551248388</c:v>
                      </c:pt>
                      <c:pt idx="186">
                        <c:v>211.07582107798692</c:v>
                      </c:pt>
                      <c:pt idx="187">
                        <c:v>317.60260233943035</c:v>
                      </c:pt>
                      <c:pt idx="188">
                        <c:v>30.635129861755189</c:v>
                      </c:pt>
                      <c:pt idx="189">
                        <c:v>333.82378393328679</c:v>
                      </c:pt>
                      <c:pt idx="190">
                        <c:v>160.20501688661531</c:v>
                      </c:pt>
                      <c:pt idx="191">
                        <c:v>533.69052973377654</c:v>
                      </c:pt>
                      <c:pt idx="192">
                        <c:v>779.58327001142561</c:v>
                      </c:pt>
                      <c:pt idx="193">
                        <c:v>367.41733165061976</c:v>
                      </c:pt>
                      <c:pt idx="194">
                        <c:v>378.94902637527412</c:v>
                      </c:pt>
                      <c:pt idx="195">
                        <c:v>66.189580610744045</c:v>
                      </c:pt>
                      <c:pt idx="196">
                        <c:v>394.98369865472142</c:v>
                      </c:pt>
                      <c:pt idx="197">
                        <c:v>195.73452758910867</c:v>
                      </c:pt>
                      <c:pt idx="198">
                        <c:v>602.71841156042024</c:v>
                      </c:pt>
                      <c:pt idx="199">
                        <c:v>804.09205731994041</c:v>
                      </c:pt>
                    </c:numCache>
                  </c:numRef>
                </c:xVal>
                <c:yVal>
                  <c:numRef>
                    <c:extLst xmlns:c15="http://schemas.microsoft.com/office/drawing/2012/chart">
                      <c:ext xmlns:c15="http://schemas.microsoft.com/office/drawing/2012/chart" uri="{02D57815-91ED-43cb-92C2-25804820EDAC}">
                        <c15:formulaRef>
                          <c15:sqref>[Collect_Indiviual_Data_LS1.xlsm]Trendlines!$E$210:$E$409</c15:sqref>
                        </c15:formulaRef>
                      </c:ext>
                    </c:extLst>
                    <c:numCache>
                      <c:formatCode>General</c:formatCode>
                      <c:ptCount val="200"/>
                      <c:pt idx="0">
                        <c:v>909.28111537602899</c:v>
                      </c:pt>
                      <c:pt idx="1">
                        <c:v>110.756154774618</c:v>
                      </c:pt>
                      <c:pt idx="2">
                        <c:v>689.90002403949495</c:v>
                      </c:pt>
                      <c:pt idx="3">
                        <c:v>554.22693092849704</c:v>
                      </c:pt>
                      <c:pt idx="4">
                        <c:v>61.6543422795054</c:v>
                      </c:pt>
                      <c:pt idx="5">
                        <c:v>814.63972211633904</c:v>
                      </c:pt>
                      <c:pt idx="6">
                        <c:v>155.21151107723</c:v>
                      </c:pt>
                      <c:pt idx="7">
                        <c:v>160.07143651726901</c:v>
                      </c:pt>
                      <c:pt idx="8">
                        <c:v>17.494131492328599</c:v>
                      </c:pt>
                      <c:pt idx="9">
                        <c:v>140.24722619479101</c:v>
                      </c:pt>
                      <c:pt idx="10">
                        <c:v>55.806815218249596</c:v>
                      </c:pt>
                      <c:pt idx="11">
                        <c:v>351.523887488323</c:v>
                      </c:pt>
                      <c:pt idx="12">
                        <c:v>597.88009483834503</c:v>
                      </c:pt>
                      <c:pt idx="13">
                        <c:v>66.236734418019594</c:v>
                      </c:pt>
                      <c:pt idx="14">
                        <c:v>302.49741399986101</c:v>
                      </c:pt>
                      <c:pt idx="15">
                        <c:v>42.0957332744129</c:v>
                      </c:pt>
                      <c:pt idx="16">
                        <c:v>212.045554307857</c:v>
                      </c:pt>
                      <c:pt idx="17">
                        <c:v>93.908468263878703</c:v>
                      </c:pt>
                      <c:pt idx="18">
                        <c:v>393.82851929789098</c:v>
                      </c:pt>
                      <c:pt idx="19">
                        <c:v>365.5440123857</c:v>
                      </c:pt>
                      <c:pt idx="20">
                        <c:v>1035.74933256759</c:v>
                      </c:pt>
                      <c:pt idx="21">
                        <c:v>158.30292196906399</c:v>
                      </c:pt>
                      <c:pt idx="22">
                        <c:v>933.70387566576801</c:v>
                      </c:pt>
                      <c:pt idx="23">
                        <c:v>909.988552958843</c:v>
                      </c:pt>
                      <c:pt idx="24">
                        <c:v>228.58854678730901</c:v>
                      </c:pt>
                      <c:pt idx="25">
                        <c:v>1006.5729726011</c:v>
                      </c:pt>
                      <c:pt idx="26">
                        <c:v>198.72211384442201</c:v>
                      </c:pt>
                      <c:pt idx="27">
                        <c:v>384.77291501151001</c:v>
                      </c:pt>
                      <c:pt idx="28">
                        <c:v>57.244326103910502</c:v>
                      </c:pt>
                      <c:pt idx="29">
                        <c:v>385.65195998770997</c:v>
                      </c:pt>
                      <c:pt idx="30">
                        <c:v>204.846918982706</c:v>
                      </c:pt>
                      <c:pt idx="31">
                        <c:v>515.97887635298798</c:v>
                      </c:pt>
                      <c:pt idx="32">
                        <c:v>686.04920307839097</c:v>
                      </c:pt>
                      <c:pt idx="33">
                        <c:v>463.38290078287997</c:v>
                      </c:pt>
                      <c:pt idx="34">
                        <c:v>334.37233115114202</c:v>
                      </c:pt>
                      <c:pt idx="35">
                        <c:v>64.506200420656597</c:v>
                      </c:pt>
                      <c:pt idx="36">
                        <c:v>379.12109088021299</c:v>
                      </c:pt>
                      <c:pt idx="37">
                        <c:v>208.994052739187</c:v>
                      </c:pt>
                      <c:pt idx="38">
                        <c:v>588.00468050370603</c:v>
                      </c:pt>
                      <c:pt idx="39">
                        <c:v>915.52555469988499</c:v>
                      </c:pt>
                      <c:pt idx="40">
                        <c:v>1031.80647101363</c:v>
                      </c:pt>
                      <c:pt idx="41">
                        <c:v>155.63692088232099</c:v>
                      </c:pt>
                      <c:pt idx="42">
                        <c:v>930.81059101627397</c:v>
                      </c:pt>
                      <c:pt idx="43">
                        <c:v>907.80913335612695</c:v>
                      </c:pt>
                      <c:pt idx="44">
                        <c:v>212.57079467158999</c:v>
                      </c:pt>
                      <c:pt idx="45">
                        <c:v>1006.5729726011</c:v>
                      </c:pt>
                      <c:pt idx="46">
                        <c:v>197.567995717466</c:v>
                      </c:pt>
                      <c:pt idx="47">
                        <c:v>372.14705063507898</c:v>
                      </c:pt>
                      <c:pt idx="48">
                        <c:v>46.265414876411903</c:v>
                      </c:pt>
                      <c:pt idx="49">
                        <c:v>379.19893765301299</c:v>
                      </c:pt>
                      <c:pt idx="50">
                        <c:v>196.82410366677701</c:v>
                      </c:pt>
                      <c:pt idx="51">
                        <c:v>509.74431039575398</c:v>
                      </c:pt>
                      <c:pt idx="52">
                        <c:v>686.04920307839097</c:v>
                      </c:pt>
                      <c:pt idx="53">
                        <c:v>461.12833042030098</c:v>
                      </c:pt>
                      <c:pt idx="54">
                        <c:v>330.93711142148197</c:v>
                      </c:pt>
                      <c:pt idx="55">
                        <c:v>64.506200420656597</c:v>
                      </c:pt>
                      <c:pt idx="56">
                        <c:v>376.18717282333199</c:v>
                      </c:pt>
                      <c:pt idx="57">
                        <c:v>206.160181453446</c:v>
                      </c:pt>
                      <c:pt idx="58">
                        <c:v>582.362170692262</c:v>
                      </c:pt>
                      <c:pt idx="59">
                        <c:v>901.26969593640899</c:v>
                      </c:pt>
                      <c:pt idx="60">
                        <c:v>1034.9653841070999</c:v>
                      </c:pt>
                      <c:pt idx="61">
                        <c:v>158.03295831518901</c:v>
                      </c:pt>
                      <c:pt idx="62">
                        <c:v>934.37271468421102</c:v>
                      </c:pt>
                      <c:pt idx="63">
                        <c:v>909.35875173328395</c:v>
                      </c:pt>
                      <c:pt idx="64">
                        <c:v>226.98723762009499</c:v>
                      </c:pt>
                      <c:pt idx="65">
                        <c:v>1006.5729726011</c:v>
                      </c:pt>
                      <c:pt idx="66">
                        <c:v>197.73015232694101</c:v>
                      </c:pt>
                      <c:pt idx="67">
                        <c:v>383.390625686276</c:v>
                      </c:pt>
                      <c:pt idx="68">
                        <c:v>54.911528896454399</c:v>
                      </c:pt>
                      <c:pt idx="69">
                        <c:v>383.48783851622699</c:v>
                      </c:pt>
                      <c:pt idx="70">
                        <c:v>203.45330220828299</c:v>
                      </c:pt>
                      <c:pt idx="71">
                        <c:v>515.80623547494395</c:v>
                      </c:pt>
                      <c:pt idx="72">
                        <c:v>686.04920307839097</c:v>
                      </c:pt>
                      <c:pt idx="73">
                        <c:v>462.44049810360798</c:v>
                      </c:pt>
                      <c:pt idx="74">
                        <c:v>332.24699964054503</c:v>
                      </c:pt>
                      <c:pt idx="75">
                        <c:v>64.506200420656597</c:v>
                      </c:pt>
                      <c:pt idx="76">
                        <c:v>377.77554811469798</c:v>
                      </c:pt>
                      <c:pt idx="77">
                        <c:v>207.83943505453499</c:v>
                      </c:pt>
                      <c:pt idx="78">
                        <c:v>587.57117725381704</c:v>
                      </c:pt>
                      <c:pt idx="79">
                        <c:v>913.97525018847205</c:v>
                      </c:pt>
                      <c:pt idx="80">
                        <c:v>1029.0393296275799</c:v>
                      </c:pt>
                      <c:pt idx="81">
                        <c:v>151.39583303691401</c:v>
                      </c:pt>
                      <c:pt idx="82">
                        <c:v>926.23160547659904</c:v>
                      </c:pt>
                      <c:pt idx="83">
                        <c:v>903.971048586949</c:v>
                      </c:pt>
                      <c:pt idx="84">
                        <c:v>191.212889716592</c:v>
                      </c:pt>
                      <c:pt idx="85">
                        <c:v>1006.0721999501</c:v>
                      </c:pt>
                      <c:pt idx="86">
                        <c:v>193.06545210659701</c:v>
                      </c:pt>
                      <c:pt idx="87">
                        <c:v>355.88277387356902</c:v>
                      </c:pt>
                      <c:pt idx="88">
                        <c:v>38.289086105692398</c:v>
                      </c:pt>
                      <c:pt idx="89">
                        <c:v>367.15607469886402</c:v>
                      </c:pt>
                      <c:pt idx="90">
                        <c:v>185.22718161021399</c:v>
                      </c:pt>
                      <c:pt idx="91">
                        <c:v>498.88206836837099</c:v>
                      </c:pt>
                      <c:pt idx="92">
                        <c:v>684.57138932605505</c:v>
                      </c:pt>
                      <c:pt idx="93">
                        <c:v>445.31758856638601</c:v>
                      </c:pt>
                      <c:pt idx="94">
                        <c:v>329.95298720388399</c:v>
                      </c:pt>
                      <c:pt idx="95">
                        <c:v>64.506200420656597</c:v>
                      </c:pt>
                      <c:pt idx="96">
                        <c:v>373.04570250954998</c:v>
                      </c:pt>
                      <c:pt idx="97">
                        <c:v>199.24069867230199</c:v>
                      </c:pt>
                      <c:pt idx="98">
                        <c:v>571.76658289061197</c:v>
                      </c:pt>
                      <c:pt idx="99">
                        <c:v>875.09742139918399</c:v>
                      </c:pt>
                      <c:pt idx="100">
                        <c:v>1033.07331250539</c:v>
                      </c:pt>
                      <c:pt idx="101">
                        <c:v>156.82516833638201</c:v>
                      </c:pt>
                      <c:pt idx="102">
                        <c:v>932.35367152683705</c:v>
                      </c:pt>
                      <c:pt idx="103">
                        <c:v>908.55510808312295</c:v>
                      </c:pt>
                      <c:pt idx="104">
                        <c:v>218.72193378440301</c:v>
                      </c:pt>
                      <c:pt idx="105">
                        <c:v>1006.5729726011</c:v>
                      </c:pt>
                      <c:pt idx="106">
                        <c:v>198.39301054417299</c:v>
                      </c:pt>
                      <c:pt idx="107">
                        <c:v>377.544479669216</c:v>
                      </c:pt>
                      <c:pt idx="108">
                        <c:v>49.679092237336299</c:v>
                      </c:pt>
                      <c:pt idx="109">
                        <c:v>380.88773422675899</c:v>
                      </c:pt>
                      <c:pt idx="110">
                        <c:v>200.491127753255</c:v>
                      </c:pt>
                      <c:pt idx="111">
                        <c:v>512.33074357820101</c:v>
                      </c:pt>
                      <c:pt idx="112">
                        <c:v>686.04920307839097</c:v>
                      </c:pt>
                      <c:pt idx="113">
                        <c:v>462.16958278698098</c:v>
                      </c:pt>
                      <c:pt idx="114">
                        <c:v>331.53218433399701</c:v>
                      </c:pt>
                      <c:pt idx="115">
                        <c:v>64.506200420656597</c:v>
                      </c:pt>
                      <c:pt idx="116">
                        <c:v>376.900315307249</c:v>
                      </c:pt>
                      <c:pt idx="117">
                        <c:v>207.189462787482</c:v>
                      </c:pt>
                      <c:pt idx="118">
                        <c:v>584.70853565544905</c:v>
                      </c:pt>
                      <c:pt idx="119">
                        <c:v>908.180372530358</c:v>
                      </c:pt>
                      <c:pt idx="120">
                        <c:v>1031.13177715455</c:v>
                      </c:pt>
                      <c:pt idx="121">
                        <c:v>155.21090769524599</c:v>
                      </c:pt>
                      <c:pt idx="122">
                        <c:v>930.19165896978097</c:v>
                      </c:pt>
                      <c:pt idx="123">
                        <c:v>907.28878596583297</c:v>
                      </c:pt>
                      <c:pt idx="124">
                        <c:v>208.83017151320601</c:v>
                      </c:pt>
                      <c:pt idx="125">
                        <c:v>1006.5729726011</c:v>
                      </c:pt>
                      <c:pt idx="126">
                        <c:v>197.11247951573301</c:v>
                      </c:pt>
                      <c:pt idx="127">
                        <c:v>369.35172776666201</c:v>
                      </c:pt>
                      <c:pt idx="128">
                        <c:v>44.605653464439698</c:v>
                      </c:pt>
                      <c:pt idx="129">
                        <c:v>377.60078556966198</c:v>
                      </c:pt>
                      <c:pt idx="130">
                        <c:v>194.501561841593</c:v>
                      </c:pt>
                      <c:pt idx="131">
                        <c:v>507.971372627432</c:v>
                      </c:pt>
                      <c:pt idx="132">
                        <c:v>686.04920307839097</c:v>
                      </c:pt>
                      <c:pt idx="133">
                        <c:v>459.90097933530001</c:v>
                      </c:pt>
                      <c:pt idx="134">
                        <c:v>330.70305380419302</c:v>
                      </c:pt>
                      <c:pt idx="135">
                        <c:v>64.506200420656597</c:v>
                      </c:pt>
                      <c:pt idx="136">
                        <c:v>375.85233072395698</c:v>
                      </c:pt>
                      <c:pt idx="137">
                        <c:v>205.436243701461</c:v>
                      </c:pt>
                      <c:pt idx="138">
                        <c:v>580.40129224095097</c:v>
                      </c:pt>
                      <c:pt idx="139">
                        <c:v>897.04544714311896</c:v>
                      </c:pt>
                      <c:pt idx="140">
                        <c:v>1029.29896318326</c:v>
                      </c:pt>
                      <c:pt idx="141">
                        <c:v>152.241078992979</c:v>
                      </c:pt>
                      <c:pt idx="142">
                        <c:v>927.126448455125</c:v>
                      </c:pt>
                      <c:pt idx="143">
                        <c:v>904.67729243165502</c:v>
                      </c:pt>
                      <c:pt idx="144">
                        <c:v>193.93239787121499</c:v>
                      </c:pt>
                      <c:pt idx="145">
                        <c:v>1006.22328821981</c:v>
                      </c:pt>
                      <c:pt idx="146">
                        <c:v>193.365740687456</c:v>
                      </c:pt>
                      <c:pt idx="147">
                        <c:v>358.52212778141501</c:v>
                      </c:pt>
                      <c:pt idx="148">
                        <c:v>39.543483197125397</c:v>
                      </c:pt>
                      <c:pt idx="149">
                        <c:v>369.024766663386</c:v>
                      </c:pt>
                      <c:pt idx="150">
                        <c:v>186.88396522310299</c:v>
                      </c:pt>
                      <c:pt idx="151">
                        <c:v>500.23041276834198</c:v>
                      </c:pt>
                      <c:pt idx="152">
                        <c:v>684.76039181998306</c:v>
                      </c:pt>
                      <c:pt idx="153">
                        <c:v>448.12531136001797</c:v>
                      </c:pt>
                      <c:pt idx="154">
                        <c:v>330.02427526000201</c:v>
                      </c:pt>
                      <c:pt idx="155">
                        <c:v>64.506200420656597</c:v>
                      </c:pt>
                      <c:pt idx="156">
                        <c:v>373.56207489168202</c:v>
                      </c:pt>
                      <c:pt idx="157">
                        <c:v>200.14125794857799</c:v>
                      </c:pt>
                      <c:pt idx="158">
                        <c:v>573.28020065300598</c:v>
                      </c:pt>
                      <c:pt idx="159">
                        <c:v>878.99795291925705</c:v>
                      </c:pt>
                      <c:pt idx="160">
                        <c:v>1029.54743286342</c:v>
                      </c:pt>
                      <c:pt idx="161">
                        <c:v>152.667870500211</c:v>
                      </c:pt>
                      <c:pt idx="162">
                        <c:v>927.82284034503004</c:v>
                      </c:pt>
                      <c:pt idx="163">
                        <c:v>905.10500763155699</c:v>
                      </c:pt>
                      <c:pt idx="164">
                        <c:v>196.24504471794799</c:v>
                      </c:pt>
                      <c:pt idx="165">
                        <c:v>1006.25925461013</c:v>
                      </c:pt>
                      <c:pt idx="166">
                        <c:v>193.46474336336101</c:v>
                      </c:pt>
                      <c:pt idx="167">
                        <c:v>360.357775658116</c:v>
                      </c:pt>
                      <c:pt idx="168">
                        <c:v>40.228449284675399</c:v>
                      </c:pt>
                      <c:pt idx="169">
                        <c:v>369.912933064946</c:v>
                      </c:pt>
                      <c:pt idx="170">
                        <c:v>187.665442551871</c:v>
                      </c:pt>
                      <c:pt idx="171">
                        <c:v>501.20219631880599</c:v>
                      </c:pt>
                      <c:pt idx="172">
                        <c:v>684.78288560091096</c:v>
                      </c:pt>
                      <c:pt idx="173">
                        <c:v>449.355739300339</c:v>
                      </c:pt>
                      <c:pt idx="174">
                        <c:v>330.08355556123001</c:v>
                      </c:pt>
                      <c:pt idx="175">
                        <c:v>64.506200420656597</c:v>
                      </c:pt>
                      <c:pt idx="176">
                        <c:v>373.68405536286099</c:v>
                      </c:pt>
                      <c:pt idx="177">
                        <c:v>200.550553649693</c:v>
                      </c:pt>
                      <c:pt idx="178">
                        <c:v>574.282300400655</c:v>
                      </c:pt>
                      <c:pt idx="179">
                        <c:v>881.16667120767897</c:v>
                      </c:pt>
                      <c:pt idx="180">
                        <c:v>1029.5181242476899</c:v>
                      </c:pt>
                      <c:pt idx="181">
                        <c:v>152.86568521842301</c:v>
                      </c:pt>
                      <c:pt idx="182">
                        <c:v>927.82240399415605</c:v>
                      </c:pt>
                      <c:pt idx="183">
                        <c:v>905.25657752884501</c:v>
                      </c:pt>
                      <c:pt idx="184">
                        <c:v>196.571053427408</c:v>
                      </c:pt>
                      <c:pt idx="185">
                        <c:v>1006.40194738446</c:v>
                      </c:pt>
                      <c:pt idx="186">
                        <c:v>193.73249675817499</c:v>
                      </c:pt>
                      <c:pt idx="187">
                        <c:v>360.742287216156</c:v>
                      </c:pt>
                      <c:pt idx="188">
                        <c:v>40.185030071632397</c:v>
                      </c:pt>
                      <c:pt idx="189">
                        <c:v>370.57791753650702</c:v>
                      </c:pt>
                      <c:pt idx="190">
                        <c:v>187.968808585045</c:v>
                      </c:pt>
                      <c:pt idx="191">
                        <c:v>501.31459539016402</c:v>
                      </c:pt>
                      <c:pt idx="192">
                        <c:v>684.98441290163305</c:v>
                      </c:pt>
                      <c:pt idx="193">
                        <c:v>450.480367199434</c:v>
                      </c:pt>
                      <c:pt idx="194">
                        <c:v>330.09262905751302</c:v>
                      </c:pt>
                      <c:pt idx="195">
                        <c:v>64.506200420656597</c:v>
                      </c:pt>
                      <c:pt idx="196">
                        <c:v>373.94670602562701</c:v>
                      </c:pt>
                      <c:pt idx="197">
                        <c:v>200.99546948228601</c:v>
                      </c:pt>
                      <c:pt idx="198">
                        <c:v>574.77512780365703</c:v>
                      </c:pt>
                      <c:pt idx="199">
                        <c:v>881.98170144648304</c:v>
                      </c:pt>
                    </c:numCache>
                  </c:numRef>
                </c:yVal>
                <c:smooth val="0"/>
                <c:extLst xmlns:c15="http://schemas.microsoft.com/office/drawing/2012/chart">
                  <c:ext xmlns:c16="http://schemas.microsoft.com/office/drawing/2014/chart" uri="{C3380CC4-5D6E-409C-BE32-E72D297353CC}">
                    <c16:uniqueId val="{00000003-8C3F-49BF-A82A-4E0738EBD133}"/>
                  </c:ext>
                </c:extLst>
              </c15:ser>
            </c15:filteredScatterSeries>
          </c:ext>
        </c:extLst>
      </c:scatterChart>
      <c:valAx>
        <c:axId val="789463072"/>
        <c:scaling>
          <c:orientation val="minMax"/>
          <c:max val="16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1039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89463632"/>
        <c:crosses val="autoZero"/>
        <c:crossBetween val="midCat"/>
      </c:valAx>
      <c:valAx>
        <c:axId val="789463632"/>
        <c:scaling>
          <c:orientation val="minMax"/>
          <c:max val="16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odal Pseudo-Probabilistic </a:t>
                </a:r>
                <a:r>
                  <a:rPr lang="en-US" sz="1000" b="0" i="0" u="none" strike="noStrike" baseline="0">
                    <a:effectLst/>
                  </a:rPr>
                  <a:t>Lateral Spread</a:t>
                </a:r>
                <a:r>
                  <a:rPr lang="en-US"/>
                  <a:t>, </a:t>
                </a:r>
              </a:p>
              <a:p>
                <a:pPr>
                  <a:defRPr/>
                </a:pPr>
                <a:r>
                  <a:rPr lang="en-US"/>
                  <a:t>Tr = 1039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89463072"/>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Collect_Indiviual_Data_LS1.xlsm]Butte!$F$7:$F$26</c:f>
              <c:numCache>
                <c:formatCode>General</c:formatCode>
                <c:ptCount val="20"/>
                <c:pt idx="0">
                  <c:v>762.71324954701674</c:v>
                </c:pt>
                <c:pt idx="1">
                  <c:v>75.511697927021615</c:v>
                </c:pt>
                <c:pt idx="2">
                  <c:v>532.08941091269696</c:v>
                </c:pt>
                <c:pt idx="3">
                  <c:v>393.02035867820717</c:v>
                </c:pt>
                <c:pt idx="4">
                  <c:v>44.41505689900945</c:v>
                </c:pt>
                <c:pt idx="5">
                  <c:v>699.84581284733304</c:v>
                </c:pt>
                <c:pt idx="6">
                  <c:v>93.736447961406654</c:v>
                </c:pt>
                <c:pt idx="7">
                  <c:v>60.937920678640126</c:v>
                </c:pt>
                <c:pt idx="8">
                  <c:v>16.055707068836245</c:v>
                </c:pt>
                <c:pt idx="9">
                  <c:v>61.880554070072648</c:v>
                </c:pt>
                <c:pt idx="10">
                  <c:v>27.861826036741206</c:v>
                </c:pt>
                <c:pt idx="11">
                  <c:v>118.74709921412308</c:v>
                </c:pt>
                <c:pt idx="12">
                  <c:v>422.68109052970527</c:v>
                </c:pt>
                <c:pt idx="13">
                  <c:v>43.637996311216163</c:v>
                </c:pt>
                <c:pt idx="14">
                  <c:v>169.41891842725525</c:v>
                </c:pt>
                <c:pt idx="15">
                  <c:v>4.8991872535259136</c:v>
                </c:pt>
                <c:pt idx="16">
                  <c:v>50.652233638132124</c:v>
                </c:pt>
                <c:pt idx="17">
                  <c:v>2.240342392711268</c:v>
                </c:pt>
                <c:pt idx="18">
                  <c:v>375.92889785584418</c:v>
                </c:pt>
                <c:pt idx="19">
                  <c:v>161.16568602711058</c:v>
                </c:pt>
              </c:numCache>
            </c:numRef>
          </c:xVal>
          <c:yVal>
            <c:numRef>
              <c:f>[Collect_Indiviual_Data_LS1.xlsm]Butte!$L$31:$L$50</c:f>
              <c:numCache>
                <c:formatCode>General</c:formatCode>
                <c:ptCount val="20"/>
                <c:pt idx="0">
                  <c:v>740.13614132112502</c:v>
                </c:pt>
                <c:pt idx="1">
                  <c:v>68.350943525335296</c:v>
                </c:pt>
                <c:pt idx="2">
                  <c:v>467.444183352854</c:v>
                </c:pt>
                <c:pt idx="3">
                  <c:v>336.52711336732199</c:v>
                </c:pt>
                <c:pt idx="4">
                  <c:v>31.212030626311702</c:v>
                </c:pt>
                <c:pt idx="5">
                  <c:v>648.54357287883397</c:v>
                </c:pt>
                <c:pt idx="6">
                  <c:v>78.567078476017201</c:v>
                </c:pt>
                <c:pt idx="7">
                  <c:v>31.4341483447804</c:v>
                </c:pt>
                <c:pt idx="8">
                  <c:v>13.164156651017199</c:v>
                </c:pt>
                <c:pt idx="9">
                  <c:v>54.579210901764199</c:v>
                </c:pt>
                <c:pt idx="10">
                  <c:v>14.104208688024199</c:v>
                </c:pt>
                <c:pt idx="11">
                  <c:v>87.0397210194498</c:v>
                </c:pt>
                <c:pt idx="12">
                  <c:v>430.95435715537502</c:v>
                </c:pt>
                <c:pt idx="13">
                  <c:v>13.8839332020582</c:v>
                </c:pt>
                <c:pt idx="14">
                  <c:v>148.01236970521799</c:v>
                </c:pt>
                <c:pt idx="15">
                  <c:v>1.21385549698212</c:v>
                </c:pt>
                <c:pt idx="16">
                  <c:v>27.491942567356599</c:v>
                </c:pt>
                <c:pt idx="17">
                  <c:v>0.10479533543215</c:v>
                </c:pt>
                <c:pt idx="18">
                  <c:v>323.78947191946799</c:v>
                </c:pt>
                <c:pt idx="19">
                  <c:v>101.502845793261</c:v>
                </c:pt>
              </c:numCache>
            </c:numRef>
          </c:yVal>
          <c:smooth val="0"/>
          <c:extLst>
            <c:ext xmlns:c16="http://schemas.microsoft.com/office/drawing/2014/chart" uri="{C3380CC4-5D6E-409C-BE32-E72D297353CC}">
              <c16:uniqueId val="{00000000-6605-4F91-AF52-4D4E14340C7B}"/>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Collect_Indiviual_Data_LS1.xlsm]Eureka!$F$7:$F$26</c:f>
              <c:numCache>
                <c:formatCode>General</c:formatCode>
                <c:ptCount val="20"/>
                <c:pt idx="0">
                  <c:v>1433.9425955079173</c:v>
                </c:pt>
                <c:pt idx="1">
                  <c:v>148.36972922250911</c:v>
                </c:pt>
                <c:pt idx="2">
                  <c:v>925.79002264238875</c:v>
                </c:pt>
                <c:pt idx="3">
                  <c:v>1096.3966446332061</c:v>
                </c:pt>
                <c:pt idx="4">
                  <c:v>181.08993845366828</c:v>
                </c:pt>
                <c:pt idx="5">
                  <c:v>1195.6988308162393</c:v>
                </c:pt>
                <c:pt idx="6">
                  <c:v>203.62992647327229</c:v>
                </c:pt>
                <c:pt idx="7">
                  <c:v>322.78331254980577</c:v>
                </c:pt>
                <c:pt idx="8">
                  <c:v>46.207164875952408</c:v>
                </c:pt>
                <c:pt idx="9">
                  <c:v>245.5985264998763</c:v>
                </c:pt>
                <c:pt idx="10">
                  <c:v>180.93490040593363</c:v>
                </c:pt>
                <c:pt idx="11">
                  <c:v>469.54969493599788</c:v>
                </c:pt>
                <c:pt idx="12">
                  <c:v>848.86763719151122</c:v>
                </c:pt>
                <c:pt idx="13">
                  <c:v>356.63644690574182</c:v>
                </c:pt>
                <c:pt idx="14">
                  <c:v>356.04697443591016</c:v>
                </c:pt>
                <c:pt idx="15">
                  <c:v>28.0800376199164</c:v>
                </c:pt>
                <c:pt idx="16">
                  <c:v>279.35671506836434</c:v>
                </c:pt>
                <c:pt idx="17">
                  <c:v>50.968798459310506</c:v>
                </c:pt>
                <c:pt idx="18">
                  <c:v>709.85211034014901</c:v>
                </c:pt>
                <c:pt idx="19">
                  <c:v>752.83904771276923</c:v>
                </c:pt>
              </c:numCache>
            </c:numRef>
          </c:xVal>
          <c:yVal>
            <c:numRef>
              <c:f>[Collect_Indiviual_Data_LS1.xlsm]Eureka!$L$31:$L$50</c:f>
              <c:numCache>
                <c:formatCode>General</c:formatCode>
                <c:ptCount val="20"/>
                <c:pt idx="0">
                  <c:v>1002.50013307524</c:v>
                </c:pt>
                <c:pt idx="1">
                  <c:v>137.38610681906999</c:v>
                </c:pt>
                <c:pt idx="2">
                  <c:v>867.63418988930198</c:v>
                </c:pt>
                <c:pt idx="3">
                  <c:v>851.92409010006702</c:v>
                </c:pt>
                <c:pt idx="4">
                  <c:v>267.824787840824</c:v>
                </c:pt>
                <c:pt idx="5">
                  <c:v>954.44490915913002</c:v>
                </c:pt>
                <c:pt idx="6">
                  <c:v>187.49848018195999</c:v>
                </c:pt>
                <c:pt idx="7">
                  <c:v>374.49714664665601</c:v>
                </c:pt>
                <c:pt idx="8">
                  <c:v>69.556901455662498</c:v>
                </c:pt>
                <c:pt idx="9">
                  <c:v>310.06863571984502</c:v>
                </c:pt>
                <c:pt idx="10">
                  <c:v>202.612224372166</c:v>
                </c:pt>
                <c:pt idx="11">
                  <c:v>489.24475637695798</c:v>
                </c:pt>
                <c:pt idx="12">
                  <c:v>633.90912502405104</c:v>
                </c:pt>
                <c:pt idx="13">
                  <c:v>406.68030628685602</c:v>
                </c:pt>
                <c:pt idx="14">
                  <c:v>321.416431600382</c:v>
                </c:pt>
                <c:pt idx="15">
                  <c:v>58.622158647325101</c:v>
                </c:pt>
                <c:pt idx="16">
                  <c:v>330.69345110729603</c:v>
                </c:pt>
                <c:pt idx="17">
                  <c:v>143.601011972762</c:v>
                </c:pt>
                <c:pt idx="18">
                  <c:v>594.96420517984495</c:v>
                </c:pt>
                <c:pt idx="19">
                  <c:v>810.95618634458697</c:v>
                </c:pt>
              </c:numCache>
            </c:numRef>
          </c:yVal>
          <c:smooth val="0"/>
          <c:extLst>
            <c:ext xmlns:c16="http://schemas.microsoft.com/office/drawing/2014/chart" uri="{C3380CC4-5D6E-409C-BE32-E72D297353CC}">
              <c16:uniqueId val="{00000002-6605-4F91-AF52-4D4E14340C7B}"/>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Collect_Indiviual_Data_LS1.xlsm]Santa Monica'!$F$7:$F$26</c:f>
              <c:numCache>
                <c:formatCode>General</c:formatCode>
                <c:ptCount val="20"/>
                <c:pt idx="0">
                  <c:v>1342.0023590417154</c:v>
                </c:pt>
                <c:pt idx="1">
                  <c:v>138.3459444653792</c:v>
                </c:pt>
                <c:pt idx="2">
                  <c:v>868.62907715154222</c:v>
                </c:pt>
                <c:pt idx="3">
                  <c:v>1024.2871073102253</c:v>
                </c:pt>
                <c:pt idx="4">
                  <c:v>146.94392118210348</c:v>
                </c:pt>
                <c:pt idx="5">
                  <c:v>1149.0695444549137</c:v>
                </c:pt>
                <c:pt idx="6">
                  <c:v>186.78682231796517</c:v>
                </c:pt>
                <c:pt idx="7">
                  <c:v>266.33619062974168</c:v>
                </c:pt>
                <c:pt idx="8">
                  <c:v>37.912095306725938</c:v>
                </c:pt>
                <c:pt idx="9">
                  <c:v>205.77138160222145</c:v>
                </c:pt>
                <c:pt idx="10">
                  <c:v>143.73691202536253</c:v>
                </c:pt>
                <c:pt idx="11">
                  <c:v>409.00499781269974</c:v>
                </c:pt>
                <c:pt idx="12">
                  <c:v>808.05953324710822</c:v>
                </c:pt>
                <c:pt idx="13">
                  <c:v>267.7457384023437</c:v>
                </c:pt>
                <c:pt idx="14">
                  <c:v>330.75012957276022</c:v>
                </c:pt>
                <c:pt idx="15">
                  <c:v>19.856712371247603</c:v>
                </c:pt>
                <c:pt idx="16">
                  <c:v>239.00512552940845</c:v>
                </c:pt>
                <c:pt idx="17">
                  <c:v>38.338402073275532</c:v>
                </c:pt>
                <c:pt idx="18">
                  <c:v>651.90276531498034</c:v>
                </c:pt>
                <c:pt idx="19">
                  <c:v>640.99645376211322</c:v>
                </c:pt>
              </c:numCache>
            </c:numRef>
          </c:xVal>
          <c:yVal>
            <c:numRef>
              <c:f>'[Collect_Indiviual_Data_LS1.xlsm]Santa Monica'!$L$31:$L$50</c:f>
              <c:numCache>
                <c:formatCode>General</c:formatCode>
                <c:ptCount val="20"/>
                <c:pt idx="0">
                  <c:v>1001.79304897669</c:v>
                </c:pt>
                <c:pt idx="1">
                  <c:v>129.02387615390401</c:v>
                </c:pt>
                <c:pt idx="2">
                  <c:v>859.55640183477499</c:v>
                </c:pt>
                <c:pt idx="3">
                  <c:v>846.26948264449697</c:v>
                </c:pt>
                <c:pt idx="4">
                  <c:v>238.20009588707501</c:v>
                </c:pt>
                <c:pt idx="5">
                  <c:v>953.01158912216897</c:v>
                </c:pt>
                <c:pt idx="6">
                  <c:v>185.959937054828</c:v>
                </c:pt>
                <c:pt idx="7">
                  <c:v>367.16965001782802</c:v>
                </c:pt>
                <c:pt idx="8">
                  <c:v>62.381777880700398</c:v>
                </c:pt>
                <c:pt idx="9">
                  <c:v>290.52090791145298</c:v>
                </c:pt>
                <c:pt idx="10">
                  <c:v>191.37496745429499</c:v>
                </c:pt>
                <c:pt idx="11">
                  <c:v>467.62480539398803</c:v>
                </c:pt>
                <c:pt idx="12">
                  <c:v>633.85359570010098</c:v>
                </c:pt>
                <c:pt idx="13">
                  <c:v>398.02720855834201</c:v>
                </c:pt>
                <c:pt idx="14">
                  <c:v>306.37276844002002</c:v>
                </c:pt>
                <c:pt idx="15">
                  <c:v>51.507191936611498</c:v>
                </c:pt>
                <c:pt idx="16">
                  <c:v>321.639485028161</c:v>
                </c:pt>
                <c:pt idx="17">
                  <c:v>103.367285762363</c:v>
                </c:pt>
                <c:pt idx="18">
                  <c:v>587.369643430054</c:v>
                </c:pt>
                <c:pt idx="19">
                  <c:v>778.00207040717805</c:v>
                </c:pt>
              </c:numCache>
            </c:numRef>
          </c:yVal>
          <c:smooth val="0"/>
          <c:extLst>
            <c:ext xmlns:c16="http://schemas.microsoft.com/office/drawing/2014/chart" uri="{C3380CC4-5D6E-409C-BE32-E72D297353CC}">
              <c16:uniqueId val="{00000004-6605-4F91-AF52-4D4E14340C7B}"/>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Collect_Indiviual_Data_LS1.xlsm]Portland!$F$7:$F$26</c:f>
              <c:numCache>
                <c:formatCode>General</c:formatCode>
                <c:ptCount val="20"/>
                <c:pt idx="0">
                  <c:v>1128.8870867790395</c:v>
                </c:pt>
                <c:pt idx="1">
                  <c:v>120.24164418213029</c:v>
                </c:pt>
                <c:pt idx="2">
                  <c:v>791.44845476523255</c:v>
                </c:pt>
                <c:pt idx="3">
                  <c:v>858.10846012958461</c:v>
                </c:pt>
                <c:pt idx="4">
                  <c:v>114.85434489519996</c:v>
                </c:pt>
                <c:pt idx="5">
                  <c:v>1019.8969458314543</c:v>
                </c:pt>
                <c:pt idx="6">
                  <c:v>164.3966965169183</c:v>
                </c:pt>
                <c:pt idx="7">
                  <c:v>194.57641993066636</c:v>
                </c:pt>
                <c:pt idx="8">
                  <c:v>28.547683081315359</c:v>
                </c:pt>
                <c:pt idx="9">
                  <c:v>156.82223187340776</c:v>
                </c:pt>
                <c:pt idx="10">
                  <c:v>98.781879912889949</c:v>
                </c:pt>
                <c:pt idx="11">
                  <c:v>337.21636848230082</c:v>
                </c:pt>
                <c:pt idx="12">
                  <c:v>698.63484552567525</c:v>
                </c:pt>
                <c:pt idx="13">
                  <c:v>180.55936525774678</c:v>
                </c:pt>
                <c:pt idx="14">
                  <c:v>288.56532050246852</c:v>
                </c:pt>
                <c:pt idx="15">
                  <c:v>15.731982040391051</c:v>
                </c:pt>
                <c:pt idx="16">
                  <c:v>190.62611860539522</c:v>
                </c:pt>
                <c:pt idx="17">
                  <c:v>25.225363136700587</c:v>
                </c:pt>
                <c:pt idx="18">
                  <c:v>552.77271421564217</c:v>
                </c:pt>
                <c:pt idx="19">
                  <c:v>502.24600013187495</c:v>
                </c:pt>
              </c:numCache>
            </c:numRef>
          </c:xVal>
          <c:yVal>
            <c:numRef>
              <c:f>[Collect_Indiviual_Data_LS1.xlsm]Portland!$L$31:$L$50</c:f>
              <c:numCache>
                <c:formatCode>General</c:formatCode>
                <c:ptCount val="20"/>
                <c:pt idx="0">
                  <c:v>1001.76703061279</c:v>
                </c:pt>
                <c:pt idx="1">
                  <c:v>128.83087992669701</c:v>
                </c:pt>
                <c:pt idx="2">
                  <c:v>859.27477226056897</c:v>
                </c:pt>
                <c:pt idx="3">
                  <c:v>846.18034144915896</c:v>
                </c:pt>
                <c:pt idx="4">
                  <c:v>237.52534977305999</c:v>
                </c:pt>
                <c:pt idx="5">
                  <c:v>952.98910561519403</c:v>
                </c:pt>
                <c:pt idx="6">
                  <c:v>185.91020830988299</c:v>
                </c:pt>
                <c:pt idx="7">
                  <c:v>367.06225930493201</c:v>
                </c:pt>
                <c:pt idx="8">
                  <c:v>62.202426882538397</c:v>
                </c:pt>
                <c:pt idx="9">
                  <c:v>290.03960848168202</c:v>
                </c:pt>
                <c:pt idx="10">
                  <c:v>191.120134520335</c:v>
                </c:pt>
                <c:pt idx="11">
                  <c:v>467.10881183529199</c:v>
                </c:pt>
                <c:pt idx="12">
                  <c:v>633.85149493345398</c:v>
                </c:pt>
                <c:pt idx="13">
                  <c:v>397.86340943927502</c:v>
                </c:pt>
                <c:pt idx="14">
                  <c:v>306.30875699770399</c:v>
                </c:pt>
                <c:pt idx="15">
                  <c:v>51.479221387752403</c:v>
                </c:pt>
                <c:pt idx="16">
                  <c:v>321.241046119332</c:v>
                </c:pt>
                <c:pt idx="17">
                  <c:v>103.042044105234</c:v>
                </c:pt>
                <c:pt idx="18">
                  <c:v>587.22286556547999</c:v>
                </c:pt>
                <c:pt idx="19">
                  <c:v>777.02935342923502</c:v>
                </c:pt>
              </c:numCache>
            </c:numRef>
          </c:yVal>
          <c:smooth val="0"/>
          <c:extLst>
            <c:ext xmlns:c16="http://schemas.microsoft.com/office/drawing/2014/chart" uri="{C3380CC4-5D6E-409C-BE32-E72D297353CC}">
              <c16:uniqueId val="{00000006-6605-4F91-AF52-4D4E14340C7B}"/>
            </c:ext>
          </c:extLst>
        </c:ser>
        <c:ser>
          <c:idx val="36"/>
          <c:order val="8"/>
          <c:tx>
            <c:v>Salt Lake City</c:v>
          </c:tx>
          <c:spPr>
            <a:ln w="25400" cap="rnd">
              <a:noFill/>
              <a:round/>
            </a:ln>
            <a:effectLst/>
          </c:spPr>
          <c:marker>
            <c:symbol val="star"/>
            <c:size val="5"/>
            <c:spPr>
              <a:noFill/>
              <a:ln w="9525">
                <a:solidFill>
                  <a:schemeClr val="tx1"/>
                </a:solidFill>
              </a:ln>
              <a:effectLst/>
            </c:spPr>
          </c:marker>
          <c:xVal>
            <c:numRef>
              <c:f>'[Collect_Indiviual_Data_LS1.xlsm]Salt Lake City'!$F$7:$F$26</c:f>
              <c:numCache>
                <c:formatCode>General</c:formatCode>
                <c:ptCount val="20"/>
                <c:pt idx="0">
                  <c:v>1178.9538396267494</c:v>
                </c:pt>
                <c:pt idx="1">
                  <c:v>125.45077607384833</c:v>
                </c:pt>
                <c:pt idx="2">
                  <c:v>821.65348424003821</c:v>
                </c:pt>
                <c:pt idx="3">
                  <c:v>915.37136125582708</c:v>
                </c:pt>
                <c:pt idx="4">
                  <c:v>129.45039889089369</c:v>
                </c:pt>
                <c:pt idx="5">
                  <c:v>1054.149708040595</c:v>
                </c:pt>
                <c:pt idx="6">
                  <c:v>174.38521104666614</c:v>
                </c:pt>
                <c:pt idx="7">
                  <c:v>220.88289416769976</c:v>
                </c:pt>
                <c:pt idx="8">
                  <c:v>31.831776909140061</c:v>
                </c:pt>
                <c:pt idx="9">
                  <c:v>176.22416142612309</c:v>
                </c:pt>
                <c:pt idx="10">
                  <c:v>115.23260795859164</c:v>
                </c:pt>
                <c:pt idx="11">
                  <c:v>370.55718145222977</c:v>
                </c:pt>
                <c:pt idx="12">
                  <c:v>729.31018798836294</c:v>
                </c:pt>
                <c:pt idx="13">
                  <c:v>216.27078880790941</c:v>
                </c:pt>
                <c:pt idx="14">
                  <c:v>308.12609267687588</c:v>
                </c:pt>
                <c:pt idx="15">
                  <c:v>18.522831897116983</c:v>
                </c:pt>
                <c:pt idx="16">
                  <c:v>215.69681509169354</c:v>
                </c:pt>
                <c:pt idx="17">
                  <c:v>31.58748783294757</c:v>
                </c:pt>
                <c:pt idx="18">
                  <c:v>582.71840265987407</c:v>
                </c:pt>
                <c:pt idx="19">
                  <c:v>561.05541861281324</c:v>
                </c:pt>
              </c:numCache>
            </c:numRef>
          </c:xVal>
          <c:yVal>
            <c:numRef>
              <c:f>'[Collect_Indiviual_Data_LS1.xlsm]Salt Lake City'!$L$31:$L$50</c:f>
              <c:numCache>
                <c:formatCode>General</c:formatCode>
                <c:ptCount val="20"/>
                <c:pt idx="0">
                  <c:v>999.40984605838196</c:v>
                </c:pt>
                <c:pt idx="1">
                  <c:v>119.246368574459</c:v>
                </c:pt>
                <c:pt idx="2">
                  <c:v>847.776695495784</c:v>
                </c:pt>
                <c:pt idx="3">
                  <c:v>837.54405955800803</c:v>
                </c:pt>
                <c:pt idx="4">
                  <c:v>208.13609453992899</c:v>
                </c:pt>
                <c:pt idx="5">
                  <c:v>950.63451364828404</c:v>
                </c:pt>
                <c:pt idx="6">
                  <c:v>184.42018956995099</c:v>
                </c:pt>
                <c:pt idx="7">
                  <c:v>348.83282327488598</c:v>
                </c:pt>
                <c:pt idx="8">
                  <c:v>54.272417692171103</c:v>
                </c:pt>
                <c:pt idx="9">
                  <c:v>263.36025340153202</c:v>
                </c:pt>
                <c:pt idx="10">
                  <c:v>180.22139569246099</c:v>
                </c:pt>
                <c:pt idx="11">
                  <c:v>448.49148489407401</c:v>
                </c:pt>
                <c:pt idx="12">
                  <c:v>630.30995542809399</c:v>
                </c:pt>
                <c:pt idx="13">
                  <c:v>378.07227566837503</c:v>
                </c:pt>
                <c:pt idx="14">
                  <c:v>304.73770273447502</c:v>
                </c:pt>
                <c:pt idx="15">
                  <c:v>50.510466879365602</c:v>
                </c:pt>
                <c:pt idx="16">
                  <c:v>305.87981523454403</c:v>
                </c:pt>
                <c:pt idx="17">
                  <c:v>80.836466228434801</c:v>
                </c:pt>
                <c:pt idx="18">
                  <c:v>577.73098917577897</c:v>
                </c:pt>
                <c:pt idx="19">
                  <c:v>738.78849205750805</c:v>
                </c:pt>
              </c:numCache>
            </c:numRef>
          </c:yVal>
          <c:smooth val="0"/>
          <c:extLst>
            <c:ext xmlns:c16="http://schemas.microsoft.com/office/drawing/2014/chart" uri="{C3380CC4-5D6E-409C-BE32-E72D297353CC}">
              <c16:uniqueId val="{00000008-6605-4F91-AF52-4D4E14340C7B}"/>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Collect_Indiviual_Data_LS1.xlsm]San Francisco'!$F$7:$F$26</c:f>
              <c:numCache>
                <c:formatCode>General</c:formatCode>
                <c:ptCount val="20"/>
                <c:pt idx="0">
                  <c:v>1388.0602104673972</c:v>
                </c:pt>
                <c:pt idx="1">
                  <c:v>142.4274017078904</c:v>
                </c:pt>
                <c:pt idx="2">
                  <c:v>889.95252094216528</c:v>
                </c:pt>
                <c:pt idx="3">
                  <c:v>1057.1235225611756</c:v>
                </c:pt>
                <c:pt idx="4">
                  <c:v>158.69430933877359</c:v>
                </c:pt>
                <c:pt idx="5">
                  <c:v>1170.5827881019025</c:v>
                </c:pt>
                <c:pt idx="6">
                  <c:v>192.84647395173434</c:v>
                </c:pt>
                <c:pt idx="7">
                  <c:v>288.81642314226428</c:v>
                </c:pt>
                <c:pt idx="8">
                  <c:v>40.886270847103752</c:v>
                </c:pt>
                <c:pt idx="9">
                  <c:v>220.39796521525111</c:v>
                </c:pt>
                <c:pt idx="10">
                  <c:v>158.80908684918114</c:v>
                </c:pt>
                <c:pt idx="11">
                  <c:v>431.02909490271156</c:v>
                </c:pt>
                <c:pt idx="12">
                  <c:v>827.20447974446017</c:v>
                </c:pt>
                <c:pt idx="13">
                  <c:v>299.63243176085308</c:v>
                </c:pt>
                <c:pt idx="14">
                  <c:v>339.48265703857965</c:v>
                </c:pt>
                <c:pt idx="15">
                  <c:v>22.221849660611021</c:v>
                </c:pt>
                <c:pt idx="16">
                  <c:v>252.83720270063881</c:v>
                </c:pt>
                <c:pt idx="17">
                  <c:v>41.970336630950925</c:v>
                </c:pt>
                <c:pt idx="18">
                  <c:v>677.39291387843912</c:v>
                </c:pt>
                <c:pt idx="19">
                  <c:v>682.8294253987716</c:v>
                </c:pt>
              </c:numCache>
            </c:numRef>
          </c:xVal>
          <c:yVal>
            <c:numRef>
              <c:f>'[Collect_Indiviual_Data_LS1.xlsm]San Francisco'!$L$31:$L$50</c:f>
              <c:numCache>
                <c:formatCode>General</c:formatCode>
                <c:ptCount val="20"/>
                <c:pt idx="0">
                  <c:v>1002.03991103098</c:v>
                </c:pt>
                <c:pt idx="1">
                  <c:v>131.31706950629899</c:v>
                </c:pt>
                <c:pt idx="2">
                  <c:v>862.669876024372</c:v>
                </c:pt>
                <c:pt idx="3">
                  <c:v>847.65123918037602</c:v>
                </c:pt>
                <c:pt idx="4">
                  <c:v>246.95498206479701</c:v>
                </c:pt>
                <c:pt idx="5">
                  <c:v>953.20399492310605</c:v>
                </c:pt>
                <c:pt idx="6">
                  <c:v>186.56514656136301</c:v>
                </c:pt>
                <c:pt idx="7">
                  <c:v>369.64211362376199</c:v>
                </c:pt>
                <c:pt idx="8">
                  <c:v>64.836939028227306</c:v>
                </c:pt>
                <c:pt idx="9">
                  <c:v>294.93290689523599</c:v>
                </c:pt>
                <c:pt idx="10">
                  <c:v>194.19178694583701</c:v>
                </c:pt>
                <c:pt idx="11">
                  <c:v>473.729691352938</c:v>
                </c:pt>
                <c:pt idx="12">
                  <c:v>633.88359457677802</c:v>
                </c:pt>
                <c:pt idx="13">
                  <c:v>400.49138952935999</c:v>
                </c:pt>
                <c:pt idx="14">
                  <c:v>307.40134642196398</c:v>
                </c:pt>
                <c:pt idx="15">
                  <c:v>54.259316747562401</c:v>
                </c:pt>
                <c:pt idx="16">
                  <c:v>325.715336459122</c:v>
                </c:pt>
                <c:pt idx="17">
                  <c:v>109.620054955627</c:v>
                </c:pt>
                <c:pt idx="18">
                  <c:v>589.714783239491</c:v>
                </c:pt>
                <c:pt idx="19">
                  <c:v>788.66152885295503</c:v>
                </c:pt>
              </c:numCache>
            </c:numRef>
          </c:yVal>
          <c:smooth val="0"/>
          <c:extLst>
            <c:ext xmlns:c16="http://schemas.microsoft.com/office/drawing/2014/chart" uri="{C3380CC4-5D6E-409C-BE32-E72D297353CC}">
              <c16:uniqueId val="{0000000A-6605-4F91-AF52-4D4E14340C7B}"/>
            </c:ext>
          </c:extLst>
        </c:ser>
        <c:ser>
          <c:idx val="42"/>
          <c:order val="12"/>
          <c:tx>
            <c:v>San Jose</c:v>
          </c:tx>
          <c:spPr>
            <a:ln w="25400" cap="rnd">
              <a:noFill/>
              <a:round/>
            </a:ln>
            <a:effectLst/>
          </c:spPr>
          <c:marker>
            <c:symbol val="diamond"/>
            <c:size val="5"/>
            <c:spPr>
              <a:noFill/>
              <a:ln w="9525">
                <a:solidFill>
                  <a:schemeClr val="tx1"/>
                </a:solidFill>
              </a:ln>
              <a:effectLst/>
            </c:spPr>
          </c:marker>
          <c:xVal>
            <c:numRef>
              <c:f>'[Collect_Indiviual_Data_LS1.xlsm]San Jose'!$F$7:$F$26</c:f>
              <c:numCache>
                <c:formatCode>General</c:formatCode>
                <c:ptCount val="20"/>
                <c:pt idx="0">
                  <c:v>1451.7745564345498</c:v>
                </c:pt>
                <c:pt idx="1">
                  <c:v>146.25394605950098</c:v>
                </c:pt>
                <c:pt idx="2">
                  <c:v>907.73897040429915</c:v>
                </c:pt>
                <c:pt idx="3">
                  <c:v>1089.557814905842</c:v>
                </c:pt>
                <c:pt idx="4">
                  <c:v>167.40921000480148</c:v>
                </c:pt>
                <c:pt idx="5">
                  <c:v>1196.3939511720621</c:v>
                </c:pt>
                <c:pt idx="6">
                  <c:v>197.79499358371123</c:v>
                </c:pt>
                <c:pt idx="7">
                  <c:v>311.37476798060692</c:v>
                </c:pt>
                <c:pt idx="8">
                  <c:v>43.791840591050274</c:v>
                </c:pt>
                <c:pt idx="9">
                  <c:v>232.27547339356229</c:v>
                </c:pt>
                <c:pt idx="10">
                  <c:v>171.67545736284382</c:v>
                </c:pt>
                <c:pt idx="11">
                  <c:v>447.16525451672004</c:v>
                </c:pt>
                <c:pt idx="12">
                  <c:v>849.55448980751544</c:v>
                </c:pt>
                <c:pt idx="13">
                  <c:v>327.30554470802986</c:v>
                </c:pt>
                <c:pt idx="14">
                  <c:v>346.54641406670049</c:v>
                </c:pt>
                <c:pt idx="15">
                  <c:v>23.420861827945821</c:v>
                </c:pt>
                <c:pt idx="16">
                  <c:v>261.58415717840484</c:v>
                </c:pt>
                <c:pt idx="17">
                  <c:v>44.232148616455362</c:v>
                </c:pt>
                <c:pt idx="18">
                  <c:v>705.25592043870017</c:v>
                </c:pt>
                <c:pt idx="19">
                  <c:v>717.23759099526387</c:v>
                </c:pt>
              </c:numCache>
            </c:numRef>
          </c:xVal>
          <c:yVal>
            <c:numRef>
              <c:f>'[Collect_Indiviual_Data_LS1.xlsm]San Jose'!$L$31:$L$50</c:f>
              <c:numCache>
                <c:formatCode>General</c:formatCode>
                <c:ptCount val="20"/>
                <c:pt idx="0">
                  <c:v>1001.13712426539</c:v>
                </c:pt>
                <c:pt idx="1">
                  <c:v>124.233655264557</c:v>
                </c:pt>
                <c:pt idx="2">
                  <c:v>853.55330499081094</c:v>
                </c:pt>
                <c:pt idx="3">
                  <c:v>843.54124289669301</c:v>
                </c:pt>
                <c:pt idx="4">
                  <c:v>222.827409719516</c:v>
                </c:pt>
                <c:pt idx="5">
                  <c:v>952.60724069000798</c:v>
                </c:pt>
                <c:pt idx="6">
                  <c:v>185.04750641383399</c:v>
                </c:pt>
                <c:pt idx="7">
                  <c:v>359.74192102041701</c:v>
                </c:pt>
                <c:pt idx="8">
                  <c:v>58.832699875989597</c:v>
                </c:pt>
                <c:pt idx="9">
                  <c:v>278.01840911006798</c:v>
                </c:pt>
                <c:pt idx="10">
                  <c:v>185.895244349667</c:v>
                </c:pt>
                <c:pt idx="11">
                  <c:v>457.11156879852098</c:v>
                </c:pt>
                <c:pt idx="12">
                  <c:v>633.21475379846902</c:v>
                </c:pt>
                <c:pt idx="13">
                  <c:v>388.08978588129099</c:v>
                </c:pt>
                <c:pt idx="14">
                  <c:v>305.30577769033403</c:v>
                </c:pt>
                <c:pt idx="15">
                  <c:v>51.138749602632799</c:v>
                </c:pt>
                <c:pt idx="16">
                  <c:v>309.89307024742601</c:v>
                </c:pt>
                <c:pt idx="17">
                  <c:v>94.332258812772395</c:v>
                </c:pt>
                <c:pt idx="18">
                  <c:v>582.95397866221697</c:v>
                </c:pt>
                <c:pt idx="19">
                  <c:v>757.190747165125</c:v>
                </c:pt>
              </c:numCache>
            </c:numRef>
          </c:yVal>
          <c:smooth val="0"/>
          <c:extLst>
            <c:ext xmlns:c16="http://schemas.microsoft.com/office/drawing/2014/chart" uri="{C3380CC4-5D6E-409C-BE32-E72D297353CC}">
              <c16:uniqueId val="{0000000C-6605-4F91-AF52-4D4E14340C7B}"/>
            </c:ext>
          </c:extLst>
        </c:ser>
        <c:ser>
          <c:idx val="45"/>
          <c:order val="14"/>
          <c:tx>
            <c:v>Seattle</c:v>
          </c:tx>
          <c:spPr>
            <a:ln w="25400" cap="rnd">
              <a:noFill/>
              <a:round/>
            </a:ln>
            <a:effectLst/>
          </c:spPr>
          <c:marker>
            <c:symbol val="square"/>
            <c:size val="5"/>
            <c:spPr>
              <a:noFill/>
              <a:ln w="9525">
                <a:solidFill>
                  <a:schemeClr val="tx1"/>
                </a:solidFill>
              </a:ln>
              <a:effectLst/>
            </c:spPr>
          </c:marker>
          <c:xVal>
            <c:numRef>
              <c:f>[Collect_Indiviual_Data_LS1.xlsm]Seattle!$F$7:$F$26</c:f>
              <c:numCache>
                <c:formatCode>General</c:formatCode>
                <c:ptCount val="20"/>
                <c:pt idx="0">
                  <c:v>1256.7167050728308</c:v>
                </c:pt>
                <c:pt idx="1">
                  <c:v>131.15995142779016</c:v>
                </c:pt>
                <c:pt idx="2">
                  <c:v>837.71584625847447</c:v>
                </c:pt>
                <c:pt idx="3">
                  <c:v>964.8166159442145</c:v>
                </c:pt>
                <c:pt idx="4">
                  <c:v>132.13008408818826</c:v>
                </c:pt>
                <c:pt idx="5">
                  <c:v>1103.2758337170483</c:v>
                </c:pt>
                <c:pt idx="6">
                  <c:v>178.42614520061181</c:v>
                </c:pt>
                <c:pt idx="7">
                  <c:v>234.99699022124463</c:v>
                </c:pt>
                <c:pt idx="8">
                  <c:v>33.614898066873174</c:v>
                </c:pt>
                <c:pt idx="9">
                  <c:v>185.74446193058878</c:v>
                </c:pt>
                <c:pt idx="10">
                  <c:v>122.7712987149618</c:v>
                </c:pt>
                <c:pt idx="11">
                  <c:v>380.85047086364636</c:v>
                </c:pt>
                <c:pt idx="12">
                  <c:v>769.792301514114</c:v>
                </c:pt>
                <c:pt idx="13">
                  <c:v>227.17606868397388</c:v>
                </c:pt>
                <c:pt idx="14">
                  <c:v>315.89492245949759</c:v>
                </c:pt>
                <c:pt idx="15">
                  <c:v>17.759372452488876</c:v>
                </c:pt>
                <c:pt idx="16">
                  <c:v>219.55838281382754</c:v>
                </c:pt>
                <c:pt idx="17">
                  <c:v>32.410686979175935</c:v>
                </c:pt>
                <c:pt idx="18">
                  <c:v>610.38137354755781</c:v>
                </c:pt>
                <c:pt idx="19">
                  <c:v>583.28952182745525</c:v>
                </c:pt>
              </c:numCache>
            </c:numRef>
          </c:xVal>
          <c:yVal>
            <c:numRef>
              <c:f>[Collect_Indiviual_Data_LS1.xlsm]Seattle!$L$31:$L$50</c:f>
              <c:numCache>
                <c:formatCode>General</c:formatCode>
                <c:ptCount val="20"/>
                <c:pt idx="0">
                  <c:v>998.36373634067297</c:v>
                </c:pt>
                <c:pt idx="1">
                  <c:v>114.958111266922</c:v>
                </c:pt>
                <c:pt idx="2">
                  <c:v>840.71948731085502</c:v>
                </c:pt>
                <c:pt idx="3">
                  <c:v>833.956880551891</c:v>
                </c:pt>
                <c:pt idx="4">
                  <c:v>197.794325013839</c:v>
                </c:pt>
                <c:pt idx="5">
                  <c:v>947.81418949168005</c:v>
                </c:pt>
                <c:pt idx="6">
                  <c:v>184.17447501954399</c:v>
                </c:pt>
                <c:pt idx="7">
                  <c:v>340.67475234112499</c:v>
                </c:pt>
                <c:pt idx="8">
                  <c:v>50.487120694168397</c:v>
                </c:pt>
                <c:pt idx="9">
                  <c:v>256.90215514674202</c:v>
                </c:pt>
                <c:pt idx="10">
                  <c:v>175.193094463596</c:v>
                </c:pt>
                <c:pt idx="11">
                  <c:v>443.65777722723698</c:v>
                </c:pt>
                <c:pt idx="12">
                  <c:v>627.35851800532805</c:v>
                </c:pt>
                <c:pt idx="13">
                  <c:v>370.986693885916</c:v>
                </c:pt>
                <c:pt idx="14">
                  <c:v>304.49161729494</c:v>
                </c:pt>
                <c:pt idx="15">
                  <c:v>47.3674285972088</c:v>
                </c:pt>
                <c:pt idx="16">
                  <c:v>302.85170598752001</c:v>
                </c:pt>
                <c:pt idx="17">
                  <c:v>73.644417247510006</c:v>
                </c:pt>
                <c:pt idx="18">
                  <c:v>573.38446557816496</c:v>
                </c:pt>
                <c:pt idx="19">
                  <c:v>727.274493880715</c:v>
                </c:pt>
              </c:numCache>
            </c:numRef>
          </c:yVal>
          <c:smooth val="0"/>
          <c:extLst>
            <c:ext xmlns:c16="http://schemas.microsoft.com/office/drawing/2014/chart" uri="{C3380CC4-5D6E-409C-BE32-E72D297353CC}">
              <c16:uniqueId val="{0000000E-6605-4F91-AF52-4D4E14340C7B}"/>
            </c:ext>
          </c:extLst>
        </c:ser>
        <c:ser>
          <c:idx val="12"/>
          <c:order val="16"/>
          <c:tx>
            <c:v>Memphis</c:v>
          </c:tx>
          <c:spPr>
            <a:ln w="25400" cap="rnd">
              <a:noFill/>
              <a:round/>
            </a:ln>
            <a:effectLst/>
          </c:spPr>
          <c:marker>
            <c:symbol val="triangle"/>
            <c:size val="5"/>
            <c:spPr>
              <a:noFill/>
              <a:ln w="9525">
                <a:solidFill>
                  <a:schemeClr val="tx1"/>
                </a:solidFill>
              </a:ln>
              <a:effectLst/>
            </c:spPr>
          </c:marker>
          <c:xVal>
            <c:numRef>
              <c:f>[Collect_Indiviual_Data_LS1.xlsm]Memphis!$F$7:$F$26</c:f>
              <c:numCache>
                <c:formatCode>General</c:formatCode>
                <c:ptCount val="20"/>
                <c:pt idx="0">
                  <c:v>1098.2023573214851</c:v>
                </c:pt>
                <c:pt idx="1">
                  <c:v>116.0039097279579</c:v>
                </c:pt>
                <c:pt idx="2">
                  <c:v>782.83539082760183</c:v>
                </c:pt>
                <c:pt idx="3">
                  <c:v>835.12788326010195</c:v>
                </c:pt>
                <c:pt idx="4">
                  <c:v>114.25043228338058</c:v>
                </c:pt>
                <c:pt idx="5">
                  <c:v>997.48989245238681</c:v>
                </c:pt>
                <c:pt idx="6">
                  <c:v>163.30401029131554</c:v>
                </c:pt>
                <c:pt idx="7">
                  <c:v>190.68545274857499</c:v>
                </c:pt>
                <c:pt idx="8">
                  <c:v>28.201943801096043</c:v>
                </c:pt>
                <c:pt idx="9">
                  <c:v>153.3184414247454</c:v>
                </c:pt>
                <c:pt idx="10">
                  <c:v>98.019764498901282</c:v>
                </c:pt>
                <c:pt idx="11">
                  <c:v>333.891306694425</c:v>
                </c:pt>
                <c:pt idx="12">
                  <c:v>680.81608666624595</c:v>
                </c:pt>
                <c:pt idx="13">
                  <c:v>180.7727887478907</c:v>
                </c:pt>
                <c:pt idx="14">
                  <c:v>284.99025877686717</c:v>
                </c:pt>
                <c:pt idx="15">
                  <c:v>16.216588762030856</c:v>
                </c:pt>
                <c:pt idx="16">
                  <c:v>189.17988488696463</c:v>
                </c:pt>
                <c:pt idx="17">
                  <c:v>25.652482394499209</c:v>
                </c:pt>
                <c:pt idx="18">
                  <c:v>543.08438760686568</c:v>
                </c:pt>
                <c:pt idx="19">
                  <c:v>495.67919238060284</c:v>
                </c:pt>
              </c:numCache>
            </c:numRef>
          </c:xVal>
          <c:yVal>
            <c:numRef>
              <c:f>[Collect_Indiviual_Data_LS1.xlsm]Memphis!$L$31:$L$50</c:f>
              <c:numCache>
                <c:formatCode>General</c:formatCode>
                <c:ptCount val="20"/>
                <c:pt idx="0">
                  <c:v>1000.24323465394</c:v>
                </c:pt>
                <c:pt idx="1">
                  <c:v>121.79307426971999</c:v>
                </c:pt>
                <c:pt idx="2">
                  <c:v>850.37695680167803</c:v>
                </c:pt>
                <c:pt idx="3">
                  <c:v>840.70761912500802</c:v>
                </c:pt>
                <c:pt idx="4">
                  <c:v>215.80354254993901</c:v>
                </c:pt>
                <c:pt idx="5">
                  <c:v>952.10068864395805</c:v>
                </c:pt>
                <c:pt idx="6">
                  <c:v>184.73282011508999</c:v>
                </c:pt>
                <c:pt idx="7">
                  <c:v>354.323625632485</c:v>
                </c:pt>
                <c:pt idx="8">
                  <c:v>56.574339166133001</c:v>
                </c:pt>
                <c:pt idx="9">
                  <c:v>270.87653151587</c:v>
                </c:pt>
                <c:pt idx="10">
                  <c:v>183.219658874716</c:v>
                </c:pt>
                <c:pt idx="11">
                  <c:v>452.656306145283</c:v>
                </c:pt>
                <c:pt idx="12">
                  <c:v>632.16161047567903</c:v>
                </c:pt>
                <c:pt idx="13">
                  <c:v>382.42419188061098</c:v>
                </c:pt>
                <c:pt idx="14">
                  <c:v>304.982423393631</c:v>
                </c:pt>
                <c:pt idx="15">
                  <c:v>50.909245292829397</c:v>
                </c:pt>
                <c:pt idx="16">
                  <c:v>307.57618613166602</c:v>
                </c:pt>
                <c:pt idx="17">
                  <c:v>87.487949731188195</c:v>
                </c:pt>
                <c:pt idx="18">
                  <c:v>580.60855846130596</c:v>
                </c:pt>
                <c:pt idx="19">
                  <c:v>747.18843630224501</c:v>
                </c:pt>
              </c:numCache>
            </c:numRef>
          </c:yVal>
          <c:smooth val="0"/>
          <c:extLst>
            <c:ext xmlns:c16="http://schemas.microsoft.com/office/drawing/2014/chart" uri="{C3380CC4-5D6E-409C-BE32-E72D297353CC}">
              <c16:uniqueId val="{00000010-6605-4F91-AF52-4D4E14340C7B}"/>
            </c:ext>
          </c:extLst>
        </c:ser>
        <c:ser>
          <c:idx val="15"/>
          <c:order val="18"/>
          <c:tx>
            <c:v>Charleston</c:v>
          </c:tx>
          <c:spPr>
            <a:ln w="25400" cap="rnd">
              <a:noFill/>
              <a:round/>
            </a:ln>
            <a:effectLst/>
          </c:spPr>
          <c:marker>
            <c:symbol val="x"/>
            <c:size val="5"/>
            <c:spPr>
              <a:noFill/>
              <a:ln w="9525">
                <a:solidFill>
                  <a:schemeClr val="tx1"/>
                </a:solidFill>
              </a:ln>
              <a:effectLst/>
            </c:spPr>
          </c:marker>
          <c:xVal>
            <c:numRef>
              <c:f>[Collect_Indiviual_Data_LS1.xlsm]Charleston!$F$7:$F$26</c:f>
              <c:numCache>
                <c:formatCode>General</c:formatCode>
                <c:ptCount val="20"/>
                <c:pt idx="0">
                  <c:v>1096.3891285580883</c:v>
                </c:pt>
                <c:pt idx="1">
                  <c:v>115.32732004793377</c:v>
                </c:pt>
                <c:pt idx="2">
                  <c:v>786.78000642951895</c:v>
                </c:pt>
                <c:pt idx="3">
                  <c:v>838.7416380772205</c:v>
                </c:pt>
                <c:pt idx="4">
                  <c:v>117.6261170583165</c:v>
                </c:pt>
                <c:pt idx="5">
                  <c:v>996.25556871907065</c:v>
                </c:pt>
                <c:pt idx="6">
                  <c:v>165.35578622543051</c:v>
                </c:pt>
                <c:pt idx="7">
                  <c:v>195.37567351406287</c:v>
                </c:pt>
                <c:pt idx="8">
                  <c:v>28.934903950547284</c:v>
                </c:pt>
                <c:pt idx="9">
                  <c:v>156.484443288259</c:v>
                </c:pt>
                <c:pt idx="10">
                  <c:v>101.75558468453266</c:v>
                </c:pt>
                <c:pt idx="11">
                  <c:v>340.6905846634283</c:v>
                </c:pt>
                <c:pt idx="12">
                  <c:v>680.34928780752784</c:v>
                </c:pt>
                <c:pt idx="13">
                  <c:v>189.67859915498198</c:v>
                </c:pt>
                <c:pt idx="14">
                  <c:v>288.33592801491773</c:v>
                </c:pt>
                <c:pt idx="15">
                  <c:v>17.178270209452229</c:v>
                </c:pt>
                <c:pt idx="16">
                  <c:v>194.78705795306996</c:v>
                </c:pt>
                <c:pt idx="17">
                  <c:v>27.517818940346785</c:v>
                </c:pt>
                <c:pt idx="18">
                  <c:v>545.63073799548943</c:v>
                </c:pt>
                <c:pt idx="19">
                  <c:v>507.19563569784106</c:v>
                </c:pt>
              </c:numCache>
            </c:numRef>
          </c:xVal>
          <c:yVal>
            <c:numRef>
              <c:f>[Collect_Indiviual_Data_LS1.xlsm]Charleston!$L$31:$L$50</c:f>
              <c:numCache>
                <c:formatCode>General</c:formatCode>
                <c:ptCount val="20"/>
                <c:pt idx="0">
                  <c:v>1001.77513846852</c:v>
                </c:pt>
                <c:pt idx="1">
                  <c:v>128.89096697283799</c:v>
                </c:pt>
                <c:pt idx="2">
                  <c:v>859.36191848756903</c:v>
                </c:pt>
                <c:pt idx="3">
                  <c:v>846.20806719698498</c:v>
                </c:pt>
                <c:pt idx="4">
                  <c:v>237.735560354694</c:v>
                </c:pt>
                <c:pt idx="5">
                  <c:v>952.99611010422905</c:v>
                </c:pt>
                <c:pt idx="6">
                  <c:v>185.92568055704601</c:v>
                </c:pt>
                <c:pt idx="7">
                  <c:v>367.06290502695902</c:v>
                </c:pt>
                <c:pt idx="8">
                  <c:v>62.258214403143299</c:v>
                </c:pt>
                <c:pt idx="9">
                  <c:v>290.18931568690101</c:v>
                </c:pt>
                <c:pt idx="10">
                  <c:v>191.19954005749</c:v>
                </c:pt>
                <c:pt idx="11">
                  <c:v>467.27080164716</c:v>
                </c:pt>
                <c:pt idx="12">
                  <c:v>633.85214931690996</c:v>
                </c:pt>
                <c:pt idx="13">
                  <c:v>397.94335001277801</c:v>
                </c:pt>
                <c:pt idx="14">
                  <c:v>306.32859310741401</c:v>
                </c:pt>
                <c:pt idx="15">
                  <c:v>51.487814511382602</c:v>
                </c:pt>
                <c:pt idx="16">
                  <c:v>321.37016925099601</c:v>
                </c:pt>
                <c:pt idx="17">
                  <c:v>103.142813845562</c:v>
                </c:pt>
                <c:pt idx="18">
                  <c:v>587.244128027839</c:v>
                </c:pt>
                <c:pt idx="19">
                  <c:v>777.33182606296305</c:v>
                </c:pt>
              </c:numCache>
            </c:numRef>
          </c:yVal>
          <c:smooth val="0"/>
          <c:extLst>
            <c:ext xmlns:c16="http://schemas.microsoft.com/office/drawing/2014/chart" uri="{C3380CC4-5D6E-409C-BE32-E72D297353CC}">
              <c16:uniqueId val="{00000012-6605-4F91-AF52-4D4E14340C7B}"/>
            </c:ext>
          </c:extLst>
        </c:ser>
        <c:ser>
          <c:idx val="17"/>
          <c:order val="20"/>
          <c:tx>
            <c:v>1 to 1 line</c:v>
          </c:tx>
          <c:spPr>
            <a:ln w="19050" cap="rnd">
              <a:solidFill>
                <a:schemeClr val="tx1"/>
              </a:solidFill>
              <a:prstDash val="solid"/>
              <a:round/>
            </a:ln>
            <a:effectLst/>
          </c:spPr>
          <c:marker>
            <c:symbol val="none"/>
          </c:marker>
          <c:dPt>
            <c:idx val="1"/>
            <c:marker>
              <c:symbol val="none"/>
            </c:marker>
            <c:bubble3D val="0"/>
            <c:spPr>
              <a:ln w="19050" cap="rnd">
                <a:solidFill>
                  <a:schemeClr val="tx1"/>
                </a:solidFill>
                <a:prstDash val="solid"/>
                <a:round/>
              </a:ln>
              <a:effectLst/>
            </c:spPr>
            <c:extLst>
              <c:ext xmlns:c16="http://schemas.microsoft.com/office/drawing/2014/chart" uri="{C3380CC4-5D6E-409C-BE32-E72D297353CC}">
                <c16:uniqueId val="{00000001-A513-4341-9A15-687ACA05DBE0}"/>
              </c:ext>
            </c:extLst>
          </c:dPt>
          <c:xVal>
            <c:numRef>
              <c:f>'[Collect_Indiviual_Data_LS1.xlsm]PLOTS (R&amp;W) (scaled) (2)'!$A$162:$A$163</c:f>
              <c:numCache>
                <c:formatCode>General</c:formatCode>
                <c:ptCount val="2"/>
                <c:pt idx="0">
                  <c:v>0</c:v>
                </c:pt>
                <c:pt idx="1">
                  <c:v>2000</c:v>
                </c:pt>
              </c:numCache>
            </c:numRef>
          </c:xVal>
          <c:yVal>
            <c:numRef>
              <c:f>'[Collect_Indiviual_Data_LS1.xlsm]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6605-4F91-AF52-4D4E14340C7B}"/>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Collect_Indiviual_Data_LS1.xlsm]Trendlines!$I$5:$I$204</c:f>
              <c:numCache>
                <c:formatCode>General</c:formatCode>
                <c:ptCount val="200"/>
                <c:pt idx="0">
                  <c:v>762.71324954701674</c:v>
                </c:pt>
                <c:pt idx="1">
                  <c:v>75.511697927021615</c:v>
                </c:pt>
                <c:pt idx="2">
                  <c:v>532.08941091269696</c:v>
                </c:pt>
                <c:pt idx="3">
                  <c:v>393.02035867820717</c:v>
                </c:pt>
                <c:pt idx="4">
                  <c:v>44.41505689900945</c:v>
                </c:pt>
                <c:pt idx="5">
                  <c:v>699.84581284733304</c:v>
                </c:pt>
                <c:pt idx="6">
                  <c:v>93.736447961406654</c:v>
                </c:pt>
                <c:pt idx="7">
                  <c:v>60.937920678640126</c:v>
                </c:pt>
                <c:pt idx="8">
                  <c:v>16.055707068836245</c:v>
                </c:pt>
                <c:pt idx="9">
                  <c:v>61.880554070072648</c:v>
                </c:pt>
                <c:pt idx="10">
                  <c:v>27.861826036741206</c:v>
                </c:pt>
                <c:pt idx="11">
                  <c:v>118.74709921412308</c:v>
                </c:pt>
                <c:pt idx="12">
                  <c:v>422.68109052970527</c:v>
                </c:pt>
                <c:pt idx="13">
                  <c:v>43.637996311216163</c:v>
                </c:pt>
                <c:pt idx="14">
                  <c:v>169.41891842725525</c:v>
                </c:pt>
                <c:pt idx="15">
                  <c:v>4.8991872535259136</c:v>
                </c:pt>
                <c:pt idx="16">
                  <c:v>50.652233638132124</c:v>
                </c:pt>
                <c:pt idx="17">
                  <c:v>2.240342392711268</c:v>
                </c:pt>
                <c:pt idx="18">
                  <c:v>375.92889785584418</c:v>
                </c:pt>
                <c:pt idx="19">
                  <c:v>161.16568602711058</c:v>
                </c:pt>
                <c:pt idx="20">
                  <c:v>1433.9425955079173</c:v>
                </c:pt>
                <c:pt idx="21">
                  <c:v>148.36972922250911</c:v>
                </c:pt>
                <c:pt idx="22">
                  <c:v>925.79002264238875</c:v>
                </c:pt>
                <c:pt idx="23">
                  <c:v>1096.3966446332061</c:v>
                </c:pt>
                <c:pt idx="24">
                  <c:v>181.08993845366828</c:v>
                </c:pt>
                <c:pt idx="25">
                  <c:v>1195.6988308162393</c:v>
                </c:pt>
                <c:pt idx="26">
                  <c:v>203.62992647327229</c:v>
                </c:pt>
                <c:pt idx="27">
                  <c:v>322.78331254980577</c:v>
                </c:pt>
                <c:pt idx="28">
                  <c:v>46.207164875952408</c:v>
                </c:pt>
                <c:pt idx="29">
                  <c:v>245.5985264998763</c:v>
                </c:pt>
                <c:pt idx="30">
                  <c:v>180.93490040593363</c:v>
                </c:pt>
                <c:pt idx="31">
                  <c:v>469.54969493599788</c:v>
                </c:pt>
                <c:pt idx="32">
                  <c:v>848.86763719151122</c:v>
                </c:pt>
                <c:pt idx="33">
                  <c:v>356.63644690574182</c:v>
                </c:pt>
                <c:pt idx="34">
                  <c:v>356.04697443591016</c:v>
                </c:pt>
                <c:pt idx="35">
                  <c:v>28.0800376199164</c:v>
                </c:pt>
                <c:pt idx="36">
                  <c:v>279.35671506836434</c:v>
                </c:pt>
                <c:pt idx="37">
                  <c:v>50.968798459310506</c:v>
                </c:pt>
                <c:pt idx="38">
                  <c:v>709.85211034014901</c:v>
                </c:pt>
                <c:pt idx="39">
                  <c:v>752.83904771276923</c:v>
                </c:pt>
                <c:pt idx="40">
                  <c:v>1342.0023590417154</c:v>
                </c:pt>
                <c:pt idx="41">
                  <c:v>138.3459444653792</c:v>
                </c:pt>
                <c:pt idx="42">
                  <c:v>868.62907715154222</c:v>
                </c:pt>
                <c:pt idx="43">
                  <c:v>1024.2871073102253</c:v>
                </c:pt>
                <c:pt idx="44">
                  <c:v>146.94392118210348</c:v>
                </c:pt>
                <c:pt idx="45">
                  <c:v>1149.0695444549137</c:v>
                </c:pt>
                <c:pt idx="46">
                  <c:v>186.78682231796517</c:v>
                </c:pt>
                <c:pt idx="47">
                  <c:v>266.33619062974168</c:v>
                </c:pt>
                <c:pt idx="48">
                  <c:v>37.912095306725938</c:v>
                </c:pt>
                <c:pt idx="49">
                  <c:v>205.77138160222145</c:v>
                </c:pt>
                <c:pt idx="50">
                  <c:v>143.73691202536253</c:v>
                </c:pt>
                <c:pt idx="51">
                  <c:v>409.00499781269974</c:v>
                </c:pt>
                <c:pt idx="52">
                  <c:v>808.05953324710822</c:v>
                </c:pt>
                <c:pt idx="53">
                  <c:v>267.7457384023437</c:v>
                </c:pt>
                <c:pt idx="54">
                  <c:v>330.75012957276022</c:v>
                </c:pt>
                <c:pt idx="55">
                  <c:v>19.856712371247603</c:v>
                </c:pt>
                <c:pt idx="56">
                  <c:v>239.00512552940845</c:v>
                </c:pt>
                <c:pt idx="57">
                  <c:v>38.338402073275532</c:v>
                </c:pt>
                <c:pt idx="58">
                  <c:v>651.90276531498034</c:v>
                </c:pt>
                <c:pt idx="59">
                  <c:v>640.99645376211322</c:v>
                </c:pt>
                <c:pt idx="60">
                  <c:v>1128.8870867790395</c:v>
                </c:pt>
                <c:pt idx="61">
                  <c:v>120.24164418213029</c:v>
                </c:pt>
                <c:pt idx="62">
                  <c:v>791.44845476523255</c:v>
                </c:pt>
                <c:pt idx="63">
                  <c:v>858.10846012958461</c:v>
                </c:pt>
                <c:pt idx="64">
                  <c:v>114.85434489519996</c:v>
                </c:pt>
                <c:pt idx="65">
                  <c:v>1019.8969458314543</c:v>
                </c:pt>
                <c:pt idx="66">
                  <c:v>164.3966965169183</c:v>
                </c:pt>
                <c:pt idx="67">
                  <c:v>194.57641993066636</c:v>
                </c:pt>
                <c:pt idx="68">
                  <c:v>28.547683081315359</c:v>
                </c:pt>
                <c:pt idx="69">
                  <c:v>156.82223187340776</c:v>
                </c:pt>
                <c:pt idx="70">
                  <c:v>98.781879912889949</c:v>
                </c:pt>
                <c:pt idx="71">
                  <c:v>337.21636848230082</c:v>
                </c:pt>
                <c:pt idx="72">
                  <c:v>698.63484552567525</c:v>
                </c:pt>
                <c:pt idx="73">
                  <c:v>180.55936525774678</c:v>
                </c:pt>
                <c:pt idx="74">
                  <c:v>288.56532050246852</c:v>
                </c:pt>
                <c:pt idx="75">
                  <c:v>15.731982040391051</c:v>
                </c:pt>
                <c:pt idx="76">
                  <c:v>190.62611860539522</c:v>
                </c:pt>
                <c:pt idx="77">
                  <c:v>25.225363136700587</c:v>
                </c:pt>
                <c:pt idx="78">
                  <c:v>552.77271421564217</c:v>
                </c:pt>
                <c:pt idx="79">
                  <c:v>502.24600013187495</c:v>
                </c:pt>
                <c:pt idx="80">
                  <c:v>1178.9538396267494</c:v>
                </c:pt>
                <c:pt idx="81">
                  <c:v>125.45077607384833</c:v>
                </c:pt>
                <c:pt idx="82">
                  <c:v>821.65348424003821</c:v>
                </c:pt>
                <c:pt idx="83">
                  <c:v>915.37136125582708</c:v>
                </c:pt>
                <c:pt idx="84">
                  <c:v>129.45039889089369</c:v>
                </c:pt>
                <c:pt idx="85">
                  <c:v>1054.149708040595</c:v>
                </c:pt>
                <c:pt idx="86">
                  <c:v>174.38521104666614</c:v>
                </c:pt>
                <c:pt idx="87">
                  <c:v>220.88289416769976</c:v>
                </c:pt>
                <c:pt idx="88">
                  <c:v>31.831776909140061</c:v>
                </c:pt>
                <c:pt idx="89">
                  <c:v>176.22416142612309</c:v>
                </c:pt>
                <c:pt idx="90">
                  <c:v>115.23260795859164</c:v>
                </c:pt>
                <c:pt idx="91">
                  <c:v>370.55718145222977</c:v>
                </c:pt>
                <c:pt idx="92">
                  <c:v>729.31018798836294</c:v>
                </c:pt>
                <c:pt idx="93">
                  <c:v>216.27078880790941</c:v>
                </c:pt>
                <c:pt idx="94">
                  <c:v>308.12609267687588</c:v>
                </c:pt>
                <c:pt idx="95">
                  <c:v>18.522831897116983</c:v>
                </c:pt>
                <c:pt idx="96">
                  <c:v>215.69681509169354</c:v>
                </c:pt>
                <c:pt idx="97">
                  <c:v>31.58748783294757</c:v>
                </c:pt>
                <c:pt idx="98">
                  <c:v>582.71840265987407</c:v>
                </c:pt>
                <c:pt idx="99">
                  <c:v>561.05541861281324</c:v>
                </c:pt>
                <c:pt idx="100">
                  <c:v>1388.0602104673972</c:v>
                </c:pt>
                <c:pt idx="101">
                  <c:v>142.4274017078904</c:v>
                </c:pt>
                <c:pt idx="102">
                  <c:v>889.95252094216528</c:v>
                </c:pt>
                <c:pt idx="103">
                  <c:v>1057.1235225611756</c:v>
                </c:pt>
                <c:pt idx="104">
                  <c:v>158.69430933877359</c:v>
                </c:pt>
                <c:pt idx="105">
                  <c:v>1170.5827881019025</c:v>
                </c:pt>
                <c:pt idx="106">
                  <c:v>192.84647395173434</c:v>
                </c:pt>
                <c:pt idx="107">
                  <c:v>288.81642314226428</c:v>
                </c:pt>
                <c:pt idx="108">
                  <c:v>40.886270847103752</c:v>
                </c:pt>
                <c:pt idx="109">
                  <c:v>220.39796521525111</c:v>
                </c:pt>
                <c:pt idx="110">
                  <c:v>158.80908684918114</c:v>
                </c:pt>
                <c:pt idx="111">
                  <c:v>431.02909490271156</c:v>
                </c:pt>
                <c:pt idx="112">
                  <c:v>827.20447974446017</c:v>
                </c:pt>
                <c:pt idx="113">
                  <c:v>299.63243176085308</c:v>
                </c:pt>
                <c:pt idx="114">
                  <c:v>339.48265703857965</c:v>
                </c:pt>
                <c:pt idx="115">
                  <c:v>22.221849660611021</c:v>
                </c:pt>
                <c:pt idx="116">
                  <c:v>252.83720270063881</c:v>
                </c:pt>
                <c:pt idx="117">
                  <c:v>41.970336630950925</c:v>
                </c:pt>
                <c:pt idx="118">
                  <c:v>677.39291387843912</c:v>
                </c:pt>
                <c:pt idx="119">
                  <c:v>682.8294253987716</c:v>
                </c:pt>
                <c:pt idx="120">
                  <c:v>1451.7745564345498</c:v>
                </c:pt>
                <c:pt idx="121">
                  <c:v>146.25394605950098</c:v>
                </c:pt>
                <c:pt idx="122">
                  <c:v>907.73897040429915</c:v>
                </c:pt>
                <c:pt idx="123">
                  <c:v>1089.557814905842</c:v>
                </c:pt>
                <c:pt idx="124">
                  <c:v>167.40921000480148</c:v>
                </c:pt>
                <c:pt idx="125">
                  <c:v>1196.3939511720621</c:v>
                </c:pt>
                <c:pt idx="126">
                  <c:v>197.79499358371123</c:v>
                </c:pt>
                <c:pt idx="127">
                  <c:v>311.37476798060692</c:v>
                </c:pt>
                <c:pt idx="128">
                  <c:v>43.791840591050274</c:v>
                </c:pt>
                <c:pt idx="129">
                  <c:v>232.27547339356229</c:v>
                </c:pt>
                <c:pt idx="130">
                  <c:v>171.67545736284382</c:v>
                </c:pt>
                <c:pt idx="131">
                  <c:v>447.16525451672004</c:v>
                </c:pt>
                <c:pt idx="132">
                  <c:v>849.55448980751544</c:v>
                </c:pt>
                <c:pt idx="133">
                  <c:v>327.30554470802986</c:v>
                </c:pt>
                <c:pt idx="134">
                  <c:v>346.54641406670049</c:v>
                </c:pt>
                <c:pt idx="135">
                  <c:v>23.420861827945821</c:v>
                </c:pt>
                <c:pt idx="136">
                  <c:v>261.58415717840484</c:v>
                </c:pt>
                <c:pt idx="137">
                  <c:v>44.232148616455362</c:v>
                </c:pt>
                <c:pt idx="138">
                  <c:v>705.25592043870017</c:v>
                </c:pt>
                <c:pt idx="139">
                  <c:v>717.23759099526387</c:v>
                </c:pt>
                <c:pt idx="140">
                  <c:v>1256.7167050728308</c:v>
                </c:pt>
                <c:pt idx="141">
                  <c:v>131.15995142779016</c:v>
                </c:pt>
                <c:pt idx="142">
                  <c:v>837.71584625847447</c:v>
                </c:pt>
                <c:pt idx="143">
                  <c:v>964.8166159442145</c:v>
                </c:pt>
                <c:pt idx="144">
                  <c:v>132.13008408818826</c:v>
                </c:pt>
                <c:pt idx="145">
                  <c:v>1103.2758337170483</c:v>
                </c:pt>
                <c:pt idx="146">
                  <c:v>178.42614520061181</c:v>
                </c:pt>
                <c:pt idx="147">
                  <c:v>234.99699022124463</c:v>
                </c:pt>
                <c:pt idx="148">
                  <c:v>33.614898066873174</c:v>
                </c:pt>
                <c:pt idx="149">
                  <c:v>185.74446193058878</c:v>
                </c:pt>
                <c:pt idx="150">
                  <c:v>122.7712987149618</c:v>
                </c:pt>
                <c:pt idx="151">
                  <c:v>380.85047086364636</c:v>
                </c:pt>
                <c:pt idx="152">
                  <c:v>769.792301514114</c:v>
                </c:pt>
                <c:pt idx="153">
                  <c:v>227.17606868397388</c:v>
                </c:pt>
                <c:pt idx="154">
                  <c:v>315.89492245949759</c:v>
                </c:pt>
                <c:pt idx="155">
                  <c:v>17.759372452488876</c:v>
                </c:pt>
                <c:pt idx="156">
                  <c:v>219.55838281382754</c:v>
                </c:pt>
                <c:pt idx="157">
                  <c:v>32.410686979175935</c:v>
                </c:pt>
                <c:pt idx="158">
                  <c:v>610.38137354755781</c:v>
                </c:pt>
                <c:pt idx="159">
                  <c:v>583.28952182745525</c:v>
                </c:pt>
                <c:pt idx="160">
                  <c:v>1098.2023573214851</c:v>
                </c:pt>
                <c:pt idx="161">
                  <c:v>116.0039097279579</c:v>
                </c:pt>
                <c:pt idx="162">
                  <c:v>782.83539082760183</c:v>
                </c:pt>
                <c:pt idx="163">
                  <c:v>835.12788326010195</c:v>
                </c:pt>
                <c:pt idx="164">
                  <c:v>114.25043228338058</c:v>
                </c:pt>
                <c:pt idx="165">
                  <c:v>997.48989245238681</c:v>
                </c:pt>
                <c:pt idx="166">
                  <c:v>163.30401029131554</c:v>
                </c:pt>
                <c:pt idx="167">
                  <c:v>190.68545274857499</c:v>
                </c:pt>
                <c:pt idx="168">
                  <c:v>28.201943801096043</c:v>
                </c:pt>
                <c:pt idx="169">
                  <c:v>153.3184414247454</c:v>
                </c:pt>
                <c:pt idx="170">
                  <c:v>98.019764498901282</c:v>
                </c:pt>
                <c:pt idx="171">
                  <c:v>333.891306694425</c:v>
                </c:pt>
                <c:pt idx="172">
                  <c:v>680.81608666624595</c:v>
                </c:pt>
                <c:pt idx="173">
                  <c:v>180.7727887478907</c:v>
                </c:pt>
                <c:pt idx="174">
                  <c:v>284.99025877686717</c:v>
                </c:pt>
                <c:pt idx="175">
                  <c:v>16.216588762030856</c:v>
                </c:pt>
                <c:pt idx="176">
                  <c:v>189.17988488696463</c:v>
                </c:pt>
                <c:pt idx="177">
                  <c:v>25.652482394499209</c:v>
                </c:pt>
                <c:pt idx="178">
                  <c:v>543.08438760686568</c:v>
                </c:pt>
                <c:pt idx="179">
                  <c:v>495.67919238060284</c:v>
                </c:pt>
                <c:pt idx="180">
                  <c:v>1096.3891285580883</c:v>
                </c:pt>
                <c:pt idx="181">
                  <c:v>115.32732004793377</c:v>
                </c:pt>
                <c:pt idx="182">
                  <c:v>786.78000642951895</c:v>
                </c:pt>
                <c:pt idx="183">
                  <c:v>838.7416380772205</c:v>
                </c:pt>
                <c:pt idx="184">
                  <c:v>117.6261170583165</c:v>
                </c:pt>
                <c:pt idx="185">
                  <c:v>996.25556871907065</c:v>
                </c:pt>
                <c:pt idx="186">
                  <c:v>165.35578622543051</c:v>
                </c:pt>
                <c:pt idx="187">
                  <c:v>195.37567351406287</c:v>
                </c:pt>
                <c:pt idx="188">
                  <c:v>28.934903950547284</c:v>
                </c:pt>
                <c:pt idx="189">
                  <c:v>156.484443288259</c:v>
                </c:pt>
                <c:pt idx="190">
                  <c:v>101.75558468453266</c:v>
                </c:pt>
                <c:pt idx="191">
                  <c:v>340.6905846634283</c:v>
                </c:pt>
                <c:pt idx="192">
                  <c:v>680.34928780752784</c:v>
                </c:pt>
                <c:pt idx="193">
                  <c:v>189.67859915498198</c:v>
                </c:pt>
                <c:pt idx="194">
                  <c:v>288.33592801491773</c:v>
                </c:pt>
                <c:pt idx="195">
                  <c:v>17.178270209452229</c:v>
                </c:pt>
                <c:pt idx="196">
                  <c:v>194.78705795306996</c:v>
                </c:pt>
                <c:pt idx="197">
                  <c:v>27.517818940346785</c:v>
                </c:pt>
                <c:pt idx="198">
                  <c:v>545.63073799548943</c:v>
                </c:pt>
                <c:pt idx="199">
                  <c:v>507.19563569784106</c:v>
                </c:pt>
              </c:numCache>
            </c:numRef>
          </c:xVal>
          <c:yVal>
            <c:numRef>
              <c:f>[Collect_Indiviual_Data_LS1.xlsm]Trendlines!$F$5:$F$204</c:f>
              <c:numCache>
                <c:formatCode>General</c:formatCode>
                <c:ptCount val="200"/>
                <c:pt idx="0">
                  <c:v>740.13614132112502</c:v>
                </c:pt>
                <c:pt idx="1">
                  <c:v>68.350943525335296</c:v>
                </c:pt>
                <c:pt idx="2">
                  <c:v>467.444183352854</c:v>
                </c:pt>
                <c:pt idx="3">
                  <c:v>336.52711336732199</c:v>
                </c:pt>
                <c:pt idx="4">
                  <c:v>31.212030626311702</c:v>
                </c:pt>
                <c:pt idx="5">
                  <c:v>648.54357287883397</c:v>
                </c:pt>
                <c:pt idx="6">
                  <c:v>78.567078476017201</c:v>
                </c:pt>
                <c:pt idx="7">
                  <c:v>31.4341483447804</c:v>
                </c:pt>
                <c:pt idx="8">
                  <c:v>13.164156651017199</c:v>
                </c:pt>
                <c:pt idx="9">
                  <c:v>54.579210901764199</c:v>
                </c:pt>
                <c:pt idx="10">
                  <c:v>14.104208688024199</c:v>
                </c:pt>
                <c:pt idx="11">
                  <c:v>87.0397210194498</c:v>
                </c:pt>
                <c:pt idx="12">
                  <c:v>430.95435715537502</c:v>
                </c:pt>
                <c:pt idx="13">
                  <c:v>13.8839332020582</c:v>
                </c:pt>
                <c:pt idx="14">
                  <c:v>148.01236970521799</c:v>
                </c:pt>
                <c:pt idx="15">
                  <c:v>1.21385549698212</c:v>
                </c:pt>
                <c:pt idx="16">
                  <c:v>27.491942567356599</c:v>
                </c:pt>
                <c:pt idx="17">
                  <c:v>0.10479533543215</c:v>
                </c:pt>
                <c:pt idx="18">
                  <c:v>323.78947191946799</c:v>
                </c:pt>
                <c:pt idx="19">
                  <c:v>101.502845793261</c:v>
                </c:pt>
                <c:pt idx="20">
                  <c:v>1002.50013307524</c:v>
                </c:pt>
                <c:pt idx="21">
                  <c:v>137.38610681906999</c:v>
                </c:pt>
                <c:pt idx="22">
                  <c:v>867.63418988930198</c:v>
                </c:pt>
                <c:pt idx="23">
                  <c:v>851.92409010006702</c:v>
                </c:pt>
                <c:pt idx="24">
                  <c:v>267.824787840824</c:v>
                </c:pt>
                <c:pt idx="25">
                  <c:v>954.44490915913002</c:v>
                </c:pt>
                <c:pt idx="26">
                  <c:v>187.49848018195999</c:v>
                </c:pt>
                <c:pt idx="27">
                  <c:v>374.49714664665601</c:v>
                </c:pt>
                <c:pt idx="28">
                  <c:v>69.556901455662498</c:v>
                </c:pt>
                <c:pt idx="29">
                  <c:v>310.06863571984502</c:v>
                </c:pt>
                <c:pt idx="30">
                  <c:v>202.612224372166</c:v>
                </c:pt>
                <c:pt idx="31">
                  <c:v>489.24475637695798</c:v>
                </c:pt>
                <c:pt idx="32">
                  <c:v>633.90912502405104</c:v>
                </c:pt>
                <c:pt idx="33">
                  <c:v>406.68030628685602</c:v>
                </c:pt>
                <c:pt idx="34">
                  <c:v>321.416431600382</c:v>
                </c:pt>
                <c:pt idx="35">
                  <c:v>58.622158647325101</c:v>
                </c:pt>
                <c:pt idx="36">
                  <c:v>330.69345110729603</c:v>
                </c:pt>
                <c:pt idx="37">
                  <c:v>143.601011972762</c:v>
                </c:pt>
                <c:pt idx="38">
                  <c:v>594.96420517984495</c:v>
                </c:pt>
                <c:pt idx="39">
                  <c:v>810.95618634458697</c:v>
                </c:pt>
                <c:pt idx="40">
                  <c:v>1001.79304897669</c:v>
                </c:pt>
                <c:pt idx="41">
                  <c:v>129.02387615390401</c:v>
                </c:pt>
                <c:pt idx="42">
                  <c:v>859.55640183477499</c:v>
                </c:pt>
                <c:pt idx="43">
                  <c:v>846.26948264449697</c:v>
                </c:pt>
                <c:pt idx="44">
                  <c:v>238.20009588707501</c:v>
                </c:pt>
                <c:pt idx="45">
                  <c:v>953.01158912216897</c:v>
                </c:pt>
                <c:pt idx="46">
                  <c:v>185.959937054828</c:v>
                </c:pt>
                <c:pt idx="47">
                  <c:v>367.16965001782802</c:v>
                </c:pt>
                <c:pt idx="48">
                  <c:v>62.381777880700398</c:v>
                </c:pt>
                <c:pt idx="49">
                  <c:v>290.52090791145298</c:v>
                </c:pt>
                <c:pt idx="50">
                  <c:v>191.37496745429499</c:v>
                </c:pt>
                <c:pt idx="51">
                  <c:v>467.62480539398803</c:v>
                </c:pt>
                <c:pt idx="52">
                  <c:v>633.85359570010098</c:v>
                </c:pt>
                <c:pt idx="53">
                  <c:v>398.02720855834201</c:v>
                </c:pt>
                <c:pt idx="54">
                  <c:v>306.37276844002002</c:v>
                </c:pt>
                <c:pt idx="55">
                  <c:v>51.507191936611498</c:v>
                </c:pt>
                <c:pt idx="56">
                  <c:v>321.639485028161</c:v>
                </c:pt>
                <c:pt idx="57">
                  <c:v>103.367285762363</c:v>
                </c:pt>
                <c:pt idx="58">
                  <c:v>587.369643430054</c:v>
                </c:pt>
                <c:pt idx="59">
                  <c:v>778.00207040717805</c:v>
                </c:pt>
                <c:pt idx="60">
                  <c:v>1001.76703061279</c:v>
                </c:pt>
                <c:pt idx="61">
                  <c:v>128.83087992669701</c:v>
                </c:pt>
                <c:pt idx="62">
                  <c:v>859.27477226056897</c:v>
                </c:pt>
                <c:pt idx="63">
                  <c:v>846.18034144915896</c:v>
                </c:pt>
                <c:pt idx="64">
                  <c:v>237.52534977305999</c:v>
                </c:pt>
                <c:pt idx="65">
                  <c:v>952.98910561519403</c:v>
                </c:pt>
                <c:pt idx="66">
                  <c:v>185.91020830988299</c:v>
                </c:pt>
                <c:pt idx="67">
                  <c:v>367.06225930493201</c:v>
                </c:pt>
                <c:pt idx="68">
                  <c:v>62.202426882538397</c:v>
                </c:pt>
                <c:pt idx="69">
                  <c:v>290.03960848168202</c:v>
                </c:pt>
                <c:pt idx="70">
                  <c:v>191.120134520335</c:v>
                </c:pt>
                <c:pt idx="71">
                  <c:v>467.10881183529199</c:v>
                </c:pt>
                <c:pt idx="72">
                  <c:v>633.85149493345398</c:v>
                </c:pt>
                <c:pt idx="73">
                  <c:v>397.86340943927502</c:v>
                </c:pt>
                <c:pt idx="74">
                  <c:v>306.30875699770399</c:v>
                </c:pt>
                <c:pt idx="75">
                  <c:v>51.479221387752403</c:v>
                </c:pt>
                <c:pt idx="76">
                  <c:v>321.241046119332</c:v>
                </c:pt>
                <c:pt idx="77">
                  <c:v>103.042044105234</c:v>
                </c:pt>
                <c:pt idx="78">
                  <c:v>587.22286556547999</c:v>
                </c:pt>
                <c:pt idx="79">
                  <c:v>777.02935342923502</c:v>
                </c:pt>
                <c:pt idx="80">
                  <c:v>999.40984605838196</c:v>
                </c:pt>
                <c:pt idx="81">
                  <c:v>119.246368574459</c:v>
                </c:pt>
                <c:pt idx="82">
                  <c:v>847.776695495784</c:v>
                </c:pt>
                <c:pt idx="83">
                  <c:v>837.54405955800803</c:v>
                </c:pt>
                <c:pt idx="84">
                  <c:v>208.13609453992899</c:v>
                </c:pt>
                <c:pt idx="85">
                  <c:v>950.63451364828404</c:v>
                </c:pt>
                <c:pt idx="86">
                  <c:v>184.42018956995099</c:v>
                </c:pt>
                <c:pt idx="87">
                  <c:v>348.83282327488598</c:v>
                </c:pt>
                <c:pt idx="88">
                  <c:v>54.272417692171103</c:v>
                </c:pt>
                <c:pt idx="89">
                  <c:v>263.36025340153202</c:v>
                </c:pt>
                <c:pt idx="90">
                  <c:v>180.22139569246099</c:v>
                </c:pt>
                <c:pt idx="91">
                  <c:v>448.49148489407401</c:v>
                </c:pt>
                <c:pt idx="92">
                  <c:v>630.30995542809399</c:v>
                </c:pt>
                <c:pt idx="93">
                  <c:v>378.07227566837503</c:v>
                </c:pt>
                <c:pt idx="94">
                  <c:v>304.73770273447502</c:v>
                </c:pt>
                <c:pt idx="95">
                  <c:v>50.510466879365602</c:v>
                </c:pt>
                <c:pt idx="96">
                  <c:v>305.87981523454403</c:v>
                </c:pt>
                <c:pt idx="97">
                  <c:v>80.836466228434801</c:v>
                </c:pt>
                <c:pt idx="98">
                  <c:v>577.73098917577897</c:v>
                </c:pt>
                <c:pt idx="99">
                  <c:v>738.78849205750805</c:v>
                </c:pt>
                <c:pt idx="100">
                  <c:v>1002.03991103098</c:v>
                </c:pt>
                <c:pt idx="101">
                  <c:v>131.31706950629899</c:v>
                </c:pt>
                <c:pt idx="102">
                  <c:v>862.669876024372</c:v>
                </c:pt>
                <c:pt idx="103">
                  <c:v>847.65123918037602</c:v>
                </c:pt>
                <c:pt idx="104">
                  <c:v>246.95498206479701</c:v>
                </c:pt>
                <c:pt idx="105">
                  <c:v>953.20399492310605</c:v>
                </c:pt>
                <c:pt idx="106">
                  <c:v>186.56514656136301</c:v>
                </c:pt>
                <c:pt idx="107">
                  <c:v>369.64211362376199</c:v>
                </c:pt>
                <c:pt idx="108">
                  <c:v>64.836939028227306</c:v>
                </c:pt>
                <c:pt idx="109">
                  <c:v>294.93290689523599</c:v>
                </c:pt>
                <c:pt idx="110">
                  <c:v>194.19178694583701</c:v>
                </c:pt>
                <c:pt idx="111">
                  <c:v>473.729691352938</c:v>
                </c:pt>
                <c:pt idx="112">
                  <c:v>633.88359457677802</c:v>
                </c:pt>
                <c:pt idx="113">
                  <c:v>400.49138952935999</c:v>
                </c:pt>
                <c:pt idx="114">
                  <c:v>307.40134642196398</c:v>
                </c:pt>
                <c:pt idx="115">
                  <c:v>54.259316747562401</c:v>
                </c:pt>
                <c:pt idx="116">
                  <c:v>325.715336459122</c:v>
                </c:pt>
                <c:pt idx="117">
                  <c:v>109.620054955627</c:v>
                </c:pt>
                <c:pt idx="118">
                  <c:v>589.714783239491</c:v>
                </c:pt>
                <c:pt idx="119">
                  <c:v>788.66152885295503</c:v>
                </c:pt>
                <c:pt idx="120">
                  <c:v>1001.13712426539</c:v>
                </c:pt>
                <c:pt idx="121">
                  <c:v>124.233655264557</c:v>
                </c:pt>
                <c:pt idx="122">
                  <c:v>853.55330499081094</c:v>
                </c:pt>
                <c:pt idx="123">
                  <c:v>843.54124289669301</c:v>
                </c:pt>
                <c:pt idx="124">
                  <c:v>222.827409719516</c:v>
                </c:pt>
                <c:pt idx="125">
                  <c:v>952.60724069000798</c:v>
                </c:pt>
                <c:pt idx="126">
                  <c:v>185.04750641383399</c:v>
                </c:pt>
                <c:pt idx="127">
                  <c:v>359.74192102041701</c:v>
                </c:pt>
                <c:pt idx="128">
                  <c:v>58.832699875989597</c:v>
                </c:pt>
                <c:pt idx="129">
                  <c:v>278.01840911006798</c:v>
                </c:pt>
                <c:pt idx="130">
                  <c:v>185.895244349667</c:v>
                </c:pt>
                <c:pt idx="131">
                  <c:v>457.11156879852098</c:v>
                </c:pt>
                <c:pt idx="132">
                  <c:v>633.21475379846902</c:v>
                </c:pt>
                <c:pt idx="133">
                  <c:v>388.08978588129099</c:v>
                </c:pt>
                <c:pt idx="134">
                  <c:v>305.30577769033403</c:v>
                </c:pt>
                <c:pt idx="135">
                  <c:v>51.138749602632799</c:v>
                </c:pt>
                <c:pt idx="136">
                  <c:v>309.89307024742601</c:v>
                </c:pt>
                <c:pt idx="137">
                  <c:v>94.332258812772395</c:v>
                </c:pt>
                <c:pt idx="138">
                  <c:v>582.95397866221697</c:v>
                </c:pt>
                <c:pt idx="139">
                  <c:v>757.190747165125</c:v>
                </c:pt>
                <c:pt idx="140">
                  <c:v>998.36373634067297</c:v>
                </c:pt>
                <c:pt idx="141">
                  <c:v>114.958111266922</c:v>
                </c:pt>
                <c:pt idx="142">
                  <c:v>840.71948731085502</c:v>
                </c:pt>
                <c:pt idx="143">
                  <c:v>833.956880551891</c:v>
                </c:pt>
                <c:pt idx="144">
                  <c:v>197.794325013839</c:v>
                </c:pt>
                <c:pt idx="145">
                  <c:v>947.81418949168005</c:v>
                </c:pt>
                <c:pt idx="146">
                  <c:v>184.17447501954399</c:v>
                </c:pt>
                <c:pt idx="147">
                  <c:v>340.67475234112499</c:v>
                </c:pt>
                <c:pt idx="148">
                  <c:v>50.487120694168397</c:v>
                </c:pt>
                <c:pt idx="149">
                  <c:v>256.90215514674202</c:v>
                </c:pt>
                <c:pt idx="150">
                  <c:v>175.193094463596</c:v>
                </c:pt>
                <c:pt idx="151">
                  <c:v>443.65777722723698</c:v>
                </c:pt>
                <c:pt idx="152">
                  <c:v>627.35851800532805</c:v>
                </c:pt>
                <c:pt idx="153">
                  <c:v>370.986693885916</c:v>
                </c:pt>
                <c:pt idx="154">
                  <c:v>304.49161729494</c:v>
                </c:pt>
                <c:pt idx="155">
                  <c:v>47.3674285972088</c:v>
                </c:pt>
                <c:pt idx="156">
                  <c:v>302.85170598752001</c:v>
                </c:pt>
                <c:pt idx="157">
                  <c:v>73.644417247510006</c:v>
                </c:pt>
                <c:pt idx="158">
                  <c:v>573.38446557816496</c:v>
                </c:pt>
                <c:pt idx="159">
                  <c:v>727.274493880715</c:v>
                </c:pt>
                <c:pt idx="160">
                  <c:v>1000.24323465394</c:v>
                </c:pt>
                <c:pt idx="161">
                  <c:v>121.79307426971999</c:v>
                </c:pt>
                <c:pt idx="162">
                  <c:v>850.37695680167803</c:v>
                </c:pt>
                <c:pt idx="163">
                  <c:v>840.70761912500802</c:v>
                </c:pt>
                <c:pt idx="164">
                  <c:v>215.80354254993901</c:v>
                </c:pt>
                <c:pt idx="165">
                  <c:v>952.10068864395805</c:v>
                </c:pt>
                <c:pt idx="166">
                  <c:v>184.73282011508999</c:v>
                </c:pt>
                <c:pt idx="167">
                  <c:v>354.323625632485</c:v>
                </c:pt>
                <c:pt idx="168">
                  <c:v>56.574339166133001</c:v>
                </c:pt>
                <c:pt idx="169">
                  <c:v>270.87653151587</c:v>
                </c:pt>
                <c:pt idx="170">
                  <c:v>183.219658874716</c:v>
                </c:pt>
                <c:pt idx="171">
                  <c:v>452.656306145283</c:v>
                </c:pt>
                <c:pt idx="172">
                  <c:v>632.16161047567903</c:v>
                </c:pt>
                <c:pt idx="173">
                  <c:v>382.42419188061098</c:v>
                </c:pt>
                <c:pt idx="174">
                  <c:v>304.982423393631</c:v>
                </c:pt>
                <c:pt idx="175">
                  <c:v>50.909245292829397</c:v>
                </c:pt>
                <c:pt idx="176">
                  <c:v>307.57618613166602</c:v>
                </c:pt>
                <c:pt idx="177">
                  <c:v>87.487949731188195</c:v>
                </c:pt>
                <c:pt idx="178">
                  <c:v>580.60855846130596</c:v>
                </c:pt>
                <c:pt idx="179">
                  <c:v>747.18843630224501</c:v>
                </c:pt>
                <c:pt idx="180">
                  <c:v>1001.77513846852</c:v>
                </c:pt>
                <c:pt idx="181">
                  <c:v>128.89096697283799</c:v>
                </c:pt>
                <c:pt idx="182">
                  <c:v>859.36191848756903</c:v>
                </c:pt>
                <c:pt idx="183">
                  <c:v>846.20806719698498</c:v>
                </c:pt>
                <c:pt idx="184">
                  <c:v>237.735560354694</c:v>
                </c:pt>
                <c:pt idx="185">
                  <c:v>952.99611010422905</c:v>
                </c:pt>
                <c:pt idx="186">
                  <c:v>185.92568055704601</c:v>
                </c:pt>
                <c:pt idx="187">
                  <c:v>367.06290502695902</c:v>
                </c:pt>
                <c:pt idx="188">
                  <c:v>62.258214403143299</c:v>
                </c:pt>
                <c:pt idx="189">
                  <c:v>290.18931568690101</c:v>
                </c:pt>
                <c:pt idx="190">
                  <c:v>191.19954005749</c:v>
                </c:pt>
                <c:pt idx="191">
                  <c:v>467.27080164716</c:v>
                </c:pt>
                <c:pt idx="192">
                  <c:v>633.85214931690996</c:v>
                </c:pt>
                <c:pt idx="193">
                  <c:v>397.94335001277801</c:v>
                </c:pt>
                <c:pt idx="194">
                  <c:v>306.32859310741401</c:v>
                </c:pt>
                <c:pt idx="195">
                  <c:v>51.487814511382602</c:v>
                </c:pt>
                <c:pt idx="196">
                  <c:v>321.37016925099601</c:v>
                </c:pt>
                <c:pt idx="197">
                  <c:v>103.142813845562</c:v>
                </c:pt>
                <c:pt idx="198">
                  <c:v>587.244128027839</c:v>
                </c:pt>
                <c:pt idx="199">
                  <c:v>777.33182606296305</c:v>
                </c:pt>
              </c:numCache>
            </c:numRef>
          </c:yVal>
          <c:smooth val="0"/>
          <c:extLst>
            <c:ext xmlns:c16="http://schemas.microsoft.com/office/drawing/2014/chart" uri="{C3380CC4-5D6E-409C-BE32-E72D297353CC}">
              <c16:uniqueId val="{00000002-A513-4341-9A15-687ACA05DBE0}"/>
            </c:ext>
          </c:extLst>
        </c:ser>
        <c:dLbls>
          <c:showLegendKey val="0"/>
          <c:showVal val="0"/>
          <c:showCatName val="0"/>
          <c:showSerName val="0"/>
          <c:showPercent val="0"/>
          <c:showBubbleSize val="0"/>
        </c:dLbls>
        <c:axId val="789478192"/>
        <c:axId val="789478752"/>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Collect_Indiviual_Data_LS1.xlsm]Butte!$G$7:$G$26</c15:sqref>
                        </c15:formulaRef>
                      </c:ext>
                    </c:extLst>
                    <c:numCache>
                      <c:formatCode>General</c:formatCode>
                      <c:ptCount val="20"/>
                      <c:pt idx="0">
                        <c:v>1206.0844765948939</c:v>
                      </c:pt>
                      <c:pt idx="1">
                        <c:v>149.97729400000895</c:v>
                      </c:pt>
                      <c:pt idx="2">
                        <c:v>949.4512628410971</c:v>
                      </c:pt>
                      <c:pt idx="3">
                        <c:v>942.98495864433562</c:v>
                      </c:pt>
                      <c:pt idx="4">
                        <c:v>123.1552924646965</c:v>
                      </c:pt>
                      <c:pt idx="5">
                        <c:v>1073.5395010977852</c:v>
                      </c:pt>
                      <c:pt idx="6">
                        <c:v>200.02243679299741</c:v>
                      </c:pt>
                      <c:pt idx="7">
                        <c:v>259.47288332749383</c:v>
                      </c:pt>
                      <c:pt idx="8">
                        <c:v>26.157786676881084</c:v>
                      </c:pt>
                      <c:pt idx="9">
                        <c:v>272.60288767114884</c:v>
                      </c:pt>
                      <c:pt idx="10">
                        <c:v>125.91511308106327</c:v>
                      </c:pt>
                      <c:pt idx="11">
                        <c:v>504.77511324316112</c:v>
                      </c:pt>
                      <c:pt idx="12">
                        <c:v>768.14139561347599</c:v>
                      </c:pt>
                      <c:pt idx="13">
                        <c:v>241.80449377376587</c:v>
                      </c:pt>
                      <c:pt idx="14">
                        <c:v>375.84606507895546</c:v>
                      </c:pt>
                      <c:pt idx="15">
                        <c:v>58.187354981754083</c:v>
                      </c:pt>
                      <c:pt idx="16">
                        <c:v>362.54299639589811</c:v>
                      </c:pt>
                      <c:pt idx="17">
                        <c:v>172.61384200741395</c:v>
                      </c:pt>
                      <c:pt idx="18">
                        <c:v>558.12545283220129</c:v>
                      </c:pt>
                      <c:pt idx="19">
                        <c:v>643.59061996327762</c:v>
                      </c:pt>
                    </c:numCache>
                  </c:numRef>
                </c:xVal>
                <c:yVal>
                  <c:numRef>
                    <c:extLst>
                      <c:ext uri="{02D57815-91ED-43cb-92C2-25804820EDAC}">
                        <c15:formulaRef>
                          <c15:sqref>[Collect_Indiviual_Data_LS1.xlsm]Butte!$M$31:$M$50</c15:sqref>
                        </c15:formulaRef>
                      </c:ext>
                    </c:extLst>
                    <c:numCache>
                      <c:formatCode>General</c:formatCode>
                      <c:ptCount val="20"/>
                      <c:pt idx="0">
                        <c:v>1017.23379661922</c:v>
                      </c:pt>
                      <c:pt idx="1">
                        <c:v>122.75274187615599</c:v>
                      </c:pt>
                      <c:pt idx="2">
                        <c:v>847.12705406200701</c:v>
                      </c:pt>
                      <c:pt idx="3">
                        <c:v>845.22025804565897</c:v>
                      </c:pt>
                      <c:pt idx="4">
                        <c:v>112.501908050647</c:v>
                      </c:pt>
                      <c:pt idx="5">
                        <c:v>909.79763841540603</c:v>
                      </c:pt>
                      <c:pt idx="6">
                        <c:v>175.056619143999</c:v>
                      </c:pt>
                      <c:pt idx="7">
                        <c:v>239.62215921766199</c:v>
                      </c:pt>
                      <c:pt idx="8">
                        <c:v>19.5632376721897</c:v>
                      </c:pt>
                      <c:pt idx="9">
                        <c:v>255.715976883916</c:v>
                      </c:pt>
                      <c:pt idx="10">
                        <c:v>123.285049564616</c:v>
                      </c:pt>
                      <c:pt idx="11">
                        <c:v>465.80866701752001</c:v>
                      </c:pt>
                      <c:pt idx="12">
                        <c:v>654.08610457756004</c:v>
                      </c:pt>
                      <c:pt idx="13">
                        <c:v>231.38605969225199</c:v>
                      </c:pt>
                      <c:pt idx="14">
                        <c:v>325.55921439493397</c:v>
                      </c:pt>
                      <c:pt idx="15">
                        <c:v>50.425561461516502</c:v>
                      </c:pt>
                      <c:pt idx="16">
                        <c:v>332.22332746918897</c:v>
                      </c:pt>
                      <c:pt idx="17">
                        <c:v>164.704642986051</c:v>
                      </c:pt>
                      <c:pt idx="18">
                        <c:v>496.947247329481</c:v>
                      </c:pt>
                      <c:pt idx="19">
                        <c:v>585.511413753277</c:v>
                      </c:pt>
                    </c:numCache>
                  </c:numRef>
                </c:yVal>
                <c:smooth val="0"/>
                <c:extLst>
                  <c:ext xmlns:c16="http://schemas.microsoft.com/office/drawing/2014/chart" uri="{C3380CC4-5D6E-409C-BE32-E72D297353CC}">
                    <c16:uniqueId val="{00000001-6605-4F91-AF52-4D4E14340C7B}"/>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Eureka!$G$7:$G$26</c15:sqref>
                        </c15:formulaRef>
                      </c:ext>
                    </c:extLst>
                    <c:numCache>
                      <c:formatCode>General</c:formatCode>
                      <c:ptCount val="20"/>
                      <c:pt idx="0">
                        <c:v>1822.4626359968274</c:v>
                      </c:pt>
                      <c:pt idx="1">
                        <c:v>258.65634162124542</c:v>
                      </c:pt>
                      <c:pt idx="2">
                        <c:v>1314.2620696402469</c:v>
                      </c:pt>
                      <c:pt idx="3">
                        <c:v>1433.8215376538967</c:v>
                      </c:pt>
                      <c:pt idx="4">
                        <c:v>348.209075196735</c:v>
                      </c:pt>
                      <c:pt idx="5">
                        <c:v>1576.4200128039936</c:v>
                      </c:pt>
                      <c:pt idx="6">
                        <c:v>272.12385796183401</c:v>
                      </c:pt>
                      <c:pt idx="7">
                        <c:v>678.01773372940022</c:v>
                      </c:pt>
                      <c:pt idx="8">
                        <c:v>89.432434678600544</c:v>
                      </c:pt>
                      <c:pt idx="9">
                        <c:v>633.20270854946239</c:v>
                      </c:pt>
                      <c:pt idx="10">
                        <c:v>389.38525856219309</c:v>
                      </c:pt>
                      <c:pt idx="11">
                        <c:v>697.79011204272217</c:v>
                      </c:pt>
                      <c:pt idx="12">
                        <c:v>1007.4567792925156</c:v>
                      </c:pt>
                      <c:pt idx="13">
                        <c:v>891.75787381552004</c:v>
                      </c:pt>
                      <c:pt idx="14">
                        <c:v>416.91601778042104</c:v>
                      </c:pt>
                      <c:pt idx="15">
                        <c:v>94.7464093692425</c:v>
                      </c:pt>
                      <c:pt idx="16">
                        <c:v>505.49846891450233</c:v>
                      </c:pt>
                      <c:pt idx="17">
                        <c:v>295.94754277957611</c:v>
                      </c:pt>
                      <c:pt idx="18">
                        <c:v>976.4627856012155</c:v>
                      </c:pt>
                      <c:pt idx="19">
                        <c:v>1474.8847402196416</c:v>
                      </c:pt>
                    </c:numCache>
                  </c:numRef>
                </c:xVal>
                <c:yVal>
                  <c:numRef>
                    <c:extLst xmlns:c15="http://schemas.microsoft.com/office/drawing/2012/chart">
                      <c:ext xmlns:c15="http://schemas.microsoft.com/office/drawing/2012/chart" uri="{02D57815-91ED-43cb-92C2-25804820EDAC}">
                        <c15:formulaRef>
                          <c15:sqref>[Collect_Indiviual_Data_LS1.xlsm]Eureka!$M$31:$M$50</c15:sqref>
                        </c15:formulaRef>
                      </c:ext>
                    </c:extLst>
                    <c:numCache>
                      <c:formatCode>General</c:formatCode>
                      <c:ptCount val="20"/>
                      <c:pt idx="0">
                        <c:v>1038.68693631066</c:v>
                      </c:pt>
                      <c:pt idx="1">
                        <c:v>163.52025176367599</c:v>
                      </c:pt>
                      <c:pt idx="2">
                        <c:v>935.86019021379104</c:v>
                      </c:pt>
                      <c:pt idx="3">
                        <c:v>913.39163560793395</c:v>
                      </c:pt>
                      <c:pt idx="4">
                        <c:v>245.19266316924799</c:v>
                      </c:pt>
                      <c:pt idx="5">
                        <c:v>1006.79339176882</c:v>
                      </c:pt>
                      <c:pt idx="6">
                        <c:v>198.72211384442201</c:v>
                      </c:pt>
                      <c:pt idx="7">
                        <c:v>392.406151329105</c:v>
                      </c:pt>
                      <c:pt idx="8">
                        <c:v>63.651278358834098</c:v>
                      </c:pt>
                      <c:pt idx="9">
                        <c:v>392.85906422796501</c:v>
                      </c:pt>
                      <c:pt idx="10">
                        <c:v>210.96882509189999</c:v>
                      </c:pt>
                      <c:pt idx="11">
                        <c:v>523.88419599532801</c:v>
                      </c:pt>
                      <c:pt idx="12">
                        <c:v>686.04920307839097</c:v>
                      </c:pt>
                      <c:pt idx="13">
                        <c:v>463.38290078287997</c:v>
                      </c:pt>
                      <c:pt idx="14">
                        <c:v>334.73177566496997</c:v>
                      </c:pt>
                      <c:pt idx="15">
                        <c:v>64.506200420656597</c:v>
                      </c:pt>
                      <c:pt idx="16">
                        <c:v>382.32578912028401</c:v>
                      </c:pt>
                      <c:pt idx="17">
                        <c:v>209.92439883652699</c:v>
                      </c:pt>
                      <c:pt idx="18">
                        <c:v>593.70509744204799</c:v>
                      </c:pt>
                      <c:pt idx="19">
                        <c:v>924.56315652267199</c:v>
                      </c:pt>
                    </c:numCache>
                  </c:numRef>
                </c:yVal>
                <c:smooth val="0"/>
                <c:extLst xmlns:c15="http://schemas.microsoft.com/office/drawing/2012/chart">
                  <c:ext xmlns:c16="http://schemas.microsoft.com/office/drawing/2014/chart" uri="{C3380CC4-5D6E-409C-BE32-E72D297353CC}">
                    <c16:uniqueId val="{00000003-6605-4F91-AF52-4D4E14340C7B}"/>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ta Monica'!$G$7:$G$26</c15:sqref>
                        </c15:formulaRef>
                      </c:ext>
                    </c:extLst>
                    <c:numCache>
                      <c:formatCode>General</c:formatCode>
                      <c:ptCount val="20"/>
                      <c:pt idx="0">
                        <c:v>1788.4484350118089</c:v>
                      </c:pt>
                      <c:pt idx="1">
                        <c:v>243.22484399390152</c:v>
                      </c:pt>
                      <c:pt idx="2">
                        <c:v>1280.2887714508809</c:v>
                      </c:pt>
                      <c:pt idx="3">
                        <c:v>1407.0557666948857</c:v>
                      </c:pt>
                      <c:pt idx="4">
                        <c:v>292.23145222142369</c:v>
                      </c:pt>
                      <c:pt idx="5">
                        <c:v>1541.9370029911327</c:v>
                      </c:pt>
                      <c:pt idx="6">
                        <c:v>261.24231844542277</c:v>
                      </c:pt>
                      <c:pt idx="7">
                        <c:v>605.18644047349369</c:v>
                      </c:pt>
                      <c:pt idx="8">
                        <c:v>64.099553645553925</c:v>
                      </c:pt>
                      <c:pt idx="9">
                        <c:v>584.89713166945808</c:v>
                      </c:pt>
                      <c:pt idx="10">
                        <c:v>350.81373106250931</c:v>
                      </c:pt>
                      <c:pt idx="11">
                        <c:v>672.43483709882184</c:v>
                      </c:pt>
                      <c:pt idx="12">
                        <c:v>996.65936723019945</c:v>
                      </c:pt>
                      <c:pt idx="13">
                        <c:v>817.21164006970037</c:v>
                      </c:pt>
                      <c:pt idx="14">
                        <c:v>411.95902973433351</c:v>
                      </c:pt>
                      <c:pt idx="15">
                        <c:v>93.031717328664854</c:v>
                      </c:pt>
                      <c:pt idx="16">
                        <c:v>493.752766861277</c:v>
                      </c:pt>
                      <c:pt idx="17">
                        <c:v>279.86227325180181</c:v>
                      </c:pt>
                      <c:pt idx="18">
                        <c:v>925.83502428687939</c:v>
                      </c:pt>
                      <c:pt idx="19">
                        <c:v>1364.9265464975597</c:v>
                      </c:pt>
                    </c:numCache>
                  </c:numRef>
                </c:xVal>
                <c:yVal>
                  <c:numRef>
                    <c:extLst xmlns:c15="http://schemas.microsoft.com/office/drawing/2012/chart">
                      <c:ext xmlns:c15="http://schemas.microsoft.com/office/drawing/2012/chart" uri="{02D57815-91ED-43cb-92C2-25804820EDAC}">
                        <c15:formulaRef>
                          <c15:sqref>'[Collect_Indiviual_Data_LS1.xlsm]Santa Monica'!$M$31:$M$50</c15:sqref>
                        </c15:formulaRef>
                      </c:ext>
                    </c:extLst>
                    <c:numCache>
                      <c:formatCode>General</c:formatCode>
                      <c:ptCount val="20"/>
                      <c:pt idx="0">
                        <c:v>1034.84960678161</c:v>
                      </c:pt>
                      <c:pt idx="1">
                        <c:v>157.77383212454799</c:v>
                      </c:pt>
                      <c:pt idx="2">
                        <c:v>933.32019223395298</c:v>
                      </c:pt>
                      <c:pt idx="3">
                        <c:v>909.47390573276596</c:v>
                      </c:pt>
                      <c:pt idx="4">
                        <c:v>225.744945418725</c:v>
                      </c:pt>
                      <c:pt idx="5">
                        <c:v>1006.5729726011</c:v>
                      </c:pt>
                      <c:pt idx="6">
                        <c:v>198.72211384442201</c:v>
                      </c:pt>
                      <c:pt idx="7">
                        <c:v>382.826651478016</c:v>
                      </c:pt>
                      <c:pt idx="8">
                        <c:v>54.740406352475297</c:v>
                      </c:pt>
                      <c:pt idx="9">
                        <c:v>384.08215788421597</c:v>
                      </c:pt>
                      <c:pt idx="10">
                        <c:v>203.49958979050899</c:v>
                      </c:pt>
                      <c:pt idx="11">
                        <c:v>514.69272310285601</c:v>
                      </c:pt>
                      <c:pt idx="12">
                        <c:v>686.04920307839097</c:v>
                      </c:pt>
                      <c:pt idx="13">
                        <c:v>463.27846979959099</c:v>
                      </c:pt>
                      <c:pt idx="14">
                        <c:v>333.35547168133502</c:v>
                      </c:pt>
                      <c:pt idx="15">
                        <c:v>64.506200420656597</c:v>
                      </c:pt>
                      <c:pt idx="16">
                        <c:v>378.22947070118101</c:v>
                      </c:pt>
                      <c:pt idx="17">
                        <c:v>208.62061917732501</c:v>
                      </c:pt>
                      <c:pt idx="18">
                        <c:v>586.91461970794603</c:v>
                      </c:pt>
                      <c:pt idx="19">
                        <c:v>913.71287669369701</c:v>
                      </c:pt>
                    </c:numCache>
                  </c:numRef>
                </c:yVal>
                <c:smooth val="0"/>
                <c:extLst xmlns:c15="http://schemas.microsoft.com/office/drawing/2012/chart">
                  <c:ext xmlns:c16="http://schemas.microsoft.com/office/drawing/2014/chart" uri="{C3380CC4-5D6E-409C-BE32-E72D297353CC}">
                    <c16:uniqueId val="{00000005-6605-4F91-AF52-4D4E14340C7B}"/>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Portland!$G$7:$G$26</c15:sqref>
                        </c15:formulaRef>
                      </c:ext>
                    </c:extLst>
                    <c:numCache>
                      <c:formatCode>General</c:formatCode>
                      <c:ptCount val="20"/>
                      <c:pt idx="0">
                        <c:v>1494.8755742304888</c:v>
                      </c:pt>
                      <c:pt idx="1">
                        <c:v>201.34018434797517</c:v>
                      </c:pt>
                      <c:pt idx="2">
                        <c:v>1165.2181018163781</c:v>
                      </c:pt>
                      <c:pt idx="3">
                        <c:v>1239.6237885718019</c:v>
                      </c:pt>
                      <c:pt idx="4">
                        <c:v>232.54686737734204</c:v>
                      </c:pt>
                      <c:pt idx="5">
                        <c:v>1346.8959675271624</c:v>
                      </c:pt>
                      <c:pt idx="6">
                        <c:v>236.01849397268072</c:v>
                      </c:pt>
                      <c:pt idx="7">
                        <c:v>457.45326791175211</c:v>
                      </c:pt>
                      <c:pt idx="8">
                        <c:v>47.691893992902827</c:v>
                      </c:pt>
                      <c:pt idx="9">
                        <c:v>461.33515907764735</c:v>
                      </c:pt>
                      <c:pt idx="10">
                        <c:v>254.62072832000356</c:v>
                      </c:pt>
                      <c:pt idx="11">
                        <c:v>621.42213272364154</c:v>
                      </c:pt>
                      <c:pt idx="12">
                        <c:v>922.4555819845325</c:v>
                      </c:pt>
                      <c:pt idx="13">
                        <c:v>583.51888592993748</c:v>
                      </c:pt>
                      <c:pt idx="14">
                        <c:v>406.11660536682393</c:v>
                      </c:pt>
                      <c:pt idx="15">
                        <c:v>78.593528793707833</c:v>
                      </c:pt>
                      <c:pt idx="16">
                        <c:v>463.11814365486657</c:v>
                      </c:pt>
                      <c:pt idx="17">
                        <c:v>250.401477776429</c:v>
                      </c:pt>
                      <c:pt idx="18">
                        <c:v>761.93660967419839</c:v>
                      </c:pt>
                      <c:pt idx="19">
                        <c:v>1093.4552700081933</c:v>
                      </c:pt>
                    </c:numCache>
                  </c:numRef>
                </c:xVal>
                <c:yVal>
                  <c:numRef>
                    <c:extLst xmlns:c15="http://schemas.microsoft.com/office/drawing/2012/chart">
                      <c:ext xmlns:c15="http://schemas.microsoft.com/office/drawing/2012/chart" uri="{02D57815-91ED-43cb-92C2-25804820EDAC}">
                        <c15:formulaRef>
                          <c15:sqref>[Collect_Indiviual_Data_LS1.xlsm]Portland!$M$31:$M$50</c15:sqref>
                        </c15:formulaRef>
                      </c:ext>
                    </c:extLst>
                    <c:numCache>
                      <c:formatCode>General</c:formatCode>
                      <c:ptCount val="20"/>
                      <c:pt idx="0">
                        <c:v>1038.2560837097799</c:v>
                      </c:pt>
                      <c:pt idx="1">
                        <c:v>160.87301931397201</c:v>
                      </c:pt>
                      <c:pt idx="2">
                        <c:v>936.14012507975701</c:v>
                      </c:pt>
                      <c:pt idx="3">
                        <c:v>911.82020052406301</c:v>
                      </c:pt>
                      <c:pt idx="4">
                        <c:v>245.09182459841301</c:v>
                      </c:pt>
                      <c:pt idx="5">
                        <c:v>1006.70759485269</c:v>
                      </c:pt>
                      <c:pt idx="6">
                        <c:v>198.72211384442201</c:v>
                      </c:pt>
                      <c:pt idx="7">
                        <c:v>390.83860976227299</c:v>
                      </c:pt>
                      <c:pt idx="8">
                        <c:v>63.090328775270002</c:v>
                      </c:pt>
                      <c:pt idx="9">
                        <c:v>390.91352021144598</c:v>
                      </c:pt>
                      <c:pt idx="10">
                        <c:v>209.07892515146301</c:v>
                      </c:pt>
                      <c:pt idx="11">
                        <c:v>522.502854252161</c:v>
                      </c:pt>
                      <c:pt idx="12">
                        <c:v>686.04920307839097</c:v>
                      </c:pt>
                      <c:pt idx="13">
                        <c:v>463.38290078287997</c:v>
                      </c:pt>
                      <c:pt idx="14">
                        <c:v>334.57383136478501</c:v>
                      </c:pt>
                      <c:pt idx="15">
                        <c:v>64.506200420656597</c:v>
                      </c:pt>
                      <c:pt idx="16">
                        <c:v>380.95328390595398</c:v>
                      </c:pt>
                      <c:pt idx="17">
                        <c:v>209.883319297344</c:v>
                      </c:pt>
                      <c:pt idx="18">
                        <c:v>591.98016279051399</c:v>
                      </c:pt>
                      <c:pt idx="19">
                        <c:v>922.96906569447503</c:v>
                      </c:pt>
                    </c:numCache>
                  </c:numRef>
                </c:yVal>
                <c:smooth val="0"/>
                <c:extLst xmlns:c15="http://schemas.microsoft.com/office/drawing/2012/chart">
                  <c:ext xmlns:c16="http://schemas.microsoft.com/office/drawing/2014/chart" uri="{C3380CC4-5D6E-409C-BE32-E72D297353CC}">
                    <c16:uniqueId val="{00000007-6605-4F91-AF52-4D4E14340C7B}"/>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lt Lake City'!$G$7:$G$26</c15:sqref>
                        </c15:formulaRef>
                      </c:ext>
                    </c:extLst>
                    <c:numCache>
                      <c:formatCode>General</c:formatCode>
                      <c:ptCount val="20"/>
                      <c:pt idx="0">
                        <c:v>1520.0241419374893</c:v>
                      </c:pt>
                      <c:pt idx="1">
                        <c:v>210.11884371158826</c:v>
                      </c:pt>
                      <c:pt idx="2">
                        <c:v>1186.2152108123153</c:v>
                      </c:pt>
                      <c:pt idx="3">
                        <c:v>1264.7432875858412</c:v>
                      </c:pt>
                      <c:pt idx="4">
                        <c:v>252.24744086258733</c:v>
                      </c:pt>
                      <c:pt idx="5">
                        <c:v>1376.6469307878738</c:v>
                      </c:pt>
                      <c:pt idx="6">
                        <c:v>242.63780049632354</c:v>
                      </c:pt>
                      <c:pt idx="7">
                        <c:v>489.40673304174328</c:v>
                      </c:pt>
                      <c:pt idx="8">
                        <c:v>53.018525539472748</c:v>
                      </c:pt>
                      <c:pt idx="9">
                        <c:v>492.79979588418104</c:v>
                      </c:pt>
                      <c:pt idx="10">
                        <c:v>276.33664910537311</c:v>
                      </c:pt>
                      <c:pt idx="11">
                        <c:v>637.13426195444799</c:v>
                      </c:pt>
                      <c:pt idx="12">
                        <c:v>936.0871168110292</c:v>
                      </c:pt>
                      <c:pt idx="13">
                        <c:v>632.10139073727623</c:v>
                      </c:pt>
                      <c:pt idx="14">
                        <c:v>407.97454342664315</c:v>
                      </c:pt>
                      <c:pt idx="15">
                        <c:v>81.657976756760092</c:v>
                      </c:pt>
                      <c:pt idx="16">
                        <c:v>471.27584391523266</c:v>
                      </c:pt>
                      <c:pt idx="17">
                        <c:v>261.04208058167018</c:v>
                      </c:pt>
                      <c:pt idx="18">
                        <c:v>786.9691005187259</c:v>
                      </c:pt>
                      <c:pt idx="19">
                        <c:v>1158.3684143414494</c:v>
                      </c:pt>
                    </c:numCache>
                  </c:numRef>
                </c:xVal>
                <c:yVal>
                  <c:numRef>
                    <c:extLst xmlns:c15="http://schemas.microsoft.com/office/drawing/2012/chart">
                      <c:ext xmlns:c15="http://schemas.microsoft.com/office/drawing/2012/chart" uri="{02D57815-91ED-43cb-92C2-25804820EDAC}">
                        <c15:formulaRef>
                          <c15:sqref>'[Collect_Indiviual_Data_LS1.xlsm]Salt Lake City'!$M$31:$M$50</c15:sqref>
                        </c15:formulaRef>
                      </c:ext>
                    </c:extLst>
                    <c:numCache>
                      <c:formatCode>General</c:formatCode>
                      <c:ptCount val="20"/>
                      <c:pt idx="0">
                        <c:v>1031.90225763952</c:v>
                      </c:pt>
                      <c:pt idx="1">
                        <c:v>155.62903851886099</c:v>
                      </c:pt>
                      <c:pt idx="2">
                        <c:v>930.74255858294805</c:v>
                      </c:pt>
                      <c:pt idx="3">
                        <c:v>907.813958367449</c:v>
                      </c:pt>
                      <c:pt idx="4">
                        <c:v>212.805111481149</c:v>
                      </c:pt>
                      <c:pt idx="5">
                        <c:v>1006.5729726011</c:v>
                      </c:pt>
                      <c:pt idx="6">
                        <c:v>198.05812488967101</c:v>
                      </c:pt>
                      <c:pt idx="7">
                        <c:v>372.34191408021002</c:v>
                      </c:pt>
                      <c:pt idx="8">
                        <c:v>46.200567756032797</c:v>
                      </c:pt>
                      <c:pt idx="9">
                        <c:v>379.30749845302199</c:v>
                      </c:pt>
                      <c:pt idx="10">
                        <c:v>197.26542864605801</c:v>
                      </c:pt>
                      <c:pt idx="11">
                        <c:v>509.80217849896098</c:v>
                      </c:pt>
                      <c:pt idx="12">
                        <c:v>686.04920307839097</c:v>
                      </c:pt>
                      <c:pt idx="13">
                        <c:v>461.36675295095</c:v>
                      </c:pt>
                      <c:pt idx="14">
                        <c:v>331.02968567418702</c:v>
                      </c:pt>
                      <c:pt idx="15">
                        <c:v>64.506200420656597</c:v>
                      </c:pt>
                      <c:pt idx="16">
                        <c:v>376.29755234008701</c:v>
                      </c:pt>
                      <c:pt idx="17">
                        <c:v>206.32041044766601</c:v>
                      </c:pt>
                      <c:pt idx="18">
                        <c:v>582.70160590938599</c:v>
                      </c:pt>
                      <c:pt idx="19">
                        <c:v>901.46670268743799</c:v>
                      </c:pt>
                    </c:numCache>
                  </c:numRef>
                </c:yVal>
                <c:smooth val="0"/>
                <c:extLst xmlns:c15="http://schemas.microsoft.com/office/drawing/2012/chart">
                  <c:ext xmlns:c16="http://schemas.microsoft.com/office/drawing/2014/chart" uri="{C3380CC4-5D6E-409C-BE32-E72D297353CC}">
                    <c16:uniqueId val="{00000009-6605-4F91-AF52-4D4E14340C7B}"/>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 Francisco'!$G$7:$G$26</c15:sqref>
                        </c15:formulaRef>
                      </c:ext>
                    </c:extLst>
                    <c:numCache>
                      <c:formatCode>General</c:formatCode>
                      <c:ptCount val="20"/>
                      <c:pt idx="0">
                        <c:v>1806.8644649395501</c:v>
                      </c:pt>
                      <c:pt idx="1">
                        <c:v>249.87520278731964</c:v>
                      </c:pt>
                      <c:pt idx="2">
                        <c:v>1296.7315263790504</c:v>
                      </c:pt>
                      <c:pt idx="3">
                        <c:v>1420.2229783397606</c:v>
                      </c:pt>
                      <c:pt idx="4">
                        <c:v>311.30916805945805</c:v>
                      </c:pt>
                      <c:pt idx="5">
                        <c:v>1560.5853061573946</c:v>
                      </c:pt>
                      <c:pt idx="6">
                        <c:v>266.14568116372868</c:v>
                      </c:pt>
                      <c:pt idx="7">
                        <c:v>635.43280800033722</c:v>
                      </c:pt>
                      <c:pt idx="8">
                        <c:v>70.641963457780506</c:v>
                      </c:pt>
                      <c:pt idx="9">
                        <c:v>604.81803979653182</c:v>
                      </c:pt>
                      <c:pt idx="10">
                        <c:v>366.07612266121231</c:v>
                      </c:pt>
                      <c:pt idx="11">
                        <c:v>681.4673965578038</c:v>
                      </c:pt>
                      <c:pt idx="12">
                        <c:v>1002.173323855562</c:v>
                      </c:pt>
                      <c:pt idx="13">
                        <c:v>854.47283209252521</c:v>
                      </c:pt>
                      <c:pt idx="14">
                        <c:v>413.00358219373805</c:v>
                      </c:pt>
                      <c:pt idx="15">
                        <c:v>93.858353389071638</c:v>
                      </c:pt>
                      <c:pt idx="16">
                        <c:v>497.94205942589423</c:v>
                      </c:pt>
                      <c:pt idx="17">
                        <c:v>286.03857176857741</c:v>
                      </c:pt>
                      <c:pt idx="18">
                        <c:v>949.37345975586186</c:v>
                      </c:pt>
                      <c:pt idx="19">
                        <c:v>1412.3228953063206</c:v>
                      </c:pt>
                    </c:numCache>
                  </c:numRef>
                </c:xVal>
                <c:yVal>
                  <c:numRef>
                    <c:extLst xmlns:c15="http://schemas.microsoft.com/office/drawing/2012/chart">
                      <c:ext xmlns:c15="http://schemas.microsoft.com/office/drawing/2012/chart" uri="{02D57815-91ED-43cb-92C2-25804820EDAC}">
                        <c15:formulaRef>
                          <c15:sqref>'[Collect_Indiviual_Data_LS1.xlsm]San Francisco'!$M$31:$M$50</c15:sqref>
                        </c15:formulaRef>
                      </c:ext>
                    </c:extLst>
                    <c:numCache>
                      <c:formatCode>General</c:formatCode>
                      <c:ptCount val="20"/>
                      <c:pt idx="0">
                        <c:v>1036.4202666307399</c:v>
                      </c:pt>
                      <c:pt idx="1">
                        <c:v>158.725288913475</c:v>
                      </c:pt>
                      <c:pt idx="2">
                        <c:v>934.48874523918505</c:v>
                      </c:pt>
                      <c:pt idx="3">
                        <c:v>910.32781750884396</c:v>
                      </c:pt>
                      <c:pt idx="4">
                        <c:v>232.25693494617599</c:v>
                      </c:pt>
                      <c:pt idx="5">
                        <c:v>1006.5729726011</c:v>
                      </c:pt>
                      <c:pt idx="6">
                        <c:v>198.72211384442201</c:v>
                      </c:pt>
                      <c:pt idx="7">
                        <c:v>386.51916634915301</c:v>
                      </c:pt>
                      <c:pt idx="8">
                        <c:v>60.039142475071102</c:v>
                      </c:pt>
                      <c:pt idx="9">
                        <c:v>386.81281974517299</c:v>
                      </c:pt>
                      <c:pt idx="10">
                        <c:v>205.92365030797501</c:v>
                      </c:pt>
                      <c:pt idx="11">
                        <c:v>517.47655140266397</c:v>
                      </c:pt>
                      <c:pt idx="12">
                        <c:v>686.04920307839097</c:v>
                      </c:pt>
                      <c:pt idx="13">
                        <c:v>463.38290078287997</c:v>
                      </c:pt>
                      <c:pt idx="14">
                        <c:v>334.41071341840598</c:v>
                      </c:pt>
                      <c:pt idx="15">
                        <c:v>64.506200420656597</c:v>
                      </c:pt>
                      <c:pt idx="16">
                        <c:v>379.471256464617</c:v>
                      </c:pt>
                      <c:pt idx="17">
                        <c:v>209.22789100734599</c:v>
                      </c:pt>
                      <c:pt idx="18">
                        <c:v>589.25610390293502</c:v>
                      </c:pt>
                      <c:pt idx="19">
                        <c:v>917.90567623217805</c:v>
                      </c:pt>
                    </c:numCache>
                  </c:numRef>
                </c:yVal>
                <c:smooth val="0"/>
                <c:extLst xmlns:c15="http://schemas.microsoft.com/office/drawing/2012/chart">
                  <c:ext xmlns:c16="http://schemas.microsoft.com/office/drawing/2014/chart" uri="{C3380CC4-5D6E-409C-BE32-E72D297353CC}">
                    <c16:uniqueId val="{0000000B-6605-4F91-AF52-4D4E14340C7B}"/>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 Jose'!$G$7:$G$26</c15:sqref>
                        </c15:formulaRef>
                      </c:ext>
                    </c:extLst>
                    <c:numCache>
                      <c:formatCode>General</c:formatCode>
                      <c:ptCount val="20"/>
                      <c:pt idx="0">
                        <c:v>1867.1289761630126</c:v>
                      </c:pt>
                      <c:pt idx="1">
                        <c:v>262.2889959858403</c:v>
                      </c:pt>
                      <c:pt idx="2">
                        <c:v>1324.1603654171088</c:v>
                      </c:pt>
                      <c:pt idx="3">
                        <c:v>1455.8883725540973</c:v>
                      </c:pt>
                      <c:pt idx="4">
                        <c:v>325.88254556676605</c:v>
                      </c:pt>
                      <c:pt idx="5">
                        <c:v>1610.2204229758568</c:v>
                      </c:pt>
                      <c:pt idx="6">
                        <c:v>271.67872004770174</c:v>
                      </c:pt>
                      <c:pt idx="7">
                        <c:v>677.34365244069647</c:v>
                      </c:pt>
                      <c:pt idx="8">
                        <c:v>73.360872529234669</c:v>
                      </c:pt>
                      <c:pt idx="9">
                        <c:v>634.95640447453673</c:v>
                      </c:pt>
                      <c:pt idx="10">
                        <c:v>386.59697479456048</c:v>
                      </c:pt>
                      <c:pt idx="11">
                        <c:v>689.91356128662824</c:v>
                      </c:pt>
                      <c:pt idx="12">
                        <c:v>1013.7289603241575</c:v>
                      </c:pt>
                      <c:pt idx="13">
                        <c:v>913.5258878978334</c:v>
                      </c:pt>
                      <c:pt idx="14">
                        <c:v>414.21089791337579</c:v>
                      </c:pt>
                      <c:pt idx="15">
                        <c:v>95.878328321168141</c:v>
                      </c:pt>
                      <c:pt idx="16">
                        <c:v>502.24478089023404</c:v>
                      </c:pt>
                      <c:pt idx="17">
                        <c:v>290.86542055665996</c:v>
                      </c:pt>
                      <c:pt idx="18">
                        <c:v>993.11840312374534</c:v>
                      </c:pt>
                      <c:pt idx="19">
                        <c:v>1470.1585267950447</c:v>
                      </c:pt>
                    </c:numCache>
                  </c:numRef>
                </c:xVal>
                <c:yVal>
                  <c:numRef>
                    <c:extLst xmlns:c15="http://schemas.microsoft.com/office/drawing/2012/chart">
                      <c:ext xmlns:c15="http://schemas.microsoft.com/office/drawing/2012/chart" uri="{02D57815-91ED-43cb-92C2-25804820EDAC}">
                        <c15:formulaRef>
                          <c15:sqref>'[Collect_Indiviual_Data_LS1.xlsm]San Jose'!$M$31:$M$50</c15:sqref>
                        </c15:formulaRef>
                      </c:ext>
                    </c:extLst>
                    <c:numCache>
                      <c:formatCode>General</c:formatCode>
                      <c:ptCount val="20"/>
                      <c:pt idx="0">
                        <c:v>1033.2158413551399</c:v>
                      </c:pt>
                      <c:pt idx="1">
                        <c:v>156.75918331372</c:v>
                      </c:pt>
                      <c:pt idx="2">
                        <c:v>932.04436264176195</c:v>
                      </c:pt>
                      <c:pt idx="3">
                        <c:v>908.55305495704397</c:v>
                      </c:pt>
                      <c:pt idx="4">
                        <c:v>218.36880798973499</c:v>
                      </c:pt>
                      <c:pt idx="5">
                        <c:v>1006.5729726011</c:v>
                      </c:pt>
                      <c:pt idx="6">
                        <c:v>198.72211384442201</c:v>
                      </c:pt>
                      <c:pt idx="7">
                        <c:v>377.17190283873202</c:v>
                      </c:pt>
                      <c:pt idx="8">
                        <c:v>49.2367783691735</c:v>
                      </c:pt>
                      <c:pt idx="9">
                        <c:v>381.19758452825499</c:v>
                      </c:pt>
                      <c:pt idx="10">
                        <c:v>200.52161575015</c:v>
                      </c:pt>
                      <c:pt idx="11">
                        <c:v>512.04349018366804</c:v>
                      </c:pt>
                      <c:pt idx="12">
                        <c:v>686.04920307839097</c:v>
                      </c:pt>
                      <c:pt idx="13">
                        <c:v>462.44562757188402</c:v>
                      </c:pt>
                      <c:pt idx="14">
                        <c:v>331.83328489447899</c:v>
                      </c:pt>
                      <c:pt idx="15">
                        <c:v>64.506200420656597</c:v>
                      </c:pt>
                      <c:pt idx="16">
                        <c:v>377.063414493479</c:v>
                      </c:pt>
                      <c:pt idx="17">
                        <c:v>207.38734739895401</c:v>
                      </c:pt>
                      <c:pt idx="18">
                        <c:v>584.67298825231398</c:v>
                      </c:pt>
                      <c:pt idx="19">
                        <c:v>908.19357763238997</c:v>
                      </c:pt>
                    </c:numCache>
                  </c:numRef>
                </c:yVal>
                <c:smooth val="0"/>
                <c:extLst xmlns:c15="http://schemas.microsoft.com/office/drawing/2012/chart">
                  <c:ext xmlns:c16="http://schemas.microsoft.com/office/drawing/2014/chart" uri="{C3380CC4-5D6E-409C-BE32-E72D297353CC}">
                    <c16:uniqueId val="{0000000D-6605-4F91-AF52-4D4E14340C7B}"/>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eattle!$G$7:$G$26</c15:sqref>
                        </c15:formulaRef>
                      </c:ext>
                    </c:extLst>
                    <c:numCache>
                      <c:formatCode>General</c:formatCode>
                      <c:ptCount val="20"/>
                      <c:pt idx="0">
                        <c:v>1688.3544277667752</c:v>
                      </c:pt>
                      <c:pt idx="1">
                        <c:v>226.11450934167573</c:v>
                      </c:pt>
                      <c:pt idx="2">
                        <c:v>1237.1957845489271</c:v>
                      </c:pt>
                      <c:pt idx="3">
                        <c:v>1350.7319711326227</c:v>
                      </c:pt>
                      <c:pt idx="4">
                        <c:v>267.8787188847985</c:v>
                      </c:pt>
                      <c:pt idx="5">
                        <c:v>1472.6579249982199</c:v>
                      </c:pt>
                      <c:pt idx="6">
                        <c:v>251.75184202680444</c:v>
                      </c:pt>
                      <c:pt idx="7">
                        <c:v>545.33508472650749</c:v>
                      </c:pt>
                      <c:pt idx="8">
                        <c:v>56.367288872420289</c:v>
                      </c:pt>
                      <c:pt idx="9">
                        <c:v>537.86048885006301</c:v>
                      </c:pt>
                      <c:pt idx="10">
                        <c:v>315.96070452902802</c:v>
                      </c:pt>
                      <c:pt idx="11">
                        <c:v>656.10639761056484</c:v>
                      </c:pt>
                      <c:pt idx="12">
                        <c:v>975.75619112119705</c:v>
                      </c:pt>
                      <c:pt idx="13">
                        <c:v>724.38960823202524</c:v>
                      </c:pt>
                      <c:pt idx="14">
                        <c:v>410.44778715286446</c:v>
                      </c:pt>
                      <c:pt idx="15">
                        <c:v>87.807167312117684</c:v>
                      </c:pt>
                      <c:pt idx="16">
                        <c:v>483.80328481612139</c:v>
                      </c:pt>
                      <c:pt idx="17">
                        <c:v>269.96293505778146</c:v>
                      </c:pt>
                      <c:pt idx="18">
                        <c:v>861.90553655633857</c:v>
                      </c:pt>
                      <c:pt idx="19">
                        <c:v>1256.3506933098217</c:v>
                      </c:pt>
                    </c:numCache>
                  </c:numRef>
                </c:xVal>
                <c:yVal>
                  <c:numRef>
                    <c:extLst xmlns:c15="http://schemas.microsoft.com/office/drawing/2012/chart">
                      <c:ext xmlns:c15="http://schemas.microsoft.com/office/drawing/2012/chart" uri="{02D57815-91ED-43cb-92C2-25804820EDAC}">
                        <c15:formulaRef>
                          <c15:sqref>[Collect_Indiviual_Data_LS1.xlsm]Seattle!$M$31:$M$50</c15:sqref>
                        </c15:formulaRef>
                      </c:ext>
                    </c:extLst>
                    <c:numCache>
                      <c:formatCode>General</c:formatCode>
                      <c:ptCount val="20"/>
                      <c:pt idx="0">
                        <c:v>1031.10455169888</c:v>
                      </c:pt>
                      <c:pt idx="1">
                        <c:v>155.20224574103901</c:v>
                      </c:pt>
                      <c:pt idx="2">
                        <c:v>930.25933755900201</c:v>
                      </c:pt>
                      <c:pt idx="3">
                        <c:v>907.24729364728296</c:v>
                      </c:pt>
                      <c:pt idx="4">
                        <c:v>208.70333261409701</c:v>
                      </c:pt>
                      <c:pt idx="5">
                        <c:v>1006.5729726011</c:v>
                      </c:pt>
                      <c:pt idx="6">
                        <c:v>196.82711634145201</c:v>
                      </c:pt>
                      <c:pt idx="7">
                        <c:v>369.27454855511098</c:v>
                      </c:pt>
                      <c:pt idx="8">
                        <c:v>44.835850522722197</c:v>
                      </c:pt>
                      <c:pt idx="9">
                        <c:v>377.39663352806502</c:v>
                      </c:pt>
                      <c:pt idx="10">
                        <c:v>194.34332581374801</c:v>
                      </c:pt>
                      <c:pt idx="11">
                        <c:v>507.82404835406402</c:v>
                      </c:pt>
                      <c:pt idx="12">
                        <c:v>686.04920307839097</c:v>
                      </c:pt>
                      <c:pt idx="13">
                        <c:v>459.64841484926501</c:v>
                      </c:pt>
                      <c:pt idx="14">
                        <c:v>330.66793050305603</c:v>
                      </c:pt>
                      <c:pt idx="15">
                        <c:v>64.506200420656597</c:v>
                      </c:pt>
                      <c:pt idx="16">
                        <c:v>375.81129104438099</c:v>
                      </c:pt>
                      <c:pt idx="17">
                        <c:v>205.255726732814</c:v>
                      </c:pt>
                      <c:pt idx="18">
                        <c:v>580.32296996277796</c:v>
                      </c:pt>
                      <c:pt idx="19">
                        <c:v>897.12996499665803</c:v>
                      </c:pt>
                    </c:numCache>
                  </c:numRef>
                </c:yVal>
                <c:smooth val="0"/>
                <c:extLst xmlns:c15="http://schemas.microsoft.com/office/drawing/2012/chart">
                  <c:ext xmlns:c16="http://schemas.microsoft.com/office/drawing/2014/chart" uri="{C3380CC4-5D6E-409C-BE32-E72D297353CC}">
                    <c16:uniqueId val="{0000000F-6605-4F91-AF52-4D4E14340C7B}"/>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Memphis!$G$7:$G$26</c15:sqref>
                        </c15:formulaRef>
                      </c:ext>
                    </c:extLst>
                    <c:numCache>
                      <c:formatCode>General</c:formatCode>
                      <c:ptCount val="20"/>
                      <c:pt idx="0">
                        <c:v>1435.7668852902964</c:v>
                      </c:pt>
                      <c:pt idx="1">
                        <c:v>196.47163739750795</c:v>
                      </c:pt>
                      <c:pt idx="2">
                        <c:v>1144.9959498623139</c:v>
                      </c:pt>
                      <c:pt idx="3">
                        <c:v>1205.0659895190067</c:v>
                      </c:pt>
                      <c:pt idx="4">
                        <c:v>224.84787284722648</c:v>
                      </c:pt>
                      <c:pt idx="5">
                        <c:v>1310.6627720919419</c:v>
                      </c:pt>
                      <c:pt idx="6">
                        <c:v>232.20828954010994</c:v>
                      </c:pt>
                      <c:pt idx="7">
                        <c:v>436.98639971946631</c:v>
                      </c:pt>
                      <c:pt idx="8">
                        <c:v>45.375979461333607</c:v>
                      </c:pt>
                      <c:pt idx="9">
                        <c:v>447.0176704699839</c:v>
                      </c:pt>
                      <c:pt idx="10">
                        <c:v>240.03897947516484</c:v>
                      </c:pt>
                      <c:pt idx="11">
                        <c:v>612.28394478257314</c:v>
                      </c:pt>
                      <c:pt idx="12">
                        <c:v>899.95789146991854</c:v>
                      </c:pt>
                      <c:pt idx="13">
                        <c:v>551.53467869835868</c:v>
                      </c:pt>
                      <c:pt idx="14">
                        <c:v>403.04905106203643</c:v>
                      </c:pt>
                      <c:pt idx="15">
                        <c:v>77.082977898320351</c:v>
                      </c:pt>
                      <c:pt idx="16">
                        <c:v>456.77483483585058</c:v>
                      </c:pt>
                      <c:pt idx="17">
                        <c:v>245.57425304273804</c:v>
                      </c:pt>
                      <c:pt idx="18">
                        <c:v>734.21767451187236</c:v>
                      </c:pt>
                      <c:pt idx="19">
                        <c:v>1058.391228824255</c:v>
                      </c:pt>
                    </c:numCache>
                  </c:numRef>
                </c:xVal>
                <c:yVal>
                  <c:numRef>
                    <c:extLst xmlns:c15="http://schemas.microsoft.com/office/drawing/2012/chart">
                      <c:ext xmlns:c15="http://schemas.microsoft.com/office/drawing/2012/chart" uri="{02D57815-91ED-43cb-92C2-25804820EDAC}">
                        <c15:formulaRef>
                          <c15:sqref>[Collect_Indiviual_Data_LS1.xlsm]Memphis!$M$31:$M$50</c15:sqref>
                        </c15:formulaRef>
                      </c:ext>
                    </c:extLst>
                    <c:numCache>
                      <c:formatCode>General</c:formatCode>
                      <c:ptCount val="20"/>
                      <c:pt idx="0">
                        <c:v>1032.66342634845</c:v>
                      </c:pt>
                      <c:pt idx="1">
                        <c:v>156.593224480234</c:v>
                      </c:pt>
                      <c:pt idx="2">
                        <c:v>931.93617822723797</c:v>
                      </c:pt>
                      <c:pt idx="3">
                        <c:v>908.12554096473298</c:v>
                      </c:pt>
                      <c:pt idx="4">
                        <c:v>216.91616458940399</c:v>
                      </c:pt>
                      <c:pt idx="5">
                        <c:v>1006.5729726011</c:v>
                      </c:pt>
                      <c:pt idx="6">
                        <c:v>198.289554685589</c:v>
                      </c:pt>
                      <c:pt idx="7">
                        <c:v>376.00959125385498</c:v>
                      </c:pt>
                      <c:pt idx="8">
                        <c:v>48.5556873175045</c:v>
                      </c:pt>
                      <c:pt idx="9">
                        <c:v>380.33755167513101</c:v>
                      </c:pt>
                      <c:pt idx="10">
                        <c:v>199.38052422472501</c:v>
                      </c:pt>
                      <c:pt idx="11">
                        <c:v>511.65446259007598</c:v>
                      </c:pt>
                      <c:pt idx="12">
                        <c:v>686.04920307839097</c:v>
                      </c:pt>
                      <c:pt idx="13">
                        <c:v>461.945737556155</c:v>
                      </c:pt>
                      <c:pt idx="14">
                        <c:v>331.35171767296703</c:v>
                      </c:pt>
                      <c:pt idx="15">
                        <c:v>64.506200420656597</c:v>
                      </c:pt>
                      <c:pt idx="16">
                        <c:v>376.74842374425401</c:v>
                      </c:pt>
                      <c:pt idx="17">
                        <c:v>206.930271949744</c:v>
                      </c:pt>
                      <c:pt idx="18">
                        <c:v>583.91065276775396</c:v>
                      </c:pt>
                      <c:pt idx="19">
                        <c:v>906.26858711302702</c:v>
                      </c:pt>
                    </c:numCache>
                  </c:numRef>
                </c:yVal>
                <c:smooth val="0"/>
                <c:extLst xmlns:c15="http://schemas.microsoft.com/office/drawing/2012/chart">
                  <c:ext xmlns:c16="http://schemas.microsoft.com/office/drawing/2014/chart" uri="{C3380CC4-5D6E-409C-BE32-E72D297353CC}">
                    <c16:uniqueId val="{00000011-6605-4F91-AF52-4D4E14340C7B}"/>
                  </c:ext>
                </c:extLst>
              </c15:ser>
            </c15:filteredScatterSeries>
            <c15:filteredScatterSeries>
              <c15:ser>
                <c:idx val="16"/>
                <c:order val="19"/>
                <c:tx>
                  <c:v>Charleston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Charleston!$G$7:$G$26</c15:sqref>
                        </c15:formulaRef>
                      </c:ext>
                    </c:extLst>
                    <c:numCache>
                      <c:formatCode>General</c:formatCode>
                      <c:ptCount val="20"/>
                      <c:pt idx="0">
                        <c:v>1438.9290860117258</c:v>
                      </c:pt>
                      <c:pt idx="1">
                        <c:v>199.27612229692181</c:v>
                      </c:pt>
                      <c:pt idx="2">
                        <c:v>1151.4239168141232</c:v>
                      </c:pt>
                      <c:pt idx="3">
                        <c:v>1211.2612352869373</c:v>
                      </c:pt>
                      <c:pt idx="4">
                        <c:v>232.55551671053973</c:v>
                      </c:pt>
                      <c:pt idx="5">
                        <c:v>1317.3350530805301</c:v>
                      </c:pt>
                      <c:pt idx="6">
                        <c:v>234.38507603920038</c:v>
                      </c:pt>
                      <c:pt idx="7">
                        <c:v>447.81996407789711</c:v>
                      </c:pt>
                      <c:pt idx="8">
                        <c:v>47.595643273772133</c:v>
                      </c:pt>
                      <c:pt idx="9">
                        <c:v>456.98105990149952</c:v>
                      </c:pt>
                      <c:pt idx="10">
                        <c:v>247.06322587401976</c:v>
                      </c:pt>
                      <c:pt idx="11">
                        <c:v>617.37178019108046</c:v>
                      </c:pt>
                      <c:pt idx="12">
                        <c:v>903.0740722442041</c:v>
                      </c:pt>
                      <c:pt idx="13">
                        <c:v>567.36082180679978</c:v>
                      </c:pt>
                      <c:pt idx="14">
                        <c:v>403.78683435080421</c:v>
                      </c:pt>
                      <c:pt idx="15">
                        <c:v>77.898837025150939</c:v>
                      </c:pt>
                      <c:pt idx="16">
                        <c:v>459.52358712512864</c:v>
                      </c:pt>
                      <c:pt idx="17">
                        <c:v>249.47709995027418</c:v>
                      </c:pt>
                      <c:pt idx="18">
                        <c:v>742.20588402509077</c:v>
                      </c:pt>
                      <c:pt idx="19">
                        <c:v>1080.6712895902024</c:v>
                      </c:pt>
                    </c:numCache>
                  </c:numRef>
                </c:xVal>
                <c:yVal>
                  <c:numRef>
                    <c:extLst xmlns:c15="http://schemas.microsoft.com/office/drawing/2012/chart">
                      <c:ext xmlns:c15="http://schemas.microsoft.com/office/drawing/2012/chart" uri="{02D57815-91ED-43cb-92C2-25804820EDAC}">
                        <c15:formulaRef>
                          <c15:sqref>[Collect_Indiviual_Data_LS1.xlsm]Charleston!$M$31:$M$50</c15:sqref>
                        </c15:formulaRef>
                      </c:ext>
                    </c:extLst>
                    <c:numCache>
                      <c:formatCode>General</c:formatCode>
                      <c:ptCount val="20"/>
                      <c:pt idx="0">
                        <c:v>1034.7929288948501</c:v>
                      </c:pt>
                      <c:pt idx="1">
                        <c:v>157.592011278862</c:v>
                      </c:pt>
                      <c:pt idx="2">
                        <c:v>933.28130732606303</c:v>
                      </c:pt>
                      <c:pt idx="3">
                        <c:v>909.44419692993404</c:v>
                      </c:pt>
                      <c:pt idx="4">
                        <c:v>225.52082625018099</c:v>
                      </c:pt>
                      <c:pt idx="5">
                        <c:v>1006.5729726011</c:v>
                      </c:pt>
                      <c:pt idx="6">
                        <c:v>198.72211384442201</c:v>
                      </c:pt>
                      <c:pt idx="7">
                        <c:v>382.65782624469199</c:v>
                      </c:pt>
                      <c:pt idx="8">
                        <c:v>54.5554877362624</c:v>
                      </c:pt>
                      <c:pt idx="9">
                        <c:v>383.998674363372</c:v>
                      </c:pt>
                      <c:pt idx="10">
                        <c:v>203.411911288613</c:v>
                      </c:pt>
                      <c:pt idx="11">
                        <c:v>514.60429316418799</c:v>
                      </c:pt>
                      <c:pt idx="12">
                        <c:v>686.04920307839097</c:v>
                      </c:pt>
                      <c:pt idx="13">
                        <c:v>463.24932009604402</c:v>
                      </c:pt>
                      <c:pt idx="14">
                        <c:v>333.302194662776</c:v>
                      </c:pt>
                      <c:pt idx="15">
                        <c:v>64.506200420656597</c:v>
                      </c:pt>
                      <c:pt idx="16">
                        <c:v>378.18336716837302</c:v>
                      </c:pt>
                      <c:pt idx="17">
                        <c:v>208.571366974846</c:v>
                      </c:pt>
                      <c:pt idx="18">
                        <c:v>586.84596227577299</c:v>
                      </c:pt>
                      <c:pt idx="19">
                        <c:v>913.55546001210701</c:v>
                      </c:pt>
                    </c:numCache>
                  </c:numRef>
                </c:yVal>
                <c:smooth val="0"/>
                <c:extLst xmlns:c15="http://schemas.microsoft.com/office/drawing/2012/chart">
                  <c:ext xmlns:c16="http://schemas.microsoft.com/office/drawing/2014/chart" uri="{C3380CC4-5D6E-409C-BE32-E72D297353CC}">
                    <c16:uniqueId val="{00000013-6605-4F91-AF52-4D4E14340C7B}"/>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1.xlsm]Trendlines!$I$210:$I$409</c15:sqref>
                        </c15:formulaRef>
                      </c:ext>
                    </c:extLst>
                    <c:numCache>
                      <c:formatCode>General</c:formatCode>
                      <c:ptCount val="200"/>
                      <c:pt idx="0">
                        <c:v>1206.0844765948939</c:v>
                      </c:pt>
                      <c:pt idx="1">
                        <c:v>149.97729400000895</c:v>
                      </c:pt>
                      <c:pt idx="2">
                        <c:v>949.4512628410971</c:v>
                      </c:pt>
                      <c:pt idx="3">
                        <c:v>942.98495864433562</c:v>
                      </c:pt>
                      <c:pt idx="4">
                        <c:v>123.1552924646965</c:v>
                      </c:pt>
                      <c:pt idx="5">
                        <c:v>1073.5395010977852</c:v>
                      </c:pt>
                      <c:pt idx="6">
                        <c:v>200.02243679299741</c:v>
                      </c:pt>
                      <c:pt idx="7">
                        <c:v>259.47288332749383</c:v>
                      </c:pt>
                      <c:pt idx="8">
                        <c:v>26.157786676881084</c:v>
                      </c:pt>
                      <c:pt idx="9">
                        <c:v>272.60288767114884</c:v>
                      </c:pt>
                      <c:pt idx="10">
                        <c:v>125.91511308106327</c:v>
                      </c:pt>
                      <c:pt idx="11">
                        <c:v>504.77511324316112</c:v>
                      </c:pt>
                      <c:pt idx="12">
                        <c:v>768.14139561347599</c:v>
                      </c:pt>
                      <c:pt idx="13">
                        <c:v>241.80449377376587</c:v>
                      </c:pt>
                      <c:pt idx="14">
                        <c:v>375.84606507895546</c:v>
                      </c:pt>
                      <c:pt idx="15">
                        <c:v>58.187354981754083</c:v>
                      </c:pt>
                      <c:pt idx="16">
                        <c:v>362.54299639589811</c:v>
                      </c:pt>
                      <c:pt idx="17">
                        <c:v>172.61384200741395</c:v>
                      </c:pt>
                      <c:pt idx="18">
                        <c:v>558.12545283220129</c:v>
                      </c:pt>
                      <c:pt idx="19">
                        <c:v>643.59061996327762</c:v>
                      </c:pt>
                      <c:pt idx="20">
                        <c:v>1822.4626359968274</c:v>
                      </c:pt>
                      <c:pt idx="21">
                        <c:v>258.65634162124542</c:v>
                      </c:pt>
                      <c:pt idx="22">
                        <c:v>1314.2620696402469</c:v>
                      </c:pt>
                      <c:pt idx="23">
                        <c:v>1433.8215376538967</c:v>
                      </c:pt>
                      <c:pt idx="24">
                        <c:v>348.209075196735</c:v>
                      </c:pt>
                      <c:pt idx="25">
                        <c:v>1576.4200128039936</c:v>
                      </c:pt>
                      <c:pt idx="26">
                        <c:v>272.12385796183401</c:v>
                      </c:pt>
                      <c:pt idx="27">
                        <c:v>678.01773372940022</c:v>
                      </c:pt>
                      <c:pt idx="28">
                        <c:v>89.432434678600544</c:v>
                      </c:pt>
                      <c:pt idx="29">
                        <c:v>633.20270854946239</c:v>
                      </c:pt>
                      <c:pt idx="30">
                        <c:v>389.38525856219309</c:v>
                      </c:pt>
                      <c:pt idx="31">
                        <c:v>697.79011204272217</c:v>
                      </c:pt>
                      <c:pt idx="32">
                        <c:v>1007.4567792925156</c:v>
                      </c:pt>
                      <c:pt idx="33">
                        <c:v>891.75787381552004</c:v>
                      </c:pt>
                      <c:pt idx="34">
                        <c:v>416.91601778042104</c:v>
                      </c:pt>
                      <c:pt idx="35">
                        <c:v>94.7464093692425</c:v>
                      </c:pt>
                      <c:pt idx="36">
                        <c:v>505.49846891450233</c:v>
                      </c:pt>
                      <c:pt idx="37">
                        <c:v>295.94754277957611</c:v>
                      </c:pt>
                      <c:pt idx="38">
                        <c:v>976.4627856012155</c:v>
                      </c:pt>
                      <c:pt idx="39">
                        <c:v>1474.8847402196416</c:v>
                      </c:pt>
                      <c:pt idx="40">
                        <c:v>1788.4484350118089</c:v>
                      </c:pt>
                      <c:pt idx="41">
                        <c:v>243.22484399390152</c:v>
                      </c:pt>
                      <c:pt idx="42">
                        <c:v>1280.2887714508809</c:v>
                      </c:pt>
                      <c:pt idx="43">
                        <c:v>1407.0557666948857</c:v>
                      </c:pt>
                      <c:pt idx="44">
                        <c:v>292.23145222142369</c:v>
                      </c:pt>
                      <c:pt idx="45">
                        <c:v>1541.9370029911327</c:v>
                      </c:pt>
                      <c:pt idx="46">
                        <c:v>261.24231844542277</c:v>
                      </c:pt>
                      <c:pt idx="47">
                        <c:v>605.18644047349369</c:v>
                      </c:pt>
                      <c:pt idx="48">
                        <c:v>64.099553645553925</c:v>
                      </c:pt>
                      <c:pt idx="49">
                        <c:v>584.89713166945808</c:v>
                      </c:pt>
                      <c:pt idx="50">
                        <c:v>350.81373106250931</c:v>
                      </c:pt>
                      <c:pt idx="51">
                        <c:v>672.43483709882184</c:v>
                      </c:pt>
                      <c:pt idx="52">
                        <c:v>996.65936723019945</c:v>
                      </c:pt>
                      <c:pt idx="53">
                        <c:v>817.21164006970037</c:v>
                      </c:pt>
                      <c:pt idx="54">
                        <c:v>411.95902973433351</c:v>
                      </c:pt>
                      <c:pt idx="55">
                        <c:v>93.031717328664854</c:v>
                      </c:pt>
                      <c:pt idx="56">
                        <c:v>493.752766861277</c:v>
                      </c:pt>
                      <c:pt idx="57">
                        <c:v>279.86227325180181</c:v>
                      </c:pt>
                      <c:pt idx="58">
                        <c:v>925.83502428687939</c:v>
                      </c:pt>
                      <c:pt idx="59">
                        <c:v>1364.9265464975597</c:v>
                      </c:pt>
                      <c:pt idx="60">
                        <c:v>1494.8755742304888</c:v>
                      </c:pt>
                      <c:pt idx="61">
                        <c:v>201.34018434797517</c:v>
                      </c:pt>
                      <c:pt idx="62">
                        <c:v>1165.2181018163781</c:v>
                      </c:pt>
                      <c:pt idx="63">
                        <c:v>1239.6237885718019</c:v>
                      </c:pt>
                      <c:pt idx="64">
                        <c:v>232.54686737734204</c:v>
                      </c:pt>
                      <c:pt idx="65">
                        <c:v>1346.8959675271624</c:v>
                      </c:pt>
                      <c:pt idx="66">
                        <c:v>236.01849397268072</c:v>
                      </c:pt>
                      <c:pt idx="67">
                        <c:v>457.45326791175211</c:v>
                      </c:pt>
                      <c:pt idx="68">
                        <c:v>47.691893992902827</c:v>
                      </c:pt>
                      <c:pt idx="69">
                        <c:v>461.33515907764735</c:v>
                      </c:pt>
                      <c:pt idx="70">
                        <c:v>254.62072832000356</c:v>
                      </c:pt>
                      <c:pt idx="71">
                        <c:v>621.42213272364154</c:v>
                      </c:pt>
                      <c:pt idx="72">
                        <c:v>922.4555819845325</c:v>
                      </c:pt>
                      <c:pt idx="73">
                        <c:v>583.51888592993748</c:v>
                      </c:pt>
                      <c:pt idx="74">
                        <c:v>406.11660536682393</c:v>
                      </c:pt>
                      <c:pt idx="75">
                        <c:v>78.593528793707833</c:v>
                      </c:pt>
                      <c:pt idx="76">
                        <c:v>463.11814365486657</c:v>
                      </c:pt>
                      <c:pt idx="77">
                        <c:v>250.401477776429</c:v>
                      </c:pt>
                      <c:pt idx="78">
                        <c:v>761.93660967419839</c:v>
                      </c:pt>
                      <c:pt idx="79">
                        <c:v>1093.4552700081933</c:v>
                      </c:pt>
                      <c:pt idx="80">
                        <c:v>1520.0241419374893</c:v>
                      </c:pt>
                      <c:pt idx="81">
                        <c:v>210.11884371158826</c:v>
                      </c:pt>
                      <c:pt idx="82">
                        <c:v>1186.2152108123153</c:v>
                      </c:pt>
                      <c:pt idx="83">
                        <c:v>1264.7432875858412</c:v>
                      </c:pt>
                      <c:pt idx="84">
                        <c:v>252.24744086258733</c:v>
                      </c:pt>
                      <c:pt idx="85">
                        <c:v>1376.6469307878738</c:v>
                      </c:pt>
                      <c:pt idx="86">
                        <c:v>242.63780049632354</c:v>
                      </c:pt>
                      <c:pt idx="87">
                        <c:v>489.40673304174328</c:v>
                      </c:pt>
                      <c:pt idx="88">
                        <c:v>53.018525539472748</c:v>
                      </c:pt>
                      <c:pt idx="89">
                        <c:v>492.79979588418104</c:v>
                      </c:pt>
                      <c:pt idx="90">
                        <c:v>276.33664910537311</c:v>
                      </c:pt>
                      <c:pt idx="91">
                        <c:v>637.13426195444799</c:v>
                      </c:pt>
                      <c:pt idx="92">
                        <c:v>936.0871168110292</c:v>
                      </c:pt>
                      <c:pt idx="93">
                        <c:v>632.10139073727623</c:v>
                      </c:pt>
                      <c:pt idx="94">
                        <c:v>407.97454342664315</c:v>
                      </c:pt>
                      <c:pt idx="95">
                        <c:v>81.657976756760092</c:v>
                      </c:pt>
                      <c:pt idx="96">
                        <c:v>471.27584391523266</c:v>
                      </c:pt>
                      <c:pt idx="97">
                        <c:v>261.04208058167018</c:v>
                      </c:pt>
                      <c:pt idx="98">
                        <c:v>786.9691005187259</c:v>
                      </c:pt>
                      <c:pt idx="99">
                        <c:v>1158.3684143414494</c:v>
                      </c:pt>
                      <c:pt idx="100">
                        <c:v>1806.8644649395501</c:v>
                      </c:pt>
                      <c:pt idx="101">
                        <c:v>249.87520278731964</c:v>
                      </c:pt>
                      <c:pt idx="102">
                        <c:v>1296.7315263790504</c:v>
                      </c:pt>
                      <c:pt idx="103">
                        <c:v>1420.2229783397606</c:v>
                      </c:pt>
                      <c:pt idx="104">
                        <c:v>311.30916805945805</c:v>
                      </c:pt>
                      <c:pt idx="105">
                        <c:v>1560.5853061573946</c:v>
                      </c:pt>
                      <c:pt idx="106">
                        <c:v>266.14568116372868</c:v>
                      </c:pt>
                      <c:pt idx="107">
                        <c:v>635.43280800033722</c:v>
                      </c:pt>
                      <c:pt idx="108">
                        <c:v>70.641963457780506</c:v>
                      </c:pt>
                      <c:pt idx="109">
                        <c:v>604.81803979653182</c:v>
                      </c:pt>
                      <c:pt idx="110">
                        <c:v>366.07612266121231</c:v>
                      </c:pt>
                      <c:pt idx="111">
                        <c:v>681.4673965578038</c:v>
                      </c:pt>
                      <c:pt idx="112">
                        <c:v>1002.173323855562</c:v>
                      </c:pt>
                      <c:pt idx="113">
                        <c:v>854.47283209252521</c:v>
                      </c:pt>
                      <c:pt idx="114">
                        <c:v>413.00358219373805</c:v>
                      </c:pt>
                      <c:pt idx="115">
                        <c:v>93.858353389071638</c:v>
                      </c:pt>
                      <c:pt idx="116">
                        <c:v>497.94205942589423</c:v>
                      </c:pt>
                      <c:pt idx="117">
                        <c:v>286.03857176857741</c:v>
                      </c:pt>
                      <c:pt idx="118">
                        <c:v>949.37345975586186</c:v>
                      </c:pt>
                      <c:pt idx="119">
                        <c:v>1412.3228953063206</c:v>
                      </c:pt>
                      <c:pt idx="120">
                        <c:v>1867.1289761630126</c:v>
                      </c:pt>
                      <c:pt idx="121">
                        <c:v>262.2889959858403</c:v>
                      </c:pt>
                      <c:pt idx="122">
                        <c:v>1324.1603654171088</c:v>
                      </c:pt>
                      <c:pt idx="123">
                        <c:v>1455.8883725540973</c:v>
                      </c:pt>
                      <c:pt idx="124">
                        <c:v>325.88254556676605</c:v>
                      </c:pt>
                      <c:pt idx="125">
                        <c:v>1610.2204229758568</c:v>
                      </c:pt>
                      <c:pt idx="126">
                        <c:v>271.67872004770174</c:v>
                      </c:pt>
                      <c:pt idx="127">
                        <c:v>677.34365244069647</c:v>
                      </c:pt>
                      <c:pt idx="128">
                        <c:v>73.360872529234669</c:v>
                      </c:pt>
                      <c:pt idx="129">
                        <c:v>634.95640447453673</c:v>
                      </c:pt>
                      <c:pt idx="130">
                        <c:v>386.59697479456048</c:v>
                      </c:pt>
                      <c:pt idx="131">
                        <c:v>689.91356128662824</c:v>
                      </c:pt>
                      <c:pt idx="132">
                        <c:v>1013.7289603241575</c:v>
                      </c:pt>
                      <c:pt idx="133">
                        <c:v>913.5258878978334</c:v>
                      </c:pt>
                      <c:pt idx="134">
                        <c:v>414.21089791337579</c:v>
                      </c:pt>
                      <c:pt idx="135">
                        <c:v>95.878328321168141</c:v>
                      </c:pt>
                      <c:pt idx="136">
                        <c:v>502.24478089023404</c:v>
                      </c:pt>
                      <c:pt idx="137">
                        <c:v>290.86542055665996</c:v>
                      </c:pt>
                      <c:pt idx="138">
                        <c:v>993.11840312374534</c:v>
                      </c:pt>
                      <c:pt idx="139">
                        <c:v>1470.1585267950447</c:v>
                      </c:pt>
                      <c:pt idx="140">
                        <c:v>1688.3544277667752</c:v>
                      </c:pt>
                      <c:pt idx="141">
                        <c:v>226.11450934167573</c:v>
                      </c:pt>
                      <c:pt idx="142">
                        <c:v>1237.1957845489271</c:v>
                      </c:pt>
                      <c:pt idx="143">
                        <c:v>1350.7319711326227</c:v>
                      </c:pt>
                      <c:pt idx="144">
                        <c:v>267.8787188847985</c:v>
                      </c:pt>
                      <c:pt idx="145">
                        <c:v>1472.6579249982199</c:v>
                      </c:pt>
                      <c:pt idx="146">
                        <c:v>251.75184202680444</c:v>
                      </c:pt>
                      <c:pt idx="147">
                        <c:v>545.33508472650749</c:v>
                      </c:pt>
                      <c:pt idx="148">
                        <c:v>56.367288872420289</c:v>
                      </c:pt>
                      <c:pt idx="149">
                        <c:v>537.86048885006301</c:v>
                      </c:pt>
                      <c:pt idx="150">
                        <c:v>315.96070452902802</c:v>
                      </c:pt>
                      <c:pt idx="151">
                        <c:v>656.10639761056484</c:v>
                      </c:pt>
                      <c:pt idx="152">
                        <c:v>975.75619112119705</c:v>
                      </c:pt>
                      <c:pt idx="153">
                        <c:v>724.38960823202524</c:v>
                      </c:pt>
                      <c:pt idx="154">
                        <c:v>410.44778715286446</c:v>
                      </c:pt>
                      <c:pt idx="155">
                        <c:v>87.807167312117684</c:v>
                      </c:pt>
                      <c:pt idx="156">
                        <c:v>483.80328481612139</c:v>
                      </c:pt>
                      <c:pt idx="157">
                        <c:v>269.96293505778146</c:v>
                      </c:pt>
                      <c:pt idx="158">
                        <c:v>861.90553655633857</c:v>
                      </c:pt>
                      <c:pt idx="159">
                        <c:v>1256.3506933098217</c:v>
                      </c:pt>
                      <c:pt idx="160">
                        <c:v>1435.7668852902964</c:v>
                      </c:pt>
                      <c:pt idx="161">
                        <c:v>196.47163739750795</c:v>
                      </c:pt>
                      <c:pt idx="162">
                        <c:v>1144.9959498623139</c:v>
                      </c:pt>
                      <c:pt idx="163">
                        <c:v>1205.0659895190067</c:v>
                      </c:pt>
                      <c:pt idx="164">
                        <c:v>224.84787284722648</c:v>
                      </c:pt>
                      <c:pt idx="165">
                        <c:v>1310.6627720919419</c:v>
                      </c:pt>
                      <c:pt idx="166">
                        <c:v>232.20828954010994</c:v>
                      </c:pt>
                      <c:pt idx="167">
                        <c:v>436.98639971946631</c:v>
                      </c:pt>
                      <c:pt idx="168">
                        <c:v>45.375979461333607</c:v>
                      </c:pt>
                      <c:pt idx="169">
                        <c:v>447.0176704699839</c:v>
                      </c:pt>
                      <c:pt idx="170">
                        <c:v>240.03897947516484</c:v>
                      </c:pt>
                      <c:pt idx="171">
                        <c:v>612.28394478257314</c:v>
                      </c:pt>
                      <c:pt idx="172">
                        <c:v>899.95789146991854</c:v>
                      </c:pt>
                      <c:pt idx="173">
                        <c:v>551.53467869835868</c:v>
                      </c:pt>
                      <c:pt idx="174">
                        <c:v>403.04905106203643</c:v>
                      </c:pt>
                      <c:pt idx="175">
                        <c:v>77.082977898320351</c:v>
                      </c:pt>
                      <c:pt idx="176">
                        <c:v>456.77483483585058</c:v>
                      </c:pt>
                      <c:pt idx="177">
                        <c:v>245.57425304273804</c:v>
                      </c:pt>
                      <c:pt idx="178">
                        <c:v>734.21767451187236</c:v>
                      </c:pt>
                      <c:pt idx="179">
                        <c:v>1058.391228824255</c:v>
                      </c:pt>
                      <c:pt idx="180">
                        <c:v>1438.9290860117258</c:v>
                      </c:pt>
                      <c:pt idx="181">
                        <c:v>199.27612229692181</c:v>
                      </c:pt>
                      <c:pt idx="182">
                        <c:v>1151.4239168141232</c:v>
                      </c:pt>
                      <c:pt idx="183">
                        <c:v>1211.2612352869373</c:v>
                      </c:pt>
                      <c:pt idx="184">
                        <c:v>232.55551671053973</c:v>
                      </c:pt>
                      <c:pt idx="185">
                        <c:v>1317.3350530805301</c:v>
                      </c:pt>
                      <c:pt idx="186">
                        <c:v>234.38507603920038</c:v>
                      </c:pt>
                      <c:pt idx="187">
                        <c:v>447.81996407789711</c:v>
                      </c:pt>
                      <c:pt idx="188">
                        <c:v>47.595643273772133</c:v>
                      </c:pt>
                      <c:pt idx="189">
                        <c:v>456.98105990149952</c:v>
                      </c:pt>
                      <c:pt idx="190">
                        <c:v>247.06322587401976</c:v>
                      </c:pt>
                      <c:pt idx="191">
                        <c:v>617.37178019108046</c:v>
                      </c:pt>
                      <c:pt idx="192">
                        <c:v>903.0740722442041</c:v>
                      </c:pt>
                      <c:pt idx="193">
                        <c:v>567.36082180679978</c:v>
                      </c:pt>
                      <c:pt idx="194">
                        <c:v>403.78683435080421</c:v>
                      </c:pt>
                      <c:pt idx="195">
                        <c:v>77.898837025150939</c:v>
                      </c:pt>
                      <c:pt idx="196">
                        <c:v>459.52358712512864</c:v>
                      </c:pt>
                      <c:pt idx="197">
                        <c:v>249.47709995027418</c:v>
                      </c:pt>
                      <c:pt idx="198">
                        <c:v>742.20588402509077</c:v>
                      </c:pt>
                      <c:pt idx="199">
                        <c:v>1080.6712895902024</c:v>
                      </c:pt>
                    </c:numCache>
                  </c:numRef>
                </c:xVal>
                <c:yVal>
                  <c:numRef>
                    <c:extLst xmlns:c15="http://schemas.microsoft.com/office/drawing/2012/chart">
                      <c:ext xmlns:c15="http://schemas.microsoft.com/office/drawing/2012/chart" uri="{02D57815-91ED-43cb-92C2-25804820EDAC}">
                        <c15:formulaRef>
                          <c15:sqref>[Collect_Indiviual_Data_LS1.xlsm]Trendlines!$F$210:$F$409</c15:sqref>
                        </c15:formulaRef>
                      </c:ext>
                    </c:extLst>
                    <c:numCache>
                      <c:formatCode>General</c:formatCode>
                      <c:ptCount val="200"/>
                      <c:pt idx="0">
                        <c:v>1017.23379661922</c:v>
                      </c:pt>
                      <c:pt idx="1">
                        <c:v>122.75274187615599</c:v>
                      </c:pt>
                      <c:pt idx="2">
                        <c:v>847.12705406200701</c:v>
                      </c:pt>
                      <c:pt idx="3">
                        <c:v>845.22025804565897</c:v>
                      </c:pt>
                      <c:pt idx="4">
                        <c:v>112.501908050647</c:v>
                      </c:pt>
                      <c:pt idx="5">
                        <c:v>909.79763841540603</c:v>
                      </c:pt>
                      <c:pt idx="6">
                        <c:v>175.056619143999</c:v>
                      </c:pt>
                      <c:pt idx="7">
                        <c:v>239.62215921766199</c:v>
                      </c:pt>
                      <c:pt idx="8">
                        <c:v>19.5632376721897</c:v>
                      </c:pt>
                      <c:pt idx="9">
                        <c:v>255.715976883916</c:v>
                      </c:pt>
                      <c:pt idx="10">
                        <c:v>123.285049564616</c:v>
                      </c:pt>
                      <c:pt idx="11">
                        <c:v>465.80866701752001</c:v>
                      </c:pt>
                      <c:pt idx="12">
                        <c:v>654.08610457756004</c:v>
                      </c:pt>
                      <c:pt idx="13">
                        <c:v>231.38605969225199</c:v>
                      </c:pt>
                      <c:pt idx="14">
                        <c:v>325.55921439493397</c:v>
                      </c:pt>
                      <c:pt idx="15">
                        <c:v>50.425561461516502</c:v>
                      </c:pt>
                      <c:pt idx="16">
                        <c:v>332.22332746918897</c:v>
                      </c:pt>
                      <c:pt idx="17">
                        <c:v>164.704642986051</c:v>
                      </c:pt>
                      <c:pt idx="18">
                        <c:v>496.947247329481</c:v>
                      </c:pt>
                      <c:pt idx="19">
                        <c:v>585.511413753277</c:v>
                      </c:pt>
                      <c:pt idx="20">
                        <c:v>1038.68693631066</c:v>
                      </c:pt>
                      <c:pt idx="21">
                        <c:v>163.52025176367599</c:v>
                      </c:pt>
                      <c:pt idx="22">
                        <c:v>935.86019021379104</c:v>
                      </c:pt>
                      <c:pt idx="23">
                        <c:v>913.39163560793395</c:v>
                      </c:pt>
                      <c:pt idx="24">
                        <c:v>245.19266316924799</c:v>
                      </c:pt>
                      <c:pt idx="25">
                        <c:v>1006.79339176882</c:v>
                      </c:pt>
                      <c:pt idx="26">
                        <c:v>198.72211384442201</c:v>
                      </c:pt>
                      <c:pt idx="27">
                        <c:v>392.406151329105</c:v>
                      </c:pt>
                      <c:pt idx="28">
                        <c:v>63.651278358834098</c:v>
                      </c:pt>
                      <c:pt idx="29">
                        <c:v>392.85906422796501</c:v>
                      </c:pt>
                      <c:pt idx="30">
                        <c:v>210.96882509189999</c:v>
                      </c:pt>
                      <c:pt idx="31">
                        <c:v>523.88419599532801</c:v>
                      </c:pt>
                      <c:pt idx="32">
                        <c:v>686.04920307839097</c:v>
                      </c:pt>
                      <c:pt idx="33">
                        <c:v>463.38290078287997</c:v>
                      </c:pt>
                      <c:pt idx="34">
                        <c:v>334.73177566496997</c:v>
                      </c:pt>
                      <c:pt idx="35">
                        <c:v>64.506200420656597</c:v>
                      </c:pt>
                      <c:pt idx="36">
                        <c:v>382.32578912028401</c:v>
                      </c:pt>
                      <c:pt idx="37">
                        <c:v>209.92439883652699</c:v>
                      </c:pt>
                      <c:pt idx="38">
                        <c:v>593.70509744204799</c:v>
                      </c:pt>
                      <c:pt idx="39">
                        <c:v>924.56315652267199</c:v>
                      </c:pt>
                      <c:pt idx="40">
                        <c:v>1034.84960678161</c:v>
                      </c:pt>
                      <c:pt idx="41">
                        <c:v>157.77383212454799</c:v>
                      </c:pt>
                      <c:pt idx="42">
                        <c:v>933.32019223395298</c:v>
                      </c:pt>
                      <c:pt idx="43">
                        <c:v>909.47390573276596</c:v>
                      </c:pt>
                      <c:pt idx="44">
                        <c:v>225.744945418725</c:v>
                      </c:pt>
                      <c:pt idx="45">
                        <c:v>1006.5729726011</c:v>
                      </c:pt>
                      <c:pt idx="46">
                        <c:v>198.72211384442201</c:v>
                      </c:pt>
                      <c:pt idx="47">
                        <c:v>382.826651478016</c:v>
                      </c:pt>
                      <c:pt idx="48">
                        <c:v>54.740406352475297</c:v>
                      </c:pt>
                      <c:pt idx="49">
                        <c:v>384.08215788421597</c:v>
                      </c:pt>
                      <c:pt idx="50">
                        <c:v>203.49958979050899</c:v>
                      </c:pt>
                      <c:pt idx="51">
                        <c:v>514.69272310285601</c:v>
                      </c:pt>
                      <c:pt idx="52">
                        <c:v>686.04920307839097</c:v>
                      </c:pt>
                      <c:pt idx="53">
                        <c:v>463.27846979959099</c:v>
                      </c:pt>
                      <c:pt idx="54">
                        <c:v>333.35547168133502</c:v>
                      </c:pt>
                      <c:pt idx="55">
                        <c:v>64.506200420656597</c:v>
                      </c:pt>
                      <c:pt idx="56">
                        <c:v>378.22947070118101</c:v>
                      </c:pt>
                      <c:pt idx="57">
                        <c:v>208.62061917732501</c:v>
                      </c:pt>
                      <c:pt idx="58">
                        <c:v>586.91461970794603</c:v>
                      </c:pt>
                      <c:pt idx="59">
                        <c:v>913.71287669369701</c:v>
                      </c:pt>
                      <c:pt idx="60">
                        <c:v>1038.2560837097799</c:v>
                      </c:pt>
                      <c:pt idx="61">
                        <c:v>160.87301931397201</c:v>
                      </c:pt>
                      <c:pt idx="62">
                        <c:v>936.14012507975701</c:v>
                      </c:pt>
                      <c:pt idx="63">
                        <c:v>911.82020052406301</c:v>
                      </c:pt>
                      <c:pt idx="64">
                        <c:v>245.09182459841301</c:v>
                      </c:pt>
                      <c:pt idx="65">
                        <c:v>1006.70759485269</c:v>
                      </c:pt>
                      <c:pt idx="66">
                        <c:v>198.72211384442201</c:v>
                      </c:pt>
                      <c:pt idx="67">
                        <c:v>390.83860976227299</c:v>
                      </c:pt>
                      <c:pt idx="68">
                        <c:v>63.090328775270002</c:v>
                      </c:pt>
                      <c:pt idx="69">
                        <c:v>390.91352021144598</c:v>
                      </c:pt>
                      <c:pt idx="70">
                        <c:v>209.07892515146301</c:v>
                      </c:pt>
                      <c:pt idx="71">
                        <c:v>522.502854252161</c:v>
                      </c:pt>
                      <c:pt idx="72">
                        <c:v>686.04920307839097</c:v>
                      </c:pt>
                      <c:pt idx="73">
                        <c:v>463.38290078287997</c:v>
                      </c:pt>
                      <c:pt idx="74">
                        <c:v>334.57383136478501</c:v>
                      </c:pt>
                      <c:pt idx="75">
                        <c:v>64.506200420656597</c:v>
                      </c:pt>
                      <c:pt idx="76">
                        <c:v>380.95328390595398</c:v>
                      </c:pt>
                      <c:pt idx="77">
                        <c:v>209.883319297344</c:v>
                      </c:pt>
                      <c:pt idx="78">
                        <c:v>591.98016279051399</c:v>
                      </c:pt>
                      <c:pt idx="79">
                        <c:v>922.96906569447503</c:v>
                      </c:pt>
                      <c:pt idx="80">
                        <c:v>1031.90225763952</c:v>
                      </c:pt>
                      <c:pt idx="81">
                        <c:v>155.62903851886099</c:v>
                      </c:pt>
                      <c:pt idx="82">
                        <c:v>930.74255858294805</c:v>
                      </c:pt>
                      <c:pt idx="83">
                        <c:v>907.813958367449</c:v>
                      </c:pt>
                      <c:pt idx="84">
                        <c:v>212.805111481149</c:v>
                      </c:pt>
                      <c:pt idx="85">
                        <c:v>1006.5729726011</c:v>
                      </c:pt>
                      <c:pt idx="86">
                        <c:v>198.05812488967101</c:v>
                      </c:pt>
                      <c:pt idx="87">
                        <c:v>372.34191408021002</c:v>
                      </c:pt>
                      <c:pt idx="88">
                        <c:v>46.200567756032797</c:v>
                      </c:pt>
                      <c:pt idx="89">
                        <c:v>379.30749845302199</c:v>
                      </c:pt>
                      <c:pt idx="90">
                        <c:v>197.26542864605801</c:v>
                      </c:pt>
                      <c:pt idx="91">
                        <c:v>509.80217849896098</c:v>
                      </c:pt>
                      <c:pt idx="92">
                        <c:v>686.04920307839097</c:v>
                      </c:pt>
                      <c:pt idx="93">
                        <c:v>461.36675295095</c:v>
                      </c:pt>
                      <c:pt idx="94">
                        <c:v>331.02968567418702</c:v>
                      </c:pt>
                      <c:pt idx="95">
                        <c:v>64.506200420656597</c:v>
                      </c:pt>
                      <c:pt idx="96">
                        <c:v>376.29755234008701</c:v>
                      </c:pt>
                      <c:pt idx="97">
                        <c:v>206.32041044766601</c:v>
                      </c:pt>
                      <c:pt idx="98">
                        <c:v>582.70160590938599</c:v>
                      </c:pt>
                      <c:pt idx="99">
                        <c:v>901.46670268743799</c:v>
                      </c:pt>
                      <c:pt idx="100">
                        <c:v>1036.4202666307399</c:v>
                      </c:pt>
                      <c:pt idx="101">
                        <c:v>158.725288913475</c:v>
                      </c:pt>
                      <c:pt idx="102">
                        <c:v>934.48874523918505</c:v>
                      </c:pt>
                      <c:pt idx="103">
                        <c:v>910.32781750884396</c:v>
                      </c:pt>
                      <c:pt idx="104">
                        <c:v>232.25693494617599</c:v>
                      </c:pt>
                      <c:pt idx="105">
                        <c:v>1006.5729726011</c:v>
                      </c:pt>
                      <c:pt idx="106">
                        <c:v>198.72211384442201</c:v>
                      </c:pt>
                      <c:pt idx="107">
                        <c:v>386.51916634915301</c:v>
                      </c:pt>
                      <c:pt idx="108">
                        <c:v>60.039142475071102</c:v>
                      </c:pt>
                      <c:pt idx="109">
                        <c:v>386.81281974517299</c:v>
                      </c:pt>
                      <c:pt idx="110">
                        <c:v>205.92365030797501</c:v>
                      </c:pt>
                      <c:pt idx="111">
                        <c:v>517.47655140266397</c:v>
                      </c:pt>
                      <c:pt idx="112">
                        <c:v>686.04920307839097</c:v>
                      </c:pt>
                      <c:pt idx="113">
                        <c:v>463.38290078287997</c:v>
                      </c:pt>
                      <c:pt idx="114">
                        <c:v>334.41071341840598</c:v>
                      </c:pt>
                      <c:pt idx="115">
                        <c:v>64.506200420656597</c:v>
                      </c:pt>
                      <c:pt idx="116">
                        <c:v>379.471256464617</c:v>
                      </c:pt>
                      <c:pt idx="117">
                        <c:v>209.22789100734599</c:v>
                      </c:pt>
                      <c:pt idx="118">
                        <c:v>589.25610390293502</c:v>
                      </c:pt>
                      <c:pt idx="119">
                        <c:v>917.90567623217805</c:v>
                      </c:pt>
                      <c:pt idx="120">
                        <c:v>1033.2158413551399</c:v>
                      </c:pt>
                      <c:pt idx="121">
                        <c:v>156.75918331372</c:v>
                      </c:pt>
                      <c:pt idx="122">
                        <c:v>932.04436264176195</c:v>
                      </c:pt>
                      <c:pt idx="123">
                        <c:v>908.55305495704397</c:v>
                      </c:pt>
                      <c:pt idx="124">
                        <c:v>218.36880798973499</c:v>
                      </c:pt>
                      <c:pt idx="125">
                        <c:v>1006.5729726011</c:v>
                      </c:pt>
                      <c:pt idx="126">
                        <c:v>198.72211384442201</c:v>
                      </c:pt>
                      <c:pt idx="127">
                        <c:v>377.17190283873202</c:v>
                      </c:pt>
                      <c:pt idx="128">
                        <c:v>49.2367783691735</c:v>
                      </c:pt>
                      <c:pt idx="129">
                        <c:v>381.19758452825499</c:v>
                      </c:pt>
                      <c:pt idx="130">
                        <c:v>200.52161575015</c:v>
                      </c:pt>
                      <c:pt idx="131">
                        <c:v>512.04349018366804</c:v>
                      </c:pt>
                      <c:pt idx="132">
                        <c:v>686.04920307839097</c:v>
                      </c:pt>
                      <c:pt idx="133">
                        <c:v>462.44562757188402</c:v>
                      </c:pt>
                      <c:pt idx="134">
                        <c:v>331.83328489447899</c:v>
                      </c:pt>
                      <c:pt idx="135">
                        <c:v>64.506200420656597</c:v>
                      </c:pt>
                      <c:pt idx="136">
                        <c:v>377.063414493479</c:v>
                      </c:pt>
                      <c:pt idx="137">
                        <c:v>207.38734739895401</c:v>
                      </c:pt>
                      <c:pt idx="138">
                        <c:v>584.67298825231398</c:v>
                      </c:pt>
                      <c:pt idx="139">
                        <c:v>908.19357763238997</c:v>
                      </c:pt>
                      <c:pt idx="140">
                        <c:v>1031.10455169888</c:v>
                      </c:pt>
                      <c:pt idx="141">
                        <c:v>155.20224574103901</c:v>
                      </c:pt>
                      <c:pt idx="142">
                        <c:v>930.25933755900201</c:v>
                      </c:pt>
                      <c:pt idx="143">
                        <c:v>907.24729364728296</c:v>
                      </c:pt>
                      <c:pt idx="144">
                        <c:v>208.70333261409701</c:v>
                      </c:pt>
                      <c:pt idx="145">
                        <c:v>1006.5729726011</c:v>
                      </c:pt>
                      <c:pt idx="146">
                        <c:v>196.82711634145201</c:v>
                      </c:pt>
                      <c:pt idx="147">
                        <c:v>369.27454855511098</c:v>
                      </c:pt>
                      <c:pt idx="148">
                        <c:v>44.835850522722197</c:v>
                      </c:pt>
                      <c:pt idx="149">
                        <c:v>377.39663352806502</c:v>
                      </c:pt>
                      <c:pt idx="150">
                        <c:v>194.34332581374801</c:v>
                      </c:pt>
                      <c:pt idx="151">
                        <c:v>507.82404835406402</c:v>
                      </c:pt>
                      <c:pt idx="152">
                        <c:v>686.04920307839097</c:v>
                      </c:pt>
                      <c:pt idx="153">
                        <c:v>459.64841484926501</c:v>
                      </c:pt>
                      <c:pt idx="154">
                        <c:v>330.66793050305603</c:v>
                      </c:pt>
                      <c:pt idx="155">
                        <c:v>64.506200420656597</c:v>
                      </c:pt>
                      <c:pt idx="156">
                        <c:v>375.81129104438099</c:v>
                      </c:pt>
                      <c:pt idx="157">
                        <c:v>205.255726732814</c:v>
                      </c:pt>
                      <c:pt idx="158">
                        <c:v>580.32296996277796</c:v>
                      </c:pt>
                      <c:pt idx="159">
                        <c:v>897.12996499665803</c:v>
                      </c:pt>
                      <c:pt idx="160">
                        <c:v>1032.66342634845</c:v>
                      </c:pt>
                      <c:pt idx="161">
                        <c:v>156.593224480234</c:v>
                      </c:pt>
                      <c:pt idx="162">
                        <c:v>931.93617822723797</c:v>
                      </c:pt>
                      <c:pt idx="163">
                        <c:v>908.12554096473298</c:v>
                      </c:pt>
                      <c:pt idx="164">
                        <c:v>216.91616458940399</c:v>
                      </c:pt>
                      <c:pt idx="165">
                        <c:v>1006.5729726011</c:v>
                      </c:pt>
                      <c:pt idx="166">
                        <c:v>198.289554685589</c:v>
                      </c:pt>
                      <c:pt idx="167">
                        <c:v>376.00959125385498</c:v>
                      </c:pt>
                      <c:pt idx="168">
                        <c:v>48.5556873175045</c:v>
                      </c:pt>
                      <c:pt idx="169">
                        <c:v>380.33755167513101</c:v>
                      </c:pt>
                      <c:pt idx="170">
                        <c:v>199.38052422472501</c:v>
                      </c:pt>
                      <c:pt idx="171">
                        <c:v>511.65446259007598</c:v>
                      </c:pt>
                      <c:pt idx="172">
                        <c:v>686.04920307839097</c:v>
                      </c:pt>
                      <c:pt idx="173">
                        <c:v>461.945737556155</c:v>
                      </c:pt>
                      <c:pt idx="174">
                        <c:v>331.35171767296703</c:v>
                      </c:pt>
                      <c:pt idx="175">
                        <c:v>64.506200420656597</c:v>
                      </c:pt>
                      <c:pt idx="176">
                        <c:v>376.74842374425401</c:v>
                      </c:pt>
                      <c:pt idx="177">
                        <c:v>206.930271949744</c:v>
                      </c:pt>
                      <c:pt idx="178">
                        <c:v>583.91065276775396</c:v>
                      </c:pt>
                      <c:pt idx="179">
                        <c:v>906.26858711302702</c:v>
                      </c:pt>
                      <c:pt idx="180">
                        <c:v>1034.7929288948501</c:v>
                      </c:pt>
                      <c:pt idx="181">
                        <c:v>157.592011278862</c:v>
                      </c:pt>
                      <c:pt idx="182">
                        <c:v>933.28130732606303</c:v>
                      </c:pt>
                      <c:pt idx="183">
                        <c:v>909.44419692993404</c:v>
                      </c:pt>
                      <c:pt idx="184">
                        <c:v>225.52082625018099</c:v>
                      </c:pt>
                      <c:pt idx="185">
                        <c:v>1006.5729726011</c:v>
                      </c:pt>
                      <c:pt idx="186">
                        <c:v>198.72211384442201</c:v>
                      </c:pt>
                      <c:pt idx="187">
                        <c:v>382.65782624469199</c:v>
                      </c:pt>
                      <c:pt idx="188">
                        <c:v>54.5554877362624</c:v>
                      </c:pt>
                      <c:pt idx="189">
                        <c:v>383.998674363372</c:v>
                      </c:pt>
                      <c:pt idx="190">
                        <c:v>203.411911288613</c:v>
                      </c:pt>
                      <c:pt idx="191">
                        <c:v>514.60429316418799</c:v>
                      </c:pt>
                      <c:pt idx="192">
                        <c:v>686.04920307839097</c:v>
                      </c:pt>
                      <c:pt idx="193">
                        <c:v>463.24932009604402</c:v>
                      </c:pt>
                      <c:pt idx="194">
                        <c:v>333.302194662776</c:v>
                      </c:pt>
                      <c:pt idx="195">
                        <c:v>64.506200420656597</c:v>
                      </c:pt>
                      <c:pt idx="196">
                        <c:v>378.18336716837302</c:v>
                      </c:pt>
                      <c:pt idx="197">
                        <c:v>208.571366974846</c:v>
                      </c:pt>
                      <c:pt idx="198">
                        <c:v>586.84596227577299</c:v>
                      </c:pt>
                      <c:pt idx="199">
                        <c:v>913.55546001210701</c:v>
                      </c:pt>
                    </c:numCache>
                  </c:numRef>
                </c:yVal>
                <c:smooth val="0"/>
                <c:extLst xmlns:c15="http://schemas.microsoft.com/office/drawing/2012/chart">
                  <c:ext xmlns:c16="http://schemas.microsoft.com/office/drawing/2014/chart" uri="{C3380CC4-5D6E-409C-BE32-E72D297353CC}">
                    <c16:uniqueId val="{00000003-A513-4341-9A15-687ACA05DBE0}"/>
                  </c:ext>
                </c:extLst>
              </c15:ser>
            </c15:filteredScatterSeries>
          </c:ext>
        </c:extLst>
      </c:scatterChart>
      <c:valAx>
        <c:axId val="789478192"/>
        <c:scaling>
          <c:orientation val="minMax"/>
          <c:max val="16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2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89478752"/>
        <c:crosses val="autoZero"/>
        <c:crossBetween val="midCat"/>
      </c:valAx>
      <c:valAx>
        <c:axId val="789478752"/>
        <c:scaling>
          <c:orientation val="minMax"/>
          <c:max val="16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odal Pseudo-Probabilistic </a:t>
                </a:r>
                <a:r>
                  <a:rPr lang="en-US" sz="1000" b="0" i="0" u="none" strike="noStrike" baseline="0">
                    <a:effectLst/>
                  </a:rPr>
                  <a:t>Lateral Spread,</a:t>
                </a:r>
                <a:r>
                  <a:rPr lang="en-US"/>
                  <a:t> </a:t>
                </a:r>
              </a:p>
              <a:p>
                <a:pPr>
                  <a:defRPr/>
                </a:pPr>
                <a:r>
                  <a:rPr lang="en-US"/>
                  <a:t>Tr = 2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89478192"/>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1505048675410904E-2"/>
          <c:y val="0.108532320738122"/>
          <c:w val="0.74461125376919202"/>
          <c:h val="0.79125385641343504"/>
        </c:manualLayout>
      </c:layout>
      <c:scatterChart>
        <c:scatterStyle val="smoothMarker"/>
        <c:varyColors val="0"/>
        <c:ser>
          <c:idx val="0"/>
          <c:order val="0"/>
          <c:tx>
            <c:v>ku et. al. 2475</c:v>
          </c:tx>
          <c:spPr>
            <a:ln w="19050" cap="rnd">
              <a:solidFill>
                <a:schemeClr val="accent1"/>
              </a:solidFill>
              <a:round/>
            </a:ln>
            <a:effectLst/>
          </c:spPr>
          <c:marker>
            <c:symbol val="none"/>
          </c:marker>
          <c:xVal>
            <c:numRef>
              <c:f>Sheet2!$H$3:$H$242</c:f>
              <c:numCache>
                <c:formatCode>General</c:formatCode>
                <c:ptCount val="240"/>
                <c:pt idx="0">
                  <c:v>0.41735278089942901</c:v>
                </c:pt>
                <c:pt idx="1">
                  <c:v>0.42407875272173901</c:v>
                </c:pt>
                <c:pt idx="2">
                  <c:v>0.50470832928620402</c:v>
                </c:pt>
                <c:pt idx="3">
                  <c:v>0.55145363010127502</c:v>
                </c:pt>
                <c:pt idx="4">
                  <c:v>0.54590835589127396</c:v>
                </c:pt>
                <c:pt idx="5">
                  <c:v>0.56076340830799798</c:v>
                </c:pt>
                <c:pt idx="6">
                  <c:v>0.66419482746683001</c:v>
                </c:pt>
                <c:pt idx="7">
                  <c:v>0.84067312654147996</c:v>
                </c:pt>
                <c:pt idx="8">
                  <c:v>0.95261416582022196</c:v>
                </c:pt>
                <c:pt idx="9">
                  <c:v>1.0034139412353</c:v>
                </c:pt>
                <c:pt idx="10">
                  <c:v>0.99377174277744096</c:v>
                </c:pt>
                <c:pt idx="11">
                  <c:v>0.79152881204127101</c:v>
                </c:pt>
                <c:pt idx="12">
                  <c:v>0.93468403356502205</c:v>
                </c:pt>
                <c:pt idx="13">
                  <c:v>0.918810586436698</c:v>
                </c:pt>
                <c:pt idx="14">
                  <c:v>0.87544480550836901</c:v>
                </c:pt>
                <c:pt idx="15">
                  <c:v>0.83614237076162101</c:v>
                </c:pt>
                <c:pt idx="16">
                  <c:v>0.80716692122401201</c:v>
                </c:pt>
                <c:pt idx="17">
                  <c:v>0.80964240252756503</c:v>
                </c:pt>
                <c:pt idx="18">
                  <c:v>0.82085208029906598</c:v>
                </c:pt>
                <c:pt idx="19">
                  <c:v>0.82098245077992404</c:v>
                </c:pt>
                <c:pt idx="20">
                  <c:v>0.79302802182093701</c:v>
                </c:pt>
                <c:pt idx="21">
                  <c:v>0.79082450859284903</c:v>
                </c:pt>
                <c:pt idx="22">
                  <c:v>0.77454404993964199</c:v>
                </c:pt>
                <c:pt idx="23">
                  <c:v>0.77310407163877803</c:v>
                </c:pt>
                <c:pt idx="24">
                  <c:v>0.75160714428298903</c:v>
                </c:pt>
                <c:pt idx="25">
                  <c:v>0.76596310418132996</c:v>
                </c:pt>
                <c:pt idx="26">
                  <c:v>0.77524237109716598</c:v>
                </c:pt>
                <c:pt idx="27">
                  <c:v>0.787436638687951</c:v>
                </c:pt>
                <c:pt idx="28">
                  <c:v>0.80266843643358499</c:v>
                </c:pt>
                <c:pt idx="29">
                  <c:v>0.82569119546928704</c:v>
                </c:pt>
                <c:pt idx="30">
                  <c:v>0.75293566691040603</c:v>
                </c:pt>
                <c:pt idx="31">
                  <c:v>0.84548262022527099</c:v>
                </c:pt>
                <c:pt idx="32">
                  <c:v>0.86999510809401304</c:v>
                </c:pt>
                <c:pt idx="33">
                  <c:v>0.895516429977119</c:v>
                </c:pt>
                <c:pt idx="34">
                  <c:v>0.934039774216606</c:v>
                </c:pt>
                <c:pt idx="35">
                  <c:v>0.98269832688665304</c:v>
                </c:pt>
                <c:pt idx="36">
                  <c:v>1.009272637063527</c:v>
                </c:pt>
                <c:pt idx="37">
                  <c:v>1.027872873610439</c:v>
                </c:pt>
                <c:pt idx="38">
                  <c:v>1.036573390922704</c:v>
                </c:pt>
                <c:pt idx="39">
                  <c:v>1.039241038841078</c:v>
                </c:pt>
                <c:pt idx="40">
                  <c:v>1.0459388374553771</c:v>
                </c:pt>
                <c:pt idx="41">
                  <c:v>1.0445506377768909</c:v>
                </c:pt>
                <c:pt idx="42">
                  <c:v>1.0391416578733179</c:v>
                </c:pt>
                <c:pt idx="43">
                  <c:v>1.042811580960423</c:v>
                </c:pt>
                <c:pt idx="44">
                  <c:v>1.0494955481652599</c:v>
                </c:pt>
                <c:pt idx="45">
                  <c:v>1.0642161052342101</c:v>
                </c:pt>
                <c:pt idx="46">
                  <c:v>1.1194388177231129</c:v>
                </c:pt>
                <c:pt idx="47">
                  <c:v>1.167762211695742</c:v>
                </c:pt>
                <c:pt idx="48">
                  <c:v>1.1858950392921881</c:v>
                </c:pt>
                <c:pt idx="49">
                  <c:v>1.185840485550721</c:v>
                </c:pt>
                <c:pt idx="50">
                  <c:v>1.1806949275395171</c:v>
                </c:pt>
                <c:pt idx="51">
                  <c:v>1.1691160304714641</c:v>
                </c:pt>
                <c:pt idx="52">
                  <c:v>1.209555757539402</c:v>
                </c:pt>
                <c:pt idx="53">
                  <c:v>1.2196445298177321</c:v>
                </c:pt>
                <c:pt idx="54">
                  <c:v>1.2063557946077681</c:v>
                </c:pt>
                <c:pt idx="55">
                  <c:v>1.2011309331755069</c:v>
                </c:pt>
                <c:pt idx="56">
                  <c:v>1.1976933177075899</c:v>
                </c:pt>
                <c:pt idx="57">
                  <c:v>1.2405992377990389</c:v>
                </c:pt>
                <c:pt idx="58">
                  <c:v>1.287438911535137</c:v>
                </c:pt>
                <c:pt idx="59">
                  <c:v>1.2791769916850251</c:v>
                </c:pt>
                <c:pt idx="60">
                  <c:v>1.245998001145584</c:v>
                </c:pt>
                <c:pt idx="61">
                  <c:v>1.2194147044984871</c:v>
                </c:pt>
                <c:pt idx="62">
                  <c:v>1.20935538569624</c:v>
                </c:pt>
                <c:pt idx="63">
                  <c:v>1.1984640784716101</c:v>
                </c:pt>
                <c:pt idx="64">
                  <c:v>1.1887270078655601</c:v>
                </c:pt>
                <c:pt idx="65">
                  <c:v>1.193794784602056</c:v>
                </c:pt>
                <c:pt idx="66">
                  <c:v>1.18960219250722</c:v>
                </c:pt>
                <c:pt idx="67">
                  <c:v>1.2068948041481991</c:v>
                </c:pt>
                <c:pt idx="68">
                  <c:v>1.2150619202864379</c:v>
                </c:pt>
                <c:pt idx="69">
                  <c:v>1.1723422588477419</c:v>
                </c:pt>
                <c:pt idx="70">
                  <c:v>1.1459523893012931</c:v>
                </c:pt>
                <c:pt idx="71">
                  <c:v>1.04948086374128</c:v>
                </c:pt>
                <c:pt idx="72">
                  <c:v>1.038326757857617</c:v>
                </c:pt>
                <c:pt idx="73">
                  <c:v>1.028135562569942</c:v>
                </c:pt>
                <c:pt idx="74">
                  <c:v>1.053126302042249</c:v>
                </c:pt>
                <c:pt idx="75">
                  <c:v>1.0777013891952461</c:v>
                </c:pt>
                <c:pt idx="76">
                  <c:v>1.0814682468239361</c:v>
                </c:pt>
                <c:pt idx="77">
                  <c:v>1.0861023082170429</c:v>
                </c:pt>
                <c:pt idx="78">
                  <c:v>1.0770813238538071</c:v>
                </c:pt>
                <c:pt idx="79">
                  <c:v>1.052699646692882</c:v>
                </c:pt>
                <c:pt idx="80">
                  <c:v>1.0461166289841339</c:v>
                </c:pt>
                <c:pt idx="81">
                  <c:v>1.0325447926422551</c:v>
                </c:pt>
                <c:pt idx="82">
                  <c:v>1.025471056728597</c:v>
                </c:pt>
                <c:pt idx="83">
                  <c:v>1.035979854355666</c:v>
                </c:pt>
                <c:pt idx="84">
                  <c:v>1.0417410613569471</c:v>
                </c:pt>
                <c:pt idx="85">
                  <c:v>1.030785274404062</c:v>
                </c:pt>
                <c:pt idx="86">
                  <c:v>1.0059947343276181</c:v>
                </c:pt>
                <c:pt idx="87">
                  <c:v>1.005188986784844</c:v>
                </c:pt>
                <c:pt idx="88">
                  <c:v>1.021403410295842</c:v>
                </c:pt>
                <c:pt idx="89">
                  <c:v>1.049949712337632</c:v>
                </c:pt>
                <c:pt idx="90">
                  <c:v>1.0103152555475741</c:v>
                </c:pt>
                <c:pt idx="91">
                  <c:v>1.0191065647731941</c:v>
                </c:pt>
                <c:pt idx="92">
                  <c:v>1.016767742429977</c:v>
                </c:pt>
                <c:pt idx="93">
                  <c:v>1.035496467664651</c:v>
                </c:pt>
                <c:pt idx="94">
                  <c:v>1.0413965248903909</c:v>
                </c:pt>
                <c:pt idx="95">
                  <c:v>1.049289842109149</c:v>
                </c:pt>
                <c:pt idx="96">
                  <c:v>1.0682952336500551</c:v>
                </c:pt>
                <c:pt idx="97">
                  <c:v>1.075903658375009</c:v>
                </c:pt>
                <c:pt idx="98">
                  <c:v>1.0762932520406101</c:v>
                </c:pt>
                <c:pt idx="99">
                  <c:v>1.075043918120441</c:v>
                </c:pt>
                <c:pt idx="100">
                  <c:v>1.0737728181091251</c:v>
                </c:pt>
                <c:pt idx="101">
                  <c:v>1.06198268522974</c:v>
                </c:pt>
                <c:pt idx="102">
                  <c:v>1.0574043836832621</c:v>
                </c:pt>
                <c:pt idx="103">
                  <c:v>1.0226336011875869</c:v>
                </c:pt>
                <c:pt idx="104">
                  <c:v>1.0227472758863401</c:v>
                </c:pt>
                <c:pt idx="105">
                  <c:v>1.012443962111421</c:v>
                </c:pt>
                <c:pt idx="106">
                  <c:v>1.007315853598038</c:v>
                </c:pt>
                <c:pt idx="107">
                  <c:v>1.004119896694357</c:v>
                </c:pt>
                <c:pt idx="108">
                  <c:v>1.0089619508815131</c:v>
                </c:pt>
                <c:pt idx="109">
                  <c:v>1.0110210712458281</c:v>
                </c:pt>
                <c:pt idx="110">
                  <c:v>0.99416839619237596</c:v>
                </c:pt>
                <c:pt idx="111">
                  <c:v>0.96971715254533997</c:v>
                </c:pt>
                <c:pt idx="112">
                  <c:v>0.85775603740196404</c:v>
                </c:pt>
                <c:pt idx="113">
                  <c:v>0.97325616050402497</c:v>
                </c:pt>
                <c:pt idx="114">
                  <c:v>0.98274401286921897</c:v>
                </c:pt>
                <c:pt idx="115">
                  <c:v>0.97346231173604203</c:v>
                </c:pt>
                <c:pt idx="116">
                  <c:v>0.97896546841936605</c:v>
                </c:pt>
                <c:pt idx="117">
                  <c:v>0.98099750883544401</c:v>
                </c:pt>
                <c:pt idx="118">
                  <c:v>0.99459216201004097</c:v>
                </c:pt>
                <c:pt idx="119">
                  <c:v>0.97230041903805098</c:v>
                </c:pt>
                <c:pt idx="120">
                  <c:v>0.916367297275274</c:v>
                </c:pt>
                <c:pt idx="121">
                  <c:v>0.84658060054797102</c:v>
                </c:pt>
                <c:pt idx="122">
                  <c:v>0.77132092691959298</c:v>
                </c:pt>
                <c:pt idx="123">
                  <c:v>0.71624357557138396</c:v>
                </c:pt>
                <c:pt idx="124">
                  <c:v>0.67700158642935504</c:v>
                </c:pt>
                <c:pt idx="125">
                  <c:v>0.65837284813396002</c:v>
                </c:pt>
                <c:pt idx="126">
                  <c:v>0.65115076281703699</c:v>
                </c:pt>
                <c:pt idx="127">
                  <c:v>0.62285083948920605</c:v>
                </c:pt>
                <c:pt idx="128">
                  <c:v>0.65318296484166904</c:v>
                </c:pt>
                <c:pt idx="129">
                  <c:v>0.55904129824183502</c:v>
                </c:pt>
                <c:pt idx="130">
                  <c:v>0.54035711159921296</c:v>
                </c:pt>
                <c:pt idx="131">
                  <c:v>0.56275733844138098</c:v>
                </c:pt>
                <c:pt idx="132">
                  <c:v>0.685406508728716</c:v>
                </c:pt>
                <c:pt idx="133">
                  <c:v>0.71015806049154695</c:v>
                </c:pt>
                <c:pt idx="134">
                  <c:v>0.686020275219966</c:v>
                </c:pt>
                <c:pt idx="135">
                  <c:v>0.68964007144343398</c:v>
                </c:pt>
                <c:pt idx="136">
                  <c:v>0.73650479216424203</c:v>
                </c:pt>
                <c:pt idx="137">
                  <c:v>0.71889557167944895</c:v>
                </c:pt>
                <c:pt idx="138">
                  <c:v>0.71221857638729702</c:v>
                </c:pt>
                <c:pt idx="139">
                  <c:v>0.69324418191546</c:v>
                </c:pt>
                <c:pt idx="140">
                  <c:v>0.65679456085736498</c:v>
                </c:pt>
                <c:pt idx="141">
                  <c:v>0.558618252849584</c:v>
                </c:pt>
                <c:pt idx="142">
                  <c:v>0.58031940438335305</c:v>
                </c:pt>
                <c:pt idx="143">
                  <c:v>0.58852673885907403</c:v>
                </c:pt>
                <c:pt idx="144">
                  <c:v>0.67518038907575395</c:v>
                </c:pt>
                <c:pt idx="145">
                  <c:v>0.759967600676413</c:v>
                </c:pt>
                <c:pt idx="146">
                  <c:v>0.83289896866910895</c:v>
                </c:pt>
                <c:pt idx="147">
                  <c:v>0.76876657783326896</c:v>
                </c:pt>
                <c:pt idx="148">
                  <c:v>0.63104549708347102</c:v>
                </c:pt>
                <c:pt idx="149">
                  <c:v>0.655943692580643</c:v>
                </c:pt>
                <c:pt idx="150">
                  <c:v>0.81784453202999496</c:v>
                </c:pt>
                <c:pt idx="151">
                  <c:v>0.78155050000088999</c:v>
                </c:pt>
                <c:pt idx="152">
                  <c:v>0.730144739924667</c:v>
                </c:pt>
                <c:pt idx="153">
                  <c:v>0.75991580260010205</c:v>
                </c:pt>
                <c:pt idx="154">
                  <c:v>0.75672584262224496</c:v>
                </c:pt>
                <c:pt idx="155">
                  <c:v>0.73859001158223603</c:v>
                </c:pt>
                <c:pt idx="156">
                  <c:v>0.72222107845498196</c:v>
                </c:pt>
                <c:pt idx="157">
                  <c:v>0.68831065119189105</c:v>
                </c:pt>
                <c:pt idx="158">
                  <c:v>0.66228229729900301</c:v>
                </c:pt>
                <c:pt idx="159">
                  <c:v>0.64955678222441604</c:v>
                </c:pt>
                <c:pt idx="160">
                  <c:v>0.712854849635006</c:v>
                </c:pt>
                <c:pt idx="161">
                  <c:v>0.67248726282942894</c:v>
                </c:pt>
                <c:pt idx="162">
                  <c:v>0.67434697345862404</c:v>
                </c:pt>
                <c:pt idx="163">
                  <c:v>0.77016462702997102</c:v>
                </c:pt>
                <c:pt idx="164">
                  <c:v>0.76778711238451003</c:v>
                </c:pt>
                <c:pt idx="165">
                  <c:v>0.97810555497138796</c:v>
                </c:pt>
                <c:pt idx="166">
                  <c:v>0.74712651664947505</c:v>
                </c:pt>
                <c:pt idx="167">
                  <c:v>0.81050155549187797</c:v>
                </c:pt>
                <c:pt idx="168">
                  <c:v>0.71872263594013397</c:v>
                </c:pt>
                <c:pt idx="169">
                  <c:v>0.72743978062351999</c:v>
                </c:pt>
                <c:pt idx="170">
                  <c:v>0.71911824552546399</c:v>
                </c:pt>
                <c:pt idx="171">
                  <c:v>0.74645594916860303</c:v>
                </c:pt>
                <c:pt idx="172">
                  <c:v>0.73001259651724004</c:v>
                </c:pt>
                <c:pt idx="173">
                  <c:v>0.76177972926912396</c:v>
                </c:pt>
                <c:pt idx="174">
                  <c:v>0.72403114570886895</c:v>
                </c:pt>
                <c:pt idx="175">
                  <c:v>0.55997047474754202</c:v>
                </c:pt>
                <c:pt idx="176">
                  <c:v>0.52459985658736796</c:v>
                </c:pt>
                <c:pt idx="177">
                  <c:v>0.53552346720223198</c:v>
                </c:pt>
                <c:pt idx="178">
                  <c:v>0.60046507967306295</c:v>
                </c:pt>
                <c:pt idx="179">
                  <c:v>0.65702596937537605</c:v>
                </c:pt>
                <c:pt idx="180">
                  <c:v>0.70942117659830894</c:v>
                </c:pt>
                <c:pt idx="181">
                  <c:v>0.83508022509968904</c:v>
                </c:pt>
                <c:pt idx="182">
                  <c:v>0.82759835518245095</c:v>
                </c:pt>
                <c:pt idx="183">
                  <c:v>0.81832116195531002</c:v>
                </c:pt>
                <c:pt idx="184">
                  <c:v>0.79740019353328195</c:v>
                </c:pt>
                <c:pt idx="185">
                  <c:v>0.85589826718695905</c:v>
                </c:pt>
                <c:pt idx="186">
                  <c:v>0.84388126168660405</c:v>
                </c:pt>
                <c:pt idx="187">
                  <c:v>0.863946904417079</c:v>
                </c:pt>
                <c:pt idx="188">
                  <c:v>0.71012403389977297</c:v>
                </c:pt>
                <c:pt idx="189">
                  <c:v>0.82446009907133599</c:v>
                </c:pt>
                <c:pt idx="190">
                  <c:v>1.0347624278504359</c:v>
                </c:pt>
                <c:pt idx="191">
                  <c:v>0.83837565421848204</c:v>
                </c:pt>
                <c:pt idx="192">
                  <c:v>0.76889949212707598</c:v>
                </c:pt>
                <c:pt idx="193">
                  <c:v>0.71675255614532196</c:v>
                </c:pt>
                <c:pt idx="194">
                  <c:v>0.69495901021345996</c:v>
                </c:pt>
                <c:pt idx="195">
                  <c:v>0.66816524409826505</c:v>
                </c:pt>
                <c:pt idx="196">
                  <c:v>0.64669336955502699</c:v>
                </c:pt>
                <c:pt idx="197">
                  <c:v>0.64173053672920799</c:v>
                </c:pt>
                <c:pt idx="198">
                  <c:v>0.67426030513978197</c:v>
                </c:pt>
                <c:pt idx="199">
                  <c:v>0.62078775418217502</c:v>
                </c:pt>
                <c:pt idx="200">
                  <c:v>0.57441039862055898</c:v>
                </c:pt>
                <c:pt idx="201">
                  <c:v>0.51605478620157597</c:v>
                </c:pt>
                <c:pt idx="202">
                  <c:v>2</c:v>
                </c:pt>
                <c:pt idx="203">
                  <c:v>2</c:v>
                </c:pt>
                <c:pt idx="204">
                  <c:v>1.512248317774288</c:v>
                </c:pt>
                <c:pt idx="205">
                  <c:v>1.91965798938711</c:v>
                </c:pt>
                <c:pt idx="206">
                  <c:v>2.32373776127511</c:v>
                </c:pt>
                <c:pt idx="207">
                  <c:v>2.6537322799534149</c:v>
                </c:pt>
                <c:pt idx="208">
                  <c:v>2.4588939101896781</c:v>
                </c:pt>
                <c:pt idx="209">
                  <c:v>2.557207410094291</c:v>
                </c:pt>
                <c:pt idx="210">
                  <c:v>2.4875500946661049</c:v>
                </c:pt>
                <c:pt idx="211">
                  <c:v>2.3832574872934988</c:v>
                </c:pt>
                <c:pt idx="212">
                  <c:v>2.2916449468192162</c:v>
                </c:pt>
                <c:pt idx="213">
                  <c:v>2.2658027517331538</c:v>
                </c:pt>
                <c:pt idx="214">
                  <c:v>2.2990060971189532</c:v>
                </c:pt>
                <c:pt idx="215">
                  <c:v>2.2307021137643628</c:v>
                </c:pt>
                <c:pt idx="216">
                  <c:v>2.5183170045257541</c:v>
                </c:pt>
                <c:pt idx="217">
                  <c:v>2.144907543369126</c:v>
                </c:pt>
                <c:pt idx="218">
                  <c:v>1.50648927857162</c:v>
                </c:pt>
                <c:pt idx="219">
                  <c:v>1.0785221229535049</c:v>
                </c:pt>
                <c:pt idx="220">
                  <c:v>0.69717314309969203</c:v>
                </c:pt>
                <c:pt idx="221">
                  <c:v>0.57392194704196398</c:v>
                </c:pt>
                <c:pt idx="222">
                  <c:v>0.56658968298773105</c:v>
                </c:pt>
                <c:pt idx="223">
                  <c:v>0.56333736119356703</c:v>
                </c:pt>
                <c:pt idx="224">
                  <c:v>0.65076831295346904</c:v>
                </c:pt>
                <c:pt idx="225">
                  <c:v>0.56229223137378004</c:v>
                </c:pt>
                <c:pt idx="226">
                  <c:v>0.54686161757506901</c:v>
                </c:pt>
                <c:pt idx="227">
                  <c:v>0.54014939690296704</c:v>
                </c:pt>
                <c:pt idx="228">
                  <c:v>0.54242254125093703</c:v>
                </c:pt>
                <c:pt idx="229">
                  <c:v>0.54178304668262101</c:v>
                </c:pt>
                <c:pt idx="230">
                  <c:v>0.53901934154394504</c:v>
                </c:pt>
                <c:pt idx="231">
                  <c:v>0.540150415586657</c:v>
                </c:pt>
                <c:pt idx="232">
                  <c:v>0.53997423320475502</c:v>
                </c:pt>
                <c:pt idx="233">
                  <c:v>0.53818172951552901</c:v>
                </c:pt>
                <c:pt idx="234">
                  <c:v>0.53774330329697895</c:v>
                </c:pt>
                <c:pt idx="235">
                  <c:v>0.53484631116953096</c:v>
                </c:pt>
                <c:pt idx="236">
                  <c:v>0.53563484688148899</c:v>
                </c:pt>
                <c:pt idx="237">
                  <c:v>0.53434314217093104</c:v>
                </c:pt>
                <c:pt idx="238">
                  <c:v>0.53142573240551505</c:v>
                </c:pt>
                <c:pt idx="239">
                  <c:v>0.53211032373850597</c:v>
                </c:pt>
              </c:numCache>
            </c:numRef>
          </c:xVal>
          <c:yVal>
            <c:numRef>
              <c:f>Sheet2!$E$3:$E$242</c:f>
              <c:numCache>
                <c:formatCode>General</c:formatCode>
                <c:ptCount val="24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c:v>
                </c:pt>
                <c:pt idx="80">
                  <c:v>4.05</c:v>
                </c:pt>
                <c:pt idx="81">
                  <c:v>4.0999999999999996</c:v>
                </c:pt>
                <c:pt idx="82">
                  <c:v>4.1499999999999986</c:v>
                </c:pt>
                <c:pt idx="83">
                  <c:v>4.2</c:v>
                </c:pt>
                <c:pt idx="84">
                  <c:v>4.25</c:v>
                </c:pt>
                <c:pt idx="85">
                  <c:v>4.3</c:v>
                </c:pt>
                <c:pt idx="86">
                  <c:v>4.3499999999999996</c:v>
                </c:pt>
                <c:pt idx="87">
                  <c:v>4.4000000000000004</c:v>
                </c:pt>
                <c:pt idx="88">
                  <c:v>4.45</c:v>
                </c:pt>
                <c:pt idx="89">
                  <c:v>4.5</c:v>
                </c:pt>
                <c:pt idx="90">
                  <c:v>4.55</c:v>
                </c:pt>
                <c:pt idx="91">
                  <c:v>4.5999999999999996</c:v>
                </c:pt>
                <c:pt idx="92">
                  <c:v>4.6499999999999977</c:v>
                </c:pt>
                <c:pt idx="93">
                  <c:v>4.7</c:v>
                </c:pt>
                <c:pt idx="94">
                  <c:v>4.75</c:v>
                </c:pt>
                <c:pt idx="95">
                  <c:v>4.8</c:v>
                </c:pt>
                <c:pt idx="96">
                  <c:v>4.8499999999999996</c:v>
                </c:pt>
                <c:pt idx="97">
                  <c:v>4.9000000000000004</c:v>
                </c:pt>
                <c:pt idx="98">
                  <c:v>4.95</c:v>
                </c:pt>
                <c:pt idx="99">
                  <c:v>5</c:v>
                </c:pt>
                <c:pt idx="100">
                  <c:v>5.05</c:v>
                </c:pt>
                <c:pt idx="101">
                  <c:v>5.0999999999999996</c:v>
                </c:pt>
                <c:pt idx="102">
                  <c:v>5.1499999999999986</c:v>
                </c:pt>
                <c:pt idx="103">
                  <c:v>5.2</c:v>
                </c:pt>
                <c:pt idx="104">
                  <c:v>5.25</c:v>
                </c:pt>
                <c:pt idx="105">
                  <c:v>5.3</c:v>
                </c:pt>
                <c:pt idx="106">
                  <c:v>5.35</c:v>
                </c:pt>
                <c:pt idx="107">
                  <c:v>5.4</c:v>
                </c:pt>
                <c:pt idx="108">
                  <c:v>5.45</c:v>
                </c:pt>
                <c:pt idx="109">
                  <c:v>5.5</c:v>
                </c:pt>
                <c:pt idx="110">
                  <c:v>5.55</c:v>
                </c:pt>
                <c:pt idx="111">
                  <c:v>5.6</c:v>
                </c:pt>
                <c:pt idx="112">
                  <c:v>5.6499999999999977</c:v>
                </c:pt>
                <c:pt idx="113">
                  <c:v>5.7</c:v>
                </c:pt>
                <c:pt idx="114">
                  <c:v>5.75</c:v>
                </c:pt>
                <c:pt idx="115">
                  <c:v>5.8</c:v>
                </c:pt>
                <c:pt idx="116">
                  <c:v>5.85</c:v>
                </c:pt>
                <c:pt idx="117">
                  <c:v>5.9</c:v>
                </c:pt>
                <c:pt idx="118">
                  <c:v>5.95</c:v>
                </c:pt>
                <c:pt idx="119">
                  <c:v>6</c:v>
                </c:pt>
                <c:pt idx="120">
                  <c:v>6.05</c:v>
                </c:pt>
                <c:pt idx="121">
                  <c:v>6.1</c:v>
                </c:pt>
                <c:pt idx="122">
                  <c:v>6.1499999999999986</c:v>
                </c:pt>
                <c:pt idx="123">
                  <c:v>6.2</c:v>
                </c:pt>
                <c:pt idx="124">
                  <c:v>6.25</c:v>
                </c:pt>
                <c:pt idx="125">
                  <c:v>6.3</c:v>
                </c:pt>
                <c:pt idx="126">
                  <c:v>6.35</c:v>
                </c:pt>
                <c:pt idx="127">
                  <c:v>6.4</c:v>
                </c:pt>
                <c:pt idx="128">
                  <c:v>6.45</c:v>
                </c:pt>
                <c:pt idx="129">
                  <c:v>6.5</c:v>
                </c:pt>
                <c:pt idx="130">
                  <c:v>6.55</c:v>
                </c:pt>
                <c:pt idx="131">
                  <c:v>6.6</c:v>
                </c:pt>
                <c:pt idx="132">
                  <c:v>6.6499999999999977</c:v>
                </c:pt>
                <c:pt idx="133">
                  <c:v>6.7</c:v>
                </c:pt>
                <c:pt idx="134">
                  <c:v>6.75</c:v>
                </c:pt>
                <c:pt idx="135">
                  <c:v>6.8</c:v>
                </c:pt>
                <c:pt idx="136">
                  <c:v>6.85</c:v>
                </c:pt>
                <c:pt idx="137">
                  <c:v>6.9</c:v>
                </c:pt>
                <c:pt idx="138">
                  <c:v>6.95</c:v>
                </c:pt>
                <c:pt idx="139">
                  <c:v>7</c:v>
                </c:pt>
                <c:pt idx="140">
                  <c:v>7.05</c:v>
                </c:pt>
                <c:pt idx="141">
                  <c:v>7.1</c:v>
                </c:pt>
                <c:pt idx="142">
                  <c:v>7.1499999999999986</c:v>
                </c:pt>
                <c:pt idx="143">
                  <c:v>7.2</c:v>
                </c:pt>
                <c:pt idx="144">
                  <c:v>7.25</c:v>
                </c:pt>
                <c:pt idx="145">
                  <c:v>7.3</c:v>
                </c:pt>
                <c:pt idx="146">
                  <c:v>7.35</c:v>
                </c:pt>
                <c:pt idx="147">
                  <c:v>7.4</c:v>
                </c:pt>
                <c:pt idx="148">
                  <c:v>7.45</c:v>
                </c:pt>
                <c:pt idx="149">
                  <c:v>7.5</c:v>
                </c:pt>
                <c:pt idx="150">
                  <c:v>7.55</c:v>
                </c:pt>
                <c:pt idx="151">
                  <c:v>7.6</c:v>
                </c:pt>
                <c:pt idx="152">
                  <c:v>7.6499999999999977</c:v>
                </c:pt>
                <c:pt idx="153">
                  <c:v>7.7</c:v>
                </c:pt>
                <c:pt idx="154">
                  <c:v>7.75</c:v>
                </c:pt>
                <c:pt idx="155">
                  <c:v>7.8</c:v>
                </c:pt>
                <c:pt idx="156">
                  <c:v>7.85</c:v>
                </c:pt>
                <c:pt idx="157">
                  <c:v>7.9</c:v>
                </c:pt>
                <c:pt idx="158">
                  <c:v>7.95</c:v>
                </c:pt>
                <c:pt idx="159">
                  <c:v>8</c:v>
                </c:pt>
                <c:pt idx="160">
                  <c:v>8.0500000000000007</c:v>
                </c:pt>
                <c:pt idx="161">
                  <c:v>8.1</c:v>
                </c:pt>
                <c:pt idx="162">
                  <c:v>8.15</c:v>
                </c:pt>
                <c:pt idx="163">
                  <c:v>8.2000000000000011</c:v>
                </c:pt>
                <c:pt idx="164">
                  <c:v>8.25</c:v>
                </c:pt>
                <c:pt idx="165">
                  <c:v>8.3000000000000007</c:v>
                </c:pt>
                <c:pt idx="166">
                  <c:v>8.35</c:v>
                </c:pt>
                <c:pt idx="167">
                  <c:v>8.4</c:v>
                </c:pt>
                <c:pt idx="168">
                  <c:v>8.4499999999999993</c:v>
                </c:pt>
                <c:pt idx="169">
                  <c:v>8.5</c:v>
                </c:pt>
                <c:pt idx="170">
                  <c:v>8.5500000000000007</c:v>
                </c:pt>
                <c:pt idx="171">
                  <c:v>8.6</c:v>
                </c:pt>
                <c:pt idx="172">
                  <c:v>8.65</c:v>
                </c:pt>
                <c:pt idx="173">
                  <c:v>8.7000000000000011</c:v>
                </c:pt>
                <c:pt idx="174">
                  <c:v>8.75</c:v>
                </c:pt>
                <c:pt idx="175">
                  <c:v>8.8000000000000007</c:v>
                </c:pt>
                <c:pt idx="176">
                  <c:v>8.85</c:v>
                </c:pt>
                <c:pt idx="177">
                  <c:v>8.9</c:v>
                </c:pt>
                <c:pt idx="178">
                  <c:v>8.9499999999999993</c:v>
                </c:pt>
                <c:pt idx="179">
                  <c:v>9</c:v>
                </c:pt>
                <c:pt idx="180">
                  <c:v>9.0500000000000007</c:v>
                </c:pt>
                <c:pt idx="181">
                  <c:v>9.1</c:v>
                </c:pt>
                <c:pt idx="182">
                  <c:v>9.15</c:v>
                </c:pt>
                <c:pt idx="183">
                  <c:v>9.2000000000000011</c:v>
                </c:pt>
                <c:pt idx="184">
                  <c:v>9.25</c:v>
                </c:pt>
                <c:pt idx="185">
                  <c:v>9.3000000000000007</c:v>
                </c:pt>
                <c:pt idx="186">
                  <c:v>9.35</c:v>
                </c:pt>
                <c:pt idx="187">
                  <c:v>9.4</c:v>
                </c:pt>
                <c:pt idx="188">
                  <c:v>9.4499999999999993</c:v>
                </c:pt>
                <c:pt idx="189">
                  <c:v>9.5</c:v>
                </c:pt>
                <c:pt idx="190">
                  <c:v>9.5500000000000007</c:v>
                </c:pt>
                <c:pt idx="191">
                  <c:v>9.6</c:v>
                </c:pt>
                <c:pt idx="192">
                  <c:v>9.65</c:v>
                </c:pt>
                <c:pt idx="193">
                  <c:v>9.7000000000000011</c:v>
                </c:pt>
                <c:pt idx="194">
                  <c:v>9.75</c:v>
                </c:pt>
                <c:pt idx="195">
                  <c:v>9.8000000000000007</c:v>
                </c:pt>
                <c:pt idx="196">
                  <c:v>9.85</c:v>
                </c:pt>
                <c:pt idx="197">
                  <c:v>9.9</c:v>
                </c:pt>
                <c:pt idx="198">
                  <c:v>9.9499999999999993</c:v>
                </c:pt>
                <c:pt idx="199">
                  <c:v>10</c:v>
                </c:pt>
                <c:pt idx="200">
                  <c:v>10.050000000000001</c:v>
                </c:pt>
                <c:pt idx="201">
                  <c:v>10.1</c:v>
                </c:pt>
                <c:pt idx="202">
                  <c:v>10.15</c:v>
                </c:pt>
                <c:pt idx="203">
                  <c:v>10.199999999999999</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c:v>
                </c:pt>
                <c:pt idx="220">
                  <c:v>11.05</c:v>
                </c:pt>
                <c:pt idx="221">
                  <c:v>11.1</c:v>
                </c:pt>
                <c:pt idx="222">
                  <c:v>11.15</c:v>
                </c:pt>
                <c:pt idx="223">
                  <c:v>11.2</c:v>
                </c:pt>
                <c:pt idx="224">
                  <c:v>11.25</c:v>
                </c:pt>
                <c:pt idx="225">
                  <c:v>11.3</c:v>
                </c:pt>
                <c:pt idx="226">
                  <c:v>11.35</c:v>
                </c:pt>
                <c:pt idx="227">
                  <c:v>11.4</c:v>
                </c:pt>
                <c:pt idx="228">
                  <c:v>11.45</c:v>
                </c:pt>
                <c:pt idx="229">
                  <c:v>11.5</c:v>
                </c:pt>
                <c:pt idx="230">
                  <c:v>11.55</c:v>
                </c:pt>
                <c:pt idx="231">
                  <c:v>11.6</c:v>
                </c:pt>
                <c:pt idx="232">
                  <c:v>11.65</c:v>
                </c:pt>
                <c:pt idx="233">
                  <c:v>11.7</c:v>
                </c:pt>
                <c:pt idx="234">
                  <c:v>11.75</c:v>
                </c:pt>
                <c:pt idx="235">
                  <c:v>11.8</c:v>
                </c:pt>
                <c:pt idx="236">
                  <c:v>11.85</c:v>
                </c:pt>
                <c:pt idx="237">
                  <c:v>11.9</c:v>
                </c:pt>
                <c:pt idx="238">
                  <c:v>11.95</c:v>
                </c:pt>
                <c:pt idx="239">
                  <c:v>12</c:v>
                </c:pt>
              </c:numCache>
            </c:numRef>
          </c:yVal>
          <c:smooth val="1"/>
          <c:extLst>
            <c:ext xmlns:c16="http://schemas.microsoft.com/office/drawing/2014/chart" uri="{C3380CC4-5D6E-409C-BE32-E72D297353CC}">
              <c16:uniqueId val="{00000000-518C-4AEF-9C6D-080382E2C5C3}"/>
            </c:ext>
          </c:extLst>
        </c:ser>
        <c:ser>
          <c:idx val="1"/>
          <c:order val="1"/>
          <c:tx>
            <c:v>B&amp;I 2475</c:v>
          </c:tx>
          <c:spPr>
            <a:ln w="19050" cap="rnd">
              <a:solidFill>
                <a:schemeClr val="accent2"/>
              </a:solidFill>
              <a:round/>
            </a:ln>
            <a:effectLst/>
          </c:spPr>
          <c:marker>
            <c:symbol val="none"/>
          </c:marker>
          <c:xVal>
            <c:numRef>
              <c:f>Sheet2!$L$3:$L$242</c:f>
              <c:numCache>
                <c:formatCode>General</c:formatCode>
                <c:ptCount val="240"/>
                <c:pt idx="0">
                  <c:v>0.17394494490673201</c:v>
                </c:pt>
                <c:pt idx="1">
                  <c:v>0.15379016411061799</c:v>
                </c:pt>
                <c:pt idx="2">
                  <c:v>0.192032165136484</c:v>
                </c:pt>
                <c:pt idx="3">
                  <c:v>0.224969207810641</c:v>
                </c:pt>
                <c:pt idx="4">
                  <c:v>0.229958822015459</c:v>
                </c:pt>
                <c:pt idx="5">
                  <c:v>0.21755098040512899</c:v>
                </c:pt>
                <c:pt idx="6">
                  <c:v>0.25539132725846397</c:v>
                </c:pt>
                <c:pt idx="7">
                  <c:v>0.335212920625438</c:v>
                </c:pt>
                <c:pt idx="8">
                  <c:v>0.41548697788774003</c:v>
                </c:pt>
                <c:pt idx="9">
                  <c:v>0.46441882697249798</c:v>
                </c:pt>
                <c:pt idx="10">
                  <c:v>0.45508399868878402</c:v>
                </c:pt>
                <c:pt idx="11">
                  <c:v>0.31981573632112098</c:v>
                </c:pt>
                <c:pt idx="12">
                  <c:v>0.40558112168385602</c:v>
                </c:pt>
                <c:pt idx="13">
                  <c:v>0.39600228155091699</c:v>
                </c:pt>
                <c:pt idx="14">
                  <c:v>0.36993447142576702</c:v>
                </c:pt>
                <c:pt idx="15">
                  <c:v>0.34994312270115202</c:v>
                </c:pt>
                <c:pt idx="16">
                  <c:v>0.33711442859677898</c:v>
                </c:pt>
                <c:pt idx="17">
                  <c:v>0.33954431112935501</c:v>
                </c:pt>
                <c:pt idx="18">
                  <c:v>0.34605565077188899</c:v>
                </c:pt>
                <c:pt idx="19">
                  <c:v>0.34713332130730401</c:v>
                </c:pt>
                <c:pt idx="20">
                  <c:v>0.33488060612652898</c:v>
                </c:pt>
                <c:pt idx="21">
                  <c:v>0.33467163740506101</c:v>
                </c:pt>
                <c:pt idx="22">
                  <c:v>0.32820615455283197</c:v>
                </c:pt>
                <c:pt idx="23">
                  <c:v>0.32821118378618203</c:v>
                </c:pt>
                <c:pt idx="24">
                  <c:v>0.319729972504677</c:v>
                </c:pt>
                <c:pt idx="25">
                  <c:v>0.32622737484055397</c:v>
                </c:pt>
                <c:pt idx="26">
                  <c:v>0.33063170757371402</c:v>
                </c:pt>
                <c:pt idx="27">
                  <c:v>0.33635141399170598</c:v>
                </c:pt>
                <c:pt idx="28">
                  <c:v>0.34290812858694802</c:v>
                </c:pt>
                <c:pt idx="29">
                  <c:v>0.35418237806707198</c:v>
                </c:pt>
                <c:pt idx="30">
                  <c:v>0.32175593441697897</c:v>
                </c:pt>
                <c:pt idx="31">
                  <c:v>0.36528804670292297</c:v>
                </c:pt>
                <c:pt idx="32">
                  <c:v>0.37928022174492698</c:v>
                </c:pt>
                <c:pt idx="33">
                  <c:v>0.39507741363010701</c:v>
                </c:pt>
                <c:pt idx="34">
                  <c:v>0.42161553087307702</c:v>
                </c:pt>
                <c:pt idx="35">
                  <c:v>0.46176744438578099</c:v>
                </c:pt>
                <c:pt idx="36">
                  <c:v>0.48800631035930597</c:v>
                </c:pt>
                <c:pt idx="37">
                  <c:v>0.50864181683508702</c:v>
                </c:pt>
                <c:pt idx="38">
                  <c:v>0.51921874147789904</c:v>
                </c:pt>
                <c:pt idx="39">
                  <c:v>0.52285784618901099</c:v>
                </c:pt>
                <c:pt idx="40">
                  <c:v>0.53150411836915201</c:v>
                </c:pt>
                <c:pt idx="41">
                  <c:v>0.53023666137209002</c:v>
                </c:pt>
                <c:pt idx="42">
                  <c:v>0.52413294755453299</c:v>
                </c:pt>
                <c:pt idx="43">
                  <c:v>0.52904070699460204</c:v>
                </c:pt>
                <c:pt idx="44">
                  <c:v>0.53778906818106798</c:v>
                </c:pt>
                <c:pt idx="45">
                  <c:v>0.55751785950074195</c:v>
                </c:pt>
                <c:pt idx="46">
                  <c:v>0.646311174805411</c:v>
                </c:pt>
                <c:pt idx="47">
                  <c:v>0.75197821852257096</c:v>
                </c:pt>
                <c:pt idx="48">
                  <c:v>0.80047526891695497</c:v>
                </c:pt>
                <c:pt idx="49">
                  <c:v>0.79990200452170501</c:v>
                </c:pt>
                <c:pt idx="50">
                  <c:v>0.78522260220280804</c:v>
                </c:pt>
                <c:pt idx="51">
                  <c:v>0.75485756829033901</c:v>
                </c:pt>
                <c:pt idx="52">
                  <c:v>0.87146374031069795</c:v>
                </c:pt>
                <c:pt idx="53">
                  <c:v>0.90518493800576705</c:v>
                </c:pt>
                <c:pt idx="54">
                  <c:v>0.85983334741528294</c:v>
                </c:pt>
                <c:pt idx="55">
                  <c:v>0.84297551409697502</c:v>
                </c:pt>
                <c:pt idx="56">
                  <c:v>0.83590918367362299</c:v>
                </c:pt>
                <c:pt idx="57">
                  <c:v>0.980703188722442</c:v>
                </c:pt>
                <c:pt idx="58">
                  <c:v>1.2041160988572881</c:v>
                </c:pt>
                <c:pt idx="59">
                  <c:v>1.1566506238108869</c:v>
                </c:pt>
                <c:pt idx="60">
                  <c:v>0.96815159055236999</c:v>
                </c:pt>
                <c:pt idx="61">
                  <c:v>0.85629747590146699</c:v>
                </c:pt>
                <c:pt idx="62">
                  <c:v>0.86149642533316395</c:v>
                </c:pt>
                <c:pt idx="63">
                  <c:v>0.82637481289972003</c:v>
                </c:pt>
                <c:pt idx="64">
                  <c:v>0.80223949202412903</c:v>
                </c:pt>
                <c:pt idx="65">
                  <c:v>0.82402644090313504</c:v>
                </c:pt>
                <c:pt idx="66">
                  <c:v>0.85305148641201001</c:v>
                </c:pt>
                <c:pt idx="67">
                  <c:v>0.93677783266342995</c:v>
                </c:pt>
                <c:pt idx="68">
                  <c:v>1.0102582738113211</c:v>
                </c:pt>
                <c:pt idx="69">
                  <c:v>0.83679696077008403</c:v>
                </c:pt>
                <c:pt idx="70">
                  <c:v>0.81207788568154504</c:v>
                </c:pt>
                <c:pt idx="71">
                  <c:v>0.76219680519195698</c:v>
                </c:pt>
                <c:pt idx="72">
                  <c:v>0.70947913792127204</c:v>
                </c:pt>
                <c:pt idx="73">
                  <c:v>0.67149141104685495</c:v>
                </c:pt>
                <c:pt idx="74">
                  <c:v>0.71538927924287199</c:v>
                </c:pt>
                <c:pt idx="75">
                  <c:v>0.77096925786130199</c:v>
                </c:pt>
                <c:pt idx="76">
                  <c:v>0.76773234201201801</c:v>
                </c:pt>
                <c:pt idx="77">
                  <c:v>0.77223942771106702</c:v>
                </c:pt>
                <c:pt idx="78">
                  <c:v>0.74195200692291496</c:v>
                </c:pt>
                <c:pt idx="79">
                  <c:v>0.67996040418477899</c:v>
                </c:pt>
                <c:pt idx="80">
                  <c:v>0.66658546302105304</c:v>
                </c:pt>
                <c:pt idx="81">
                  <c:v>0.648529399305251</c:v>
                </c:pt>
                <c:pt idx="82">
                  <c:v>0.63163039165605195</c:v>
                </c:pt>
                <c:pt idx="83">
                  <c:v>0.63930391166494605</c:v>
                </c:pt>
                <c:pt idx="84">
                  <c:v>0.64064626628375698</c:v>
                </c:pt>
                <c:pt idx="85">
                  <c:v>0.63442829920499999</c:v>
                </c:pt>
                <c:pt idx="86">
                  <c:v>0.61528583121576297</c:v>
                </c:pt>
                <c:pt idx="87">
                  <c:v>0.62285080720375596</c:v>
                </c:pt>
                <c:pt idx="88">
                  <c:v>0.65364989402511897</c:v>
                </c:pt>
                <c:pt idx="89">
                  <c:v>0.70081639257067796</c:v>
                </c:pt>
                <c:pt idx="90">
                  <c:v>0.68791112746106198</c:v>
                </c:pt>
                <c:pt idx="91">
                  <c:v>0.68117065414649003</c:v>
                </c:pt>
                <c:pt idx="92">
                  <c:v>0.66636752325528403</c:v>
                </c:pt>
                <c:pt idx="93">
                  <c:v>0.70111704968354704</c:v>
                </c:pt>
                <c:pt idx="94">
                  <c:v>0.72638905347429295</c:v>
                </c:pt>
                <c:pt idx="95">
                  <c:v>0.75854145579120202</c:v>
                </c:pt>
                <c:pt idx="96">
                  <c:v>0.81255083643067805</c:v>
                </c:pt>
                <c:pt idx="97">
                  <c:v>0.84135082756889801</c:v>
                </c:pt>
                <c:pt idx="98">
                  <c:v>0.82938581678875201</c:v>
                </c:pt>
                <c:pt idx="99">
                  <c:v>0.82985815502708205</c:v>
                </c:pt>
                <c:pt idx="100">
                  <c:v>0.83447002520615599</c:v>
                </c:pt>
                <c:pt idx="101">
                  <c:v>0.80556267221273203</c:v>
                </c:pt>
                <c:pt idx="102">
                  <c:v>0.77685765175607602</c:v>
                </c:pt>
                <c:pt idx="103">
                  <c:v>0.70085487860831197</c:v>
                </c:pt>
                <c:pt idx="104">
                  <c:v>0.70908150107924095</c:v>
                </c:pt>
                <c:pt idx="105">
                  <c:v>0.70281457005304504</c:v>
                </c:pt>
                <c:pt idx="106">
                  <c:v>0.69392096088942801</c:v>
                </c:pt>
                <c:pt idx="107">
                  <c:v>0.68396351612350903</c:v>
                </c:pt>
                <c:pt idx="108">
                  <c:v>0.69611387508209699</c:v>
                </c:pt>
                <c:pt idx="109">
                  <c:v>0.70579121971035896</c:v>
                </c:pt>
                <c:pt idx="110">
                  <c:v>0.68206621490702302</c:v>
                </c:pt>
                <c:pt idx="111">
                  <c:v>0.65645727336707604</c:v>
                </c:pt>
                <c:pt idx="112">
                  <c:v>0.488291383829554</c:v>
                </c:pt>
                <c:pt idx="113">
                  <c:v>0.63987847882103299</c:v>
                </c:pt>
                <c:pt idx="114">
                  <c:v>0.650582320605266</c:v>
                </c:pt>
                <c:pt idx="115">
                  <c:v>0.62871940350159805</c:v>
                </c:pt>
                <c:pt idx="116">
                  <c:v>0.63673491406125204</c:v>
                </c:pt>
                <c:pt idx="117">
                  <c:v>0.64262249718373599</c:v>
                </c:pt>
                <c:pt idx="118">
                  <c:v>0.64620541019157995</c:v>
                </c:pt>
                <c:pt idx="119">
                  <c:v>0.61225417495493795</c:v>
                </c:pt>
                <c:pt idx="120">
                  <c:v>0.53838916239263701</c:v>
                </c:pt>
                <c:pt idx="121">
                  <c:v>0.47062113256261401</c:v>
                </c:pt>
                <c:pt idx="122">
                  <c:v>0.41400931899002102</c:v>
                </c:pt>
                <c:pt idx="123">
                  <c:v>0.37879612976888799</c:v>
                </c:pt>
                <c:pt idx="124">
                  <c:v>0.35636531259309601</c:v>
                </c:pt>
                <c:pt idx="125">
                  <c:v>0.345146460485316</c:v>
                </c:pt>
                <c:pt idx="126">
                  <c:v>0.34684729802312902</c:v>
                </c:pt>
                <c:pt idx="127">
                  <c:v>0.36808200769263799</c:v>
                </c:pt>
                <c:pt idx="128">
                  <c:v>0.38644576449063001</c:v>
                </c:pt>
                <c:pt idx="129">
                  <c:v>0.37993886279730399</c:v>
                </c:pt>
                <c:pt idx="130">
                  <c:v>0.31902231271868098</c:v>
                </c:pt>
                <c:pt idx="131">
                  <c:v>0.35355468157255798</c:v>
                </c:pt>
                <c:pt idx="132">
                  <c:v>0.40476848288494399</c:v>
                </c:pt>
                <c:pt idx="133">
                  <c:v>0.40908107599941101</c:v>
                </c:pt>
                <c:pt idx="134">
                  <c:v>0.37295259972491202</c:v>
                </c:pt>
                <c:pt idx="135">
                  <c:v>0.37050660258386803</c:v>
                </c:pt>
                <c:pt idx="136">
                  <c:v>0.38858327081155503</c:v>
                </c:pt>
                <c:pt idx="137">
                  <c:v>0.40446952103741901</c:v>
                </c:pt>
                <c:pt idx="138">
                  <c:v>0.42545698764827899</c:v>
                </c:pt>
                <c:pt idx="139">
                  <c:v>0.41835143191955099</c:v>
                </c:pt>
                <c:pt idx="140">
                  <c:v>0.40341914254597599</c:v>
                </c:pt>
                <c:pt idx="141">
                  <c:v>0.379924272706401</c:v>
                </c:pt>
                <c:pt idx="142">
                  <c:v>0.34623975678080299</c:v>
                </c:pt>
                <c:pt idx="143">
                  <c:v>0.35272039044047698</c:v>
                </c:pt>
                <c:pt idx="144">
                  <c:v>0.39639023692395298</c:v>
                </c:pt>
                <c:pt idx="145">
                  <c:v>0.449413627138806</c:v>
                </c:pt>
                <c:pt idx="146">
                  <c:v>0.43506818687536503</c:v>
                </c:pt>
                <c:pt idx="147">
                  <c:v>0.38440835154800801</c:v>
                </c:pt>
                <c:pt idx="148">
                  <c:v>0.38549721313433299</c:v>
                </c:pt>
                <c:pt idx="149">
                  <c:v>0.352532610033083</c:v>
                </c:pt>
                <c:pt idx="150">
                  <c:v>0.497094235946757</c:v>
                </c:pt>
                <c:pt idx="151">
                  <c:v>0.46189493612029903</c:v>
                </c:pt>
                <c:pt idx="152">
                  <c:v>0.436564015775466</c:v>
                </c:pt>
                <c:pt idx="153">
                  <c:v>0.44719282122464299</c:v>
                </c:pt>
                <c:pt idx="154">
                  <c:v>0.463062439450803</c:v>
                </c:pt>
                <c:pt idx="155">
                  <c:v>0.45213076491043402</c:v>
                </c:pt>
                <c:pt idx="156">
                  <c:v>0.44319380931096503</c:v>
                </c:pt>
                <c:pt idx="157">
                  <c:v>0.421420709883365</c:v>
                </c:pt>
                <c:pt idx="158">
                  <c:v>0.37074147198811302</c:v>
                </c:pt>
                <c:pt idx="159">
                  <c:v>0.372768457660207</c:v>
                </c:pt>
                <c:pt idx="160">
                  <c:v>0.426606412861609</c:v>
                </c:pt>
                <c:pt idx="161">
                  <c:v>0.41622690391831801</c:v>
                </c:pt>
                <c:pt idx="162">
                  <c:v>0.41800806165807503</c:v>
                </c:pt>
                <c:pt idx="163">
                  <c:v>0.47133824054977402</c:v>
                </c:pt>
                <c:pt idx="164">
                  <c:v>0.44228553318146602</c:v>
                </c:pt>
                <c:pt idx="165">
                  <c:v>0.40789975823837299</c:v>
                </c:pt>
                <c:pt idx="166">
                  <c:v>0.440072063170586</c:v>
                </c:pt>
                <c:pt idx="167">
                  <c:v>0.40584413933055902</c:v>
                </c:pt>
                <c:pt idx="168">
                  <c:v>0.43035133209490101</c:v>
                </c:pt>
                <c:pt idx="169">
                  <c:v>0.44589623365626802</c:v>
                </c:pt>
                <c:pt idx="170">
                  <c:v>0.43391479557590201</c:v>
                </c:pt>
                <c:pt idx="171">
                  <c:v>0.45310319395049597</c:v>
                </c:pt>
                <c:pt idx="172">
                  <c:v>0.433268404857934</c:v>
                </c:pt>
                <c:pt idx="173">
                  <c:v>0.43582540174448797</c:v>
                </c:pt>
                <c:pt idx="174">
                  <c:v>0.44774831298949502</c:v>
                </c:pt>
                <c:pt idx="175">
                  <c:v>0.347387193020813</c:v>
                </c:pt>
                <c:pt idx="176">
                  <c:v>0.37360146435834002</c:v>
                </c:pt>
                <c:pt idx="177">
                  <c:v>0.332732134709951</c:v>
                </c:pt>
                <c:pt idx="178">
                  <c:v>0.385448239508978</c:v>
                </c:pt>
                <c:pt idx="179">
                  <c:v>0.38996901874053702</c:v>
                </c:pt>
                <c:pt idx="180">
                  <c:v>0.44165779751530299</c:v>
                </c:pt>
                <c:pt idx="181">
                  <c:v>0.53452814847389596</c:v>
                </c:pt>
                <c:pt idx="182">
                  <c:v>0.52592482537013596</c:v>
                </c:pt>
                <c:pt idx="183">
                  <c:v>0.50511968903444504</c:v>
                </c:pt>
                <c:pt idx="184">
                  <c:v>0.48666309279882303</c:v>
                </c:pt>
                <c:pt idx="185">
                  <c:v>0.50098694696493595</c:v>
                </c:pt>
                <c:pt idx="186">
                  <c:v>0.50031905809258703</c:v>
                </c:pt>
                <c:pt idx="187">
                  <c:v>0.42950066874272302</c:v>
                </c:pt>
                <c:pt idx="188">
                  <c:v>0.41146214571675699</c:v>
                </c:pt>
                <c:pt idx="189">
                  <c:v>0.42314066856714599</c:v>
                </c:pt>
                <c:pt idx="190">
                  <c:v>0.43467291404589098</c:v>
                </c:pt>
                <c:pt idx="191">
                  <c:v>0.43961663887159802</c:v>
                </c:pt>
                <c:pt idx="192">
                  <c:v>0.42629767375344002</c:v>
                </c:pt>
                <c:pt idx="193">
                  <c:v>0.416320353329791</c:v>
                </c:pt>
                <c:pt idx="194">
                  <c:v>0.40953874760653503</c:v>
                </c:pt>
                <c:pt idx="195">
                  <c:v>0.40243664385300298</c:v>
                </c:pt>
                <c:pt idx="196">
                  <c:v>0.39833501015047401</c:v>
                </c:pt>
                <c:pt idx="197">
                  <c:v>0.40476487430889502</c:v>
                </c:pt>
                <c:pt idx="198">
                  <c:v>0.40710032550786901</c:v>
                </c:pt>
                <c:pt idx="199">
                  <c:v>0.39888852457672702</c:v>
                </c:pt>
                <c:pt idx="200">
                  <c:v>0.38693408601899298</c:v>
                </c:pt>
                <c:pt idx="201">
                  <c:v>0.37178015563660599</c:v>
                </c:pt>
                <c:pt idx="202">
                  <c:v>2</c:v>
                </c:pt>
                <c:pt idx="203">
                  <c:v>2</c:v>
                </c:pt>
                <c:pt idx="204">
                  <c:v>2</c:v>
                </c:pt>
                <c:pt idx="205">
                  <c:v>2</c:v>
                </c:pt>
                <c:pt idx="206">
                  <c:v>2</c:v>
                </c:pt>
                <c:pt idx="207">
                  <c:v>2</c:v>
                </c:pt>
                <c:pt idx="208">
                  <c:v>2</c:v>
                </c:pt>
                <c:pt idx="209">
                  <c:v>2</c:v>
                </c:pt>
                <c:pt idx="210">
                  <c:v>2</c:v>
                </c:pt>
                <c:pt idx="211">
                  <c:v>2</c:v>
                </c:pt>
                <c:pt idx="212">
                  <c:v>2</c:v>
                </c:pt>
                <c:pt idx="213">
                  <c:v>2</c:v>
                </c:pt>
                <c:pt idx="214">
                  <c:v>2</c:v>
                </c:pt>
                <c:pt idx="215">
                  <c:v>2</c:v>
                </c:pt>
                <c:pt idx="216">
                  <c:v>2</c:v>
                </c:pt>
                <c:pt idx="217">
                  <c:v>2</c:v>
                </c:pt>
                <c:pt idx="218">
                  <c:v>2</c:v>
                </c:pt>
                <c:pt idx="219">
                  <c:v>0.86998571987047801</c:v>
                </c:pt>
                <c:pt idx="220">
                  <c:v>0.46214439911806399</c:v>
                </c:pt>
                <c:pt idx="221">
                  <c:v>0.32388231965249997</c:v>
                </c:pt>
                <c:pt idx="222">
                  <c:v>0.36624821816606801</c:v>
                </c:pt>
                <c:pt idx="223">
                  <c:v>0.40702339534350301</c:v>
                </c:pt>
                <c:pt idx="224">
                  <c:v>0.43474825976939802</c:v>
                </c:pt>
                <c:pt idx="225">
                  <c:v>0.40811294981447299</c:v>
                </c:pt>
                <c:pt idx="226">
                  <c:v>0.39813679546048503</c:v>
                </c:pt>
                <c:pt idx="227">
                  <c:v>0.35441490857466201</c:v>
                </c:pt>
                <c:pt idx="228">
                  <c:v>0.35089903453842503</c:v>
                </c:pt>
                <c:pt idx="229">
                  <c:v>0.37300274968908198</c:v>
                </c:pt>
                <c:pt idx="230">
                  <c:v>0.42386352352954898</c:v>
                </c:pt>
                <c:pt idx="231">
                  <c:v>0.36927405746498898</c:v>
                </c:pt>
                <c:pt idx="232">
                  <c:v>0.34982899499521902</c:v>
                </c:pt>
                <c:pt idx="233">
                  <c:v>0.35239137466216203</c:v>
                </c:pt>
                <c:pt idx="234">
                  <c:v>0.39198789570119302</c:v>
                </c:pt>
                <c:pt idx="235">
                  <c:v>0.35664726080459602</c:v>
                </c:pt>
                <c:pt idx="236">
                  <c:v>0.35851404841492501</c:v>
                </c:pt>
                <c:pt idx="237">
                  <c:v>0.36629877853741699</c:v>
                </c:pt>
                <c:pt idx="238">
                  <c:v>0.39739976007000599</c:v>
                </c:pt>
                <c:pt idx="239">
                  <c:v>0.39181971967777801</c:v>
                </c:pt>
              </c:numCache>
            </c:numRef>
          </c:xVal>
          <c:yVal>
            <c:numRef>
              <c:f>Sheet2!$E$3:$E$242</c:f>
              <c:numCache>
                <c:formatCode>General</c:formatCode>
                <c:ptCount val="24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c:v>
                </c:pt>
                <c:pt idx="80">
                  <c:v>4.05</c:v>
                </c:pt>
                <c:pt idx="81">
                  <c:v>4.0999999999999996</c:v>
                </c:pt>
                <c:pt idx="82">
                  <c:v>4.1499999999999986</c:v>
                </c:pt>
                <c:pt idx="83">
                  <c:v>4.2</c:v>
                </c:pt>
                <c:pt idx="84">
                  <c:v>4.25</c:v>
                </c:pt>
                <c:pt idx="85">
                  <c:v>4.3</c:v>
                </c:pt>
                <c:pt idx="86">
                  <c:v>4.3499999999999996</c:v>
                </c:pt>
                <c:pt idx="87">
                  <c:v>4.4000000000000004</c:v>
                </c:pt>
                <c:pt idx="88">
                  <c:v>4.45</c:v>
                </c:pt>
                <c:pt idx="89">
                  <c:v>4.5</c:v>
                </c:pt>
                <c:pt idx="90">
                  <c:v>4.55</c:v>
                </c:pt>
                <c:pt idx="91">
                  <c:v>4.5999999999999996</c:v>
                </c:pt>
                <c:pt idx="92">
                  <c:v>4.6499999999999977</c:v>
                </c:pt>
                <c:pt idx="93">
                  <c:v>4.7</c:v>
                </c:pt>
                <c:pt idx="94">
                  <c:v>4.75</c:v>
                </c:pt>
                <c:pt idx="95">
                  <c:v>4.8</c:v>
                </c:pt>
                <c:pt idx="96">
                  <c:v>4.8499999999999996</c:v>
                </c:pt>
                <c:pt idx="97">
                  <c:v>4.9000000000000004</c:v>
                </c:pt>
                <c:pt idx="98">
                  <c:v>4.95</c:v>
                </c:pt>
                <c:pt idx="99">
                  <c:v>5</c:v>
                </c:pt>
                <c:pt idx="100">
                  <c:v>5.05</c:v>
                </c:pt>
                <c:pt idx="101">
                  <c:v>5.0999999999999996</c:v>
                </c:pt>
                <c:pt idx="102">
                  <c:v>5.1499999999999986</c:v>
                </c:pt>
                <c:pt idx="103">
                  <c:v>5.2</c:v>
                </c:pt>
                <c:pt idx="104">
                  <c:v>5.25</c:v>
                </c:pt>
                <c:pt idx="105">
                  <c:v>5.3</c:v>
                </c:pt>
                <c:pt idx="106">
                  <c:v>5.35</c:v>
                </c:pt>
                <c:pt idx="107">
                  <c:v>5.4</c:v>
                </c:pt>
                <c:pt idx="108">
                  <c:v>5.45</c:v>
                </c:pt>
                <c:pt idx="109">
                  <c:v>5.5</c:v>
                </c:pt>
                <c:pt idx="110">
                  <c:v>5.55</c:v>
                </c:pt>
                <c:pt idx="111">
                  <c:v>5.6</c:v>
                </c:pt>
                <c:pt idx="112">
                  <c:v>5.6499999999999977</c:v>
                </c:pt>
                <c:pt idx="113">
                  <c:v>5.7</c:v>
                </c:pt>
                <c:pt idx="114">
                  <c:v>5.75</c:v>
                </c:pt>
                <c:pt idx="115">
                  <c:v>5.8</c:v>
                </c:pt>
                <c:pt idx="116">
                  <c:v>5.85</c:v>
                </c:pt>
                <c:pt idx="117">
                  <c:v>5.9</c:v>
                </c:pt>
                <c:pt idx="118">
                  <c:v>5.95</c:v>
                </c:pt>
                <c:pt idx="119">
                  <c:v>6</c:v>
                </c:pt>
                <c:pt idx="120">
                  <c:v>6.05</c:v>
                </c:pt>
                <c:pt idx="121">
                  <c:v>6.1</c:v>
                </c:pt>
                <c:pt idx="122">
                  <c:v>6.1499999999999986</c:v>
                </c:pt>
                <c:pt idx="123">
                  <c:v>6.2</c:v>
                </c:pt>
                <c:pt idx="124">
                  <c:v>6.25</c:v>
                </c:pt>
                <c:pt idx="125">
                  <c:v>6.3</c:v>
                </c:pt>
                <c:pt idx="126">
                  <c:v>6.35</c:v>
                </c:pt>
                <c:pt idx="127">
                  <c:v>6.4</c:v>
                </c:pt>
                <c:pt idx="128">
                  <c:v>6.45</c:v>
                </c:pt>
                <c:pt idx="129">
                  <c:v>6.5</c:v>
                </c:pt>
                <c:pt idx="130">
                  <c:v>6.55</c:v>
                </c:pt>
                <c:pt idx="131">
                  <c:v>6.6</c:v>
                </c:pt>
                <c:pt idx="132">
                  <c:v>6.6499999999999977</c:v>
                </c:pt>
                <c:pt idx="133">
                  <c:v>6.7</c:v>
                </c:pt>
                <c:pt idx="134">
                  <c:v>6.75</c:v>
                </c:pt>
                <c:pt idx="135">
                  <c:v>6.8</c:v>
                </c:pt>
                <c:pt idx="136">
                  <c:v>6.85</c:v>
                </c:pt>
                <c:pt idx="137">
                  <c:v>6.9</c:v>
                </c:pt>
                <c:pt idx="138">
                  <c:v>6.95</c:v>
                </c:pt>
                <c:pt idx="139">
                  <c:v>7</c:v>
                </c:pt>
                <c:pt idx="140">
                  <c:v>7.05</c:v>
                </c:pt>
                <c:pt idx="141">
                  <c:v>7.1</c:v>
                </c:pt>
                <c:pt idx="142">
                  <c:v>7.1499999999999986</c:v>
                </c:pt>
                <c:pt idx="143">
                  <c:v>7.2</c:v>
                </c:pt>
                <c:pt idx="144">
                  <c:v>7.25</c:v>
                </c:pt>
                <c:pt idx="145">
                  <c:v>7.3</c:v>
                </c:pt>
                <c:pt idx="146">
                  <c:v>7.35</c:v>
                </c:pt>
                <c:pt idx="147">
                  <c:v>7.4</c:v>
                </c:pt>
                <c:pt idx="148">
                  <c:v>7.45</c:v>
                </c:pt>
                <c:pt idx="149">
                  <c:v>7.5</c:v>
                </c:pt>
                <c:pt idx="150">
                  <c:v>7.55</c:v>
                </c:pt>
                <c:pt idx="151">
                  <c:v>7.6</c:v>
                </c:pt>
                <c:pt idx="152">
                  <c:v>7.6499999999999977</c:v>
                </c:pt>
                <c:pt idx="153">
                  <c:v>7.7</c:v>
                </c:pt>
                <c:pt idx="154">
                  <c:v>7.75</c:v>
                </c:pt>
                <c:pt idx="155">
                  <c:v>7.8</c:v>
                </c:pt>
                <c:pt idx="156">
                  <c:v>7.85</c:v>
                </c:pt>
                <c:pt idx="157">
                  <c:v>7.9</c:v>
                </c:pt>
                <c:pt idx="158">
                  <c:v>7.95</c:v>
                </c:pt>
                <c:pt idx="159">
                  <c:v>8</c:v>
                </c:pt>
                <c:pt idx="160">
                  <c:v>8.0500000000000007</c:v>
                </c:pt>
                <c:pt idx="161">
                  <c:v>8.1</c:v>
                </c:pt>
                <c:pt idx="162">
                  <c:v>8.15</c:v>
                </c:pt>
                <c:pt idx="163">
                  <c:v>8.2000000000000011</c:v>
                </c:pt>
                <c:pt idx="164">
                  <c:v>8.25</c:v>
                </c:pt>
                <c:pt idx="165">
                  <c:v>8.3000000000000007</c:v>
                </c:pt>
                <c:pt idx="166">
                  <c:v>8.35</c:v>
                </c:pt>
                <c:pt idx="167">
                  <c:v>8.4</c:v>
                </c:pt>
                <c:pt idx="168">
                  <c:v>8.4499999999999993</c:v>
                </c:pt>
                <c:pt idx="169">
                  <c:v>8.5</c:v>
                </c:pt>
                <c:pt idx="170">
                  <c:v>8.5500000000000007</c:v>
                </c:pt>
                <c:pt idx="171">
                  <c:v>8.6</c:v>
                </c:pt>
                <c:pt idx="172">
                  <c:v>8.65</c:v>
                </c:pt>
                <c:pt idx="173">
                  <c:v>8.7000000000000011</c:v>
                </c:pt>
                <c:pt idx="174">
                  <c:v>8.75</c:v>
                </c:pt>
                <c:pt idx="175">
                  <c:v>8.8000000000000007</c:v>
                </c:pt>
                <c:pt idx="176">
                  <c:v>8.85</c:v>
                </c:pt>
                <c:pt idx="177">
                  <c:v>8.9</c:v>
                </c:pt>
                <c:pt idx="178">
                  <c:v>8.9499999999999993</c:v>
                </c:pt>
                <c:pt idx="179">
                  <c:v>9</c:v>
                </c:pt>
                <c:pt idx="180">
                  <c:v>9.0500000000000007</c:v>
                </c:pt>
                <c:pt idx="181">
                  <c:v>9.1</c:v>
                </c:pt>
                <c:pt idx="182">
                  <c:v>9.15</c:v>
                </c:pt>
                <c:pt idx="183">
                  <c:v>9.2000000000000011</c:v>
                </c:pt>
                <c:pt idx="184">
                  <c:v>9.25</c:v>
                </c:pt>
                <c:pt idx="185">
                  <c:v>9.3000000000000007</c:v>
                </c:pt>
                <c:pt idx="186">
                  <c:v>9.35</c:v>
                </c:pt>
                <c:pt idx="187">
                  <c:v>9.4</c:v>
                </c:pt>
                <c:pt idx="188">
                  <c:v>9.4499999999999993</c:v>
                </c:pt>
                <c:pt idx="189">
                  <c:v>9.5</c:v>
                </c:pt>
                <c:pt idx="190">
                  <c:v>9.5500000000000007</c:v>
                </c:pt>
                <c:pt idx="191">
                  <c:v>9.6</c:v>
                </c:pt>
                <c:pt idx="192">
                  <c:v>9.65</c:v>
                </c:pt>
                <c:pt idx="193">
                  <c:v>9.7000000000000011</c:v>
                </c:pt>
                <c:pt idx="194">
                  <c:v>9.75</c:v>
                </c:pt>
                <c:pt idx="195">
                  <c:v>9.8000000000000007</c:v>
                </c:pt>
                <c:pt idx="196">
                  <c:v>9.85</c:v>
                </c:pt>
                <c:pt idx="197">
                  <c:v>9.9</c:v>
                </c:pt>
                <c:pt idx="198">
                  <c:v>9.9499999999999993</c:v>
                </c:pt>
                <c:pt idx="199">
                  <c:v>10</c:v>
                </c:pt>
                <c:pt idx="200">
                  <c:v>10.050000000000001</c:v>
                </c:pt>
                <c:pt idx="201">
                  <c:v>10.1</c:v>
                </c:pt>
                <c:pt idx="202">
                  <c:v>10.15</c:v>
                </c:pt>
                <c:pt idx="203">
                  <c:v>10.199999999999999</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c:v>
                </c:pt>
                <c:pt idx="220">
                  <c:v>11.05</c:v>
                </c:pt>
                <c:pt idx="221">
                  <c:v>11.1</c:v>
                </c:pt>
                <c:pt idx="222">
                  <c:v>11.15</c:v>
                </c:pt>
                <c:pt idx="223">
                  <c:v>11.2</c:v>
                </c:pt>
                <c:pt idx="224">
                  <c:v>11.25</c:v>
                </c:pt>
                <c:pt idx="225">
                  <c:v>11.3</c:v>
                </c:pt>
                <c:pt idx="226">
                  <c:v>11.35</c:v>
                </c:pt>
                <c:pt idx="227">
                  <c:v>11.4</c:v>
                </c:pt>
                <c:pt idx="228">
                  <c:v>11.45</c:v>
                </c:pt>
                <c:pt idx="229">
                  <c:v>11.5</c:v>
                </c:pt>
                <c:pt idx="230">
                  <c:v>11.55</c:v>
                </c:pt>
                <c:pt idx="231">
                  <c:v>11.6</c:v>
                </c:pt>
                <c:pt idx="232">
                  <c:v>11.65</c:v>
                </c:pt>
                <c:pt idx="233">
                  <c:v>11.7</c:v>
                </c:pt>
                <c:pt idx="234">
                  <c:v>11.75</c:v>
                </c:pt>
                <c:pt idx="235">
                  <c:v>11.8</c:v>
                </c:pt>
                <c:pt idx="236">
                  <c:v>11.85</c:v>
                </c:pt>
                <c:pt idx="237">
                  <c:v>11.9</c:v>
                </c:pt>
                <c:pt idx="238">
                  <c:v>11.95</c:v>
                </c:pt>
                <c:pt idx="239">
                  <c:v>12</c:v>
                </c:pt>
              </c:numCache>
            </c:numRef>
          </c:yVal>
          <c:smooth val="1"/>
          <c:extLst>
            <c:ext xmlns:c16="http://schemas.microsoft.com/office/drawing/2014/chart" uri="{C3380CC4-5D6E-409C-BE32-E72D297353CC}">
              <c16:uniqueId val="{00000001-518C-4AEF-9C6D-080382E2C5C3}"/>
            </c:ext>
          </c:extLst>
        </c:ser>
        <c:ser>
          <c:idx val="2"/>
          <c:order val="2"/>
          <c:tx>
            <c:v>ku et. al. 475</c:v>
          </c:tx>
          <c:spPr>
            <a:ln w="19050" cap="rnd">
              <a:solidFill>
                <a:schemeClr val="accent3"/>
              </a:solidFill>
              <a:prstDash val="dash"/>
              <a:round/>
            </a:ln>
            <a:effectLst/>
          </c:spPr>
          <c:marker>
            <c:symbol val="none"/>
          </c:marker>
          <c:xVal>
            <c:numRef>
              <c:f>Sheet2!$F$3:$F$242</c:f>
              <c:numCache>
                <c:formatCode>General</c:formatCode>
                <c:ptCount val="240"/>
                <c:pt idx="0">
                  <c:v>0.55633383460693497</c:v>
                </c:pt>
                <c:pt idx="1">
                  <c:v>0.54023833723075398</c:v>
                </c:pt>
                <c:pt idx="2">
                  <c:v>0.67945339331433097</c:v>
                </c:pt>
                <c:pt idx="3">
                  <c:v>0.75002971962614495</c:v>
                </c:pt>
                <c:pt idx="4">
                  <c:v>0.74667477662569504</c:v>
                </c:pt>
                <c:pt idx="5">
                  <c:v>0.76886421825915396</c:v>
                </c:pt>
                <c:pt idx="6">
                  <c:v>0.91434735431371605</c:v>
                </c:pt>
                <c:pt idx="7">
                  <c:v>1.162955382678488</c:v>
                </c:pt>
                <c:pt idx="8">
                  <c:v>1.3238177726549081</c:v>
                </c:pt>
                <c:pt idx="9">
                  <c:v>1.392216291557407</c:v>
                </c:pt>
                <c:pt idx="10">
                  <c:v>1.381429650932706</c:v>
                </c:pt>
                <c:pt idx="11">
                  <c:v>1.102555198385972</c:v>
                </c:pt>
                <c:pt idx="12">
                  <c:v>1.3048187023348039</c:v>
                </c:pt>
                <c:pt idx="13">
                  <c:v>1.2854183516929201</c:v>
                </c:pt>
                <c:pt idx="14">
                  <c:v>1.226910210218797</c:v>
                </c:pt>
                <c:pt idx="15">
                  <c:v>1.1734900060134741</c:v>
                </c:pt>
                <c:pt idx="16">
                  <c:v>1.1341916405476711</c:v>
                </c:pt>
                <c:pt idx="17">
                  <c:v>1.138938573124765</c:v>
                </c:pt>
                <c:pt idx="18">
                  <c:v>1.155822614304568</c:v>
                </c:pt>
                <c:pt idx="19">
                  <c:v>1.1570402499675521</c:v>
                </c:pt>
                <c:pt idx="20">
                  <c:v>1.118459829932646</c:v>
                </c:pt>
                <c:pt idx="21">
                  <c:v>1.116078370749976</c:v>
                </c:pt>
                <c:pt idx="22">
                  <c:v>1.0937456022560801</c:v>
                </c:pt>
                <c:pt idx="23">
                  <c:v>1.0922808475888399</c:v>
                </c:pt>
                <c:pt idx="24">
                  <c:v>1.062406708426026</c:v>
                </c:pt>
                <c:pt idx="25">
                  <c:v>1.083098184273982</c:v>
                </c:pt>
                <c:pt idx="26">
                  <c:v>1.0965337013841141</c:v>
                </c:pt>
                <c:pt idx="27">
                  <c:v>1.1140178952595701</c:v>
                </c:pt>
                <c:pt idx="28">
                  <c:v>1.134958563843514</c:v>
                </c:pt>
                <c:pt idx="29">
                  <c:v>1.167604674493175</c:v>
                </c:pt>
                <c:pt idx="30">
                  <c:v>1.06500893242006</c:v>
                </c:pt>
                <c:pt idx="31">
                  <c:v>1.1964240232284571</c:v>
                </c:pt>
                <c:pt idx="32">
                  <c:v>1.231608391773068</c:v>
                </c:pt>
                <c:pt idx="33">
                  <c:v>1.268253003491832</c:v>
                </c:pt>
                <c:pt idx="34">
                  <c:v>1.323285313349895</c:v>
                </c:pt>
                <c:pt idx="35">
                  <c:v>1.3927757655802959</c:v>
                </c:pt>
                <c:pt idx="36">
                  <c:v>1.4309642617622891</c:v>
                </c:pt>
                <c:pt idx="37">
                  <c:v>1.457904694675924</c:v>
                </c:pt>
                <c:pt idx="38">
                  <c:v>1.4709238982058801</c:v>
                </c:pt>
                <c:pt idx="39">
                  <c:v>1.4753866658857919</c:v>
                </c:pt>
                <c:pt idx="40">
                  <c:v>1.485609202209464</c:v>
                </c:pt>
                <c:pt idx="41">
                  <c:v>1.4843209287469481</c:v>
                </c:pt>
                <c:pt idx="42">
                  <c:v>1.4773319152063551</c:v>
                </c:pt>
                <c:pt idx="43">
                  <c:v>1.4832572143645271</c:v>
                </c:pt>
                <c:pt idx="44">
                  <c:v>1.4934600927057819</c:v>
                </c:pt>
                <c:pt idx="45">
                  <c:v>1.5150461507869459</c:v>
                </c:pt>
                <c:pt idx="46">
                  <c:v>1.5944009089857101</c:v>
                </c:pt>
                <c:pt idx="47">
                  <c:v>1.6641137123330521</c:v>
                </c:pt>
                <c:pt idx="48">
                  <c:v>1.6909736787219241</c:v>
                </c:pt>
                <c:pt idx="49">
                  <c:v>1.6919481025806591</c:v>
                </c:pt>
                <c:pt idx="50">
                  <c:v>1.685641840107958</c:v>
                </c:pt>
                <c:pt idx="51">
                  <c:v>1.669823060985888</c:v>
                </c:pt>
                <c:pt idx="52">
                  <c:v>1.7285522157125841</c:v>
                </c:pt>
                <c:pt idx="53">
                  <c:v>1.7440434409413681</c:v>
                </c:pt>
                <c:pt idx="54">
                  <c:v>1.726120360159578</c:v>
                </c:pt>
                <c:pt idx="55">
                  <c:v>1.7196604914382669</c:v>
                </c:pt>
                <c:pt idx="56">
                  <c:v>1.71575417572042</c:v>
                </c:pt>
                <c:pt idx="57">
                  <c:v>1.7783053992251729</c:v>
                </c:pt>
                <c:pt idx="58">
                  <c:v>1.846559354852308</c:v>
                </c:pt>
                <c:pt idx="59">
                  <c:v>1.8358086164093641</c:v>
                </c:pt>
                <c:pt idx="60">
                  <c:v>1.789223888302764</c:v>
                </c:pt>
                <c:pt idx="61">
                  <c:v>1.751998669069448</c:v>
                </c:pt>
                <c:pt idx="62">
                  <c:v>1.7384650409646749</c:v>
                </c:pt>
                <c:pt idx="63">
                  <c:v>1.723681684014194</c:v>
                </c:pt>
                <c:pt idx="64">
                  <c:v>1.7105024622656899</c:v>
                </c:pt>
                <c:pt idx="65">
                  <c:v>1.718609965942635</c:v>
                </c:pt>
                <c:pt idx="66">
                  <c:v>1.713353620728707</c:v>
                </c:pt>
                <c:pt idx="67">
                  <c:v>1.7390614554678601</c:v>
                </c:pt>
                <c:pt idx="68">
                  <c:v>1.7516259330005881</c:v>
                </c:pt>
                <c:pt idx="69">
                  <c:v>1.6907841121700911</c:v>
                </c:pt>
                <c:pt idx="70">
                  <c:v>1.6533795059424641</c:v>
                </c:pt>
                <c:pt idx="71">
                  <c:v>1.514316817750734</c:v>
                </c:pt>
                <c:pt idx="72">
                  <c:v>1.4984023637725501</c:v>
                </c:pt>
                <c:pt idx="73">
                  <c:v>1.4839132979169349</c:v>
                </c:pt>
                <c:pt idx="74">
                  <c:v>1.5203020780849079</c:v>
                </c:pt>
                <c:pt idx="75">
                  <c:v>1.5561586511900121</c:v>
                </c:pt>
                <c:pt idx="76">
                  <c:v>1.562002476692228</c:v>
                </c:pt>
                <c:pt idx="77">
                  <c:v>1.56911808210405</c:v>
                </c:pt>
                <c:pt idx="78">
                  <c:v>1.5565131161381749</c:v>
                </c:pt>
                <c:pt idx="79">
                  <c:v>1.521696803323052</c:v>
                </c:pt>
                <c:pt idx="80">
                  <c:v>1.512589992467541</c:v>
                </c:pt>
                <c:pt idx="81">
                  <c:v>1.493343006612202</c:v>
                </c:pt>
                <c:pt idx="82">
                  <c:v>1.483506821934826</c:v>
                </c:pt>
                <c:pt idx="83">
                  <c:v>1.499128628050971</c:v>
                </c:pt>
                <c:pt idx="84">
                  <c:v>1.5078957045699459</c:v>
                </c:pt>
                <c:pt idx="85">
                  <c:v>1.4924400846039281</c:v>
                </c:pt>
                <c:pt idx="86">
                  <c:v>1.456880045831076</c:v>
                </c:pt>
                <c:pt idx="87">
                  <c:v>1.456021343970086</c:v>
                </c:pt>
                <c:pt idx="88">
                  <c:v>1.4798245459205599</c:v>
                </c:pt>
                <c:pt idx="89">
                  <c:v>1.5215512964222719</c:v>
                </c:pt>
                <c:pt idx="90">
                  <c:v>1.4642490044950951</c:v>
                </c:pt>
                <c:pt idx="91">
                  <c:v>1.477214520891712</c:v>
                </c:pt>
                <c:pt idx="92">
                  <c:v>1.474079947302807</c:v>
                </c:pt>
                <c:pt idx="93">
                  <c:v>1.501515053635516</c:v>
                </c:pt>
                <c:pt idx="94">
                  <c:v>1.5103275060319139</c:v>
                </c:pt>
                <c:pt idx="95">
                  <c:v>1.5220073931726981</c:v>
                </c:pt>
                <c:pt idx="96">
                  <c:v>1.5498184078250581</c:v>
                </c:pt>
                <c:pt idx="97">
                  <c:v>1.5610947548978309</c:v>
                </c:pt>
                <c:pt idx="98">
                  <c:v>1.561927028056737</c:v>
                </c:pt>
                <c:pt idx="99">
                  <c:v>1.5603776472908</c:v>
                </c:pt>
                <c:pt idx="100">
                  <c:v>1.558785944616885</c:v>
                </c:pt>
                <c:pt idx="101">
                  <c:v>1.5418994809568229</c:v>
                </c:pt>
                <c:pt idx="102">
                  <c:v>1.535517917446271</c:v>
                </c:pt>
                <c:pt idx="103">
                  <c:v>1.4852474704870999</c:v>
                </c:pt>
                <c:pt idx="104">
                  <c:v>1.4856124016858769</c:v>
                </c:pt>
                <c:pt idx="105">
                  <c:v>1.470787102559161</c:v>
                </c:pt>
                <c:pt idx="106">
                  <c:v>1.46347028978305</c:v>
                </c:pt>
                <c:pt idx="107">
                  <c:v>1.4589729894990699</c:v>
                </c:pt>
                <c:pt idx="108">
                  <c:v>1.466153411144534</c:v>
                </c:pt>
                <c:pt idx="109">
                  <c:v>1.469276074215049</c:v>
                </c:pt>
                <c:pt idx="110">
                  <c:v>1.4448587616363779</c:v>
                </c:pt>
                <c:pt idx="111">
                  <c:v>1.4092567415016559</c:v>
                </c:pt>
                <c:pt idx="112">
                  <c:v>1.246533627370255</c:v>
                </c:pt>
                <c:pt idx="113">
                  <c:v>1.4144677666891059</c:v>
                </c:pt>
                <c:pt idx="114">
                  <c:v>1.4283811970383931</c:v>
                </c:pt>
                <c:pt idx="115">
                  <c:v>1.415036679964498</c:v>
                </c:pt>
                <c:pt idx="116">
                  <c:v>1.4231957491853819</c:v>
                </c:pt>
                <c:pt idx="117">
                  <c:v>1.4263037822135201</c:v>
                </c:pt>
                <c:pt idx="118">
                  <c:v>1.4463187727712721</c:v>
                </c:pt>
                <c:pt idx="119">
                  <c:v>1.414124743233492</c:v>
                </c:pt>
                <c:pt idx="120">
                  <c:v>1.332932031555651</c:v>
                </c:pt>
                <c:pt idx="121">
                  <c:v>1.231481747951684</c:v>
                </c:pt>
                <c:pt idx="122">
                  <c:v>1.121969493185639</c:v>
                </c:pt>
                <c:pt idx="123">
                  <c:v>1.0417817129607561</c:v>
                </c:pt>
                <c:pt idx="124">
                  <c:v>0.984613921619511</c:v>
                </c:pt>
                <c:pt idx="125">
                  <c:v>0.95745612389533097</c:v>
                </c:pt>
                <c:pt idx="126">
                  <c:v>0.94693083462901395</c:v>
                </c:pt>
                <c:pt idx="127">
                  <c:v>0.90577172261122296</c:v>
                </c:pt>
                <c:pt idx="128">
                  <c:v>0.94986871717307997</c:v>
                </c:pt>
                <c:pt idx="129">
                  <c:v>0.81292984287040204</c:v>
                </c:pt>
                <c:pt idx="130">
                  <c:v>0.78529413436918605</c:v>
                </c:pt>
                <c:pt idx="131">
                  <c:v>0.81777153966462002</c:v>
                </c:pt>
                <c:pt idx="132">
                  <c:v>0.99605399776971204</c:v>
                </c:pt>
                <c:pt idx="133">
                  <c:v>1.0321090535627311</c:v>
                </c:pt>
                <c:pt idx="134">
                  <c:v>0.99710622397988502</c:v>
                </c:pt>
                <c:pt idx="135">
                  <c:v>1.002444644488504</c:v>
                </c:pt>
                <c:pt idx="136">
                  <c:v>1.0706672126870349</c:v>
                </c:pt>
                <c:pt idx="137">
                  <c:v>1.0451640634897661</c:v>
                </c:pt>
                <c:pt idx="138">
                  <c:v>1.035564731091744</c:v>
                </c:pt>
                <c:pt idx="139">
                  <c:v>1.0080613766827959</c:v>
                </c:pt>
                <c:pt idx="140">
                  <c:v>0.95509942264724701</c:v>
                </c:pt>
                <c:pt idx="141">
                  <c:v>0.81231857954716502</c:v>
                </c:pt>
                <c:pt idx="142">
                  <c:v>0.84382658687803602</c:v>
                </c:pt>
                <c:pt idx="143">
                  <c:v>0.85573337027921104</c:v>
                </c:pt>
                <c:pt idx="144">
                  <c:v>0.98178460041581905</c:v>
                </c:pt>
                <c:pt idx="145">
                  <c:v>1.1052648581425211</c:v>
                </c:pt>
                <c:pt idx="146">
                  <c:v>1.211586655288434</c:v>
                </c:pt>
                <c:pt idx="147">
                  <c:v>1.1183984163361571</c:v>
                </c:pt>
                <c:pt idx="148">
                  <c:v>0.91810480479091505</c:v>
                </c:pt>
                <c:pt idx="149">
                  <c:v>0.95436611446090103</c:v>
                </c:pt>
                <c:pt idx="150">
                  <c:v>1.1901851877857901</c:v>
                </c:pt>
                <c:pt idx="151">
                  <c:v>1.137588081963266</c:v>
                </c:pt>
                <c:pt idx="152">
                  <c:v>1.0629192287594449</c:v>
                </c:pt>
                <c:pt idx="153">
                  <c:v>1.106437227082673</c:v>
                </c:pt>
                <c:pt idx="154">
                  <c:v>1.1019825639348719</c:v>
                </c:pt>
                <c:pt idx="155">
                  <c:v>1.0757403192149011</c:v>
                </c:pt>
                <c:pt idx="156">
                  <c:v>1.0520527891761009</c:v>
                </c:pt>
                <c:pt idx="157">
                  <c:v>1.002758311949242</c:v>
                </c:pt>
                <c:pt idx="158">
                  <c:v>0.96491889462597302</c:v>
                </c:pt>
                <c:pt idx="159">
                  <c:v>0.94645078357988099</c:v>
                </c:pt>
                <c:pt idx="160">
                  <c:v>1.038811424278528</c:v>
                </c:pt>
                <c:pt idx="161">
                  <c:v>0.98007245611270299</c:v>
                </c:pt>
                <c:pt idx="162">
                  <c:v>0.98287399872930004</c:v>
                </c:pt>
                <c:pt idx="163">
                  <c:v>1.122754371678315</c:v>
                </c:pt>
                <c:pt idx="164">
                  <c:v>1.1194979350375061</c:v>
                </c:pt>
                <c:pt idx="165">
                  <c:v>1.426429066315368</c:v>
                </c:pt>
                <c:pt idx="166">
                  <c:v>1.0897643534331261</c:v>
                </c:pt>
                <c:pt idx="167">
                  <c:v>1.182392843785312</c:v>
                </c:pt>
                <c:pt idx="168">
                  <c:v>1.0486530237848339</c:v>
                </c:pt>
                <c:pt idx="169">
                  <c:v>1.061538959575447</c:v>
                </c:pt>
                <c:pt idx="170">
                  <c:v>1.0495493651502621</c:v>
                </c:pt>
                <c:pt idx="171">
                  <c:v>1.0896265981343149</c:v>
                </c:pt>
                <c:pt idx="172">
                  <c:v>1.065774709378555</c:v>
                </c:pt>
                <c:pt idx="173">
                  <c:v>1.112334556852786</c:v>
                </c:pt>
                <c:pt idx="174">
                  <c:v>1.0573711268614929</c:v>
                </c:pt>
                <c:pt idx="175">
                  <c:v>0.81773471462687297</c:v>
                </c:pt>
                <c:pt idx="176">
                  <c:v>0.76603513819574398</c:v>
                </c:pt>
                <c:pt idx="177">
                  <c:v>0.78186087030467999</c:v>
                </c:pt>
                <c:pt idx="178">
                  <c:v>0.87668432414483899</c:v>
                </c:pt>
                <c:pt idx="179">
                  <c:v>0.95933099908183594</c:v>
                </c:pt>
                <c:pt idx="180">
                  <c:v>1.035988872537289</c:v>
                </c:pt>
                <c:pt idx="181">
                  <c:v>1.219798031166986</c:v>
                </c:pt>
                <c:pt idx="182">
                  <c:v>1.2091652623295599</c:v>
                </c:pt>
                <c:pt idx="183">
                  <c:v>1.1963712944286711</c:v>
                </c:pt>
                <c:pt idx="184">
                  <c:v>1.166423029619617</c:v>
                </c:pt>
                <c:pt idx="185">
                  <c:v>1.252722283072311</c:v>
                </c:pt>
                <c:pt idx="186">
                  <c:v>1.2358456073912321</c:v>
                </c:pt>
                <c:pt idx="187">
                  <c:v>1.265907212020166</c:v>
                </c:pt>
                <c:pt idx="188">
                  <c:v>1.0409872765035919</c:v>
                </c:pt>
                <c:pt idx="189">
                  <c:v>1.209209250457975</c:v>
                </c:pt>
                <c:pt idx="190">
                  <c:v>1.5184923277033751</c:v>
                </c:pt>
                <c:pt idx="191">
                  <c:v>1.2309971182463919</c:v>
                </c:pt>
                <c:pt idx="192">
                  <c:v>1.129574451395208</c:v>
                </c:pt>
                <c:pt idx="193">
                  <c:v>1.0534752428973739</c:v>
                </c:pt>
                <c:pt idx="194">
                  <c:v>1.021916072104889</c:v>
                </c:pt>
                <c:pt idx="195">
                  <c:v>0.98294554739039597</c:v>
                </c:pt>
                <c:pt idx="196">
                  <c:v>0.95175338170077395</c:v>
                </c:pt>
                <c:pt idx="197">
                  <c:v>0.94484564801856696</c:v>
                </c:pt>
                <c:pt idx="198">
                  <c:v>0.9931875140998</c:v>
                </c:pt>
                <c:pt idx="199">
                  <c:v>0.91479897710603797</c:v>
                </c:pt>
                <c:pt idx="200">
                  <c:v>0.84674527233297403</c:v>
                </c:pt>
                <c:pt idx="201">
                  <c:v>0.76090882934023296</c:v>
                </c:pt>
                <c:pt idx="202">
                  <c:v>2</c:v>
                </c:pt>
                <c:pt idx="203">
                  <c:v>2</c:v>
                </c:pt>
                <c:pt idx="204">
                  <c:v>2.2347281746142431</c:v>
                </c:pt>
                <c:pt idx="205">
                  <c:v>2.8395446921823768</c:v>
                </c:pt>
                <c:pt idx="206">
                  <c:v>3.44090540677837</c:v>
                </c:pt>
                <c:pt idx="207">
                  <c:v>3.9338241419415279</c:v>
                </c:pt>
                <c:pt idx="208">
                  <c:v>3.648708453434252</c:v>
                </c:pt>
                <c:pt idx="209">
                  <c:v>3.7985463044716181</c:v>
                </c:pt>
                <c:pt idx="210">
                  <c:v>3.6990628990494239</c:v>
                </c:pt>
                <c:pt idx="211">
                  <c:v>3.5477430810542172</c:v>
                </c:pt>
                <c:pt idx="212">
                  <c:v>3.414964683784202</c:v>
                </c:pt>
                <c:pt idx="213">
                  <c:v>3.380059187621526</c:v>
                </c:pt>
                <c:pt idx="214">
                  <c:v>3.4334121082983611</c:v>
                </c:pt>
                <c:pt idx="215">
                  <c:v>3.3349366778890661</c:v>
                </c:pt>
                <c:pt idx="216">
                  <c:v>3.7687939987747301</c:v>
                </c:pt>
                <c:pt idx="217">
                  <c:v>3.2132425961954052</c:v>
                </c:pt>
                <c:pt idx="218">
                  <c:v>2.2591363547592631</c:v>
                </c:pt>
                <c:pt idx="219">
                  <c:v>1.6187641601931191</c:v>
                </c:pt>
                <c:pt idx="220">
                  <c:v>1.0470222039712671</c:v>
                </c:pt>
                <c:pt idx="221">
                  <c:v>0.86212298187010405</c:v>
                </c:pt>
                <c:pt idx="222">
                  <c:v>0.85145666478482696</c:v>
                </c:pt>
                <c:pt idx="223">
                  <c:v>0.84698172053968901</c:v>
                </c:pt>
                <c:pt idx="224">
                  <c:v>0.978970032819799</c:v>
                </c:pt>
                <c:pt idx="225">
                  <c:v>0.84630246649962104</c:v>
                </c:pt>
                <c:pt idx="226">
                  <c:v>0.82346245943728802</c:v>
                </c:pt>
                <c:pt idx="227">
                  <c:v>0.81357662805481801</c:v>
                </c:pt>
                <c:pt idx="228">
                  <c:v>0.81711621703772397</c:v>
                </c:pt>
                <c:pt idx="229">
                  <c:v>0.81618570996428796</c:v>
                </c:pt>
                <c:pt idx="230">
                  <c:v>0.81189870777842499</c:v>
                </c:pt>
                <c:pt idx="231">
                  <c:v>0.81365368243154101</c:v>
                </c:pt>
                <c:pt idx="232">
                  <c:v>0.81357447968618302</c:v>
                </c:pt>
                <c:pt idx="233">
                  <c:v>0.811036890526874</c:v>
                </c:pt>
                <c:pt idx="234">
                  <c:v>0.81036359492745103</c:v>
                </c:pt>
                <c:pt idx="235">
                  <c:v>0.80618078544085603</c:v>
                </c:pt>
                <c:pt idx="236">
                  <c:v>0.80759334802135097</c:v>
                </c:pt>
                <c:pt idx="237">
                  <c:v>0.80590793062659805</c:v>
                </c:pt>
                <c:pt idx="238">
                  <c:v>0.80188558210664695</c:v>
                </c:pt>
                <c:pt idx="239">
                  <c:v>0.80327742356336496</c:v>
                </c:pt>
              </c:numCache>
            </c:numRef>
          </c:xVal>
          <c:yVal>
            <c:numRef>
              <c:f>Sheet2!$E$3:$E$242</c:f>
              <c:numCache>
                <c:formatCode>General</c:formatCode>
                <c:ptCount val="24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c:v>
                </c:pt>
                <c:pt idx="80">
                  <c:v>4.05</c:v>
                </c:pt>
                <c:pt idx="81">
                  <c:v>4.0999999999999996</c:v>
                </c:pt>
                <c:pt idx="82">
                  <c:v>4.1499999999999986</c:v>
                </c:pt>
                <c:pt idx="83">
                  <c:v>4.2</c:v>
                </c:pt>
                <c:pt idx="84">
                  <c:v>4.25</c:v>
                </c:pt>
                <c:pt idx="85">
                  <c:v>4.3</c:v>
                </c:pt>
                <c:pt idx="86">
                  <c:v>4.3499999999999996</c:v>
                </c:pt>
                <c:pt idx="87">
                  <c:v>4.4000000000000004</c:v>
                </c:pt>
                <c:pt idx="88">
                  <c:v>4.45</c:v>
                </c:pt>
                <c:pt idx="89">
                  <c:v>4.5</c:v>
                </c:pt>
                <c:pt idx="90">
                  <c:v>4.55</c:v>
                </c:pt>
                <c:pt idx="91">
                  <c:v>4.5999999999999996</c:v>
                </c:pt>
                <c:pt idx="92">
                  <c:v>4.6499999999999977</c:v>
                </c:pt>
                <c:pt idx="93">
                  <c:v>4.7</c:v>
                </c:pt>
                <c:pt idx="94">
                  <c:v>4.75</c:v>
                </c:pt>
                <c:pt idx="95">
                  <c:v>4.8</c:v>
                </c:pt>
                <c:pt idx="96">
                  <c:v>4.8499999999999996</c:v>
                </c:pt>
                <c:pt idx="97">
                  <c:v>4.9000000000000004</c:v>
                </c:pt>
                <c:pt idx="98">
                  <c:v>4.95</c:v>
                </c:pt>
                <c:pt idx="99">
                  <c:v>5</c:v>
                </c:pt>
                <c:pt idx="100">
                  <c:v>5.05</c:v>
                </c:pt>
                <c:pt idx="101">
                  <c:v>5.0999999999999996</c:v>
                </c:pt>
                <c:pt idx="102">
                  <c:v>5.1499999999999986</c:v>
                </c:pt>
                <c:pt idx="103">
                  <c:v>5.2</c:v>
                </c:pt>
                <c:pt idx="104">
                  <c:v>5.25</c:v>
                </c:pt>
                <c:pt idx="105">
                  <c:v>5.3</c:v>
                </c:pt>
                <c:pt idx="106">
                  <c:v>5.35</c:v>
                </c:pt>
                <c:pt idx="107">
                  <c:v>5.4</c:v>
                </c:pt>
                <c:pt idx="108">
                  <c:v>5.45</c:v>
                </c:pt>
                <c:pt idx="109">
                  <c:v>5.5</c:v>
                </c:pt>
                <c:pt idx="110">
                  <c:v>5.55</c:v>
                </c:pt>
                <c:pt idx="111">
                  <c:v>5.6</c:v>
                </c:pt>
                <c:pt idx="112">
                  <c:v>5.6499999999999977</c:v>
                </c:pt>
                <c:pt idx="113">
                  <c:v>5.7</c:v>
                </c:pt>
                <c:pt idx="114">
                  <c:v>5.75</c:v>
                </c:pt>
                <c:pt idx="115">
                  <c:v>5.8</c:v>
                </c:pt>
                <c:pt idx="116">
                  <c:v>5.85</c:v>
                </c:pt>
                <c:pt idx="117">
                  <c:v>5.9</c:v>
                </c:pt>
                <c:pt idx="118">
                  <c:v>5.95</c:v>
                </c:pt>
                <c:pt idx="119">
                  <c:v>6</c:v>
                </c:pt>
                <c:pt idx="120">
                  <c:v>6.05</c:v>
                </c:pt>
                <c:pt idx="121">
                  <c:v>6.1</c:v>
                </c:pt>
                <c:pt idx="122">
                  <c:v>6.1499999999999986</c:v>
                </c:pt>
                <c:pt idx="123">
                  <c:v>6.2</c:v>
                </c:pt>
                <c:pt idx="124">
                  <c:v>6.25</c:v>
                </c:pt>
                <c:pt idx="125">
                  <c:v>6.3</c:v>
                </c:pt>
                <c:pt idx="126">
                  <c:v>6.35</c:v>
                </c:pt>
                <c:pt idx="127">
                  <c:v>6.4</c:v>
                </c:pt>
                <c:pt idx="128">
                  <c:v>6.45</c:v>
                </c:pt>
                <c:pt idx="129">
                  <c:v>6.5</c:v>
                </c:pt>
                <c:pt idx="130">
                  <c:v>6.55</c:v>
                </c:pt>
                <c:pt idx="131">
                  <c:v>6.6</c:v>
                </c:pt>
                <c:pt idx="132">
                  <c:v>6.6499999999999977</c:v>
                </c:pt>
                <c:pt idx="133">
                  <c:v>6.7</c:v>
                </c:pt>
                <c:pt idx="134">
                  <c:v>6.75</c:v>
                </c:pt>
                <c:pt idx="135">
                  <c:v>6.8</c:v>
                </c:pt>
                <c:pt idx="136">
                  <c:v>6.85</c:v>
                </c:pt>
                <c:pt idx="137">
                  <c:v>6.9</c:v>
                </c:pt>
                <c:pt idx="138">
                  <c:v>6.95</c:v>
                </c:pt>
                <c:pt idx="139">
                  <c:v>7</c:v>
                </c:pt>
                <c:pt idx="140">
                  <c:v>7.05</c:v>
                </c:pt>
                <c:pt idx="141">
                  <c:v>7.1</c:v>
                </c:pt>
                <c:pt idx="142">
                  <c:v>7.1499999999999986</c:v>
                </c:pt>
                <c:pt idx="143">
                  <c:v>7.2</c:v>
                </c:pt>
                <c:pt idx="144">
                  <c:v>7.25</c:v>
                </c:pt>
                <c:pt idx="145">
                  <c:v>7.3</c:v>
                </c:pt>
                <c:pt idx="146">
                  <c:v>7.35</c:v>
                </c:pt>
                <c:pt idx="147">
                  <c:v>7.4</c:v>
                </c:pt>
                <c:pt idx="148">
                  <c:v>7.45</c:v>
                </c:pt>
                <c:pt idx="149">
                  <c:v>7.5</c:v>
                </c:pt>
                <c:pt idx="150">
                  <c:v>7.55</c:v>
                </c:pt>
                <c:pt idx="151">
                  <c:v>7.6</c:v>
                </c:pt>
                <c:pt idx="152">
                  <c:v>7.6499999999999977</c:v>
                </c:pt>
                <c:pt idx="153">
                  <c:v>7.7</c:v>
                </c:pt>
                <c:pt idx="154">
                  <c:v>7.75</c:v>
                </c:pt>
                <c:pt idx="155">
                  <c:v>7.8</c:v>
                </c:pt>
                <c:pt idx="156">
                  <c:v>7.85</c:v>
                </c:pt>
                <c:pt idx="157">
                  <c:v>7.9</c:v>
                </c:pt>
                <c:pt idx="158">
                  <c:v>7.95</c:v>
                </c:pt>
                <c:pt idx="159">
                  <c:v>8</c:v>
                </c:pt>
                <c:pt idx="160">
                  <c:v>8.0500000000000007</c:v>
                </c:pt>
                <c:pt idx="161">
                  <c:v>8.1</c:v>
                </c:pt>
                <c:pt idx="162">
                  <c:v>8.15</c:v>
                </c:pt>
                <c:pt idx="163">
                  <c:v>8.2000000000000011</c:v>
                </c:pt>
                <c:pt idx="164">
                  <c:v>8.25</c:v>
                </c:pt>
                <c:pt idx="165">
                  <c:v>8.3000000000000007</c:v>
                </c:pt>
                <c:pt idx="166">
                  <c:v>8.35</c:v>
                </c:pt>
                <c:pt idx="167">
                  <c:v>8.4</c:v>
                </c:pt>
                <c:pt idx="168">
                  <c:v>8.4499999999999993</c:v>
                </c:pt>
                <c:pt idx="169">
                  <c:v>8.5</c:v>
                </c:pt>
                <c:pt idx="170">
                  <c:v>8.5500000000000007</c:v>
                </c:pt>
                <c:pt idx="171">
                  <c:v>8.6</c:v>
                </c:pt>
                <c:pt idx="172">
                  <c:v>8.65</c:v>
                </c:pt>
                <c:pt idx="173">
                  <c:v>8.7000000000000011</c:v>
                </c:pt>
                <c:pt idx="174">
                  <c:v>8.75</c:v>
                </c:pt>
                <c:pt idx="175">
                  <c:v>8.8000000000000007</c:v>
                </c:pt>
                <c:pt idx="176">
                  <c:v>8.85</c:v>
                </c:pt>
                <c:pt idx="177">
                  <c:v>8.9</c:v>
                </c:pt>
                <c:pt idx="178">
                  <c:v>8.9499999999999993</c:v>
                </c:pt>
                <c:pt idx="179">
                  <c:v>9</c:v>
                </c:pt>
                <c:pt idx="180">
                  <c:v>9.0500000000000007</c:v>
                </c:pt>
                <c:pt idx="181">
                  <c:v>9.1</c:v>
                </c:pt>
                <c:pt idx="182">
                  <c:v>9.15</c:v>
                </c:pt>
                <c:pt idx="183">
                  <c:v>9.2000000000000011</c:v>
                </c:pt>
                <c:pt idx="184">
                  <c:v>9.25</c:v>
                </c:pt>
                <c:pt idx="185">
                  <c:v>9.3000000000000007</c:v>
                </c:pt>
                <c:pt idx="186">
                  <c:v>9.35</c:v>
                </c:pt>
                <c:pt idx="187">
                  <c:v>9.4</c:v>
                </c:pt>
                <c:pt idx="188">
                  <c:v>9.4499999999999993</c:v>
                </c:pt>
                <c:pt idx="189">
                  <c:v>9.5</c:v>
                </c:pt>
                <c:pt idx="190">
                  <c:v>9.5500000000000007</c:v>
                </c:pt>
                <c:pt idx="191">
                  <c:v>9.6</c:v>
                </c:pt>
                <c:pt idx="192">
                  <c:v>9.65</c:v>
                </c:pt>
                <c:pt idx="193">
                  <c:v>9.7000000000000011</c:v>
                </c:pt>
                <c:pt idx="194">
                  <c:v>9.75</c:v>
                </c:pt>
                <c:pt idx="195">
                  <c:v>9.8000000000000007</c:v>
                </c:pt>
                <c:pt idx="196">
                  <c:v>9.85</c:v>
                </c:pt>
                <c:pt idx="197">
                  <c:v>9.9</c:v>
                </c:pt>
                <c:pt idx="198">
                  <c:v>9.9499999999999993</c:v>
                </c:pt>
                <c:pt idx="199">
                  <c:v>10</c:v>
                </c:pt>
                <c:pt idx="200">
                  <c:v>10.050000000000001</c:v>
                </c:pt>
                <c:pt idx="201">
                  <c:v>10.1</c:v>
                </c:pt>
                <c:pt idx="202">
                  <c:v>10.15</c:v>
                </c:pt>
                <c:pt idx="203">
                  <c:v>10.199999999999999</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c:v>
                </c:pt>
                <c:pt idx="220">
                  <c:v>11.05</c:v>
                </c:pt>
                <c:pt idx="221">
                  <c:v>11.1</c:v>
                </c:pt>
                <c:pt idx="222">
                  <c:v>11.15</c:v>
                </c:pt>
                <c:pt idx="223">
                  <c:v>11.2</c:v>
                </c:pt>
                <c:pt idx="224">
                  <c:v>11.25</c:v>
                </c:pt>
                <c:pt idx="225">
                  <c:v>11.3</c:v>
                </c:pt>
                <c:pt idx="226">
                  <c:v>11.35</c:v>
                </c:pt>
                <c:pt idx="227">
                  <c:v>11.4</c:v>
                </c:pt>
                <c:pt idx="228">
                  <c:v>11.45</c:v>
                </c:pt>
                <c:pt idx="229">
                  <c:v>11.5</c:v>
                </c:pt>
                <c:pt idx="230">
                  <c:v>11.55</c:v>
                </c:pt>
                <c:pt idx="231">
                  <c:v>11.6</c:v>
                </c:pt>
                <c:pt idx="232">
                  <c:v>11.65</c:v>
                </c:pt>
                <c:pt idx="233">
                  <c:v>11.7</c:v>
                </c:pt>
                <c:pt idx="234">
                  <c:v>11.75</c:v>
                </c:pt>
                <c:pt idx="235">
                  <c:v>11.8</c:v>
                </c:pt>
                <c:pt idx="236">
                  <c:v>11.85</c:v>
                </c:pt>
                <c:pt idx="237">
                  <c:v>11.9</c:v>
                </c:pt>
                <c:pt idx="238">
                  <c:v>11.95</c:v>
                </c:pt>
                <c:pt idx="239">
                  <c:v>12</c:v>
                </c:pt>
              </c:numCache>
            </c:numRef>
          </c:yVal>
          <c:smooth val="1"/>
          <c:extLst>
            <c:ext xmlns:c16="http://schemas.microsoft.com/office/drawing/2014/chart" uri="{C3380CC4-5D6E-409C-BE32-E72D297353CC}">
              <c16:uniqueId val="{00000002-518C-4AEF-9C6D-080382E2C5C3}"/>
            </c:ext>
          </c:extLst>
        </c:ser>
        <c:ser>
          <c:idx val="3"/>
          <c:order val="3"/>
          <c:tx>
            <c:v>B&amp;I 475</c:v>
          </c:tx>
          <c:spPr>
            <a:ln w="19050" cap="rnd">
              <a:solidFill>
                <a:schemeClr val="accent4"/>
              </a:solidFill>
              <a:prstDash val="dash"/>
              <a:round/>
            </a:ln>
            <a:effectLst/>
          </c:spPr>
          <c:marker>
            <c:symbol val="none"/>
          </c:marker>
          <c:xVal>
            <c:numRef>
              <c:f>Sheet2!$I$3:$I$242</c:f>
              <c:numCache>
                <c:formatCode>General</c:formatCode>
                <c:ptCount val="240"/>
                <c:pt idx="0">
                  <c:v>0.39902291717197202</c:v>
                </c:pt>
                <c:pt idx="1">
                  <c:v>0.35568484140602602</c:v>
                </c:pt>
                <c:pt idx="2">
                  <c:v>0.43795151476698901</c:v>
                </c:pt>
                <c:pt idx="3">
                  <c:v>0.50970714859248101</c:v>
                </c:pt>
                <c:pt idx="4">
                  <c:v>0.51936601628210899</c:v>
                </c:pt>
                <c:pt idx="5">
                  <c:v>0.49072098603811698</c:v>
                </c:pt>
                <c:pt idx="6">
                  <c:v>0.57494409879543396</c:v>
                </c:pt>
                <c:pt idx="7">
                  <c:v>0.75297345467367005</c:v>
                </c:pt>
                <c:pt idx="8">
                  <c:v>0.93151543253495905</c:v>
                </c:pt>
                <c:pt idx="9">
                  <c:v>1.0418823415096621</c:v>
                </c:pt>
                <c:pt idx="10">
                  <c:v>1.020142259736132</c:v>
                </c:pt>
                <c:pt idx="11">
                  <c:v>0.71634976008124795</c:v>
                </c:pt>
                <c:pt idx="12">
                  <c:v>0.90765698300325204</c:v>
                </c:pt>
                <c:pt idx="13">
                  <c:v>0.88555849439892198</c:v>
                </c:pt>
                <c:pt idx="14">
                  <c:v>0.82669335656052301</c:v>
                </c:pt>
                <c:pt idx="15">
                  <c:v>0.78162281727423599</c:v>
                </c:pt>
                <c:pt idx="16">
                  <c:v>0.75266884471446205</c:v>
                </c:pt>
                <c:pt idx="17">
                  <c:v>0.75780815063166396</c:v>
                </c:pt>
                <c:pt idx="18">
                  <c:v>0.77205956020237698</c:v>
                </c:pt>
                <c:pt idx="19">
                  <c:v>0.77422483021314303</c:v>
                </c:pt>
                <c:pt idx="20">
                  <c:v>0.74671004073952896</c:v>
                </c:pt>
                <c:pt idx="21">
                  <c:v>0.74608028128069903</c:v>
                </c:pt>
                <c:pt idx="22">
                  <c:v>0.73152817971239703</c:v>
                </c:pt>
                <c:pt idx="23">
                  <c:v>0.73142164476938498</c:v>
                </c:pt>
                <c:pt idx="24">
                  <c:v>0.71241717691520101</c:v>
                </c:pt>
                <c:pt idx="25">
                  <c:v>0.72678910154169496</c:v>
                </c:pt>
                <c:pt idx="26">
                  <c:v>0.73651420655787003</c:v>
                </c:pt>
                <c:pt idx="27">
                  <c:v>0.74918654855931499</c:v>
                </c:pt>
                <c:pt idx="28">
                  <c:v>0.76390893479583799</c:v>
                </c:pt>
                <c:pt idx="29">
                  <c:v>0.78898578744479098</c:v>
                </c:pt>
                <c:pt idx="30">
                  <c:v>0.71667149804383601</c:v>
                </c:pt>
                <c:pt idx="31">
                  <c:v>0.81350316573432402</c:v>
                </c:pt>
                <c:pt idx="32">
                  <c:v>0.84453674449906102</c:v>
                </c:pt>
                <c:pt idx="33">
                  <c:v>0.87958614122142398</c:v>
                </c:pt>
                <c:pt idx="34">
                  <c:v>0.93855034668134196</c:v>
                </c:pt>
                <c:pt idx="35">
                  <c:v>1.0277915642869311</c:v>
                </c:pt>
                <c:pt idx="36">
                  <c:v>1.086058224144822</c:v>
                </c:pt>
                <c:pt idx="37">
                  <c:v>1.1318372082885819</c:v>
                </c:pt>
                <c:pt idx="38">
                  <c:v>1.1552029143406131</c:v>
                </c:pt>
                <c:pt idx="39">
                  <c:v>1.1631329327035571</c:v>
                </c:pt>
                <c:pt idx="40">
                  <c:v>1.1821921808591169</c:v>
                </c:pt>
                <c:pt idx="41">
                  <c:v>1.17917623358498</c:v>
                </c:pt>
                <c:pt idx="42">
                  <c:v>1.165408465124647</c:v>
                </c:pt>
                <c:pt idx="43">
                  <c:v>1.176126791173691</c:v>
                </c:pt>
                <c:pt idx="44">
                  <c:v>1.1953856666788649</c:v>
                </c:pt>
                <c:pt idx="45">
                  <c:v>1.2390583291398081</c:v>
                </c:pt>
                <c:pt idx="46">
                  <c:v>1.4361832082430821</c:v>
                </c:pt>
                <c:pt idx="47">
                  <c:v>1.670717614983491</c:v>
                </c:pt>
                <c:pt idx="48">
                  <c:v>1.7781536599415111</c:v>
                </c:pt>
                <c:pt idx="49">
                  <c:v>1.7765675008453901</c:v>
                </c:pt>
                <c:pt idx="50">
                  <c:v>1.74366930375156</c:v>
                </c:pt>
                <c:pt idx="51">
                  <c:v>1.6760035878941271</c:v>
                </c:pt>
                <c:pt idx="52">
                  <c:v>1.934549590873925</c:v>
                </c:pt>
                <c:pt idx="53">
                  <c:v>2.0090178400140699</c:v>
                </c:pt>
                <c:pt idx="54">
                  <c:v>1.907996011986469</c:v>
                </c:pt>
                <c:pt idx="55">
                  <c:v>1.87025650207718</c:v>
                </c:pt>
                <c:pt idx="56">
                  <c:v>1.8542630331464971</c:v>
                </c:pt>
                <c:pt idx="57">
                  <c:v>2.1750927212824411</c:v>
                </c:pt>
                <c:pt idx="58">
                  <c:v>2.6701651489515048</c:v>
                </c:pt>
                <c:pt idx="59">
                  <c:v>2.5645064696972</c:v>
                </c:pt>
                <c:pt idx="60">
                  <c:v>2.1462433820892</c:v>
                </c:pt>
                <c:pt idx="61">
                  <c:v>1.8979537979190599</c:v>
                </c:pt>
                <c:pt idx="62">
                  <c:v>1.909172081127851</c:v>
                </c:pt>
                <c:pt idx="63">
                  <c:v>1.8310619554762539</c:v>
                </c:pt>
                <c:pt idx="64">
                  <c:v>1.7773326148908919</c:v>
                </c:pt>
                <c:pt idx="65">
                  <c:v>1.825350022923951</c:v>
                </c:pt>
                <c:pt idx="66">
                  <c:v>1.8893963295907701</c:v>
                </c:pt>
                <c:pt idx="67">
                  <c:v>2.0745679322868962</c:v>
                </c:pt>
                <c:pt idx="68">
                  <c:v>2.237013481989687</c:v>
                </c:pt>
                <c:pt idx="69">
                  <c:v>1.8527040434805959</c:v>
                </c:pt>
                <c:pt idx="70">
                  <c:v>1.797787061772457</c:v>
                </c:pt>
                <c:pt idx="71">
                  <c:v>1.687285852820624</c:v>
                </c:pt>
                <c:pt idx="72">
                  <c:v>1.5705045702237681</c:v>
                </c:pt>
                <c:pt idx="73">
                  <c:v>1.486332690567155</c:v>
                </c:pt>
                <c:pt idx="74">
                  <c:v>1.5833790761123381</c:v>
                </c:pt>
                <c:pt idx="75">
                  <c:v>1.70623917637977</c:v>
                </c:pt>
                <c:pt idx="76">
                  <c:v>1.698915965799533</c:v>
                </c:pt>
                <c:pt idx="77">
                  <c:v>1.708727134440007</c:v>
                </c:pt>
                <c:pt idx="78">
                  <c:v>1.641556196627828</c:v>
                </c:pt>
                <c:pt idx="79">
                  <c:v>1.5042599248500099</c:v>
                </c:pt>
                <c:pt idx="80">
                  <c:v>1.474534904631386</c:v>
                </c:pt>
                <c:pt idx="81">
                  <c:v>1.4344682484935141</c:v>
                </c:pt>
                <c:pt idx="82">
                  <c:v>1.3969679125961081</c:v>
                </c:pt>
                <c:pt idx="83">
                  <c:v>1.413814277234795</c:v>
                </c:pt>
                <c:pt idx="84">
                  <c:v>1.416657370396196</c:v>
                </c:pt>
                <c:pt idx="85">
                  <c:v>1.4027908938601199</c:v>
                </c:pt>
                <c:pt idx="86">
                  <c:v>1.360363785421842</c:v>
                </c:pt>
                <c:pt idx="87">
                  <c:v>1.376992625494172</c:v>
                </c:pt>
                <c:pt idx="88">
                  <c:v>1.4449816336127601</c:v>
                </c:pt>
                <c:pt idx="89">
                  <c:v>1.549134233707532</c:v>
                </c:pt>
                <c:pt idx="90">
                  <c:v>1.5205356655210209</c:v>
                </c:pt>
                <c:pt idx="91">
                  <c:v>1.505550235646548</c:v>
                </c:pt>
                <c:pt idx="92">
                  <c:v>1.4727423403319531</c:v>
                </c:pt>
                <c:pt idx="93">
                  <c:v>1.549421001559306</c:v>
                </c:pt>
                <c:pt idx="94">
                  <c:v>1.60515238788336</c:v>
                </c:pt>
                <c:pt idx="95">
                  <c:v>1.6760855271778641</c:v>
                </c:pt>
                <c:pt idx="96">
                  <c:v>1.7953000894942881</c:v>
                </c:pt>
                <c:pt idx="97">
                  <c:v>1.858805124782257</c:v>
                </c:pt>
                <c:pt idx="98">
                  <c:v>1.8322391789488319</c:v>
                </c:pt>
                <c:pt idx="99">
                  <c:v>1.833153864513472</c:v>
                </c:pt>
                <c:pt idx="100">
                  <c:v>1.8432167888608699</c:v>
                </c:pt>
                <c:pt idx="101">
                  <c:v>1.779249227704532</c:v>
                </c:pt>
                <c:pt idx="102">
                  <c:v>1.715729759024291</c:v>
                </c:pt>
                <c:pt idx="103">
                  <c:v>1.54777587706732</c:v>
                </c:pt>
                <c:pt idx="104">
                  <c:v>1.565850424384152</c:v>
                </c:pt>
                <c:pt idx="105">
                  <c:v>1.551930088130574</c:v>
                </c:pt>
                <c:pt idx="106">
                  <c:v>1.5322131526225871</c:v>
                </c:pt>
                <c:pt idx="107">
                  <c:v>1.5101473288038709</c:v>
                </c:pt>
                <c:pt idx="108">
                  <c:v>1.5368946208458441</c:v>
                </c:pt>
                <c:pt idx="109">
                  <c:v>1.5581825796648221</c:v>
                </c:pt>
                <c:pt idx="110">
                  <c:v>1.5057393327659081</c:v>
                </c:pt>
                <c:pt idx="111">
                  <c:v>1.449165868391928</c:v>
                </c:pt>
                <c:pt idx="112">
                  <c:v>1.078110238678597</c:v>
                </c:pt>
                <c:pt idx="113">
                  <c:v>1.41245827438639</c:v>
                </c:pt>
                <c:pt idx="114">
                  <c:v>1.436015794757546</c:v>
                </c:pt>
                <c:pt idx="115">
                  <c:v>1.3876891316177169</c:v>
                </c:pt>
                <c:pt idx="116">
                  <c:v>1.4053097048190939</c:v>
                </c:pt>
                <c:pt idx="117">
                  <c:v>1.418227821213611</c:v>
                </c:pt>
                <c:pt idx="118">
                  <c:v>1.426027516539228</c:v>
                </c:pt>
                <c:pt idx="119">
                  <c:v>1.35100773186612</c:v>
                </c:pt>
                <c:pt idx="120">
                  <c:v>1.188305960490345</c:v>
                </c:pt>
                <c:pt idx="121">
                  <c:v>1.039086788369187</c:v>
                </c:pt>
                <c:pt idx="122">
                  <c:v>0.91444281974248798</c:v>
                </c:pt>
                <c:pt idx="123">
                  <c:v>0.83691289991339202</c:v>
                </c:pt>
                <c:pt idx="124">
                  <c:v>0.78752053060329297</c:v>
                </c:pt>
                <c:pt idx="125">
                  <c:v>0.76281093228695895</c:v>
                </c:pt>
                <c:pt idx="126">
                  <c:v>0.76655151864396898</c:v>
                </c:pt>
                <c:pt idx="127">
                  <c:v>0.81331155497491703</c:v>
                </c:pt>
                <c:pt idx="128">
                  <c:v>0.85374695732613504</c:v>
                </c:pt>
                <c:pt idx="129">
                  <c:v>0.83941428790680295</c:v>
                </c:pt>
                <c:pt idx="130">
                  <c:v>0.70524765518883403</c:v>
                </c:pt>
                <c:pt idx="131">
                  <c:v>0.78137141786971298</c:v>
                </c:pt>
                <c:pt idx="132">
                  <c:v>0.89415560163001895</c:v>
                </c:pt>
                <c:pt idx="133">
                  <c:v>0.90363309979666895</c:v>
                </c:pt>
                <c:pt idx="134">
                  <c:v>0.82403868813873904</c:v>
                </c:pt>
                <c:pt idx="135">
                  <c:v>0.81862937984494299</c:v>
                </c:pt>
                <c:pt idx="136">
                  <c:v>0.85842269317452702</c:v>
                </c:pt>
                <c:pt idx="137">
                  <c:v>0.89338995988265002</c:v>
                </c:pt>
                <c:pt idx="138">
                  <c:v>0.93959081498585295</c:v>
                </c:pt>
                <c:pt idx="139">
                  <c:v>0.92391821122240203</c:v>
                </c:pt>
                <c:pt idx="140">
                  <c:v>0.89101161164908504</c:v>
                </c:pt>
                <c:pt idx="141">
                  <c:v>0.83924914304723996</c:v>
                </c:pt>
                <c:pt idx="142">
                  <c:v>0.76503375843772403</c:v>
                </c:pt>
                <c:pt idx="143">
                  <c:v>0.779302147652713</c:v>
                </c:pt>
                <c:pt idx="144">
                  <c:v>0.87548576082926599</c:v>
                </c:pt>
                <c:pt idx="145">
                  <c:v>0.99225173106139297</c:v>
                </c:pt>
                <c:pt idx="146">
                  <c:v>0.96061179618109804</c:v>
                </c:pt>
                <c:pt idx="147">
                  <c:v>0.84898849345962601</c:v>
                </c:pt>
                <c:pt idx="148">
                  <c:v>0.85136419736909397</c:v>
                </c:pt>
                <c:pt idx="149">
                  <c:v>0.77871927375680905</c:v>
                </c:pt>
                <c:pt idx="150">
                  <c:v>1.0971421596881421</c:v>
                </c:pt>
                <c:pt idx="151">
                  <c:v>1.019563090820669</c:v>
                </c:pt>
                <c:pt idx="152">
                  <c:v>0.96373043738969999</c:v>
                </c:pt>
                <c:pt idx="153">
                  <c:v>0.98710996772142301</c:v>
                </c:pt>
                <c:pt idx="154">
                  <c:v>1.0220346097561059</c:v>
                </c:pt>
                <c:pt idx="155">
                  <c:v>0.99791940326346495</c:v>
                </c:pt>
                <c:pt idx="156">
                  <c:v>0.97820030826652804</c:v>
                </c:pt>
                <c:pt idx="157">
                  <c:v>0.93020825117509498</c:v>
                </c:pt>
                <c:pt idx="158">
                  <c:v>0.81853414204811104</c:v>
                </c:pt>
                <c:pt idx="159">
                  <c:v>0.82297537992506797</c:v>
                </c:pt>
                <c:pt idx="160">
                  <c:v>0.941555459919725</c:v>
                </c:pt>
                <c:pt idx="161">
                  <c:v>0.91866342744174001</c:v>
                </c:pt>
                <c:pt idx="162">
                  <c:v>0.92256187089171504</c:v>
                </c:pt>
                <c:pt idx="163">
                  <c:v>1.039951076267392</c:v>
                </c:pt>
                <c:pt idx="164">
                  <c:v>0.97593358556461396</c:v>
                </c:pt>
                <c:pt idx="165">
                  <c:v>0.90017101556003998</c:v>
                </c:pt>
                <c:pt idx="166">
                  <c:v>0.97096899002503501</c:v>
                </c:pt>
                <c:pt idx="167">
                  <c:v>0.89555839069432897</c:v>
                </c:pt>
                <c:pt idx="168">
                  <c:v>0.94948145086201596</c:v>
                </c:pt>
                <c:pt idx="169">
                  <c:v>0.98366644922930901</c:v>
                </c:pt>
                <c:pt idx="170">
                  <c:v>0.95724405322401296</c:v>
                </c:pt>
                <c:pt idx="171">
                  <c:v>0.99945180174730597</c:v>
                </c:pt>
                <c:pt idx="172">
                  <c:v>0.95573780161481403</c:v>
                </c:pt>
                <c:pt idx="173">
                  <c:v>0.96132586871426295</c:v>
                </c:pt>
                <c:pt idx="174">
                  <c:v>0.98753841422423105</c:v>
                </c:pt>
                <c:pt idx="175">
                  <c:v>0.76652243865696401</c:v>
                </c:pt>
                <c:pt idx="176">
                  <c:v>0.824239480981793</c:v>
                </c:pt>
                <c:pt idx="177">
                  <c:v>0.73422396447763805</c:v>
                </c:pt>
                <c:pt idx="178">
                  <c:v>0.85030080771677996</c:v>
                </c:pt>
                <c:pt idx="179">
                  <c:v>0.86022524220736596</c:v>
                </c:pt>
                <c:pt idx="180">
                  <c:v>0.97400389696391099</c:v>
                </c:pt>
                <c:pt idx="181">
                  <c:v>1.178435519356035</c:v>
                </c:pt>
                <c:pt idx="182">
                  <c:v>1.1594379256946501</c:v>
                </c:pt>
                <c:pt idx="183">
                  <c:v>1.113576019844376</c:v>
                </c:pt>
                <c:pt idx="184">
                  <c:v>1.072888580574447</c:v>
                </c:pt>
                <c:pt idx="185">
                  <c:v>1.1043735574394911</c:v>
                </c:pt>
                <c:pt idx="186">
                  <c:v>1.1028508756255919</c:v>
                </c:pt>
                <c:pt idx="187">
                  <c:v>0.94688061394853695</c:v>
                </c:pt>
                <c:pt idx="188">
                  <c:v>0.90712744286332803</c:v>
                </c:pt>
                <c:pt idx="189">
                  <c:v>0.93279929332960898</c:v>
                </c:pt>
                <c:pt idx="190">
                  <c:v>0.958143912117702</c:v>
                </c:pt>
                <c:pt idx="191">
                  <c:v>0.96898341348282102</c:v>
                </c:pt>
                <c:pt idx="192">
                  <c:v>0.93961955403689901</c:v>
                </c:pt>
                <c:pt idx="193">
                  <c:v>0.91761721145592701</c:v>
                </c:pt>
                <c:pt idx="194">
                  <c:v>0.90265170503388004</c:v>
                </c:pt>
                <c:pt idx="195">
                  <c:v>0.88698079719157696</c:v>
                </c:pt>
                <c:pt idx="196">
                  <c:v>0.87791659682776302</c:v>
                </c:pt>
                <c:pt idx="197">
                  <c:v>0.89203139183423097</c:v>
                </c:pt>
                <c:pt idx="198">
                  <c:v>0.89713089789497502</c:v>
                </c:pt>
                <c:pt idx="199">
                  <c:v>0.879023654800826</c:v>
                </c:pt>
                <c:pt idx="200">
                  <c:v>0.85268685998377503</c:v>
                </c:pt>
                <c:pt idx="201">
                  <c:v>0.819317330003144</c:v>
                </c:pt>
                <c:pt idx="202">
                  <c:v>2</c:v>
                </c:pt>
                <c:pt idx="203">
                  <c:v>2</c:v>
                </c:pt>
                <c:pt idx="204">
                  <c:v>5.0000000000000009</c:v>
                </c:pt>
                <c:pt idx="205">
                  <c:v>5.0000000000000009</c:v>
                </c:pt>
                <c:pt idx="206">
                  <c:v>5.0000000000000009</c:v>
                </c:pt>
                <c:pt idx="207">
                  <c:v>5.0000000000000009</c:v>
                </c:pt>
                <c:pt idx="208">
                  <c:v>5.0000000000000009</c:v>
                </c:pt>
                <c:pt idx="209">
                  <c:v>5.0000000000000009</c:v>
                </c:pt>
                <c:pt idx="210">
                  <c:v>5.0000000000000009</c:v>
                </c:pt>
                <c:pt idx="211">
                  <c:v>5.0000000000000009</c:v>
                </c:pt>
                <c:pt idx="212">
                  <c:v>5.0000000000000009</c:v>
                </c:pt>
                <c:pt idx="213">
                  <c:v>5.0000000000000009</c:v>
                </c:pt>
                <c:pt idx="214">
                  <c:v>5.0000000000000009</c:v>
                </c:pt>
                <c:pt idx="215">
                  <c:v>5.0000000000000009</c:v>
                </c:pt>
                <c:pt idx="216">
                  <c:v>5.0000000000000009</c:v>
                </c:pt>
                <c:pt idx="217">
                  <c:v>5.0000000000000009</c:v>
                </c:pt>
                <c:pt idx="218">
                  <c:v>5.0000000000000009</c:v>
                </c:pt>
                <c:pt idx="219">
                  <c:v>1.913382840180625</c:v>
                </c:pt>
                <c:pt idx="220">
                  <c:v>1.016638804098255</c:v>
                </c:pt>
                <c:pt idx="221">
                  <c:v>0.71260674779468103</c:v>
                </c:pt>
                <c:pt idx="222">
                  <c:v>0.80575003765999198</c:v>
                </c:pt>
                <c:pt idx="223">
                  <c:v>0.895380667064269</c:v>
                </c:pt>
                <c:pt idx="224">
                  <c:v>0.95630698167957795</c:v>
                </c:pt>
                <c:pt idx="225">
                  <c:v>0.89771601842382098</c:v>
                </c:pt>
                <c:pt idx="226">
                  <c:v>0.87575718454584905</c:v>
                </c:pt>
                <c:pt idx="227">
                  <c:v>0.77961226907286696</c:v>
                </c:pt>
                <c:pt idx="228">
                  <c:v>0.771878190568975</c:v>
                </c:pt>
                <c:pt idx="229">
                  <c:v>0.82048322668498097</c:v>
                </c:pt>
                <c:pt idx="230">
                  <c:v>0.93232928415637795</c:v>
                </c:pt>
                <c:pt idx="231">
                  <c:v>0.81230142151483697</c:v>
                </c:pt>
                <c:pt idx="232">
                  <c:v>0.76953514982288795</c:v>
                </c:pt>
                <c:pt idx="233">
                  <c:v>0.77516265689827202</c:v>
                </c:pt>
                <c:pt idx="234">
                  <c:v>0.86223662806702295</c:v>
                </c:pt>
                <c:pt idx="235">
                  <c:v>0.78451857025510996</c:v>
                </c:pt>
                <c:pt idx="236">
                  <c:v>0.78861184466762602</c:v>
                </c:pt>
                <c:pt idx="237">
                  <c:v>0.80571500251920403</c:v>
                </c:pt>
                <c:pt idx="238">
                  <c:v>0.87407610856159002</c:v>
                </c:pt>
                <c:pt idx="239">
                  <c:v>0.86178485141856198</c:v>
                </c:pt>
              </c:numCache>
            </c:numRef>
          </c:xVal>
          <c:yVal>
            <c:numRef>
              <c:f>Sheet2!$E$3:$E$242</c:f>
              <c:numCache>
                <c:formatCode>General</c:formatCode>
                <c:ptCount val="240"/>
                <c:pt idx="0">
                  <c:v>0.05</c:v>
                </c:pt>
                <c:pt idx="1">
                  <c:v>0.1</c:v>
                </c:pt>
                <c:pt idx="2">
                  <c:v>0.15</c:v>
                </c:pt>
                <c:pt idx="3">
                  <c:v>0.2</c:v>
                </c:pt>
                <c:pt idx="4">
                  <c:v>0.25</c:v>
                </c:pt>
                <c:pt idx="5">
                  <c:v>0.3</c:v>
                </c:pt>
                <c:pt idx="6">
                  <c:v>0.35</c:v>
                </c:pt>
                <c:pt idx="7">
                  <c:v>0.4</c:v>
                </c:pt>
                <c:pt idx="8">
                  <c:v>0.45</c:v>
                </c:pt>
                <c:pt idx="9">
                  <c:v>0.5</c:v>
                </c:pt>
                <c:pt idx="10">
                  <c:v>0.55000000000000004</c:v>
                </c:pt>
                <c:pt idx="11">
                  <c:v>0.6</c:v>
                </c:pt>
                <c:pt idx="12">
                  <c:v>0.65</c:v>
                </c:pt>
                <c:pt idx="13">
                  <c:v>0.7</c:v>
                </c:pt>
                <c:pt idx="14">
                  <c:v>0.75</c:v>
                </c:pt>
                <c:pt idx="15">
                  <c:v>0.8</c:v>
                </c:pt>
                <c:pt idx="16">
                  <c:v>0.85</c:v>
                </c:pt>
                <c:pt idx="17">
                  <c:v>0.9</c:v>
                </c:pt>
                <c:pt idx="18">
                  <c:v>0.95</c:v>
                </c:pt>
                <c:pt idx="19">
                  <c:v>1</c:v>
                </c:pt>
                <c:pt idx="20">
                  <c:v>1.05</c:v>
                </c:pt>
                <c:pt idx="21">
                  <c:v>1.1000000000000001</c:v>
                </c:pt>
                <c:pt idx="22">
                  <c:v>1.1499999999999999</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c:v>
                </c:pt>
                <c:pt idx="40">
                  <c:v>2.0499999999999998</c:v>
                </c:pt>
                <c:pt idx="41">
                  <c:v>2.1</c:v>
                </c:pt>
                <c:pt idx="42">
                  <c:v>2.15</c:v>
                </c:pt>
                <c:pt idx="43">
                  <c:v>2.2000000000000002</c:v>
                </c:pt>
                <c:pt idx="44">
                  <c:v>2.25</c:v>
                </c:pt>
                <c:pt idx="45">
                  <c:v>2.2999999999999998</c:v>
                </c:pt>
                <c:pt idx="46">
                  <c:v>2.35</c:v>
                </c:pt>
                <c:pt idx="47">
                  <c:v>2.4</c:v>
                </c:pt>
                <c:pt idx="48">
                  <c:v>2.4500000000000002</c:v>
                </c:pt>
                <c:pt idx="49">
                  <c:v>2.5</c:v>
                </c:pt>
                <c:pt idx="50">
                  <c:v>2.5499999999999998</c:v>
                </c:pt>
                <c:pt idx="51">
                  <c:v>2.6</c:v>
                </c:pt>
                <c:pt idx="52">
                  <c:v>2.65</c:v>
                </c:pt>
                <c:pt idx="53">
                  <c:v>2.7</c:v>
                </c:pt>
                <c:pt idx="54">
                  <c:v>2.75</c:v>
                </c:pt>
                <c:pt idx="55">
                  <c:v>2.8</c:v>
                </c:pt>
                <c:pt idx="56">
                  <c:v>2.85</c:v>
                </c:pt>
                <c:pt idx="57">
                  <c:v>2.9</c:v>
                </c:pt>
                <c:pt idx="58">
                  <c:v>2.95</c:v>
                </c:pt>
                <c:pt idx="59">
                  <c:v>3</c:v>
                </c:pt>
                <c:pt idx="60">
                  <c:v>3.05</c:v>
                </c:pt>
                <c:pt idx="61">
                  <c:v>3.1</c:v>
                </c:pt>
                <c:pt idx="62">
                  <c:v>3.15</c:v>
                </c:pt>
                <c:pt idx="63">
                  <c:v>3.2</c:v>
                </c:pt>
                <c:pt idx="64">
                  <c:v>3.25</c:v>
                </c:pt>
                <c:pt idx="65">
                  <c:v>3.3</c:v>
                </c:pt>
                <c:pt idx="66">
                  <c:v>3.35</c:v>
                </c:pt>
                <c:pt idx="67">
                  <c:v>3.4</c:v>
                </c:pt>
                <c:pt idx="68">
                  <c:v>3.45</c:v>
                </c:pt>
                <c:pt idx="69">
                  <c:v>3.5</c:v>
                </c:pt>
                <c:pt idx="70">
                  <c:v>3.55</c:v>
                </c:pt>
                <c:pt idx="71">
                  <c:v>3.6</c:v>
                </c:pt>
                <c:pt idx="72">
                  <c:v>3.65</c:v>
                </c:pt>
                <c:pt idx="73">
                  <c:v>3.7</c:v>
                </c:pt>
                <c:pt idx="74">
                  <c:v>3.75</c:v>
                </c:pt>
                <c:pt idx="75">
                  <c:v>3.8</c:v>
                </c:pt>
                <c:pt idx="76">
                  <c:v>3.85</c:v>
                </c:pt>
                <c:pt idx="77">
                  <c:v>3.9</c:v>
                </c:pt>
                <c:pt idx="78">
                  <c:v>3.95</c:v>
                </c:pt>
                <c:pt idx="79">
                  <c:v>4</c:v>
                </c:pt>
                <c:pt idx="80">
                  <c:v>4.05</c:v>
                </c:pt>
                <c:pt idx="81">
                  <c:v>4.0999999999999996</c:v>
                </c:pt>
                <c:pt idx="82">
                  <c:v>4.1499999999999986</c:v>
                </c:pt>
                <c:pt idx="83">
                  <c:v>4.2</c:v>
                </c:pt>
                <c:pt idx="84">
                  <c:v>4.25</c:v>
                </c:pt>
                <c:pt idx="85">
                  <c:v>4.3</c:v>
                </c:pt>
                <c:pt idx="86">
                  <c:v>4.3499999999999996</c:v>
                </c:pt>
                <c:pt idx="87">
                  <c:v>4.4000000000000004</c:v>
                </c:pt>
                <c:pt idx="88">
                  <c:v>4.45</c:v>
                </c:pt>
                <c:pt idx="89">
                  <c:v>4.5</c:v>
                </c:pt>
                <c:pt idx="90">
                  <c:v>4.55</c:v>
                </c:pt>
                <c:pt idx="91">
                  <c:v>4.5999999999999996</c:v>
                </c:pt>
                <c:pt idx="92">
                  <c:v>4.6499999999999977</c:v>
                </c:pt>
                <c:pt idx="93">
                  <c:v>4.7</c:v>
                </c:pt>
                <c:pt idx="94">
                  <c:v>4.75</c:v>
                </c:pt>
                <c:pt idx="95">
                  <c:v>4.8</c:v>
                </c:pt>
                <c:pt idx="96">
                  <c:v>4.8499999999999996</c:v>
                </c:pt>
                <c:pt idx="97">
                  <c:v>4.9000000000000004</c:v>
                </c:pt>
                <c:pt idx="98">
                  <c:v>4.95</c:v>
                </c:pt>
                <c:pt idx="99">
                  <c:v>5</c:v>
                </c:pt>
                <c:pt idx="100">
                  <c:v>5.05</c:v>
                </c:pt>
                <c:pt idx="101">
                  <c:v>5.0999999999999996</c:v>
                </c:pt>
                <c:pt idx="102">
                  <c:v>5.1499999999999986</c:v>
                </c:pt>
                <c:pt idx="103">
                  <c:v>5.2</c:v>
                </c:pt>
                <c:pt idx="104">
                  <c:v>5.25</c:v>
                </c:pt>
                <c:pt idx="105">
                  <c:v>5.3</c:v>
                </c:pt>
                <c:pt idx="106">
                  <c:v>5.35</c:v>
                </c:pt>
                <c:pt idx="107">
                  <c:v>5.4</c:v>
                </c:pt>
                <c:pt idx="108">
                  <c:v>5.45</c:v>
                </c:pt>
                <c:pt idx="109">
                  <c:v>5.5</c:v>
                </c:pt>
                <c:pt idx="110">
                  <c:v>5.55</c:v>
                </c:pt>
                <c:pt idx="111">
                  <c:v>5.6</c:v>
                </c:pt>
                <c:pt idx="112">
                  <c:v>5.6499999999999977</c:v>
                </c:pt>
                <c:pt idx="113">
                  <c:v>5.7</c:v>
                </c:pt>
                <c:pt idx="114">
                  <c:v>5.75</c:v>
                </c:pt>
                <c:pt idx="115">
                  <c:v>5.8</c:v>
                </c:pt>
                <c:pt idx="116">
                  <c:v>5.85</c:v>
                </c:pt>
                <c:pt idx="117">
                  <c:v>5.9</c:v>
                </c:pt>
                <c:pt idx="118">
                  <c:v>5.95</c:v>
                </c:pt>
                <c:pt idx="119">
                  <c:v>6</c:v>
                </c:pt>
                <c:pt idx="120">
                  <c:v>6.05</c:v>
                </c:pt>
                <c:pt idx="121">
                  <c:v>6.1</c:v>
                </c:pt>
                <c:pt idx="122">
                  <c:v>6.1499999999999986</c:v>
                </c:pt>
                <c:pt idx="123">
                  <c:v>6.2</c:v>
                </c:pt>
                <c:pt idx="124">
                  <c:v>6.25</c:v>
                </c:pt>
                <c:pt idx="125">
                  <c:v>6.3</c:v>
                </c:pt>
                <c:pt idx="126">
                  <c:v>6.35</c:v>
                </c:pt>
                <c:pt idx="127">
                  <c:v>6.4</c:v>
                </c:pt>
                <c:pt idx="128">
                  <c:v>6.45</c:v>
                </c:pt>
                <c:pt idx="129">
                  <c:v>6.5</c:v>
                </c:pt>
                <c:pt idx="130">
                  <c:v>6.55</c:v>
                </c:pt>
                <c:pt idx="131">
                  <c:v>6.6</c:v>
                </c:pt>
                <c:pt idx="132">
                  <c:v>6.6499999999999977</c:v>
                </c:pt>
                <c:pt idx="133">
                  <c:v>6.7</c:v>
                </c:pt>
                <c:pt idx="134">
                  <c:v>6.75</c:v>
                </c:pt>
                <c:pt idx="135">
                  <c:v>6.8</c:v>
                </c:pt>
                <c:pt idx="136">
                  <c:v>6.85</c:v>
                </c:pt>
                <c:pt idx="137">
                  <c:v>6.9</c:v>
                </c:pt>
                <c:pt idx="138">
                  <c:v>6.95</c:v>
                </c:pt>
                <c:pt idx="139">
                  <c:v>7</c:v>
                </c:pt>
                <c:pt idx="140">
                  <c:v>7.05</c:v>
                </c:pt>
                <c:pt idx="141">
                  <c:v>7.1</c:v>
                </c:pt>
                <c:pt idx="142">
                  <c:v>7.1499999999999986</c:v>
                </c:pt>
                <c:pt idx="143">
                  <c:v>7.2</c:v>
                </c:pt>
                <c:pt idx="144">
                  <c:v>7.25</c:v>
                </c:pt>
                <c:pt idx="145">
                  <c:v>7.3</c:v>
                </c:pt>
                <c:pt idx="146">
                  <c:v>7.35</c:v>
                </c:pt>
                <c:pt idx="147">
                  <c:v>7.4</c:v>
                </c:pt>
                <c:pt idx="148">
                  <c:v>7.45</c:v>
                </c:pt>
                <c:pt idx="149">
                  <c:v>7.5</c:v>
                </c:pt>
                <c:pt idx="150">
                  <c:v>7.55</c:v>
                </c:pt>
                <c:pt idx="151">
                  <c:v>7.6</c:v>
                </c:pt>
                <c:pt idx="152">
                  <c:v>7.6499999999999977</c:v>
                </c:pt>
                <c:pt idx="153">
                  <c:v>7.7</c:v>
                </c:pt>
                <c:pt idx="154">
                  <c:v>7.75</c:v>
                </c:pt>
                <c:pt idx="155">
                  <c:v>7.8</c:v>
                </c:pt>
                <c:pt idx="156">
                  <c:v>7.85</c:v>
                </c:pt>
                <c:pt idx="157">
                  <c:v>7.9</c:v>
                </c:pt>
                <c:pt idx="158">
                  <c:v>7.95</c:v>
                </c:pt>
                <c:pt idx="159">
                  <c:v>8</c:v>
                </c:pt>
                <c:pt idx="160">
                  <c:v>8.0500000000000007</c:v>
                </c:pt>
                <c:pt idx="161">
                  <c:v>8.1</c:v>
                </c:pt>
                <c:pt idx="162">
                  <c:v>8.15</c:v>
                </c:pt>
                <c:pt idx="163">
                  <c:v>8.2000000000000011</c:v>
                </c:pt>
                <c:pt idx="164">
                  <c:v>8.25</c:v>
                </c:pt>
                <c:pt idx="165">
                  <c:v>8.3000000000000007</c:v>
                </c:pt>
                <c:pt idx="166">
                  <c:v>8.35</c:v>
                </c:pt>
                <c:pt idx="167">
                  <c:v>8.4</c:v>
                </c:pt>
                <c:pt idx="168">
                  <c:v>8.4499999999999993</c:v>
                </c:pt>
                <c:pt idx="169">
                  <c:v>8.5</c:v>
                </c:pt>
                <c:pt idx="170">
                  <c:v>8.5500000000000007</c:v>
                </c:pt>
                <c:pt idx="171">
                  <c:v>8.6</c:v>
                </c:pt>
                <c:pt idx="172">
                  <c:v>8.65</c:v>
                </c:pt>
                <c:pt idx="173">
                  <c:v>8.7000000000000011</c:v>
                </c:pt>
                <c:pt idx="174">
                  <c:v>8.75</c:v>
                </c:pt>
                <c:pt idx="175">
                  <c:v>8.8000000000000007</c:v>
                </c:pt>
                <c:pt idx="176">
                  <c:v>8.85</c:v>
                </c:pt>
                <c:pt idx="177">
                  <c:v>8.9</c:v>
                </c:pt>
                <c:pt idx="178">
                  <c:v>8.9499999999999993</c:v>
                </c:pt>
                <c:pt idx="179">
                  <c:v>9</c:v>
                </c:pt>
                <c:pt idx="180">
                  <c:v>9.0500000000000007</c:v>
                </c:pt>
                <c:pt idx="181">
                  <c:v>9.1</c:v>
                </c:pt>
                <c:pt idx="182">
                  <c:v>9.15</c:v>
                </c:pt>
                <c:pt idx="183">
                  <c:v>9.2000000000000011</c:v>
                </c:pt>
                <c:pt idx="184">
                  <c:v>9.25</c:v>
                </c:pt>
                <c:pt idx="185">
                  <c:v>9.3000000000000007</c:v>
                </c:pt>
                <c:pt idx="186">
                  <c:v>9.35</c:v>
                </c:pt>
                <c:pt idx="187">
                  <c:v>9.4</c:v>
                </c:pt>
                <c:pt idx="188">
                  <c:v>9.4499999999999993</c:v>
                </c:pt>
                <c:pt idx="189">
                  <c:v>9.5</c:v>
                </c:pt>
                <c:pt idx="190">
                  <c:v>9.5500000000000007</c:v>
                </c:pt>
                <c:pt idx="191">
                  <c:v>9.6</c:v>
                </c:pt>
                <c:pt idx="192">
                  <c:v>9.65</c:v>
                </c:pt>
                <c:pt idx="193">
                  <c:v>9.7000000000000011</c:v>
                </c:pt>
                <c:pt idx="194">
                  <c:v>9.75</c:v>
                </c:pt>
                <c:pt idx="195">
                  <c:v>9.8000000000000007</c:v>
                </c:pt>
                <c:pt idx="196">
                  <c:v>9.85</c:v>
                </c:pt>
                <c:pt idx="197">
                  <c:v>9.9</c:v>
                </c:pt>
                <c:pt idx="198">
                  <c:v>9.9499999999999993</c:v>
                </c:pt>
                <c:pt idx="199">
                  <c:v>10</c:v>
                </c:pt>
                <c:pt idx="200">
                  <c:v>10.050000000000001</c:v>
                </c:pt>
                <c:pt idx="201">
                  <c:v>10.1</c:v>
                </c:pt>
                <c:pt idx="202">
                  <c:v>10.15</c:v>
                </c:pt>
                <c:pt idx="203">
                  <c:v>10.199999999999999</c:v>
                </c:pt>
                <c:pt idx="204">
                  <c:v>10.25</c:v>
                </c:pt>
                <c:pt idx="205">
                  <c:v>10.3</c:v>
                </c:pt>
                <c:pt idx="206">
                  <c:v>10.35</c:v>
                </c:pt>
                <c:pt idx="207">
                  <c:v>10.4</c:v>
                </c:pt>
                <c:pt idx="208">
                  <c:v>10.45</c:v>
                </c:pt>
                <c:pt idx="209">
                  <c:v>10.5</c:v>
                </c:pt>
                <c:pt idx="210">
                  <c:v>10.55</c:v>
                </c:pt>
                <c:pt idx="211">
                  <c:v>10.6</c:v>
                </c:pt>
                <c:pt idx="212">
                  <c:v>10.65</c:v>
                </c:pt>
                <c:pt idx="213">
                  <c:v>10.7</c:v>
                </c:pt>
                <c:pt idx="214">
                  <c:v>10.75</c:v>
                </c:pt>
                <c:pt idx="215">
                  <c:v>10.8</c:v>
                </c:pt>
                <c:pt idx="216">
                  <c:v>10.85</c:v>
                </c:pt>
                <c:pt idx="217">
                  <c:v>10.9</c:v>
                </c:pt>
                <c:pt idx="218">
                  <c:v>10.95</c:v>
                </c:pt>
                <c:pt idx="219">
                  <c:v>11</c:v>
                </c:pt>
                <c:pt idx="220">
                  <c:v>11.05</c:v>
                </c:pt>
                <c:pt idx="221">
                  <c:v>11.1</c:v>
                </c:pt>
                <c:pt idx="222">
                  <c:v>11.15</c:v>
                </c:pt>
                <c:pt idx="223">
                  <c:v>11.2</c:v>
                </c:pt>
                <c:pt idx="224">
                  <c:v>11.25</c:v>
                </c:pt>
                <c:pt idx="225">
                  <c:v>11.3</c:v>
                </c:pt>
                <c:pt idx="226">
                  <c:v>11.35</c:v>
                </c:pt>
                <c:pt idx="227">
                  <c:v>11.4</c:v>
                </c:pt>
                <c:pt idx="228">
                  <c:v>11.45</c:v>
                </c:pt>
                <c:pt idx="229">
                  <c:v>11.5</c:v>
                </c:pt>
                <c:pt idx="230">
                  <c:v>11.55</c:v>
                </c:pt>
                <c:pt idx="231">
                  <c:v>11.6</c:v>
                </c:pt>
                <c:pt idx="232">
                  <c:v>11.65</c:v>
                </c:pt>
                <c:pt idx="233">
                  <c:v>11.7</c:v>
                </c:pt>
                <c:pt idx="234">
                  <c:v>11.75</c:v>
                </c:pt>
                <c:pt idx="235">
                  <c:v>11.8</c:v>
                </c:pt>
                <c:pt idx="236">
                  <c:v>11.85</c:v>
                </c:pt>
                <c:pt idx="237">
                  <c:v>11.9</c:v>
                </c:pt>
                <c:pt idx="238">
                  <c:v>11.95</c:v>
                </c:pt>
                <c:pt idx="239">
                  <c:v>12</c:v>
                </c:pt>
              </c:numCache>
            </c:numRef>
          </c:yVal>
          <c:smooth val="1"/>
          <c:extLst>
            <c:ext xmlns:c16="http://schemas.microsoft.com/office/drawing/2014/chart" uri="{C3380CC4-5D6E-409C-BE32-E72D297353CC}">
              <c16:uniqueId val="{00000003-518C-4AEF-9C6D-080382E2C5C3}"/>
            </c:ext>
          </c:extLst>
        </c:ser>
        <c:dLbls>
          <c:showLegendKey val="0"/>
          <c:showVal val="0"/>
          <c:showCatName val="0"/>
          <c:showSerName val="0"/>
          <c:showPercent val="0"/>
          <c:showBubbleSize val="0"/>
        </c:dLbls>
        <c:axId val="473891696"/>
        <c:axId val="805896848"/>
      </c:scatterChart>
      <c:valAx>
        <c:axId val="473891696"/>
        <c:scaling>
          <c:orientation val="minMax"/>
          <c:max val="2"/>
        </c:scaling>
        <c:delete val="0"/>
        <c:axPos val="t"/>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100" b="1">
                    <a:solidFill>
                      <a:sysClr val="windowText" lastClr="000000"/>
                    </a:solidFill>
                  </a:rPr>
                  <a:t>F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1" i="0" u="none" strike="noStrike" kern="1200" baseline="0">
                <a:solidFill>
                  <a:sysClr val="windowText" lastClr="000000"/>
                </a:solidFill>
                <a:latin typeface="+mn-lt"/>
                <a:ea typeface="+mn-ea"/>
                <a:cs typeface="+mn-cs"/>
              </a:defRPr>
            </a:pPr>
            <a:endParaRPr lang="en-US"/>
          </a:p>
        </c:txPr>
        <c:crossAx val="805896848"/>
        <c:crosses val="autoZero"/>
        <c:crossBetween val="midCat"/>
      </c:valAx>
      <c:valAx>
        <c:axId val="805896848"/>
        <c:scaling>
          <c:orientation val="maxMin"/>
          <c:max val="1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sz="1100" b="1">
                    <a:solidFill>
                      <a:sysClr val="windowText" lastClr="000000"/>
                    </a:solidFill>
                  </a:rPr>
                  <a:t>Depth (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1" i="0" u="none" strike="noStrike" kern="1200" baseline="0">
                <a:solidFill>
                  <a:sysClr val="windowText" lastClr="000000"/>
                </a:solidFill>
                <a:latin typeface="+mn-lt"/>
                <a:ea typeface="+mn-ea"/>
                <a:cs typeface="+mn-cs"/>
              </a:defRPr>
            </a:pPr>
            <a:endParaRPr lang="en-US"/>
          </a:p>
        </c:txPr>
        <c:crossAx val="473891696"/>
        <c:crosses val="autoZero"/>
        <c:crossBetween val="midCat"/>
      </c:valAx>
      <c:spPr>
        <a:noFill/>
        <a:ln>
          <a:solidFill>
            <a:schemeClr val="tx1"/>
          </a:solidFill>
        </a:ln>
        <a:effectLst/>
      </c:spPr>
    </c:plotArea>
    <c:legend>
      <c:legendPos val="r"/>
      <c:layout>
        <c:manualLayout>
          <c:xMode val="edge"/>
          <c:yMode val="edge"/>
          <c:x val="0.62323053368328996"/>
          <c:y val="0.48342992080397201"/>
          <c:w val="0.18991621239652701"/>
          <c:h val="0.26051492803521098"/>
        </c:manualLayout>
      </c:layout>
      <c:overlay val="0"/>
      <c:spPr>
        <a:solidFill>
          <a:schemeClr val="bg1"/>
        </a:solidFill>
        <a:ln w="6350">
          <a:solidFill>
            <a:schemeClr val="tx1"/>
          </a:solid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userShapes r:id="rId4"/>
</c:chartSpace>
</file>

<file path=word/charts/chart3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Collect_Indiviual_Data_LS1.xlsm]Butte!$B$7:$B$26</c:f>
              <c:numCache>
                <c:formatCode>General</c:formatCode>
                <c:ptCount val="20"/>
                <c:pt idx="0">
                  <c:v>263.52986264948839</c:v>
                </c:pt>
                <c:pt idx="1">
                  <c:v>20.917226208912545</c:v>
                </c:pt>
                <c:pt idx="2">
                  <c:v>112.68949223881035</c:v>
                </c:pt>
                <c:pt idx="3">
                  <c:v>29.937079417035726</c:v>
                </c:pt>
                <c:pt idx="4">
                  <c:v>9.8459546215048697</c:v>
                </c:pt>
                <c:pt idx="5">
                  <c:v>168.99154852421702</c:v>
                </c:pt>
                <c:pt idx="6">
                  <c:v>10.427086136880439</c:v>
                </c:pt>
                <c:pt idx="7">
                  <c:v>3.906832466540298</c:v>
                </c:pt>
                <c:pt idx="8">
                  <c:v>8.7062026230099185</c:v>
                </c:pt>
                <c:pt idx="9">
                  <c:v>7.741371454240265</c:v>
                </c:pt>
                <c:pt idx="10">
                  <c:v>1.6007356374068418</c:v>
                </c:pt>
                <c:pt idx="11">
                  <c:v>4.0659166452121447</c:v>
                </c:pt>
                <c:pt idx="12">
                  <c:v>55.164504429155656</c:v>
                </c:pt>
                <c:pt idx="13">
                  <c:v>2.1925600698102308</c:v>
                </c:pt>
                <c:pt idx="14">
                  <c:v>54.702602227504727</c:v>
                </c:pt>
                <c:pt idx="15">
                  <c:v>5.2959531107355309E-2</c:v>
                </c:pt>
                <c:pt idx="16">
                  <c:v>3.4573265584536967</c:v>
                </c:pt>
                <c:pt idx="17">
                  <c:v>0</c:v>
                </c:pt>
                <c:pt idx="18">
                  <c:v>89.86069677883853</c:v>
                </c:pt>
                <c:pt idx="19">
                  <c:v>2.804959004706336</c:v>
                </c:pt>
              </c:numCache>
            </c:numRef>
          </c:xVal>
          <c:yVal>
            <c:numRef>
              <c:f>[Collect_Indiviual_Data_LS1.xlsm]Butte!$H$7:$H$26</c:f>
              <c:numCache>
                <c:formatCode>General</c:formatCode>
                <c:ptCount val="20"/>
                <c:pt idx="0">
                  <c:v>587.25874612880318</c:v>
                </c:pt>
                <c:pt idx="1">
                  <c:v>59.940731105560857</c:v>
                </c:pt>
                <c:pt idx="2">
                  <c:v>386.76959324430703</c:v>
                </c:pt>
                <c:pt idx="3">
                  <c:v>243.16276017015568</c:v>
                </c:pt>
                <c:pt idx="4">
                  <c:v>35.685760562255574</c:v>
                </c:pt>
                <c:pt idx="5">
                  <c:v>520.81065051563655</c:v>
                </c:pt>
                <c:pt idx="6">
                  <c:v>66.1694231855423</c:v>
                </c:pt>
                <c:pt idx="7">
                  <c:v>54.738052188790036</c:v>
                </c:pt>
                <c:pt idx="8">
                  <c:v>14.783681028496458</c:v>
                </c:pt>
                <c:pt idx="9">
                  <c:v>48.116029593670845</c:v>
                </c:pt>
                <c:pt idx="10">
                  <c:v>25.530323010776023</c:v>
                </c:pt>
                <c:pt idx="11">
                  <c:v>61.733328488225801</c:v>
                </c:pt>
                <c:pt idx="12">
                  <c:v>293.45342901272335</c:v>
                </c:pt>
                <c:pt idx="13">
                  <c:v>34.714558260063576</c:v>
                </c:pt>
                <c:pt idx="14">
                  <c:v>125.60298575690308</c:v>
                </c:pt>
                <c:pt idx="15">
                  <c:v>1.551653567108457</c:v>
                </c:pt>
                <c:pt idx="16">
                  <c:v>25.988853452760818</c:v>
                </c:pt>
                <c:pt idx="17">
                  <c:v>2.6165807712627971</c:v>
                </c:pt>
                <c:pt idx="18">
                  <c:v>302.62555578356211</c:v>
                </c:pt>
                <c:pt idx="19">
                  <c:v>78.540981808341883</c:v>
                </c:pt>
              </c:numCache>
            </c:numRef>
          </c:yVal>
          <c:smooth val="0"/>
          <c:extLst>
            <c:ext xmlns:c16="http://schemas.microsoft.com/office/drawing/2014/chart" uri="{C3380CC4-5D6E-409C-BE32-E72D297353CC}">
              <c16:uniqueId val="{00000000-4146-4E62-947B-264ECEF700DD}"/>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Collect_Indiviual_Data_LS1.xlsm]Eureka!$B$7:$B$26</c:f>
              <c:numCache>
                <c:formatCode>General</c:formatCode>
                <c:ptCount val="20"/>
                <c:pt idx="0">
                  <c:v>1129.428523203135</c:v>
                </c:pt>
                <c:pt idx="1">
                  <c:v>121.05882184589531</c:v>
                </c:pt>
                <c:pt idx="2">
                  <c:v>803.46917737618617</c:v>
                </c:pt>
                <c:pt idx="3">
                  <c:v>869.90126391749664</c:v>
                </c:pt>
                <c:pt idx="4">
                  <c:v>124.15451325891169</c:v>
                </c:pt>
                <c:pt idx="5">
                  <c:v>1020.8680257462379</c:v>
                </c:pt>
                <c:pt idx="6">
                  <c:v>169.22203743890205</c:v>
                </c:pt>
                <c:pt idx="7">
                  <c:v>205.85373349184601</c:v>
                </c:pt>
                <c:pt idx="8">
                  <c:v>30.420898919489055</c:v>
                </c:pt>
                <c:pt idx="9">
                  <c:v>165.07238439545068</c:v>
                </c:pt>
                <c:pt idx="10">
                  <c:v>107.19312600930405</c:v>
                </c:pt>
                <c:pt idx="11">
                  <c:v>353.93196643281709</c:v>
                </c:pt>
                <c:pt idx="12">
                  <c:v>700.06169155113992</c:v>
                </c:pt>
                <c:pt idx="13">
                  <c:v>201.99629574349282</c:v>
                </c:pt>
                <c:pt idx="14">
                  <c:v>295.63580070866487</c:v>
                </c:pt>
                <c:pt idx="15">
                  <c:v>18.134064235367905</c:v>
                </c:pt>
                <c:pt idx="16">
                  <c:v>204.32615399946943</c:v>
                </c:pt>
                <c:pt idx="17">
                  <c:v>29.419855927498045</c:v>
                </c:pt>
                <c:pt idx="18">
                  <c:v>560.42469473535516</c:v>
                </c:pt>
                <c:pt idx="19">
                  <c:v>530.2847168497259</c:v>
                </c:pt>
              </c:numCache>
            </c:numRef>
          </c:xVal>
          <c:yVal>
            <c:numRef>
              <c:f>[Collect_Indiviual_Data_LS1.xlsm]Eureka!$H$7:$H$26</c:f>
              <c:numCache>
                <c:formatCode>General</c:formatCode>
                <c:ptCount val="20"/>
                <c:pt idx="0">
                  <c:v>955.66274022108212</c:v>
                </c:pt>
                <c:pt idx="1">
                  <c:v>101.98044313828565</c:v>
                </c:pt>
                <c:pt idx="2">
                  <c:v>744.09732818678208</c:v>
                </c:pt>
                <c:pt idx="3">
                  <c:v>788.45273761984026</c:v>
                </c:pt>
                <c:pt idx="4">
                  <c:v>156.40720557228181</c:v>
                </c:pt>
                <c:pt idx="5">
                  <c:v>869.03245846141851</c:v>
                </c:pt>
                <c:pt idx="6">
                  <c:v>167.29141009373012</c:v>
                </c:pt>
                <c:pt idx="7">
                  <c:v>243.2760292992451</c:v>
                </c:pt>
                <c:pt idx="8">
                  <c:v>38.058627574910531</c:v>
                </c:pt>
                <c:pt idx="9">
                  <c:v>189.43725549878383</c:v>
                </c:pt>
                <c:pt idx="10">
                  <c:v>133.56956188593324</c:v>
                </c:pt>
                <c:pt idx="11">
                  <c:v>387.62531295997849</c:v>
                </c:pt>
                <c:pt idx="12">
                  <c:v>597.77854425009275</c:v>
                </c:pt>
                <c:pt idx="13">
                  <c:v>265.71383971959551</c:v>
                </c:pt>
                <c:pt idx="14">
                  <c:v>290.8818848492383</c:v>
                </c:pt>
                <c:pt idx="15">
                  <c:v>27.402230947453045</c:v>
                </c:pt>
                <c:pt idx="16">
                  <c:v>241.00856655159944</c:v>
                </c:pt>
                <c:pt idx="17">
                  <c:v>49.487574377712697</c:v>
                </c:pt>
                <c:pt idx="18">
                  <c:v>517.98902549613854</c:v>
                </c:pt>
                <c:pt idx="19">
                  <c:v>584.42508408938113</c:v>
                </c:pt>
              </c:numCache>
            </c:numRef>
          </c:yVal>
          <c:smooth val="0"/>
          <c:extLst>
            <c:ext xmlns:c16="http://schemas.microsoft.com/office/drawing/2014/chart" uri="{C3380CC4-5D6E-409C-BE32-E72D297353CC}">
              <c16:uniqueId val="{00000002-4146-4E62-947B-264ECEF700DD}"/>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Collect_Indiviual_Data_LS1.xlsm]Santa Monica'!$B$7:$B$26</c:f>
              <c:numCache>
                <c:formatCode>General</c:formatCode>
                <c:ptCount val="20"/>
                <c:pt idx="0">
                  <c:v>1057.2251542240951</c:v>
                </c:pt>
                <c:pt idx="1">
                  <c:v>112.84496133382923</c:v>
                </c:pt>
                <c:pt idx="2">
                  <c:v>748.67080166970368</c:v>
                </c:pt>
                <c:pt idx="3">
                  <c:v>770.59675624396107</c:v>
                </c:pt>
                <c:pt idx="4">
                  <c:v>98.585386060404659</c:v>
                </c:pt>
                <c:pt idx="5">
                  <c:v>967.74430927132698</c:v>
                </c:pt>
                <c:pt idx="6">
                  <c:v>151.16663204074851</c:v>
                </c:pt>
                <c:pt idx="7">
                  <c:v>162.6037117683214</c:v>
                </c:pt>
                <c:pt idx="8">
                  <c:v>25.265552188506259</c:v>
                </c:pt>
                <c:pt idx="9">
                  <c:v>134.0566537090744</c:v>
                </c:pt>
                <c:pt idx="10">
                  <c:v>80.662852040168886</c:v>
                </c:pt>
                <c:pt idx="11">
                  <c:v>294.76423412198989</c:v>
                </c:pt>
                <c:pt idx="12">
                  <c:v>653.28625674922046</c:v>
                </c:pt>
                <c:pt idx="13">
                  <c:v>143.51439318785253</c:v>
                </c:pt>
                <c:pt idx="14">
                  <c:v>263.92884918037214</c:v>
                </c:pt>
                <c:pt idx="15">
                  <c:v>13.041956632288821</c:v>
                </c:pt>
                <c:pt idx="16">
                  <c:v>158.76544958628293</c:v>
                </c:pt>
                <c:pt idx="17">
                  <c:v>18.657608815393157</c:v>
                </c:pt>
                <c:pt idx="18">
                  <c:v>513.91725718802661</c:v>
                </c:pt>
                <c:pt idx="19">
                  <c:v>430.71568362940656</c:v>
                </c:pt>
              </c:numCache>
            </c:numRef>
          </c:xVal>
          <c:yVal>
            <c:numRef>
              <c:f>'[Collect_Indiviual_Data_LS1.xlsm]Santa Monica'!$H$7:$H$26</c:f>
              <c:numCache>
                <c:formatCode>General</c:formatCode>
                <c:ptCount val="20"/>
                <c:pt idx="0">
                  <c:v>933.80639869098172</c:v>
                </c:pt>
                <c:pt idx="1">
                  <c:v>97.947564218615142</c:v>
                </c:pt>
                <c:pt idx="2">
                  <c:v>712.84949372772087</c:v>
                </c:pt>
                <c:pt idx="3">
                  <c:v>765.28593755453153</c:v>
                </c:pt>
                <c:pt idx="4">
                  <c:v>138.04706501815676</c:v>
                </c:pt>
                <c:pt idx="5">
                  <c:v>852.45751125437948</c:v>
                </c:pt>
                <c:pt idx="6">
                  <c:v>158.16412756999787</c:v>
                </c:pt>
                <c:pt idx="7">
                  <c:v>220.28561809759623</c:v>
                </c:pt>
                <c:pt idx="8">
                  <c:v>33.846171200896343</c:v>
                </c:pt>
                <c:pt idx="9">
                  <c:v>168.38581553692248</c:v>
                </c:pt>
                <c:pt idx="10">
                  <c:v>118.40511486942709</c:v>
                </c:pt>
                <c:pt idx="11">
                  <c:v>355.43772693129961</c:v>
                </c:pt>
                <c:pt idx="12">
                  <c:v>587.29981424349296</c:v>
                </c:pt>
                <c:pt idx="13">
                  <c:v>222.92152791288675</c:v>
                </c:pt>
                <c:pt idx="14">
                  <c:v>274.2167519314458</c:v>
                </c:pt>
                <c:pt idx="15">
                  <c:v>20.470062302363235</c:v>
                </c:pt>
                <c:pt idx="16">
                  <c:v>214.94856319028298</c:v>
                </c:pt>
                <c:pt idx="17">
                  <c:v>38.813369968938872</c:v>
                </c:pt>
                <c:pt idx="18">
                  <c:v>499.65830487013881</c:v>
                </c:pt>
                <c:pt idx="19">
                  <c:v>531.42692293404207</c:v>
                </c:pt>
              </c:numCache>
            </c:numRef>
          </c:yVal>
          <c:smooth val="0"/>
          <c:extLst>
            <c:ext xmlns:c16="http://schemas.microsoft.com/office/drawing/2014/chart" uri="{C3380CC4-5D6E-409C-BE32-E72D297353CC}">
              <c16:uniqueId val="{00000004-4146-4E62-947B-264ECEF700DD}"/>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Collect_Indiviual_Data_LS1.xlsm]Portland!$B$7:$B$26</c:f>
              <c:numCache>
                <c:formatCode>General</c:formatCode>
                <c:ptCount val="20"/>
                <c:pt idx="0">
                  <c:v>696.11203988718933</c:v>
                </c:pt>
                <c:pt idx="1">
                  <c:v>64.29180746500279</c:v>
                </c:pt>
                <c:pt idx="2">
                  <c:v>465.50207422586004</c:v>
                </c:pt>
                <c:pt idx="3">
                  <c:v>341.08987760944524</c:v>
                </c:pt>
                <c:pt idx="4">
                  <c:v>40.446434599201204</c:v>
                </c:pt>
                <c:pt idx="5">
                  <c:v>610.05494678616196</c:v>
                </c:pt>
                <c:pt idx="6">
                  <c:v>79.481573277908382</c:v>
                </c:pt>
                <c:pt idx="7">
                  <c:v>57.2452395041514</c:v>
                </c:pt>
                <c:pt idx="8">
                  <c:v>15.477904337266107</c:v>
                </c:pt>
                <c:pt idx="9">
                  <c:v>57.125772523076229</c:v>
                </c:pt>
                <c:pt idx="10">
                  <c:v>26.154914886768431</c:v>
                </c:pt>
                <c:pt idx="11">
                  <c:v>106.32996362535016</c:v>
                </c:pt>
                <c:pt idx="12">
                  <c:v>360.71148288217961</c:v>
                </c:pt>
                <c:pt idx="13">
                  <c:v>42.158356679737373</c:v>
                </c:pt>
                <c:pt idx="14">
                  <c:v>155.51830073733535</c:v>
                </c:pt>
                <c:pt idx="15">
                  <c:v>4.5893797627050841</c:v>
                </c:pt>
                <c:pt idx="16">
                  <c:v>45.800612300507083</c:v>
                </c:pt>
                <c:pt idx="17">
                  <c:v>2.2748043815766041</c:v>
                </c:pt>
                <c:pt idx="18">
                  <c:v>323.14434657631176</c:v>
                </c:pt>
                <c:pt idx="19">
                  <c:v>146.29655036883773</c:v>
                </c:pt>
              </c:numCache>
            </c:numRef>
          </c:xVal>
          <c:yVal>
            <c:numRef>
              <c:f>[Collect_Indiviual_Data_LS1.xlsm]Portland!$H$7:$H$26</c:f>
              <c:numCache>
                <c:formatCode>General</c:formatCode>
                <c:ptCount val="20"/>
                <c:pt idx="0">
                  <c:v>880.93693581330206</c:v>
                </c:pt>
                <c:pt idx="1">
                  <c:v>89.975017148458576</c:v>
                </c:pt>
                <c:pt idx="2">
                  <c:v>659.70897404638447</c:v>
                </c:pt>
                <c:pt idx="3">
                  <c:v>681.80292658859685</c:v>
                </c:pt>
                <c:pt idx="4">
                  <c:v>102.25547582863125</c:v>
                </c:pt>
                <c:pt idx="5">
                  <c:v>813.75097125841842</c:v>
                </c:pt>
                <c:pt idx="6">
                  <c:v>136.63812593569489</c:v>
                </c:pt>
                <c:pt idx="7">
                  <c:v>171.37019525361649</c:v>
                </c:pt>
                <c:pt idx="8">
                  <c:v>26.499053490083185</c:v>
                </c:pt>
                <c:pt idx="9">
                  <c:v>131.01048781358958</c:v>
                </c:pt>
                <c:pt idx="10">
                  <c:v>82.463149336732116</c:v>
                </c:pt>
                <c:pt idx="11">
                  <c:v>286.74683324228567</c:v>
                </c:pt>
                <c:pt idx="12">
                  <c:v>552.99993416389668</c:v>
                </c:pt>
                <c:pt idx="13">
                  <c:v>139.30726932008025</c:v>
                </c:pt>
                <c:pt idx="14">
                  <c:v>239.57460435952314</c:v>
                </c:pt>
                <c:pt idx="15">
                  <c:v>12.482327574507687</c:v>
                </c:pt>
                <c:pt idx="16">
                  <c:v>157.72831216681703</c:v>
                </c:pt>
                <c:pt idx="17">
                  <c:v>20.782127726700963</c:v>
                </c:pt>
                <c:pt idx="18">
                  <c:v>452.61415589996102</c:v>
                </c:pt>
                <c:pt idx="19">
                  <c:v>413.66113630258224</c:v>
                </c:pt>
              </c:numCache>
            </c:numRef>
          </c:yVal>
          <c:smooth val="0"/>
          <c:extLst>
            <c:ext xmlns:c16="http://schemas.microsoft.com/office/drawing/2014/chart" uri="{C3380CC4-5D6E-409C-BE32-E72D297353CC}">
              <c16:uniqueId val="{00000006-4146-4E62-947B-264ECEF700DD}"/>
            </c:ext>
          </c:extLst>
        </c:ser>
        <c:ser>
          <c:idx val="36"/>
          <c:order val="8"/>
          <c:tx>
            <c:v>Salt Lake City</c:v>
          </c:tx>
          <c:spPr>
            <a:ln w="25400" cap="rnd">
              <a:noFill/>
              <a:round/>
            </a:ln>
            <a:effectLst/>
          </c:spPr>
          <c:marker>
            <c:symbol val="star"/>
            <c:size val="5"/>
            <c:spPr>
              <a:noFill/>
              <a:ln w="9525">
                <a:solidFill>
                  <a:schemeClr val="tx1"/>
                </a:solidFill>
              </a:ln>
              <a:effectLst/>
            </c:spPr>
          </c:marker>
          <c:xVal>
            <c:numRef>
              <c:f>'[Collect_Indiviual_Data_LS1.xlsm]Salt Lake City'!$B$7:$B$26</c:f>
              <c:numCache>
                <c:formatCode>General</c:formatCode>
                <c:ptCount val="20"/>
                <c:pt idx="0">
                  <c:v>739.42360519271131</c:v>
                </c:pt>
                <c:pt idx="1">
                  <c:v>68.61520993614883</c:v>
                </c:pt>
                <c:pt idx="2">
                  <c:v>504.16707589712928</c:v>
                </c:pt>
                <c:pt idx="3">
                  <c:v>399.33989928537801</c:v>
                </c:pt>
                <c:pt idx="4">
                  <c:v>46.841633698660715</c:v>
                </c:pt>
                <c:pt idx="5">
                  <c:v>652.88844124778063</c:v>
                </c:pt>
                <c:pt idx="6">
                  <c:v>88.790040667091787</c:v>
                </c:pt>
                <c:pt idx="7">
                  <c:v>71.504358335018608</c:v>
                </c:pt>
                <c:pt idx="8">
                  <c:v>16.527944562104818</c:v>
                </c:pt>
                <c:pt idx="9">
                  <c:v>66.337398030168714</c:v>
                </c:pt>
                <c:pt idx="10">
                  <c:v>32.809918055442914</c:v>
                </c:pt>
                <c:pt idx="11">
                  <c:v>132.6117776822764</c:v>
                </c:pt>
                <c:pt idx="12">
                  <c:v>396.2964621450526</c:v>
                </c:pt>
                <c:pt idx="13">
                  <c:v>54.599895308352068</c:v>
                </c:pt>
                <c:pt idx="14">
                  <c:v>169.49689353868675</c:v>
                </c:pt>
                <c:pt idx="15">
                  <c:v>5.6739981056893471</c:v>
                </c:pt>
                <c:pt idx="16">
                  <c:v>59.831418896902662</c:v>
                </c:pt>
                <c:pt idx="17">
                  <c:v>3.8885638631692911</c:v>
                </c:pt>
                <c:pt idx="18">
                  <c:v>347.82565332900424</c:v>
                </c:pt>
                <c:pt idx="19">
                  <c:v>184.90346330187992</c:v>
                </c:pt>
              </c:numCache>
            </c:numRef>
          </c:xVal>
          <c:yVal>
            <c:numRef>
              <c:f>'[Collect_Indiviual_Data_LS1.xlsm]Salt Lake City'!$H$7:$H$26</c:f>
              <c:numCache>
                <c:formatCode>General</c:formatCode>
                <c:ptCount val="20"/>
                <c:pt idx="0">
                  <c:v>905.36131495978691</c:v>
                </c:pt>
                <c:pt idx="1">
                  <c:v>93.145148502583197</c:v>
                </c:pt>
                <c:pt idx="2">
                  <c:v>682.74885069587322</c:v>
                </c:pt>
                <c:pt idx="3">
                  <c:v>727.22276369411452</c:v>
                </c:pt>
                <c:pt idx="4">
                  <c:v>118.3278191876942</c:v>
                </c:pt>
                <c:pt idx="5">
                  <c:v>832.35781350944751</c:v>
                </c:pt>
                <c:pt idx="6">
                  <c:v>146.85383338642001</c:v>
                </c:pt>
                <c:pt idx="7">
                  <c:v>193.77707595141965</c:v>
                </c:pt>
                <c:pt idx="8">
                  <c:v>29.272176528869533</c:v>
                </c:pt>
                <c:pt idx="9">
                  <c:v>146.83061855572186</c:v>
                </c:pt>
                <c:pt idx="10">
                  <c:v>99.040254177152093</c:v>
                </c:pt>
                <c:pt idx="11">
                  <c:v>318.46325670850484</c:v>
                </c:pt>
                <c:pt idx="12">
                  <c:v>570.85392468364012</c:v>
                </c:pt>
                <c:pt idx="13">
                  <c:v>177.47925282737808</c:v>
                </c:pt>
                <c:pt idx="14">
                  <c:v>257.03292215681324</c:v>
                </c:pt>
                <c:pt idx="15">
                  <c:v>14.260427541334067</c:v>
                </c:pt>
                <c:pt idx="16">
                  <c:v>183.5562960380112</c:v>
                </c:pt>
                <c:pt idx="17">
                  <c:v>29.486454360402313</c:v>
                </c:pt>
                <c:pt idx="18">
                  <c:v>476.16753867718404</c:v>
                </c:pt>
                <c:pt idx="19">
                  <c:v>470.22124851841352</c:v>
                </c:pt>
              </c:numCache>
            </c:numRef>
          </c:yVal>
          <c:smooth val="0"/>
          <c:extLst>
            <c:ext xmlns:c16="http://schemas.microsoft.com/office/drawing/2014/chart" uri="{C3380CC4-5D6E-409C-BE32-E72D297353CC}">
              <c16:uniqueId val="{00000008-4146-4E62-947B-264ECEF700DD}"/>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Collect_Indiviual_Data_LS1.xlsm]San Francisco'!$B$7:$B$26</c:f>
              <c:numCache>
                <c:formatCode>General</c:formatCode>
                <c:ptCount val="20"/>
                <c:pt idx="0">
                  <c:v>1100.947184303956</c:v>
                </c:pt>
                <c:pt idx="1">
                  <c:v>117.61154979074252</c:v>
                </c:pt>
                <c:pt idx="2">
                  <c:v>776.37375924295588</c:v>
                </c:pt>
                <c:pt idx="3">
                  <c:v>826.60855351464818</c:v>
                </c:pt>
                <c:pt idx="4">
                  <c:v>109.74950018822462</c:v>
                </c:pt>
                <c:pt idx="5">
                  <c:v>1000.2159992741972</c:v>
                </c:pt>
                <c:pt idx="6">
                  <c:v>159.95746718799205</c:v>
                </c:pt>
                <c:pt idx="7">
                  <c:v>183.39059812783967</c:v>
                </c:pt>
                <c:pt idx="8">
                  <c:v>27.477979007533786</c:v>
                </c:pt>
                <c:pt idx="9">
                  <c:v>148.99022580846355</c:v>
                </c:pt>
                <c:pt idx="10">
                  <c:v>92.666859319553438</c:v>
                </c:pt>
                <c:pt idx="11">
                  <c:v>323.05560746995809</c:v>
                </c:pt>
                <c:pt idx="12">
                  <c:v>681.09238386681875</c:v>
                </c:pt>
                <c:pt idx="13">
                  <c:v>168.73462078005252</c:v>
                </c:pt>
                <c:pt idx="14">
                  <c:v>280.25411665855489</c:v>
                </c:pt>
                <c:pt idx="15">
                  <c:v>15.110675827268386</c:v>
                </c:pt>
                <c:pt idx="16">
                  <c:v>180.52795744480653</c:v>
                </c:pt>
                <c:pt idx="17">
                  <c:v>23.2225748791146</c:v>
                </c:pt>
                <c:pt idx="18">
                  <c:v>538.29949397241569</c:v>
                </c:pt>
                <c:pt idx="19">
                  <c:v>477.63262713901918</c:v>
                </c:pt>
              </c:numCache>
            </c:numRef>
          </c:xVal>
          <c:yVal>
            <c:numRef>
              <c:f>'[Collect_Indiviual_Data_LS1.xlsm]San Francisco'!$H$7:$H$26</c:f>
              <c:numCache>
                <c:formatCode>General</c:formatCode>
                <c:ptCount val="20"/>
                <c:pt idx="0">
                  <c:v>939.61553427170134</c:v>
                </c:pt>
                <c:pt idx="1">
                  <c:v>99.01129581380188</c:v>
                </c:pt>
                <c:pt idx="2">
                  <c:v>721.41025083141494</c:v>
                </c:pt>
                <c:pt idx="3">
                  <c:v>771.58669222393632</c:v>
                </c:pt>
                <c:pt idx="4">
                  <c:v>142.96733573733849</c:v>
                </c:pt>
                <c:pt idx="5">
                  <c:v>857.38093018855614</c:v>
                </c:pt>
                <c:pt idx="6">
                  <c:v>160.77626983693639</c:v>
                </c:pt>
                <c:pt idx="7">
                  <c:v>227.06112616284236</c:v>
                </c:pt>
                <c:pt idx="8">
                  <c:v>34.96011666195588</c:v>
                </c:pt>
                <c:pt idx="9">
                  <c:v>174.16016102641098</c:v>
                </c:pt>
                <c:pt idx="10">
                  <c:v>122.2909237654811</c:v>
                </c:pt>
                <c:pt idx="11">
                  <c:v>364.74379260805478</c:v>
                </c:pt>
                <c:pt idx="12">
                  <c:v>590.47620292422073</c:v>
                </c:pt>
                <c:pt idx="13">
                  <c:v>234.08442614513277</c:v>
                </c:pt>
                <c:pt idx="14">
                  <c:v>279.00741856991306</c:v>
                </c:pt>
                <c:pt idx="15">
                  <c:v>22.149868382748672</c:v>
                </c:pt>
                <c:pt idx="16">
                  <c:v>221.58587174558204</c:v>
                </c:pt>
                <c:pt idx="17">
                  <c:v>41.3823936670493</c:v>
                </c:pt>
                <c:pt idx="18">
                  <c:v>505.35985471361391</c:v>
                </c:pt>
                <c:pt idx="19">
                  <c:v>545.77831191669043</c:v>
                </c:pt>
              </c:numCache>
            </c:numRef>
          </c:yVal>
          <c:smooth val="0"/>
          <c:extLst>
            <c:ext xmlns:c16="http://schemas.microsoft.com/office/drawing/2014/chart" uri="{C3380CC4-5D6E-409C-BE32-E72D297353CC}">
              <c16:uniqueId val="{0000000A-4146-4E62-947B-264ECEF700DD}"/>
            </c:ext>
          </c:extLst>
        </c:ser>
        <c:ser>
          <c:idx val="42"/>
          <c:order val="12"/>
          <c:tx>
            <c:v>San Jose</c:v>
          </c:tx>
          <c:spPr>
            <a:ln w="25400" cap="rnd">
              <a:noFill/>
              <a:round/>
            </a:ln>
            <a:effectLst/>
          </c:spPr>
          <c:marker>
            <c:symbol val="diamond"/>
            <c:size val="5"/>
            <c:spPr>
              <a:noFill/>
              <a:ln w="9525">
                <a:solidFill>
                  <a:schemeClr val="tx1"/>
                </a:solidFill>
              </a:ln>
              <a:effectLst/>
            </c:spPr>
          </c:marker>
          <c:xVal>
            <c:numRef>
              <c:f>'[Collect_Indiviual_Data_LS1.xlsm]San Jose'!$B$7:$B$26</c:f>
              <c:numCache>
                <c:formatCode>General</c:formatCode>
                <c:ptCount val="20"/>
                <c:pt idx="0">
                  <c:v>1184.3993786924875</c:v>
                </c:pt>
                <c:pt idx="1">
                  <c:v>125.33116173508793</c:v>
                </c:pt>
                <c:pt idx="2">
                  <c:v>812.81710388400745</c:v>
                </c:pt>
                <c:pt idx="3">
                  <c:v>907.55453375013894</c:v>
                </c:pt>
                <c:pt idx="4">
                  <c:v>122.54889373425743</c:v>
                </c:pt>
                <c:pt idx="5">
                  <c:v>1056.3434340284648</c:v>
                </c:pt>
                <c:pt idx="6">
                  <c:v>170.621228781577</c:v>
                </c:pt>
                <c:pt idx="7">
                  <c:v>212.60204234575116</c:v>
                </c:pt>
                <c:pt idx="8">
                  <c:v>30.681135697592012</c:v>
                </c:pt>
                <c:pt idx="9">
                  <c:v>170.69239963199169</c:v>
                </c:pt>
                <c:pt idx="10">
                  <c:v>108.65868466507746</c:v>
                </c:pt>
                <c:pt idx="11">
                  <c:v>357.490419522911</c:v>
                </c:pt>
                <c:pt idx="12">
                  <c:v>730.47706673377797</c:v>
                </c:pt>
                <c:pt idx="13">
                  <c:v>200.17891085852267</c:v>
                </c:pt>
                <c:pt idx="14">
                  <c:v>302.4602857230006</c:v>
                </c:pt>
                <c:pt idx="15">
                  <c:v>16.732982052285593</c:v>
                </c:pt>
                <c:pt idx="16">
                  <c:v>204.97280782653172</c:v>
                </c:pt>
                <c:pt idx="17">
                  <c:v>28.427521091628961</c:v>
                </c:pt>
                <c:pt idx="18">
                  <c:v>577.48927090776419</c:v>
                </c:pt>
                <c:pt idx="19">
                  <c:v>539.12992403994247</c:v>
                </c:pt>
              </c:numCache>
            </c:numRef>
          </c:xVal>
          <c:yVal>
            <c:numRef>
              <c:f>'[Collect_Indiviual_Data_LS1.xlsm]San Jose'!$H$7:$H$26</c:f>
              <c:numCache>
                <c:formatCode>General</c:formatCode>
                <c:ptCount val="20"/>
                <c:pt idx="0">
                  <c:v>942.5435011250504</c:v>
                </c:pt>
                <c:pt idx="1">
                  <c:v>99.410842407172495</c:v>
                </c:pt>
                <c:pt idx="2">
                  <c:v>725.7989316320311</c:v>
                </c:pt>
                <c:pt idx="3">
                  <c:v>774.6694269788693</c:v>
                </c:pt>
                <c:pt idx="4">
                  <c:v>144.97215452109759</c:v>
                </c:pt>
                <c:pt idx="5">
                  <c:v>859.66481498082896</c:v>
                </c:pt>
                <c:pt idx="6">
                  <c:v>161.78478630747446</c:v>
                </c:pt>
                <c:pt idx="7">
                  <c:v>229.7517203356735</c:v>
                </c:pt>
                <c:pt idx="8">
                  <c:v>35.584727113813877</c:v>
                </c:pt>
                <c:pt idx="9">
                  <c:v>176.82604518081877</c:v>
                </c:pt>
                <c:pt idx="10">
                  <c:v>124.17571964771636</c:v>
                </c:pt>
                <c:pt idx="11">
                  <c:v>368.01194772493659</c:v>
                </c:pt>
                <c:pt idx="12">
                  <c:v>591.9357197905689</c:v>
                </c:pt>
                <c:pt idx="13">
                  <c:v>239.9391875221678</c:v>
                </c:pt>
                <c:pt idx="14">
                  <c:v>281.43441964854787</c:v>
                </c:pt>
                <c:pt idx="15">
                  <c:v>23.050932945182613</c:v>
                </c:pt>
                <c:pt idx="16">
                  <c:v>225.07218583916503</c:v>
                </c:pt>
                <c:pt idx="17">
                  <c:v>42.819593884272145</c:v>
                </c:pt>
                <c:pt idx="18">
                  <c:v>507.74436806028774</c:v>
                </c:pt>
                <c:pt idx="19">
                  <c:v>553.14001814520486</c:v>
                </c:pt>
              </c:numCache>
            </c:numRef>
          </c:yVal>
          <c:smooth val="0"/>
          <c:extLst>
            <c:ext xmlns:c16="http://schemas.microsoft.com/office/drawing/2014/chart" uri="{C3380CC4-5D6E-409C-BE32-E72D297353CC}">
              <c16:uniqueId val="{0000000C-4146-4E62-947B-264ECEF700DD}"/>
            </c:ext>
          </c:extLst>
        </c:ser>
        <c:ser>
          <c:idx val="45"/>
          <c:order val="14"/>
          <c:tx>
            <c:v>Seattle</c:v>
          </c:tx>
          <c:spPr>
            <a:ln w="25400" cap="rnd">
              <a:noFill/>
              <a:round/>
            </a:ln>
            <a:effectLst/>
          </c:spPr>
          <c:marker>
            <c:symbol val="square"/>
            <c:size val="5"/>
            <c:spPr>
              <a:noFill/>
              <a:ln w="9525">
                <a:solidFill>
                  <a:schemeClr val="tx1"/>
                </a:solidFill>
              </a:ln>
              <a:effectLst/>
            </c:spPr>
          </c:marker>
          <c:xVal>
            <c:numRef>
              <c:f>[Collect_Indiviual_Data_LS1.xlsm]Seattle!$B$7:$B$26</c:f>
              <c:numCache>
                <c:formatCode>General</c:formatCode>
                <c:ptCount val="20"/>
                <c:pt idx="0">
                  <c:v>936.93474239833699</c:v>
                </c:pt>
                <c:pt idx="1">
                  <c:v>96.845622061330005</c:v>
                </c:pt>
                <c:pt idx="2">
                  <c:v>672.98279854687769</c:v>
                </c:pt>
                <c:pt idx="3">
                  <c:v>631.19861996241173</c:v>
                </c:pt>
                <c:pt idx="4">
                  <c:v>75.472366814794555</c:v>
                </c:pt>
                <c:pt idx="5">
                  <c:v>866.43016958709268</c:v>
                </c:pt>
                <c:pt idx="6">
                  <c:v>129.92853394536584</c:v>
                </c:pt>
                <c:pt idx="7">
                  <c:v>121.59107881188571</c:v>
                </c:pt>
                <c:pt idx="8">
                  <c:v>21.095522180159211</c:v>
                </c:pt>
                <c:pt idx="9">
                  <c:v>103.76176611794995</c:v>
                </c:pt>
                <c:pt idx="10">
                  <c:v>58.420845752048841</c:v>
                </c:pt>
                <c:pt idx="11">
                  <c:v>230.46026627807632</c:v>
                </c:pt>
                <c:pt idx="12">
                  <c:v>571.37737731002687</c:v>
                </c:pt>
                <c:pt idx="13">
                  <c:v>100.08807992902706</c:v>
                </c:pt>
                <c:pt idx="14">
                  <c:v>226.53709958162437</c:v>
                </c:pt>
                <c:pt idx="15">
                  <c:v>9.5986242244276276</c:v>
                </c:pt>
                <c:pt idx="16">
                  <c:v>114.88486763840807</c:v>
                </c:pt>
                <c:pt idx="17">
                  <c:v>10.994030361925374</c:v>
                </c:pt>
                <c:pt idx="18">
                  <c:v>458.26133937528436</c:v>
                </c:pt>
                <c:pt idx="19">
                  <c:v>326.8724293372876</c:v>
                </c:pt>
              </c:numCache>
            </c:numRef>
          </c:xVal>
          <c:yVal>
            <c:numRef>
              <c:f>[Collect_Indiviual_Data_LS1.xlsm]Seattle!$H$7:$H$26</c:f>
              <c:numCache>
                <c:formatCode>General</c:formatCode>
                <c:ptCount val="20"/>
                <c:pt idx="0">
                  <c:v>919.82001111202248</c:v>
                </c:pt>
                <c:pt idx="1">
                  <c:v>95.377781046866843</c:v>
                </c:pt>
                <c:pt idx="2">
                  <c:v>696.18869396443552</c:v>
                </c:pt>
                <c:pt idx="3">
                  <c:v>747.83008630902964</c:v>
                </c:pt>
                <c:pt idx="4">
                  <c:v>127.713298399492</c:v>
                </c:pt>
                <c:pt idx="5">
                  <c:v>842.01669017664119</c:v>
                </c:pt>
                <c:pt idx="6">
                  <c:v>153.19714553457243</c:v>
                </c:pt>
                <c:pt idx="7">
                  <c:v>205.88246704652099</c:v>
                </c:pt>
                <c:pt idx="8">
                  <c:v>31.505033643626216</c:v>
                </c:pt>
                <c:pt idx="9">
                  <c:v>156.51216519549132</c:v>
                </c:pt>
                <c:pt idx="10">
                  <c:v>109.36434492106507</c:v>
                </c:pt>
                <c:pt idx="11">
                  <c:v>334.98365502393</c:v>
                </c:pt>
                <c:pt idx="12">
                  <c:v>578.15473999237372</c:v>
                </c:pt>
                <c:pt idx="13">
                  <c:v>197.90499200822552</c:v>
                </c:pt>
                <c:pt idx="14">
                  <c:v>266.1482760994985</c:v>
                </c:pt>
                <c:pt idx="15">
                  <c:v>17.112574394285875</c:v>
                </c:pt>
                <c:pt idx="16">
                  <c:v>198.68058360064285</c:v>
                </c:pt>
                <c:pt idx="17">
                  <c:v>33.680993198616875</c:v>
                </c:pt>
                <c:pt idx="18">
                  <c:v>487.18013623468585</c:v>
                </c:pt>
                <c:pt idx="19">
                  <c:v>498.02191717122747</c:v>
                </c:pt>
              </c:numCache>
            </c:numRef>
          </c:yVal>
          <c:smooth val="0"/>
          <c:extLst>
            <c:ext xmlns:c16="http://schemas.microsoft.com/office/drawing/2014/chart" uri="{C3380CC4-5D6E-409C-BE32-E72D297353CC}">
              <c16:uniqueId val="{0000000E-4146-4E62-947B-264ECEF700DD}"/>
            </c:ext>
          </c:extLst>
        </c:ser>
        <c:ser>
          <c:idx val="12"/>
          <c:order val="16"/>
          <c:tx>
            <c:v>Memphis</c:v>
          </c:tx>
          <c:spPr>
            <a:ln w="25400" cap="rnd">
              <a:noFill/>
              <a:round/>
            </a:ln>
            <a:effectLst/>
          </c:spPr>
          <c:marker>
            <c:symbol val="triangle"/>
            <c:size val="5"/>
            <c:spPr>
              <a:noFill/>
              <a:ln w="9525">
                <a:solidFill>
                  <a:schemeClr val="tx1"/>
                </a:solidFill>
              </a:ln>
              <a:effectLst/>
            </c:spPr>
          </c:marker>
          <c:xVal>
            <c:numRef>
              <c:f>[Collect_Indiviual_Data_LS1.xlsm]Memphis!$B$7:$B$26</c:f>
              <c:numCache>
                <c:formatCode>General</c:formatCode>
                <c:ptCount val="20"/>
                <c:pt idx="0">
                  <c:v>517.45692393575439</c:v>
                </c:pt>
                <c:pt idx="1">
                  <c:v>48.774140807934181</c:v>
                </c:pt>
                <c:pt idx="2">
                  <c:v>327.73043541932412</c:v>
                </c:pt>
                <c:pt idx="3">
                  <c:v>209.75249076222636</c:v>
                </c:pt>
                <c:pt idx="4">
                  <c:v>26.711167315734102</c:v>
                </c:pt>
                <c:pt idx="5">
                  <c:v>443.96165254166777</c:v>
                </c:pt>
                <c:pt idx="6">
                  <c:v>53.12797272817609</c:v>
                </c:pt>
                <c:pt idx="7">
                  <c:v>32.110739720825315</c:v>
                </c:pt>
                <c:pt idx="8">
                  <c:v>12.267437307970642</c:v>
                </c:pt>
                <c:pt idx="9">
                  <c:v>36.363074863977928</c:v>
                </c:pt>
                <c:pt idx="10">
                  <c:v>15.144058746608247</c:v>
                </c:pt>
                <c:pt idx="11">
                  <c:v>57.31603146447614</c:v>
                </c:pt>
                <c:pt idx="12">
                  <c:v>250.80738914716542</c:v>
                </c:pt>
                <c:pt idx="13">
                  <c:v>22.411702176271266</c:v>
                </c:pt>
                <c:pt idx="14">
                  <c:v>111.0158790695063</c:v>
                </c:pt>
                <c:pt idx="15">
                  <c:v>2.0147607200883213</c:v>
                </c:pt>
                <c:pt idx="16">
                  <c:v>23.075239557446185</c:v>
                </c:pt>
                <c:pt idx="17">
                  <c:v>0.77808261675806745</c:v>
                </c:pt>
                <c:pt idx="18">
                  <c:v>234.33135486626398</c:v>
                </c:pt>
                <c:pt idx="19">
                  <c:v>76.392501355053184</c:v>
                </c:pt>
              </c:numCache>
            </c:numRef>
          </c:xVal>
          <c:yVal>
            <c:numRef>
              <c:f>[Collect_Indiviual_Data_LS1.xlsm]Memphis!$H$7:$H$26</c:f>
              <c:numCache>
                <c:formatCode>General</c:formatCode>
                <c:ptCount val="20"/>
                <c:pt idx="0">
                  <c:v>855.0612634649699</c:v>
                </c:pt>
                <c:pt idx="1">
                  <c:v>87.854310547772272</c:v>
                </c:pt>
                <c:pt idx="2">
                  <c:v>643.33685031520156</c:v>
                </c:pt>
                <c:pt idx="3">
                  <c:v>648.66447650010264</c:v>
                </c:pt>
                <c:pt idx="4">
                  <c:v>93.987904126200988</c:v>
                </c:pt>
                <c:pt idx="5">
                  <c:v>798.72419842072861</c:v>
                </c:pt>
                <c:pt idx="6">
                  <c:v>129.73992340273324</c:v>
                </c:pt>
                <c:pt idx="7">
                  <c:v>156.58074122988867</c:v>
                </c:pt>
                <c:pt idx="8">
                  <c:v>25.149296915422489</c:v>
                </c:pt>
                <c:pt idx="9">
                  <c:v>121.37696355461493</c:v>
                </c:pt>
                <c:pt idx="10">
                  <c:v>73.217020708207386</c:v>
                </c:pt>
                <c:pt idx="11">
                  <c:v>265.92385218451847</c:v>
                </c:pt>
                <c:pt idx="12">
                  <c:v>535.87097563600855</c:v>
                </c:pt>
                <c:pt idx="13">
                  <c:v>121.89455008485501</c:v>
                </c:pt>
                <c:pt idx="14">
                  <c:v>223.79511611709154</c:v>
                </c:pt>
                <c:pt idx="15">
                  <c:v>11.869452594690006</c:v>
                </c:pt>
                <c:pt idx="16">
                  <c:v>137.70041606049216</c:v>
                </c:pt>
                <c:pt idx="17">
                  <c:v>16.504141635655674</c:v>
                </c:pt>
                <c:pt idx="18">
                  <c:v>438.23196773071169</c:v>
                </c:pt>
                <c:pt idx="19">
                  <c:v>375.14388668949852</c:v>
                </c:pt>
              </c:numCache>
            </c:numRef>
          </c:yVal>
          <c:smooth val="0"/>
          <c:extLst>
            <c:ext xmlns:c16="http://schemas.microsoft.com/office/drawing/2014/chart" uri="{C3380CC4-5D6E-409C-BE32-E72D297353CC}">
              <c16:uniqueId val="{00000010-4146-4E62-947B-264ECEF700DD}"/>
            </c:ext>
          </c:extLst>
        </c:ser>
        <c:ser>
          <c:idx val="15"/>
          <c:order val="18"/>
          <c:tx>
            <c:v>Charleston</c:v>
          </c:tx>
          <c:spPr>
            <a:ln w="25400" cap="rnd">
              <a:noFill/>
              <a:round/>
            </a:ln>
            <a:effectLst/>
          </c:spPr>
          <c:marker>
            <c:symbol val="x"/>
            <c:size val="5"/>
            <c:spPr>
              <a:noFill/>
              <a:ln w="9525">
                <a:solidFill>
                  <a:schemeClr val="tx1"/>
                </a:solidFill>
              </a:ln>
              <a:effectLst/>
            </c:spPr>
          </c:marker>
          <c:xVal>
            <c:numRef>
              <c:f>[Collect_Indiviual_Data_LS1.xlsm]Charleston!$B$7:$B$26</c:f>
              <c:numCache>
                <c:formatCode>General</c:formatCode>
                <c:ptCount val="20"/>
                <c:pt idx="0">
                  <c:v>461.30903418639082</c:v>
                </c:pt>
                <c:pt idx="1">
                  <c:v>43.248278677221656</c:v>
                </c:pt>
                <c:pt idx="2">
                  <c:v>283.96103272506673</c:v>
                </c:pt>
                <c:pt idx="3">
                  <c:v>174.02348830399697</c:v>
                </c:pt>
                <c:pt idx="4">
                  <c:v>21.620996483609346</c:v>
                </c:pt>
                <c:pt idx="5">
                  <c:v>388.7945085887643</c:v>
                </c:pt>
                <c:pt idx="6">
                  <c:v>45.100704959733378</c:v>
                </c:pt>
                <c:pt idx="7">
                  <c:v>25.403945786180344</c:v>
                </c:pt>
                <c:pt idx="8">
                  <c:v>11.020954282701993</c:v>
                </c:pt>
                <c:pt idx="9">
                  <c:v>29.536331512167539</c:v>
                </c:pt>
                <c:pt idx="10">
                  <c:v>12.025334751448188</c:v>
                </c:pt>
                <c:pt idx="11">
                  <c:v>42.883734786712566</c:v>
                </c:pt>
                <c:pt idx="12">
                  <c:v>214.59107621277533</c:v>
                </c:pt>
                <c:pt idx="13">
                  <c:v>16.884582893131558</c:v>
                </c:pt>
                <c:pt idx="14">
                  <c:v>97.776721151304656</c:v>
                </c:pt>
                <c:pt idx="15">
                  <c:v>1.0012508419553248</c:v>
                </c:pt>
                <c:pt idx="16">
                  <c:v>17.550790325126815</c:v>
                </c:pt>
                <c:pt idx="17">
                  <c:v>0.52583391228673504</c:v>
                </c:pt>
                <c:pt idx="18">
                  <c:v>207.00161151932448</c:v>
                </c:pt>
                <c:pt idx="19">
                  <c:v>55.418921181915856</c:v>
                </c:pt>
              </c:numCache>
            </c:numRef>
          </c:xVal>
          <c:yVal>
            <c:numRef>
              <c:f>[Collect_Indiviual_Data_LS1.xlsm]Charleston!$H$7:$H$26</c:f>
              <c:numCache>
                <c:formatCode>General</c:formatCode>
                <c:ptCount val="20"/>
                <c:pt idx="0">
                  <c:v>850.24963276673293</c:v>
                </c:pt>
                <c:pt idx="1">
                  <c:v>87.556460508094702</c:v>
                </c:pt>
                <c:pt idx="2">
                  <c:v>640.55490304981038</c:v>
                </c:pt>
                <c:pt idx="3">
                  <c:v>642.30969390332416</c:v>
                </c:pt>
                <c:pt idx="4">
                  <c:v>92.697644662412216</c:v>
                </c:pt>
                <c:pt idx="5">
                  <c:v>796.49983760802274</c:v>
                </c:pt>
                <c:pt idx="6">
                  <c:v>128.92138675481561</c:v>
                </c:pt>
                <c:pt idx="7">
                  <c:v>154.03531366431022</c:v>
                </c:pt>
                <c:pt idx="8">
                  <c:v>24.952939136472295</c:v>
                </c:pt>
                <c:pt idx="9">
                  <c:v>120.05271322241092</c:v>
                </c:pt>
                <c:pt idx="10">
                  <c:v>71.699350283306543</c:v>
                </c:pt>
                <c:pt idx="11">
                  <c:v>262.21474641256344</c:v>
                </c:pt>
                <c:pt idx="12">
                  <c:v>533.02532010986022</c:v>
                </c:pt>
                <c:pt idx="13">
                  <c:v>119.64585851970372</c:v>
                </c:pt>
                <c:pt idx="14">
                  <c:v>221.74078287606332</c:v>
                </c:pt>
                <c:pt idx="15">
                  <c:v>11.78517884585743</c:v>
                </c:pt>
                <c:pt idx="16">
                  <c:v>135.0031728331914</c:v>
                </c:pt>
                <c:pt idx="17">
                  <c:v>16.018323415759987</c:v>
                </c:pt>
                <c:pt idx="18">
                  <c:v>435.10222964607311</c:v>
                </c:pt>
                <c:pt idx="19">
                  <c:v>369.57050733498164</c:v>
                </c:pt>
              </c:numCache>
            </c:numRef>
          </c:yVal>
          <c:smooth val="0"/>
          <c:extLst>
            <c:ext xmlns:c16="http://schemas.microsoft.com/office/drawing/2014/chart" uri="{C3380CC4-5D6E-409C-BE32-E72D297353CC}">
              <c16:uniqueId val="{00000012-4146-4E62-947B-264ECEF700DD}"/>
            </c:ext>
          </c:extLst>
        </c:ser>
        <c:ser>
          <c:idx val="17"/>
          <c:order val="20"/>
          <c:tx>
            <c:v>1 to 1 line</c:v>
          </c:tx>
          <c:spPr>
            <a:ln w="19050" cap="rnd">
              <a:solidFill>
                <a:schemeClr val="tx1"/>
              </a:solidFill>
              <a:prstDash val="solid"/>
              <a:round/>
            </a:ln>
            <a:effectLst/>
          </c:spPr>
          <c:marker>
            <c:symbol val="none"/>
          </c:marker>
          <c:xVal>
            <c:numRef>
              <c:f>'[Collect_Indiviual_Data_LS1.xlsm]PLOTS (R&amp;W) (scaled) (2)'!$A$162:$A$163</c:f>
              <c:numCache>
                <c:formatCode>General</c:formatCode>
                <c:ptCount val="2"/>
                <c:pt idx="0">
                  <c:v>0</c:v>
                </c:pt>
                <c:pt idx="1">
                  <c:v>2000</c:v>
                </c:pt>
              </c:numCache>
            </c:numRef>
          </c:xVal>
          <c:yVal>
            <c:numRef>
              <c:f>'[Collect_Indiviual_Data_LS1.xlsm]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4146-4E62-947B-264ECEF700DD}"/>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Collect_Indiviual_Data_LS1.xlsm]Trendlines!$G$5:$G$204</c:f>
              <c:numCache>
                <c:formatCode>General</c:formatCode>
                <c:ptCount val="200"/>
                <c:pt idx="0">
                  <c:v>263.52986264948839</c:v>
                </c:pt>
                <c:pt idx="1">
                  <c:v>20.917226208912545</c:v>
                </c:pt>
                <c:pt idx="2">
                  <c:v>112.68949223881035</c:v>
                </c:pt>
                <c:pt idx="3">
                  <c:v>29.937079417035726</c:v>
                </c:pt>
                <c:pt idx="4">
                  <c:v>9.8459546215048697</c:v>
                </c:pt>
                <c:pt idx="5">
                  <c:v>168.99154852421702</c:v>
                </c:pt>
                <c:pt idx="6">
                  <c:v>10.427086136880439</c:v>
                </c:pt>
                <c:pt idx="7">
                  <c:v>3.906832466540298</c:v>
                </c:pt>
                <c:pt idx="8">
                  <c:v>8.7062026230099185</c:v>
                </c:pt>
                <c:pt idx="9">
                  <c:v>7.741371454240265</c:v>
                </c:pt>
                <c:pt idx="10">
                  <c:v>1.6007356374068418</c:v>
                </c:pt>
                <c:pt idx="11">
                  <c:v>4.0659166452121447</c:v>
                </c:pt>
                <c:pt idx="12">
                  <c:v>55.164504429155656</c:v>
                </c:pt>
                <c:pt idx="13">
                  <c:v>2.1925600698102308</c:v>
                </c:pt>
                <c:pt idx="14">
                  <c:v>54.702602227504727</c:v>
                </c:pt>
                <c:pt idx="15">
                  <c:v>5.2959531107355309E-2</c:v>
                </c:pt>
                <c:pt idx="16">
                  <c:v>3.4573265584536967</c:v>
                </c:pt>
                <c:pt idx="17">
                  <c:v>0</c:v>
                </c:pt>
                <c:pt idx="18">
                  <c:v>89.86069677883853</c:v>
                </c:pt>
                <c:pt idx="19">
                  <c:v>2.804959004706336</c:v>
                </c:pt>
                <c:pt idx="20">
                  <c:v>1129.428523203135</c:v>
                </c:pt>
                <c:pt idx="21">
                  <c:v>121.05882184589531</c:v>
                </c:pt>
                <c:pt idx="22">
                  <c:v>803.46917737618617</c:v>
                </c:pt>
                <c:pt idx="23">
                  <c:v>869.90126391749664</c:v>
                </c:pt>
                <c:pt idx="24">
                  <c:v>124.15451325891169</c:v>
                </c:pt>
                <c:pt idx="25">
                  <c:v>1020.8680257462379</c:v>
                </c:pt>
                <c:pt idx="26">
                  <c:v>169.22203743890205</c:v>
                </c:pt>
                <c:pt idx="27">
                  <c:v>205.85373349184601</c:v>
                </c:pt>
                <c:pt idx="28">
                  <c:v>30.420898919489055</c:v>
                </c:pt>
                <c:pt idx="29">
                  <c:v>165.07238439545068</c:v>
                </c:pt>
                <c:pt idx="30">
                  <c:v>107.19312600930405</c:v>
                </c:pt>
                <c:pt idx="31">
                  <c:v>353.93196643281709</c:v>
                </c:pt>
                <c:pt idx="32">
                  <c:v>700.06169155113992</c:v>
                </c:pt>
                <c:pt idx="33">
                  <c:v>201.99629574349282</c:v>
                </c:pt>
                <c:pt idx="34">
                  <c:v>295.63580070866487</c:v>
                </c:pt>
                <c:pt idx="35">
                  <c:v>18.134064235367905</c:v>
                </c:pt>
                <c:pt idx="36">
                  <c:v>204.32615399946943</c:v>
                </c:pt>
                <c:pt idx="37">
                  <c:v>29.419855927498045</c:v>
                </c:pt>
                <c:pt idx="38">
                  <c:v>560.42469473535516</c:v>
                </c:pt>
                <c:pt idx="39">
                  <c:v>530.2847168497259</c:v>
                </c:pt>
                <c:pt idx="40">
                  <c:v>1057.2251542240951</c:v>
                </c:pt>
                <c:pt idx="41">
                  <c:v>112.84496133382923</c:v>
                </c:pt>
                <c:pt idx="42">
                  <c:v>748.67080166970368</c:v>
                </c:pt>
                <c:pt idx="43">
                  <c:v>770.59675624396107</c:v>
                </c:pt>
                <c:pt idx="44">
                  <c:v>98.585386060404659</c:v>
                </c:pt>
                <c:pt idx="45">
                  <c:v>967.74430927132698</c:v>
                </c:pt>
                <c:pt idx="46">
                  <c:v>151.16663204074851</c:v>
                </c:pt>
                <c:pt idx="47">
                  <c:v>162.6037117683214</c:v>
                </c:pt>
                <c:pt idx="48">
                  <c:v>25.265552188506259</c:v>
                </c:pt>
                <c:pt idx="49">
                  <c:v>134.0566537090744</c:v>
                </c:pt>
                <c:pt idx="50">
                  <c:v>80.662852040168886</c:v>
                </c:pt>
                <c:pt idx="51">
                  <c:v>294.76423412198989</c:v>
                </c:pt>
                <c:pt idx="52">
                  <c:v>653.28625674922046</c:v>
                </c:pt>
                <c:pt idx="53">
                  <c:v>143.51439318785253</c:v>
                </c:pt>
                <c:pt idx="54">
                  <c:v>263.92884918037214</c:v>
                </c:pt>
                <c:pt idx="55">
                  <c:v>13.041956632288821</c:v>
                </c:pt>
                <c:pt idx="56">
                  <c:v>158.76544958628293</c:v>
                </c:pt>
                <c:pt idx="57">
                  <c:v>18.657608815393157</c:v>
                </c:pt>
                <c:pt idx="58">
                  <c:v>513.91725718802661</c:v>
                </c:pt>
                <c:pt idx="59">
                  <c:v>430.71568362940656</c:v>
                </c:pt>
                <c:pt idx="60">
                  <c:v>696.11203988718933</c:v>
                </c:pt>
                <c:pt idx="61">
                  <c:v>64.29180746500279</c:v>
                </c:pt>
                <c:pt idx="62">
                  <c:v>465.50207422586004</c:v>
                </c:pt>
                <c:pt idx="63">
                  <c:v>341.08987760944524</c:v>
                </c:pt>
                <c:pt idx="64">
                  <c:v>40.446434599201204</c:v>
                </c:pt>
                <c:pt idx="65">
                  <c:v>610.05494678616196</c:v>
                </c:pt>
                <c:pt idx="66">
                  <c:v>79.481573277908382</c:v>
                </c:pt>
                <c:pt idx="67">
                  <c:v>57.2452395041514</c:v>
                </c:pt>
                <c:pt idx="68">
                  <c:v>15.477904337266107</c:v>
                </c:pt>
                <c:pt idx="69">
                  <c:v>57.125772523076229</c:v>
                </c:pt>
                <c:pt idx="70">
                  <c:v>26.154914886768431</c:v>
                </c:pt>
                <c:pt idx="71">
                  <c:v>106.32996362535016</c:v>
                </c:pt>
                <c:pt idx="72">
                  <c:v>360.71148288217961</c:v>
                </c:pt>
                <c:pt idx="73">
                  <c:v>42.158356679737373</c:v>
                </c:pt>
                <c:pt idx="74">
                  <c:v>155.51830073733535</c:v>
                </c:pt>
                <c:pt idx="75">
                  <c:v>4.5893797627050841</c:v>
                </c:pt>
                <c:pt idx="76">
                  <c:v>45.800612300507083</c:v>
                </c:pt>
                <c:pt idx="77">
                  <c:v>2.2748043815766041</c:v>
                </c:pt>
                <c:pt idx="78">
                  <c:v>323.14434657631176</c:v>
                </c:pt>
                <c:pt idx="79">
                  <c:v>146.29655036883773</c:v>
                </c:pt>
                <c:pt idx="80">
                  <c:v>739.42360519271131</c:v>
                </c:pt>
                <c:pt idx="81">
                  <c:v>68.61520993614883</c:v>
                </c:pt>
                <c:pt idx="82">
                  <c:v>504.16707589712928</c:v>
                </c:pt>
                <c:pt idx="83">
                  <c:v>399.33989928537801</c:v>
                </c:pt>
                <c:pt idx="84">
                  <c:v>46.841633698660715</c:v>
                </c:pt>
                <c:pt idx="85">
                  <c:v>652.88844124778063</c:v>
                </c:pt>
                <c:pt idx="86">
                  <c:v>88.790040667091787</c:v>
                </c:pt>
                <c:pt idx="87">
                  <c:v>71.504358335018608</c:v>
                </c:pt>
                <c:pt idx="88">
                  <c:v>16.527944562104818</c:v>
                </c:pt>
                <c:pt idx="89">
                  <c:v>66.337398030168714</c:v>
                </c:pt>
                <c:pt idx="90">
                  <c:v>32.809918055442914</c:v>
                </c:pt>
                <c:pt idx="91">
                  <c:v>132.6117776822764</c:v>
                </c:pt>
                <c:pt idx="92">
                  <c:v>396.2964621450526</c:v>
                </c:pt>
                <c:pt idx="93">
                  <c:v>54.599895308352068</c:v>
                </c:pt>
                <c:pt idx="94">
                  <c:v>169.49689353868675</c:v>
                </c:pt>
                <c:pt idx="95">
                  <c:v>5.6739981056893471</c:v>
                </c:pt>
                <c:pt idx="96">
                  <c:v>59.831418896902662</c:v>
                </c:pt>
                <c:pt idx="97">
                  <c:v>3.8885638631692911</c:v>
                </c:pt>
                <c:pt idx="98">
                  <c:v>347.82565332900424</c:v>
                </c:pt>
                <c:pt idx="99">
                  <c:v>184.90346330187992</c:v>
                </c:pt>
                <c:pt idx="100">
                  <c:v>1100.947184303956</c:v>
                </c:pt>
                <c:pt idx="101">
                  <c:v>117.61154979074252</c:v>
                </c:pt>
                <c:pt idx="102">
                  <c:v>776.37375924295588</c:v>
                </c:pt>
                <c:pt idx="103">
                  <c:v>826.60855351464818</c:v>
                </c:pt>
                <c:pt idx="104">
                  <c:v>109.74950018822462</c:v>
                </c:pt>
                <c:pt idx="105">
                  <c:v>1000.2159992741972</c:v>
                </c:pt>
                <c:pt idx="106">
                  <c:v>159.95746718799205</c:v>
                </c:pt>
                <c:pt idx="107">
                  <c:v>183.39059812783967</c:v>
                </c:pt>
                <c:pt idx="108">
                  <c:v>27.477979007533786</c:v>
                </c:pt>
                <c:pt idx="109">
                  <c:v>148.99022580846355</c:v>
                </c:pt>
                <c:pt idx="110">
                  <c:v>92.666859319553438</c:v>
                </c:pt>
                <c:pt idx="111">
                  <c:v>323.05560746995809</c:v>
                </c:pt>
                <c:pt idx="112">
                  <c:v>681.09238386681875</c:v>
                </c:pt>
                <c:pt idx="113">
                  <c:v>168.73462078005252</c:v>
                </c:pt>
                <c:pt idx="114">
                  <c:v>280.25411665855489</c:v>
                </c:pt>
                <c:pt idx="115">
                  <c:v>15.110675827268386</c:v>
                </c:pt>
                <c:pt idx="116">
                  <c:v>180.52795744480653</c:v>
                </c:pt>
                <c:pt idx="117">
                  <c:v>23.2225748791146</c:v>
                </c:pt>
                <c:pt idx="118">
                  <c:v>538.29949397241569</c:v>
                </c:pt>
                <c:pt idx="119">
                  <c:v>477.63262713901918</c:v>
                </c:pt>
                <c:pt idx="120">
                  <c:v>1184.3993786924875</c:v>
                </c:pt>
                <c:pt idx="121">
                  <c:v>125.33116173508793</c:v>
                </c:pt>
                <c:pt idx="122">
                  <c:v>812.81710388400745</c:v>
                </c:pt>
                <c:pt idx="123">
                  <c:v>907.55453375013894</c:v>
                </c:pt>
                <c:pt idx="124">
                  <c:v>122.54889373425743</c:v>
                </c:pt>
                <c:pt idx="125">
                  <c:v>1056.3434340284648</c:v>
                </c:pt>
                <c:pt idx="126">
                  <c:v>170.621228781577</c:v>
                </c:pt>
                <c:pt idx="127">
                  <c:v>212.60204234575116</c:v>
                </c:pt>
                <c:pt idx="128">
                  <c:v>30.681135697592012</c:v>
                </c:pt>
                <c:pt idx="129">
                  <c:v>170.69239963199169</c:v>
                </c:pt>
                <c:pt idx="130">
                  <c:v>108.65868466507746</c:v>
                </c:pt>
                <c:pt idx="131">
                  <c:v>357.490419522911</c:v>
                </c:pt>
                <c:pt idx="132">
                  <c:v>730.47706673377797</c:v>
                </c:pt>
                <c:pt idx="133">
                  <c:v>200.17891085852267</c:v>
                </c:pt>
                <c:pt idx="134">
                  <c:v>302.4602857230006</c:v>
                </c:pt>
                <c:pt idx="135">
                  <c:v>16.732982052285593</c:v>
                </c:pt>
                <c:pt idx="136">
                  <c:v>204.97280782653172</c:v>
                </c:pt>
                <c:pt idx="137">
                  <c:v>28.427521091628961</c:v>
                </c:pt>
                <c:pt idx="138">
                  <c:v>577.48927090776419</c:v>
                </c:pt>
                <c:pt idx="139">
                  <c:v>539.12992403994247</c:v>
                </c:pt>
                <c:pt idx="140">
                  <c:v>936.93474239833699</c:v>
                </c:pt>
                <c:pt idx="141">
                  <c:v>96.845622061330005</c:v>
                </c:pt>
                <c:pt idx="142">
                  <c:v>672.98279854687769</c:v>
                </c:pt>
                <c:pt idx="143">
                  <c:v>631.19861996241173</c:v>
                </c:pt>
                <c:pt idx="144">
                  <c:v>75.472366814794555</c:v>
                </c:pt>
                <c:pt idx="145">
                  <c:v>866.43016958709268</c:v>
                </c:pt>
                <c:pt idx="146">
                  <c:v>129.92853394536584</c:v>
                </c:pt>
                <c:pt idx="147">
                  <c:v>121.59107881188571</c:v>
                </c:pt>
                <c:pt idx="148">
                  <c:v>21.095522180159211</c:v>
                </c:pt>
                <c:pt idx="149">
                  <c:v>103.76176611794995</c:v>
                </c:pt>
                <c:pt idx="150">
                  <c:v>58.420845752048841</c:v>
                </c:pt>
                <c:pt idx="151">
                  <c:v>230.46026627807632</c:v>
                </c:pt>
                <c:pt idx="152">
                  <c:v>571.37737731002687</c:v>
                </c:pt>
                <c:pt idx="153">
                  <c:v>100.08807992902706</c:v>
                </c:pt>
                <c:pt idx="154">
                  <c:v>226.53709958162437</c:v>
                </c:pt>
                <c:pt idx="155">
                  <c:v>9.5986242244276276</c:v>
                </c:pt>
                <c:pt idx="156">
                  <c:v>114.88486763840807</c:v>
                </c:pt>
                <c:pt idx="157">
                  <c:v>10.994030361925374</c:v>
                </c:pt>
                <c:pt idx="158">
                  <c:v>458.26133937528436</c:v>
                </c:pt>
                <c:pt idx="159">
                  <c:v>326.8724293372876</c:v>
                </c:pt>
                <c:pt idx="160">
                  <c:v>517.45692393575439</c:v>
                </c:pt>
                <c:pt idx="161">
                  <c:v>48.774140807934181</c:v>
                </c:pt>
                <c:pt idx="162">
                  <c:v>327.73043541932412</c:v>
                </c:pt>
                <c:pt idx="163">
                  <c:v>209.75249076222636</c:v>
                </c:pt>
                <c:pt idx="164">
                  <c:v>26.711167315734102</c:v>
                </c:pt>
                <c:pt idx="165">
                  <c:v>443.96165254166777</c:v>
                </c:pt>
                <c:pt idx="166">
                  <c:v>53.12797272817609</c:v>
                </c:pt>
                <c:pt idx="167">
                  <c:v>32.110739720825315</c:v>
                </c:pt>
                <c:pt idx="168">
                  <c:v>12.267437307970642</c:v>
                </c:pt>
                <c:pt idx="169">
                  <c:v>36.363074863977928</c:v>
                </c:pt>
                <c:pt idx="170">
                  <c:v>15.144058746608247</c:v>
                </c:pt>
                <c:pt idx="171">
                  <c:v>57.31603146447614</c:v>
                </c:pt>
                <c:pt idx="172">
                  <c:v>250.80738914716542</c:v>
                </c:pt>
                <c:pt idx="173">
                  <c:v>22.411702176271266</c:v>
                </c:pt>
                <c:pt idx="174">
                  <c:v>111.0158790695063</c:v>
                </c:pt>
                <c:pt idx="175">
                  <c:v>2.0147607200883213</c:v>
                </c:pt>
                <c:pt idx="176">
                  <c:v>23.075239557446185</c:v>
                </c:pt>
                <c:pt idx="177">
                  <c:v>0.77808261675806745</c:v>
                </c:pt>
                <c:pt idx="178">
                  <c:v>234.33135486626398</c:v>
                </c:pt>
                <c:pt idx="179">
                  <c:v>76.392501355053184</c:v>
                </c:pt>
                <c:pt idx="180">
                  <c:v>461.30903418639082</c:v>
                </c:pt>
                <c:pt idx="181">
                  <c:v>43.248278677221656</c:v>
                </c:pt>
                <c:pt idx="182">
                  <c:v>283.96103272506673</c:v>
                </c:pt>
                <c:pt idx="183">
                  <c:v>174.02348830399697</c:v>
                </c:pt>
                <c:pt idx="184">
                  <c:v>21.620996483609346</c:v>
                </c:pt>
                <c:pt idx="185">
                  <c:v>388.7945085887643</c:v>
                </c:pt>
                <c:pt idx="186">
                  <c:v>45.100704959733378</c:v>
                </c:pt>
                <c:pt idx="187">
                  <c:v>25.403945786180344</c:v>
                </c:pt>
                <c:pt idx="188">
                  <c:v>11.020954282701993</c:v>
                </c:pt>
                <c:pt idx="189">
                  <c:v>29.536331512167539</c:v>
                </c:pt>
                <c:pt idx="190">
                  <c:v>12.025334751448188</c:v>
                </c:pt>
                <c:pt idx="191">
                  <c:v>42.883734786712566</c:v>
                </c:pt>
                <c:pt idx="192">
                  <c:v>214.59107621277533</c:v>
                </c:pt>
                <c:pt idx="193">
                  <c:v>16.884582893131558</c:v>
                </c:pt>
                <c:pt idx="194">
                  <c:v>97.776721151304656</c:v>
                </c:pt>
                <c:pt idx="195">
                  <c:v>1.0012508419553248</c:v>
                </c:pt>
                <c:pt idx="196">
                  <c:v>17.550790325126815</c:v>
                </c:pt>
                <c:pt idx="197">
                  <c:v>0.52583391228673504</c:v>
                </c:pt>
                <c:pt idx="198">
                  <c:v>207.00161151932448</c:v>
                </c:pt>
                <c:pt idx="199">
                  <c:v>55.418921181915856</c:v>
                </c:pt>
              </c:numCache>
            </c:numRef>
          </c:xVal>
          <c:yVal>
            <c:numRef>
              <c:f>[Collect_Indiviual_Data_LS1.xlsm]Trendlines!$J$5:$J$204</c:f>
              <c:numCache>
                <c:formatCode>General</c:formatCode>
                <c:ptCount val="200"/>
                <c:pt idx="0">
                  <c:v>587.25874612880318</c:v>
                </c:pt>
                <c:pt idx="1">
                  <c:v>59.940731105560857</c:v>
                </c:pt>
                <c:pt idx="2">
                  <c:v>386.76959324430703</c:v>
                </c:pt>
                <c:pt idx="3">
                  <c:v>243.16276017015568</c:v>
                </c:pt>
                <c:pt idx="4">
                  <c:v>35.685760562255574</c:v>
                </c:pt>
                <c:pt idx="5">
                  <c:v>520.81065051563655</c:v>
                </c:pt>
                <c:pt idx="6">
                  <c:v>66.1694231855423</c:v>
                </c:pt>
                <c:pt idx="7">
                  <c:v>54.738052188790036</c:v>
                </c:pt>
                <c:pt idx="8">
                  <c:v>14.783681028496458</c:v>
                </c:pt>
                <c:pt idx="9">
                  <c:v>48.116029593670845</c:v>
                </c:pt>
                <c:pt idx="10">
                  <c:v>25.530323010776023</c:v>
                </c:pt>
                <c:pt idx="11">
                  <c:v>61.733328488225801</c:v>
                </c:pt>
                <c:pt idx="12">
                  <c:v>293.45342901272335</c:v>
                </c:pt>
                <c:pt idx="13">
                  <c:v>34.714558260063576</c:v>
                </c:pt>
                <c:pt idx="14">
                  <c:v>125.60298575690308</c:v>
                </c:pt>
                <c:pt idx="15">
                  <c:v>1.551653567108457</c:v>
                </c:pt>
                <c:pt idx="16">
                  <c:v>25.988853452760818</c:v>
                </c:pt>
                <c:pt idx="17">
                  <c:v>2.6165807712627971</c:v>
                </c:pt>
                <c:pt idx="18">
                  <c:v>302.62555578356211</c:v>
                </c:pt>
                <c:pt idx="19">
                  <c:v>78.540981808341883</c:v>
                </c:pt>
                <c:pt idx="20">
                  <c:v>955.66274022108212</c:v>
                </c:pt>
                <c:pt idx="21">
                  <c:v>101.98044313828565</c:v>
                </c:pt>
                <c:pt idx="22">
                  <c:v>744.09732818678208</c:v>
                </c:pt>
                <c:pt idx="23">
                  <c:v>788.45273761984026</c:v>
                </c:pt>
                <c:pt idx="24">
                  <c:v>156.40720557228181</c:v>
                </c:pt>
                <c:pt idx="25">
                  <c:v>869.03245846141851</c:v>
                </c:pt>
                <c:pt idx="26">
                  <c:v>167.29141009373012</c:v>
                </c:pt>
                <c:pt idx="27">
                  <c:v>243.2760292992451</c:v>
                </c:pt>
                <c:pt idx="28">
                  <c:v>38.058627574910531</c:v>
                </c:pt>
                <c:pt idx="29">
                  <c:v>189.43725549878383</c:v>
                </c:pt>
                <c:pt idx="30">
                  <c:v>133.56956188593324</c:v>
                </c:pt>
                <c:pt idx="31">
                  <c:v>387.62531295997849</c:v>
                </c:pt>
                <c:pt idx="32">
                  <c:v>597.77854425009275</c:v>
                </c:pt>
                <c:pt idx="33">
                  <c:v>265.71383971959551</c:v>
                </c:pt>
                <c:pt idx="34">
                  <c:v>290.8818848492383</c:v>
                </c:pt>
                <c:pt idx="35">
                  <c:v>27.402230947453045</c:v>
                </c:pt>
                <c:pt idx="36">
                  <c:v>241.00856655159944</c:v>
                </c:pt>
                <c:pt idx="37">
                  <c:v>49.487574377712697</c:v>
                </c:pt>
                <c:pt idx="38">
                  <c:v>517.98902549613854</c:v>
                </c:pt>
                <c:pt idx="39">
                  <c:v>584.42508408938113</c:v>
                </c:pt>
                <c:pt idx="40">
                  <c:v>933.80639869098172</c:v>
                </c:pt>
                <c:pt idx="41">
                  <c:v>97.947564218615142</c:v>
                </c:pt>
                <c:pt idx="42">
                  <c:v>712.84949372772087</c:v>
                </c:pt>
                <c:pt idx="43">
                  <c:v>765.28593755453153</c:v>
                </c:pt>
                <c:pt idx="44">
                  <c:v>138.04706501815676</c:v>
                </c:pt>
                <c:pt idx="45">
                  <c:v>852.45751125437948</c:v>
                </c:pt>
                <c:pt idx="46">
                  <c:v>158.16412756999787</c:v>
                </c:pt>
                <c:pt idx="47">
                  <c:v>220.28561809759623</c:v>
                </c:pt>
                <c:pt idx="48">
                  <c:v>33.846171200896343</c:v>
                </c:pt>
                <c:pt idx="49">
                  <c:v>168.38581553692248</c:v>
                </c:pt>
                <c:pt idx="50">
                  <c:v>118.40511486942709</c:v>
                </c:pt>
                <c:pt idx="51">
                  <c:v>355.43772693129961</c:v>
                </c:pt>
                <c:pt idx="52">
                  <c:v>587.29981424349296</c:v>
                </c:pt>
                <c:pt idx="53">
                  <c:v>222.92152791288675</c:v>
                </c:pt>
                <c:pt idx="54">
                  <c:v>274.2167519314458</c:v>
                </c:pt>
                <c:pt idx="55">
                  <c:v>20.470062302363235</c:v>
                </c:pt>
                <c:pt idx="56">
                  <c:v>214.94856319028298</c:v>
                </c:pt>
                <c:pt idx="57">
                  <c:v>38.813369968938872</c:v>
                </c:pt>
                <c:pt idx="58">
                  <c:v>499.65830487013881</c:v>
                </c:pt>
                <c:pt idx="59">
                  <c:v>531.42692293404207</c:v>
                </c:pt>
                <c:pt idx="60">
                  <c:v>880.93693581330206</c:v>
                </c:pt>
                <c:pt idx="61">
                  <c:v>89.975017148458576</c:v>
                </c:pt>
                <c:pt idx="62">
                  <c:v>659.70897404638447</c:v>
                </c:pt>
                <c:pt idx="63">
                  <c:v>681.80292658859685</c:v>
                </c:pt>
                <c:pt idx="64">
                  <c:v>102.25547582863125</c:v>
                </c:pt>
                <c:pt idx="65">
                  <c:v>813.75097125841842</c:v>
                </c:pt>
                <c:pt idx="66">
                  <c:v>136.63812593569489</c:v>
                </c:pt>
                <c:pt idx="67">
                  <c:v>171.37019525361649</c:v>
                </c:pt>
                <c:pt idx="68">
                  <c:v>26.499053490083185</c:v>
                </c:pt>
                <c:pt idx="69">
                  <c:v>131.01048781358958</c:v>
                </c:pt>
                <c:pt idx="70">
                  <c:v>82.463149336732116</c:v>
                </c:pt>
                <c:pt idx="71">
                  <c:v>286.74683324228567</c:v>
                </c:pt>
                <c:pt idx="72">
                  <c:v>552.99993416389668</c:v>
                </c:pt>
                <c:pt idx="73">
                  <c:v>139.30726932008025</c:v>
                </c:pt>
                <c:pt idx="74">
                  <c:v>239.57460435952314</c:v>
                </c:pt>
                <c:pt idx="75">
                  <c:v>12.482327574507687</c:v>
                </c:pt>
                <c:pt idx="76">
                  <c:v>157.72831216681703</c:v>
                </c:pt>
                <c:pt idx="77">
                  <c:v>20.782127726700963</c:v>
                </c:pt>
                <c:pt idx="78">
                  <c:v>452.61415589996102</c:v>
                </c:pt>
                <c:pt idx="79">
                  <c:v>413.66113630258224</c:v>
                </c:pt>
                <c:pt idx="80">
                  <c:v>905.36131495978691</c:v>
                </c:pt>
                <c:pt idx="81">
                  <c:v>93.145148502583197</c:v>
                </c:pt>
                <c:pt idx="82">
                  <c:v>682.74885069587322</c:v>
                </c:pt>
                <c:pt idx="83">
                  <c:v>727.22276369411452</c:v>
                </c:pt>
                <c:pt idx="84">
                  <c:v>118.3278191876942</c:v>
                </c:pt>
                <c:pt idx="85">
                  <c:v>832.35781350944751</c:v>
                </c:pt>
                <c:pt idx="86">
                  <c:v>146.85383338642001</c:v>
                </c:pt>
                <c:pt idx="87">
                  <c:v>193.77707595141965</c:v>
                </c:pt>
                <c:pt idx="88">
                  <c:v>29.272176528869533</c:v>
                </c:pt>
                <c:pt idx="89">
                  <c:v>146.83061855572186</c:v>
                </c:pt>
                <c:pt idx="90">
                  <c:v>99.040254177152093</c:v>
                </c:pt>
                <c:pt idx="91">
                  <c:v>318.46325670850484</c:v>
                </c:pt>
                <c:pt idx="92">
                  <c:v>570.85392468364012</c:v>
                </c:pt>
                <c:pt idx="93">
                  <c:v>177.47925282737808</c:v>
                </c:pt>
                <c:pt idx="94">
                  <c:v>257.03292215681324</c:v>
                </c:pt>
                <c:pt idx="95">
                  <c:v>14.260427541334067</c:v>
                </c:pt>
                <c:pt idx="96">
                  <c:v>183.5562960380112</c:v>
                </c:pt>
                <c:pt idx="97">
                  <c:v>29.486454360402313</c:v>
                </c:pt>
                <c:pt idx="98">
                  <c:v>476.16753867718404</c:v>
                </c:pt>
                <c:pt idx="99">
                  <c:v>470.22124851841352</c:v>
                </c:pt>
                <c:pt idx="100">
                  <c:v>939.61553427170134</c:v>
                </c:pt>
                <c:pt idx="101">
                  <c:v>99.01129581380188</c:v>
                </c:pt>
                <c:pt idx="102">
                  <c:v>721.41025083141494</c:v>
                </c:pt>
                <c:pt idx="103">
                  <c:v>771.58669222393632</c:v>
                </c:pt>
                <c:pt idx="104">
                  <c:v>142.96733573733849</c:v>
                </c:pt>
                <c:pt idx="105">
                  <c:v>857.38093018855614</c:v>
                </c:pt>
                <c:pt idx="106">
                  <c:v>160.77626983693639</c:v>
                </c:pt>
                <c:pt idx="107">
                  <c:v>227.06112616284236</c:v>
                </c:pt>
                <c:pt idx="108">
                  <c:v>34.96011666195588</c:v>
                </c:pt>
                <c:pt idx="109">
                  <c:v>174.16016102641098</c:v>
                </c:pt>
                <c:pt idx="110">
                  <c:v>122.2909237654811</c:v>
                </c:pt>
                <c:pt idx="111">
                  <c:v>364.74379260805478</c:v>
                </c:pt>
                <c:pt idx="112">
                  <c:v>590.47620292422073</c:v>
                </c:pt>
                <c:pt idx="113">
                  <c:v>234.08442614513277</c:v>
                </c:pt>
                <c:pt idx="114">
                  <c:v>279.00741856991306</c:v>
                </c:pt>
                <c:pt idx="115">
                  <c:v>22.149868382748672</c:v>
                </c:pt>
                <c:pt idx="116">
                  <c:v>221.58587174558204</c:v>
                </c:pt>
                <c:pt idx="117">
                  <c:v>41.3823936670493</c:v>
                </c:pt>
                <c:pt idx="118">
                  <c:v>505.35985471361391</c:v>
                </c:pt>
                <c:pt idx="119">
                  <c:v>545.77831191669043</c:v>
                </c:pt>
                <c:pt idx="120">
                  <c:v>942.5435011250504</c:v>
                </c:pt>
                <c:pt idx="121">
                  <c:v>99.410842407172495</c:v>
                </c:pt>
                <c:pt idx="122">
                  <c:v>725.7989316320311</c:v>
                </c:pt>
                <c:pt idx="123">
                  <c:v>774.6694269788693</c:v>
                </c:pt>
                <c:pt idx="124">
                  <c:v>144.97215452109759</c:v>
                </c:pt>
                <c:pt idx="125">
                  <c:v>859.66481498082896</c:v>
                </c:pt>
                <c:pt idx="126">
                  <c:v>161.78478630747446</c:v>
                </c:pt>
                <c:pt idx="127">
                  <c:v>229.7517203356735</c:v>
                </c:pt>
                <c:pt idx="128">
                  <c:v>35.584727113813877</c:v>
                </c:pt>
                <c:pt idx="129">
                  <c:v>176.82604518081877</c:v>
                </c:pt>
                <c:pt idx="130">
                  <c:v>124.17571964771636</c:v>
                </c:pt>
                <c:pt idx="131">
                  <c:v>368.01194772493659</c:v>
                </c:pt>
                <c:pt idx="132">
                  <c:v>591.9357197905689</c:v>
                </c:pt>
                <c:pt idx="133">
                  <c:v>239.9391875221678</c:v>
                </c:pt>
                <c:pt idx="134">
                  <c:v>281.43441964854787</c:v>
                </c:pt>
                <c:pt idx="135">
                  <c:v>23.050932945182613</c:v>
                </c:pt>
                <c:pt idx="136">
                  <c:v>225.07218583916503</c:v>
                </c:pt>
                <c:pt idx="137">
                  <c:v>42.819593884272145</c:v>
                </c:pt>
                <c:pt idx="138">
                  <c:v>507.74436806028774</c:v>
                </c:pt>
                <c:pt idx="139">
                  <c:v>553.14001814520486</c:v>
                </c:pt>
                <c:pt idx="140">
                  <c:v>919.82001111202248</c:v>
                </c:pt>
                <c:pt idx="141">
                  <c:v>95.377781046866843</c:v>
                </c:pt>
                <c:pt idx="142">
                  <c:v>696.18869396443552</c:v>
                </c:pt>
                <c:pt idx="143">
                  <c:v>747.83008630902964</c:v>
                </c:pt>
                <c:pt idx="144">
                  <c:v>127.713298399492</c:v>
                </c:pt>
                <c:pt idx="145">
                  <c:v>842.01669017664119</c:v>
                </c:pt>
                <c:pt idx="146">
                  <c:v>153.19714553457243</c:v>
                </c:pt>
                <c:pt idx="147">
                  <c:v>205.88246704652099</c:v>
                </c:pt>
                <c:pt idx="148">
                  <c:v>31.505033643626216</c:v>
                </c:pt>
                <c:pt idx="149">
                  <c:v>156.51216519549132</c:v>
                </c:pt>
                <c:pt idx="150">
                  <c:v>109.36434492106507</c:v>
                </c:pt>
                <c:pt idx="151">
                  <c:v>334.98365502393</c:v>
                </c:pt>
                <c:pt idx="152">
                  <c:v>578.15473999237372</c:v>
                </c:pt>
                <c:pt idx="153">
                  <c:v>197.90499200822552</c:v>
                </c:pt>
                <c:pt idx="154">
                  <c:v>266.1482760994985</c:v>
                </c:pt>
                <c:pt idx="155">
                  <c:v>17.112574394285875</c:v>
                </c:pt>
                <c:pt idx="156">
                  <c:v>198.68058360064285</c:v>
                </c:pt>
                <c:pt idx="157">
                  <c:v>33.680993198616875</c:v>
                </c:pt>
                <c:pt idx="158">
                  <c:v>487.18013623468585</c:v>
                </c:pt>
                <c:pt idx="159">
                  <c:v>498.02191717122747</c:v>
                </c:pt>
                <c:pt idx="160">
                  <c:v>855.0612634649699</c:v>
                </c:pt>
                <c:pt idx="161">
                  <c:v>87.854310547772272</c:v>
                </c:pt>
                <c:pt idx="162">
                  <c:v>643.33685031520156</c:v>
                </c:pt>
                <c:pt idx="163">
                  <c:v>648.66447650010264</c:v>
                </c:pt>
                <c:pt idx="164">
                  <c:v>93.987904126200988</c:v>
                </c:pt>
                <c:pt idx="165">
                  <c:v>798.72419842072861</c:v>
                </c:pt>
                <c:pt idx="166">
                  <c:v>129.73992340273324</c:v>
                </c:pt>
                <c:pt idx="167">
                  <c:v>156.58074122988867</c:v>
                </c:pt>
                <c:pt idx="168">
                  <c:v>25.149296915422489</c:v>
                </c:pt>
                <c:pt idx="169">
                  <c:v>121.37696355461493</c:v>
                </c:pt>
                <c:pt idx="170">
                  <c:v>73.217020708207386</c:v>
                </c:pt>
                <c:pt idx="171">
                  <c:v>265.92385218451847</c:v>
                </c:pt>
                <c:pt idx="172">
                  <c:v>535.87097563600855</c:v>
                </c:pt>
                <c:pt idx="173">
                  <c:v>121.89455008485501</c:v>
                </c:pt>
                <c:pt idx="174">
                  <c:v>223.79511611709154</c:v>
                </c:pt>
                <c:pt idx="175">
                  <c:v>11.869452594690006</c:v>
                </c:pt>
                <c:pt idx="176">
                  <c:v>137.70041606049216</c:v>
                </c:pt>
                <c:pt idx="177">
                  <c:v>16.504141635655674</c:v>
                </c:pt>
                <c:pt idx="178">
                  <c:v>438.23196773071169</c:v>
                </c:pt>
                <c:pt idx="179">
                  <c:v>375.14388668949852</c:v>
                </c:pt>
                <c:pt idx="180">
                  <c:v>850.24963276673293</c:v>
                </c:pt>
                <c:pt idx="181">
                  <c:v>87.556460508094702</c:v>
                </c:pt>
                <c:pt idx="182">
                  <c:v>640.55490304981038</c:v>
                </c:pt>
                <c:pt idx="183">
                  <c:v>642.30969390332416</c:v>
                </c:pt>
                <c:pt idx="184">
                  <c:v>92.697644662412216</c:v>
                </c:pt>
                <c:pt idx="185">
                  <c:v>796.49983760802274</c:v>
                </c:pt>
                <c:pt idx="186">
                  <c:v>128.92138675481561</c:v>
                </c:pt>
                <c:pt idx="187">
                  <c:v>154.03531366431022</c:v>
                </c:pt>
                <c:pt idx="188">
                  <c:v>24.952939136472295</c:v>
                </c:pt>
                <c:pt idx="189">
                  <c:v>120.05271322241092</c:v>
                </c:pt>
                <c:pt idx="190">
                  <c:v>71.699350283306543</c:v>
                </c:pt>
                <c:pt idx="191">
                  <c:v>262.21474641256344</c:v>
                </c:pt>
                <c:pt idx="192">
                  <c:v>533.02532010986022</c:v>
                </c:pt>
                <c:pt idx="193">
                  <c:v>119.64585851970372</c:v>
                </c:pt>
                <c:pt idx="194">
                  <c:v>221.74078287606332</c:v>
                </c:pt>
                <c:pt idx="195">
                  <c:v>11.78517884585743</c:v>
                </c:pt>
                <c:pt idx="196">
                  <c:v>135.0031728331914</c:v>
                </c:pt>
                <c:pt idx="197">
                  <c:v>16.018323415759987</c:v>
                </c:pt>
                <c:pt idx="198">
                  <c:v>435.10222964607311</c:v>
                </c:pt>
                <c:pt idx="199">
                  <c:v>369.57050733498164</c:v>
                </c:pt>
              </c:numCache>
            </c:numRef>
          </c:yVal>
          <c:smooth val="0"/>
          <c:extLst>
            <c:ext xmlns:c16="http://schemas.microsoft.com/office/drawing/2014/chart" uri="{C3380CC4-5D6E-409C-BE32-E72D297353CC}">
              <c16:uniqueId val="{00000000-8F42-4F9E-986B-D0433B377388}"/>
            </c:ext>
          </c:extLst>
        </c:ser>
        <c:dLbls>
          <c:showLegendKey val="0"/>
          <c:showVal val="0"/>
          <c:showCatName val="0"/>
          <c:showSerName val="0"/>
          <c:showPercent val="0"/>
          <c:showBubbleSize val="0"/>
        </c:dLbls>
        <c:axId val="791705264"/>
        <c:axId val="791705824"/>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Collect_Indiviual_Data_LS1.xlsm]Butte!$C$7:$C$26</c15:sqref>
                        </c15:formulaRef>
                      </c:ext>
                    </c:extLst>
                    <c:numCache>
                      <c:formatCode>General</c:formatCode>
                      <c:ptCount val="20"/>
                      <c:pt idx="0">
                        <c:v>422.0460548454173</c:v>
                      </c:pt>
                      <c:pt idx="1">
                        <c:v>61.866401410439245</c:v>
                      </c:pt>
                      <c:pt idx="2">
                        <c:v>177.63749161124645</c:v>
                      </c:pt>
                      <c:pt idx="3">
                        <c:v>156.11668139158397</c:v>
                      </c:pt>
                      <c:pt idx="4">
                        <c:v>16.217856316324319</c:v>
                      </c:pt>
                      <c:pt idx="5">
                        <c:v>261.75192569578292</c:v>
                      </c:pt>
                      <c:pt idx="6">
                        <c:v>49.890829702216628</c:v>
                      </c:pt>
                      <c:pt idx="7">
                        <c:v>25.889170127481048</c:v>
                      </c:pt>
                      <c:pt idx="8">
                        <c:v>14.61742801013796</c:v>
                      </c:pt>
                      <c:pt idx="9">
                        <c:v>32.125668961385671</c:v>
                      </c:pt>
                      <c:pt idx="10">
                        <c:v>9.7925176602066841</c:v>
                      </c:pt>
                      <c:pt idx="11">
                        <c:v>38.281855089153026</c:v>
                      </c:pt>
                      <c:pt idx="12">
                        <c:v>177.88792183354752</c:v>
                      </c:pt>
                      <c:pt idx="13">
                        <c:v>4.7107205522911055</c:v>
                      </c:pt>
                      <c:pt idx="14">
                        <c:v>100.68667002806211</c:v>
                      </c:pt>
                      <c:pt idx="15">
                        <c:v>7.0147857894344066</c:v>
                      </c:pt>
                      <c:pt idx="16">
                        <c:v>28.165469241832916</c:v>
                      </c:pt>
                      <c:pt idx="17">
                        <c:v>4.0626122358174772</c:v>
                      </c:pt>
                      <c:pt idx="18">
                        <c:v>176.64503632683591</c:v>
                      </c:pt>
                      <c:pt idx="19">
                        <c:v>14.97280341315121</c:v>
                      </c:pt>
                    </c:numCache>
                  </c:numRef>
                </c:xVal>
                <c:yVal>
                  <c:numRef>
                    <c:extLst>
                      <c:ext uri="{02D57815-91ED-43cb-92C2-25804820EDAC}">
                        <c15:formulaRef>
                          <c15:sqref>[Collect_Indiviual_Data_LS1.xlsm]Butte!$I$7:$I$26</c15:sqref>
                        </c15:formulaRef>
                      </c:ext>
                    </c:extLst>
                    <c:numCache>
                      <c:formatCode>General</c:formatCode>
                      <c:ptCount val="20"/>
                      <c:pt idx="0">
                        <c:v>918.7052641147809</c:v>
                      </c:pt>
                      <c:pt idx="1">
                        <c:v>111.99317243849123</c:v>
                      </c:pt>
                      <c:pt idx="2">
                        <c:v>725.88969101352961</c:v>
                      </c:pt>
                      <c:pt idx="3">
                        <c:v>658.23728679063277</c:v>
                      </c:pt>
                      <c:pt idx="4">
                        <c:v>75.257924479148187</c:v>
                      </c:pt>
                      <c:pt idx="5">
                        <c:v>840.94837109637865</c:v>
                      </c:pt>
                      <c:pt idx="6">
                        <c:v>158.85834784528143</c:v>
                      </c:pt>
                      <c:pt idx="7">
                        <c:v>178.10507985127191</c:v>
                      </c:pt>
                      <c:pt idx="8">
                        <c:v>18.39909211531857</c:v>
                      </c:pt>
                      <c:pt idx="9">
                        <c:v>172.53181851960423</c:v>
                      </c:pt>
                      <c:pt idx="10">
                        <c:v>60.998290862764954</c:v>
                      </c:pt>
                      <c:pt idx="11">
                        <c:v>378.65152370665055</c:v>
                      </c:pt>
                      <c:pt idx="12">
                        <c:v>607.24110543061249</c:v>
                      </c:pt>
                      <c:pt idx="13">
                        <c:v>99.841880374229547</c:v>
                      </c:pt>
                      <c:pt idx="14">
                        <c:v>307.74951671119697</c:v>
                      </c:pt>
                      <c:pt idx="15">
                        <c:v>43.120899356244884</c:v>
                      </c:pt>
                      <c:pt idx="16">
                        <c:v>259.45503901733849</c:v>
                      </c:pt>
                      <c:pt idx="17">
                        <c:v>111.83066072724078</c:v>
                      </c:pt>
                      <c:pt idx="18">
                        <c:v>419.01224396794174</c:v>
                      </c:pt>
                      <c:pt idx="19">
                        <c:v>416.67190684099825</c:v>
                      </c:pt>
                    </c:numCache>
                  </c:numRef>
                </c:yVal>
                <c:smooth val="0"/>
                <c:extLst>
                  <c:ext xmlns:c16="http://schemas.microsoft.com/office/drawing/2014/chart" uri="{C3380CC4-5D6E-409C-BE32-E72D297353CC}">
                    <c16:uniqueId val="{00000001-4146-4E62-947B-264ECEF700DD}"/>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Eureka!$C$7:$C$26</c15:sqref>
                        </c15:formulaRef>
                      </c:ext>
                    </c:extLst>
                    <c:numCache>
                      <c:formatCode>General</c:formatCode>
                      <c:ptCount val="20"/>
                      <c:pt idx="0">
                        <c:v>1502.2442355927151</c:v>
                      </c:pt>
                      <c:pt idx="1">
                        <c:v>204.46984455087727</c:v>
                      </c:pt>
                      <c:pt idx="2">
                        <c:v>1172.0916052295661</c:v>
                      </c:pt>
                      <c:pt idx="3">
                        <c:v>1246.0656328182151</c:v>
                      </c:pt>
                      <c:pt idx="4">
                        <c:v>244.7711689121999</c:v>
                      </c:pt>
                      <c:pt idx="5">
                        <c:v>1353.1362703256402</c:v>
                      </c:pt>
                      <c:pt idx="6">
                        <c:v>238.83070234303437</c:v>
                      </c:pt>
                      <c:pt idx="7">
                        <c:v>472.44784752970293</c:v>
                      </c:pt>
                      <c:pt idx="8">
                        <c:v>52.337785089934194</c:v>
                      </c:pt>
                      <c:pt idx="9">
                        <c:v>471.66010072031207</c:v>
                      </c:pt>
                      <c:pt idx="10">
                        <c:v>263.12124132740445</c:v>
                      </c:pt>
                      <c:pt idx="11">
                        <c:v>627.45807038231214</c:v>
                      </c:pt>
                      <c:pt idx="12">
                        <c:v>926.12543100223752</c:v>
                      </c:pt>
                      <c:pt idx="13">
                        <c:v>600.75641741799541</c:v>
                      </c:pt>
                      <c:pt idx="14">
                        <c:v>406.78427455780434</c:v>
                      </c:pt>
                      <c:pt idx="15">
                        <c:v>78.921008147604425</c:v>
                      </c:pt>
                      <c:pt idx="16">
                        <c:v>466.21314540283072</c:v>
                      </c:pt>
                      <c:pt idx="17">
                        <c:v>254.83615885690668</c:v>
                      </c:pt>
                      <c:pt idx="18">
                        <c:v>773.35747359679385</c:v>
                      </c:pt>
                      <c:pt idx="19">
                        <c:v>1119.4573220824036</c:v>
                      </c:pt>
                    </c:numCache>
                  </c:numRef>
                </c:xVal>
                <c:yVal>
                  <c:numRef>
                    <c:extLst xmlns:c15="http://schemas.microsoft.com/office/drawing/2012/chart">
                      <c:ext xmlns:c15="http://schemas.microsoft.com/office/drawing/2012/chart" uri="{02D57815-91ED-43cb-92C2-25804820EDAC}">
                        <c15:formulaRef>
                          <c15:sqref>[Collect_Indiviual_Data_LS1.xlsm]Eureka!$I$7:$I$26</c15:sqref>
                        </c15:formulaRef>
                      </c:ext>
                    </c:extLst>
                    <c:numCache>
                      <c:formatCode>General</c:formatCode>
                      <c:ptCount val="20"/>
                      <c:pt idx="0">
                        <c:v>1038.0245662964967</c:v>
                      </c:pt>
                      <c:pt idx="1">
                        <c:v>159.95581973058722</c:v>
                      </c:pt>
                      <c:pt idx="2">
                        <c:v>935.37084101706455</c:v>
                      </c:pt>
                      <c:pt idx="3">
                        <c:v>911.46640823676057</c:v>
                      </c:pt>
                      <c:pt idx="4">
                        <c:v>239.44443936135244</c:v>
                      </c:pt>
                      <c:pt idx="5">
                        <c:v>1006.579506969661</c:v>
                      </c:pt>
                      <c:pt idx="6">
                        <c:v>198.72211384442201</c:v>
                      </c:pt>
                      <c:pt idx="7">
                        <c:v>389.18689818466572</c:v>
                      </c:pt>
                      <c:pt idx="8">
                        <c:v>62.401318730671335</c:v>
                      </c:pt>
                      <c:pt idx="9">
                        <c:v>389.70326279028973</c:v>
                      </c:pt>
                      <c:pt idx="10">
                        <c:v>208.36305822187751</c:v>
                      </c:pt>
                      <c:pt idx="11">
                        <c:v>520.60508970860974</c:v>
                      </c:pt>
                      <c:pt idx="12">
                        <c:v>686.0492030783912</c:v>
                      </c:pt>
                      <c:pt idx="13">
                        <c:v>463.38290078288014</c:v>
                      </c:pt>
                      <c:pt idx="14">
                        <c:v>334.5376497701053</c:v>
                      </c:pt>
                      <c:pt idx="15">
                        <c:v>64.506200420656654</c:v>
                      </c:pt>
                      <c:pt idx="16">
                        <c:v>380.78253537501951</c:v>
                      </c:pt>
                      <c:pt idx="17">
                        <c:v>209.75411183272664</c:v>
                      </c:pt>
                      <c:pt idx="18">
                        <c:v>591.12437218887692</c:v>
                      </c:pt>
                      <c:pt idx="19">
                        <c:v>921.84838013654053</c:v>
                      </c:pt>
                    </c:numCache>
                  </c:numRef>
                </c:yVal>
                <c:smooth val="0"/>
                <c:extLst xmlns:c15="http://schemas.microsoft.com/office/drawing/2012/chart">
                  <c:ext xmlns:c16="http://schemas.microsoft.com/office/drawing/2014/chart" uri="{C3380CC4-5D6E-409C-BE32-E72D297353CC}">
                    <c16:uniqueId val="{00000003-4146-4E62-947B-264ECEF700DD}"/>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ta Monica'!$C$7:$C$26</c15:sqref>
                        </c15:formulaRef>
                      </c:ext>
                    </c:extLst>
                    <c:numCache>
                      <c:formatCode>General</c:formatCode>
                      <c:ptCount val="20"/>
                      <c:pt idx="0">
                        <c:v>1467.8044915824992</c:v>
                      </c:pt>
                      <c:pt idx="1">
                        <c:v>192.54116449587428</c:v>
                      </c:pt>
                      <c:pt idx="2">
                        <c:v>1138.3547195400533</c:v>
                      </c:pt>
                      <c:pt idx="3">
                        <c:v>1213.2904743112683</c:v>
                      </c:pt>
                      <c:pt idx="4">
                        <c:v>210.92261882798667</c:v>
                      </c:pt>
                      <c:pt idx="5">
                        <c:v>1314.1340640758826</c:v>
                      </c:pt>
                      <c:pt idx="6">
                        <c:v>229.80603143170984</c:v>
                      </c:pt>
                      <c:pt idx="7">
                        <c:v>420.30064244134468</c:v>
                      </c:pt>
                      <c:pt idx="8">
                        <c:v>41.589484802965494</c:v>
                      </c:pt>
                      <c:pt idx="9">
                        <c:v>428.90425203049881</c:v>
                      </c:pt>
                      <c:pt idx="10">
                        <c:v>232.10263514641565</c:v>
                      </c:pt>
                      <c:pt idx="11">
                        <c:v>606.87598609070221</c:v>
                      </c:pt>
                      <c:pt idx="12">
                        <c:v>907.11761283946487</c:v>
                      </c:pt>
                      <c:pt idx="13">
                        <c:v>524.47346576806569</c:v>
                      </c:pt>
                      <c:pt idx="14">
                        <c:v>404.01312500656746</c:v>
                      </c:pt>
                      <c:pt idx="15">
                        <c:v>75.623606917310184</c:v>
                      </c:pt>
                      <c:pt idx="16">
                        <c:v>452.44878890688824</c:v>
                      </c:pt>
                      <c:pt idx="17">
                        <c:v>239.22173117363411</c:v>
                      </c:pt>
                      <c:pt idx="18">
                        <c:v>730.76829282625306</c:v>
                      </c:pt>
                      <c:pt idx="19">
                        <c:v>1017.8091684786963</c:v>
                      </c:pt>
                    </c:numCache>
                  </c:numRef>
                </c:xVal>
                <c:yVal>
                  <c:numRef>
                    <c:extLst xmlns:c15="http://schemas.microsoft.com/office/drawing/2012/chart">
                      <c:ext xmlns:c15="http://schemas.microsoft.com/office/drawing/2012/chart" uri="{02D57815-91ED-43cb-92C2-25804820EDAC}">
                        <c15:formulaRef>
                          <c15:sqref>'[Collect_Indiviual_Data_LS1.xlsm]Santa Monica'!$I$7:$I$26</c15:sqref>
                        </c15:formulaRef>
                      </c:ext>
                    </c:extLst>
                    <c:numCache>
                      <c:formatCode>General</c:formatCode>
                      <c:ptCount val="20"/>
                      <c:pt idx="0">
                        <c:v>1031.2521608804977</c:v>
                      </c:pt>
                      <c:pt idx="1">
                        <c:v>155.14869725471124</c:v>
                      </c:pt>
                      <c:pt idx="2">
                        <c:v>930.30014376513805</c:v>
                      </c:pt>
                      <c:pt idx="3">
                        <c:v>907.25800325726891</c:v>
                      </c:pt>
                      <c:pt idx="4">
                        <c:v>209.32924369166921</c:v>
                      </c:pt>
                      <c:pt idx="5">
                        <c:v>1006.5729726011011</c:v>
                      </c:pt>
                      <c:pt idx="6">
                        <c:v>197.02510036623733</c:v>
                      </c:pt>
                      <c:pt idx="7">
                        <c:v>369.45369533324009</c:v>
                      </c:pt>
                      <c:pt idx="8">
                        <c:v>44.888304980477542</c:v>
                      </c:pt>
                      <c:pt idx="9">
                        <c:v>377.95217426348432</c:v>
                      </c:pt>
                      <c:pt idx="10">
                        <c:v>194.17483399360506</c:v>
                      </c:pt>
                      <c:pt idx="11">
                        <c:v>508.42840041574721</c:v>
                      </c:pt>
                      <c:pt idx="12">
                        <c:v>686.0635942711491</c:v>
                      </c:pt>
                      <c:pt idx="13">
                        <c:v>459.60470440420039</c:v>
                      </c:pt>
                      <c:pt idx="14">
                        <c:v>330.84257225421351</c:v>
                      </c:pt>
                      <c:pt idx="15">
                        <c:v>64.506200420656654</c:v>
                      </c:pt>
                      <c:pt idx="16">
                        <c:v>375.99321814837344</c:v>
                      </c:pt>
                      <c:pt idx="17">
                        <c:v>205.23737150429176</c:v>
                      </c:pt>
                      <c:pt idx="18">
                        <c:v>580.02183916609692</c:v>
                      </c:pt>
                      <c:pt idx="19">
                        <c:v>897.64814449323308</c:v>
                      </c:pt>
                    </c:numCache>
                  </c:numRef>
                </c:yVal>
                <c:smooth val="0"/>
                <c:extLst xmlns:c15="http://schemas.microsoft.com/office/drawing/2012/chart">
                  <c:ext xmlns:c16="http://schemas.microsoft.com/office/drawing/2014/chart" uri="{C3380CC4-5D6E-409C-BE32-E72D297353CC}">
                    <c16:uniqueId val="{00000005-4146-4E62-947B-264ECEF700DD}"/>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Portland!$C$7:$C$26</c15:sqref>
                        </c15:formulaRef>
                      </c:ext>
                    </c:extLst>
                    <c:numCache>
                      <c:formatCode>General</c:formatCode>
                      <c:ptCount val="20"/>
                      <c:pt idx="0">
                        <c:v>1000.8886017531285</c:v>
                      </c:pt>
                      <c:pt idx="1">
                        <c:v>122.21122233952406</c:v>
                      </c:pt>
                      <c:pt idx="2">
                        <c:v>759.12771777699379</c:v>
                      </c:pt>
                      <c:pt idx="3">
                        <c:v>729.42319941925803</c:v>
                      </c:pt>
                      <c:pt idx="4">
                        <c:v>94.323175963373245</c:v>
                      </c:pt>
                      <c:pt idx="5">
                        <c:v>872.60803649796139</c:v>
                      </c:pt>
                      <c:pt idx="6">
                        <c:v>166.43381849339082</c:v>
                      </c:pt>
                      <c:pt idx="7">
                        <c:v>196.24600693877306</c:v>
                      </c:pt>
                      <c:pt idx="8">
                        <c:v>21.61487679301673</c:v>
                      </c:pt>
                      <c:pt idx="9">
                        <c:v>201.49432293265406</c:v>
                      </c:pt>
                      <c:pt idx="10">
                        <c:v>90.611952404136133</c:v>
                      </c:pt>
                      <c:pt idx="11">
                        <c:v>376.96870228363514</c:v>
                      </c:pt>
                      <c:pt idx="12">
                        <c:v>611.02423745388626</c:v>
                      </c:pt>
                      <c:pt idx="13">
                        <c:v>174.44120816296015</c:v>
                      </c:pt>
                      <c:pt idx="14">
                        <c:v>316.24617973521197</c:v>
                      </c:pt>
                      <c:pt idx="15">
                        <c:v>42.884619867840421</c:v>
                      </c:pt>
                      <c:pt idx="16">
                        <c:v>280.28339413494695</c:v>
                      </c:pt>
                      <c:pt idx="17">
                        <c:v>126.5572976187192</c:v>
                      </c:pt>
                      <c:pt idx="18">
                        <c:v>471.44808091202481</c:v>
                      </c:pt>
                      <c:pt idx="19">
                        <c:v>467.7136790910111</c:v>
                      </c:pt>
                    </c:numCache>
                  </c:numRef>
                </c:xVal>
                <c:yVal>
                  <c:numRef>
                    <c:extLst xmlns:c15="http://schemas.microsoft.com/office/drawing/2012/chart">
                      <c:ext xmlns:c15="http://schemas.microsoft.com/office/drawing/2012/chart" uri="{02D57815-91ED-43cb-92C2-25804820EDAC}">
                        <c15:formulaRef>
                          <c15:sqref>[Collect_Indiviual_Data_LS1.xlsm]Portland!$I$7:$I$26</c15:sqref>
                        </c15:formulaRef>
                      </c:ext>
                    </c:extLst>
                    <c:numCache>
                      <c:formatCode>General</c:formatCode>
                      <c:ptCount val="20"/>
                      <c:pt idx="0">
                        <c:v>1027.1855022610214</c:v>
                      </c:pt>
                      <c:pt idx="1">
                        <c:v>142.47298287311736</c:v>
                      </c:pt>
                      <c:pt idx="2">
                        <c:v>915.64378291987214</c:v>
                      </c:pt>
                      <c:pt idx="3">
                        <c:v>892.37065214803613</c:v>
                      </c:pt>
                      <c:pt idx="4">
                        <c:v>175.22394347064653</c:v>
                      </c:pt>
                      <c:pt idx="5">
                        <c:v>991.98862576951967</c:v>
                      </c:pt>
                      <c:pt idx="6">
                        <c:v>190.26194235042917</c:v>
                      </c:pt>
                      <c:pt idx="7">
                        <c:v>326.42764959580171</c:v>
                      </c:pt>
                      <c:pt idx="8">
                        <c:v>29.922033791294371</c:v>
                      </c:pt>
                      <c:pt idx="9">
                        <c:v>334.80309564894992</c:v>
                      </c:pt>
                      <c:pt idx="10">
                        <c:v>168.41947480514256</c:v>
                      </c:pt>
                      <c:pt idx="11">
                        <c:v>489.86435323991969</c:v>
                      </c:pt>
                      <c:pt idx="12">
                        <c:v>678.44042022183851</c:v>
                      </c:pt>
                      <c:pt idx="13">
                        <c:v>415.54224171581359</c:v>
                      </c:pt>
                      <c:pt idx="14">
                        <c:v>328.56323693992408</c:v>
                      </c:pt>
                      <c:pt idx="15">
                        <c:v>63.091345612354253</c:v>
                      </c:pt>
                      <c:pt idx="16">
                        <c:v>368.50107404496879</c:v>
                      </c:pt>
                      <c:pt idx="17">
                        <c:v>188.66806300385019</c:v>
                      </c:pt>
                      <c:pt idx="18">
                        <c:v>555.49734763604465</c:v>
                      </c:pt>
                      <c:pt idx="19">
                        <c:v>820.61023863018795</c:v>
                      </c:pt>
                    </c:numCache>
                  </c:numRef>
                </c:yVal>
                <c:smooth val="0"/>
                <c:extLst xmlns:c15="http://schemas.microsoft.com/office/drawing/2012/chart">
                  <c:ext xmlns:c16="http://schemas.microsoft.com/office/drawing/2014/chart" uri="{C3380CC4-5D6E-409C-BE32-E72D297353CC}">
                    <c16:uniqueId val="{00000007-4146-4E62-947B-264ECEF700DD}"/>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lt Lake City'!$C$7:$C$26</c15:sqref>
                        </c15:formulaRef>
                      </c:ext>
                    </c:extLst>
                    <c:numCache>
                      <c:formatCode>General</c:formatCode>
                      <c:ptCount val="20"/>
                      <c:pt idx="0">
                        <c:v>1035.6047503999025</c:v>
                      </c:pt>
                      <c:pt idx="1">
                        <c:v>130.84151966670365</c:v>
                      </c:pt>
                      <c:pt idx="2">
                        <c:v>816.1796009853324</c:v>
                      </c:pt>
                      <c:pt idx="3">
                        <c:v>784.37349273221503</c:v>
                      </c:pt>
                      <c:pt idx="4">
                        <c:v>110.52133241554152</c:v>
                      </c:pt>
                      <c:pt idx="5">
                        <c:v>916.35839723607671</c:v>
                      </c:pt>
                      <c:pt idx="6">
                        <c:v>175.85499491055262</c:v>
                      </c:pt>
                      <c:pt idx="7">
                        <c:v>226.26594236071821</c:v>
                      </c:pt>
                      <c:pt idx="8">
                        <c:v>23.204718551769176</c:v>
                      </c:pt>
                      <c:pt idx="9">
                        <c:v>236.18990713265518</c:v>
                      </c:pt>
                      <c:pt idx="10">
                        <c:v>110.6350356798868</c:v>
                      </c:pt>
                      <c:pt idx="11">
                        <c:v>417.49560881559802</c:v>
                      </c:pt>
                      <c:pt idx="12">
                        <c:v>645.76861473815302</c:v>
                      </c:pt>
                      <c:pt idx="13">
                        <c:v>230.03987433233172</c:v>
                      </c:pt>
                      <c:pt idx="14">
                        <c:v>327.45950109298866</c:v>
                      </c:pt>
                      <c:pt idx="15">
                        <c:v>50.021775402566064</c:v>
                      </c:pt>
                      <c:pt idx="16">
                        <c:v>305.99947361358085</c:v>
                      </c:pt>
                      <c:pt idx="17">
                        <c:v>144.78381798212837</c:v>
                      </c:pt>
                      <c:pt idx="18">
                        <c:v>501.43597750612173</c:v>
                      </c:pt>
                      <c:pt idx="19">
                        <c:v>553.40839605828626</c:v>
                      </c:pt>
                    </c:numCache>
                  </c:numRef>
                </c:xVal>
                <c:yVal>
                  <c:numRef>
                    <c:extLst xmlns:c15="http://schemas.microsoft.com/office/drawing/2012/chart">
                      <c:ext xmlns:c15="http://schemas.microsoft.com/office/drawing/2012/chart" uri="{02D57815-91ED-43cb-92C2-25804820EDAC}">
                        <c15:formulaRef>
                          <c15:sqref>'[Collect_Indiviual_Data_LS1.xlsm]Salt Lake City'!$I$7:$I$26</c15:sqref>
                        </c15:formulaRef>
                      </c:ext>
                    </c:extLst>
                    <c:numCache>
                      <c:formatCode>General</c:formatCode>
                      <c:ptCount val="20"/>
                      <c:pt idx="0">
                        <c:v>1027.7616042478553</c:v>
                      </c:pt>
                      <c:pt idx="1">
                        <c:v>146.5833553959352</c:v>
                      </c:pt>
                      <c:pt idx="2">
                        <c:v>921.36926199104335</c:v>
                      </c:pt>
                      <c:pt idx="3">
                        <c:v>900.77255025910347</c:v>
                      </c:pt>
                      <c:pt idx="4">
                        <c:v>184.33709269669657</c:v>
                      </c:pt>
                      <c:pt idx="5">
                        <c:v>1004.2507939370333</c:v>
                      </c:pt>
                      <c:pt idx="6">
                        <c:v>192.15383512805028</c:v>
                      </c:pt>
                      <c:pt idx="7">
                        <c:v>343.00893046878252</c:v>
                      </c:pt>
                      <c:pt idx="8">
                        <c:v>33.315084997802025</c:v>
                      </c:pt>
                      <c:pt idx="9">
                        <c:v>356.83764561954689</c:v>
                      </c:pt>
                      <c:pt idx="10">
                        <c:v>176.86619618539905</c:v>
                      </c:pt>
                      <c:pt idx="11">
                        <c:v>494.26604952484786</c:v>
                      </c:pt>
                      <c:pt idx="12">
                        <c:v>682.20919869247859</c:v>
                      </c:pt>
                      <c:pt idx="13">
                        <c:v>433.71440098253146</c:v>
                      </c:pt>
                      <c:pt idx="14">
                        <c:v>329.80114801472394</c:v>
                      </c:pt>
                      <c:pt idx="15">
                        <c:v>64.397360744201535</c:v>
                      </c:pt>
                      <c:pt idx="16">
                        <c:v>371.01255016943361</c:v>
                      </c:pt>
                      <c:pt idx="17">
                        <c:v>195.33082581749281</c:v>
                      </c:pt>
                      <c:pt idx="18">
                        <c:v>564.33581876598089</c:v>
                      </c:pt>
                      <c:pt idx="19">
                        <c:v>855.44146556281146</c:v>
                      </c:pt>
                    </c:numCache>
                  </c:numRef>
                </c:yVal>
                <c:smooth val="0"/>
                <c:extLst xmlns:c15="http://schemas.microsoft.com/office/drawing/2012/chart">
                  <c:ext xmlns:c16="http://schemas.microsoft.com/office/drawing/2014/chart" uri="{C3380CC4-5D6E-409C-BE32-E72D297353CC}">
                    <c16:uniqueId val="{00000009-4146-4E62-947B-264ECEF700DD}"/>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 Francisco'!$C$7:$C$26</c15:sqref>
                        </c15:formulaRef>
                      </c:ext>
                    </c:extLst>
                    <c:numCache>
                      <c:formatCode>General</c:formatCode>
                      <c:ptCount val="20"/>
                      <c:pt idx="0">
                        <c:v>1489.0798060929662</c:v>
                      </c:pt>
                      <c:pt idx="1">
                        <c:v>198.07422166082051</c:v>
                      </c:pt>
                      <c:pt idx="2">
                        <c:v>1156.5234770695608</c:v>
                      </c:pt>
                      <c:pt idx="3">
                        <c:v>1231.7250878996556</c:v>
                      </c:pt>
                      <c:pt idx="4">
                        <c:v>224.98848118108236</c:v>
                      </c:pt>
                      <c:pt idx="5">
                        <c:v>1336.0971337857652</c:v>
                      </c:pt>
                      <c:pt idx="6">
                        <c:v>233.8452907954408</c:v>
                      </c:pt>
                      <c:pt idx="7">
                        <c:v>444.85914687211272</c:v>
                      </c:pt>
                      <c:pt idx="8">
                        <c:v>45.531994286639417</c:v>
                      </c:pt>
                      <c:pt idx="9">
                        <c:v>449.09099955809131</c:v>
                      </c:pt>
                      <c:pt idx="10">
                        <c:v>246.69958824352761</c:v>
                      </c:pt>
                      <c:pt idx="11">
                        <c:v>616.16292063241747</c:v>
                      </c:pt>
                      <c:pt idx="12">
                        <c:v>917.97757847587616</c:v>
                      </c:pt>
                      <c:pt idx="13">
                        <c:v>563.13917936556243</c:v>
                      </c:pt>
                      <c:pt idx="14">
                        <c:v>405.4980111668965</c:v>
                      </c:pt>
                      <c:pt idx="15">
                        <c:v>77.356257903646778</c:v>
                      </c:pt>
                      <c:pt idx="16">
                        <c:v>459.48516913792992</c:v>
                      </c:pt>
                      <c:pt idx="17">
                        <c:v>246.20759779941278</c:v>
                      </c:pt>
                      <c:pt idx="18">
                        <c:v>752.71715196861101</c:v>
                      </c:pt>
                      <c:pt idx="19">
                        <c:v>1066.2182069003713</c:v>
                      </c:pt>
                    </c:numCache>
                  </c:numRef>
                </c:xVal>
                <c:yVal>
                  <c:numRef>
                    <c:extLst xmlns:c15="http://schemas.microsoft.com/office/drawing/2012/chart">
                      <c:ext xmlns:c15="http://schemas.microsoft.com/office/drawing/2012/chart" uri="{02D57815-91ED-43cb-92C2-25804820EDAC}">
                        <c15:formulaRef>
                          <c15:sqref>'[Collect_Indiviual_Data_LS1.xlsm]San Francisco'!$I$7:$I$26</c15:sqref>
                        </c15:formulaRef>
                      </c:ext>
                    </c:extLst>
                    <c:numCache>
                      <c:formatCode>General</c:formatCode>
                      <c:ptCount val="20"/>
                      <c:pt idx="0">
                        <c:v>1032.9029134507928</c:v>
                      </c:pt>
                      <c:pt idx="1">
                        <c:v>156.13390269770443</c:v>
                      </c:pt>
                      <c:pt idx="2">
                        <c:v>931.96186490090474</c:v>
                      </c:pt>
                      <c:pt idx="3">
                        <c:v>908.3973482727564</c:v>
                      </c:pt>
                      <c:pt idx="4">
                        <c:v>216.95221171879476</c:v>
                      </c:pt>
                      <c:pt idx="5">
                        <c:v>1006.5729726011011</c:v>
                      </c:pt>
                      <c:pt idx="6">
                        <c:v>198.24405770765463</c:v>
                      </c:pt>
                      <c:pt idx="7">
                        <c:v>375.69170561898875</c:v>
                      </c:pt>
                      <c:pt idx="8">
                        <c:v>48.625668226562489</c:v>
                      </c:pt>
                      <c:pt idx="9">
                        <c:v>380.44941909630126</c:v>
                      </c:pt>
                      <c:pt idx="10">
                        <c:v>199.2571619016386</c:v>
                      </c:pt>
                      <c:pt idx="11">
                        <c:v>511.46269656772745</c:v>
                      </c:pt>
                      <c:pt idx="12">
                        <c:v>686.0492030783912</c:v>
                      </c:pt>
                      <c:pt idx="13">
                        <c:v>461.9205253195218</c:v>
                      </c:pt>
                      <c:pt idx="14">
                        <c:v>331.33248873597068</c:v>
                      </c:pt>
                      <c:pt idx="15">
                        <c:v>64.506200420656654</c:v>
                      </c:pt>
                      <c:pt idx="16">
                        <c:v>376.73357517749702</c:v>
                      </c:pt>
                      <c:pt idx="17">
                        <c:v>207.09990579886397</c:v>
                      </c:pt>
                      <c:pt idx="18">
                        <c:v>584.28024455340278</c:v>
                      </c:pt>
                      <c:pt idx="19">
                        <c:v>905.94609058478261</c:v>
                      </c:pt>
                    </c:numCache>
                  </c:numRef>
                </c:yVal>
                <c:smooth val="0"/>
                <c:extLst xmlns:c15="http://schemas.microsoft.com/office/drawing/2012/chart">
                  <c:ext xmlns:c16="http://schemas.microsoft.com/office/drawing/2014/chart" uri="{C3380CC4-5D6E-409C-BE32-E72D297353CC}">
                    <c16:uniqueId val="{0000000B-4146-4E62-947B-264ECEF700DD}"/>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 Jose'!$C$7:$C$26</c15:sqref>
                        </c15:formulaRef>
                      </c:ext>
                    </c:extLst>
                    <c:numCache>
                      <c:formatCode>General</c:formatCode>
                      <c:ptCount val="20"/>
                      <c:pt idx="0">
                        <c:v>1582.5306600744998</c:v>
                      </c:pt>
                      <c:pt idx="1">
                        <c:v>212.75755218804881</c:v>
                      </c:pt>
                      <c:pt idx="2">
                        <c:v>1198.1325277564251</c:v>
                      </c:pt>
                      <c:pt idx="3">
                        <c:v>1292.7939133874524</c:v>
                      </c:pt>
                      <c:pt idx="4">
                        <c:v>248.89037285384467</c:v>
                      </c:pt>
                      <c:pt idx="5">
                        <c:v>1407.0443928165685</c:v>
                      </c:pt>
                      <c:pt idx="6">
                        <c:v>243.83112565662108</c:v>
                      </c:pt>
                      <c:pt idx="7">
                        <c:v>497.138571161762</c:v>
                      </c:pt>
                      <c:pt idx="8">
                        <c:v>51.141536243767916</c:v>
                      </c:pt>
                      <c:pt idx="9">
                        <c:v>497.2133241081192</c:v>
                      </c:pt>
                      <c:pt idx="10">
                        <c:v>283.39768339898609</c:v>
                      </c:pt>
                      <c:pt idx="11">
                        <c:v>639.94378614758045</c:v>
                      </c:pt>
                      <c:pt idx="12">
                        <c:v>951.90844194864155</c:v>
                      </c:pt>
                      <c:pt idx="13">
                        <c:v>646.89336252252508</c:v>
                      </c:pt>
                      <c:pt idx="14">
                        <c:v>408.91774761043905</c:v>
                      </c:pt>
                      <c:pt idx="15">
                        <c:v>82.812702344662995</c:v>
                      </c:pt>
                      <c:pt idx="16">
                        <c:v>472.91027751389686</c:v>
                      </c:pt>
                      <c:pt idx="17">
                        <c:v>260.55707867189625</c:v>
                      </c:pt>
                      <c:pt idx="18">
                        <c:v>806.69443176098196</c:v>
                      </c:pt>
                      <c:pt idx="19">
                        <c:v>1166.9314153771461</c:v>
                      </c:pt>
                    </c:numCache>
                  </c:numRef>
                </c:xVal>
                <c:yVal>
                  <c:numRef>
                    <c:extLst xmlns:c15="http://schemas.microsoft.com/office/drawing/2012/chart">
                      <c:ext xmlns:c15="http://schemas.microsoft.com/office/drawing/2012/chart" uri="{02D57815-91ED-43cb-92C2-25804820EDAC}">
                        <c15:formulaRef>
                          <c15:sqref>'[Collect_Indiviual_Data_LS1.xlsm]San Jose'!$I$7:$I$26</c15:sqref>
                        </c15:formulaRef>
                      </c:ext>
                    </c:extLst>
                    <c:numCache>
                      <c:formatCode>General</c:formatCode>
                      <c:ptCount val="20"/>
                      <c:pt idx="0">
                        <c:v>1033.5777031840714</c:v>
                      </c:pt>
                      <c:pt idx="1">
                        <c:v>156.84346594104781</c:v>
                      </c:pt>
                      <c:pt idx="2">
                        <c:v>932.22179032890017</c:v>
                      </c:pt>
                      <c:pt idx="3">
                        <c:v>908.74033818012163</c:v>
                      </c:pt>
                      <c:pt idx="4">
                        <c:v>220.41309736004712</c:v>
                      </c:pt>
                      <c:pt idx="5">
                        <c:v>1006.5729726011011</c:v>
                      </c:pt>
                      <c:pt idx="6">
                        <c:v>198.63644764920977</c:v>
                      </c:pt>
                      <c:pt idx="7">
                        <c:v>378.07605650436716</c:v>
                      </c:pt>
                      <c:pt idx="8">
                        <c:v>49.703054918732747</c:v>
                      </c:pt>
                      <c:pt idx="9">
                        <c:v>381.82673405224358</c:v>
                      </c:pt>
                      <c:pt idx="10">
                        <c:v>201.17759759722028</c:v>
                      </c:pt>
                      <c:pt idx="11">
                        <c:v>512.69663121286067</c:v>
                      </c:pt>
                      <c:pt idx="12">
                        <c:v>686.0492030783912</c:v>
                      </c:pt>
                      <c:pt idx="13">
                        <c:v>462.53886278602124</c:v>
                      </c:pt>
                      <c:pt idx="14">
                        <c:v>331.82438831221765</c:v>
                      </c:pt>
                      <c:pt idx="15">
                        <c:v>64.506200420656654</c:v>
                      </c:pt>
                      <c:pt idx="16">
                        <c:v>377.21547746601976</c:v>
                      </c:pt>
                      <c:pt idx="17">
                        <c:v>207.76528520485786</c:v>
                      </c:pt>
                      <c:pt idx="18">
                        <c:v>585.12793346591764</c:v>
                      </c:pt>
                      <c:pt idx="19">
                        <c:v>909.81819085701056</c:v>
                      </c:pt>
                    </c:numCache>
                  </c:numRef>
                </c:yVal>
                <c:smooth val="0"/>
                <c:extLst xmlns:c15="http://schemas.microsoft.com/office/drawing/2012/chart">
                  <c:ext xmlns:c16="http://schemas.microsoft.com/office/drawing/2014/chart" uri="{C3380CC4-5D6E-409C-BE32-E72D297353CC}">
                    <c16:uniqueId val="{0000000D-4146-4E62-947B-264ECEF700DD}"/>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eattle!$C$7:$C$26</c15:sqref>
                        </c15:formulaRef>
                      </c:ext>
                    </c:extLst>
                    <c:numCache>
                      <c:formatCode>General</c:formatCode>
                      <c:ptCount val="20"/>
                      <c:pt idx="0">
                        <c:v>1323.1531662329819</c:v>
                      </c:pt>
                      <c:pt idx="1">
                        <c:v>171.66070177199231</c:v>
                      </c:pt>
                      <c:pt idx="2">
                        <c:v>1061.2346770698214</c:v>
                      </c:pt>
                      <c:pt idx="3">
                        <c:v>1096.2828888686774</c:v>
                      </c:pt>
                      <c:pt idx="4">
                        <c:v>175.39925485844165</c:v>
                      </c:pt>
                      <c:pt idx="5">
                        <c:v>1200.0853343108197</c:v>
                      </c:pt>
                      <c:pt idx="6">
                        <c:v>216.47974588730253</c:v>
                      </c:pt>
                      <c:pt idx="7">
                        <c:v>346.762111735872</c:v>
                      </c:pt>
                      <c:pt idx="8">
                        <c:v>33.611596568685187</c:v>
                      </c:pt>
                      <c:pt idx="9">
                        <c:v>362.49646564341339</c:v>
                      </c:pt>
                      <c:pt idx="10">
                        <c:v>180.68825669470232</c:v>
                      </c:pt>
                      <c:pt idx="11">
                        <c:v>567.19104782216903</c:v>
                      </c:pt>
                      <c:pt idx="12">
                        <c:v>839.0503799689269</c:v>
                      </c:pt>
                      <c:pt idx="13">
                        <c:v>406.65629338868945</c:v>
                      </c:pt>
                      <c:pt idx="14">
                        <c:v>392.7978917990518</c:v>
                      </c:pt>
                      <c:pt idx="15">
                        <c:v>68.394383846315691</c:v>
                      </c:pt>
                      <c:pt idx="16">
                        <c:v>420.8673821457221</c:v>
                      </c:pt>
                      <c:pt idx="17">
                        <c:v>211.67309517625552</c:v>
                      </c:pt>
                      <c:pt idx="18">
                        <c:v>648.45717827905855</c:v>
                      </c:pt>
                      <c:pt idx="19">
                        <c:v>864.13838237618018</c:v>
                      </c:pt>
                    </c:numCache>
                  </c:numRef>
                </c:xVal>
                <c:yVal>
                  <c:numRef>
                    <c:extLst xmlns:c15="http://schemas.microsoft.com/office/drawing/2012/chart">
                      <c:ext xmlns:c15="http://schemas.microsoft.com/office/drawing/2012/chart" uri="{02D57815-91ED-43cb-92C2-25804820EDAC}">
                        <c15:formulaRef>
                          <c15:sqref>[Collect_Indiviual_Data_LS1.xlsm]Seattle!$I$7:$I$26</c15:sqref>
                        </c15:formulaRef>
                      </c:ext>
                    </c:extLst>
                    <c:numCache>
                      <c:formatCode>General</c:formatCode>
                      <c:ptCount val="20"/>
                      <c:pt idx="0">
                        <c:v>1029.3842254217604</c:v>
                      </c:pt>
                      <c:pt idx="1">
                        <c:v>152.01623805827168</c:v>
                      </c:pt>
                      <c:pt idx="2">
                        <c:v>927.12242697040165</c:v>
                      </c:pt>
                      <c:pt idx="3">
                        <c:v>904.71511540657127</c:v>
                      </c:pt>
                      <c:pt idx="4">
                        <c:v>195.33414908115785</c:v>
                      </c:pt>
                      <c:pt idx="5">
                        <c:v>1006.2646911690757</c:v>
                      </c:pt>
                      <c:pt idx="6">
                        <c:v>193.28669429003784</c:v>
                      </c:pt>
                      <c:pt idx="7">
                        <c:v>358.64833812405311</c:v>
                      </c:pt>
                      <c:pt idx="8">
                        <c:v>39.234309476808249</c:v>
                      </c:pt>
                      <c:pt idx="9">
                        <c:v>368.5881512518153</c:v>
                      </c:pt>
                      <c:pt idx="10">
                        <c:v>186.63497337854886</c:v>
                      </c:pt>
                      <c:pt idx="11">
                        <c:v>499.95711495405658</c:v>
                      </c:pt>
                      <c:pt idx="12">
                        <c:v>684.67943169744842</c:v>
                      </c:pt>
                      <c:pt idx="13">
                        <c:v>448.48820212501226</c:v>
                      </c:pt>
                      <c:pt idx="14">
                        <c:v>330.12003023059856</c:v>
                      </c:pt>
                      <c:pt idx="15">
                        <c:v>64.506200420656654</c:v>
                      </c:pt>
                      <c:pt idx="16">
                        <c:v>373.43382716301352</c:v>
                      </c:pt>
                      <c:pt idx="17">
                        <c:v>200.27964297193074</c:v>
                      </c:pt>
                      <c:pt idx="18">
                        <c:v>573.54801184521909</c:v>
                      </c:pt>
                      <c:pt idx="19">
                        <c:v>880.4406898005675</c:v>
                      </c:pt>
                    </c:numCache>
                  </c:numRef>
                </c:yVal>
                <c:smooth val="0"/>
                <c:extLst xmlns:c15="http://schemas.microsoft.com/office/drawing/2012/chart">
                  <c:ext xmlns:c16="http://schemas.microsoft.com/office/drawing/2014/chart" uri="{C3380CC4-5D6E-409C-BE32-E72D297353CC}">
                    <c16:uniqueId val="{0000000F-4146-4E62-947B-264ECEF700DD}"/>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Memphis!$C$7:$C$26</c15:sqref>
                        </c15:formulaRef>
                      </c:ext>
                    </c:extLst>
                    <c:numCache>
                      <c:formatCode>General</c:formatCode>
                      <c:ptCount val="20"/>
                      <c:pt idx="0">
                        <c:v>828.78271411110245</c:v>
                      </c:pt>
                      <c:pt idx="1">
                        <c:v>103.03094584242436</c:v>
                      </c:pt>
                      <c:pt idx="2">
                        <c:v>607.95411926478243</c:v>
                      </c:pt>
                      <c:pt idx="3">
                        <c:v>575.83036790914298</c:v>
                      </c:pt>
                      <c:pt idx="4">
                        <c:v>69.85255133893277</c:v>
                      </c:pt>
                      <c:pt idx="5">
                        <c:v>711.17093921611308</c:v>
                      </c:pt>
                      <c:pt idx="6">
                        <c:v>135.29343798157751</c:v>
                      </c:pt>
                      <c:pt idx="7">
                        <c:v>147.18081659522522</c:v>
                      </c:pt>
                      <c:pt idx="8">
                        <c:v>18.732645129719327</c:v>
                      </c:pt>
                      <c:pt idx="9">
                        <c:v>150.17082612303008</c:v>
                      </c:pt>
                      <c:pt idx="10">
                        <c:v>62.014883794522994</c:v>
                      </c:pt>
                      <c:pt idx="11">
                        <c:v>295.94233873043487</c:v>
                      </c:pt>
                      <c:pt idx="12">
                        <c:v>499.42932474183334</c:v>
                      </c:pt>
                      <c:pt idx="13">
                        <c:v>102.49526092311743</c:v>
                      </c:pt>
                      <c:pt idx="14">
                        <c:v>260.87295602065586</c:v>
                      </c:pt>
                      <c:pt idx="15">
                        <c:v>33.341565565070155</c:v>
                      </c:pt>
                      <c:pt idx="16">
                        <c:v>214.56609579622921</c:v>
                      </c:pt>
                      <c:pt idx="17">
                        <c:v>92.730044280452617</c:v>
                      </c:pt>
                      <c:pt idx="18">
                        <c:v>380.78195379469526</c:v>
                      </c:pt>
                      <c:pt idx="19">
                        <c:v>336.78364185155328</c:v>
                      </c:pt>
                    </c:numCache>
                  </c:numRef>
                </c:xVal>
                <c:yVal>
                  <c:numRef>
                    <c:extLst xmlns:c15="http://schemas.microsoft.com/office/drawing/2012/chart">
                      <c:ext xmlns:c15="http://schemas.microsoft.com/office/drawing/2012/chart" uri="{02D57815-91ED-43cb-92C2-25804820EDAC}">
                        <c15:formulaRef>
                          <c15:sqref>[Collect_Indiviual_Data_LS1.xlsm]Memphis!$I$7:$I$26</c15:sqref>
                        </c15:formulaRef>
                      </c:ext>
                    </c:extLst>
                    <c:numCache>
                      <c:formatCode>General</c:formatCode>
                      <c:ptCount val="20"/>
                      <c:pt idx="0">
                        <c:v>1026.9780134735449</c:v>
                      </c:pt>
                      <c:pt idx="1">
                        <c:v>140.12264872036477</c:v>
                      </c:pt>
                      <c:pt idx="2">
                        <c:v>906.25369557130057</c:v>
                      </c:pt>
                      <c:pt idx="3">
                        <c:v>885.85251421819305</c:v>
                      </c:pt>
                      <c:pt idx="4">
                        <c:v>162.82995761817742</c:v>
                      </c:pt>
                      <c:pt idx="5">
                        <c:v>976.10454652724354</c:v>
                      </c:pt>
                      <c:pt idx="6">
                        <c:v>187.57489704526537</c:v>
                      </c:pt>
                      <c:pt idx="7">
                        <c:v>309.96680735019748</c:v>
                      </c:pt>
                      <c:pt idx="8">
                        <c:v>27.736302610461859</c:v>
                      </c:pt>
                      <c:pt idx="9">
                        <c:v>320.22965011625769</c:v>
                      </c:pt>
                      <c:pt idx="10">
                        <c:v>162.62849799140278</c:v>
                      </c:pt>
                      <c:pt idx="11">
                        <c:v>487.69712875518729</c:v>
                      </c:pt>
                      <c:pt idx="12">
                        <c:v>675.03209283868637</c:v>
                      </c:pt>
                      <c:pt idx="13">
                        <c:v>398.52302865748874</c:v>
                      </c:pt>
                      <c:pt idx="14">
                        <c:v>327.6774994696712</c:v>
                      </c:pt>
                      <c:pt idx="15">
                        <c:v>62.091309443189942</c:v>
                      </c:pt>
                      <c:pt idx="16">
                        <c:v>363.80045310354495</c:v>
                      </c:pt>
                      <c:pt idx="17">
                        <c:v>185.86176855148494</c:v>
                      </c:pt>
                      <c:pt idx="18">
                        <c:v>546.24902642875668</c:v>
                      </c:pt>
                      <c:pt idx="19">
                        <c:v>785.50104397771713</c:v>
                      </c:pt>
                    </c:numCache>
                  </c:numRef>
                </c:yVal>
                <c:smooth val="0"/>
                <c:extLst xmlns:c15="http://schemas.microsoft.com/office/drawing/2012/chart">
                  <c:ext xmlns:c16="http://schemas.microsoft.com/office/drawing/2014/chart" uri="{C3380CC4-5D6E-409C-BE32-E72D297353CC}">
                    <c16:uniqueId val="{00000011-4146-4E62-947B-264ECEF700DD}"/>
                  </c:ext>
                </c:extLst>
              </c15:ser>
            </c15:filteredScatterSeries>
            <c15:filteredScatterSeries>
              <c15:ser>
                <c:idx val="16"/>
                <c:order val="19"/>
                <c:tx>
                  <c:v>Charleston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Charleston!$C$7:$C$26</c15:sqref>
                        </c15:formulaRef>
                      </c:ext>
                    </c:extLst>
                    <c:numCache>
                      <c:formatCode>General</c:formatCode>
                      <c:ptCount val="20"/>
                      <c:pt idx="0">
                        <c:v>818.99955045502213</c:v>
                      </c:pt>
                      <c:pt idx="1">
                        <c:v>102.23651253508744</c:v>
                      </c:pt>
                      <c:pt idx="2">
                        <c:v>611.47396185248942</c:v>
                      </c:pt>
                      <c:pt idx="3">
                        <c:v>581.24926146285577</c:v>
                      </c:pt>
                      <c:pt idx="4">
                        <c:v>71.546979422069654</c:v>
                      </c:pt>
                      <c:pt idx="5">
                        <c:v>707.16203845187761</c:v>
                      </c:pt>
                      <c:pt idx="6">
                        <c:v>134.83430842605034</c:v>
                      </c:pt>
                      <c:pt idx="7">
                        <c:v>150.64280282565858</c:v>
                      </c:pt>
                      <c:pt idx="8">
                        <c:v>18.194791807324012</c:v>
                      </c:pt>
                      <c:pt idx="9">
                        <c:v>153.77277632099617</c:v>
                      </c:pt>
                      <c:pt idx="10">
                        <c:v>64.893420286567178</c:v>
                      </c:pt>
                      <c:pt idx="11">
                        <c:v>301.74079775906296</c:v>
                      </c:pt>
                      <c:pt idx="12">
                        <c:v>497.89702110236914</c:v>
                      </c:pt>
                      <c:pt idx="13">
                        <c:v>110.25441612338138</c:v>
                      </c:pt>
                      <c:pt idx="14">
                        <c:v>258.61330670988838</c:v>
                      </c:pt>
                      <c:pt idx="15">
                        <c:v>33.838863868631407</c:v>
                      </c:pt>
                      <c:pt idx="16">
                        <c:v>217.53533599972144</c:v>
                      </c:pt>
                      <c:pt idx="17">
                        <c:v>95.432941045199229</c:v>
                      </c:pt>
                      <c:pt idx="18">
                        <c:v>379.20157112360846</c:v>
                      </c:pt>
                      <c:pt idx="19">
                        <c:v>347.86149773607639</c:v>
                      </c:pt>
                    </c:numCache>
                  </c:numRef>
                </c:xVal>
                <c:yVal>
                  <c:numRef>
                    <c:extLst xmlns:c15="http://schemas.microsoft.com/office/drawing/2012/chart">
                      <c:ext xmlns:c15="http://schemas.microsoft.com/office/drawing/2012/chart" uri="{02D57815-91ED-43cb-92C2-25804820EDAC}">
                        <c15:formulaRef>
                          <c15:sqref>[Collect_Indiviual_Data_LS1.xlsm]Charleston!$I$7:$I$26</c15:sqref>
                        </c15:formulaRef>
                      </c:ext>
                    </c:extLst>
                    <c:numCache>
                      <c:formatCode>General</c:formatCode>
                      <c:ptCount val="20"/>
                      <c:pt idx="0">
                        <c:v>1027.0824042380054</c:v>
                      </c:pt>
                      <c:pt idx="1">
                        <c:v>141.36816619739761</c:v>
                      </c:pt>
                      <c:pt idx="2">
                        <c:v>909.46083706004947</c:v>
                      </c:pt>
                      <c:pt idx="3">
                        <c:v>889.31378435808017</c:v>
                      </c:pt>
                      <c:pt idx="4">
                        <c:v>165.40496755617318</c:v>
                      </c:pt>
                      <c:pt idx="5">
                        <c:v>982.77464790840884</c:v>
                      </c:pt>
                      <c:pt idx="6">
                        <c:v>188.7889017007349</c:v>
                      </c:pt>
                      <c:pt idx="7">
                        <c:v>315.44834500975782</c:v>
                      </c:pt>
                      <c:pt idx="8">
                        <c:v>28.385118382810024</c:v>
                      </c:pt>
                      <c:pt idx="9">
                        <c:v>327.54781004026853</c:v>
                      </c:pt>
                      <c:pt idx="10">
                        <c:v>163.94764575298015</c:v>
                      </c:pt>
                      <c:pt idx="11">
                        <c:v>488.67998378363694</c:v>
                      </c:pt>
                      <c:pt idx="12">
                        <c:v>675.77213645594065</c:v>
                      </c:pt>
                      <c:pt idx="13">
                        <c:v>404.74691166891068</c:v>
                      </c:pt>
                      <c:pt idx="14">
                        <c:v>328.0551823350998</c:v>
                      </c:pt>
                      <c:pt idx="15">
                        <c:v>62.668178701490234</c:v>
                      </c:pt>
                      <c:pt idx="16">
                        <c:v>365.48233593704515</c:v>
                      </c:pt>
                      <c:pt idx="17">
                        <c:v>186.60932629596627</c:v>
                      </c:pt>
                      <c:pt idx="18">
                        <c:v>550.44678060597982</c:v>
                      </c:pt>
                      <c:pt idx="19">
                        <c:v>803.0751166185039</c:v>
                      </c:pt>
                    </c:numCache>
                  </c:numRef>
                </c:yVal>
                <c:smooth val="0"/>
                <c:extLst xmlns:c15="http://schemas.microsoft.com/office/drawing/2012/chart">
                  <c:ext xmlns:c16="http://schemas.microsoft.com/office/drawing/2014/chart" uri="{C3380CC4-5D6E-409C-BE32-E72D297353CC}">
                    <c16:uniqueId val="{00000013-4146-4E62-947B-264ECEF700DD}"/>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1.xlsm]Trendlines!$G$210:$G$409</c15:sqref>
                        </c15:formulaRef>
                      </c:ext>
                    </c:extLst>
                    <c:numCache>
                      <c:formatCode>General</c:formatCode>
                      <c:ptCount val="200"/>
                      <c:pt idx="0">
                        <c:v>422.0460548454173</c:v>
                      </c:pt>
                      <c:pt idx="1">
                        <c:v>61.866401410439245</c:v>
                      </c:pt>
                      <c:pt idx="2">
                        <c:v>177.63749161124645</c:v>
                      </c:pt>
                      <c:pt idx="3">
                        <c:v>156.11668139158397</c:v>
                      </c:pt>
                      <c:pt idx="4">
                        <c:v>16.217856316324319</c:v>
                      </c:pt>
                      <c:pt idx="5">
                        <c:v>261.75192569578292</c:v>
                      </c:pt>
                      <c:pt idx="6">
                        <c:v>49.890829702216628</c:v>
                      </c:pt>
                      <c:pt idx="7">
                        <c:v>25.889170127481048</c:v>
                      </c:pt>
                      <c:pt idx="8">
                        <c:v>14.61742801013796</c:v>
                      </c:pt>
                      <c:pt idx="9">
                        <c:v>32.125668961385671</c:v>
                      </c:pt>
                      <c:pt idx="10">
                        <c:v>9.7925176602066841</c:v>
                      </c:pt>
                      <c:pt idx="11">
                        <c:v>38.281855089153026</c:v>
                      </c:pt>
                      <c:pt idx="12">
                        <c:v>177.88792183354752</c:v>
                      </c:pt>
                      <c:pt idx="13">
                        <c:v>4.7107205522911055</c:v>
                      </c:pt>
                      <c:pt idx="14">
                        <c:v>100.68667002806211</c:v>
                      </c:pt>
                      <c:pt idx="15">
                        <c:v>7.0147857894344066</c:v>
                      </c:pt>
                      <c:pt idx="16">
                        <c:v>28.165469241832916</c:v>
                      </c:pt>
                      <c:pt idx="17">
                        <c:v>4.0626122358174772</c:v>
                      </c:pt>
                      <c:pt idx="18">
                        <c:v>176.64503632683591</c:v>
                      </c:pt>
                      <c:pt idx="19">
                        <c:v>14.97280341315121</c:v>
                      </c:pt>
                      <c:pt idx="20">
                        <c:v>1502.2442355927151</c:v>
                      </c:pt>
                      <c:pt idx="21">
                        <c:v>204.46984455087727</c:v>
                      </c:pt>
                      <c:pt idx="22">
                        <c:v>1172.0916052295661</c:v>
                      </c:pt>
                      <c:pt idx="23">
                        <c:v>1246.0656328182151</c:v>
                      </c:pt>
                      <c:pt idx="24">
                        <c:v>244.7711689121999</c:v>
                      </c:pt>
                      <c:pt idx="25">
                        <c:v>1353.1362703256402</c:v>
                      </c:pt>
                      <c:pt idx="26">
                        <c:v>238.83070234303437</c:v>
                      </c:pt>
                      <c:pt idx="27">
                        <c:v>472.44784752970293</c:v>
                      </c:pt>
                      <c:pt idx="28">
                        <c:v>52.337785089934194</c:v>
                      </c:pt>
                      <c:pt idx="29">
                        <c:v>471.66010072031207</c:v>
                      </c:pt>
                      <c:pt idx="30">
                        <c:v>263.12124132740445</c:v>
                      </c:pt>
                      <c:pt idx="31">
                        <c:v>627.45807038231214</c:v>
                      </c:pt>
                      <c:pt idx="32">
                        <c:v>926.12543100223752</c:v>
                      </c:pt>
                      <c:pt idx="33">
                        <c:v>600.75641741799541</c:v>
                      </c:pt>
                      <c:pt idx="34">
                        <c:v>406.78427455780434</c:v>
                      </c:pt>
                      <c:pt idx="35">
                        <c:v>78.921008147604425</c:v>
                      </c:pt>
                      <c:pt idx="36">
                        <c:v>466.21314540283072</c:v>
                      </c:pt>
                      <c:pt idx="37">
                        <c:v>254.83615885690668</c:v>
                      </c:pt>
                      <c:pt idx="38">
                        <c:v>773.35747359679385</c:v>
                      </c:pt>
                      <c:pt idx="39">
                        <c:v>1119.4573220824036</c:v>
                      </c:pt>
                      <c:pt idx="40">
                        <c:v>1467.8044915824992</c:v>
                      </c:pt>
                      <c:pt idx="41">
                        <c:v>192.54116449587428</c:v>
                      </c:pt>
                      <c:pt idx="42">
                        <c:v>1138.3547195400533</c:v>
                      </c:pt>
                      <c:pt idx="43">
                        <c:v>1213.2904743112683</c:v>
                      </c:pt>
                      <c:pt idx="44">
                        <c:v>210.92261882798667</c:v>
                      </c:pt>
                      <c:pt idx="45">
                        <c:v>1314.1340640758826</c:v>
                      </c:pt>
                      <c:pt idx="46">
                        <c:v>229.80603143170984</c:v>
                      </c:pt>
                      <c:pt idx="47">
                        <c:v>420.30064244134468</c:v>
                      </c:pt>
                      <c:pt idx="48">
                        <c:v>41.589484802965494</c:v>
                      </c:pt>
                      <c:pt idx="49">
                        <c:v>428.90425203049881</c:v>
                      </c:pt>
                      <c:pt idx="50">
                        <c:v>232.10263514641565</c:v>
                      </c:pt>
                      <c:pt idx="51">
                        <c:v>606.87598609070221</c:v>
                      </c:pt>
                      <c:pt idx="52">
                        <c:v>907.11761283946487</c:v>
                      </c:pt>
                      <c:pt idx="53">
                        <c:v>524.47346576806569</c:v>
                      </c:pt>
                      <c:pt idx="54">
                        <c:v>404.01312500656746</c:v>
                      </c:pt>
                      <c:pt idx="55">
                        <c:v>75.623606917310184</c:v>
                      </c:pt>
                      <c:pt idx="56">
                        <c:v>452.44878890688824</c:v>
                      </c:pt>
                      <c:pt idx="57">
                        <c:v>239.22173117363411</c:v>
                      </c:pt>
                      <c:pt idx="58">
                        <c:v>730.76829282625306</c:v>
                      </c:pt>
                      <c:pt idx="59">
                        <c:v>1017.8091684786963</c:v>
                      </c:pt>
                      <c:pt idx="60">
                        <c:v>1000.8886017531285</c:v>
                      </c:pt>
                      <c:pt idx="61">
                        <c:v>122.21122233952406</c:v>
                      </c:pt>
                      <c:pt idx="62">
                        <c:v>759.12771777699379</c:v>
                      </c:pt>
                      <c:pt idx="63">
                        <c:v>729.42319941925803</c:v>
                      </c:pt>
                      <c:pt idx="64">
                        <c:v>94.323175963373245</c:v>
                      </c:pt>
                      <c:pt idx="65">
                        <c:v>872.60803649796139</c:v>
                      </c:pt>
                      <c:pt idx="66">
                        <c:v>166.43381849339082</c:v>
                      </c:pt>
                      <c:pt idx="67">
                        <c:v>196.24600693877306</c:v>
                      </c:pt>
                      <c:pt idx="68">
                        <c:v>21.61487679301673</c:v>
                      </c:pt>
                      <c:pt idx="69">
                        <c:v>201.49432293265406</c:v>
                      </c:pt>
                      <c:pt idx="70">
                        <c:v>90.611952404136133</c:v>
                      </c:pt>
                      <c:pt idx="71">
                        <c:v>376.96870228363514</c:v>
                      </c:pt>
                      <c:pt idx="72">
                        <c:v>611.02423745388626</c:v>
                      </c:pt>
                      <c:pt idx="73">
                        <c:v>174.44120816296015</c:v>
                      </c:pt>
                      <c:pt idx="74">
                        <c:v>316.24617973521197</c:v>
                      </c:pt>
                      <c:pt idx="75">
                        <c:v>42.884619867840421</c:v>
                      </c:pt>
                      <c:pt idx="76">
                        <c:v>280.28339413494695</c:v>
                      </c:pt>
                      <c:pt idx="77">
                        <c:v>126.5572976187192</c:v>
                      </c:pt>
                      <c:pt idx="78">
                        <c:v>471.44808091202481</c:v>
                      </c:pt>
                      <c:pt idx="79">
                        <c:v>467.7136790910111</c:v>
                      </c:pt>
                      <c:pt idx="80">
                        <c:v>1035.6047503999025</c:v>
                      </c:pt>
                      <c:pt idx="81">
                        <c:v>130.84151966670365</c:v>
                      </c:pt>
                      <c:pt idx="82">
                        <c:v>816.1796009853324</c:v>
                      </c:pt>
                      <c:pt idx="83">
                        <c:v>784.37349273221503</c:v>
                      </c:pt>
                      <c:pt idx="84">
                        <c:v>110.52133241554152</c:v>
                      </c:pt>
                      <c:pt idx="85">
                        <c:v>916.35839723607671</c:v>
                      </c:pt>
                      <c:pt idx="86">
                        <c:v>175.85499491055262</c:v>
                      </c:pt>
                      <c:pt idx="87">
                        <c:v>226.26594236071821</c:v>
                      </c:pt>
                      <c:pt idx="88">
                        <c:v>23.204718551769176</c:v>
                      </c:pt>
                      <c:pt idx="89">
                        <c:v>236.18990713265518</c:v>
                      </c:pt>
                      <c:pt idx="90">
                        <c:v>110.6350356798868</c:v>
                      </c:pt>
                      <c:pt idx="91">
                        <c:v>417.49560881559802</c:v>
                      </c:pt>
                      <c:pt idx="92">
                        <c:v>645.76861473815302</c:v>
                      </c:pt>
                      <c:pt idx="93">
                        <c:v>230.03987433233172</c:v>
                      </c:pt>
                      <c:pt idx="94">
                        <c:v>327.45950109298866</c:v>
                      </c:pt>
                      <c:pt idx="95">
                        <c:v>50.021775402566064</c:v>
                      </c:pt>
                      <c:pt idx="96">
                        <c:v>305.99947361358085</c:v>
                      </c:pt>
                      <c:pt idx="97">
                        <c:v>144.78381798212837</c:v>
                      </c:pt>
                      <c:pt idx="98">
                        <c:v>501.43597750612173</c:v>
                      </c:pt>
                      <c:pt idx="99">
                        <c:v>553.40839605828626</c:v>
                      </c:pt>
                      <c:pt idx="100">
                        <c:v>1489.0798060929662</c:v>
                      </c:pt>
                      <c:pt idx="101">
                        <c:v>198.07422166082051</c:v>
                      </c:pt>
                      <c:pt idx="102">
                        <c:v>1156.5234770695608</c:v>
                      </c:pt>
                      <c:pt idx="103">
                        <c:v>1231.7250878996556</c:v>
                      </c:pt>
                      <c:pt idx="104">
                        <c:v>224.98848118108236</c:v>
                      </c:pt>
                      <c:pt idx="105">
                        <c:v>1336.0971337857652</c:v>
                      </c:pt>
                      <c:pt idx="106">
                        <c:v>233.8452907954408</c:v>
                      </c:pt>
                      <c:pt idx="107">
                        <c:v>444.85914687211272</c:v>
                      </c:pt>
                      <c:pt idx="108">
                        <c:v>45.531994286639417</c:v>
                      </c:pt>
                      <c:pt idx="109">
                        <c:v>449.09099955809131</c:v>
                      </c:pt>
                      <c:pt idx="110">
                        <c:v>246.69958824352761</c:v>
                      </c:pt>
                      <c:pt idx="111">
                        <c:v>616.16292063241747</c:v>
                      </c:pt>
                      <c:pt idx="112">
                        <c:v>917.97757847587616</c:v>
                      </c:pt>
                      <c:pt idx="113">
                        <c:v>563.13917936556243</c:v>
                      </c:pt>
                      <c:pt idx="114">
                        <c:v>405.4980111668965</c:v>
                      </c:pt>
                      <c:pt idx="115">
                        <c:v>77.356257903646778</c:v>
                      </c:pt>
                      <c:pt idx="116">
                        <c:v>459.48516913792992</c:v>
                      </c:pt>
                      <c:pt idx="117">
                        <c:v>246.20759779941278</c:v>
                      </c:pt>
                      <c:pt idx="118">
                        <c:v>752.71715196861101</c:v>
                      </c:pt>
                      <c:pt idx="119">
                        <c:v>1066.2182069003713</c:v>
                      </c:pt>
                      <c:pt idx="120">
                        <c:v>1582.5306600744998</c:v>
                      </c:pt>
                      <c:pt idx="121">
                        <c:v>212.75755218804881</c:v>
                      </c:pt>
                      <c:pt idx="122">
                        <c:v>1198.1325277564251</c:v>
                      </c:pt>
                      <c:pt idx="123">
                        <c:v>1292.7939133874524</c:v>
                      </c:pt>
                      <c:pt idx="124">
                        <c:v>248.89037285384467</c:v>
                      </c:pt>
                      <c:pt idx="125">
                        <c:v>1407.0443928165685</c:v>
                      </c:pt>
                      <c:pt idx="126">
                        <c:v>243.83112565662108</c:v>
                      </c:pt>
                      <c:pt idx="127">
                        <c:v>497.138571161762</c:v>
                      </c:pt>
                      <c:pt idx="128">
                        <c:v>51.141536243767916</c:v>
                      </c:pt>
                      <c:pt idx="129">
                        <c:v>497.2133241081192</c:v>
                      </c:pt>
                      <c:pt idx="130">
                        <c:v>283.39768339898609</c:v>
                      </c:pt>
                      <c:pt idx="131">
                        <c:v>639.94378614758045</c:v>
                      </c:pt>
                      <c:pt idx="132">
                        <c:v>951.90844194864155</c:v>
                      </c:pt>
                      <c:pt idx="133">
                        <c:v>646.89336252252508</c:v>
                      </c:pt>
                      <c:pt idx="134">
                        <c:v>408.91774761043905</c:v>
                      </c:pt>
                      <c:pt idx="135">
                        <c:v>82.812702344662995</c:v>
                      </c:pt>
                      <c:pt idx="136">
                        <c:v>472.91027751389686</c:v>
                      </c:pt>
                      <c:pt idx="137">
                        <c:v>260.55707867189625</c:v>
                      </c:pt>
                      <c:pt idx="138">
                        <c:v>806.69443176098196</c:v>
                      </c:pt>
                      <c:pt idx="139">
                        <c:v>1166.9314153771461</c:v>
                      </c:pt>
                      <c:pt idx="140">
                        <c:v>1323.1531662329819</c:v>
                      </c:pt>
                      <c:pt idx="141">
                        <c:v>171.66070177199231</c:v>
                      </c:pt>
                      <c:pt idx="142">
                        <c:v>1061.2346770698214</c:v>
                      </c:pt>
                      <c:pt idx="143">
                        <c:v>1096.2828888686774</c:v>
                      </c:pt>
                      <c:pt idx="144">
                        <c:v>175.39925485844165</c:v>
                      </c:pt>
                      <c:pt idx="145">
                        <c:v>1200.0853343108197</c:v>
                      </c:pt>
                      <c:pt idx="146">
                        <c:v>216.47974588730253</c:v>
                      </c:pt>
                      <c:pt idx="147">
                        <c:v>346.762111735872</c:v>
                      </c:pt>
                      <c:pt idx="148">
                        <c:v>33.611596568685187</c:v>
                      </c:pt>
                      <c:pt idx="149">
                        <c:v>362.49646564341339</c:v>
                      </c:pt>
                      <c:pt idx="150">
                        <c:v>180.68825669470232</c:v>
                      </c:pt>
                      <c:pt idx="151">
                        <c:v>567.19104782216903</c:v>
                      </c:pt>
                      <c:pt idx="152">
                        <c:v>839.0503799689269</c:v>
                      </c:pt>
                      <c:pt idx="153">
                        <c:v>406.65629338868945</c:v>
                      </c:pt>
                      <c:pt idx="154">
                        <c:v>392.7978917990518</c:v>
                      </c:pt>
                      <c:pt idx="155">
                        <c:v>68.394383846315691</c:v>
                      </c:pt>
                      <c:pt idx="156">
                        <c:v>420.8673821457221</c:v>
                      </c:pt>
                      <c:pt idx="157">
                        <c:v>211.67309517625552</c:v>
                      </c:pt>
                      <c:pt idx="158">
                        <c:v>648.45717827905855</c:v>
                      </c:pt>
                      <c:pt idx="159">
                        <c:v>864.13838237618018</c:v>
                      </c:pt>
                      <c:pt idx="160">
                        <c:v>828.78271411110245</c:v>
                      </c:pt>
                      <c:pt idx="161">
                        <c:v>103.03094584242436</c:v>
                      </c:pt>
                      <c:pt idx="162">
                        <c:v>607.95411926478243</c:v>
                      </c:pt>
                      <c:pt idx="163">
                        <c:v>575.83036790914298</c:v>
                      </c:pt>
                      <c:pt idx="164">
                        <c:v>69.85255133893277</c:v>
                      </c:pt>
                      <c:pt idx="165">
                        <c:v>711.17093921611308</c:v>
                      </c:pt>
                      <c:pt idx="166">
                        <c:v>135.29343798157751</c:v>
                      </c:pt>
                      <c:pt idx="167">
                        <c:v>147.18081659522522</c:v>
                      </c:pt>
                      <c:pt idx="168">
                        <c:v>18.732645129719327</c:v>
                      </c:pt>
                      <c:pt idx="169">
                        <c:v>150.17082612303008</c:v>
                      </c:pt>
                      <c:pt idx="170">
                        <c:v>62.014883794522994</c:v>
                      </c:pt>
                      <c:pt idx="171">
                        <c:v>295.94233873043487</c:v>
                      </c:pt>
                      <c:pt idx="172">
                        <c:v>499.42932474183334</c:v>
                      </c:pt>
                      <c:pt idx="173">
                        <c:v>102.49526092311743</c:v>
                      </c:pt>
                      <c:pt idx="174">
                        <c:v>260.87295602065586</c:v>
                      </c:pt>
                      <c:pt idx="175">
                        <c:v>33.341565565070155</c:v>
                      </c:pt>
                      <c:pt idx="176">
                        <c:v>214.56609579622921</c:v>
                      </c:pt>
                      <c:pt idx="177">
                        <c:v>92.730044280452617</c:v>
                      </c:pt>
                      <c:pt idx="178">
                        <c:v>380.78195379469526</c:v>
                      </c:pt>
                      <c:pt idx="179">
                        <c:v>336.78364185155328</c:v>
                      </c:pt>
                      <c:pt idx="180">
                        <c:v>818.99955045502213</c:v>
                      </c:pt>
                      <c:pt idx="181">
                        <c:v>102.23651253508744</c:v>
                      </c:pt>
                      <c:pt idx="182">
                        <c:v>611.47396185248942</c:v>
                      </c:pt>
                      <c:pt idx="183">
                        <c:v>581.24926146285577</c:v>
                      </c:pt>
                      <c:pt idx="184">
                        <c:v>71.546979422069654</c:v>
                      </c:pt>
                      <c:pt idx="185">
                        <c:v>707.16203845187761</c:v>
                      </c:pt>
                      <c:pt idx="186">
                        <c:v>134.83430842605034</c:v>
                      </c:pt>
                      <c:pt idx="187">
                        <c:v>150.64280282565858</c:v>
                      </c:pt>
                      <c:pt idx="188">
                        <c:v>18.194791807324012</c:v>
                      </c:pt>
                      <c:pt idx="189">
                        <c:v>153.77277632099617</c:v>
                      </c:pt>
                      <c:pt idx="190">
                        <c:v>64.893420286567178</c:v>
                      </c:pt>
                      <c:pt idx="191">
                        <c:v>301.74079775906296</c:v>
                      </c:pt>
                      <c:pt idx="192">
                        <c:v>497.89702110236914</c:v>
                      </c:pt>
                      <c:pt idx="193">
                        <c:v>110.25441612338138</c:v>
                      </c:pt>
                      <c:pt idx="194">
                        <c:v>258.61330670988838</c:v>
                      </c:pt>
                      <c:pt idx="195">
                        <c:v>33.838863868631407</c:v>
                      </c:pt>
                      <c:pt idx="196">
                        <c:v>217.53533599972144</c:v>
                      </c:pt>
                      <c:pt idx="197">
                        <c:v>95.432941045199229</c:v>
                      </c:pt>
                      <c:pt idx="198">
                        <c:v>379.20157112360846</c:v>
                      </c:pt>
                      <c:pt idx="199">
                        <c:v>347.86149773607639</c:v>
                      </c:pt>
                    </c:numCache>
                  </c:numRef>
                </c:xVal>
                <c:yVal>
                  <c:numRef>
                    <c:extLst xmlns:c15="http://schemas.microsoft.com/office/drawing/2012/chart">
                      <c:ext xmlns:c15="http://schemas.microsoft.com/office/drawing/2012/chart" uri="{02D57815-91ED-43cb-92C2-25804820EDAC}">
                        <c15:formulaRef>
                          <c15:sqref>[Collect_Indiviual_Data_LS1.xlsm]Trendlines!$J$210:$J$409</c15:sqref>
                        </c15:formulaRef>
                      </c:ext>
                    </c:extLst>
                    <c:numCache>
                      <c:formatCode>General</c:formatCode>
                      <c:ptCount val="200"/>
                      <c:pt idx="0">
                        <c:v>918.7052641147809</c:v>
                      </c:pt>
                      <c:pt idx="1">
                        <c:v>111.99317243849123</c:v>
                      </c:pt>
                      <c:pt idx="2">
                        <c:v>725.88969101352961</c:v>
                      </c:pt>
                      <c:pt idx="3">
                        <c:v>658.23728679063277</c:v>
                      </c:pt>
                      <c:pt idx="4">
                        <c:v>75.257924479148187</c:v>
                      </c:pt>
                      <c:pt idx="5">
                        <c:v>840.94837109637865</c:v>
                      </c:pt>
                      <c:pt idx="6">
                        <c:v>158.85834784528143</c:v>
                      </c:pt>
                      <c:pt idx="7">
                        <c:v>178.10507985127191</c:v>
                      </c:pt>
                      <c:pt idx="8">
                        <c:v>18.39909211531857</c:v>
                      </c:pt>
                      <c:pt idx="9">
                        <c:v>172.53181851960423</c:v>
                      </c:pt>
                      <c:pt idx="10">
                        <c:v>60.998290862764954</c:v>
                      </c:pt>
                      <c:pt idx="11">
                        <c:v>378.65152370665055</c:v>
                      </c:pt>
                      <c:pt idx="12">
                        <c:v>607.24110543061249</c:v>
                      </c:pt>
                      <c:pt idx="13">
                        <c:v>99.841880374229547</c:v>
                      </c:pt>
                      <c:pt idx="14">
                        <c:v>307.74951671119697</c:v>
                      </c:pt>
                      <c:pt idx="15">
                        <c:v>43.120899356244884</c:v>
                      </c:pt>
                      <c:pt idx="16">
                        <c:v>259.45503901733849</c:v>
                      </c:pt>
                      <c:pt idx="17">
                        <c:v>111.83066072724078</c:v>
                      </c:pt>
                      <c:pt idx="18">
                        <c:v>419.01224396794174</c:v>
                      </c:pt>
                      <c:pt idx="19">
                        <c:v>416.67190684099825</c:v>
                      </c:pt>
                      <c:pt idx="20">
                        <c:v>1038.0245662964967</c:v>
                      </c:pt>
                      <c:pt idx="21">
                        <c:v>159.95581973058722</c:v>
                      </c:pt>
                      <c:pt idx="22">
                        <c:v>935.37084101706455</c:v>
                      </c:pt>
                      <c:pt idx="23">
                        <c:v>911.46640823676057</c:v>
                      </c:pt>
                      <c:pt idx="24">
                        <c:v>239.44443936135244</c:v>
                      </c:pt>
                      <c:pt idx="25">
                        <c:v>1006.579506969661</c:v>
                      </c:pt>
                      <c:pt idx="26">
                        <c:v>198.72211384442201</c:v>
                      </c:pt>
                      <c:pt idx="27">
                        <c:v>389.18689818466572</c:v>
                      </c:pt>
                      <c:pt idx="28">
                        <c:v>62.401318730671335</c:v>
                      </c:pt>
                      <c:pt idx="29">
                        <c:v>389.70326279028973</c:v>
                      </c:pt>
                      <c:pt idx="30">
                        <c:v>208.36305822187751</c:v>
                      </c:pt>
                      <c:pt idx="31">
                        <c:v>520.60508970860974</c:v>
                      </c:pt>
                      <c:pt idx="32">
                        <c:v>686.0492030783912</c:v>
                      </c:pt>
                      <c:pt idx="33">
                        <c:v>463.38290078288014</c:v>
                      </c:pt>
                      <c:pt idx="34">
                        <c:v>334.5376497701053</c:v>
                      </c:pt>
                      <c:pt idx="35">
                        <c:v>64.506200420656654</c:v>
                      </c:pt>
                      <c:pt idx="36">
                        <c:v>380.78253537501951</c:v>
                      </c:pt>
                      <c:pt idx="37">
                        <c:v>209.75411183272664</c:v>
                      </c:pt>
                      <c:pt idx="38">
                        <c:v>591.12437218887692</c:v>
                      </c:pt>
                      <c:pt idx="39">
                        <c:v>921.84838013654053</c:v>
                      </c:pt>
                      <c:pt idx="40">
                        <c:v>1031.2521608804977</c:v>
                      </c:pt>
                      <c:pt idx="41">
                        <c:v>155.14869725471124</c:v>
                      </c:pt>
                      <c:pt idx="42">
                        <c:v>930.30014376513805</c:v>
                      </c:pt>
                      <c:pt idx="43">
                        <c:v>907.25800325726891</c:v>
                      </c:pt>
                      <c:pt idx="44">
                        <c:v>209.32924369166921</c:v>
                      </c:pt>
                      <c:pt idx="45">
                        <c:v>1006.5729726011011</c:v>
                      </c:pt>
                      <c:pt idx="46">
                        <c:v>197.02510036623733</c:v>
                      </c:pt>
                      <c:pt idx="47">
                        <c:v>369.45369533324009</c:v>
                      </c:pt>
                      <c:pt idx="48">
                        <c:v>44.888304980477542</c:v>
                      </c:pt>
                      <c:pt idx="49">
                        <c:v>377.95217426348432</c:v>
                      </c:pt>
                      <c:pt idx="50">
                        <c:v>194.17483399360506</c:v>
                      </c:pt>
                      <c:pt idx="51">
                        <c:v>508.42840041574721</c:v>
                      </c:pt>
                      <c:pt idx="52">
                        <c:v>686.0635942711491</c:v>
                      </c:pt>
                      <c:pt idx="53">
                        <c:v>459.60470440420039</c:v>
                      </c:pt>
                      <c:pt idx="54">
                        <c:v>330.84257225421351</c:v>
                      </c:pt>
                      <c:pt idx="55">
                        <c:v>64.506200420656654</c:v>
                      </c:pt>
                      <c:pt idx="56">
                        <c:v>375.99321814837344</c:v>
                      </c:pt>
                      <c:pt idx="57">
                        <c:v>205.23737150429176</c:v>
                      </c:pt>
                      <c:pt idx="58">
                        <c:v>580.02183916609692</c:v>
                      </c:pt>
                      <c:pt idx="59">
                        <c:v>897.64814449323308</c:v>
                      </c:pt>
                      <c:pt idx="60">
                        <c:v>1027.1855022610214</c:v>
                      </c:pt>
                      <c:pt idx="61">
                        <c:v>142.47298287311736</c:v>
                      </c:pt>
                      <c:pt idx="62">
                        <c:v>915.64378291987214</c:v>
                      </c:pt>
                      <c:pt idx="63">
                        <c:v>892.37065214803613</c:v>
                      </c:pt>
                      <c:pt idx="64">
                        <c:v>175.22394347064653</c:v>
                      </c:pt>
                      <c:pt idx="65">
                        <c:v>991.98862576951967</c:v>
                      </c:pt>
                      <c:pt idx="66">
                        <c:v>190.26194235042917</c:v>
                      </c:pt>
                      <c:pt idx="67">
                        <c:v>326.42764959580171</c:v>
                      </c:pt>
                      <c:pt idx="68">
                        <c:v>29.922033791294371</c:v>
                      </c:pt>
                      <c:pt idx="69">
                        <c:v>334.80309564894992</c:v>
                      </c:pt>
                      <c:pt idx="70">
                        <c:v>168.41947480514256</c:v>
                      </c:pt>
                      <c:pt idx="71">
                        <c:v>489.86435323991969</c:v>
                      </c:pt>
                      <c:pt idx="72">
                        <c:v>678.44042022183851</c:v>
                      </c:pt>
                      <c:pt idx="73">
                        <c:v>415.54224171581359</c:v>
                      </c:pt>
                      <c:pt idx="74">
                        <c:v>328.56323693992408</c:v>
                      </c:pt>
                      <c:pt idx="75">
                        <c:v>63.091345612354253</c:v>
                      </c:pt>
                      <c:pt idx="76">
                        <c:v>368.50107404496879</c:v>
                      </c:pt>
                      <c:pt idx="77">
                        <c:v>188.66806300385019</c:v>
                      </c:pt>
                      <c:pt idx="78">
                        <c:v>555.49734763604465</c:v>
                      </c:pt>
                      <c:pt idx="79">
                        <c:v>820.61023863018795</c:v>
                      </c:pt>
                      <c:pt idx="80">
                        <c:v>1027.7616042478553</c:v>
                      </c:pt>
                      <c:pt idx="81">
                        <c:v>146.5833553959352</c:v>
                      </c:pt>
                      <c:pt idx="82">
                        <c:v>921.36926199104335</c:v>
                      </c:pt>
                      <c:pt idx="83">
                        <c:v>900.77255025910347</c:v>
                      </c:pt>
                      <c:pt idx="84">
                        <c:v>184.33709269669657</c:v>
                      </c:pt>
                      <c:pt idx="85">
                        <c:v>1004.2507939370333</c:v>
                      </c:pt>
                      <c:pt idx="86">
                        <c:v>192.15383512805028</c:v>
                      </c:pt>
                      <c:pt idx="87">
                        <c:v>343.00893046878252</c:v>
                      </c:pt>
                      <c:pt idx="88">
                        <c:v>33.315084997802025</c:v>
                      </c:pt>
                      <c:pt idx="89">
                        <c:v>356.83764561954689</c:v>
                      </c:pt>
                      <c:pt idx="90">
                        <c:v>176.86619618539905</c:v>
                      </c:pt>
                      <c:pt idx="91">
                        <c:v>494.26604952484786</c:v>
                      </c:pt>
                      <c:pt idx="92">
                        <c:v>682.20919869247859</c:v>
                      </c:pt>
                      <c:pt idx="93">
                        <c:v>433.71440098253146</c:v>
                      </c:pt>
                      <c:pt idx="94">
                        <c:v>329.80114801472394</c:v>
                      </c:pt>
                      <c:pt idx="95">
                        <c:v>64.397360744201535</c:v>
                      </c:pt>
                      <c:pt idx="96">
                        <c:v>371.01255016943361</c:v>
                      </c:pt>
                      <c:pt idx="97">
                        <c:v>195.33082581749281</c:v>
                      </c:pt>
                      <c:pt idx="98">
                        <c:v>564.33581876598089</c:v>
                      </c:pt>
                      <c:pt idx="99">
                        <c:v>855.44146556281146</c:v>
                      </c:pt>
                      <c:pt idx="100">
                        <c:v>1032.9029134507928</c:v>
                      </c:pt>
                      <c:pt idx="101">
                        <c:v>156.13390269770443</c:v>
                      </c:pt>
                      <c:pt idx="102">
                        <c:v>931.96186490090474</c:v>
                      </c:pt>
                      <c:pt idx="103">
                        <c:v>908.3973482727564</c:v>
                      </c:pt>
                      <c:pt idx="104">
                        <c:v>216.95221171879476</c:v>
                      </c:pt>
                      <c:pt idx="105">
                        <c:v>1006.5729726011011</c:v>
                      </c:pt>
                      <c:pt idx="106">
                        <c:v>198.24405770765463</c:v>
                      </c:pt>
                      <c:pt idx="107">
                        <c:v>375.69170561898875</c:v>
                      </c:pt>
                      <c:pt idx="108">
                        <c:v>48.625668226562489</c:v>
                      </c:pt>
                      <c:pt idx="109">
                        <c:v>380.44941909630126</c:v>
                      </c:pt>
                      <c:pt idx="110">
                        <c:v>199.2571619016386</c:v>
                      </c:pt>
                      <c:pt idx="111">
                        <c:v>511.46269656772745</c:v>
                      </c:pt>
                      <c:pt idx="112">
                        <c:v>686.0492030783912</c:v>
                      </c:pt>
                      <c:pt idx="113">
                        <c:v>461.9205253195218</c:v>
                      </c:pt>
                      <c:pt idx="114">
                        <c:v>331.33248873597068</c:v>
                      </c:pt>
                      <c:pt idx="115">
                        <c:v>64.506200420656654</c:v>
                      </c:pt>
                      <c:pt idx="116">
                        <c:v>376.73357517749702</c:v>
                      </c:pt>
                      <c:pt idx="117">
                        <c:v>207.09990579886397</c:v>
                      </c:pt>
                      <c:pt idx="118">
                        <c:v>584.28024455340278</c:v>
                      </c:pt>
                      <c:pt idx="119">
                        <c:v>905.94609058478261</c:v>
                      </c:pt>
                      <c:pt idx="120">
                        <c:v>1033.5777031840714</c:v>
                      </c:pt>
                      <c:pt idx="121">
                        <c:v>156.84346594104781</c:v>
                      </c:pt>
                      <c:pt idx="122">
                        <c:v>932.22179032890017</c:v>
                      </c:pt>
                      <c:pt idx="123">
                        <c:v>908.74033818012163</c:v>
                      </c:pt>
                      <c:pt idx="124">
                        <c:v>220.41309736004712</c:v>
                      </c:pt>
                      <c:pt idx="125">
                        <c:v>1006.5729726011011</c:v>
                      </c:pt>
                      <c:pt idx="126">
                        <c:v>198.63644764920977</c:v>
                      </c:pt>
                      <c:pt idx="127">
                        <c:v>378.07605650436716</c:v>
                      </c:pt>
                      <c:pt idx="128">
                        <c:v>49.703054918732747</c:v>
                      </c:pt>
                      <c:pt idx="129">
                        <c:v>381.82673405224358</c:v>
                      </c:pt>
                      <c:pt idx="130">
                        <c:v>201.17759759722028</c:v>
                      </c:pt>
                      <c:pt idx="131">
                        <c:v>512.69663121286067</c:v>
                      </c:pt>
                      <c:pt idx="132">
                        <c:v>686.0492030783912</c:v>
                      </c:pt>
                      <c:pt idx="133">
                        <c:v>462.53886278602124</c:v>
                      </c:pt>
                      <c:pt idx="134">
                        <c:v>331.82438831221765</c:v>
                      </c:pt>
                      <c:pt idx="135">
                        <c:v>64.506200420656654</c:v>
                      </c:pt>
                      <c:pt idx="136">
                        <c:v>377.21547746601976</c:v>
                      </c:pt>
                      <c:pt idx="137">
                        <c:v>207.76528520485786</c:v>
                      </c:pt>
                      <c:pt idx="138">
                        <c:v>585.12793346591764</c:v>
                      </c:pt>
                      <c:pt idx="139">
                        <c:v>909.81819085701056</c:v>
                      </c:pt>
                      <c:pt idx="140">
                        <c:v>1029.3842254217604</c:v>
                      </c:pt>
                      <c:pt idx="141">
                        <c:v>152.01623805827168</c:v>
                      </c:pt>
                      <c:pt idx="142">
                        <c:v>927.12242697040165</c:v>
                      </c:pt>
                      <c:pt idx="143">
                        <c:v>904.71511540657127</c:v>
                      </c:pt>
                      <c:pt idx="144">
                        <c:v>195.33414908115785</c:v>
                      </c:pt>
                      <c:pt idx="145">
                        <c:v>1006.2646911690757</c:v>
                      </c:pt>
                      <c:pt idx="146">
                        <c:v>193.28669429003784</c:v>
                      </c:pt>
                      <c:pt idx="147">
                        <c:v>358.64833812405311</c:v>
                      </c:pt>
                      <c:pt idx="148">
                        <c:v>39.234309476808249</c:v>
                      </c:pt>
                      <c:pt idx="149">
                        <c:v>368.5881512518153</c:v>
                      </c:pt>
                      <c:pt idx="150">
                        <c:v>186.63497337854886</c:v>
                      </c:pt>
                      <c:pt idx="151">
                        <c:v>499.95711495405658</c:v>
                      </c:pt>
                      <c:pt idx="152">
                        <c:v>684.67943169744842</c:v>
                      </c:pt>
                      <c:pt idx="153">
                        <c:v>448.48820212501226</c:v>
                      </c:pt>
                      <c:pt idx="154">
                        <c:v>330.12003023059856</c:v>
                      </c:pt>
                      <c:pt idx="155">
                        <c:v>64.506200420656654</c:v>
                      </c:pt>
                      <c:pt idx="156">
                        <c:v>373.43382716301352</c:v>
                      </c:pt>
                      <c:pt idx="157">
                        <c:v>200.27964297193074</c:v>
                      </c:pt>
                      <c:pt idx="158">
                        <c:v>573.54801184521909</c:v>
                      </c:pt>
                      <c:pt idx="159">
                        <c:v>880.4406898005675</c:v>
                      </c:pt>
                      <c:pt idx="160">
                        <c:v>1026.9780134735449</c:v>
                      </c:pt>
                      <c:pt idx="161">
                        <c:v>140.12264872036477</c:v>
                      </c:pt>
                      <c:pt idx="162">
                        <c:v>906.25369557130057</c:v>
                      </c:pt>
                      <c:pt idx="163">
                        <c:v>885.85251421819305</c:v>
                      </c:pt>
                      <c:pt idx="164">
                        <c:v>162.82995761817742</c:v>
                      </c:pt>
                      <c:pt idx="165">
                        <c:v>976.10454652724354</c:v>
                      </c:pt>
                      <c:pt idx="166">
                        <c:v>187.57489704526537</c:v>
                      </c:pt>
                      <c:pt idx="167">
                        <c:v>309.96680735019748</c:v>
                      </c:pt>
                      <c:pt idx="168">
                        <c:v>27.736302610461859</c:v>
                      </c:pt>
                      <c:pt idx="169">
                        <c:v>320.22965011625769</c:v>
                      </c:pt>
                      <c:pt idx="170">
                        <c:v>162.62849799140278</c:v>
                      </c:pt>
                      <c:pt idx="171">
                        <c:v>487.69712875518729</c:v>
                      </c:pt>
                      <c:pt idx="172">
                        <c:v>675.03209283868637</c:v>
                      </c:pt>
                      <c:pt idx="173">
                        <c:v>398.52302865748874</c:v>
                      </c:pt>
                      <c:pt idx="174">
                        <c:v>327.6774994696712</c:v>
                      </c:pt>
                      <c:pt idx="175">
                        <c:v>62.091309443189942</c:v>
                      </c:pt>
                      <c:pt idx="176">
                        <c:v>363.80045310354495</c:v>
                      </c:pt>
                      <c:pt idx="177">
                        <c:v>185.86176855148494</c:v>
                      </c:pt>
                      <c:pt idx="178">
                        <c:v>546.24902642875668</c:v>
                      </c:pt>
                      <c:pt idx="179">
                        <c:v>785.50104397771713</c:v>
                      </c:pt>
                      <c:pt idx="180">
                        <c:v>1027.0824042380054</c:v>
                      </c:pt>
                      <c:pt idx="181">
                        <c:v>141.36816619739761</c:v>
                      </c:pt>
                      <c:pt idx="182">
                        <c:v>909.46083706004947</c:v>
                      </c:pt>
                      <c:pt idx="183">
                        <c:v>889.31378435808017</c:v>
                      </c:pt>
                      <c:pt idx="184">
                        <c:v>165.40496755617318</c:v>
                      </c:pt>
                      <c:pt idx="185">
                        <c:v>982.77464790840884</c:v>
                      </c:pt>
                      <c:pt idx="186">
                        <c:v>188.7889017007349</c:v>
                      </c:pt>
                      <c:pt idx="187">
                        <c:v>315.44834500975782</c:v>
                      </c:pt>
                      <c:pt idx="188">
                        <c:v>28.385118382810024</c:v>
                      </c:pt>
                      <c:pt idx="189">
                        <c:v>327.54781004026853</c:v>
                      </c:pt>
                      <c:pt idx="190">
                        <c:v>163.94764575298015</c:v>
                      </c:pt>
                      <c:pt idx="191">
                        <c:v>488.67998378363694</c:v>
                      </c:pt>
                      <c:pt idx="192">
                        <c:v>675.77213645594065</c:v>
                      </c:pt>
                      <c:pt idx="193">
                        <c:v>404.74691166891068</c:v>
                      </c:pt>
                      <c:pt idx="194">
                        <c:v>328.0551823350998</c:v>
                      </c:pt>
                      <c:pt idx="195">
                        <c:v>62.668178701490234</c:v>
                      </c:pt>
                      <c:pt idx="196">
                        <c:v>365.48233593704515</c:v>
                      </c:pt>
                      <c:pt idx="197">
                        <c:v>186.60932629596627</c:v>
                      </c:pt>
                      <c:pt idx="198">
                        <c:v>550.44678060597982</c:v>
                      </c:pt>
                      <c:pt idx="199">
                        <c:v>803.0751166185039</c:v>
                      </c:pt>
                    </c:numCache>
                  </c:numRef>
                </c:yVal>
                <c:smooth val="0"/>
                <c:extLst xmlns:c15="http://schemas.microsoft.com/office/drawing/2012/chart">
                  <c:ext xmlns:c16="http://schemas.microsoft.com/office/drawing/2014/chart" uri="{C3380CC4-5D6E-409C-BE32-E72D297353CC}">
                    <c16:uniqueId val="{00000001-8F42-4F9E-986B-D0433B377388}"/>
                  </c:ext>
                </c:extLst>
              </c15:ser>
            </c15:filteredScatterSeries>
          </c:ext>
        </c:extLst>
      </c:scatterChart>
      <c:valAx>
        <c:axId val="791705264"/>
        <c:scaling>
          <c:orientation val="minMax"/>
          <c:max val="16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91705824"/>
        <c:crosses val="autoZero"/>
        <c:crossBetween val="midCat"/>
      </c:valAx>
      <c:valAx>
        <c:axId val="791705824"/>
        <c:scaling>
          <c:orientation val="minMax"/>
          <c:max val="16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mi-Probabilistic </a:t>
                </a:r>
                <a:r>
                  <a:rPr lang="en-US" sz="1000" b="0" i="0" u="none" strike="noStrike" baseline="0">
                    <a:effectLst/>
                  </a:rPr>
                  <a:t>Lateral Spread</a:t>
                </a:r>
                <a:r>
                  <a:rPr lang="en-US"/>
                  <a:t>, Tr = 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91705264"/>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Collect_Indiviual_Data_LS1.xlsm]Butte!$D$7:$D$26</c:f>
              <c:numCache>
                <c:formatCode>General</c:formatCode>
                <c:ptCount val="20"/>
                <c:pt idx="0">
                  <c:v>550.13899448833172</c:v>
                </c:pt>
                <c:pt idx="1">
                  <c:v>48.084879209861718</c:v>
                </c:pt>
                <c:pt idx="2">
                  <c:v>329.56385594454753</c:v>
                </c:pt>
                <c:pt idx="3">
                  <c:v>181.6596903140595</c:v>
                </c:pt>
                <c:pt idx="4">
                  <c:v>22.655791758072048</c:v>
                </c:pt>
                <c:pt idx="5">
                  <c:v>445.78660894925343</c:v>
                </c:pt>
                <c:pt idx="6">
                  <c:v>49.612460835841581</c:v>
                </c:pt>
                <c:pt idx="7">
                  <c:v>24.450460780049841</c:v>
                </c:pt>
                <c:pt idx="8">
                  <c:v>12.664856865269028</c:v>
                </c:pt>
                <c:pt idx="9">
                  <c:v>29.890035368870009</c:v>
                </c:pt>
                <c:pt idx="10">
                  <c:v>11.449787056091521</c:v>
                </c:pt>
                <c:pt idx="11">
                  <c:v>40.539549994168738</c:v>
                </c:pt>
                <c:pt idx="12">
                  <c:v>232.3761790984467</c:v>
                </c:pt>
                <c:pt idx="13">
                  <c:v>15.458250959002939</c:v>
                </c:pt>
                <c:pt idx="14">
                  <c:v>118.42179871926395</c:v>
                </c:pt>
                <c:pt idx="15">
                  <c:v>0.76543737802868062</c:v>
                </c:pt>
                <c:pt idx="16">
                  <c:v>18.03850515675375</c:v>
                </c:pt>
                <c:pt idx="17">
                  <c:v>0.43996684416205989</c:v>
                </c:pt>
                <c:pt idx="18">
                  <c:v>240.54002357610509</c:v>
                </c:pt>
                <c:pt idx="19">
                  <c:v>50.42843487797515</c:v>
                </c:pt>
              </c:numCache>
            </c:numRef>
          </c:xVal>
          <c:yVal>
            <c:numRef>
              <c:f>[Collect_Indiviual_Data_LS1.xlsm]Butte!$J$7:$J$26</c:f>
              <c:numCache>
                <c:formatCode>General</c:formatCode>
                <c:ptCount val="20"/>
                <c:pt idx="0">
                  <c:v>690.00371062987585</c:v>
                </c:pt>
                <c:pt idx="1">
                  <c:v>73.998552095248314</c:v>
                </c:pt>
                <c:pt idx="2">
                  <c:v>503.69859120425002</c:v>
                </c:pt>
                <c:pt idx="3">
                  <c:v>367.68837921296029</c:v>
                </c:pt>
                <c:pt idx="4">
                  <c:v>56.865214651412387</c:v>
                </c:pt>
                <c:pt idx="5">
                  <c:v>654.43343459603386</c:v>
                </c:pt>
                <c:pt idx="6">
                  <c:v>89.614049396654337</c:v>
                </c:pt>
                <c:pt idx="7">
                  <c:v>80.853342934107445</c:v>
                </c:pt>
                <c:pt idx="8">
                  <c:v>18.944893224999802</c:v>
                </c:pt>
                <c:pt idx="9">
                  <c:v>74.414270904132565</c:v>
                </c:pt>
                <c:pt idx="10">
                  <c:v>39.136567372737389</c:v>
                </c:pt>
                <c:pt idx="11">
                  <c:v>130.20802495982218</c:v>
                </c:pt>
                <c:pt idx="12">
                  <c:v>402.38977154859282</c:v>
                </c:pt>
                <c:pt idx="13">
                  <c:v>57.2114543654966</c:v>
                </c:pt>
                <c:pt idx="14">
                  <c:v>152.80213821718758</c:v>
                </c:pt>
                <c:pt idx="15">
                  <c:v>5.5486348340227929</c:v>
                </c:pt>
                <c:pt idx="16">
                  <c:v>47.626225558559263</c:v>
                </c:pt>
                <c:pt idx="17">
                  <c:v>4.3522733381252197</c:v>
                </c:pt>
                <c:pt idx="18">
                  <c:v>349.32664659289577</c:v>
                </c:pt>
                <c:pt idx="19">
                  <c:v>173.16401439544666</c:v>
                </c:pt>
              </c:numCache>
            </c:numRef>
          </c:yVal>
          <c:smooth val="0"/>
          <c:extLst>
            <c:ext xmlns:c16="http://schemas.microsoft.com/office/drawing/2014/chart" uri="{C3380CC4-5D6E-409C-BE32-E72D297353CC}">
              <c16:uniqueId val="{00000000-DB6E-4D13-BBAB-0FCBC286AE81}"/>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Collect_Indiviual_Data_LS1.xlsm]Eureka!$D$7:$D$26</c:f>
              <c:numCache>
                <c:formatCode>General</c:formatCode>
                <c:ptCount val="20"/>
                <c:pt idx="0">
                  <c:v>1285.5567192055753</c:v>
                </c:pt>
                <c:pt idx="1">
                  <c:v>135.80687811585119</c:v>
                </c:pt>
                <c:pt idx="2">
                  <c:v>870.22118248684558</c:v>
                </c:pt>
                <c:pt idx="3">
                  <c:v>1002.1323976776349</c:v>
                </c:pt>
                <c:pt idx="4">
                  <c:v>152.7581600933359</c:v>
                </c:pt>
                <c:pt idx="5">
                  <c:v>1122.5216554615608</c:v>
                </c:pt>
                <c:pt idx="6">
                  <c:v>189.262490445541</c:v>
                </c:pt>
                <c:pt idx="7">
                  <c:v>263.72084678553597</c:v>
                </c:pt>
                <c:pt idx="8">
                  <c:v>37.919526977606509</c:v>
                </c:pt>
                <c:pt idx="9">
                  <c:v>208.23479543131987</c:v>
                </c:pt>
                <c:pt idx="10">
                  <c:v>143.13695150239636</c:v>
                </c:pt>
                <c:pt idx="11">
                  <c:v>418.14586691995754</c:v>
                </c:pt>
                <c:pt idx="12">
                  <c:v>787.14523692862474</c:v>
                </c:pt>
                <c:pt idx="13">
                  <c:v>276.67420551833578</c:v>
                </c:pt>
                <c:pt idx="14">
                  <c:v>334.51251507246258</c:v>
                </c:pt>
                <c:pt idx="15">
                  <c:v>22.900690192108353</c:v>
                </c:pt>
                <c:pt idx="16">
                  <c:v>249.42153764480327</c:v>
                </c:pt>
                <c:pt idx="17">
                  <c:v>41.947433519512529</c:v>
                </c:pt>
                <c:pt idx="18">
                  <c:v>636.79738936384911</c:v>
                </c:pt>
                <c:pt idx="19">
                  <c:v>649.3349223770407</c:v>
                </c:pt>
              </c:numCache>
            </c:numRef>
          </c:xVal>
          <c:yVal>
            <c:numRef>
              <c:f>[Collect_Indiviual_Data_LS1.xlsm]Eureka!$J$7:$J$26</c:f>
              <c:numCache>
                <c:formatCode>General</c:formatCode>
                <c:ptCount val="20"/>
                <c:pt idx="0">
                  <c:v>962.03910363250884</c:v>
                </c:pt>
                <c:pt idx="1">
                  <c:v>103.51568591952953</c:v>
                </c:pt>
                <c:pt idx="2">
                  <c:v>754.09899183796983</c:v>
                </c:pt>
                <c:pt idx="3">
                  <c:v>795.0915029729955</c:v>
                </c:pt>
                <c:pt idx="4">
                  <c:v>163.61888758633066</c:v>
                </c:pt>
                <c:pt idx="5">
                  <c:v>874.37860398436442</c:v>
                </c:pt>
                <c:pt idx="6">
                  <c:v>170.31531280679411</c:v>
                </c:pt>
                <c:pt idx="7">
                  <c:v>251.47077636981396</c:v>
                </c:pt>
                <c:pt idx="8">
                  <c:v>39.683955821056756</c:v>
                </c:pt>
                <c:pt idx="9">
                  <c:v>197.36299219245223</c:v>
                </c:pt>
                <c:pt idx="10">
                  <c:v>138.64898834094356</c:v>
                </c:pt>
                <c:pt idx="11">
                  <c:v>396.25926203772298</c:v>
                </c:pt>
                <c:pt idx="12">
                  <c:v>601.4383852124065</c:v>
                </c:pt>
                <c:pt idx="13">
                  <c:v>279.02574266000892</c:v>
                </c:pt>
                <c:pt idx="14">
                  <c:v>294.01259477186659</c:v>
                </c:pt>
                <c:pt idx="15">
                  <c:v>30.123721893785156</c:v>
                </c:pt>
                <c:pt idx="16">
                  <c:v>249.49035339824192</c:v>
                </c:pt>
                <c:pt idx="17">
                  <c:v>53.470989378316084</c:v>
                </c:pt>
                <c:pt idx="18">
                  <c:v>523.16644273597899</c:v>
                </c:pt>
                <c:pt idx="19">
                  <c:v>602.7329457915331</c:v>
                </c:pt>
              </c:numCache>
            </c:numRef>
          </c:yVal>
          <c:smooth val="0"/>
          <c:extLst>
            <c:ext xmlns:c16="http://schemas.microsoft.com/office/drawing/2014/chart" uri="{C3380CC4-5D6E-409C-BE32-E72D297353CC}">
              <c16:uniqueId val="{00000002-DB6E-4D13-BBAB-0FCBC286AE81}"/>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Collect_Indiviual_Data_LS1.xlsm]Santa Monica'!$D$7:$D$26</c:f>
              <c:numCache>
                <c:formatCode>General</c:formatCode>
                <c:ptCount val="20"/>
                <c:pt idx="0">
                  <c:v>1204.009064455598</c:v>
                </c:pt>
                <c:pt idx="1">
                  <c:v>126.89214236456853</c:v>
                </c:pt>
                <c:pt idx="2">
                  <c:v>817.19859274247108</c:v>
                </c:pt>
                <c:pt idx="3">
                  <c:v>921.56865250460487</c:v>
                </c:pt>
                <c:pt idx="4">
                  <c:v>123.58577864679005</c:v>
                </c:pt>
                <c:pt idx="5">
                  <c:v>1069.3068319295012</c:v>
                </c:pt>
                <c:pt idx="6">
                  <c:v>171.49005366094366</c:v>
                </c:pt>
                <c:pt idx="7">
                  <c:v>216.59034243234871</c:v>
                </c:pt>
                <c:pt idx="8">
                  <c:v>31.243336788947193</c:v>
                </c:pt>
                <c:pt idx="9">
                  <c:v>173.16090514919588</c:v>
                </c:pt>
                <c:pt idx="10">
                  <c:v>110.62540917743755</c:v>
                </c:pt>
                <c:pt idx="11">
                  <c:v>360.55137437274459</c:v>
                </c:pt>
                <c:pt idx="12">
                  <c:v>741.47788285464242</c:v>
                </c:pt>
                <c:pt idx="13">
                  <c:v>203.33731777936549</c:v>
                </c:pt>
                <c:pt idx="14">
                  <c:v>304.68906842774061</c:v>
                </c:pt>
                <c:pt idx="15">
                  <c:v>16.618584234486406</c:v>
                </c:pt>
                <c:pt idx="16">
                  <c:v>206.46041065388505</c:v>
                </c:pt>
                <c:pt idx="17">
                  <c:v>28.605323587191844</c:v>
                </c:pt>
                <c:pt idx="18">
                  <c:v>584.66565318975086</c:v>
                </c:pt>
                <c:pt idx="19">
                  <c:v>545.93754136112568</c:v>
                </c:pt>
              </c:numCache>
            </c:numRef>
          </c:xVal>
          <c:yVal>
            <c:numRef>
              <c:f>'[Collect_Indiviual_Data_LS1.xlsm]Santa Monica'!$J$7:$J$26</c:f>
              <c:numCache>
                <c:formatCode>General</c:formatCode>
                <c:ptCount val="20"/>
                <c:pt idx="0">
                  <c:v>942.91323629568831</c:v>
                </c:pt>
                <c:pt idx="1">
                  <c:v>99.599932304741088</c:v>
                </c:pt>
                <c:pt idx="2">
                  <c:v>725.64624808540248</c:v>
                </c:pt>
                <c:pt idx="3">
                  <c:v>775.17408564235552</c:v>
                </c:pt>
                <c:pt idx="4">
                  <c:v>144.75878635373323</c:v>
                </c:pt>
                <c:pt idx="5">
                  <c:v>859.86747811906821</c:v>
                </c:pt>
                <c:pt idx="6">
                  <c:v>162.24094277600773</c:v>
                </c:pt>
                <c:pt idx="7">
                  <c:v>229.77588591792536</c:v>
                </c:pt>
                <c:pt idx="8">
                  <c:v>35.461420181311397</c:v>
                </c:pt>
                <c:pt idx="9">
                  <c:v>176.97410081669568</c:v>
                </c:pt>
                <c:pt idx="10">
                  <c:v>124.49824947395145</c:v>
                </c:pt>
                <c:pt idx="11">
                  <c:v>367.98026510044178</c:v>
                </c:pt>
                <c:pt idx="12">
                  <c:v>592.37734126248222</c:v>
                </c:pt>
                <c:pt idx="13">
                  <c:v>238.5551172091923</c:v>
                </c:pt>
                <c:pt idx="14">
                  <c:v>281.49794599088546</c:v>
                </c:pt>
                <c:pt idx="15">
                  <c:v>22.863684793718317</c:v>
                </c:pt>
                <c:pt idx="16">
                  <c:v>225.06691645451704</c:v>
                </c:pt>
                <c:pt idx="17">
                  <c:v>42.565312880062358</c:v>
                </c:pt>
                <c:pt idx="18">
                  <c:v>508.15457680156237</c:v>
                </c:pt>
                <c:pt idx="19">
                  <c:v>552.18953930905775</c:v>
                </c:pt>
              </c:numCache>
            </c:numRef>
          </c:yVal>
          <c:smooth val="0"/>
          <c:extLst>
            <c:ext xmlns:c16="http://schemas.microsoft.com/office/drawing/2014/chart" uri="{C3380CC4-5D6E-409C-BE32-E72D297353CC}">
              <c16:uniqueId val="{00000004-DB6E-4D13-BBAB-0FCBC286AE81}"/>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Collect_Indiviual_Data_LS1.xlsm]Portland!$D$7:$D$26</c:f>
              <c:numCache>
                <c:formatCode>General</c:formatCode>
                <c:ptCount val="20"/>
                <c:pt idx="0">
                  <c:v>934.72815296455849</c:v>
                </c:pt>
                <c:pt idx="1">
                  <c:v>94.856235438633107</c:v>
                </c:pt>
                <c:pt idx="2">
                  <c:v>674.21664625300923</c:v>
                </c:pt>
                <c:pt idx="3">
                  <c:v>636.20007684686391</c:v>
                </c:pt>
                <c:pt idx="4">
                  <c:v>77.577331883936012</c:v>
                </c:pt>
                <c:pt idx="5">
                  <c:v>861.9519372458218</c:v>
                </c:pt>
                <c:pt idx="6">
                  <c:v>131.46914819557921</c:v>
                </c:pt>
                <c:pt idx="7">
                  <c:v>125.9960505702649</c:v>
                </c:pt>
                <c:pt idx="8">
                  <c:v>21.425263847763791</c:v>
                </c:pt>
                <c:pt idx="9">
                  <c:v>106.22711755181778</c:v>
                </c:pt>
                <c:pt idx="10">
                  <c:v>61.296426717015358</c:v>
                </c:pt>
                <c:pt idx="11">
                  <c:v>235.77451749852645</c:v>
                </c:pt>
                <c:pt idx="12">
                  <c:v>569.61098781204953</c:v>
                </c:pt>
                <c:pt idx="13">
                  <c:v>106.25893567342352</c:v>
                </c:pt>
                <c:pt idx="14">
                  <c:v>230.69612657428257</c:v>
                </c:pt>
                <c:pt idx="15">
                  <c:v>9.8119487214211798</c:v>
                </c:pt>
                <c:pt idx="16">
                  <c:v>121.07336402453538</c:v>
                </c:pt>
                <c:pt idx="17">
                  <c:v>12.391922548824864</c:v>
                </c:pt>
                <c:pt idx="18">
                  <c:v>461.11546296359251</c:v>
                </c:pt>
                <c:pt idx="19">
                  <c:v>336.99300576285395</c:v>
                </c:pt>
              </c:numCache>
            </c:numRef>
          </c:xVal>
          <c:yVal>
            <c:numRef>
              <c:f>[Collect_Indiviual_Data_LS1.xlsm]Portland!$J$7:$J$26</c:f>
              <c:numCache>
                <c:formatCode>General</c:formatCode>
                <c:ptCount val="20"/>
                <c:pt idx="0">
                  <c:v>913.98498867807393</c:v>
                </c:pt>
                <c:pt idx="1">
                  <c:v>94.384651602130475</c:v>
                </c:pt>
                <c:pt idx="2">
                  <c:v>690.83200128323654</c:v>
                </c:pt>
                <c:pt idx="3">
                  <c:v>740.17423199381585</c:v>
                </c:pt>
                <c:pt idx="4">
                  <c:v>124.34515287361916</c:v>
                </c:pt>
                <c:pt idx="5">
                  <c:v>838.58622401195714</c:v>
                </c:pt>
                <c:pt idx="6">
                  <c:v>150.2761365942828</c:v>
                </c:pt>
                <c:pt idx="7">
                  <c:v>201.28678712475107</c:v>
                </c:pt>
                <c:pt idx="8">
                  <c:v>30.842554715651534</c:v>
                </c:pt>
                <c:pt idx="9">
                  <c:v>152.56278682350964</c:v>
                </c:pt>
                <c:pt idx="10">
                  <c:v>106.63791870640254</c:v>
                </c:pt>
                <c:pt idx="11">
                  <c:v>328.62801721880356</c:v>
                </c:pt>
                <c:pt idx="12">
                  <c:v>575.04318525512451</c:v>
                </c:pt>
                <c:pt idx="13">
                  <c:v>189.97877250825786</c:v>
                </c:pt>
                <c:pt idx="14">
                  <c:v>262.10228695523875</c:v>
                </c:pt>
                <c:pt idx="15">
                  <c:v>15.856968985017108</c:v>
                </c:pt>
                <c:pt idx="16">
                  <c:v>192.63713617820551</c:v>
                </c:pt>
                <c:pt idx="17">
                  <c:v>31.768680409248113</c:v>
                </c:pt>
                <c:pt idx="18">
                  <c:v>482.77647180567772</c:v>
                </c:pt>
                <c:pt idx="19">
                  <c:v>488.48691683904525</c:v>
                </c:pt>
              </c:numCache>
            </c:numRef>
          </c:yVal>
          <c:smooth val="0"/>
          <c:extLst>
            <c:ext xmlns:c16="http://schemas.microsoft.com/office/drawing/2014/chart" uri="{C3380CC4-5D6E-409C-BE32-E72D297353CC}">
              <c16:uniqueId val="{00000006-DB6E-4D13-BBAB-0FCBC286AE81}"/>
            </c:ext>
          </c:extLst>
        </c:ser>
        <c:ser>
          <c:idx val="36"/>
          <c:order val="8"/>
          <c:tx>
            <c:v>Salt Lake City</c:v>
          </c:tx>
          <c:spPr>
            <a:ln w="25400" cap="rnd">
              <a:noFill/>
              <a:round/>
            </a:ln>
            <a:effectLst/>
          </c:spPr>
          <c:marker>
            <c:symbol val="star"/>
            <c:size val="5"/>
            <c:spPr>
              <a:noFill/>
              <a:ln w="9525">
                <a:solidFill>
                  <a:schemeClr val="tx1"/>
                </a:solidFill>
              </a:ln>
              <a:effectLst/>
            </c:spPr>
          </c:marker>
          <c:xVal>
            <c:numRef>
              <c:f>'[Collect_Indiviual_Data_LS1.xlsm]Salt Lake City'!$D$7:$D$26</c:f>
              <c:numCache>
                <c:formatCode>General</c:formatCode>
                <c:ptCount val="20"/>
                <c:pt idx="0">
                  <c:v>982.16156821744562</c:v>
                </c:pt>
                <c:pt idx="1">
                  <c:v>100.52819386625406</c:v>
                </c:pt>
                <c:pt idx="2">
                  <c:v>711.89539643272281</c:v>
                </c:pt>
                <c:pt idx="3">
                  <c:v>701.75839133919976</c:v>
                </c:pt>
                <c:pt idx="4">
                  <c:v>91.211463921427878</c:v>
                </c:pt>
                <c:pt idx="5">
                  <c:v>902.84022598983165</c:v>
                </c:pt>
                <c:pt idx="6">
                  <c:v>143.10804547181513</c:v>
                </c:pt>
                <c:pt idx="7">
                  <c:v>148.69450553273589</c:v>
                </c:pt>
                <c:pt idx="8">
                  <c:v>23.846042698230494</c:v>
                </c:pt>
                <c:pt idx="9">
                  <c:v>122.63336339909635</c:v>
                </c:pt>
                <c:pt idx="10">
                  <c:v>74.879377915940012</c:v>
                </c:pt>
                <c:pt idx="11">
                  <c:v>272.43109251528909</c:v>
                </c:pt>
                <c:pt idx="12">
                  <c:v>605.44224333439922</c:v>
                </c:pt>
                <c:pt idx="13">
                  <c:v>134.21170523317969</c:v>
                </c:pt>
                <c:pt idx="14">
                  <c:v>250.76051478319494</c:v>
                </c:pt>
                <c:pt idx="15">
                  <c:v>11.793125989710333</c:v>
                </c:pt>
                <c:pt idx="16">
                  <c:v>146.7543954559037</c:v>
                </c:pt>
                <c:pt idx="17">
                  <c:v>17.853633912751164</c:v>
                </c:pt>
                <c:pt idx="18">
                  <c:v>487.54931479448146</c:v>
                </c:pt>
                <c:pt idx="19">
                  <c:v>395.34724087962513</c:v>
                </c:pt>
              </c:numCache>
            </c:numRef>
          </c:xVal>
          <c:yVal>
            <c:numRef>
              <c:f>'[Collect_Indiviual_Data_LS1.xlsm]Salt Lake City'!$J$7:$J$26</c:f>
              <c:numCache>
                <c:formatCode>General</c:formatCode>
                <c:ptCount val="20"/>
                <c:pt idx="0">
                  <c:v>928.94233947763701</c:v>
                </c:pt>
                <c:pt idx="1">
                  <c:v>96.880260809114219</c:v>
                </c:pt>
                <c:pt idx="2">
                  <c:v>706.29196802545187</c:v>
                </c:pt>
                <c:pt idx="3">
                  <c:v>758.91992909608757</c:v>
                </c:pt>
                <c:pt idx="4">
                  <c:v>134.53040916951704</c:v>
                </c:pt>
                <c:pt idx="5">
                  <c:v>848.9465579121744</c:v>
                </c:pt>
                <c:pt idx="6">
                  <c:v>156.37736150575643</c:v>
                </c:pt>
                <c:pt idx="7">
                  <c:v>215.11851473155636</c:v>
                </c:pt>
                <c:pt idx="8">
                  <c:v>32.88964104621796</c:v>
                </c:pt>
                <c:pt idx="9">
                  <c:v>164.33712573096591</c:v>
                </c:pt>
                <c:pt idx="10">
                  <c:v>115.52414756559446</c:v>
                </c:pt>
                <c:pt idx="11">
                  <c:v>347.62902800380255</c:v>
                </c:pt>
                <c:pt idx="12">
                  <c:v>584.13021721449354</c:v>
                </c:pt>
                <c:pt idx="13">
                  <c:v>213.24451834040971</c:v>
                </c:pt>
                <c:pt idx="14">
                  <c:v>271.79728177178788</c:v>
                </c:pt>
                <c:pt idx="15">
                  <c:v>19.162510362995647</c:v>
                </c:pt>
                <c:pt idx="16">
                  <c:v>208.77047926208297</c:v>
                </c:pt>
                <c:pt idx="17">
                  <c:v>37.034626565213074</c:v>
                </c:pt>
                <c:pt idx="18">
                  <c:v>495.39470511064047</c:v>
                </c:pt>
                <c:pt idx="19">
                  <c:v>519.5906441143112</c:v>
                </c:pt>
              </c:numCache>
            </c:numRef>
          </c:yVal>
          <c:smooth val="0"/>
          <c:extLst>
            <c:ext xmlns:c16="http://schemas.microsoft.com/office/drawing/2014/chart" uri="{C3380CC4-5D6E-409C-BE32-E72D297353CC}">
              <c16:uniqueId val="{00000008-DB6E-4D13-BBAB-0FCBC286AE81}"/>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Collect_Indiviual_Data_LS1.xlsm]San Francisco'!$D$7:$D$26</c:f>
              <c:numCache>
                <c:formatCode>General</c:formatCode>
                <c:ptCount val="20"/>
                <c:pt idx="0">
                  <c:v>1247.8220894253714</c:v>
                </c:pt>
                <c:pt idx="1">
                  <c:v>130.94974033781821</c:v>
                </c:pt>
                <c:pt idx="2">
                  <c:v>839.33102434504428</c:v>
                </c:pt>
                <c:pt idx="3">
                  <c:v>962.39356823636604</c:v>
                </c:pt>
                <c:pt idx="4">
                  <c:v>134.48135081264596</c:v>
                </c:pt>
                <c:pt idx="5">
                  <c:v>1097.5085786252348</c:v>
                </c:pt>
                <c:pt idx="6">
                  <c:v>179.51449997957315</c:v>
                </c:pt>
                <c:pt idx="7">
                  <c:v>236.46540890675422</c:v>
                </c:pt>
                <c:pt idx="8">
                  <c:v>33.825154991728958</c:v>
                </c:pt>
                <c:pt idx="9">
                  <c:v>187.44132091701289</c:v>
                </c:pt>
                <c:pt idx="10">
                  <c:v>124.21136635063129</c:v>
                </c:pt>
                <c:pt idx="11">
                  <c:v>384.6023265034388</c:v>
                </c:pt>
                <c:pt idx="12">
                  <c:v>766.07302053814374</c:v>
                </c:pt>
                <c:pt idx="13">
                  <c:v>231.69547111673793</c:v>
                </c:pt>
                <c:pt idx="14">
                  <c:v>318.0450921854416</c:v>
                </c:pt>
                <c:pt idx="15">
                  <c:v>18.596247783539944</c:v>
                </c:pt>
                <c:pt idx="16">
                  <c:v>223.51178913877351</c:v>
                </c:pt>
                <c:pt idx="17">
                  <c:v>33.569020213752459</c:v>
                </c:pt>
                <c:pt idx="18">
                  <c:v>608.81509234097575</c:v>
                </c:pt>
                <c:pt idx="19">
                  <c:v>588.69842234045723</c:v>
                </c:pt>
              </c:numCache>
            </c:numRef>
          </c:xVal>
          <c:yVal>
            <c:numRef>
              <c:f>'[Collect_Indiviual_Data_LS1.xlsm]San Francisco'!$J$7:$J$26</c:f>
              <c:numCache>
                <c:formatCode>General</c:formatCode>
                <c:ptCount val="20"/>
                <c:pt idx="0">
                  <c:v>947.52844568847718</c:v>
                </c:pt>
                <c:pt idx="1">
                  <c:v>100.49201343391216</c:v>
                </c:pt>
                <c:pt idx="2">
                  <c:v>731.81478181840794</c:v>
                </c:pt>
                <c:pt idx="3">
                  <c:v>780.66604005373722</c:v>
                </c:pt>
                <c:pt idx="4">
                  <c:v>148.78683062991976</c:v>
                </c:pt>
                <c:pt idx="5">
                  <c:v>863.20502351768255</c:v>
                </c:pt>
                <c:pt idx="6">
                  <c:v>164.06379870401793</c:v>
                </c:pt>
                <c:pt idx="7">
                  <c:v>234.67509567857661</c:v>
                </c:pt>
                <c:pt idx="8">
                  <c:v>36.59692863549764</c:v>
                </c:pt>
                <c:pt idx="9">
                  <c:v>181.70568106816492</c:v>
                </c:pt>
                <c:pt idx="10">
                  <c:v>127.56827557417584</c:v>
                </c:pt>
                <c:pt idx="11">
                  <c:v>374.55415340401959</c:v>
                </c:pt>
                <c:pt idx="12">
                  <c:v>594.2710079935905</c:v>
                </c:pt>
                <c:pt idx="13">
                  <c:v>248.51122870382247</c:v>
                </c:pt>
                <c:pt idx="14">
                  <c:v>285.33713359582117</c:v>
                </c:pt>
                <c:pt idx="15">
                  <c:v>24.203413485493826</c:v>
                </c:pt>
                <c:pt idx="16">
                  <c:v>230.45271882173355</c:v>
                </c:pt>
                <c:pt idx="17">
                  <c:v>44.961328902032129</c:v>
                </c:pt>
                <c:pt idx="18">
                  <c:v>511.87036326455006</c:v>
                </c:pt>
                <c:pt idx="19">
                  <c:v>563.67328645690782</c:v>
                </c:pt>
              </c:numCache>
            </c:numRef>
          </c:yVal>
          <c:smooth val="0"/>
          <c:extLst>
            <c:ext xmlns:c16="http://schemas.microsoft.com/office/drawing/2014/chart" uri="{C3380CC4-5D6E-409C-BE32-E72D297353CC}">
              <c16:uniqueId val="{0000000A-DB6E-4D13-BBAB-0FCBC286AE81}"/>
            </c:ext>
          </c:extLst>
        </c:ser>
        <c:ser>
          <c:idx val="42"/>
          <c:order val="12"/>
          <c:tx>
            <c:v>San Jose</c:v>
          </c:tx>
          <c:spPr>
            <a:ln w="25400" cap="rnd">
              <a:noFill/>
              <a:round/>
            </a:ln>
            <a:effectLst/>
          </c:spPr>
          <c:marker>
            <c:symbol val="diamond"/>
            <c:size val="5"/>
            <c:spPr>
              <a:noFill/>
              <a:ln w="9525">
                <a:solidFill>
                  <a:schemeClr val="tx1"/>
                </a:solidFill>
              </a:ln>
              <a:effectLst/>
            </c:spPr>
          </c:marker>
          <c:xVal>
            <c:numRef>
              <c:f>'[Collect_Indiviual_Data_LS1.xlsm]San Jose'!$D$7:$D$26</c:f>
              <c:numCache>
                <c:formatCode>General</c:formatCode>
                <c:ptCount val="20"/>
                <c:pt idx="0">
                  <c:v>1316.5871993112403</c:v>
                </c:pt>
                <c:pt idx="1">
                  <c:v>136.59029556176364</c:v>
                </c:pt>
                <c:pt idx="2">
                  <c:v>863.30499825320203</c:v>
                </c:pt>
                <c:pt idx="3">
                  <c:v>1010.4264103852699</c:v>
                </c:pt>
                <c:pt idx="4">
                  <c:v>144.6814810455335</c:v>
                </c:pt>
                <c:pt idx="5">
                  <c:v>1137.7930008295082</c:v>
                </c:pt>
                <c:pt idx="6">
                  <c:v>185.98831194841404</c:v>
                </c:pt>
                <c:pt idx="7">
                  <c:v>259.64649928441673</c:v>
                </c:pt>
                <c:pt idx="8">
                  <c:v>36.908396949208054</c:v>
                </c:pt>
                <c:pt idx="9">
                  <c:v>202.84845452922016</c:v>
                </c:pt>
                <c:pt idx="10">
                  <c:v>139.46231540214961</c:v>
                </c:pt>
                <c:pt idx="11">
                  <c:v>405.28006268486962</c:v>
                </c:pt>
                <c:pt idx="12">
                  <c:v>798.65855535822209</c:v>
                </c:pt>
                <c:pt idx="13">
                  <c:v>260.93153811666838</c:v>
                </c:pt>
                <c:pt idx="14">
                  <c:v>329.49942409234154</c:v>
                </c:pt>
                <c:pt idx="15">
                  <c:v>19.937206397273059</c:v>
                </c:pt>
                <c:pt idx="16">
                  <c:v>237.60412685272277</c:v>
                </c:pt>
                <c:pt idx="17">
                  <c:v>38.114861649189073</c:v>
                </c:pt>
                <c:pt idx="18">
                  <c:v>641.37966027900711</c:v>
                </c:pt>
                <c:pt idx="19">
                  <c:v>631.1134295762439</c:v>
                </c:pt>
              </c:numCache>
            </c:numRef>
          </c:xVal>
          <c:yVal>
            <c:numRef>
              <c:f>'[Collect_Indiviual_Data_LS1.xlsm]San Jose'!$J$7:$J$26</c:f>
              <c:numCache>
                <c:formatCode>General</c:formatCode>
                <c:ptCount val="20"/>
                <c:pt idx="0">
                  <c:v>948.84976882843227</c:v>
                </c:pt>
                <c:pt idx="1">
                  <c:v>100.78478400861066</c:v>
                </c:pt>
                <c:pt idx="2">
                  <c:v>733.81140965046131</c:v>
                </c:pt>
                <c:pt idx="3">
                  <c:v>782.05334503712777</c:v>
                </c:pt>
                <c:pt idx="4">
                  <c:v>150.20376113634501</c:v>
                </c:pt>
                <c:pt idx="5">
                  <c:v>864.14737091037046</c:v>
                </c:pt>
                <c:pt idx="6">
                  <c:v>164.69438347987881</c:v>
                </c:pt>
                <c:pt idx="7">
                  <c:v>235.97479118573514</c:v>
                </c:pt>
                <c:pt idx="8">
                  <c:v>36.87531003673471</c:v>
                </c:pt>
                <c:pt idx="9">
                  <c:v>183.09308225190776</c:v>
                </c:pt>
                <c:pt idx="10">
                  <c:v>128.36958045517099</c:v>
                </c:pt>
                <c:pt idx="11">
                  <c:v>377.09067860265515</c:v>
                </c:pt>
                <c:pt idx="12">
                  <c:v>594.93186137798796</c:v>
                </c:pt>
                <c:pt idx="13">
                  <c:v>251.43644698860362</c:v>
                </c:pt>
                <c:pt idx="14">
                  <c:v>285.8258200173604</c:v>
                </c:pt>
                <c:pt idx="15">
                  <c:v>24.707558345772132</c:v>
                </c:pt>
                <c:pt idx="16">
                  <c:v>232.27207613582527</c:v>
                </c:pt>
                <c:pt idx="17">
                  <c:v>45.830284924537871</c:v>
                </c:pt>
                <c:pt idx="18">
                  <c:v>512.86180318738525</c:v>
                </c:pt>
                <c:pt idx="19">
                  <c:v>567.59539111034917</c:v>
                </c:pt>
              </c:numCache>
            </c:numRef>
          </c:yVal>
          <c:smooth val="0"/>
          <c:extLst>
            <c:ext xmlns:c16="http://schemas.microsoft.com/office/drawing/2014/chart" uri="{C3380CC4-5D6E-409C-BE32-E72D297353CC}">
              <c16:uniqueId val="{0000000C-DB6E-4D13-BBAB-0FCBC286AE81}"/>
            </c:ext>
          </c:extLst>
        </c:ser>
        <c:ser>
          <c:idx val="45"/>
          <c:order val="14"/>
          <c:tx>
            <c:v>Seattle</c:v>
          </c:tx>
          <c:spPr>
            <a:ln w="25400" cap="rnd">
              <a:noFill/>
              <a:round/>
            </a:ln>
            <a:effectLst/>
          </c:spPr>
          <c:marker>
            <c:symbol val="square"/>
            <c:size val="5"/>
            <c:spPr>
              <a:noFill/>
              <a:ln w="9525">
                <a:solidFill>
                  <a:schemeClr val="tx1"/>
                </a:solidFill>
              </a:ln>
              <a:effectLst/>
            </c:spPr>
          </c:marker>
          <c:xVal>
            <c:numRef>
              <c:f>[Collect_Indiviual_Data_LS1.xlsm]Seattle!$D$7:$D$26</c:f>
              <c:numCache>
                <c:formatCode>General</c:formatCode>
                <c:ptCount val="20"/>
                <c:pt idx="0">
                  <c:v>1103.6814484677532</c:v>
                </c:pt>
                <c:pt idx="1">
                  <c:v>117.89548853076482</c:v>
                </c:pt>
                <c:pt idx="2">
                  <c:v>773.73201389984979</c:v>
                </c:pt>
                <c:pt idx="3">
                  <c:v>823.82016113217344</c:v>
                </c:pt>
                <c:pt idx="4">
                  <c:v>106.98665213189987</c:v>
                </c:pt>
                <c:pt idx="5">
                  <c:v>1002.0919079442384</c:v>
                </c:pt>
                <c:pt idx="6">
                  <c:v>158.21841889678984</c:v>
                </c:pt>
                <c:pt idx="7">
                  <c:v>180.07467615131554</c:v>
                </c:pt>
                <c:pt idx="8">
                  <c:v>27.050143050091155</c:v>
                </c:pt>
                <c:pt idx="9">
                  <c:v>146.85178329452327</c:v>
                </c:pt>
                <c:pt idx="10">
                  <c:v>89.827080791513239</c:v>
                </c:pt>
                <c:pt idx="11">
                  <c:v>317.95995966976426</c:v>
                </c:pt>
                <c:pt idx="12">
                  <c:v>681.84515909193476</c:v>
                </c:pt>
                <c:pt idx="13">
                  <c:v>162.2807150681914</c:v>
                </c:pt>
                <c:pt idx="14">
                  <c:v>277.39511767874734</c:v>
                </c:pt>
                <c:pt idx="15">
                  <c:v>14.418955866852292</c:v>
                </c:pt>
                <c:pt idx="16">
                  <c:v>175.80340119290028</c:v>
                </c:pt>
                <c:pt idx="17">
                  <c:v>21.812392580199553</c:v>
                </c:pt>
                <c:pt idx="18">
                  <c:v>536.92193598548647</c:v>
                </c:pt>
                <c:pt idx="19">
                  <c:v>468.96592076288619</c:v>
                </c:pt>
              </c:numCache>
            </c:numRef>
          </c:xVal>
          <c:yVal>
            <c:numRef>
              <c:f>[Collect_Indiviual_Data_LS1.xlsm]Seattle!$J$7:$J$26</c:f>
              <c:numCache>
                <c:formatCode>General</c:formatCode>
                <c:ptCount val="20"/>
                <c:pt idx="0">
                  <c:v>932.0883223580546</c:v>
                </c:pt>
                <c:pt idx="1">
                  <c:v>97.479935391986373</c:v>
                </c:pt>
                <c:pt idx="2">
                  <c:v>710.99116870282433</c:v>
                </c:pt>
                <c:pt idx="3">
                  <c:v>763.09035041752225</c:v>
                </c:pt>
                <c:pt idx="4">
                  <c:v>136.8740682302286</c:v>
                </c:pt>
                <c:pt idx="5">
                  <c:v>851.64473370962526</c:v>
                </c:pt>
                <c:pt idx="6">
                  <c:v>157.66553542233237</c:v>
                </c:pt>
                <c:pt idx="7">
                  <c:v>218.13084844392864</c:v>
                </c:pt>
                <c:pt idx="8">
                  <c:v>33.517685630864193</c:v>
                </c:pt>
                <c:pt idx="9">
                  <c:v>166.7172481336853</c:v>
                </c:pt>
                <c:pt idx="10">
                  <c:v>117.85188151672877</c:v>
                </c:pt>
                <c:pt idx="11">
                  <c:v>351.23323817195308</c:v>
                </c:pt>
                <c:pt idx="12">
                  <c:v>586.44974506401354</c:v>
                </c:pt>
                <c:pt idx="13">
                  <c:v>218.18714114926723</c:v>
                </c:pt>
                <c:pt idx="14">
                  <c:v>274.12372224987024</c:v>
                </c:pt>
                <c:pt idx="15">
                  <c:v>19.847260240801898</c:v>
                </c:pt>
                <c:pt idx="16">
                  <c:v>212.77427500985593</c:v>
                </c:pt>
                <c:pt idx="17">
                  <c:v>38.036772355966228</c:v>
                </c:pt>
                <c:pt idx="18">
                  <c:v>498.61543118413971</c:v>
                </c:pt>
                <c:pt idx="19">
                  <c:v>526.31108684423953</c:v>
                </c:pt>
              </c:numCache>
            </c:numRef>
          </c:yVal>
          <c:smooth val="0"/>
          <c:extLst>
            <c:ext xmlns:c16="http://schemas.microsoft.com/office/drawing/2014/chart" uri="{C3380CC4-5D6E-409C-BE32-E72D297353CC}">
              <c16:uniqueId val="{0000000E-DB6E-4D13-BBAB-0FCBC286AE81}"/>
            </c:ext>
          </c:extLst>
        </c:ser>
        <c:ser>
          <c:idx val="12"/>
          <c:order val="16"/>
          <c:tx>
            <c:v>Memphis</c:v>
          </c:tx>
          <c:spPr>
            <a:ln w="25400" cap="rnd">
              <a:noFill/>
              <a:round/>
            </a:ln>
            <a:effectLst/>
          </c:spPr>
          <c:marker>
            <c:symbol val="triangle"/>
            <c:size val="5"/>
            <c:spPr>
              <a:noFill/>
              <a:ln w="9525">
                <a:solidFill>
                  <a:schemeClr val="tx1"/>
                </a:solidFill>
              </a:ln>
              <a:effectLst/>
            </c:spPr>
          </c:marker>
          <c:xVal>
            <c:numRef>
              <c:f>[Collect_Indiviual_Data_LS1.xlsm]Memphis!$D$7:$D$26</c:f>
              <c:numCache>
                <c:formatCode>General</c:formatCode>
                <c:ptCount val="20"/>
                <c:pt idx="0">
                  <c:v>875.60220700707157</c:v>
                </c:pt>
                <c:pt idx="1">
                  <c:v>84.40451302730645</c:v>
                </c:pt>
                <c:pt idx="2">
                  <c:v>627.0996995498208</c:v>
                </c:pt>
                <c:pt idx="3">
                  <c:v>568.09019455033751</c:v>
                </c:pt>
                <c:pt idx="4">
                  <c:v>69.590782829058867</c:v>
                </c:pt>
                <c:pt idx="5">
                  <c:v>797.01112637133372</c:v>
                </c:pt>
                <c:pt idx="6">
                  <c:v>120.56819717450635</c:v>
                </c:pt>
                <c:pt idx="7">
                  <c:v>113.30684796100465</c:v>
                </c:pt>
                <c:pt idx="8">
                  <c:v>20.1213550189734</c:v>
                </c:pt>
                <c:pt idx="9">
                  <c:v>95.621958161135069</c:v>
                </c:pt>
                <c:pt idx="10">
                  <c:v>54.841842088021281</c:v>
                </c:pt>
                <c:pt idx="11">
                  <c:v>209.50305215638446</c:v>
                </c:pt>
                <c:pt idx="12">
                  <c:v>513.29050767002377</c:v>
                </c:pt>
                <c:pt idx="13">
                  <c:v>95.437140527835368</c:v>
                </c:pt>
                <c:pt idx="14">
                  <c:v>216.13546631756529</c:v>
                </c:pt>
                <c:pt idx="15">
                  <c:v>8.695199932254404</c:v>
                </c:pt>
                <c:pt idx="16">
                  <c:v>108.03861795546524</c:v>
                </c:pt>
                <c:pt idx="17">
                  <c:v>10.808292138237052</c:v>
                </c:pt>
                <c:pt idx="18">
                  <c:v>435.72117373488095</c:v>
                </c:pt>
                <c:pt idx="19">
                  <c:v>299.36191602246163</c:v>
                </c:pt>
              </c:numCache>
            </c:numRef>
          </c:xVal>
          <c:yVal>
            <c:numRef>
              <c:f>[Collect_Indiviual_Data_LS1.xlsm]Memphis!$J$7:$J$26</c:f>
              <c:numCache>
                <c:formatCode>General</c:formatCode>
                <c:ptCount val="20"/>
                <c:pt idx="0">
                  <c:v>911.37135285964223</c:v>
                </c:pt>
                <c:pt idx="1">
                  <c:v>94.036949797181521</c:v>
                </c:pt>
                <c:pt idx="2">
                  <c:v>688.22004112506386</c:v>
                </c:pt>
                <c:pt idx="3">
                  <c:v>736.73555882075971</c:v>
                </c:pt>
                <c:pt idx="4">
                  <c:v>122.94569909082855</c:v>
                </c:pt>
                <c:pt idx="5">
                  <c:v>836.87324973501745</c:v>
                </c:pt>
                <c:pt idx="6">
                  <c:v>149.2709555055026</c:v>
                </c:pt>
                <c:pt idx="7">
                  <c:v>199.02829872168206</c:v>
                </c:pt>
                <c:pt idx="8">
                  <c:v>30.443744262266311</c:v>
                </c:pt>
                <c:pt idx="9">
                  <c:v>151.28193162172795</c:v>
                </c:pt>
                <c:pt idx="10">
                  <c:v>105.35585783361577</c:v>
                </c:pt>
                <c:pt idx="11">
                  <c:v>326.53717184743687</c:v>
                </c:pt>
                <c:pt idx="12">
                  <c:v>574.26542065713988</c:v>
                </c:pt>
                <c:pt idx="13">
                  <c:v>187.09692813895956</c:v>
                </c:pt>
                <c:pt idx="14">
                  <c:v>260.58404022934394</c:v>
                </c:pt>
                <c:pt idx="15">
                  <c:v>15.434329584191726</c:v>
                </c:pt>
                <c:pt idx="16">
                  <c:v>190.39863491070662</c:v>
                </c:pt>
                <c:pt idx="17">
                  <c:v>30.868967588897025</c:v>
                </c:pt>
                <c:pt idx="18">
                  <c:v>480.88546386446279</c:v>
                </c:pt>
                <c:pt idx="19">
                  <c:v>484.33803908397743</c:v>
                </c:pt>
              </c:numCache>
            </c:numRef>
          </c:yVal>
          <c:smooth val="0"/>
          <c:extLst>
            <c:ext xmlns:c16="http://schemas.microsoft.com/office/drawing/2014/chart" uri="{C3380CC4-5D6E-409C-BE32-E72D297353CC}">
              <c16:uniqueId val="{00000010-DB6E-4D13-BBAB-0FCBC286AE81}"/>
            </c:ext>
          </c:extLst>
        </c:ser>
        <c:ser>
          <c:idx val="15"/>
          <c:order val="18"/>
          <c:tx>
            <c:v>Charleston</c:v>
          </c:tx>
          <c:spPr>
            <a:ln w="25400" cap="rnd">
              <a:noFill/>
              <a:round/>
            </a:ln>
            <a:effectLst/>
          </c:spPr>
          <c:marker>
            <c:symbol val="x"/>
            <c:size val="5"/>
            <c:spPr>
              <a:noFill/>
              <a:ln w="9525">
                <a:solidFill>
                  <a:schemeClr val="tx1"/>
                </a:solidFill>
              </a:ln>
              <a:effectLst/>
            </c:spPr>
          </c:marker>
          <c:xVal>
            <c:numRef>
              <c:f>[Collect_Indiviual_Data_LS1.xlsm]Charleston!$D$7:$D$26</c:f>
              <c:numCache>
                <c:formatCode>General</c:formatCode>
                <c:ptCount val="20"/>
                <c:pt idx="0">
                  <c:v>859.91486407834827</c:v>
                </c:pt>
                <c:pt idx="1">
                  <c:v>81.894465202627998</c:v>
                </c:pt>
                <c:pt idx="2">
                  <c:v>612.48675118875008</c:v>
                </c:pt>
                <c:pt idx="3">
                  <c:v>552.11074399600068</c:v>
                </c:pt>
                <c:pt idx="4">
                  <c:v>68.53694522462888</c:v>
                </c:pt>
                <c:pt idx="5">
                  <c:v>777.00577141024371</c:v>
                </c:pt>
                <c:pt idx="6">
                  <c:v>117.07117301485822</c:v>
                </c:pt>
                <c:pt idx="7">
                  <c:v>111.79689325901003</c:v>
                </c:pt>
                <c:pt idx="8">
                  <c:v>20.010402032979119</c:v>
                </c:pt>
                <c:pt idx="9">
                  <c:v>93.953194771048175</c:v>
                </c:pt>
                <c:pt idx="10">
                  <c:v>54.631176213569191</c:v>
                </c:pt>
                <c:pt idx="11">
                  <c:v>205.13892499657365</c:v>
                </c:pt>
                <c:pt idx="12">
                  <c:v>497.197168073326</c:v>
                </c:pt>
                <c:pt idx="13">
                  <c:v>95.493315352129855</c:v>
                </c:pt>
                <c:pt idx="14">
                  <c:v>213.78117668511629</c:v>
                </c:pt>
                <c:pt idx="15">
                  <c:v>8.5060558044252339</c:v>
                </c:pt>
                <c:pt idx="16">
                  <c:v>106.49588660270129</c:v>
                </c:pt>
                <c:pt idx="17">
                  <c:v>10.993472504110169</c:v>
                </c:pt>
                <c:pt idx="18">
                  <c:v>424.67722773282185</c:v>
                </c:pt>
                <c:pt idx="19">
                  <c:v>293.96144275225555</c:v>
                </c:pt>
              </c:numCache>
            </c:numRef>
          </c:xVal>
          <c:yVal>
            <c:numRef>
              <c:f>[Collect_Indiviual_Data_LS1.xlsm]Charleston!$J$7:$J$26</c:f>
              <c:numCache>
                <c:formatCode>General</c:formatCode>
                <c:ptCount val="20"/>
                <c:pt idx="0">
                  <c:v>915.70719142553924</c:v>
                </c:pt>
                <c:pt idx="1">
                  <c:v>94.754157940537254</c:v>
                </c:pt>
                <c:pt idx="2">
                  <c:v>692.505565402152</c:v>
                </c:pt>
                <c:pt idx="3">
                  <c:v>742.94527009503975</c:v>
                </c:pt>
                <c:pt idx="4">
                  <c:v>125.65500923260352</c:v>
                </c:pt>
                <c:pt idx="5">
                  <c:v>839.70169874437829</c:v>
                </c:pt>
                <c:pt idx="6">
                  <c:v>151.39146275131128</c:v>
                </c:pt>
                <c:pt idx="7">
                  <c:v>202.81256973020291</c:v>
                </c:pt>
                <c:pt idx="8">
                  <c:v>31.003137475516244</c:v>
                </c:pt>
                <c:pt idx="9">
                  <c:v>153.7430449407974</c:v>
                </c:pt>
                <c:pt idx="10">
                  <c:v>107.90062681561461</c:v>
                </c:pt>
                <c:pt idx="11">
                  <c:v>330.75663710152776</c:v>
                </c:pt>
                <c:pt idx="12">
                  <c:v>576.14837025322367</c:v>
                </c:pt>
                <c:pt idx="13">
                  <c:v>192.60901692336535</c:v>
                </c:pt>
                <c:pt idx="14">
                  <c:v>263.81818130570952</c:v>
                </c:pt>
                <c:pt idx="15">
                  <c:v>16.320869788872489</c:v>
                </c:pt>
                <c:pt idx="16">
                  <c:v>194.88927964144037</c:v>
                </c:pt>
                <c:pt idx="17">
                  <c:v>32.353255953746554</c:v>
                </c:pt>
                <c:pt idx="18">
                  <c:v>484.16658656122814</c:v>
                </c:pt>
                <c:pt idx="19">
                  <c:v>491.88600802062678</c:v>
                </c:pt>
              </c:numCache>
            </c:numRef>
          </c:yVal>
          <c:smooth val="0"/>
          <c:extLst>
            <c:ext xmlns:c16="http://schemas.microsoft.com/office/drawing/2014/chart" uri="{C3380CC4-5D6E-409C-BE32-E72D297353CC}">
              <c16:uniqueId val="{00000012-DB6E-4D13-BBAB-0FCBC286AE81}"/>
            </c:ext>
          </c:extLst>
        </c:ser>
        <c:ser>
          <c:idx val="17"/>
          <c:order val="20"/>
          <c:tx>
            <c:v>1 to 1 line</c:v>
          </c:tx>
          <c:spPr>
            <a:ln w="19050" cap="rnd">
              <a:solidFill>
                <a:schemeClr val="tx1"/>
              </a:solidFill>
              <a:prstDash val="solid"/>
              <a:round/>
            </a:ln>
            <a:effectLst/>
          </c:spPr>
          <c:marker>
            <c:symbol val="none"/>
          </c:marker>
          <c:xVal>
            <c:numRef>
              <c:f>'[Collect_Indiviual_Data_LS1.xlsm]PLOTS (R&amp;W) (scaled) (2)'!$A$162:$A$163</c:f>
              <c:numCache>
                <c:formatCode>General</c:formatCode>
                <c:ptCount val="2"/>
                <c:pt idx="0">
                  <c:v>0</c:v>
                </c:pt>
                <c:pt idx="1">
                  <c:v>2000</c:v>
                </c:pt>
              </c:numCache>
            </c:numRef>
          </c:xVal>
          <c:yVal>
            <c:numRef>
              <c:f>'[Collect_Indiviual_Data_LS1.xlsm]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DB6E-4D13-BBAB-0FCBC286AE81}"/>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Collect_Indiviual_Data_LS1.xlsm]Trendlines!$H$5:$H$204</c:f>
              <c:numCache>
                <c:formatCode>General</c:formatCode>
                <c:ptCount val="200"/>
                <c:pt idx="0">
                  <c:v>550.13899448833172</c:v>
                </c:pt>
                <c:pt idx="1">
                  <c:v>48.084879209861718</c:v>
                </c:pt>
                <c:pt idx="2">
                  <c:v>329.56385594454753</c:v>
                </c:pt>
                <c:pt idx="3">
                  <c:v>181.6596903140595</c:v>
                </c:pt>
                <c:pt idx="4">
                  <c:v>22.655791758072048</c:v>
                </c:pt>
                <c:pt idx="5">
                  <c:v>445.78660894925343</c:v>
                </c:pt>
                <c:pt idx="6">
                  <c:v>49.612460835841581</c:v>
                </c:pt>
                <c:pt idx="7">
                  <c:v>24.450460780049841</c:v>
                </c:pt>
                <c:pt idx="8">
                  <c:v>12.664856865269028</c:v>
                </c:pt>
                <c:pt idx="9">
                  <c:v>29.890035368870009</c:v>
                </c:pt>
                <c:pt idx="10">
                  <c:v>11.449787056091521</c:v>
                </c:pt>
                <c:pt idx="11">
                  <c:v>40.539549994168738</c:v>
                </c:pt>
                <c:pt idx="12">
                  <c:v>232.3761790984467</c:v>
                </c:pt>
                <c:pt idx="13">
                  <c:v>15.458250959002939</c:v>
                </c:pt>
                <c:pt idx="14">
                  <c:v>118.42179871926395</c:v>
                </c:pt>
                <c:pt idx="15">
                  <c:v>0.76543737802868062</c:v>
                </c:pt>
                <c:pt idx="16">
                  <c:v>18.03850515675375</c:v>
                </c:pt>
                <c:pt idx="17">
                  <c:v>0.43996684416205989</c:v>
                </c:pt>
                <c:pt idx="18">
                  <c:v>240.54002357610509</c:v>
                </c:pt>
                <c:pt idx="19">
                  <c:v>50.42843487797515</c:v>
                </c:pt>
                <c:pt idx="20">
                  <c:v>1285.5567192055753</c:v>
                </c:pt>
                <c:pt idx="21">
                  <c:v>135.80687811585119</c:v>
                </c:pt>
                <c:pt idx="22">
                  <c:v>870.22118248684558</c:v>
                </c:pt>
                <c:pt idx="23">
                  <c:v>1002.1323976776349</c:v>
                </c:pt>
                <c:pt idx="24">
                  <c:v>152.7581600933359</c:v>
                </c:pt>
                <c:pt idx="25">
                  <c:v>1122.5216554615608</c:v>
                </c:pt>
                <c:pt idx="26">
                  <c:v>189.262490445541</c:v>
                </c:pt>
                <c:pt idx="27">
                  <c:v>263.72084678553597</c:v>
                </c:pt>
                <c:pt idx="28">
                  <c:v>37.919526977606509</c:v>
                </c:pt>
                <c:pt idx="29">
                  <c:v>208.23479543131987</c:v>
                </c:pt>
                <c:pt idx="30">
                  <c:v>143.13695150239636</c:v>
                </c:pt>
                <c:pt idx="31">
                  <c:v>418.14586691995754</c:v>
                </c:pt>
                <c:pt idx="32">
                  <c:v>787.14523692862474</c:v>
                </c:pt>
                <c:pt idx="33">
                  <c:v>276.67420551833578</c:v>
                </c:pt>
                <c:pt idx="34">
                  <c:v>334.51251507246258</c:v>
                </c:pt>
                <c:pt idx="35">
                  <c:v>22.900690192108353</c:v>
                </c:pt>
                <c:pt idx="36">
                  <c:v>249.42153764480327</c:v>
                </c:pt>
                <c:pt idx="37">
                  <c:v>41.947433519512529</c:v>
                </c:pt>
                <c:pt idx="38">
                  <c:v>636.79738936384911</c:v>
                </c:pt>
                <c:pt idx="39">
                  <c:v>649.3349223770407</c:v>
                </c:pt>
                <c:pt idx="40">
                  <c:v>1204.009064455598</c:v>
                </c:pt>
                <c:pt idx="41">
                  <c:v>126.89214236456853</c:v>
                </c:pt>
                <c:pt idx="42">
                  <c:v>817.19859274247108</c:v>
                </c:pt>
                <c:pt idx="43">
                  <c:v>921.56865250460487</c:v>
                </c:pt>
                <c:pt idx="44">
                  <c:v>123.58577864679005</c:v>
                </c:pt>
                <c:pt idx="45">
                  <c:v>1069.3068319295012</c:v>
                </c:pt>
                <c:pt idx="46">
                  <c:v>171.49005366094366</c:v>
                </c:pt>
                <c:pt idx="47">
                  <c:v>216.59034243234871</c:v>
                </c:pt>
                <c:pt idx="48">
                  <c:v>31.243336788947193</c:v>
                </c:pt>
                <c:pt idx="49">
                  <c:v>173.16090514919588</c:v>
                </c:pt>
                <c:pt idx="50">
                  <c:v>110.62540917743755</c:v>
                </c:pt>
                <c:pt idx="51">
                  <c:v>360.55137437274459</c:v>
                </c:pt>
                <c:pt idx="52">
                  <c:v>741.47788285464242</c:v>
                </c:pt>
                <c:pt idx="53">
                  <c:v>203.33731777936549</c:v>
                </c:pt>
                <c:pt idx="54">
                  <c:v>304.68906842774061</c:v>
                </c:pt>
                <c:pt idx="55">
                  <c:v>16.618584234486406</c:v>
                </c:pt>
                <c:pt idx="56">
                  <c:v>206.46041065388505</c:v>
                </c:pt>
                <c:pt idx="57">
                  <c:v>28.605323587191844</c:v>
                </c:pt>
                <c:pt idx="58">
                  <c:v>584.66565318975086</c:v>
                </c:pt>
                <c:pt idx="59">
                  <c:v>545.93754136112568</c:v>
                </c:pt>
                <c:pt idx="60">
                  <c:v>934.72815296455849</c:v>
                </c:pt>
                <c:pt idx="61">
                  <c:v>94.856235438633107</c:v>
                </c:pt>
                <c:pt idx="62">
                  <c:v>674.21664625300923</c:v>
                </c:pt>
                <c:pt idx="63">
                  <c:v>636.20007684686391</c:v>
                </c:pt>
                <c:pt idx="64">
                  <c:v>77.577331883936012</c:v>
                </c:pt>
                <c:pt idx="65">
                  <c:v>861.9519372458218</c:v>
                </c:pt>
                <c:pt idx="66">
                  <c:v>131.46914819557921</c:v>
                </c:pt>
                <c:pt idx="67">
                  <c:v>125.9960505702649</c:v>
                </c:pt>
                <c:pt idx="68">
                  <c:v>21.425263847763791</c:v>
                </c:pt>
                <c:pt idx="69">
                  <c:v>106.22711755181778</c:v>
                </c:pt>
                <c:pt idx="70">
                  <c:v>61.296426717015358</c:v>
                </c:pt>
                <c:pt idx="71">
                  <c:v>235.77451749852645</c:v>
                </c:pt>
                <c:pt idx="72">
                  <c:v>569.61098781204953</c:v>
                </c:pt>
                <c:pt idx="73">
                  <c:v>106.25893567342352</c:v>
                </c:pt>
                <c:pt idx="74">
                  <c:v>230.69612657428257</c:v>
                </c:pt>
                <c:pt idx="75">
                  <c:v>9.8119487214211798</c:v>
                </c:pt>
                <c:pt idx="76">
                  <c:v>121.07336402453538</c:v>
                </c:pt>
                <c:pt idx="77">
                  <c:v>12.391922548824864</c:v>
                </c:pt>
                <c:pt idx="78">
                  <c:v>461.11546296359251</c:v>
                </c:pt>
                <c:pt idx="79">
                  <c:v>336.99300576285395</c:v>
                </c:pt>
                <c:pt idx="80">
                  <c:v>982.16156821744562</c:v>
                </c:pt>
                <c:pt idx="81">
                  <c:v>100.52819386625406</c:v>
                </c:pt>
                <c:pt idx="82">
                  <c:v>711.89539643272281</c:v>
                </c:pt>
                <c:pt idx="83">
                  <c:v>701.75839133919976</c:v>
                </c:pt>
                <c:pt idx="84">
                  <c:v>91.211463921427878</c:v>
                </c:pt>
                <c:pt idx="85">
                  <c:v>902.84022598983165</c:v>
                </c:pt>
                <c:pt idx="86">
                  <c:v>143.10804547181513</c:v>
                </c:pt>
                <c:pt idx="87">
                  <c:v>148.69450553273589</c:v>
                </c:pt>
                <c:pt idx="88">
                  <c:v>23.846042698230494</c:v>
                </c:pt>
                <c:pt idx="89">
                  <c:v>122.63336339909635</c:v>
                </c:pt>
                <c:pt idx="90">
                  <c:v>74.879377915940012</c:v>
                </c:pt>
                <c:pt idx="91">
                  <c:v>272.43109251528909</c:v>
                </c:pt>
                <c:pt idx="92">
                  <c:v>605.44224333439922</c:v>
                </c:pt>
                <c:pt idx="93">
                  <c:v>134.21170523317969</c:v>
                </c:pt>
                <c:pt idx="94">
                  <c:v>250.76051478319494</c:v>
                </c:pt>
                <c:pt idx="95">
                  <c:v>11.793125989710333</c:v>
                </c:pt>
                <c:pt idx="96">
                  <c:v>146.7543954559037</c:v>
                </c:pt>
                <c:pt idx="97">
                  <c:v>17.853633912751164</c:v>
                </c:pt>
                <c:pt idx="98">
                  <c:v>487.54931479448146</c:v>
                </c:pt>
                <c:pt idx="99">
                  <c:v>395.34724087962513</c:v>
                </c:pt>
                <c:pt idx="100">
                  <c:v>1247.8220894253714</c:v>
                </c:pt>
                <c:pt idx="101">
                  <c:v>130.94974033781821</c:v>
                </c:pt>
                <c:pt idx="102">
                  <c:v>839.33102434504428</c:v>
                </c:pt>
                <c:pt idx="103">
                  <c:v>962.39356823636604</c:v>
                </c:pt>
                <c:pt idx="104">
                  <c:v>134.48135081264596</c:v>
                </c:pt>
                <c:pt idx="105">
                  <c:v>1097.5085786252348</c:v>
                </c:pt>
                <c:pt idx="106">
                  <c:v>179.51449997957315</c:v>
                </c:pt>
                <c:pt idx="107">
                  <c:v>236.46540890675422</c:v>
                </c:pt>
                <c:pt idx="108">
                  <c:v>33.825154991728958</c:v>
                </c:pt>
                <c:pt idx="109">
                  <c:v>187.44132091701289</c:v>
                </c:pt>
                <c:pt idx="110">
                  <c:v>124.21136635063129</c:v>
                </c:pt>
                <c:pt idx="111">
                  <c:v>384.6023265034388</c:v>
                </c:pt>
                <c:pt idx="112">
                  <c:v>766.07302053814374</c:v>
                </c:pt>
                <c:pt idx="113">
                  <c:v>231.69547111673793</c:v>
                </c:pt>
                <c:pt idx="114">
                  <c:v>318.0450921854416</c:v>
                </c:pt>
                <c:pt idx="115">
                  <c:v>18.596247783539944</c:v>
                </c:pt>
                <c:pt idx="116">
                  <c:v>223.51178913877351</c:v>
                </c:pt>
                <c:pt idx="117">
                  <c:v>33.569020213752459</c:v>
                </c:pt>
                <c:pt idx="118">
                  <c:v>608.81509234097575</c:v>
                </c:pt>
                <c:pt idx="119">
                  <c:v>588.69842234045723</c:v>
                </c:pt>
                <c:pt idx="120">
                  <c:v>1316.5871993112403</c:v>
                </c:pt>
                <c:pt idx="121">
                  <c:v>136.59029556176364</c:v>
                </c:pt>
                <c:pt idx="122">
                  <c:v>863.30499825320203</c:v>
                </c:pt>
                <c:pt idx="123">
                  <c:v>1010.4264103852699</c:v>
                </c:pt>
                <c:pt idx="124">
                  <c:v>144.6814810455335</c:v>
                </c:pt>
                <c:pt idx="125">
                  <c:v>1137.7930008295082</c:v>
                </c:pt>
                <c:pt idx="126">
                  <c:v>185.98831194841404</c:v>
                </c:pt>
                <c:pt idx="127">
                  <c:v>259.64649928441673</c:v>
                </c:pt>
                <c:pt idx="128">
                  <c:v>36.908396949208054</c:v>
                </c:pt>
                <c:pt idx="129">
                  <c:v>202.84845452922016</c:v>
                </c:pt>
                <c:pt idx="130">
                  <c:v>139.46231540214961</c:v>
                </c:pt>
                <c:pt idx="131">
                  <c:v>405.28006268486962</c:v>
                </c:pt>
                <c:pt idx="132">
                  <c:v>798.65855535822209</c:v>
                </c:pt>
                <c:pt idx="133">
                  <c:v>260.93153811666838</c:v>
                </c:pt>
                <c:pt idx="134">
                  <c:v>329.49942409234154</c:v>
                </c:pt>
                <c:pt idx="135">
                  <c:v>19.937206397273059</c:v>
                </c:pt>
                <c:pt idx="136">
                  <c:v>237.60412685272277</c:v>
                </c:pt>
                <c:pt idx="137">
                  <c:v>38.114861649189073</c:v>
                </c:pt>
                <c:pt idx="138">
                  <c:v>641.37966027900711</c:v>
                </c:pt>
                <c:pt idx="139">
                  <c:v>631.1134295762439</c:v>
                </c:pt>
                <c:pt idx="140">
                  <c:v>1103.6814484677532</c:v>
                </c:pt>
                <c:pt idx="141">
                  <c:v>117.89548853076482</c:v>
                </c:pt>
                <c:pt idx="142">
                  <c:v>773.73201389984979</c:v>
                </c:pt>
                <c:pt idx="143">
                  <c:v>823.82016113217344</c:v>
                </c:pt>
                <c:pt idx="144">
                  <c:v>106.98665213189987</c:v>
                </c:pt>
                <c:pt idx="145">
                  <c:v>1002.0919079442384</c:v>
                </c:pt>
                <c:pt idx="146">
                  <c:v>158.21841889678984</c:v>
                </c:pt>
                <c:pt idx="147">
                  <c:v>180.07467615131554</c:v>
                </c:pt>
                <c:pt idx="148">
                  <c:v>27.050143050091155</c:v>
                </c:pt>
                <c:pt idx="149">
                  <c:v>146.85178329452327</c:v>
                </c:pt>
                <c:pt idx="150">
                  <c:v>89.827080791513239</c:v>
                </c:pt>
                <c:pt idx="151">
                  <c:v>317.95995966976426</c:v>
                </c:pt>
                <c:pt idx="152">
                  <c:v>681.84515909193476</c:v>
                </c:pt>
                <c:pt idx="153">
                  <c:v>162.2807150681914</c:v>
                </c:pt>
                <c:pt idx="154">
                  <c:v>277.39511767874734</c:v>
                </c:pt>
                <c:pt idx="155">
                  <c:v>14.418955866852292</c:v>
                </c:pt>
                <c:pt idx="156">
                  <c:v>175.80340119290028</c:v>
                </c:pt>
                <c:pt idx="157">
                  <c:v>21.812392580199553</c:v>
                </c:pt>
                <c:pt idx="158">
                  <c:v>536.92193598548647</c:v>
                </c:pt>
                <c:pt idx="159">
                  <c:v>468.96592076288619</c:v>
                </c:pt>
                <c:pt idx="160">
                  <c:v>875.60220700707157</c:v>
                </c:pt>
                <c:pt idx="161">
                  <c:v>84.40451302730645</c:v>
                </c:pt>
                <c:pt idx="162">
                  <c:v>627.0996995498208</c:v>
                </c:pt>
                <c:pt idx="163">
                  <c:v>568.09019455033751</c:v>
                </c:pt>
                <c:pt idx="164">
                  <c:v>69.590782829058867</c:v>
                </c:pt>
                <c:pt idx="165">
                  <c:v>797.01112637133372</c:v>
                </c:pt>
                <c:pt idx="166">
                  <c:v>120.56819717450635</c:v>
                </c:pt>
                <c:pt idx="167">
                  <c:v>113.30684796100465</c:v>
                </c:pt>
                <c:pt idx="168">
                  <c:v>20.1213550189734</c:v>
                </c:pt>
                <c:pt idx="169">
                  <c:v>95.621958161135069</c:v>
                </c:pt>
                <c:pt idx="170">
                  <c:v>54.841842088021281</c:v>
                </c:pt>
                <c:pt idx="171">
                  <c:v>209.50305215638446</c:v>
                </c:pt>
                <c:pt idx="172">
                  <c:v>513.29050767002377</c:v>
                </c:pt>
                <c:pt idx="173">
                  <c:v>95.437140527835368</c:v>
                </c:pt>
                <c:pt idx="174">
                  <c:v>216.13546631756529</c:v>
                </c:pt>
                <c:pt idx="175">
                  <c:v>8.695199932254404</c:v>
                </c:pt>
                <c:pt idx="176">
                  <c:v>108.03861795546524</c:v>
                </c:pt>
                <c:pt idx="177">
                  <c:v>10.808292138237052</c:v>
                </c:pt>
                <c:pt idx="178">
                  <c:v>435.72117373488095</c:v>
                </c:pt>
                <c:pt idx="179">
                  <c:v>299.36191602246163</c:v>
                </c:pt>
                <c:pt idx="180">
                  <c:v>859.91486407834827</c:v>
                </c:pt>
                <c:pt idx="181">
                  <c:v>81.894465202627998</c:v>
                </c:pt>
                <c:pt idx="182">
                  <c:v>612.48675118875008</c:v>
                </c:pt>
                <c:pt idx="183">
                  <c:v>552.11074399600068</c:v>
                </c:pt>
                <c:pt idx="184">
                  <c:v>68.53694522462888</c:v>
                </c:pt>
                <c:pt idx="185">
                  <c:v>777.00577141024371</c:v>
                </c:pt>
                <c:pt idx="186">
                  <c:v>117.07117301485822</c:v>
                </c:pt>
                <c:pt idx="187">
                  <c:v>111.79689325901003</c:v>
                </c:pt>
                <c:pt idx="188">
                  <c:v>20.010402032979119</c:v>
                </c:pt>
                <c:pt idx="189">
                  <c:v>93.953194771048175</c:v>
                </c:pt>
                <c:pt idx="190">
                  <c:v>54.631176213569191</c:v>
                </c:pt>
                <c:pt idx="191">
                  <c:v>205.13892499657365</c:v>
                </c:pt>
                <c:pt idx="192">
                  <c:v>497.197168073326</c:v>
                </c:pt>
                <c:pt idx="193">
                  <c:v>95.493315352129855</c:v>
                </c:pt>
                <c:pt idx="194">
                  <c:v>213.78117668511629</c:v>
                </c:pt>
                <c:pt idx="195">
                  <c:v>8.5060558044252339</c:v>
                </c:pt>
                <c:pt idx="196">
                  <c:v>106.49588660270129</c:v>
                </c:pt>
                <c:pt idx="197">
                  <c:v>10.993472504110169</c:v>
                </c:pt>
                <c:pt idx="198">
                  <c:v>424.67722773282185</c:v>
                </c:pt>
                <c:pt idx="199">
                  <c:v>293.96144275225555</c:v>
                </c:pt>
              </c:numCache>
            </c:numRef>
          </c:xVal>
          <c:yVal>
            <c:numRef>
              <c:f>[Collect_Indiviual_Data_LS1.xlsm]Trendlines!$K$5:$K$204</c:f>
              <c:numCache>
                <c:formatCode>General</c:formatCode>
                <c:ptCount val="200"/>
                <c:pt idx="0">
                  <c:v>690.00371062987585</c:v>
                </c:pt>
                <c:pt idx="1">
                  <c:v>73.998552095248314</c:v>
                </c:pt>
                <c:pt idx="2">
                  <c:v>503.69859120425002</c:v>
                </c:pt>
                <c:pt idx="3">
                  <c:v>367.68837921296029</c:v>
                </c:pt>
                <c:pt idx="4">
                  <c:v>56.865214651412387</c:v>
                </c:pt>
                <c:pt idx="5">
                  <c:v>654.43343459603386</c:v>
                </c:pt>
                <c:pt idx="6">
                  <c:v>89.614049396654337</c:v>
                </c:pt>
                <c:pt idx="7">
                  <c:v>80.853342934107445</c:v>
                </c:pt>
                <c:pt idx="8">
                  <c:v>18.944893224999802</c:v>
                </c:pt>
                <c:pt idx="9">
                  <c:v>74.414270904132565</c:v>
                </c:pt>
                <c:pt idx="10">
                  <c:v>39.136567372737389</c:v>
                </c:pt>
                <c:pt idx="11">
                  <c:v>130.20802495982218</c:v>
                </c:pt>
                <c:pt idx="12">
                  <c:v>402.38977154859282</c:v>
                </c:pt>
                <c:pt idx="13">
                  <c:v>57.2114543654966</c:v>
                </c:pt>
                <c:pt idx="14">
                  <c:v>152.80213821718758</c:v>
                </c:pt>
                <c:pt idx="15">
                  <c:v>5.5486348340227929</c:v>
                </c:pt>
                <c:pt idx="16">
                  <c:v>47.626225558559263</c:v>
                </c:pt>
                <c:pt idx="17">
                  <c:v>4.3522733381252197</c:v>
                </c:pt>
                <c:pt idx="18">
                  <c:v>349.32664659289577</c:v>
                </c:pt>
                <c:pt idx="19">
                  <c:v>173.16401439544666</c:v>
                </c:pt>
                <c:pt idx="20">
                  <c:v>962.03910363250884</c:v>
                </c:pt>
                <c:pt idx="21">
                  <c:v>103.51568591952953</c:v>
                </c:pt>
                <c:pt idx="22">
                  <c:v>754.09899183796983</c:v>
                </c:pt>
                <c:pt idx="23">
                  <c:v>795.0915029729955</c:v>
                </c:pt>
                <c:pt idx="24">
                  <c:v>163.61888758633066</c:v>
                </c:pt>
                <c:pt idx="25">
                  <c:v>874.37860398436442</c:v>
                </c:pt>
                <c:pt idx="26">
                  <c:v>170.31531280679411</c:v>
                </c:pt>
                <c:pt idx="27">
                  <c:v>251.47077636981396</c:v>
                </c:pt>
                <c:pt idx="28">
                  <c:v>39.683955821056756</c:v>
                </c:pt>
                <c:pt idx="29">
                  <c:v>197.36299219245223</c:v>
                </c:pt>
                <c:pt idx="30">
                  <c:v>138.64898834094356</c:v>
                </c:pt>
                <c:pt idx="31">
                  <c:v>396.25926203772298</c:v>
                </c:pt>
                <c:pt idx="32">
                  <c:v>601.4383852124065</c:v>
                </c:pt>
                <c:pt idx="33">
                  <c:v>279.02574266000892</c:v>
                </c:pt>
                <c:pt idx="34">
                  <c:v>294.01259477186659</c:v>
                </c:pt>
                <c:pt idx="35">
                  <c:v>30.123721893785156</c:v>
                </c:pt>
                <c:pt idx="36">
                  <c:v>249.49035339824192</c:v>
                </c:pt>
                <c:pt idx="37">
                  <c:v>53.470989378316084</c:v>
                </c:pt>
                <c:pt idx="38">
                  <c:v>523.16644273597899</c:v>
                </c:pt>
                <c:pt idx="39">
                  <c:v>602.7329457915331</c:v>
                </c:pt>
                <c:pt idx="40">
                  <c:v>942.91323629568831</c:v>
                </c:pt>
                <c:pt idx="41">
                  <c:v>99.599932304741088</c:v>
                </c:pt>
                <c:pt idx="42">
                  <c:v>725.64624808540248</c:v>
                </c:pt>
                <c:pt idx="43">
                  <c:v>775.17408564235552</c:v>
                </c:pt>
                <c:pt idx="44">
                  <c:v>144.75878635373323</c:v>
                </c:pt>
                <c:pt idx="45">
                  <c:v>859.86747811906821</c:v>
                </c:pt>
                <c:pt idx="46">
                  <c:v>162.24094277600773</c:v>
                </c:pt>
                <c:pt idx="47">
                  <c:v>229.77588591792536</c:v>
                </c:pt>
                <c:pt idx="48">
                  <c:v>35.461420181311397</c:v>
                </c:pt>
                <c:pt idx="49">
                  <c:v>176.97410081669568</c:v>
                </c:pt>
                <c:pt idx="50">
                  <c:v>124.49824947395145</c:v>
                </c:pt>
                <c:pt idx="51">
                  <c:v>367.98026510044178</c:v>
                </c:pt>
                <c:pt idx="52">
                  <c:v>592.37734126248222</c:v>
                </c:pt>
                <c:pt idx="53">
                  <c:v>238.5551172091923</c:v>
                </c:pt>
                <c:pt idx="54">
                  <c:v>281.49794599088546</c:v>
                </c:pt>
                <c:pt idx="55">
                  <c:v>22.863684793718317</c:v>
                </c:pt>
                <c:pt idx="56">
                  <c:v>225.06691645451704</c:v>
                </c:pt>
                <c:pt idx="57">
                  <c:v>42.565312880062358</c:v>
                </c:pt>
                <c:pt idx="58">
                  <c:v>508.15457680156237</c:v>
                </c:pt>
                <c:pt idx="59">
                  <c:v>552.18953930905775</c:v>
                </c:pt>
                <c:pt idx="60">
                  <c:v>913.98498867807393</c:v>
                </c:pt>
                <c:pt idx="61">
                  <c:v>94.384651602130475</c:v>
                </c:pt>
                <c:pt idx="62">
                  <c:v>690.83200128323654</c:v>
                </c:pt>
                <c:pt idx="63">
                  <c:v>740.17423199381585</c:v>
                </c:pt>
                <c:pt idx="64">
                  <c:v>124.34515287361916</c:v>
                </c:pt>
                <c:pt idx="65">
                  <c:v>838.58622401195714</c:v>
                </c:pt>
                <c:pt idx="66">
                  <c:v>150.2761365942828</c:v>
                </c:pt>
                <c:pt idx="67">
                  <c:v>201.28678712475107</c:v>
                </c:pt>
                <c:pt idx="68">
                  <c:v>30.842554715651534</c:v>
                </c:pt>
                <c:pt idx="69">
                  <c:v>152.56278682350964</c:v>
                </c:pt>
                <c:pt idx="70">
                  <c:v>106.63791870640254</c:v>
                </c:pt>
                <c:pt idx="71">
                  <c:v>328.62801721880356</c:v>
                </c:pt>
                <c:pt idx="72">
                  <c:v>575.04318525512451</c:v>
                </c:pt>
                <c:pt idx="73">
                  <c:v>189.97877250825786</c:v>
                </c:pt>
                <c:pt idx="74">
                  <c:v>262.10228695523875</c:v>
                </c:pt>
                <c:pt idx="75">
                  <c:v>15.856968985017108</c:v>
                </c:pt>
                <c:pt idx="76">
                  <c:v>192.63713617820551</c:v>
                </c:pt>
                <c:pt idx="77">
                  <c:v>31.768680409248113</c:v>
                </c:pt>
                <c:pt idx="78">
                  <c:v>482.77647180567772</c:v>
                </c:pt>
                <c:pt idx="79">
                  <c:v>488.48691683904525</c:v>
                </c:pt>
                <c:pt idx="80">
                  <c:v>928.94233947763701</c:v>
                </c:pt>
                <c:pt idx="81">
                  <c:v>96.880260809114219</c:v>
                </c:pt>
                <c:pt idx="82">
                  <c:v>706.29196802545187</c:v>
                </c:pt>
                <c:pt idx="83">
                  <c:v>758.91992909608757</c:v>
                </c:pt>
                <c:pt idx="84">
                  <c:v>134.53040916951704</c:v>
                </c:pt>
                <c:pt idx="85">
                  <c:v>848.9465579121744</c:v>
                </c:pt>
                <c:pt idx="86">
                  <c:v>156.37736150575643</c:v>
                </c:pt>
                <c:pt idx="87">
                  <c:v>215.11851473155636</c:v>
                </c:pt>
                <c:pt idx="88">
                  <c:v>32.88964104621796</c:v>
                </c:pt>
                <c:pt idx="89">
                  <c:v>164.33712573096591</c:v>
                </c:pt>
                <c:pt idx="90">
                  <c:v>115.52414756559446</c:v>
                </c:pt>
                <c:pt idx="91">
                  <c:v>347.62902800380255</c:v>
                </c:pt>
                <c:pt idx="92">
                  <c:v>584.13021721449354</c:v>
                </c:pt>
                <c:pt idx="93">
                  <c:v>213.24451834040971</c:v>
                </c:pt>
                <c:pt idx="94">
                  <c:v>271.79728177178788</c:v>
                </c:pt>
                <c:pt idx="95">
                  <c:v>19.162510362995647</c:v>
                </c:pt>
                <c:pt idx="96">
                  <c:v>208.77047926208297</c:v>
                </c:pt>
                <c:pt idx="97">
                  <c:v>37.034626565213074</c:v>
                </c:pt>
                <c:pt idx="98">
                  <c:v>495.39470511064047</c:v>
                </c:pt>
                <c:pt idx="99">
                  <c:v>519.5906441143112</c:v>
                </c:pt>
                <c:pt idx="100">
                  <c:v>947.52844568847718</c:v>
                </c:pt>
                <c:pt idx="101">
                  <c:v>100.49201343391216</c:v>
                </c:pt>
                <c:pt idx="102">
                  <c:v>731.81478181840794</c:v>
                </c:pt>
                <c:pt idx="103">
                  <c:v>780.66604005373722</c:v>
                </c:pt>
                <c:pt idx="104">
                  <c:v>148.78683062991976</c:v>
                </c:pt>
                <c:pt idx="105">
                  <c:v>863.20502351768255</c:v>
                </c:pt>
                <c:pt idx="106">
                  <c:v>164.06379870401793</c:v>
                </c:pt>
                <c:pt idx="107">
                  <c:v>234.67509567857661</c:v>
                </c:pt>
                <c:pt idx="108">
                  <c:v>36.59692863549764</c:v>
                </c:pt>
                <c:pt idx="109">
                  <c:v>181.70568106816492</c:v>
                </c:pt>
                <c:pt idx="110">
                  <c:v>127.56827557417584</c:v>
                </c:pt>
                <c:pt idx="111">
                  <c:v>374.55415340401959</c:v>
                </c:pt>
                <c:pt idx="112">
                  <c:v>594.2710079935905</c:v>
                </c:pt>
                <c:pt idx="113">
                  <c:v>248.51122870382247</c:v>
                </c:pt>
                <c:pt idx="114">
                  <c:v>285.33713359582117</c:v>
                </c:pt>
                <c:pt idx="115">
                  <c:v>24.203413485493826</c:v>
                </c:pt>
                <c:pt idx="116">
                  <c:v>230.45271882173355</c:v>
                </c:pt>
                <c:pt idx="117">
                  <c:v>44.961328902032129</c:v>
                </c:pt>
                <c:pt idx="118">
                  <c:v>511.87036326455006</c:v>
                </c:pt>
                <c:pt idx="119">
                  <c:v>563.67328645690782</c:v>
                </c:pt>
                <c:pt idx="120">
                  <c:v>948.84976882843227</c:v>
                </c:pt>
                <c:pt idx="121">
                  <c:v>100.78478400861066</c:v>
                </c:pt>
                <c:pt idx="122">
                  <c:v>733.81140965046131</c:v>
                </c:pt>
                <c:pt idx="123">
                  <c:v>782.05334503712777</c:v>
                </c:pt>
                <c:pt idx="124">
                  <c:v>150.20376113634501</c:v>
                </c:pt>
                <c:pt idx="125">
                  <c:v>864.14737091037046</c:v>
                </c:pt>
                <c:pt idx="126">
                  <c:v>164.69438347987881</c:v>
                </c:pt>
                <c:pt idx="127">
                  <c:v>235.97479118573514</c:v>
                </c:pt>
                <c:pt idx="128">
                  <c:v>36.87531003673471</c:v>
                </c:pt>
                <c:pt idx="129">
                  <c:v>183.09308225190776</c:v>
                </c:pt>
                <c:pt idx="130">
                  <c:v>128.36958045517099</c:v>
                </c:pt>
                <c:pt idx="131">
                  <c:v>377.09067860265515</c:v>
                </c:pt>
                <c:pt idx="132">
                  <c:v>594.93186137798796</c:v>
                </c:pt>
                <c:pt idx="133">
                  <c:v>251.43644698860362</c:v>
                </c:pt>
                <c:pt idx="134">
                  <c:v>285.8258200173604</c:v>
                </c:pt>
                <c:pt idx="135">
                  <c:v>24.707558345772132</c:v>
                </c:pt>
                <c:pt idx="136">
                  <c:v>232.27207613582527</c:v>
                </c:pt>
                <c:pt idx="137">
                  <c:v>45.830284924537871</c:v>
                </c:pt>
                <c:pt idx="138">
                  <c:v>512.86180318738525</c:v>
                </c:pt>
                <c:pt idx="139">
                  <c:v>567.59539111034917</c:v>
                </c:pt>
                <c:pt idx="140">
                  <c:v>932.0883223580546</c:v>
                </c:pt>
                <c:pt idx="141">
                  <c:v>97.479935391986373</c:v>
                </c:pt>
                <c:pt idx="142">
                  <c:v>710.99116870282433</c:v>
                </c:pt>
                <c:pt idx="143">
                  <c:v>763.09035041752225</c:v>
                </c:pt>
                <c:pt idx="144">
                  <c:v>136.8740682302286</c:v>
                </c:pt>
                <c:pt idx="145">
                  <c:v>851.64473370962526</c:v>
                </c:pt>
                <c:pt idx="146">
                  <c:v>157.66553542233237</c:v>
                </c:pt>
                <c:pt idx="147">
                  <c:v>218.13084844392864</c:v>
                </c:pt>
                <c:pt idx="148">
                  <c:v>33.517685630864193</c:v>
                </c:pt>
                <c:pt idx="149">
                  <c:v>166.7172481336853</c:v>
                </c:pt>
                <c:pt idx="150">
                  <c:v>117.85188151672877</c:v>
                </c:pt>
                <c:pt idx="151">
                  <c:v>351.23323817195308</c:v>
                </c:pt>
                <c:pt idx="152">
                  <c:v>586.44974506401354</c:v>
                </c:pt>
                <c:pt idx="153">
                  <c:v>218.18714114926723</c:v>
                </c:pt>
                <c:pt idx="154">
                  <c:v>274.12372224987024</c:v>
                </c:pt>
                <c:pt idx="155">
                  <c:v>19.847260240801898</c:v>
                </c:pt>
                <c:pt idx="156">
                  <c:v>212.77427500985593</c:v>
                </c:pt>
                <c:pt idx="157">
                  <c:v>38.036772355966228</c:v>
                </c:pt>
                <c:pt idx="158">
                  <c:v>498.61543118413971</c:v>
                </c:pt>
                <c:pt idx="159">
                  <c:v>526.31108684423953</c:v>
                </c:pt>
                <c:pt idx="160">
                  <c:v>911.37135285964223</c:v>
                </c:pt>
                <c:pt idx="161">
                  <c:v>94.036949797181521</c:v>
                </c:pt>
                <c:pt idx="162">
                  <c:v>688.22004112506386</c:v>
                </c:pt>
                <c:pt idx="163">
                  <c:v>736.73555882075971</c:v>
                </c:pt>
                <c:pt idx="164">
                  <c:v>122.94569909082855</c:v>
                </c:pt>
                <c:pt idx="165">
                  <c:v>836.87324973501745</c:v>
                </c:pt>
                <c:pt idx="166">
                  <c:v>149.2709555055026</c:v>
                </c:pt>
                <c:pt idx="167">
                  <c:v>199.02829872168206</c:v>
                </c:pt>
                <c:pt idx="168">
                  <c:v>30.443744262266311</c:v>
                </c:pt>
                <c:pt idx="169">
                  <c:v>151.28193162172795</c:v>
                </c:pt>
                <c:pt idx="170">
                  <c:v>105.35585783361577</c:v>
                </c:pt>
                <c:pt idx="171">
                  <c:v>326.53717184743687</c:v>
                </c:pt>
                <c:pt idx="172">
                  <c:v>574.26542065713988</c:v>
                </c:pt>
                <c:pt idx="173">
                  <c:v>187.09692813895956</c:v>
                </c:pt>
                <c:pt idx="174">
                  <c:v>260.58404022934394</c:v>
                </c:pt>
                <c:pt idx="175">
                  <c:v>15.434329584191726</c:v>
                </c:pt>
                <c:pt idx="176">
                  <c:v>190.39863491070662</c:v>
                </c:pt>
                <c:pt idx="177">
                  <c:v>30.868967588897025</c:v>
                </c:pt>
                <c:pt idx="178">
                  <c:v>480.88546386446279</c:v>
                </c:pt>
                <c:pt idx="179">
                  <c:v>484.33803908397743</c:v>
                </c:pt>
                <c:pt idx="180">
                  <c:v>915.70719142553924</c:v>
                </c:pt>
                <c:pt idx="181">
                  <c:v>94.754157940537254</c:v>
                </c:pt>
                <c:pt idx="182">
                  <c:v>692.505565402152</c:v>
                </c:pt>
                <c:pt idx="183">
                  <c:v>742.94527009503975</c:v>
                </c:pt>
                <c:pt idx="184">
                  <c:v>125.65500923260352</c:v>
                </c:pt>
                <c:pt idx="185">
                  <c:v>839.70169874437829</c:v>
                </c:pt>
                <c:pt idx="186">
                  <c:v>151.39146275131128</c:v>
                </c:pt>
                <c:pt idx="187">
                  <c:v>202.81256973020291</c:v>
                </c:pt>
                <c:pt idx="188">
                  <c:v>31.003137475516244</c:v>
                </c:pt>
                <c:pt idx="189">
                  <c:v>153.7430449407974</c:v>
                </c:pt>
                <c:pt idx="190">
                  <c:v>107.90062681561461</c:v>
                </c:pt>
                <c:pt idx="191">
                  <c:v>330.75663710152776</c:v>
                </c:pt>
                <c:pt idx="192">
                  <c:v>576.14837025322367</c:v>
                </c:pt>
                <c:pt idx="193">
                  <c:v>192.60901692336535</c:v>
                </c:pt>
                <c:pt idx="194">
                  <c:v>263.81818130570952</c:v>
                </c:pt>
                <c:pt idx="195">
                  <c:v>16.320869788872489</c:v>
                </c:pt>
                <c:pt idx="196">
                  <c:v>194.88927964144037</c:v>
                </c:pt>
                <c:pt idx="197">
                  <c:v>32.353255953746554</c:v>
                </c:pt>
                <c:pt idx="198">
                  <c:v>484.16658656122814</c:v>
                </c:pt>
                <c:pt idx="199">
                  <c:v>491.88600802062678</c:v>
                </c:pt>
              </c:numCache>
            </c:numRef>
          </c:yVal>
          <c:smooth val="0"/>
          <c:extLst>
            <c:ext xmlns:c16="http://schemas.microsoft.com/office/drawing/2014/chart" uri="{C3380CC4-5D6E-409C-BE32-E72D297353CC}">
              <c16:uniqueId val="{00000000-2E24-409B-8EA9-3B6FDC9CC4D7}"/>
            </c:ext>
          </c:extLst>
        </c:ser>
        <c:dLbls>
          <c:showLegendKey val="0"/>
          <c:showVal val="0"/>
          <c:showCatName val="0"/>
          <c:showSerName val="0"/>
          <c:showPercent val="0"/>
          <c:showBubbleSize val="0"/>
        </c:dLbls>
        <c:axId val="791720384"/>
        <c:axId val="791720944"/>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Collect_Indiviual_Data_LS1.xlsm]Butte!$E$7:$E$26</c15:sqref>
                        </c15:formulaRef>
                      </c:ext>
                    </c:extLst>
                    <c:numCache>
                      <c:formatCode>General</c:formatCode>
                      <c:ptCount val="20"/>
                      <c:pt idx="0">
                        <c:v>889.53997241828665</c:v>
                      </c:pt>
                      <c:pt idx="1">
                        <c:v>112.57813335164438</c:v>
                      </c:pt>
                      <c:pt idx="2">
                        <c:v>624.50033366153536</c:v>
                      </c:pt>
                      <c:pt idx="3">
                        <c:v>564.7281251672556</c:v>
                      </c:pt>
                      <c:pt idx="4">
                        <c:v>63.390948000992061</c:v>
                      </c:pt>
                      <c:pt idx="5">
                        <c:v>741.66571864274317</c:v>
                      </c:pt>
                      <c:pt idx="6">
                        <c:v>143.06865638537207</c:v>
                      </c:pt>
                      <c:pt idx="7">
                        <c:v>139.55531211286367</c:v>
                      </c:pt>
                      <c:pt idx="8">
                        <c:v>20.238563126198059</c:v>
                      </c:pt>
                      <c:pt idx="9">
                        <c:v>141.03343825932845</c:v>
                      </c:pt>
                      <c:pt idx="10">
                        <c:v>52.358808708414692</c:v>
                      </c:pt>
                      <c:pt idx="11">
                        <c:v>291.81811419148983</c:v>
                      </c:pt>
                      <c:pt idx="12">
                        <c:v>530.58446389951416</c:v>
                      </c:pt>
                      <c:pt idx="13">
                        <c:v>73.708233707597444</c:v>
                      </c:pt>
                      <c:pt idx="14">
                        <c:v>279.06031410429239</c:v>
                      </c:pt>
                      <c:pt idx="15">
                        <c:v>34.604813398321546</c:v>
                      </c:pt>
                      <c:pt idx="16">
                        <c:v>203.31155117838657</c:v>
                      </c:pt>
                      <c:pt idx="17">
                        <c:v>83.283837550194477</c:v>
                      </c:pt>
                      <c:pt idx="18">
                        <c:v>400.91958257887921</c:v>
                      </c:pt>
                      <c:pt idx="19">
                        <c:v>306.29560777003024</c:v>
                      </c:pt>
                    </c:numCache>
                  </c:numRef>
                </c:xVal>
                <c:yVal>
                  <c:numRef>
                    <c:extLst>
                      <c:ext uri="{02D57815-91ED-43cb-92C2-25804820EDAC}">
                        <c15:formulaRef>
                          <c15:sqref>[Collect_Indiviual_Data_LS1.xlsm]Butte!$K$7:$K$26</c15:sqref>
                        </c15:formulaRef>
                      </c:ext>
                    </c:extLst>
                    <c:numCache>
                      <c:formatCode>General</c:formatCode>
                      <c:ptCount val="20"/>
                      <c:pt idx="0">
                        <c:v>1006.2619074204096</c:v>
                      </c:pt>
                      <c:pt idx="1">
                        <c:v>122.3721025075949</c:v>
                      </c:pt>
                      <c:pt idx="2">
                        <c:v>841.03435699088152</c:v>
                      </c:pt>
                      <c:pt idx="3">
                        <c:v>839.18275108411171</c:v>
                      </c:pt>
                      <c:pt idx="4">
                        <c:v>111.78727877845496</c:v>
                      </c:pt>
                      <c:pt idx="5">
                        <c:v>907.10417115337157</c:v>
                      </c:pt>
                      <c:pt idx="6">
                        <c:v>174.55644658678148</c:v>
                      </c:pt>
                      <c:pt idx="7">
                        <c:v>238.07666908900924</c:v>
                      </c:pt>
                      <c:pt idx="8">
                        <c:v>20.14215770707235</c:v>
                      </c:pt>
                      <c:pt idx="9">
                        <c:v>252.04295355296617</c:v>
                      </c:pt>
                      <c:pt idx="10">
                        <c:v>118.68833577837137</c:v>
                      </c:pt>
                      <c:pt idx="11">
                        <c:v>456.29541008112449</c:v>
                      </c:pt>
                      <c:pt idx="12">
                        <c:v>650.69919237480701</c:v>
                      </c:pt>
                      <c:pt idx="13">
                        <c:v>214.44477599731414</c:v>
                      </c:pt>
                      <c:pt idx="14">
                        <c:v>325.63182207944459</c:v>
                      </c:pt>
                      <c:pt idx="15">
                        <c:v>49.115383059450657</c:v>
                      </c:pt>
                      <c:pt idx="16">
                        <c:v>329.91769742015475</c:v>
                      </c:pt>
                      <c:pt idx="17">
                        <c:v>159.16489676015621</c:v>
                      </c:pt>
                      <c:pt idx="18">
                        <c:v>493.451082408204</c:v>
                      </c:pt>
                      <c:pt idx="19">
                        <c:v>573.82597836017339</c:v>
                      </c:pt>
                    </c:numCache>
                  </c:numRef>
                </c:yVal>
                <c:smooth val="0"/>
                <c:extLst>
                  <c:ext xmlns:c16="http://schemas.microsoft.com/office/drawing/2014/chart" uri="{C3380CC4-5D6E-409C-BE32-E72D297353CC}">
                    <c16:uniqueId val="{00000001-DB6E-4D13-BBAB-0FCBC286AE81}"/>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Eureka!$E$7:$E$26</c15:sqref>
                        </c15:formulaRef>
                      </c:ext>
                    </c:extLst>
                    <c:numCache>
                      <c:formatCode>General</c:formatCode>
                      <c:ptCount val="20"/>
                      <c:pt idx="0">
                        <c:v>1669.7765730692088</c:v>
                      </c:pt>
                      <c:pt idx="1">
                        <c:v>231.02097845080169</c:v>
                      </c:pt>
                      <c:pt idx="2">
                        <c:v>1245.9248689260721</c:v>
                      </c:pt>
                      <c:pt idx="3">
                        <c:v>1347.1023459322005</c:v>
                      </c:pt>
                      <c:pt idx="4">
                        <c:v>297.49216819872771</c:v>
                      </c:pt>
                      <c:pt idx="5">
                        <c:v>1469.8752951604436</c:v>
                      </c:pt>
                      <c:pt idx="6">
                        <c:v>256.65698841308762</c:v>
                      </c:pt>
                      <c:pt idx="7">
                        <c:v>574.9702650223893</c:v>
                      </c:pt>
                      <c:pt idx="8">
                        <c:v>70.330542678983562</c:v>
                      </c:pt>
                      <c:pt idx="9">
                        <c:v>556.62816785170617</c:v>
                      </c:pt>
                      <c:pt idx="10">
                        <c:v>330.65040451332078</c:v>
                      </c:pt>
                      <c:pt idx="11">
                        <c:v>668.01014570117547</c:v>
                      </c:pt>
                      <c:pt idx="12">
                        <c:v>976.61107116571657</c:v>
                      </c:pt>
                      <c:pt idx="13">
                        <c:v>748.80971725987524</c:v>
                      </c:pt>
                      <c:pt idx="14">
                        <c:v>412.74505574269784</c:v>
                      </c:pt>
                      <c:pt idx="15">
                        <c:v>87.856258246308286</c:v>
                      </c:pt>
                      <c:pt idx="16">
                        <c:v>489.55776386284003</c:v>
                      </c:pt>
                      <c:pt idx="17">
                        <c:v>279.59793539031017</c:v>
                      </c:pt>
                      <c:pt idx="18">
                        <c:v>873.99654239060158</c:v>
                      </c:pt>
                      <c:pt idx="19">
                        <c:v>1304.2004217328517</c:v>
                      </c:pt>
                    </c:numCache>
                  </c:numRef>
                </c:xVal>
                <c:yVal>
                  <c:numRef>
                    <c:extLst xmlns:c15="http://schemas.microsoft.com/office/drawing/2012/chart">
                      <c:ext xmlns:c15="http://schemas.microsoft.com/office/drawing/2012/chart" uri="{02D57815-91ED-43cb-92C2-25804820EDAC}">
                        <c15:formulaRef>
                          <c15:sqref>[Collect_Indiviual_Data_LS1.xlsm]Eureka!$K$7:$K$26</c15:sqref>
                        </c15:formulaRef>
                      </c:ext>
                    </c:extLst>
                    <c:numCache>
                      <c:formatCode>General</c:formatCode>
                      <c:ptCount val="20"/>
                      <c:pt idx="0">
                        <c:v>1038.6673827847974</c:v>
                      </c:pt>
                      <c:pt idx="1">
                        <c:v>163.07068764465583</c:v>
                      </c:pt>
                      <c:pt idx="2">
                        <c:v>936.62043048374062</c:v>
                      </c:pt>
                      <c:pt idx="3">
                        <c:v>912.905745422427</c:v>
                      </c:pt>
                      <c:pt idx="4">
                        <c:v>252.96486349249301</c:v>
                      </c:pt>
                      <c:pt idx="5">
                        <c:v>1006.7503390655932</c:v>
                      </c:pt>
                      <c:pt idx="6">
                        <c:v>198.72211384442201</c:v>
                      </c:pt>
                      <c:pt idx="7">
                        <c:v>392.73768629024437</c:v>
                      </c:pt>
                      <c:pt idx="8">
                        <c:v>65.927227170051395</c:v>
                      </c:pt>
                      <c:pt idx="9">
                        <c:v>394.9087217339785</c:v>
                      </c:pt>
                      <c:pt idx="10">
                        <c:v>211.39573936182171</c:v>
                      </c:pt>
                      <c:pt idx="11">
                        <c:v>525.68321466606972</c:v>
                      </c:pt>
                      <c:pt idx="12">
                        <c:v>686.0492030783912</c:v>
                      </c:pt>
                      <c:pt idx="13">
                        <c:v>463.38290078288014</c:v>
                      </c:pt>
                      <c:pt idx="14">
                        <c:v>334.97354032806533</c:v>
                      </c:pt>
                      <c:pt idx="15">
                        <c:v>64.506200420656654</c:v>
                      </c:pt>
                      <c:pt idx="16">
                        <c:v>381.92481875055881</c:v>
                      </c:pt>
                      <c:pt idx="17">
                        <c:v>209.96813635179151</c:v>
                      </c:pt>
                      <c:pt idx="18">
                        <c:v>594.36758121293565</c:v>
                      </c:pt>
                      <c:pt idx="19">
                        <c:v>925.15898362109863</c:v>
                      </c:pt>
                    </c:numCache>
                  </c:numRef>
                </c:yVal>
                <c:smooth val="0"/>
                <c:extLst xmlns:c15="http://schemas.microsoft.com/office/drawing/2012/chart">
                  <c:ext xmlns:c16="http://schemas.microsoft.com/office/drawing/2014/chart" uri="{C3380CC4-5D6E-409C-BE32-E72D297353CC}">
                    <c16:uniqueId val="{00000003-DB6E-4D13-BBAB-0FCBC286AE81}"/>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ta Monica'!$E$7:$E$26</c15:sqref>
                        </c15:formulaRef>
                      </c:ext>
                    </c:extLst>
                    <c:numCache>
                      <c:formatCode>General</c:formatCode>
                      <c:ptCount val="20"/>
                      <c:pt idx="0">
                        <c:v>1634.2785232627077</c:v>
                      </c:pt>
                      <c:pt idx="1">
                        <c:v>217.51266194991149</c:v>
                      </c:pt>
                      <c:pt idx="2">
                        <c:v>1212.1436558509581</c:v>
                      </c:pt>
                      <c:pt idx="3">
                        <c:v>1318.5107572253442</c:v>
                      </c:pt>
                      <c:pt idx="4">
                        <c:v>253.23747497161426</c:v>
                      </c:pt>
                      <c:pt idx="5">
                        <c:v>1434.7007770661394</c:v>
                      </c:pt>
                      <c:pt idx="6">
                        <c:v>246.4681557917996</c:v>
                      </c:pt>
                      <c:pt idx="7">
                        <c:v>512.47936275654081</c:v>
                      </c:pt>
                      <c:pt idx="8">
                        <c:v>52.162719481999979</c:v>
                      </c:pt>
                      <c:pt idx="9">
                        <c:v>509.8298200863407</c:v>
                      </c:pt>
                      <c:pt idx="10">
                        <c:v>294.76179439956906</c:v>
                      </c:pt>
                      <c:pt idx="11">
                        <c:v>645.43956550035909</c:v>
                      </c:pt>
                      <c:pt idx="12">
                        <c:v>963.06202549925888</c:v>
                      </c:pt>
                      <c:pt idx="13">
                        <c:v>671.63961809768659</c:v>
                      </c:pt>
                      <c:pt idx="14">
                        <c:v>409.70739396153317</c:v>
                      </c:pt>
                      <c:pt idx="15">
                        <c:v>84.555973324440657</c:v>
                      </c:pt>
                      <c:pt idx="16">
                        <c:v>476.34738798645571</c:v>
                      </c:pt>
                      <c:pt idx="17">
                        <c:v>262.71354001683181</c:v>
                      </c:pt>
                      <c:pt idx="18">
                        <c:v>827.69362903735282</c:v>
                      </c:pt>
                      <c:pt idx="19">
                        <c:v>1193.59240783423</c:v>
                      </c:pt>
                    </c:numCache>
                  </c:numRef>
                </c:xVal>
                <c:yVal>
                  <c:numRef>
                    <c:extLst xmlns:c15="http://schemas.microsoft.com/office/drawing/2012/chart">
                      <c:ext xmlns:c15="http://schemas.microsoft.com/office/drawing/2012/chart" uri="{02D57815-91ED-43cb-92C2-25804820EDAC}">
                        <c15:formulaRef>
                          <c15:sqref>'[Collect_Indiviual_Data_LS1.xlsm]Santa Monica'!$K$7:$K$26</c15:sqref>
                        </c15:formulaRef>
                      </c:ext>
                    </c:extLst>
                    <c:numCache>
                      <c:formatCode>General</c:formatCode>
                      <c:ptCount val="20"/>
                      <c:pt idx="0">
                        <c:v>1033.6518538215551</c:v>
                      </c:pt>
                      <c:pt idx="1">
                        <c:v>156.84224320958413</c:v>
                      </c:pt>
                      <c:pt idx="2">
                        <c:v>932.0428226067321</c:v>
                      </c:pt>
                      <c:pt idx="3">
                        <c:v>908.56354213559268</c:v>
                      </c:pt>
                      <c:pt idx="4">
                        <c:v>219.43425577892617</c:v>
                      </c:pt>
                      <c:pt idx="5">
                        <c:v>1006.5729726011011</c:v>
                      </c:pt>
                      <c:pt idx="6">
                        <c:v>198.72211384442201</c:v>
                      </c:pt>
                      <c:pt idx="7">
                        <c:v>377.49167737858852</c:v>
                      </c:pt>
                      <c:pt idx="8">
                        <c:v>49.589686564874654</c:v>
                      </c:pt>
                      <c:pt idx="9">
                        <c:v>381.6435879623856</c:v>
                      </c:pt>
                      <c:pt idx="10">
                        <c:v>201.217332450924</c:v>
                      </c:pt>
                      <c:pt idx="11">
                        <c:v>512.61764685786704</c:v>
                      </c:pt>
                      <c:pt idx="12">
                        <c:v>686.0492030783912</c:v>
                      </c:pt>
                      <c:pt idx="13">
                        <c:v>462.43966083885323</c:v>
                      </c:pt>
                      <c:pt idx="14">
                        <c:v>331.83214450085597</c:v>
                      </c:pt>
                      <c:pt idx="15">
                        <c:v>64.506200420656654</c:v>
                      </c:pt>
                      <c:pt idx="16">
                        <c:v>377.18311522598361</c:v>
                      </c:pt>
                      <c:pt idx="17">
                        <c:v>207.55588725847267</c:v>
                      </c:pt>
                      <c:pt idx="18">
                        <c:v>584.73390591297823</c:v>
                      </c:pt>
                      <c:pt idx="19">
                        <c:v>909.10578887114491</c:v>
                      </c:pt>
                    </c:numCache>
                  </c:numRef>
                </c:yVal>
                <c:smooth val="0"/>
                <c:extLst xmlns:c15="http://schemas.microsoft.com/office/drawing/2012/chart">
                  <c:ext xmlns:c16="http://schemas.microsoft.com/office/drawing/2014/chart" uri="{C3380CC4-5D6E-409C-BE32-E72D297353CC}">
                    <c16:uniqueId val="{00000005-DB6E-4D13-BBAB-0FCBC286AE81}"/>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Portland!$E$7:$E$26</c15:sqref>
                        </c15:formulaRef>
                      </c:ext>
                    </c:extLst>
                    <c:numCache>
                      <c:formatCode>General</c:formatCode>
                      <c:ptCount val="20"/>
                      <c:pt idx="0">
                        <c:v>1275.8404788662024</c:v>
                      </c:pt>
                      <c:pt idx="1">
                        <c:v>167.34372888179854</c:v>
                      </c:pt>
                      <c:pt idx="2">
                        <c:v>1042.9662383592138</c:v>
                      </c:pt>
                      <c:pt idx="3">
                        <c:v>1059.1387035806952</c:v>
                      </c:pt>
                      <c:pt idx="4">
                        <c:v>173.95105343507538</c:v>
                      </c:pt>
                      <c:pt idx="5">
                        <c:v>1171.7629938078137</c:v>
                      </c:pt>
                      <c:pt idx="6">
                        <c:v>214.97222613019417</c:v>
                      </c:pt>
                      <c:pt idx="7">
                        <c:v>338.91995560520058</c:v>
                      </c:pt>
                      <c:pt idx="8">
                        <c:v>33.130276721919124</c:v>
                      </c:pt>
                      <c:pt idx="9">
                        <c:v>354.29666048030646</c:v>
                      </c:pt>
                      <c:pt idx="10">
                        <c:v>173.35830277694848</c:v>
                      </c:pt>
                      <c:pt idx="11">
                        <c:v>555.93862463183279</c:v>
                      </c:pt>
                      <c:pt idx="12">
                        <c:v>817.56563442222284</c:v>
                      </c:pt>
                      <c:pt idx="13">
                        <c:v>397.3567270213041</c:v>
                      </c:pt>
                      <c:pt idx="14">
                        <c:v>388.02513977735856</c:v>
                      </c:pt>
                      <c:pt idx="15">
                        <c:v>67.680958520730456</c:v>
                      </c:pt>
                      <c:pt idx="16">
                        <c:v>414.61696864124769</c:v>
                      </c:pt>
                      <c:pt idx="17">
                        <c:v>206.69159892214634</c:v>
                      </c:pt>
                      <c:pt idx="18">
                        <c:v>633.75588267853414</c:v>
                      </c:pt>
                      <c:pt idx="19">
                        <c:v>849.06279000129121</c:v>
                      </c:pt>
                    </c:numCache>
                  </c:numRef>
                </c:xVal>
                <c:yVal>
                  <c:numRef>
                    <c:extLst xmlns:c15="http://schemas.microsoft.com/office/drawing/2012/chart">
                      <c:ext xmlns:c15="http://schemas.microsoft.com/office/drawing/2012/chart" uri="{02D57815-91ED-43cb-92C2-25804820EDAC}">
                        <c15:formulaRef>
                          <c15:sqref>[Collect_Indiviual_Data_LS1.xlsm]Portland!$K$7:$K$26</c15:sqref>
                        </c15:formulaRef>
                      </c:ext>
                    </c:extLst>
                    <c:numCache>
                      <c:formatCode>General</c:formatCode>
                      <c:ptCount val="20"/>
                      <c:pt idx="0">
                        <c:v>1029.1269103387176</c:v>
                      </c:pt>
                      <c:pt idx="1">
                        <c:v>150.50615024457048</c:v>
                      </c:pt>
                      <c:pt idx="2">
                        <c:v>926.28100070782261</c:v>
                      </c:pt>
                      <c:pt idx="3">
                        <c:v>903.5364577740213</c:v>
                      </c:pt>
                      <c:pt idx="4">
                        <c:v>190.74190144272094</c:v>
                      </c:pt>
                      <c:pt idx="5">
                        <c:v>1005.9617495418223</c:v>
                      </c:pt>
                      <c:pt idx="6">
                        <c:v>192.75194589876926</c:v>
                      </c:pt>
                      <c:pt idx="7">
                        <c:v>354.7374724277185</c:v>
                      </c:pt>
                      <c:pt idx="8">
                        <c:v>37.716211898657519</c:v>
                      </c:pt>
                      <c:pt idx="9">
                        <c:v>365.32150090625538</c:v>
                      </c:pt>
                      <c:pt idx="10">
                        <c:v>184.3280281308013</c:v>
                      </c:pt>
                      <c:pt idx="11">
                        <c:v>498.3758060932592</c:v>
                      </c:pt>
                      <c:pt idx="12">
                        <c:v>684.20745648620164</c:v>
                      </c:pt>
                      <c:pt idx="13">
                        <c:v>443.24225976230053</c:v>
                      </c:pt>
                      <c:pt idx="14">
                        <c:v>329.95806163430939</c:v>
                      </c:pt>
                      <c:pt idx="15">
                        <c:v>64.506200420656654</c:v>
                      </c:pt>
                      <c:pt idx="16">
                        <c:v>372.4262787466547</c:v>
                      </c:pt>
                      <c:pt idx="17">
                        <c:v>198.36588849265894</c:v>
                      </c:pt>
                      <c:pt idx="18">
                        <c:v>570.80273233167497</c:v>
                      </c:pt>
                      <c:pt idx="19">
                        <c:v>872.2578199075424</c:v>
                      </c:pt>
                    </c:numCache>
                  </c:numRef>
                </c:yVal>
                <c:smooth val="0"/>
                <c:extLst xmlns:c15="http://schemas.microsoft.com/office/drawing/2012/chart">
                  <c:ext xmlns:c16="http://schemas.microsoft.com/office/drawing/2014/chart" uri="{C3380CC4-5D6E-409C-BE32-E72D297353CC}">
                    <c16:uniqueId val="{00000007-DB6E-4D13-BBAB-0FCBC286AE81}"/>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lt Lake City'!$E$7:$E$26</c15:sqref>
                        </c15:formulaRef>
                      </c:ext>
                    </c:extLst>
                    <c:numCache>
                      <c:formatCode>General</c:formatCode>
                      <c:ptCount val="20"/>
                      <c:pt idx="0">
                        <c:v>1302.9221100157063</c:v>
                      </c:pt>
                      <c:pt idx="1">
                        <c:v>176.94510742313645</c:v>
                      </c:pt>
                      <c:pt idx="2">
                        <c:v>1075.608900858902</c:v>
                      </c:pt>
                      <c:pt idx="3">
                        <c:v>1097.505272237737</c:v>
                      </c:pt>
                      <c:pt idx="4">
                        <c:v>191.54376592764712</c:v>
                      </c:pt>
                      <c:pt idx="5">
                        <c:v>1208.6210323863579</c:v>
                      </c:pt>
                      <c:pt idx="6">
                        <c:v>220.12878371306152</c:v>
                      </c:pt>
                      <c:pt idx="7">
                        <c:v>370.48913840675954</c:v>
                      </c:pt>
                      <c:pt idx="8">
                        <c:v>36.849224116584004</c:v>
                      </c:pt>
                      <c:pt idx="9">
                        <c:v>388.74943326634951</c:v>
                      </c:pt>
                      <c:pt idx="10">
                        <c:v>194.0969425979099</c:v>
                      </c:pt>
                      <c:pt idx="11">
                        <c:v>576.1019851363111</c:v>
                      </c:pt>
                      <c:pt idx="12">
                        <c:v>837.26636402495456</c:v>
                      </c:pt>
                      <c:pt idx="13">
                        <c:v>447.76385702523584</c:v>
                      </c:pt>
                      <c:pt idx="14">
                        <c:v>392.80505974544042</c:v>
                      </c:pt>
                      <c:pt idx="15">
                        <c:v>71.187715909629546</c:v>
                      </c:pt>
                      <c:pt idx="16">
                        <c:v>428.13111761077749</c:v>
                      </c:pt>
                      <c:pt idx="17">
                        <c:v>220.23818951586037</c:v>
                      </c:pt>
                      <c:pt idx="18">
                        <c:v>659.26161637716859</c:v>
                      </c:pt>
                      <c:pt idx="19">
                        <c:v>923.84042557414966</c:v>
                      </c:pt>
                    </c:numCache>
                  </c:numRef>
                </c:xVal>
                <c:yVal>
                  <c:numRef>
                    <c:extLst xmlns:c15="http://schemas.microsoft.com/office/drawing/2012/chart">
                      <c:ext xmlns:c15="http://schemas.microsoft.com/office/drawing/2012/chart" uri="{02D57815-91ED-43cb-92C2-25804820EDAC}">
                        <c15:formulaRef>
                          <c15:sqref>'[Collect_Indiviual_Data_LS1.xlsm]Salt Lake City'!$K$7:$K$26</c15:sqref>
                        </c15:formulaRef>
                      </c:ext>
                    </c:extLst>
                    <c:numCache>
                      <c:formatCode>General</c:formatCode>
                      <c:ptCount val="20"/>
                      <c:pt idx="0">
                        <c:v>1030.1893194874176</c:v>
                      </c:pt>
                      <c:pt idx="1">
                        <c:v>153.6479424397366</c:v>
                      </c:pt>
                      <c:pt idx="2">
                        <c:v>928.48289528176338</c:v>
                      </c:pt>
                      <c:pt idx="3">
                        <c:v>906.1698595045923</c:v>
                      </c:pt>
                      <c:pt idx="4">
                        <c:v>200.74275870872421</c:v>
                      </c:pt>
                      <c:pt idx="5">
                        <c:v>1006.5619905400174</c:v>
                      </c:pt>
                      <c:pt idx="6">
                        <c:v>194.70648810296959</c:v>
                      </c:pt>
                      <c:pt idx="7">
                        <c:v>363.7504209146154</c:v>
                      </c:pt>
                      <c:pt idx="8">
                        <c:v>41.722051468994479</c:v>
                      </c:pt>
                      <c:pt idx="9">
                        <c:v>372.9354726968283</c:v>
                      </c:pt>
                      <c:pt idx="10">
                        <c:v>190.36117943258296</c:v>
                      </c:pt>
                      <c:pt idx="11">
                        <c:v>503.39059077758128</c:v>
                      </c:pt>
                      <c:pt idx="12">
                        <c:v>685.49119154067864</c:v>
                      </c:pt>
                      <c:pt idx="13">
                        <c:v>453.87987133385849</c:v>
                      </c:pt>
                      <c:pt idx="14">
                        <c:v>330.27340007849705</c:v>
                      </c:pt>
                      <c:pt idx="15">
                        <c:v>64.506200420656654</c:v>
                      </c:pt>
                      <c:pt idx="16">
                        <c:v>374.60382966189547</c:v>
                      </c:pt>
                      <c:pt idx="17">
                        <c:v>202.49270311931676</c:v>
                      </c:pt>
                      <c:pt idx="18">
                        <c:v>576.59527978651454</c:v>
                      </c:pt>
                      <c:pt idx="19">
                        <c:v>887.33412491098193</c:v>
                      </c:pt>
                    </c:numCache>
                  </c:numRef>
                </c:yVal>
                <c:smooth val="0"/>
                <c:extLst xmlns:c15="http://schemas.microsoft.com/office/drawing/2012/chart">
                  <c:ext xmlns:c16="http://schemas.microsoft.com/office/drawing/2014/chart" uri="{C3380CC4-5D6E-409C-BE32-E72D297353CC}">
                    <c16:uniqueId val="{00000009-DB6E-4D13-BBAB-0FCBC286AE81}"/>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 Francisco'!$E$7:$E$26</c15:sqref>
                        </c15:formulaRef>
                      </c:ext>
                    </c:extLst>
                    <c:numCache>
                      <c:formatCode>General</c:formatCode>
                      <c:ptCount val="20"/>
                      <c:pt idx="0">
                        <c:v>1655.2126061113115</c:v>
                      </c:pt>
                      <c:pt idx="1">
                        <c:v>223.67293773193083</c:v>
                      </c:pt>
                      <c:pt idx="2">
                        <c:v>1229.4368726723244</c:v>
                      </c:pt>
                      <c:pt idx="3">
                        <c:v>1333.7497124887534</c:v>
                      </c:pt>
                      <c:pt idx="4">
                        <c:v>269.72030247382935</c:v>
                      </c:pt>
                      <c:pt idx="5">
                        <c:v>1454.0655290236411</c:v>
                      </c:pt>
                      <c:pt idx="6">
                        <c:v>250.86654230900351</c:v>
                      </c:pt>
                      <c:pt idx="7">
                        <c:v>539.808280649582</c:v>
                      </c:pt>
                      <c:pt idx="8">
                        <c:v>57.575293389566561</c:v>
                      </c:pt>
                      <c:pt idx="9">
                        <c:v>530.7789125439989</c:v>
                      </c:pt>
                      <c:pt idx="10">
                        <c:v>310.32046552837062</c:v>
                      </c:pt>
                      <c:pt idx="11">
                        <c:v>654.52682361798327</c:v>
                      </c:pt>
                      <c:pt idx="12">
                        <c:v>970.4325754104209</c:v>
                      </c:pt>
                      <c:pt idx="13">
                        <c:v>710.45142005304876</c:v>
                      </c:pt>
                      <c:pt idx="14">
                        <c:v>410.46356057085353</c:v>
                      </c:pt>
                      <c:pt idx="15">
                        <c:v>86.266058152705469</c:v>
                      </c:pt>
                      <c:pt idx="16">
                        <c:v>482.45652848223995</c:v>
                      </c:pt>
                      <c:pt idx="17">
                        <c:v>269.80699461588307</c:v>
                      </c:pt>
                      <c:pt idx="18">
                        <c:v>850.1710888767509</c:v>
                      </c:pt>
                      <c:pt idx="19">
                        <c:v>1243.7222165202747</c:v>
                      </c:pt>
                    </c:numCache>
                  </c:numRef>
                </c:xVal>
                <c:yVal>
                  <c:numRef>
                    <c:extLst xmlns:c15="http://schemas.microsoft.com/office/drawing/2012/chart">
                      <c:ext xmlns:c15="http://schemas.microsoft.com/office/drawing/2012/chart" uri="{02D57815-91ED-43cb-92C2-25804820EDAC}">
                        <c15:formulaRef>
                          <c15:sqref>'[Collect_Indiviual_Data_LS1.xlsm]San Francisco'!$K$7:$K$26</c15:sqref>
                        </c15:formulaRef>
                      </c:ext>
                    </c:extLst>
                    <c:numCache>
                      <c:formatCode>General</c:formatCode>
                      <c:ptCount val="20"/>
                      <c:pt idx="0">
                        <c:v>1034.8481640029377</c:v>
                      </c:pt>
                      <c:pt idx="1">
                        <c:v>157.93599614225352</c:v>
                      </c:pt>
                      <c:pt idx="2">
                        <c:v>933.77459770834002</c:v>
                      </c:pt>
                      <c:pt idx="3">
                        <c:v>909.68747541674509</c:v>
                      </c:pt>
                      <c:pt idx="4">
                        <c:v>226.93060636026502</c:v>
                      </c:pt>
                      <c:pt idx="5">
                        <c:v>1006.5729726011011</c:v>
                      </c:pt>
                      <c:pt idx="6">
                        <c:v>198.72211384442201</c:v>
                      </c:pt>
                      <c:pt idx="7">
                        <c:v>383.38583414053977</c:v>
                      </c:pt>
                      <c:pt idx="8">
                        <c:v>56.173126188277216</c:v>
                      </c:pt>
                      <c:pt idx="9">
                        <c:v>384.38966000856158</c:v>
                      </c:pt>
                      <c:pt idx="10">
                        <c:v>203.91281382893021</c:v>
                      </c:pt>
                      <c:pt idx="11">
                        <c:v>515.23683380839475</c:v>
                      </c:pt>
                      <c:pt idx="12">
                        <c:v>686.0492030783912</c:v>
                      </c:pt>
                      <c:pt idx="13">
                        <c:v>463.34910521266715</c:v>
                      </c:pt>
                      <c:pt idx="14">
                        <c:v>333.77005168546174</c:v>
                      </c:pt>
                      <c:pt idx="15">
                        <c:v>64.506200420656654</c:v>
                      </c:pt>
                      <c:pt idx="16">
                        <c:v>378.41561864260962</c:v>
                      </c:pt>
                      <c:pt idx="17">
                        <c:v>208.79323467328953</c:v>
                      </c:pt>
                      <c:pt idx="18">
                        <c:v>587.23727853833168</c:v>
                      </c:pt>
                      <c:pt idx="19">
                        <c:v>914.00905853737629</c:v>
                      </c:pt>
                    </c:numCache>
                  </c:numRef>
                </c:yVal>
                <c:smooth val="0"/>
                <c:extLst xmlns:c15="http://schemas.microsoft.com/office/drawing/2012/chart">
                  <c:ext xmlns:c16="http://schemas.microsoft.com/office/drawing/2014/chart" uri="{C3380CC4-5D6E-409C-BE32-E72D297353CC}">
                    <c16:uniqueId val="{0000000B-DB6E-4D13-BBAB-0FCBC286AE81}"/>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 Jose'!$E$7:$E$26</c15:sqref>
                        </c15:formulaRef>
                      </c:ext>
                    </c:extLst>
                    <c:numCache>
                      <c:formatCode>General</c:formatCode>
                      <c:ptCount val="20"/>
                      <c:pt idx="0">
                        <c:v>1735.5059766367704</c:v>
                      </c:pt>
                      <c:pt idx="1">
                        <c:v>237.0564669180921</c:v>
                      </c:pt>
                      <c:pt idx="2">
                        <c:v>1263.718550113821</c:v>
                      </c:pt>
                      <c:pt idx="3">
                        <c:v>1381.0693966459557</c:v>
                      </c:pt>
                      <c:pt idx="4">
                        <c:v>288.03870333717146</c:v>
                      </c:pt>
                      <c:pt idx="5">
                        <c:v>1511.1786732515259</c:v>
                      </c:pt>
                      <c:pt idx="6">
                        <c:v>258.64131801099802</c:v>
                      </c:pt>
                      <c:pt idx="7">
                        <c:v>585.83101677505226</c:v>
                      </c:pt>
                      <c:pt idx="8">
                        <c:v>62.764594060483738</c:v>
                      </c:pt>
                      <c:pt idx="9">
                        <c:v>571.18037507346719</c:v>
                      </c:pt>
                      <c:pt idx="10">
                        <c:v>339.56871987014938</c:v>
                      </c:pt>
                      <c:pt idx="11">
                        <c:v>669.01991163928528</c:v>
                      </c:pt>
                      <c:pt idx="12">
                        <c:v>988.16336902611954</c:v>
                      </c:pt>
                      <c:pt idx="13">
                        <c:v>784.51003054840089</c:v>
                      </c:pt>
                      <c:pt idx="14">
                        <c:v>411.7328911572456</c:v>
                      </c:pt>
                      <c:pt idx="15">
                        <c:v>91.419471416452751</c:v>
                      </c:pt>
                      <c:pt idx="16">
                        <c:v>491.4286307396419</c:v>
                      </c:pt>
                      <c:pt idx="17">
                        <c:v>279.52843798347379</c:v>
                      </c:pt>
                      <c:pt idx="18">
                        <c:v>899.55357915455761</c:v>
                      </c:pt>
                      <c:pt idx="19">
                        <c:v>1331.5792540681878</c:v>
                      </c:pt>
                    </c:numCache>
                  </c:numRef>
                </c:xVal>
                <c:yVal>
                  <c:numRef>
                    <c:extLst xmlns:c15="http://schemas.microsoft.com/office/drawing/2012/chart">
                      <c:ext xmlns:c15="http://schemas.microsoft.com/office/drawing/2012/chart" uri="{02D57815-91ED-43cb-92C2-25804820EDAC}">
                        <c15:formulaRef>
                          <c15:sqref>'[Collect_Indiviual_Data_LS1.xlsm]San Jose'!$K$7:$K$26</c15:sqref>
                        </c15:formulaRef>
                      </c:ext>
                    </c:extLst>
                    <c:numCache>
                      <c:formatCode>General</c:formatCode>
                      <c:ptCount val="20"/>
                      <c:pt idx="0">
                        <c:v>1035.4732615076171</c:v>
                      </c:pt>
                      <c:pt idx="1">
                        <c:v>158.21099420327855</c:v>
                      </c:pt>
                      <c:pt idx="2">
                        <c:v>933.65555043020584</c:v>
                      </c:pt>
                      <c:pt idx="3">
                        <c:v>909.96206662451459</c:v>
                      </c:pt>
                      <c:pt idx="4">
                        <c:v>228.76203872977251</c:v>
                      </c:pt>
                      <c:pt idx="5">
                        <c:v>1006.5729726011011</c:v>
                      </c:pt>
                      <c:pt idx="6">
                        <c:v>198.72211384442201</c:v>
                      </c:pt>
                      <c:pt idx="7">
                        <c:v>384.7352104193132</c:v>
                      </c:pt>
                      <c:pt idx="8">
                        <c:v>55.945660716602283</c:v>
                      </c:pt>
                      <c:pt idx="9">
                        <c:v>385.23111221957112</c:v>
                      </c:pt>
                      <c:pt idx="10">
                        <c:v>204.4332720600996</c:v>
                      </c:pt>
                      <c:pt idx="11">
                        <c:v>515.64371340799005</c:v>
                      </c:pt>
                      <c:pt idx="12">
                        <c:v>686.0492030783912</c:v>
                      </c:pt>
                      <c:pt idx="13">
                        <c:v>463.37620946459538</c:v>
                      </c:pt>
                      <c:pt idx="14">
                        <c:v>334.16045052728333</c:v>
                      </c:pt>
                      <c:pt idx="15">
                        <c:v>64.506200420656654</c:v>
                      </c:pt>
                      <c:pt idx="16">
                        <c:v>379.07969061773304</c:v>
                      </c:pt>
                      <c:pt idx="17">
                        <c:v>208.84169321321775</c:v>
                      </c:pt>
                      <c:pt idx="18">
                        <c:v>587.86195445779504</c:v>
                      </c:pt>
                      <c:pt idx="19">
                        <c:v>915.02536206900152</c:v>
                      </c:pt>
                    </c:numCache>
                  </c:numRef>
                </c:yVal>
                <c:smooth val="0"/>
                <c:extLst xmlns:c15="http://schemas.microsoft.com/office/drawing/2012/chart">
                  <c:ext xmlns:c16="http://schemas.microsoft.com/office/drawing/2014/chart" uri="{C3380CC4-5D6E-409C-BE32-E72D297353CC}">
                    <c16:uniqueId val="{0000000D-DB6E-4D13-BBAB-0FCBC286AE81}"/>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eattle!$E$7:$E$26</c15:sqref>
                        </c15:formulaRef>
                      </c:ext>
                    </c:extLst>
                    <c:numCache>
                      <c:formatCode>General</c:formatCode>
                      <c:ptCount val="20"/>
                      <c:pt idx="0">
                        <c:v>1510.3663995371296</c:v>
                      </c:pt>
                      <c:pt idx="1">
                        <c:v>199.01059288869914</c:v>
                      </c:pt>
                      <c:pt idx="2">
                        <c:v>1159.9806047337461</c:v>
                      </c:pt>
                      <c:pt idx="3">
                        <c:v>1244.132171710231</c:v>
                      </c:pt>
                      <c:pt idx="4">
                        <c:v>223.19778834299723</c:v>
                      </c:pt>
                      <c:pt idx="5">
                        <c:v>1347.3832683853177</c:v>
                      </c:pt>
                      <c:pt idx="6">
                        <c:v>234.57236338992138</c:v>
                      </c:pt>
                      <c:pt idx="7">
                        <c:v>445.9650013140631</c:v>
                      </c:pt>
                      <c:pt idx="8">
                        <c:v>44.53747804339914</c:v>
                      </c:pt>
                      <c:pt idx="9">
                        <c:v>451.29576895097631</c:v>
                      </c:pt>
                      <c:pt idx="10">
                        <c:v>249.61411999921251</c:v>
                      </c:pt>
                      <c:pt idx="11">
                        <c:v>618.43555959717492</c:v>
                      </c:pt>
                      <c:pt idx="12">
                        <c:v>924.84592751821378</c:v>
                      </c:pt>
                      <c:pt idx="13">
                        <c:v>566.52848509928458</c:v>
                      </c:pt>
                      <c:pt idx="14">
                        <c:v>405.85303141426056</c:v>
                      </c:pt>
                      <c:pt idx="15">
                        <c:v>78.010645976686604</c:v>
                      </c:pt>
                      <c:pt idx="16">
                        <c:v>460.22624457839686</c:v>
                      </c:pt>
                      <c:pt idx="17">
                        <c:v>246.41896652803979</c:v>
                      </c:pt>
                      <c:pt idx="18">
                        <c:v>757.66587816427557</c:v>
                      </c:pt>
                      <c:pt idx="19">
                        <c:v>1068.5391586083979</c:v>
                      </c:pt>
                    </c:numCache>
                  </c:numRef>
                </c:xVal>
                <c:yVal>
                  <c:numRef>
                    <c:extLst xmlns:c15="http://schemas.microsoft.com/office/drawing/2012/chart">
                      <c:ext xmlns:c15="http://schemas.microsoft.com/office/drawing/2012/chart" uri="{02D57815-91ED-43cb-92C2-25804820EDAC}">
                        <c15:formulaRef>
                          <c15:sqref>[Collect_Indiviual_Data_LS1.xlsm]Seattle!$K$7:$K$26</c15:sqref>
                        </c15:formulaRef>
                      </c:ext>
                    </c:extLst>
                    <c:numCache>
                      <c:formatCode>General</c:formatCode>
                      <c:ptCount val="20"/>
                      <c:pt idx="0">
                        <c:v>1031.1459059395713</c:v>
                      </c:pt>
                      <c:pt idx="1">
                        <c:v>154.97965275223436</c:v>
                      </c:pt>
                      <c:pt idx="2">
                        <c:v>930.11686156553196</c:v>
                      </c:pt>
                      <c:pt idx="3">
                        <c:v>907.06412601368038</c:v>
                      </c:pt>
                      <c:pt idx="4">
                        <c:v>208.56197657771517</c:v>
                      </c:pt>
                      <c:pt idx="5">
                        <c:v>1006.5729726011011</c:v>
                      </c:pt>
                      <c:pt idx="6">
                        <c:v>196.36648396945668</c:v>
                      </c:pt>
                      <c:pt idx="7">
                        <c:v>368.66951969062279</c:v>
                      </c:pt>
                      <c:pt idx="8">
                        <c:v>44.673889641944783</c:v>
                      </c:pt>
                      <c:pt idx="9">
                        <c:v>377.28673786664825</c:v>
                      </c:pt>
                      <c:pt idx="10">
                        <c:v>193.23190287618155</c:v>
                      </c:pt>
                      <c:pt idx="11">
                        <c:v>507.69358997366055</c:v>
                      </c:pt>
                      <c:pt idx="12">
                        <c:v>686.09876894324691</c:v>
                      </c:pt>
                      <c:pt idx="13">
                        <c:v>459.28748628126323</c:v>
                      </c:pt>
                      <c:pt idx="14">
                        <c:v>330.5446023938207</c:v>
                      </c:pt>
                      <c:pt idx="15">
                        <c:v>64.506200420656654</c:v>
                      </c:pt>
                      <c:pt idx="16">
                        <c:v>375.72810784056702</c:v>
                      </c:pt>
                      <c:pt idx="17">
                        <c:v>204.95738195508076</c:v>
                      </c:pt>
                      <c:pt idx="18">
                        <c:v>579.70306305228644</c:v>
                      </c:pt>
                      <c:pt idx="19">
                        <c:v>897.06713139505109</c:v>
                      </c:pt>
                    </c:numCache>
                  </c:numRef>
                </c:yVal>
                <c:smooth val="0"/>
                <c:extLst xmlns:c15="http://schemas.microsoft.com/office/drawing/2012/chart">
                  <c:ext xmlns:c16="http://schemas.microsoft.com/office/drawing/2014/chart" uri="{C3380CC4-5D6E-409C-BE32-E72D297353CC}">
                    <c16:uniqueId val="{0000000F-DB6E-4D13-BBAB-0FCBC286AE81}"/>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Memphis!$E$7:$E$26</c15:sqref>
                        </c15:formulaRef>
                      </c:ext>
                    </c:extLst>
                    <c:numCache>
                      <c:formatCode>General</c:formatCode>
                      <c:ptCount val="20"/>
                      <c:pt idx="0">
                        <c:v>1199.2553513850319</c:v>
                      </c:pt>
                      <c:pt idx="1">
                        <c:v>158.22959226752522</c:v>
                      </c:pt>
                      <c:pt idx="2">
                        <c:v>997.51353595779494</c:v>
                      </c:pt>
                      <c:pt idx="3">
                        <c:v>981.46274051850355</c:v>
                      </c:pt>
                      <c:pt idx="4">
                        <c:v>157.97647821446768</c:v>
                      </c:pt>
                      <c:pt idx="5">
                        <c:v>1110.0619056087921</c:v>
                      </c:pt>
                      <c:pt idx="6">
                        <c:v>209.68965004998802</c:v>
                      </c:pt>
                      <c:pt idx="7">
                        <c:v>309.13275909351171</c:v>
                      </c:pt>
                      <c:pt idx="8">
                        <c:v>29.819981041020551</c:v>
                      </c:pt>
                      <c:pt idx="9">
                        <c:v>324.57550505624272</c:v>
                      </c:pt>
                      <c:pt idx="10">
                        <c:v>155.28542955474217</c:v>
                      </c:pt>
                      <c:pt idx="11">
                        <c:v>527.76760012366265</c:v>
                      </c:pt>
                      <c:pt idx="12">
                        <c:v>776.17300546160345</c:v>
                      </c:pt>
                      <c:pt idx="13">
                        <c:v>353.26764226107929</c:v>
                      </c:pt>
                      <c:pt idx="14">
                        <c:v>378.04858142622305</c:v>
                      </c:pt>
                      <c:pt idx="15">
                        <c:v>65.076329404896455</c:v>
                      </c:pt>
                      <c:pt idx="16">
                        <c:v>390.8007499816818</c:v>
                      </c:pt>
                      <c:pt idx="17">
                        <c:v>192.14931369672468</c:v>
                      </c:pt>
                      <c:pt idx="18">
                        <c:v>596.53345506588346</c:v>
                      </c:pt>
                      <c:pt idx="19">
                        <c:v>781.85323092469093</c:v>
                      </c:pt>
                    </c:numCache>
                  </c:numRef>
                </c:xVal>
                <c:yVal>
                  <c:numRef>
                    <c:extLst xmlns:c15="http://schemas.microsoft.com/office/drawing/2012/chart">
                      <c:ext xmlns:c15="http://schemas.microsoft.com/office/drawing/2012/chart" uri="{02D57815-91ED-43cb-92C2-25804820EDAC}">
                        <c15:formulaRef>
                          <c15:sqref>[Collect_Indiviual_Data_LS1.xlsm]Memphis!$K$7:$K$26</c15:sqref>
                        </c15:formulaRef>
                      </c:ext>
                    </c:extLst>
                    <c:numCache>
                      <c:formatCode>General</c:formatCode>
                      <c:ptCount val="20"/>
                      <c:pt idx="0">
                        <c:v>1028.5784977974595</c:v>
                      </c:pt>
                      <c:pt idx="1">
                        <c:v>148.54463242765132</c:v>
                      </c:pt>
                      <c:pt idx="2">
                        <c:v>923.4545632228776</c:v>
                      </c:pt>
                      <c:pt idx="3">
                        <c:v>902.54529489979495</c:v>
                      </c:pt>
                      <c:pt idx="4">
                        <c:v>186.90146126281587</c:v>
                      </c:pt>
                      <c:pt idx="5">
                        <c:v>1005.133096452923</c:v>
                      </c:pt>
                      <c:pt idx="6">
                        <c:v>192.51541381450261</c:v>
                      </c:pt>
                      <c:pt idx="7">
                        <c:v>349.15737122863618</c:v>
                      </c:pt>
                      <c:pt idx="8">
                        <c:v>34.940475730814057</c:v>
                      </c:pt>
                      <c:pt idx="9">
                        <c:v>360.94053314112608</c:v>
                      </c:pt>
                      <c:pt idx="10">
                        <c:v>181.02322748986347</c:v>
                      </c:pt>
                      <c:pt idx="11">
                        <c:v>496.16673782521775</c:v>
                      </c:pt>
                      <c:pt idx="12">
                        <c:v>683.70242569198729</c:v>
                      </c:pt>
                      <c:pt idx="13">
                        <c:v>438.41298097146387</c:v>
                      </c:pt>
                      <c:pt idx="14">
                        <c:v>329.86973500201702</c:v>
                      </c:pt>
                      <c:pt idx="15">
                        <c:v>64.492765395993317</c:v>
                      </c:pt>
                      <c:pt idx="16">
                        <c:v>371.96252266963631</c:v>
                      </c:pt>
                      <c:pt idx="17">
                        <c:v>196.91817744814068</c:v>
                      </c:pt>
                      <c:pt idx="18">
                        <c:v>567.87546350504567</c:v>
                      </c:pt>
                      <c:pt idx="19">
                        <c:v>863.37808930331505</c:v>
                      </c:pt>
                    </c:numCache>
                  </c:numRef>
                </c:yVal>
                <c:smooth val="0"/>
                <c:extLst xmlns:c15="http://schemas.microsoft.com/office/drawing/2012/chart">
                  <c:ext xmlns:c16="http://schemas.microsoft.com/office/drawing/2014/chart" uri="{C3380CC4-5D6E-409C-BE32-E72D297353CC}">
                    <c16:uniqueId val="{00000011-DB6E-4D13-BBAB-0FCBC286AE81}"/>
                  </c:ext>
                </c:extLst>
              </c15:ser>
            </c15:filteredScatterSeries>
            <c15:filteredScatterSeries>
              <c15:ser>
                <c:idx val="16"/>
                <c:order val="19"/>
                <c:tx>
                  <c:v>Charleston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Charleston!$E$7:$E$26</c15:sqref>
                        </c15:formulaRef>
                      </c:ext>
                    </c:extLst>
                    <c:numCache>
                      <c:formatCode>General</c:formatCode>
                      <c:ptCount val="20"/>
                      <c:pt idx="0">
                        <c:v>1200.9697461758512</c:v>
                      </c:pt>
                      <c:pt idx="1">
                        <c:v>160.09329699156137</c:v>
                      </c:pt>
                      <c:pt idx="2">
                        <c:v>1005.8621045399855</c:v>
                      </c:pt>
                      <c:pt idx="3">
                        <c:v>990.3987310772718</c:v>
                      </c:pt>
                      <c:pt idx="4">
                        <c:v>163.66709812096795</c:v>
                      </c:pt>
                      <c:pt idx="5">
                        <c:v>1117.1866551248388</c:v>
                      </c:pt>
                      <c:pt idx="6">
                        <c:v>211.07582107798692</c:v>
                      </c:pt>
                      <c:pt idx="7">
                        <c:v>317.60260233943035</c:v>
                      </c:pt>
                      <c:pt idx="8">
                        <c:v>30.635129861755189</c:v>
                      </c:pt>
                      <c:pt idx="9">
                        <c:v>333.82378393328679</c:v>
                      </c:pt>
                      <c:pt idx="10">
                        <c:v>160.20501688661531</c:v>
                      </c:pt>
                      <c:pt idx="11">
                        <c:v>533.69052973377654</c:v>
                      </c:pt>
                      <c:pt idx="12">
                        <c:v>779.58327001142561</c:v>
                      </c:pt>
                      <c:pt idx="13">
                        <c:v>367.41733165061976</c:v>
                      </c:pt>
                      <c:pt idx="14">
                        <c:v>378.94902637527412</c:v>
                      </c:pt>
                      <c:pt idx="15">
                        <c:v>66.189580610744045</c:v>
                      </c:pt>
                      <c:pt idx="16">
                        <c:v>394.98369865472142</c:v>
                      </c:pt>
                      <c:pt idx="17">
                        <c:v>195.73452758910867</c:v>
                      </c:pt>
                      <c:pt idx="18">
                        <c:v>602.71841156042024</c:v>
                      </c:pt>
                      <c:pt idx="19">
                        <c:v>804.09205731994041</c:v>
                      </c:pt>
                    </c:numCache>
                  </c:numRef>
                </c:xVal>
                <c:yVal>
                  <c:numRef>
                    <c:extLst xmlns:c15="http://schemas.microsoft.com/office/drawing/2012/chart">
                      <c:ext xmlns:c15="http://schemas.microsoft.com/office/drawing/2012/chart" uri="{02D57815-91ED-43cb-92C2-25804820EDAC}">
                        <c15:formulaRef>
                          <c15:sqref>[Collect_Indiviual_Data_LS1.xlsm]Charleston!$K$7:$K$26</c15:sqref>
                        </c15:formulaRef>
                      </c:ext>
                    </c:extLst>
                    <c:numCache>
                      <c:formatCode>General</c:formatCode>
                      <c:ptCount val="20"/>
                      <c:pt idx="0">
                        <c:v>1029.0571469756767</c:v>
                      </c:pt>
                      <c:pt idx="1">
                        <c:v>150.70616486544836</c:v>
                      </c:pt>
                      <c:pt idx="2">
                        <c:v>925.24016552073567</c:v>
                      </c:pt>
                      <c:pt idx="3">
                        <c:v>903.76406188637122</c:v>
                      </c:pt>
                      <c:pt idx="4">
                        <c:v>190.10350522237746</c:v>
                      </c:pt>
                      <c:pt idx="5">
                        <c:v>1005.7629763116113</c:v>
                      </c:pt>
                      <c:pt idx="6">
                        <c:v>192.95802395531746</c:v>
                      </c:pt>
                      <c:pt idx="7">
                        <c:v>353.40396328901704</c:v>
                      </c:pt>
                      <c:pt idx="8">
                        <c:v>36.774310365847469</c:v>
                      </c:pt>
                      <c:pt idx="9">
                        <c:v>364.8074451723657</c:v>
                      </c:pt>
                      <c:pt idx="10">
                        <c:v>183.54225658256601</c:v>
                      </c:pt>
                      <c:pt idx="11">
                        <c:v>498.37819451278898</c:v>
                      </c:pt>
                      <c:pt idx="12">
                        <c:v>684.43820458726555</c:v>
                      </c:pt>
                      <c:pt idx="13">
                        <c:v>442.96349806477554</c:v>
                      </c:pt>
                      <c:pt idx="14">
                        <c:v>329.94727538013689</c:v>
                      </c:pt>
                      <c:pt idx="15">
                        <c:v>64.506200420656654</c:v>
                      </c:pt>
                      <c:pt idx="16">
                        <c:v>372.77413098482145</c:v>
                      </c:pt>
                      <c:pt idx="17">
                        <c:v>198.29583787023614</c:v>
                      </c:pt>
                      <c:pt idx="18">
                        <c:v>570.28890320728897</c:v>
                      </c:pt>
                      <c:pt idx="19">
                        <c:v>870.01541398423399</c:v>
                      </c:pt>
                    </c:numCache>
                  </c:numRef>
                </c:yVal>
                <c:smooth val="0"/>
                <c:extLst xmlns:c15="http://schemas.microsoft.com/office/drawing/2012/chart">
                  <c:ext xmlns:c16="http://schemas.microsoft.com/office/drawing/2014/chart" uri="{C3380CC4-5D6E-409C-BE32-E72D297353CC}">
                    <c16:uniqueId val="{00000013-DB6E-4D13-BBAB-0FCBC286AE81}"/>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1.xlsm]Trendlines!$H$210:$H$409</c15:sqref>
                        </c15:formulaRef>
                      </c:ext>
                    </c:extLst>
                    <c:numCache>
                      <c:formatCode>General</c:formatCode>
                      <c:ptCount val="200"/>
                      <c:pt idx="0">
                        <c:v>889.53997241828665</c:v>
                      </c:pt>
                      <c:pt idx="1">
                        <c:v>112.57813335164438</c:v>
                      </c:pt>
                      <c:pt idx="2">
                        <c:v>624.50033366153536</c:v>
                      </c:pt>
                      <c:pt idx="3">
                        <c:v>564.7281251672556</c:v>
                      </c:pt>
                      <c:pt idx="4">
                        <c:v>63.390948000992061</c:v>
                      </c:pt>
                      <c:pt idx="5">
                        <c:v>741.66571864274317</c:v>
                      </c:pt>
                      <c:pt idx="6">
                        <c:v>143.06865638537207</c:v>
                      </c:pt>
                      <c:pt idx="7">
                        <c:v>139.55531211286367</c:v>
                      </c:pt>
                      <c:pt idx="8">
                        <c:v>20.238563126198059</c:v>
                      </c:pt>
                      <c:pt idx="9">
                        <c:v>141.03343825932845</c:v>
                      </c:pt>
                      <c:pt idx="10">
                        <c:v>52.358808708414692</c:v>
                      </c:pt>
                      <c:pt idx="11">
                        <c:v>291.81811419148983</c:v>
                      </c:pt>
                      <c:pt idx="12">
                        <c:v>530.58446389951416</c:v>
                      </c:pt>
                      <c:pt idx="13">
                        <c:v>73.708233707597444</c:v>
                      </c:pt>
                      <c:pt idx="14">
                        <c:v>279.06031410429239</c:v>
                      </c:pt>
                      <c:pt idx="15">
                        <c:v>34.604813398321546</c:v>
                      </c:pt>
                      <c:pt idx="16">
                        <c:v>203.31155117838657</c:v>
                      </c:pt>
                      <c:pt idx="17">
                        <c:v>83.283837550194477</c:v>
                      </c:pt>
                      <c:pt idx="18">
                        <c:v>400.91958257887921</c:v>
                      </c:pt>
                      <c:pt idx="19">
                        <c:v>306.29560777003024</c:v>
                      </c:pt>
                      <c:pt idx="20">
                        <c:v>1669.7765730692088</c:v>
                      </c:pt>
                      <c:pt idx="21">
                        <c:v>231.02097845080169</c:v>
                      </c:pt>
                      <c:pt idx="22">
                        <c:v>1245.9248689260721</c:v>
                      </c:pt>
                      <c:pt idx="23">
                        <c:v>1347.1023459322005</c:v>
                      </c:pt>
                      <c:pt idx="24">
                        <c:v>297.49216819872771</c:v>
                      </c:pt>
                      <c:pt idx="25">
                        <c:v>1469.8752951604436</c:v>
                      </c:pt>
                      <c:pt idx="26">
                        <c:v>256.65698841308762</c:v>
                      </c:pt>
                      <c:pt idx="27">
                        <c:v>574.9702650223893</c:v>
                      </c:pt>
                      <c:pt idx="28">
                        <c:v>70.330542678983562</c:v>
                      </c:pt>
                      <c:pt idx="29">
                        <c:v>556.62816785170617</c:v>
                      </c:pt>
                      <c:pt idx="30">
                        <c:v>330.65040451332078</c:v>
                      </c:pt>
                      <c:pt idx="31">
                        <c:v>668.01014570117547</c:v>
                      </c:pt>
                      <c:pt idx="32">
                        <c:v>976.61107116571657</c:v>
                      </c:pt>
                      <c:pt idx="33">
                        <c:v>748.80971725987524</c:v>
                      </c:pt>
                      <c:pt idx="34">
                        <c:v>412.74505574269784</c:v>
                      </c:pt>
                      <c:pt idx="35">
                        <c:v>87.856258246308286</c:v>
                      </c:pt>
                      <c:pt idx="36">
                        <c:v>489.55776386284003</c:v>
                      </c:pt>
                      <c:pt idx="37">
                        <c:v>279.59793539031017</c:v>
                      </c:pt>
                      <c:pt idx="38">
                        <c:v>873.99654239060158</c:v>
                      </c:pt>
                      <c:pt idx="39">
                        <c:v>1304.2004217328517</c:v>
                      </c:pt>
                      <c:pt idx="40">
                        <c:v>1634.2785232627077</c:v>
                      </c:pt>
                      <c:pt idx="41">
                        <c:v>217.51266194991149</c:v>
                      </c:pt>
                      <c:pt idx="42">
                        <c:v>1212.1436558509581</c:v>
                      </c:pt>
                      <c:pt idx="43">
                        <c:v>1318.5107572253442</c:v>
                      </c:pt>
                      <c:pt idx="44">
                        <c:v>253.23747497161426</c:v>
                      </c:pt>
                      <c:pt idx="45">
                        <c:v>1434.7007770661394</c:v>
                      </c:pt>
                      <c:pt idx="46">
                        <c:v>246.4681557917996</c:v>
                      </c:pt>
                      <c:pt idx="47">
                        <c:v>512.47936275654081</c:v>
                      </c:pt>
                      <c:pt idx="48">
                        <c:v>52.162719481999979</c:v>
                      </c:pt>
                      <c:pt idx="49">
                        <c:v>509.8298200863407</c:v>
                      </c:pt>
                      <c:pt idx="50">
                        <c:v>294.76179439956906</c:v>
                      </c:pt>
                      <c:pt idx="51">
                        <c:v>645.43956550035909</c:v>
                      </c:pt>
                      <c:pt idx="52">
                        <c:v>963.06202549925888</c:v>
                      </c:pt>
                      <c:pt idx="53">
                        <c:v>671.63961809768659</c:v>
                      </c:pt>
                      <c:pt idx="54">
                        <c:v>409.70739396153317</c:v>
                      </c:pt>
                      <c:pt idx="55">
                        <c:v>84.555973324440657</c:v>
                      </c:pt>
                      <c:pt idx="56">
                        <c:v>476.34738798645571</c:v>
                      </c:pt>
                      <c:pt idx="57">
                        <c:v>262.71354001683181</c:v>
                      </c:pt>
                      <c:pt idx="58">
                        <c:v>827.69362903735282</c:v>
                      </c:pt>
                      <c:pt idx="59">
                        <c:v>1193.59240783423</c:v>
                      </c:pt>
                      <c:pt idx="60">
                        <c:v>1275.8404788662024</c:v>
                      </c:pt>
                      <c:pt idx="61">
                        <c:v>167.34372888179854</c:v>
                      </c:pt>
                      <c:pt idx="62">
                        <c:v>1042.9662383592138</c:v>
                      </c:pt>
                      <c:pt idx="63">
                        <c:v>1059.1387035806952</c:v>
                      </c:pt>
                      <c:pt idx="64">
                        <c:v>173.95105343507538</c:v>
                      </c:pt>
                      <c:pt idx="65">
                        <c:v>1171.7629938078137</c:v>
                      </c:pt>
                      <c:pt idx="66">
                        <c:v>214.97222613019417</c:v>
                      </c:pt>
                      <c:pt idx="67">
                        <c:v>338.91995560520058</c:v>
                      </c:pt>
                      <c:pt idx="68">
                        <c:v>33.130276721919124</c:v>
                      </c:pt>
                      <c:pt idx="69">
                        <c:v>354.29666048030646</c:v>
                      </c:pt>
                      <c:pt idx="70">
                        <c:v>173.35830277694848</c:v>
                      </c:pt>
                      <c:pt idx="71">
                        <c:v>555.93862463183279</c:v>
                      </c:pt>
                      <c:pt idx="72">
                        <c:v>817.56563442222284</c:v>
                      </c:pt>
                      <c:pt idx="73">
                        <c:v>397.3567270213041</c:v>
                      </c:pt>
                      <c:pt idx="74">
                        <c:v>388.02513977735856</c:v>
                      </c:pt>
                      <c:pt idx="75">
                        <c:v>67.680958520730456</c:v>
                      </c:pt>
                      <c:pt idx="76">
                        <c:v>414.61696864124769</c:v>
                      </c:pt>
                      <c:pt idx="77">
                        <c:v>206.69159892214634</c:v>
                      </c:pt>
                      <c:pt idx="78">
                        <c:v>633.75588267853414</c:v>
                      </c:pt>
                      <c:pt idx="79">
                        <c:v>849.06279000129121</c:v>
                      </c:pt>
                      <c:pt idx="80">
                        <c:v>1302.9221100157063</c:v>
                      </c:pt>
                      <c:pt idx="81">
                        <c:v>176.94510742313645</c:v>
                      </c:pt>
                      <c:pt idx="82">
                        <c:v>1075.608900858902</c:v>
                      </c:pt>
                      <c:pt idx="83">
                        <c:v>1097.505272237737</c:v>
                      </c:pt>
                      <c:pt idx="84">
                        <c:v>191.54376592764712</c:v>
                      </c:pt>
                      <c:pt idx="85">
                        <c:v>1208.6210323863579</c:v>
                      </c:pt>
                      <c:pt idx="86">
                        <c:v>220.12878371306152</c:v>
                      </c:pt>
                      <c:pt idx="87">
                        <c:v>370.48913840675954</c:v>
                      </c:pt>
                      <c:pt idx="88">
                        <c:v>36.849224116584004</c:v>
                      </c:pt>
                      <c:pt idx="89">
                        <c:v>388.74943326634951</c:v>
                      </c:pt>
                      <c:pt idx="90">
                        <c:v>194.0969425979099</c:v>
                      </c:pt>
                      <c:pt idx="91">
                        <c:v>576.1019851363111</c:v>
                      </c:pt>
                      <c:pt idx="92">
                        <c:v>837.26636402495456</c:v>
                      </c:pt>
                      <c:pt idx="93">
                        <c:v>447.76385702523584</c:v>
                      </c:pt>
                      <c:pt idx="94">
                        <c:v>392.80505974544042</c:v>
                      </c:pt>
                      <c:pt idx="95">
                        <c:v>71.187715909629546</c:v>
                      </c:pt>
                      <c:pt idx="96">
                        <c:v>428.13111761077749</c:v>
                      </c:pt>
                      <c:pt idx="97">
                        <c:v>220.23818951586037</c:v>
                      </c:pt>
                      <c:pt idx="98">
                        <c:v>659.26161637716859</c:v>
                      </c:pt>
                      <c:pt idx="99">
                        <c:v>923.84042557414966</c:v>
                      </c:pt>
                      <c:pt idx="100">
                        <c:v>1655.2126061113115</c:v>
                      </c:pt>
                      <c:pt idx="101">
                        <c:v>223.67293773193083</c:v>
                      </c:pt>
                      <c:pt idx="102">
                        <c:v>1229.4368726723244</c:v>
                      </c:pt>
                      <c:pt idx="103">
                        <c:v>1333.7497124887534</c:v>
                      </c:pt>
                      <c:pt idx="104">
                        <c:v>269.72030247382935</c:v>
                      </c:pt>
                      <c:pt idx="105">
                        <c:v>1454.0655290236411</c:v>
                      </c:pt>
                      <c:pt idx="106">
                        <c:v>250.86654230900351</c:v>
                      </c:pt>
                      <c:pt idx="107">
                        <c:v>539.808280649582</c:v>
                      </c:pt>
                      <c:pt idx="108">
                        <c:v>57.575293389566561</c:v>
                      </c:pt>
                      <c:pt idx="109">
                        <c:v>530.7789125439989</c:v>
                      </c:pt>
                      <c:pt idx="110">
                        <c:v>310.32046552837062</c:v>
                      </c:pt>
                      <c:pt idx="111">
                        <c:v>654.52682361798327</c:v>
                      </c:pt>
                      <c:pt idx="112">
                        <c:v>970.4325754104209</c:v>
                      </c:pt>
                      <c:pt idx="113">
                        <c:v>710.45142005304876</c:v>
                      </c:pt>
                      <c:pt idx="114">
                        <c:v>410.46356057085353</c:v>
                      </c:pt>
                      <c:pt idx="115">
                        <c:v>86.266058152705469</c:v>
                      </c:pt>
                      <c:pt idx="116">
                        <c:v>482.45652848223995</c:v>
                      </c:pt>
                      <c:pt idx="117">
                        <c:v>269.80699461588307</c:v>
                      </c:pt>
                      <c:pt idx="118">
                        <c:v>850.1710888767509</c:v>
                      </c:pt>
                      <c:pt idx="119">
                        <c:v>1243.7222165202747</c:v>
                      </c:pt>
                      <c:pt idx="120">
                        <c:v>1735.5059766367704</c:v>
                      </c:pt>
                      <c:pt idx="121">
                        <c:v>237.0564669180921</c:v>
                      </c:pt>
                      <c:pt idx="122">
                        <c:v>1263.718550113821</c:v>
                      </c:pt>
                      <c:pt idx="123">
                        <c:v>1381.0693966459557</c:v>
                      </c:pt>
                      <c:pt idx="124">
                        <c:v>288.03870333717146</c:v>
                      </c:pt>
                      <c:pt idx="125">
                        <c:v>1511.1786732515259</c:v>
                      </c:pt>
                      <c:pt idx="126">
                        <c:v>258.64131801099802</c:v>
                      </c:pt>
                      <c:pt idx="127">
                        <c:v>585.83101677505226</c:v>
                      </c:pt>
                      <c:pt idx="128">
                        <c:v>62.764594060483738</c:v>
                      </c:pt>
                      <c:pt idx="129">
                        <c:v>571.18037507346719</c:v>
                      </c:pt>
                      <c:pt idx="130">
                        <c:v>339.56871987014938</c:v>
                      </c:pt>
                      <c:pt idx="131">
                        <c:v>669.01991163928528</c:v>
                      </c:pt>
                      <c:pt idx="132">
                        <c:v>988.16336902611954</c:v>
                      </c:pt>
                      <c:pt idx="133">
                        <c:v>784.51003054840089</c:v>
                      </c:pt>
                      <c:pt idx="134">
                        <c:v>411.7328911572456</c:v>
                      </c:pt>
                      <c:pt idx="135">
                        <c:v>91.419471416452751</c:v>
                      </c:pt>
                      <c:pt idx="136">
                        <c:v>491.4286307396419</c:v>
                      </c:pt>
                      <c:pt idx="137">
                        <c:v>279.52843798347379</c:v>
                      </c:pt>
                      <c:pt idx="138">
                        <c:v>899.55357915455761</c:v>
                      </c:pt>
                      <c:pt idx="139">
                        <c:v>1331.5792540681878</c:v>
                      </c:pt>
                      <c:pt idx="140">
                        <c:v>1510.3663995371296</c:v>
                      </c:pt>
                      <c:pt idx="141">
                        <c:v>199.01059288869914</c:v>
                      </c:pt>
                      <c:pt idx="142">
                        <c:v>1159.9806047337461</c:v>
                      </c:pt>
                      <c:pt idx="143">
                        <c:v>1244.132171710231</c:v>
                      </c:pt>
                      <c:pt idx="144">
                        <c:v>223.19778834299723</c:v>
                      </c:pt>
                      <c:pt idx="145">
                        <c:v>1347.3832683853177</c:v>
                      </c:pt>
                      <c:pt idx="146">
                        <c:v>234.57236338992138</c:v>
                      </c:pt>
                      <c:pt idx="147">
                        <c:v>445.9650013140631</c:v>
                      </c:pt>
                      <c:pt idx="148">
                        <c:v>44.53747804339914</c:v>
                      </c:pt>
                      <c:pt idx="149">
                        <c:v>451.29576895097631</c:v>
                      </c:pt>
                      <c:pt idx="150">
                        <c:v>249.61411999921251</c:v>
                      </c:pt>
                      <c:pt idx="151">
                        <c:v>618.43555959717492</c:v>
                      </c:pt>
                      <c:pt idx="152">
                        <c:v>924.84592751821378</c:v>
                      </c:pt>
                      <c:pt idx="153">
                        <c:v>566.52848509928458</c:v>
                      </c:pt>
                      <c:pt idx="154">
                        <c:v>405.85303141426056</c:v>
                      </c:pt>
                      <c:pt idx="155">
                        <c:v>78.010645976686604</c:v>
                      </c:pt>
                      <c:pt idx="156">
                        <c:v>460.22624457839686</c:v>
                      </c:pt>
                      <c:pt idx="157">
                        <c:v>246.41896652803979</c:v>
                      </c:pt>
                      <c:pt idx="158">
                        <c:v>757.66587816427557</c:v>
                      </c:pt>
                      <c:pt idx="159">
                        <c:v>1068.5391586083979</c:v>
                      </c:pt>
                      <c:pt idx="160">
                        <c:v>1199.2553513850319</c:v>
                      </c:pt>
                      <c:pt idx="161">
                        <c:v>158.22959226752522</c:v>
                      </c:pt>
                      <c:pt idx="162">
                        <c:v>997.51353595779494</c:v>
                      </c:pt>
                      <c:pt idx="163">
                        <c:v>981.46274051850355</c:v>
                      </c:pt>
                      <c:pt idx="164">
                        <c:v>157.97647821446768</c:v>
                      </c:pt>
                      <c:pt idx="165">
                        <c:v>1110.0619056087921</c:v>
                      </c:pt>
                      <c:pt idx="166">
                        <c:v>209.68965004998802</c:v>
                      </c:pt>
                      <c:pt idx="167">
                        <c:v>309.13275909351171</c:v>
                      </c:pt>
                      <c:pt idx="168">
                        <c:v>29.819981041020551</c:v>
                      </c:pt>
                      <c:pt idx="169">
                        <c:v>324.57550505624272</c:v>
                      </c:pt>
                      <c:pt idx="170">
                        <c:v>155.28542955474217</c:v>
                      </c:pt>
                      <c:pt idx="171">
                        <c:v>527.76760012366265</c:v>
                      </c:pt>
                      <c:pt idx="172">
                        <c:v>776.17300546160345</c:v>
                      </c:pt>
                      <c:pt idx="173">
                        <c:v>353.26764226107929</c:v>
                      </c:pt>
                      <c:pt idx="174">
                        <c:v>378.04858142622305</c:v>
                      </c:pt>
                      <c:pt idx="175">
                        <c:v>65.076329404896455</c:v>
                      </c:pt>
                      <c:pt idx="176">
                        <c:v>390.8007499816818</c:v>
                      </c:pt>
                      <c:pt idx="177">
                        <c:v>192.14931369672468</c:v>
                      </c:pt>
                      <c:pt idx="178">
                        <c:v>596.53345506588346</c:v>
                      </c:pt>
                      <c:pt idx="179">
                        <c:v>781.85323092469093</c:v>
                      </c:pt>
                      <c:pt idx="180">
                        <c:v>1200.9697461758512</c:v>
                      </c:pt>
                      <c:pt idx="181">
                        <c:v>160.09329699156137</c:v>
                      </c:pt>
                      <c:pt idx="182">
                        <c:v>1005.8621045399855</c:v>
                      </c:pt>
                      <c:pt idx="183">
                        <c:v>990.3987310772718</c:v>
                      </c:pt>
                      <c:pt idx="184">
                        <c:v>163.66709812096795</c:v>
                      </c:pt>
                      <c:pt idx="185">
                        <c:v>1117.1866551248388</c:v>
                      </c:pt>
                      <c:pt idx="186">
                        <c:v>211.07582107798692</c:v>
                      </c:pt>
                      <c:pt idx="187">
                        <c:v>317.60260233943035</c:v>
                      </c:pt>
                      <c:pt idx="188">
                        <c:v>30.635129861755189</c:v>
                      </c:pt>
                      <c:pt idx="189">
                        <c:v>333.82378393328679</c:v>
                      </c:pt>
                      <c:pt idx="190">
                        <c:v>160.20501688661531</c:v>
                      </c:pt>
                      <c:pt idx="191">
                        <c:v>533.69052973377654</c:v>
                      </c:pt>
                      <c:pt idx="192">
                        <c:v>779.58327001142561</c:v>
                      </c:pt>
                      <c:pt idx="193">
                        <c:v>367.41733165061976</c:v>
                      </c:pt>
                      <c:pt idx="194">
                        <c:v>378.94902637527412</c:v>
                      </c:pt>
                      <c:pt idx="195">
                        <c:v>66.189580610744045</c:v>
                      </c:pt>
                      <c:pt idx="196">
                        <c:v>394.98369865472142</c:v>
                      </c:pt>
                      <c:pt idx="197">
                        <c:v>195.73452758910867</c:v>
                      </c:pt>
                      <c:pt idx="198">
                        <c:v>602.71841156042024</c:v>
                      </c:pt>
                      <c:pt idx="199">
                        <c:v>804.09205731994041</c:v>
                      </c:pt>
                    </c:numCache>
                  </c:numRef>
                </c:xVal>
                <c:yVal>
                  <c:numRef>
                    <c:extLst xmlns:c15="http://schemas.microsoft.com/office/drawing/2012/chart">
                      <c:ext xmlns:c15="http://schemas.microsoft.com/office/drawing/2012/chart" uri="{02D57815-91ED-43cb-92C2-25804820EDAC}">
                        <c15:formulaRef>
                          <c15:sqref>[Collect_Indiviual_Data_LS1.xlsm]Trendlines!$K$210:$K$409</c15:sqref>
                        </c15:formulaRef>
                      </c:ext>
                    </c:extLst>
                    <c:numCache>
                      <c:formatCode>General</c:formatCode>
                      <c:ptCount val="200"/>
                      <c:pt idx="0">
                        <c:v>1006.2619074204096</c:v>
                      </c:pt>
                      <c:pt idx="1">
                        <c:v>122.3721025075949</c:v>
                      </c:pt>
                      <c:pt idx="2">
                        <c:v>841.03435699088152</c:v>
                      </c:pt>
                      <c:pt idx="3">
                        <c:v>839.18275108411171</c:v>
                      </c:pt>
                      <c:pt idx="4">
                        <c:v>111.78727877845496</c:v>
                      </c:pt>
                      <c:pt idx="5">
                        <c:v>907.10417115337157</c:v>
                      </c:pt>
                      <c:pt idx="6">
                        <c:v>174.55644658678148</c:v>
                      </c:pt>
                      <c:pt idx="7">
                        <c:v>238.07666908900924</c:v>
                      </c:pt>
                      <c:pt idx="8">
                        <c:v>20.14215770707235</c:v>
                      </c:pt>
                      <c:pt idx="9">
                        <c:v>252.04295355296617</c:v>
                      </c:pt>
                      <c:pt idx="10">
                        <c:v>118.68833577837137</c:v>
                      </c:pt>
                      <c:pt idx="11">
                        <c:v>456.29541008112449</c:v>
                      </c:pt>
                      <c:pt idx="12">
                        <c:v>650.69919237480701</c:v>
                      </c:pt>
                      <c:pt idx="13">
                        <c:v>214.44477599731414</c:v>
                      </c:pt>
                      <c:pt idx="14">
                        <c:v>325.63182207944459</c:v>
                      </c:pt>
                      <c:pt idx="15">
                        <c:v>49.115383059450657</c:v>
                      </c:pt>
                      <c:pt idx="16">
                        <c:v>329.91769742015475</c:v>
                      </c:pt>
                      <c:pt idx="17">
                        <c:v>159.16489676015621</c:v>
                      </c:pt>
                      <c:pt idx="18">
                        <c:v>493.451082408204</c:v>
                      </c:pt>
                      <c:pt idx="19">
                        <c:v>573.82597836017339</c:v>
                      </c:pt>
                      <c:pt idx="20">
                        <c:v>1038.6673827847974</c:v>
                      </c:pt>
                      <c:pt idx="21">
                        <c:v>163.07068764465583</c:v>
                      </c:pt>
                      <c:pt idx="22">
                        <c:v>936.62043048374062</c:v>
                      </c:pt>
                      <c:pt idx="23">
                        <c:v>912.905745422427</c:v>
                      </c:pt>
                      <c:pt idx="24">
                        <c:v>252.96486349249301</c:v>
                      </c:pt>
                      <c:pt idx="25">
                        <c:v>1006.7503390655932</c:v>
                      </c:pt>
                      <c:pt idx="26">
                        <c:v>198.72211384442201</c:v>
                      </c:pt>
                      <c:pt idx="27">
                        <c:v>392.73768629024437</c:v>
                      </c:pt>
                      <c:pt idx="28">
                        <c:v>65.927227170051395</c:v>
                      </c:pt>
                      <c:pt idx="29">
                        <c:v>394.9087217339785</c:v>
                      </c:pt>
                      <c:pt idx="30">
                        <c:v>211.39573936182171</c:v>
                      </c:pt>
                      <c:pt idx="31">
                        <c:v>525.68321466606972</c:v>
                      </c:pt>
                      <c:pt idx="32">
                        <c:v>686.0492030783912</c:v>
                      </c:pt>
                      <c:pt idx="33">
                        <c:v>463.38290078288014</c:v>
                      </c:pt>
                      <c:pt idx="34">
                        <c:v>334.97354032806533</c:v>
                      </c:pt>
                      <c:pt idx="35">
                        <c:v>64.506200420656654</c:v>
                      </c:pt>
                      <c:pt idx="36">
                        <c:v>381.92481875055881</c:v>
                      </c:pt>
                      <c:pt idx="37">
                        <c:v>209.96813635179151</c:v>
                      </c:pt>
                      <c:pt idx="38">
                        <c:v>594.36758121293565</c:v>
                      </c:pt>
                      <c:pt idx="39">
                        <c:v>925.15898362109863</c:v>
                      </c:pt>
                      <c:pt idx="40">
                        <c:v>1033.6518538215551</c:v>
                      </c:pt>
                      <c:pt idx="41">
                        <c:v>156.84224320958413</c:v>
                      </c:pt>
                      <c:pt idx="42">
                        <c:v>932.0428226067321</c:v>
                      </c:pt>
                      <c:pt idx="43">
                        <c:v>908.56354213559268</c:v>
                      </c:pt>
                      <c:pt idx="44">
                        <c:v>219.43425577892617</c:v>
                      </c:pt>
                      <c:pt idx="45">
                        <c:v>1006.5729726011011</c:v>
                      </c:pt>
                      <c:pt idx="46">
                        <c:v>198.72211384442201</c:v>
                      </c:pt>
                      <c:pt idx="47">
                        <c:v>377.49167737858852</c:v>
                      </c:pt>
                      <c:pt idx="48">
                        <c:v>49.589686564874654</c:v>
                      </c:pt>
                      <c:pt idx="49">
                        <c:v>381.6435879623856</c:v>
                      </c:pt>
                      <c:pt idx="50">
                        <c:v>201.217332450924</c:v>
                      </c:pt>
                      <c:pt idx="51">
                        <c:v>512.61764685786704</c:v>
                      </c:pt>
                      <c:pt idx="52">
                        <c:v>686.0492030783912</c:v>
                      </c:pt>
                      <c:pt idx="53">
                        <c:v>462.43966083885323</c:v>
                      </c:pt>
                      <c:pt idx="54">
                        <c:v>331.83214450085597</c:v>
                      </c:pt>
                      <c:pt idx="55">
                        <c:v>64.506200420656654</c:v>
                      </c:pt>
                      <c:pt idx="56">
                        <c:v>377.18311522598361</c:v>
                      </c:pt>
                      <c:pt idx="57">
                        <c:v>207.55588725847267</c:v>
                      </c:pt>
                      <c:pt idx="58">
                        <c:v>584.73390591297823</c:v>
                      </c:pt>
                      <c:pt idx="59">
                        <c:v>909.10578887114491</c:v>
                      </c:pt>
                      <c:pt idx="60">
                        <c:v>1029.1269103387176</c:v>
                      </c:pt>
                      <c:pt idx="61">
                        <c:v>150.50615024457048</c:v>
                      </c:pt>
                      <c:pt idx="62">
                        <c:v>926.28100070782261</c:v>
                      </c:pt>
                      <c:pt idx="63">
                        <c:v>903.5364577740213</c:v>
                      </c:pt>
                      <c:pt idx="64">
                        <c:v>190.74190144272094</c:v>
                      </c:pt>
                      <c:pt idx="65">
                        <c:v>1005.9617495418223</c:v>
                      </c:pt>
                      <c:pt idx="66">
                        <c:v>192.75194589876926</c:v>
                      </c:pt>
                      <c:pt idx="67">
                        <c:v>354.7374724277185</c:v>
                      </c:pt>
                      <c:pt idx="68">
                        <c:v>37.716211898657519</c:v>
                      </c:pt>
                      <c:pt idx="69">
                        <c:v>365.32150090625538</c:v>
                      </c:pt>
                      <c:pt idx="70">
                        <c:v>184.3280281308013</c:v>
                      </c:pt>
                      <c:pt idx="71">
                        <c:v>498.3758060932592</c:v>
                      </c:pt>
                      <c:pt idx="72">
                        <c:v>684.20745648620164</c:v>
                      </c:pt>
                      <c:pt idx="73">
                        <c:v>443.24225976230053</c:v>
                      </c:pt>
                      <c:pt idx="74">
                        <c:v>329.95806163430939</c:v>
                      </c:pt>
                      <c:pt idx="75">
                        <c:v>64.506200420656654</c:v>
                      </c:pt>
                      <c:pt idx="76">
                        <c:v>372.4262787466547</c:v>
                      </c:pt>
                      <c:pt idx="77">
                        <c:v>198.36588849265894</c:v>
                      </c:pt>
                      <c:pt idx="78">
                        <c:v>570.80273233167497</c:v>
                      </c:pt>
                      <c:pt idx="79">
                        <c:v>872.2578199075424</c:v>
                      </c:pt>
                      <c:pt idx="80">
                        <c:v>1030.1893194874176</c:v>
                      </c:pt>
                      <c:pt idx="81">
                        <c:v>153.6479424397366</c:v>
                      </c:pt>
                      <c:pt idx="82">
                        <c:v>928.48289528176338</c:v>
                      </c:pt>
                      <c:pt idx="83">
                        <c:v>906.1698595045923</c:v>
                      </c:pt>
                      <c:pt idx="84">
                        <c:v>200.74275870872421</c:v>
                      </c:pt>
                      <c:pt idx="85">
                        <c:v>1006.5619905400174</c:v>
                      </c:pt>
                      <c:pt idx="86">
                        <c:v>194.70648810296959</c:v>
                      </c:pt>
                      <c:pt idx="87">
                        <c:v>363.7504209146154</c:v>
                      </c:pt>
                      <c:pt idx="88">
                        <c:v>41.722051468994479</c:v>
                      </c:pt>
                      <c:pt idx="89">
                        <c:v>372.9354726968283</c:v>
                      </c:pt>
                      <c:pt idx="90">
                        <c:v>190.36117943258296</c:v>
                      </c:pt>
                      <c:pt idx="91">
                        <c:v>503.39059077758128</c:v>
                      </c:pt>
                      <c:pt idx="92">
                        <c:v>685.49119154067864</c:v>
                      </c:pt>
                      <c:pt idx="93">
                        <c:v>453.87987133385849</c:v>
                      </c:pt>
                      <c:pt idx="94">
                        <c:v>330.27340007849705</c:v>
                      </c:pt>
                      <c:pt idx="95">
                        <c:v>64.506200420656654</c:v>
                      </c:pt>
                      <c:pt idx="96">
                        <c:v>374.60382966189547</c:v>
                      </c:pt>
                      <c:pt idx="97">
                        <c:v>202.49270311931676</c:v>
                      </c:pt>
                      <c:pt idx="98">
                        <c:v>576.59527978651454</c:v>
                      </c:pt>
                      <c:pt idx="99">
                        <c:v>887.33412491098193</c:v>
                      </c:pt>
                      <c:pt idx="100">
                        <c:v>1034.8481640029377</c:v>
                      </c:pt>
                      <c:pt idx="101">
                        <c:v>157.93599614225352</c:v>
                      </c:pt>
                      <c:pt idx="102">
                        <c:v>933.77459770834002</c:v>
                      </c:pt>
                      <c:pt idx="103">
                        <c:v>909.68747541674509</c:v>
                      </c:pt>
                      <c:pt idx="104">
                        <c:v>226.93060636026502</c:v>
                      </c:pt>
                      <c:pt idx="105">
                        <c:v>1006.5729726011011</c:v>
                      </c:pt>
                      <c:pt idx="106">
                        <c:v>198.72211384442201</c:v>
                      </c:pt>
                      <c:pt idx="107">
                        <c:v>383.38583414053977</c:v>
                      </c:pt>
                      <c:pt idx="108">
                        <c:v>56.173126188277216</c:v>
                      </c:pt>
                      <c:pt idx="109">
                        <c:v>384.38966000856158</c:v>
                      </c:pt>
                      <c:pt idx="110">
                        <c:v>203.91281382893021</c:v>
                      </c:pt>
                      <c:pt idx="111">
                        <c:v>515.23683380839475</c:v>
                      </c:pt>
                      <c:pt idx="112">
                        <c:v>686.0492030783912</c:v>
                      </c:pt>
                      <c:pt idx="113">
                        <c:v>463.34910521266715</c:v>
                      </c:pt>
                      <c:pt idx="114">
                        <c:v>333.77005168546174</c:v>
                      </c:pt>
                      <c:pt idx="115">
                        <c:v>64.506200420656654</c:v>
                      </c:pt>
                      <c:pt idx="116">
                        <c:v>378.41561864260962</c:v>
                      </c:pt>
                      <c:pt idx="117">
                        <c:v>208.79323467328953</c:v>
                      </c:pt>
                      <c:pt idx="118">
                        <c:v>587.23727853833168</c:v>
                      </c:pt>
                      <c:pt idx="119">
                        <c:v>914.00905853737629</c:v>
                      </c:pt>
                      <c:pt idx="120">
                        <c:v>1035.4732615076171</c:v>
                      </c:pt>
                      <c:pt idx="121">
                        <c:v>158.21099420327855</c:v>
                      </c:pt>
                      <c:pt idx="122">
                        <c:v>933.65555043020584</c:v>
                      </c:pt>
                      <c:pt idx="123">
                        <c:v>909.96206662451459</c:v>
                      </c:pt>
                      <c:pt idx="124">
                        <c:v>228.76203872977251</c:v>
                      </c:pt>
                      <c:pt idx="125">
                        <c:v>1006.5729726011011</c:v>
                      </c:pt>
                      <c:pt idx="126">
                        <c:v>198.72211384442201</c:v>
                      </c:pt>
                      <c:pt idx="127">
                        <c:v>384.7352104193132</c:v>
                      </c:pt>
                      <c:pt idx="128">
                        <c:v>55.945660716602283</c:v>
                      </c:pt>
                      <c:pt idx="129">
                        <c:v>385.23111221957112</c:v>
                      </c:pt>
                      <c:pt idx="130">
                        <c:v>204.4332720600996</c:v>
                      </c:pt>
                      <c:pt idx="131">
                        <c:v>515.64371340799005</c:v>
                      </c:pt>
                      <c:pt idx="132">
                        <c:v>686.0492030783912</c:v>
                      </c:pt>
                      <c:pt idx="133">
                        <c:v>463.37620946459538</c:v>
                      </c:pt>
                      <c:pt idx="134">
                        <c:v>334.16045052728333</c:v>
                      </c:pt>
                      <c:pt idx="135">
                        <c:v>64.506200420656654</c:v>
                      </c:pt>
                      <c:pt idx="136">
                        <c:v>379.07969061773304</c:v>
                      </c:pt>
                      <c:pt idx="137">
                        <c:v>208.84169321321775</c:v>
                      </c:pt>
                      <c:pt idx="138">
                        <c:v>587.86195445779504</c:v>
                      </c:pt>
                      <c:pt idx="139">
                        <c:v>915.02536206900152</c:v>
                      </c:pt>
                      <c:pt idx="140">
                        <c:v>1031.1459059395713</c:v>
                      </c:pt>
                      <c:pt idx="141">
                        <c:v>154.97965275223436</c:v>
                      </c:pt>
                      <c:pt idx="142">
                        <c:v>930.11686156553196</c:v>
                      </c:pt>
                      <c:pt idx="143">
                        <c:v>907.06412601368038</c:v>
                      </c:pt>
                      <c:pt idx="144">
                        <c:v>208.56197657771517</c:v>
                      </c:pt>
                      <c:pt idx="145">
                        <c:v>1006.5729726011011</c:v>
                      </c:pt>
                      <c:pt idx="146">
                        <c:v>196.36648396945668</c:v>
                      </c:pt>
                      <c:pt idx="147">
                        <c:v>368.66951969062279</c:v>
                      </c:pt>
                      <c:pt idx="148">
                        <c:v>44.673889641944783</c:v>
                      </c:pt>
                      <c:pt idx="149">
                        <c:v>377.28673786664825</c:v>
                      </c:pt>
                      <c:pt idx="150">
                        <c:v>193.23190287618155</c:v>
                      </c:pt>
                      <c:pt idx="151">
                        <c:v>507.69358997366055</c:v>
                      </c:pt>
                      <c:pt idx="152">
                        <c:v>686.09876894324691</c:v>
                      </c:pt>
                      <c:pt idx="153">
                        <c:v>459.28748628126323</c:v>
                      </c:pt>
                      <c:pt idx="154">
                        <c:v>330.5446023938207</c:v>
                      </c:pt>
                      <c:pt idx="155">
                        <c:v>64.506200420656654</c:v>
                      </c:pt>
                      <c:pt idx="156">
                        <c:v>375.72810784056702</c:v>
                      </c:pt>
                      <c:pt idx="157">
                        <c:v>204.95738195508076</c:v>
                      </c:pt>
                      <c:pt idx="158">
                        <c:v>579.70306305228644</c:v>
                      </c:pt>
                      <c:pt idx="159">
                        <c:v>897.06713139505109</c:v>
                      </c:pt>
                      <c:pt idx="160">
                        <c:v>1028.5784977974595</c:v>
                      </c:pt>
                      <c:pt idx="161">
                        <c:v>148.54463242765132</c:v>
                      </c:pt>
                      <c:pt idx="162">
                        <c:v>923.4545632228776</c:v>
                      </c:pt>
                      <c:pt idx="163">
                        <c:v>902.54529489979495</c:v>
                      </c:pt>
                      <c:pt idx="164">
                        <c:v>186.90146126281587</c:v>
                      </c:pt>
                      <c:pt idx="165">
                        <c:v>1005.133096452923</c:v>
                      </c:pt>
                      <c:pt idx="166">
                        <c:v>192.51541381450261</c:v>
                      </c:pt>
                      <c:pt idx="167">
                        <c:v>349.15737122863618</c:v>
                      </c:pt>
                      <c:pt idx="168">
                        <c:v>34.940475730814057</c:v>
                      </c:pt>
                      <c:pt idx="169">
                        <c:v>360.94053314112608</c:v>
                      </c:pt>
                      <c:pt idx="170">
                        <c:v>181.02322748986347</c:v>
                      </c:pt>
                      <c:pt idx="171">
                        <c:v>496.16673782521775</c:v>
                      </c:pt>
                      <c:pt idx="172">
                        <c:v>683.70242569198729</c:v>
                      </c:pt>
                      <c:pt idx="173">
                        <c:v>438.41298097146387</c:v>
                      </c:pt>
                      <c:pt idx="174">
                        <c:v>329.86973500201702</c:v>
                      </c:pt>
                      <c:pt idx="175">
                        <c:v>64.492765395993317</c:v>
                      </c:pt>
                      <c:pt idx="176">
                        <c:v>371.96252266963631</c:v>
                      </c:pt>
                      <c:pt idx="177">
                        <c:v>196.91817744814068</c:v>
                      </c:pt>
                      <c:pt idx="178">
                        <c:v>567.87546350504567</c:v>
                      </c:pt>
                      <c:pt idx="179">
                        <c:v>863.37808930331505</c:v>
                      </c:pt>
                      <c:pt idx="180">
                        <c:v>1029.0571469756767</c:v>
                      </c:pt>
                      <c:pt idx="181">
                        <c:v>150.70616486544836</c:v>
                      </c:pt>
                      <c:pt idx="182">
                        <c:v>925.24016552073567</c:v>
                      </c:pt>
                      <c:pt idx="183">
                        <c:v>903.76406188637122</c:v>
                      </c:pt>
                      <c:pt idx="184">
                        <c:v>190.10350522237746</c:v>
                      </c:pt>
                      <c:pt idx="185">
                        <c:v>1005.7629763116113</c:v>
                      </c:pt>
                      <c:pt idx="186">
                        <c:v>192.95802395531746</c:v>
                      </c:pt>
                      <c:pt idx="187">
                        <c:v>353.40396328901704</c:v>
                      </c:pt>
                      <c:pt idx="188">
                        <c:v>36.774310365847469</c:v>
                      </c:pt>
                      <c:pt idx="189">
                        <c:v>364.8074451723657</c:v>
                      </c:pt>
                      <c:pt idx="190">
                        <c:v>183.54225658256601</c:v>
                      </c:pt>
                      <c:pt idx="191">
                        <c:v>498.37819451278898</c:v>
                      </c:pt>
                      <c:pt idx="192">
                        <c:v>684.43820458726555</c:v>
                      </c:pt>
                      <c:pt idx="193">
                        <c:v>442.96349806477554</c:v>
                      </c:pt>
                      <c:pt idx="194">
                        <c:v>329.94727538013689</c:v>
                      </c:pt>
                      <c:pt idx="195">
                        <c:v>64.506200420656654</c:v>
                      </c:pt>
                      <c:pt idx="196">
                        <c:v>372.77413098482145</c:v>
                      </c:pt>
                      <c:pt idx="197">
                        <c:v>198.29583787023614</c:v>
                      </c:pt>
                      <c:pt idx="198">
                        <c:v>570.28890320728897</c:v>
                      </c:pt>
                      <c:pt idx="199">
                        <c:v>870.01541398423399</c:v>
                      </c:pt>
                    </c:numCache>
                  </c:numRef>
                </c:yVal>
                <c:smooth val="0"/>
                <c:extLst xmlns:c15="http://schemas.microsoft.com/office/drawing/2012/chart">
                  <c:ext xmlns:c16="http://schemas.microsoft.com/office/drawing/2014/chart" uri="{C3380CC4-5D6E-409C-BE32-E72D297353CC}">
                    <c16:uniqueId val="{00000001-2E24-409B-8EA9-3B6FDC9CC4D7}"/>
                  </c:ext>
                </c:extLst>
              </c15:ser>
            </c15:filteredScatterSeries>
          </c:ext>
        </c:extLst>
      </c:scatterChart>
      <c:valAx>
        <c:axId val="791720384"/>
        <c:scaling>
          <c:orientation val="minMax"/>
          <c:max val="16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1039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91720944"/>
        <c:crosses val="autoZero"/>
        <c:crossBetween val="midCat"/>
      </c:valAx>
      <c:valAx>
        <c:axId val="791720944"/>
        <c:scaling>
          <c:orientation val="minMax"/>
          <c:max val="16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mi-Probabilistic </a:t>
                </a:r>
                <a:r>
                  <a:rPr lang="en-US" sz="1000" b="0" i="0" u="none" strike="noStrike" baseline="0">
                    <a:effectLst/>
                  </a:rPr>
                  <a:t>Lateral Spread</a:t>
                </a:r>
                <a:r>
                  <a:rPr lang="en-US"/>
                  <a:t>, Tr = 1039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91720384"/>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Collect_Indiviual_Data_LS1.xlsm]Butte!$F$7:$F$26</c:f>
              <c:numCache>
                <c:formatCode>General</c:formatCode>
                <c:ptCount val="20"/>
                <c:pt idx="0">
                  <c:v>762.71324954701674</c:v>
                </c:pt>
                <c:pt idx="1">
                  <c:v>75.511697927021615</c:v>
                </c:pt>
                <c:pt idx="2">
                  <c:v>532.08941091269696</c:v>
                </c:pt>
                <c:pt idx="3">
                  <c:v>393.02035867820717</c:v>
                </c:pt>
                <c:pt idx="4">
                  <c:v>44.41505689900945</c:v>
                </c:pt>
                <c:pt idx="5">
                  <c:v>699.84581284733304</c:v>
                </c:pt>
                <c:pt idx="6">
                  <c:v>93.736447961406654</c:v>
                </c:pt>
                <c:pt idx="7">
                  <c:v>60.937920678640126</c:v>
                </c:pt>
                <c:pt idx="8">
                  <c:v>16.055707068836245</c:v>
                </c:pt>
                <c:pt idx="9">
                  <c:v>61.880554070072648</c:v>
                </c:pt>
                <c:pt idx="10">
                  <c:v>27.861826036741206</c:v>
                </c:pt>
                <c:pt idx="11">
                  <c:v>118.74709921412308</c:v>
                </c:pt>
                <c:pt idx="12">
                  <c:v>422.68109052970527</c:v>
                </c:pt>
                <c:pt idx="13">
                  <c:v>43.637996311216163</c:v>
                </c:pt>
                <c:pt idx="14">
                  <c:v>169.41891842725525</c:v>
                </c:pt>
                <c:pt idx="15">
                  <c:v>4.8991872535259136</c:v>
                </c:pt>
                <c:pt idx="16">
                  <c:v>50.652233638132124</c:v>
                </c:pt>
                <c:pt idx="17">
                  <c:v>2.240342392711268</c:v>
                </c:pt>
                <c:pt idx="18">
                  <c:v>375.92889785584418</c:v>
                </c:pt>
                <c:pt idx="19">
                  <c:v>161.16568602711058</c:v>
                </c:pt>
              </c:numCache>
            </c:numRef>
          </c:xVal>
          <c:yVal>
            <c:numRef>
              <c:f>[Collect_Indiviual_Data_LS1.xlsm]Butte!$L$7:$L$26</c:f>
              <c:numCache>
                <c:formatCode>General</c:formatCode>
                <c:ptCount val="20"/>
                <c:pt idx="0">
                  <c:v>800.91698336795366</c:v>
                </c:pt>
                <c:pt idx="1">
                  <c:v>84.342322136710422</c:v>
                </c:pt>
                <c:pt idx="2">
                  <c:v>603.50460375863133</c:v>
                </c:pt>
                <c:pt idx="3">
                  <c:v>562.43089772223516</c:v>
                </c:pt>
                <c:pt idx="4">
                  <c:v>79.1354011692124</c:v>
                </c:pt>
                <c:pt idx="5">
                  <c:v>763.33490729420373</c:v>
                </c:pt>
                <c:pt idx="6">
                  <c:v>116.54627318711069</c:v>
                </c:pt>
                <c:pt idx="7">
                  <c:v>128.19132481743353</c:v>
                </c:pt>
                <c:pt idx="8">
                  <c:v>23.232132210280106</c:v>
                </c:pt>
                <c:pt idx="9">
                  <c:v>105.77250640192347</c:v>
                </c:pt>
                <c:pt idx="10">
                  <c:v>58.746094510630996</c:v>
                </c:pt>
                <c:pt idx="11">
                  <c:v>219.90674044295946</c:v>
                </c:pt>
                <c:pt idx="12">
                  <c:v>500.19766089261515</c:v>
                </c:pt>
                <c:pt idx="13">
                  <c:v>95.720663021271889</c:v>
                </c:pt>
                <c:pt idx="14">
                  <c:v>196.76804195394448</c:v>
                </c:pt>
                <c:pt idx="15">
                  <c:v>10.722125508785357</c:v>
                </c:pt>
                <c:pt idx="16">
                  <c:v>101.27783072127274</c:v>
                </c:pt>
                <c:pt idx="17">
                  <c:v>10.69773669636295</c:v>
                </c:pt>
                <c:pt idx="18">
                  <c:v>409.41259581924913</c:v>
                </c:pt>
                <c:pt idx="19">
                  <c:v>305.76014933688492</c:v>
                </c:pt>
              </c:numCache>
            </c:numRef>
          </c:yVal>
          <c:smooth val="0"/>
          <c:extLst>
            <c:ext xmlns:c16="http://schemas.microsoft.com/office/drawing/2014/chart" uri="{C3380CC4-5D6E-409C-BE32-E72D297353CC}">
              <c16:uniqueId val="{00000000-6D7E-40F5-8A5A-B583BECDC5A8}"/>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Collect_Indiviual_Data_LS1.xlsm]Eureka!$F$7:$F$26</c:f>
              <c:numCache>
                <c:formatCode>General</c:formatCode>
                <c:ptCount val="20"/>
                <c:pt idx="0">
                  <c:v>1433.9425955079173</c:v>
                </c:pt>
                <c:pt idx="1">
                  <c:v>148.36972922250911</c:v>
                </c:pt>
                <c:pt idx="2">
                  <c:v>925.79002264238875</c:v>
                </c:pt>
                <c:pt idx="3">
                  <c:v>1096.3966446332061</c:v>
                </c:pt>
                <c:pt idx="4">
                  <c:v>181.08993845366828</c:v>
                </c:pt>
                <c:pt idx="5">
                  <c:v>1195.6988308162393</c:v>
                </c:pt>
                <c:pt idx="6">
                  <c:v>203.62992647327229</c:v>
                </c:pt>
                <c:pt idx="7">
                  <c:v>322.78331254980577</c:v>
                </c:pt>
                <c:pt idx="8">
                  <c:v>46.207164875952408</c:v>
                </c:pt>
                <c:pt idx="9">
                  <c:v>245.5985264998763</c:v>
                </c:pt>
                <c:pt idx="10">
                  <c:v>180.93490040593363</c:v>
                </c:pt>
                <c:pt idx="11">
                  <c:v>469.54969493599788</c:v>
                </c:pt>
                <c:pt idx="12">
                  <c:v>848.86763719151122</c:v>
                </c:pt>
                <c:pt idx="13">
                  <c:v>356.63644690574182</c:v>
                </c:pt>
                <c:pt idx="14">
                  <c:v>356.04697443591016</c:v>
                </c:pt>
                <c:pt idx="15">
                  <c:v>28.0800376199164</c:v>
                </c:pt>
                <c:pt idx="16">
                  <c:v>279.35671506836434</c:v>
                </c:pt>
                <c:pt idx="17">
                  <c:v>50.968798459310506</c:v>
                </c:pt>
                <c:pt idx="18">
                  <c:v>709.85211034014901</c:v>
                </c:pt>
                <c:pt idx="19">
                  <c:v>752.83904771276923</c:v>
                </c:pt>
              </c:numCache>
            </c:numRef>
          </c:xVal>
          <c:yVal>
            <c:numRef>
              <c:f>[Collect_Indiviual_Data_LS1.xlsm]Eureka!$L$7:$L$26</c:f>
              <c:numCache>
                <c:formatCode>General</c:formatCode>
                <c:ptCount val="20"/>
                <c:pt idx="0">
                  <c:v>968.69929263218603</c:v>
                </c:pt>
                <c:pt idx="1">
                  <c:v>105.04767607738265</c:v>
                </c:pt>
                <c:pt idx="2">
                  <c:v>764.84907714150108</c:v>
                </c:pt>
                <c:pt idx="3">
                  <c:v>800.81750461676427</c:v>
                </c:pt>
                <c:pt idx="4">
                  <c:v>170.41934174167471</c:v>
                </c:pt>
                <c:pt idx="5">
                  <c:v>880.14178736872782</c:v>
                </c:pt>
                <c:pt idx="6">
                  <c:v>172.59327591619319</c:v>
                </c:pt>
                <c:pt idx="7">
                  <c:v>259.73192777131788</c:v>
                </c:pt>
                <c:pt idx="8">
                  <c:v>41.445338064091985</c:v>
                </c:pt>
                <c:pt idx="9">
                  <c:v>204.82646004299593</c:v>
                </c:pt>
                <c:pt idx="10">
                  <c:v>143.4985215589349</c:v>
                </c:pt>
                <c:pt idx="11">
                  <c:v>407.37199819991912</c:v>
                </c:pt>
                <c:pt idx="12">
                  <c:v>605.06795443684905</c:v>
                </c:pt>
                <c:pt idx="13">
                  <c:v>291.46632163711621</c:v>
                </c:pt>
                <c:pt idx="14">
                  <c:v>295.8502081647236</c:v>
                </c:pt>
                <c:pt idx="15">
                  <c:v>33.206557059373537</c:v>
                </c:pt>
                <c:pt idx="16">
                  <c:v>257.43598606757723</c:v>
                </c:pt>
                <c:pt idx="17">
                  <c:v>58.042991219990903</c:v>
                </c:pt>
                <c:pt idx="18">
                  <c:v>528.97728330080724</c:v>
                </c:pt>
                <c:pt idx="19">
                  <c:v>620.84951086586307</c:v>
                </c:pt>
              </c:numCache>
            </c:numRef>
          </c:yVal>
          <c:smooth val="0"/>
          <c:extLst>
            <c:ext xmlns:c16="http://schemas.microsoft.com/office/drawing/2014/chart" uri="{C3380CC4-5D6E-409C-BE32-E72D297353CC}">
              <c16:uniqueId val="{00000002-6D7E-40F5-8A5A-B583BECDC5A8}"/>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Collect_Indiviual_Data_LS1.xlsm]Santa Monica'!$F$7:$F$26</c:f>
              <c:numCache>
                <c:formatCode>General</c:formatCode>
                <c:ptCount val="20"/>
                <c:pt idx="0">
                  <c:v>1342.0023590417154</c:v>
                </c:pt>
                <c:pt idx="1">
                  <c:v>138.3459444653792</c:v>
                </c:pt>
                <c:pt idx="2">
                  <c:v>868.62907715154222</c:v>
                </c:pt>
                <c:pt idx="3">
                  <c:v>1024.2871073102253</c:v>
                </c:pt>
                <c:pt idx="4">
                  <c:v>146.94392118210348</c:v>
                </c:pt>
                <c:pt idx="5">
                  <c:v>1149.0695444549137</c:v>
                </c:pt>
                <c:pt idx="6">
                  <c:v>186.78682231796517</c:v>
                </c:pt>
                <c:pt idx="7">
                  <c:v>266.33619062974168</c:v>
                </c:pt>
                <c:pt idx="8">
                  <c:v>37.912095306725938</c:v>
                </c:pt>
                <c:pt idx="9">
                  <c:v>205.77138160222145</c:v>
                </c:pt>
                <c:pt idx="10">
                  <c:v>143.73691202536253</c:v>
                </c:pt>
                <c:pt idx="11">
                  <c:v>409.00499781269974</c:v>
                </c:pt>
                <c:pt idx="12">
                  <c:v>808.05953324710822</c:v>
                </c:pt>
                <c:pt idx="13">
                  <c:v>267.7457384023437</c:v>
                </c:pt>
                <c:pt idx="14">
                  <c:v>330.75012957276022</c:v>
                </c:pt>
                <c:pt idx="15">
                  <c:v>19.856712371247603</c:v>
                </c:pt>
                <c:pt idx="16">
                  <c:v>239.00512552940845</c:v>
                </c:pt>
                <c:pt idx="17">
                  <c:v>38.338402073275532</c:v>
                </c:pt>
                <c:pt idx="18">
                  <c:v>651.90276531498034</c:v>
                </c:pt>
                <c:pt idx="19">
                  <c:v>640.99645376211322</c:v>
                </c:pt>
              </c:numCache>
            </c:numRef>
          </c:xVal>
          <c:yVal>
            <c:numRef>
              <c:f>'[Collect_Indiviual_Data_LS1.xlsm]Santa Monica'!$L$7:$L$26</c:f>
              <c:numCache>
                <c:formatCode>General</c:formatCode>
                <c:ptCount val="20"/>
                <c:pt idx="0">
                  <c:v>952.09066748399164</c:v>
                </c:pt>
                <c:pt idx="1">
                  <c:v>101.45481786016114</c:v>
                </c:pt>
                <c:pt idx="2">
                  <c:v>738.96527003298684</c:v>
                </c:pt>
                <c:pt idx="3">
                  <c:v>785.63282231013943</c:v>
                </c:pt>
                <c:pt idx="4">
                  <c:v>153.64757589927689</c:v>
                </c:pt>
                <c:pt idx="5">
                  <c:v>866.58925483381756</c:v>
                </c:pt>
                <c:pt idx="6">
                  <c:v>166.14414816420123</c:v>
                </c:pt>
                <c:pt idx="7">
                  <c:v>239.58550411718062</c:v>
                </c:pt>
                <c:pt idx="8">
                  <c:v>37.472760874153096</c:v>
                </c:pt>
                <c:pt idx="9">
                  <c:v>186.42079522422318</c:v>
                </c:pt>
                <c:pt idx="10">
                  <c:v>130.83714254950354</c:v>
                </c:pt>
                <c:pt idx="11">
                  <c:v>382.18520012438984</c:v>
                </c:pt>
                <c:pt idx="12">
                  <c:v>596.48023436586811</c:v>
                </c:pt>
                <c:pt idx="13">
                  <c:v>258.45584059756999</c:v>
                </c:pt>
                <c:pt idx="14">
                  <c:v>288.34161880015262</c:v>
                </c:pt>
                <c:pt idx="15">
                  <c:v>26.044614032372294</c:v>
                </c:pt>
                <c:pt idx="16">
                  <c:v>236.48555362441445</c:v>
                </c:pt>
                <c:pt idx="17">
                  <c:v>47.539581656545479</c:v>
                </c:pt>
                <c:pt idx="18">
                  <c:v>515.47624898709455</c:v>
                </c:pt>
                <c:pt idx="19">
                  <c:v>576.25948198105993</c:v>
                </c:pt>
              </c:numCache>
            </c:numRef>
          </c:yVal>
          <c:smooth val="0"/>
          <c:extLst>
            <c:ext xmlns:c16="http://schemas.microsoft.com/office/drawing/2014/chart" uri="{C3380CC4-5D6E-409C-BE32-E72D297353CC}">
              <c16:uniqueId val="{00000004-6D7E-40F5-8A5A-B583BECDC5A8}"/>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Collect_Indiviual_Data_LS1.xlsm]Portland!$F$7:$F$26</c:f>
              <c:numCache>
                <c:formatCode>General</c:formatCode>
                <c:ptCount val="20"/>
                <c:pt idx="0">
                  <c:v>1128.8870867790395</c:v>
                </c:pt>
                <c:pt idx="1">
                  <c:v>120.24164418213029</c:v>
                </c:pt>
                <c:pt idx="2">
                  <c:v>791.44845476523255</c:v>
                </c:pt>
                <c:pt idx="3">
                  <c:v>858.10846012958461</c:v>
                </c:pt>
                <c:pt idx="4">
                  <c:v>114.85434489519996</c:v>
                </c:pt>
                <c:pt idx="5">
                  <c:v>1019.8969458314543</c:v>
                </c:pt>
                <c:pt idx="6">
                  <c:v>164.3966965169183</c:v>
                </c:pt>
                <c:pt idx="7">
                  <c:v>194.57641993066636</c:v>
                </c:pt>
                <c:pt idx="8">
                  <c:v>28.547683081315359</c:v>
                </c:pt>
                <c:pt idx="9">
                  <c:v>156.82223187340776</c:v>
                </c:pt>
                <c:pt idx="10">
                  <c:v>98.781879912889949</c:v>
                </c:pt>
                <c:pt idx="11">
                  <c:v>337.21636848230082</c:v>
                </c:pt>
                <c:pt idx="12">
                  <c:v>698.63484552567525</c:v>
                </c:pt>
                <c:pt idx="13">
                  <c:v>180.55936525774678</c:v>
                </c:pt>
                <c:pt idx="14">
                  <c:v>288.56532050246852</c:v>
                </c:pt>
                <c:pt idx="15">
                  <c:v>15.731982040391051</c:v>
                </c:pt>
                <c:pt idx="16">
                  <c:v>190.62611860539522</c:v>
                </c:pt>
                <c:pt idx="17">
                  <c:v>25.225363136700587</c:v>
                </c:pt>
                <c:pt idx="18">
                  <c:v>552.77271421564217</c:v>
                </c:pt>
                <c:pt idx="19">
                  <c:v>502.24600013187495</c:v>
                </c:pt>
              </c:numCache>
            </c:numRef>
          </c:xVal>
          <c:yVal>
            <c:numRef>
              <c:f>[Collect_Indiviual_Data_LS1.xlsm]Portland!$L$7:$L$26</c:f>
              <c:numCache>
                <c:formatCode>General</c:formatCode>
                <c:ptCount val="20"/>
                <c:pt idx="0">
                  <c:v>933.41376111745501</c:v>
                </c:pt>
                <c:pt idx="1">
                  <c:v>97.695508654165906</c:v>
                </c:pt>
                <c:pt idx="2">
                  <c:v>712.67979668807664</c:v>
                </c:pt>
                <c:pt idx="3">
                  <c:v>764.49642589040684</c:v>
                </c:pt>
                <c:pt idx="4">
                  <c:v>137.65980371662883</c:v>
                </c:pt>
                <c:pt idx="5">
                  <c:v>852.49323492560347</c:v>
                </c:pt>
                <c:pt idx="6">
                  <c:v>158.08351230646946</c:v>
                </c:pt>
                <c:pt idx="7">
                  <c:v>219.71957888060101</c:v>
                </c:pt>
                <c:pt idx="8">
                  <c:v>33.686827434747919</c:v>
                </c:pt>
                <c:pt idx="9">
                  <c:v>168.29162646307381</c:v>
                </c:pt>
                <c:pt idx="10">
                  <c:v>118.56460336806971</c:v>
                </c:pt>
                <c:pt idx="11">
                  <c:v>354.44137873831755</c:v>
                </c:pt>
                <c:pt idx="12">
                  <c:v>587.20836005439855</c:v>
                </c:pt>
                <c:pt idx="13">
                  <c:v>221.87457833222422</c:v>
                </c:pt>
                <c:pt idx="14">
                  <c:v>274.57038252653336</c:v>
                </c:pt>
                <c:pt idx="15">
                  <c:v>20.290336496791145</c:v>
                </c:pt>
                <c:pt idx="16">
                  <c:v>214.41395873288474</c:v>
                </c:pt>
                <c:pt idx="17">
                  <c:v>38.64712801936178</c:v>
                </c:pt>
                <c:pt idx="18">
                  <c:v>499.72419190944515</c:v>
                </c:pt>
                <c:pt idx="19">
                  <c:v>530.18041498640855</c:v>
                </c:pt>
              </c:numCache>
            </c:numRef>
          </c:yVal>
          <c:smooth val="0"/>
          <c:extLst>
            <c:ext xmlns:c16="http://schemas.microsoft.com/office/drawing/2014/chart" uri="{C3380CC4-5D6E-409C-BE32-E72D297353CC}">
              <c16:uniqueId val="{00000006-6D7E-40F5-8A5A-B583BECDC5A8}"/>
            </c:ext>
          </c:extLst>
        </c:ser>
        <c:ser>
          <c:idx val="36"/>
          <c:order val="8"/>
          <c:tx>
            <c:v>Salt Lake City</c:v>
          </c:tx>
          <c:spPr>
            <a:ln w="25400" cap="rnd">
              <a:noFill/>
              <a:round/>
            </a:ln>
            <a:effectLst/>
          </c:spPr>
          <c:marker>
            <c:symbol val="star"/>
            <c:size val="5"/>
            <c:spPr>
              <a:noFill/>
              <a:ln w="9525">
                <a:solidFill>
                  <a:schemeClr val="tx1"/>
                </a:solidFill>
              </a:ln>
              <a:effectLst/>
            </c:spPr>
          </c:marker>
          <c:xVal>
            <c:numRef>
              <c:f>'[Collect_Indiviual_Data_LS1.xlsm]Salt Lake City'!$F$7:$F$26</c:f>
              <c:numCache>
                <c:formatCode>General</c:formatCode>
                <c:ptCount val="20"/>
                <c:pt idx="0">
                  <c:v>1178.9538396267494</c:v>
                </c:pt>
                <c:pt idx="1">
                  <c:v>125.45077607384833</c:v>
                </c:pt>
                <c:pt idx="2">
                  <c:v>821.65348424003821</c:v>
                </c:pt>
                <c:pt idx="3">
                  <c:v>915.37136125582708</c:v>
                </c:pt>
                <c:pt idx="4">
                  <c:v>129.45039889089369</c:v>
                </c:pt>
                <c:pt idx="5">
                  <c:v>1054.149708040595</c:v>
                </c:pt>
                <c:pt idx="6">
                  <c:v>174.38521104666614</c:v>
                </c:pt>
                <c:pt idx="7">
                  <c:v>220.88289416769976</c:v>
                </c:pt>
                <c:pt idx="8">
                  <c:v>31.831776909140061</c:v>
                </c:pt>
                <c:pt idx="9">
                  <c:v>176.22416142612309</c:v>
                </c:pt>
                <c:pt idx="10">
                  <c:v>115.23260795859164</c:v>
                </c:pt>
                <c:pt idx="11">
                  <c:v>370.55718145222977</c:v>
                </c:pt>
                <c:pt idx="12">
                  <c:v>729.31018798836294</c:v>
                </c:pt>
                <c:pt idx="13">
                  <c:v>216.27078880790941</c:v>
                </c:pt>
                <c:pt idx="14">
                  <c:v>308.12609267687588</c:v>
                </c:pt>
                <c:pt idx="15">
                  <c:v>18.522831897116983</c:v>
                </c:pt>
                <c:pt idx="16">
                  <c:v>215.69681509169354</c:v>
                </c:pt>
                <c:pt idx="17">
                  <c:v>31.58748783294757</c:v>
                </c:pt>
                <c:pt idx="18">
                  <c:v>582.71840265987407</c:v>
                </c:pt>
                <c:pt idx="19">
                  <c:v>561.05541861281324</c:v>
                </c:pt>
              </c:numCache>
            </c:numRef>
          </c:xVal>
          <c:yVal>
            <c:numRef>
              <c:f>'[Collect_Indiviual_Data_LS1.xlsm]Salt Lake City'!$L$7:$L$26</c:f>
              <c:numCache>
                <c:formatCode>General</c:formatCode>
                <c:ptCount val="20"/>
                <c:pt idx="0">
                  <c:v>944.6038949317516</c:v>
                </c:pt>
                <c:pt idx="1">
                  <c:v>99.96405761699215</c:v>
                </c:pt>
                <c:pt idx="2">
                  <c:v>727.97432056864784</c:v>
                </c:pt>
                <c:pt idx="3">
                  <c:v>777.09588653705964</c:v>
                </c:pt>
                <c:pt idx="4">
                  <c:v>146.5873809623159</c:v>
                </c:pt>
                <c:pt idx="5">
                  <c:v>861.19507198186307</c:v>
                </c:pt>
                <c:pt idx="6">
                  <c:v>162.66710102685926</c:v>
                </c:pt>
                <c:pt idx="7">
                  <c:v>232.04633838028676</c:v>
                </c:pt>
                <c:pt idx="8">
                  <c:v>35.958298412496973</c:v>
                </c:pt>
                <c:pt idx="9">
                  <c:v>178.78692482479101</c:v>
                </c:pt>
                <c:pt idx="10">
                  <c:v>125.52740297005951</c:v>
                </c:pt>
                <c:pt idx="11">
                  <c:v>371.1647511594349</c:v>
                </c:pt>
                <c:pt idx="12">
                  <c:v>592.7548214256816</c:v>
                </c:pt>
                <c:pt idx="13">
                  <c:v>243.33658442901384</c:v>
                </c:pt>
                <c:pt idx="14">
                  <c:v>282.64822871664916</c:v>
                </c:pt>
                <c:pt idx="15">
                  <c:v>23.431940740519885</c:v>
                </c:pt>
                <c:pt idx="16">
                  <c:v>227.68779057100852</c:v>
                </c:pt>
                <c:pt idx="17">
                  <c:v>43.730655333360687</c:v>
                </c:pt>
                <c:pt idx="18">
                  <c:v>509.75351451239652</c:v>
                </c:pt>
                <c:pt idx="19">
                  <c:v>557.72090352976977</c:v>
                </c:pt>
              </c:numCache>
            </c:numRef>
          </c:yVal>
          <c:smooth val="0"/>
          <c:extLst>
            <c:ext xmlns:c16="http://schemas.microsoft.com/office/drawing/2014/chart" uri="{C3380CC4-5D6E-409C-BE32-E72D297353CC}">
              <c16:uniqueId val="{00000008-6D7E-40F5-8A5A-B583BECDC5A8}"/>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Collect_Indiviual_Data_LS1.xlsm]San Francisco'!$F$7:$F$26</c:f>
              <c:numCache>
                <c:formatCode>General</c:formatCode>
                <c:ptCount val="20"/>
                <c:pt idx="0">
                  <c:v>1388.0602104673972</c:v>
                </c:pt>
                <c:pt idx="1">
                  <c:v>142.4274017078904</c:v>
                </c:pt>
                <c:pt idx="2">
                  <c:v>889.95252094216528</c:v>
                </c:pt>
                <c:pt idx="3">
                  <c:v>1057.1235225611756</c:v>
                </c:pt>
                <c:pt idx="4">
                  <c:v>158.69430933877359</c:v>
                </c:pt>
                <c:pt idx="5">
                  <c:v>1170.5827881019025</c:v>
                </c:pt>
                <c:pt idx="6">
                  <c:v>192.84647395173434</c:v>
                </c:pt>
                <c:pt idx="7">
                  <c:v>288.81642314226428</c:v>
                </c:pt>
                <c:pt idx="8">
                  <c:v>40.886270847103752</c:v>
                </c:pt>
                <c:pt idx="9">
                  <c:v>220.39796521525111</c:v>
                </c:pt>
                <c:pt idx="10">
                  <c:v>158.80908684918114</c:v>
                </c:pt>
                <c:pt idx="11">
                  <c:v>431.02909490271156</c:v>
                </c:pt>
                <c:pt idx="12">
                  <c:v>827.20447974446017</c:v>
                </c:pt>
                <c:pt idx="13">
                  <c:v>299.63243176085308</c:v>
                </c:pt>
                <c:pt idx="14">
                  <c:v>339.48265703857965</c:v>
                </c:pt>
                <c:pt idx="15">
                  <c:v>22.221849660611021</c:v>
                </c:pt>
                <c:pt idx="16">
                  <c:v>252.83720270063881</c:v>
                </c:pt>
                <c:pt idx="17">
                  <c:v>41.970336630950925</c:v>
                </c:pt>
                <c:pt idx="18">
                  <c:v>677.39291387843912</c:v>
                </c:pt>
                <c:pt idx="19">
                  <c:v>682.8294253987716</c:v>
                </c:pt>
              </c:numCache>
            </c:numRef>
          </c:xVal>
          <c:yVal>
            <c:numRef>
              <c:f>'[Collect_Indiviual_Data_LS1.xlsm]San Francisco'!$L$7:$L$26</c:f>
              <c:numCache>
                <c:formatCode>General</c:formatCode>
                <c:ptCount val="20"/>
                <c:pt idx="0">
                  <c:v>955.19330953224028</c:v>
                </c:pt>
                <c:pt idx="1">
                  <c:v>101.97779022668915</c:v>
                </c:pt>
                <c:pt idx="2">
                  <c:v>743.15951347504199</c:v>
                </c:pt>
                <c:pt idx="3">
                  <c:v>788.43381244367004</c:v>
                </c:pt>
                <c:pt idx="4">
                  <c:v>156.32020289610557</c:v>
                </c:pt>
                <c:pt idx="5">
                  <c:v>868.93901131571215</c:v>
                </c:pt>
                <c:pt idx="6">
                  <c:v>167.34663015986069</c:v>
                </c:pt>
                <c:pt idx="7">
                  <c:v>243.0821442580218</c:v>
                </c:pt>
                <c:pt idx="8">
                  <c:v>38.118540800732461</c:v>
                </c:pt>
                <c:pt idx="9">
                  <c:v>189.30633776595189</c:v>
                </c:pt>
                <c:pt idx="10">
                  <c:v>133.28939011073209</c:v>
                </c:pt>
                <c:pt idx="11">
                  <c:v>386.73862688238523</c:v>
                </c:pt>
                <c:pt idx="12">
                  <c:v>597.75504285132013</c:v>
                </c:pt>
                <c:pt idx="13">
                  <c:v>265.17091136366128</c:v>
                </c:pt>
                <c:pt idx="14">
                  <c:v>290.91040621232298</c:v>
                </c:pt>
                <c:pt idx="15">
                  <c:v>27.233630812106927</c:v>
                </c:pt>
                <c:pt idx="16">
                  <c:v>240.27852266034421</c:v>
                </c:pt>
                <c:pt idx="17">
                  <c:v>49.283239654757246</c:v>
                </c:pt>
                <c:pt idx="18">
                  <c:v>517.66138831221861</c:v>
                </c:pt>
                <c:pt idx="19">
                  <c:v>584.74512189870734</c:v>
                </c:pt>
              </c:numCache>
            </c:numRef>
          </c:yVal>
          <c:smooth val="0"/>
          <c:extLst>
            <c:ext xmlns:c16="http://schemas.microsoft.com/office/drawing/2014/chart" uri="{C3380CC4-5D6E-409C-BE32-E72D297353CC}">
              <c16:uniqueId val="{0000000A-6D7E-40F5-8A5A-B583BECDC5A8}"/>
            </c:ext>
          </c:extLst>
        </c:ser>
        <c:ser>
          <c:idx val="42"/>
          <c:order val="12"/>
          <c:tx>
            <c:v>San Jose</c:v>
          </c:tx>
          <c:spPr>
            <a:ln w="25400" cap="rnd">
              <a:noFill/>
              <a:round/>
            </a:ln>
            <a:effectLst/>
          </c:spPr>
          <c:marker>
            <c:symbol val="diamond"/>
            <c:size val="5"/>
            <c:spPr>
              <a:noFill/>
              <a:ln w="9525">
                <a:solidFill>
                  <a:schemeClr val="tx1"/>
                </a:solidFill>
              </a:ln>
              <a:effectLst/>
            </c:spPr>
          </c:marker>
          <c:xVal>
            <c:numRef>
              <c:f>'[Collect_Indiviual_Data_LS1.xlsm]San Jose'!$F$7:$F$26</c:f>
              <c:numCache>
                <c:formatCode>General</c:formatCode>
                <c:ptCount val="20"/>
                <c:pt idx="0">
                  <c:v>1451.7745564345498</c:v>
                </c:pt>
                <c:pt idx="1">
                  <c:v>146.25394605950098</c:v>
                </c:pt>
                <c:pt idx="2">
                  <c:v>907.73897040429915</c:v>
                </c:pt>
                <c:pt idx="3">
                  <c:v>1089.557814905842</c:v>
                </c:pt>
                <c:pt idx="4">
                  <c:v>167.40921000480148</c:v>
                </c:pt>
                <c:pt idx="5">
                  <c:v>1196.3939511720621</c:v>
                </c:pt>
                <c:pt idx="6">
                  <c:v>197.79499358371123</c:v>
                </c:pt>
                <c:pt idx="7">
                  <c:v>311.37476798060692</c:v>
                </c:pt>
                <c:pt idx="8">
                  <c:v>43.791840591050274</c:v>
                </c:pt>
                <c:pt idx="9">
                  <c:v>232.27547339356229</c:v>
                </c:pt>
                <c:pt idx="10">
                  <c:v>171.67545736284382</c:v>
                </c:pt>
                <c:pt idx="11">
                  <c:v>447.16525451672004</c:v>
                </c:pt>
                <c:pt idx="12">
                  <c:v>849.55448980751544</c:v>
                </c:pt>
                <c:pt idx="13">
                  <c:v>327.30554470802986</c:v>
                </c:pt>
                <c:pt idx="14">
                  <c:v>346.54641406670049</c:v>
                </c:pt>
                <c:pt idx="15">
                  <c:v>23.420861827945821</c:v>
                </c:pt>
                <c:pt idx="16">
                  <c:v>261.58415717840484</c:v>
                </c:pt>
                <c:pt idx="17">
                  <c:v>44.232148616455362</c:v>
                </c:pt>
                <c:pt idx="18">
                  <c:v>705.25592043870017</c:v>
                </c:pt>
                <c:pt idx="19">
                  <c:v>717.23759099526387</c:v>
                </c:pt>
              </c:numCache>
            </c:numRef>
          </c:xVal>
          <c:yVal>
            <c:numRef>
              <c:f>'[Collect_Indiviual_Data_LS1.xlsm]San Jose'!$L$7:$L$26</c:f>
              <c:numCache>
                <c:formatCode>General</c:formatCode>
                <c:ptCount val="20"/>
                <c:pt idx="0">
                  <c:v>955.68115169457337</c:v>
                </c:pt>
                <c:pt idx="1">
                  <c:v>102.06478212570627</c:v>
                </c:pt>
                <c:pt idx="2">
                  <c:v>743.97324167027512</c:v>
                </c:pt>
                <c:pt idx="3">
                  <c:v>788.50795669401134</c:v>
                </c:pt>
                <c:pt idx="4">
                  <c:v>156.40764969033705</c:v>
                </c:pt>
                <c:pt idx="5">
                  <c:v>868.9804140716027</c:v>
                </c:pt>
                <c:pt idx="6">
                  <c:v>167.41566376163402</c:v>
                </c:pt>
                <c:pt idx="7">
                  <c:v>243.58137304007749</c:v>
                </c:pt>
                <c:pt idx="8">
                  <c:v>38.296941895890726</c:v>
                </c:pt>
                <c:pt idx="9">
                  <c:v>189.82433142755983</c:v>
                </c:pt>
                <c:pt idx="10">
                  <c:v>133.41274781869063</c:v>
                </c:pt>
                <c:pt idx="11">
                  <c:v>388.36697088951536</c:v>
                </c:pt>
                <c:pt idx="12">
                  <c:v>597.72570278383216</c:v>
                </c:pt>
                <c:pt idx="13">
                  <c:v>265.41448573126752</c:v>
                </c:pt>
                <c:pt idx="14">
                  <c:v>290.74242442638825</c:v>
                </c:pt>
                <c:pt idx="15">
                  <c:v>27.369211101183076</c:v>
                </c:pt>
                <c:pt idx="16">
                  <c:v>240.8820843135837</c:v>
                </c:pt>
                <c:pt idx="17">
                  <c:v>49.430167295765919</c:v>
                </c:pt>
                <c:pt idx="18">
                  <c:v>518.13443534742635</c:v>
                </c:pt>
                <c:pt idx="19">
                  <c:v>585.6950057286607</c:v>
                </c:pt>
              </c:numCache>
            </c:numRef>
          </c:yVal>
          <c:smooth val="0"/>
          <c:extLst>
            <c:ext xmlns:c16="http://schemas.microsoft.com/office/drawing/2014/chart" uri="{C3380CC4-5D6E-409C-BE32-E72D297353CC}">
              <c16:uniqueId val="{0000000C-6D7E-40F5-8A5A-B583BECDC5A8}"/>
            </c:ext>
          </c:extLst>
        </c:ser>
        <c:ser>
          <c:idx val="45"/>
          <c:order val="14"/>
          <c:tx>
            <c:v>Seattle</c:v>
          </c:tx>
          <c:spPr>
            <a:ln w="25400" cap="rnd">
              <a:noFill/>
              <a:round/>
            </a:ln>
            <a:effectLst/>
          </c:spPr>
          <c:marker>
            <c:symbol val="square"/>
            <c:size val="5"/>
            <c:spPr>
              <a:noFill/>
              <a:ln w="9525">
                <a:solidFill>
                  <a:schemeClr val="tx1"/>
                </a:solidFill>
              </a:ln>
              <a:effectLst/>
            </c:spPr>
          </c:marker>
          <c:xVal>
            <c:numRef>
              <c:f>[Collect_Indiviual_Data_LS1.xlsm]Seattle!$F$7:$F$26</c:f>
              <c:numCache>
                <c:formatCode>General</c:formatCode>
                <c:ptCount val="20"/>
                <c:pt idx="0">
                  <c:v>1256.7167050728308</c:v>
                </c:pt>
                <c:pt idx="1">
                  <c:v>131.15995142779016</c:v>
                </c:pt>
                <c:pt idx="2">
                  <c:v>837.71584625847447</c:v>
                </c:pt>
                <c:pt idx="3">
                  <c:v>964.8166159442145</c:v>
                </c:pt>
                <c:pt idx="4">
                  <c:v>132.13008408818826</c:v>
                </c:pt>
                <c:pt idx="5">
                  <c:v>1103.2758337170483</c:v>
                </c:pt>
                <c:pt idx="6">
                  <c:v>178.42614520061181</c:v>
                </c:pt>
                <c:pt idx="7">
                  <c:v>234.99699022124463</c:v>
                </c:pt>
                <c:pt idx="8">
                  <c:v>33.614898066873174</c:v>
                </c:pt>
                <c:pt idx="9">
                  <c:v>185.74446193058878</c:v>
                </c:pt>
                <c:pt idx="10">
                  <c:v>122.7712987149618</c:v>
                </c:pt>
                <c:pt idx="11">
                  <c:v>380.85047086364636</c:v>
                </c:pt>
                <c:pt idx="12">
                  <c:v>769.792301514114</c:v>
                </c:pt>
                <c:pt idx="13">
                  <c:v>227.17606868397388</c:v>
                </c:pt>
                <c:pt idx="14">
                  <c:v>315.89492245949759</c:v>
                </c:pt>
                <c:pt idx="15">
                  <c:v>17.759372452488876</c:v>
                </c:pt>
                <c:pt idx="16">
                  <c:v>219.55838281382754</c:v>
                </c:pt>
                <c:pt idx="17">
                  <c:v>32.410686979175935</c:v>
                </c:pt>
                <c:pt idx="18">
                  <c:v>610.38137354755781</c:v>
                </c:pt>
                <c:pt idx="19">
                  <c:v>583.28952182745525</c:v>
                </c:pt>
              </c:numCache>
            </c:numRef>
          </c:xVal>
          <c:yVal>
            <c:numRef>
              <c:f>[Collect_Indiviual_Data_LS1.xlsm]Seattle!$L$7:$L$26</c:f>
              <c:numCache>
                <c:formatCode>General</c:formatCode>
                <c:ptCount val="20"/>
                <c:pt idx="0">
                  <c:v>943.55989575769456</c:v>
                </c:pt>
                <c:pt idx="1">
                  <c:v>99.694086634560264</c:v>
                </c:pt>
                <c:pt idx="2">
                  <c:v>726.44036734127064</c:v>
                </c:pt>
                <c:pt idx="3">
                  <c:v>775.89681662752969</c:v>
                </c:pt>
                <c:pt idx="4">
                  <c:v>145.43064883060774</c:v>
                </c:pt>
                <c:pt idx="5">
                  <c:v>860.32840223888888</c:v>
                </c:pt>
                <c:pt idx="6">
                  <c:v>162.41704710441508</c:v>
                </c:pt>
                <c:pt idx="7">
                  <c:v>230.47181054256328</c:v>
                </c:pt>
                <c:pt idx="8">
                  <c:v>35.662349606046583</c:v>
                </c:pt>
                <c:pt idx="9">
                  <c:v>177.65854828755789</c:v>
                </c:pt>
                <c:pt idx="10">
                  <c:v>124.83931801716115</c:v>
                </c:pt>
                <c:pt idx="11">
                  <c:v>369.14681789484416</c:v>
                </c:pt>
                <c:pt idx="12">
                  <c:v>592.61420552098753</c:v>
                </c:pt>
                <c:pt idx="13">
                  <c:v>240.50122934849469</c:v>
                </c:pt>
                <c:pt idx="14">
                  <c:v>281.99286755630288</c:v>
                </c:pt>
                <c:pt idx="15">
                  <c:v>23.070258318024937</c:v>
                </c:pt>
                <c:pt idx="16">
                  <c:v>226.03248829879175</c:v>
                </c:pt>
                <c:pt idx="17">
                  <c:v>43.067154178477423</c:v>
                </c:pt>
                <c:pt idx="18">
                  <c:v>508.61748964235608</c:v>
                </c:pt>
                <c:pt idx="19">
                  <c:v>554.38958124410112</c:v>
                </c:pt>
              </c:numCache>
            </c:numRef>
          </c:yVal>
          <c:smooth val="0"/>
          <c:extLst>
            <c:ext xmlns:c16="http://schemas.microsoft.com/office/drawing/2014/chart" uri="{C3380CC4-5D6E-409C-BE32-E72D297353CC}">
              <c16:uniqueId val="{0000000E-6D7E-40F5-8A5A-B583BECDC5A8}"/>
            </c:ext>
          </c:extLst>
        </c:ser>
        <c:ser>
          <c:idx val="12"/>
          <c:order val="16"/>
          <c:tx>
            <c:v>Memphis</c:v>
          </c:tx>
          <c:spPr>
            <a:ln w="25400" cap="rnd">
              <a:noFill/>
              <a:round/>
            </a:ln>
            <a:effectLst/>
          </c:spPr>
          <c:marker>
            <c:symbol val="triangle"/>
            <c:size val="5"/>
            <c:spPr>
              <a:noFill/>
              <a:ln w="9525">
                <a:solidFill>
                  <a:schemeClr val="tx1"/>
                </a:solidFill>
              </a:ln>
              <a:effectLst/>
            </c:spPr>
          </c:marker>
          <c:xVal>
            <c:numRef>
              <c:f>[Collect_Indiviual_Data_LS1.xlsm]Memphis!$F$7:$F$26</c:f>
              <c:numCache>
                <c:formatCode>General</c:formatCode>
                <c:ptCount val="20"/>
                <c:pt idx="0">
                  <c:v>1098.2023573214851</c:v>
                </c:pt>
                <c:pt idx="1">
                  <c:v>116.0039097279579</c:v>
                </c:pt>
                <c:pt idx="2">
                  <c:v>782.83539082760183</c:v>
                </c:pt>
                <c:pt idx="3">
                  <c:v>835.12788326010195</c:v>
                </c:pt>
                <c:pt idx="4">
                  <c:v>114.25043228338058</c:v>
                </c:pt>
                <c:pt idx="5">
                  <c:v>997.48989245238681</c:v>
                </c:pt>
                <c:pt idx="6">
                  <c:v>163.30401029131554</c:v>
                </c:pt>
                <c:pt idx="7">
                  <c:v>190.68545274857499</c:v>
                </c:pt>
                <c:pt idx="8">
                  <c:v>28.201943801096043</c:v>
                </c:pt>
                <c:pt idx="9">
                  <c:v>153.3184414247454</c:v>
                </c:pt>
                <c:pt idx="10">
                  <c:v>98.019764498901282</c:v>
                </c:pt>
                <c:pt idx="11">
                  <c:v>333.891306694425</c:v>
                </c:pt>
                <c:pt idx="12">
                  <c:v>680.81608666624595</c:v>
                </c:pt>
                <c:pt idx="13">
                  <c:v>180.7727887478907</c:v>
                </c:pt>
                <c:pt idx="14">
                  <c:v>284.99025877686717</c:v>
                </c:pt>
                <c:pt idx="15">
                  <c:v>16.216588762030856</c:v>
                </c:pt>
                <c:pt idx="16">
                  <c:v>189.17988488696463</c:v>
                </c:pt>
                <c:pt idx="17">
                  <c:v>25.652482394499209</c:v>
                </c:pt>
                <c:pt idx="18">
                  <c:v>543.08438760686568</c:v>
                </c:pt>
                <c:pt idx="19">
                  <c:v>495.67919238060284</c:v>
                </c:pt>
              </c:numCache>
            </c:numRef>
          </c:xVal>
          <c:yVal>
            <c:numRef>
              <c:f>[Collect_Indiviual_Data_LS1.xlsm]Memphis!$L$7:$L$26</c:f>
              <c:numCache>
                <c:formatCode>General</c:formatCode>
                <c:ptCount val="20"/>
                <c:pt idx="0">
                  <c:v>934.45990939759054</c:v>
                </c:pt>
                <c:pt idx="1">
                  <c:v>97.96652697838438</c:v>
                </c:pt>
                <c:pt idx="2">
                  <c:v>714.0276702656929</c:v>
                </c:pt>
                <c:pt idx="3">
                  <c:v>765.9090331378676</c:v>
                </c:pt>
                <c:pt idx="4">
                  <c:v>138.53678988674045</c:v>
                </c:pt>
                <c:pt idx="5">
                  <c:v>853.35169458754274</c:v>
                </c:pt>
                <c:pt idx="6">
                  <c:v>158.64032776258165</c:v>
                </c:pt>
                <c:pt idx="7">
                  <c:v>220.67705315637625</c:v>
                </c:pt>
                <c:pt idx="8">
                  <c:v>33.929859859770566</c:v>
                </c:pt>
                <c:pt idx="9">
                  <c:v>168.74609493001725</c:v>
                </c:pt>
                <c:pt idx="10">
                  <c:v>119.20470081519653</c:v>
                </c:pt>
                <c:pt idx="11">
                  <c:v>355.44329392892161</c:v>
                </c:pt>
                <c:pt idx="12">
                  <c:v>587.87521674009395</c:v>
                </c:pt>
                <c:pt idx="13">
                  <c:v>223.30827783008553</c:v>
                </c:pt>
                <c:pt idx="14">
                  <c:v>275.31909941060371</c:v>
                </c:pt>
                <c:pt idx="15">
                  <c:v>20.591143586976237</c:v>
                </c:pt>
                <c:pt idx="16">
                  <c:v>215.22529726517658</c:v>
                </c:pt>
                <c:pt idx="17">
                  <c:v>38.987840045509749</c:v>
                </c:pt>
                <c:pt idx="18">
                  <c:v>500.48184585527645</c:v>
                </c:pt>
                <c:pt idx="19">
                  <c:v>532.4393678736003</c:v>
                </c:pt>
              </c:numCache>
            </c:numRef>
          </c:yVal>
          <c:smooth val="0"/>
          <c:extLst>
            <c:ext xmlns:c16="http://schemas.microsoft.com/office/drawing/2014/chart" uri="{C3380CC4-5D6E-409C-BE32-E72D297353CC}">
              <c16:uniqueId val="{00000010-6D7E-40F5-8A5A-B583BECDC5A8}"/>
            </c:ext>
          </c:extLst>
        </c:ser>
        <c:ser>
          <c:idx val="15"/>
          <c:order val="18"/>
          <c:tx>
            <c:v>Charleston</c:v>
          </c:tx>
          <c:spPr>
            <a:ln w="25400" cap="rnd">
              <a:noFill/>
              <a:round/>
            </a:ln>
            <a:effectLst/>
          </c:spPr>
          <c:marker>
            <c:symbol val="x"/>
            <c:size val="5"/>
            <c:spPr>
              <a:noFill/>
              <a:ln w="9525">
                <a:solidFill>
                  <a:schemeClr val="tx1"/>
                </a:solidFill>
              </a:ln>
              <a:effectLst/>
            </c:spPr>
          </c:marker>
          <c:xVal>
            <c:numRef>
              <c:f>[Collect_Indiviual_Data_LS1.xlsm]Charleston!$F$7:$F$26</c:f>
              <c:numCache>
                <c:formatCode>General</c:formatCode>
                <c:ptCount val="20"/>
                <c:pt idx="0">
                  <c:v>1096.3891285580883</c:v>
                </c:pt>
                <c:pt idx="1">
                  <c:v>115.32732004793377</c:v>
                </c:pt>
                <c:pt idx="2">
                  <c:v>786.78000642951895</c:v>
                </c:pt>
                <c:pt idx="3">
                  <c:v>838.7416380772205</c:v>
                </c:pt>
                <c:pt idx="4">
                  <c:v>117.6261170583165</c:v>
                </c:pt>
                <c:pt idx="5">
                  <c:v>996.25556871907065</c:v>
                </c:pt>
                <c:pt idx="6">
                  <c:v>165.35578622543051</c:v>
                </c:pt>
                <c:pt idx="7">
                  <c:v>195.37567351406287</c:v>
                </c:pt>
                <c:pt idx="8">
                  <c:v>28.934903950547284</c:v>
                </c:pt>
                <c:pt idx="9">
                  <c:v>156.484443288259</c:v>
                </c:pt>
                <c:pt idx="10">
                  <c:v>101.75558468453266</c:v>
                </c:pt>
                <c:pt idx="11">
                  <c:v>340.6905846634283</c:v>
                </c:pt>
                <c:pt idx="12">
                  <c:v>680.34928780752784</c:v>
                </c:pt>
                <c:pt idx="13">
                  <c:v>189.67859915498198</c:v>
                </c:pt>
                <c:pt idx="14">
                  <c:v>288.33592801491773</c:v>
                </c:pt>
                <c:pt idx="15">
                  <c:v>17.178270209452229</c:v>
                </c:pt>
                <c:pt idx="16">
                  <c:v>194.78705795306996</c:v>
                </c:pt>
                <c:pt idx="17">
                  <c:v>27.517818940346785</c:v>
                </c:pt>
                <c:pt idx="18">
                  <c:v>545.63073799548943</c:v>
                </c:pt>
                <c:pt idx="19">
                  <c:v>507.19563569784106</c:v>
                </c:pt>
              </c:numCache>
            </c:numRef>
          </c:xVal>
          <c:yVal>
            <c:numRef>
              <c:f>[Collect_Indiviual_Data_LS1.xlsm]Charleston!$L$7:$L$26</c:f>
              <c:numCache>
                <c:formatCode>General</c:formatCode>
                <c:ptCount val="20"/>
                <c:pt idx="0">
                  <c:v>939.58094388123982</c:v>
                </c:pt>
                <c:pt idx="1">
                  <c:v>98.879940827276755</c:v>
                </c:pt>
                <c:pt idx="2">
                  <c:v>720.95485602136227</c:v>
                </c:pt>
                <c:pt idx="3">
                  <c:v>771.57165225084918</c:v>
                </c:pt>
                <c:pt idx="4">
                  <c:v>142.07985318279964</c:v>
                </c:pt>
                <c:pt idx="5">
                  <c:v>857.26943068498497</c:v>
                </c:pt>
                <c:pt idx="6">
                  <c:v>160.68202077827922</c:v>
                </c:pt>
                <c:pt idx="7">
                  <c:v>226.26319392024891</c:v>
                </c:pt>
                <c:pt idx="8">
                  <c:v>34.818370980797077</c:v>
                </c:pt>
                <c:pt idx="9">
                  <c:v>173.84988332158497</c:v>
                </c:pt>
                <c:pt idx="10">
                  <c:v>122.22640925800501</c:v>
                </c:pt>
                <c:pt idx="11">
                  <c:v>362.81674952778906</c:v>
                </c:pt>
                <c:pt idx="12">
                  <c:v>590.4218186241078</c:v>
                </c:pt>
                <c:pt idx="13">
                  <c:v>233.04868366328589</c:v>
                </c:pt>
                <c:pt idx="14">
                  <c:v>279.22395125875846</c:v>
                </c:pt>
                <c:pt idx="15">
                  <c:v>22.029074327835673</c:v>
                </c:pt>
                <c:pt idx="16">
                  <c:v>221.50479665064194</c:v>
                </c:pt>
                <c:pt idx="17">
                  <c:v>41.1990431112865</c:v>
                </c:pt>
                <c:pt idx="18">
                  <c:v>505.31663891296671</c:v>
                </c:pt>
                <c:pt idx="19">
                  <c:v>544.92008581982873</c:v>
                </c:pt>
              </c:numCache>
            </c:numRef>
          </c:yVal>
          <c:smooth val="0"/>
          <c:extLst>
            <c:ext xmlns:c16="http://schemas.microsoft.com/office/drawing/2014/chart" uri="{C3380CC4-5D6E-409C-BE32-E72D297353CC}">
              <c16:uniqueId val="{00000012-6D7E-40F5-8A5A-B583BECDC5A8}"/>
            </c:ext>
          </c:extLst>
        </c:ser>
        <c:ser>
          <c:idx val="17"/>
          <c:order val="20"/>
          <c:tx>
            <c:v>1 to 1 line</c:v>
          </c:tx>
          <c:spPr>
            <a:ln w="19050" cap="rnd">
              <a:solidFill>
                <a:schemeClr val="tx1"/>
              </a:solidFill>
              <a:prstDash val="solid"/>
              <a:round/>
            </a:ln>
            <a:effectLst/>
          </c:spPr>
          <c:marker>
            <c:symbol val="none"/>
          </c:marker>
          <c:xVal>
            <c:numRef>
              <c:f>'[Collect_Indiviual_Data_LS1.xlsm]PLOTS (R&amp;W) (scaled) (2)'!$A$162:$A$163</c:f>
              <c:numCache>
                <c:formatCode>General</c:formatCode>
                <c:ptCount val="2"/>
                <c:pt idx="0">
                  <c:v>0</c:v>
                </c:pt>
                <c:pt idx="1">
                  <c:v>2000</c:v>
                </c:pt>
              </c:numCache>
            </c:numRef>
          </c:xVal>
          <c:yVal>
            <c:numRef>
              <c:f>'[Collect_Indiviual_Data_LS1.xlsm]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6D7E-40F5-8A5A-B583BECDC5A8}"/>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Collect_Indiviual_Data_LS1.xlsm]Trendlines!$I$5:$I$204</c:f>
              <c:numCache>
                <c:formatCode>General</c:formatCode>
                <c:ptCount val="200"/>
                <c:pt idx="0">
                  <c:v>762.71324954701674</c:v>
                </c:pt>
                <c:pt idx="1">
                  <c:v>75.511697927021615</c:v>
                </c:pt>
                <c:pt idx="2">
                  <c:v>532.08941091269696</c:v>
                </c:pt>
                <c:pt idx="3">
                  <c:v>393.02035867820717</c:v>
                </c:pt>
                <c:pt idx="4">
                  <c:v>44.41505689900945</c:v>
                </c:pt>
                <c:pt idx="5">
                  <c:v>699.84581284733304</c:v>
                </c:pt>
                <c:pt idx="6">
                  <c:v>93.736447961406654</c:v>
                </c:pt>
                <c:pt idx="7">
                  <c:v>60.937920678640126</c:v>
                </c:pt>
                <c:pt idx="8">
                  <c:v>16.055707068836245</c:v>
                </c:pt>
                <c:pt idx="9">
                  <c:v>61.880554070072648</c:v>
                </c:pt>
                <c:pt idx="10">
                  <c:v>27.861826036741206</c:v>
                </c:pt>
                <c:pt idx="11">
                  <c:v>118.74709921412308</c:v>
                </c:pt>
                <c:pt idx="12">
                  <c:v>422.68109052970527</c:v>
                </c:pt>
                <c:pt idx="13">
                  <c:v>43.637996311216163</c:v>
                </c:pt>
                <c:pt idx="14">
                  <c:v>169.41891842725525</c:v>
                </c:pt>
                <c:pt idx="15">
                  <c:v>4.8991872535259136</c:v>
                </c:pt>
                <c:pt idx="16">
                  <c:v>50.652233638132124</c:v>
                </c:pt>
                <c:pt idx="17">
                  <c:v>2.240342392711268</c:v>
                </c:pt>
                <c:pt idx="18">
                  <c:v>375.92889785584418</c:v>
                </c:pt>
                <c:pt idx="19">
                  <c:v>161.16568602711058</c:v>
                </c:pt>
                <c:pt idx="20">
                  <c:v>1433.9425955079173</c:v>
                </c:pt>
                <c:pt idx="21">
                  <c:v>148.36972922250911</c:v>
                </c:pt>
                <c:pt idx="22">
                  <c:v>925.79002264238875</c:v>
                </c:pt>
                <c:pt idx="23">
                  <c:v>1096.3966446332061</c:v>
                </c:pt>
                <c:pt idx="24">
                  <c:v>181.08993845366828</c:v>
                </c:pt>
                <c:pt idx="25">
                  <c:v>1195.6988308162393</c:v>
                </c:pt>
                <c:pt idx="26">
                  <c:v>203.62992647327229</c:v>
                </c:pt>
                <c:pt idx="27">
                  <c:v>322.78331254980577</c:v>
                </c:pt>
                <c:pt idx="28">
                  <c:v>46.207164875952408</c:v>
                </c:pt>
                <c:pt idx="29">
                  <c:v>245.5985264998763</c:v>
                </c:pt>
                <c:pt idx="30">
                  <c:v>180.93490040593363</c:v>
                </c:pt>
                <c:pt idx="31">
                  <c:v>469.54969493599788</c:v>
                </c:pt>
                <c:pt idx="32">
                  <c:v>848.86763719151122</c:v>
                </c:pt>
                <c:pt idx="33">
                  <c:v>356.63644690574182</c:v>
                </c:pt>
                <c:pt idx="34">
                  <c:v>356.04697443591016</c:v>
                </c:pt>
                <c:pt idx="35">
                  <c:v>28.0800376199164</c:v>
                </c:pt>
                <c:pt idx="36">
                  <c:v>279.35671506836434</c:v>
                </c:pt>
                <c:pt idx="37">
                  <c:v>50.968798459310506</c:v>
                </c:pt>
                <c:pt idx="38">
                  <c:v>709.85211034014901</c:v>
                </c:pt>
                <c:pt idx="39">
                  <c:v>752.83904771276923</c:v>
                </c:pt>
                <c:pt idx="40">
                  <c:v>1342.0023590417154</c:v>
                </c:pt>
                <c:pt idx="41">
                  <c:v>138.3459444653792</c:v>
                </c:pt>
                <c:pt idx="42">
                  <c:v>868.62907715154222</c:v>
                </c:pt>
                <c:pt idx="43">
                  <c:v>1024.2871073102253</c:v>
                </c:pt>
                <c:pt idx="44">
                  <c:v>146.94392118210348</c:v>
                </c:pt>
                <c:pt idx="45">
                  <c:v>1149.0695444549137</c:v>
                </c:pt>
                <c:pt idx="46">
                  <c:v>186.78682231796517</c:v>
                </c:pt>
                <c:pt idx="47">
                  <c:v>266.33619062974168</c:v>
                </c:pt>
                <c:pt idx="48">
                  <c:v>37.912095306725938</c:v>
                </c:pt>
                <c:pt idx="49">
                  <c:v>205.77138160222145</c:v>
                </c:pt>
                <c:pt idx="50">
                  <c:v>143.73691202536253</c:v>
                </c:pt>
                <c:pt idx="51">
                  <c:v>409.00499781269974</c:v>
                </c:pt>
                <c:pt idx="52">
                  <c:v>808.05953324710822</c:v>
                </c:pt>
                <c:pt idx="53">
                  <c:v>267.7457384023437</c:v>
                </c:pt>
                <c:pt idx="54">
                  <c:v>330.75012957276022</c:v>
                </c:pt>
                <c:pt idx="55">
                  <c:v>19.856712371247603</c:v>
                </c:pt>
                <c:pt idx="56">
                  <c:v>239.00512552940845</c:v>
                </c:pt>
                <c:pt idx="57">
                  <c:v>38.338402073275532</c:v>
                </c:pt>
                <c:pt idx="58">
                  <c:v>651.90276531498034</c:v>
                </c:pt>
                <c:pt idx="59">
                  <c:v>640.99645376211322</c:v>
                </c:pt>
                <c:pt idx="60">
                  <c:v>1128.8870867790395</c:v>
                </c:pt>
                <c:pt idx="61">
                  <c:v>120.24164418213029</c:v>
                </c:pt>
                <c:pt idx="62">
                  <c:v>791.44845476523255</c:v>
                </c:pt>
                <c:pt idx="63">
                  <c:v>858.10846012958461</c:v>
                </c:pt>
                <c:pt idx="64">
                  <c:v>114.85434489519996</c:v>
                </c:pt>
                <c:pt idx="65">
                  <c:v>1019.8969458314543</c:v>
                </c:pt>
                <c:pt idx="66">
                  <c:v>164.3966965169183</c:v>
                </c:pt>
                <c:pt idx="67">
                  <c:v>194.57641993066636</c:v>
                </c:pt>
                <c:pt idx="68">
                  <c:v>28.547683081315359</c:v>
                </c:pt>
                <c:pt idx="69">
                  <c:v>156.82223187340776</c:v>
                </c:pt>
                <c:pt idx="70">
                  <c:v>98.781879912889949</c:v>
                </c:pt>
                <c:pt idx="71">
                  <c:v>337.21636848230082</c:v>
                </c:pt>
                <c:pt idx="72">
                  <c:v>698.63484552567525</c:v>
                </c:pt>
                <c:pt idx="73">
                  <c:v>180.55936525774678</c:v>
                </c:pt>
                <c:pt idx="74">
                  <c:v>288.56532050246852</c:v>
                </c:pt>
                <c:pt idx="75">
                  <c:v>15.731982040391051</c:v>
                </c:pt>
                <c:pt idx="76">
                  <c:v>190.62611860539522</c:v>
                </c:pt>
                <c:pt idx="77">
                  <c:v>25.225363136700587</c:v>
                </c:pt>
                <c:pt idx="78">
                  <c:v>552.77271421564217</c:v>
                </c:pt>
                <c:pt idx="79">
                  <c:v>502.24600013187495</c:v>
                </c:pt>
                <c:pt idx="80">
                  <c:v>1178.9538396267494</c:v>
                </c:pt>
                <c:pt idx="81">
                  <c:v>125.45077607384833</c:v>
                </c:pt>
                <c:pt idx="82">
                  <c:v>821.65348424003821</c:v>
                </c:pt>
                <c:pt idx="83">
                  <c:v>915.37136125582708</c:v>
                </c:pt>
                <c:pt idx="84">
                  <c:v>129.45039889089369</c:v>
                </c:pt>
                <c:pt idx="85">
                  <c:v>1054.149708040595</c:v>
                </c:pt>
                <c:pt idx="86">
                  <c:v>174.38521104666614</c:v>
                </c:pt>
                <c:pt idx="87">
                  <c:v>220.88289416769976</c:v>
                </c:pt>
                <c:pt idx="88">
                  <c:v>31.831776909140061</c:v>
                </c:pt>
                <c:pt idx="89">
                  <c:v>176.22416142612309</c:v>
                </c:pt>
                <c:pt idx="90">
                  <c:v>115.23260795859164</c:v>
                </c:pt>
                <c:pt idx="91">
                  <c:v>370.55718145222977</c:v>
                </c:pt>
                <c:pt idx="92">
                  <c:v>729.31018798836294</c:v>
                </c:pt>
                <c:pt idx="93">
                  <c:v>216.27078880790941</c:v>
                </c:pt>
                <c:pt idx="94">
                  <c:v>308.12609267687588</c:v>
                </c:pt>
                <c:pt idx="95">
                  <c:v>18.522831897116983</c:v>
                </c:pt>
                <c:pt idx="96">
                  <c:v>215.69681509169354</c:v>
                </c:pt>
                <c:pt idx="97">
                  <c:v>31.58748783294757</c:v>
                </c:pt>
                <c:pt idx="98">
                  <c:v>582.71840265987407</c:v>
                </c:pt>
                <c:pt idx="99">
                  <c:v>561.05541861281324</c:v>
                </c:pt>
                <c:pt idx="100">
                  <c:v>1388.0602104673972</c:v>
                </c:pt>
                <c:pt idx="101">
                  <c:v>142.4274017078904</c:v>
                </c:pt>
                <c:pt idx="102">
                  <c:v>889.95252094216528</c:v>
                </c:pt>
                <c:pt idx="103">
                  <c:v>1057.1235225611756</c:v>
                </c:pt>
                <c:pt idx="104">
                  <c:v>158.69430933877359</c:v>
                </c:pt>
                <c:pt idx="105">
                  <c:v>1170.5827881019025</c:v>
                </c:pt>
                <c:pt idx="106">
                  <c:v>192.84647395173434</c:v>
                </c:pt>
                <c:pt idx="107">
                  <c:v>288.81642314226428</c:v>
                </c:pt>
                <c:pt idx="108">
                  <c:v>40.886270847103752</c:v>
                </c:pt>
                <c:pt idx="109">
                  <c:v>220.39796521525111</c:v>
                </c:pt>
                <c:pt idx="110">
                  <c:v>158.80908684918114</c:v>
                </c:pt>
                <c:pt idx="111">
                  <c:v>431.02909490271156</c:v>
                </c:pt>
                <c:pt idx="112">
                  <c:v>827.20447974446017</c:v>
                </c:pt>
                <c:pt idx="113">
                  <c:v>299.63243176085308</c:v>
                </c:pt>
                <c:pt idx="114">
                  <c:v>339.48265703857965</c:v>
                </c:pt>
                <c:pt idx="115">
                  <c:v>22.221849660611021</c:v>
                </c:pt>
                <c:pt idx="116">
                  <c:v>252.83720270063881</c:v>
                </c:pt>
                <c:pt idx="117">
                  <c:v>41.970336630950925</c:v>
                </c:pt>
                <c:pt idx="118">
                  <c:v>677.39291387843912</c:v>
                </c:pt>
                <c:pt idx="119">
                  <c:v>682.8294253987716</c:v>
                </c:pt>
                <c:pt idx="120">
                  <c:v>1451.7745564345498</c:v>
                </c:pt>
                <c:pt idx="121">
                  <c:v>146.25394605950098</c:v>
                </c:pt>
                <c:pt idx="122">
                  <c:v>907.73897040429915</c:v>
                </c:pt>
                <c:pt idx="123">
                  <c:v>1089.557814905842</c:v>
                </c:pt>
                <c:pt idx="124">
                  <c:v>167.40921000480148</c:v>
                </c:pt>
                <c:pt idx="125">
                  <c:v>1196.3939511720621</c:v>
                </c:pt>
                <c:pt idx="126">
                  <c:v>197.79499358371123</c:v>
                </c:pt>
                <c:pt idx="127">
                  <c:v>311.37476798060692</c:v>
                </c:pt>
                <c:pt idx="128">
                  <c:v>43.791840591050274</c:v>
                </c:pt>
                <c:pt idx="129">
                  <c:v>232.27547339356229</c:v>
                </c:pt>
                <c:pt idx="130">
                  <c:v>171.67545736284382</c:v>
                </c:pt>
                <c:pt idx="131">
                  <c:v>447.16525451672004</c:v>
                </c:pt>
                <c:pt idx="132">
                  <c:v>849.55448980751544</c:v>
                </c:pt>
                <c:pt idx="133">
                  <c:v>327.30554470802986</c:v>
                </c:pt>
                <c:pt idx="134">
                  <c:v>346.54641406670049</c:v>
                </c:pt>
                <c:pt idx="135">
                  <c:v>23.420861827945821</c:v>
                </c:pt>
                <c:pt idx="136">
                  <c:v>261.58415717840484</c:v>
                </c:pt>
                <c:pt idx="137">
                  <c:v>44.232148616455362</c:v>
                </c:pt>
                <c:pt idx="138">
                  <c:v>705.25592043870017</c:v>
                </c:pt>
                <c:pt idx="139">
                  <c:v>717.23759099526387</c:v>
                </c:pt>
                <c:pt idx="140">
                  <c:v>1256.7167050728308</c:v>
                </c:pt>
                <c:pt idx="141">
                  <c:v>131.15995142779016</c:v>
                </c:pt>
                <c:pt idx="142">
                  <c:v>837.71584625847447</c:v>
                </c:pt>
                <c:pt idx="143">
                  <c:v>964.8166159442145</c:v>
                </c:pt>
                <c:pt idx="144">
                  <c:v>132.13008408818826</c:v>
                </c:pt>
                <c:pt idx="145">
                  <c:v>1103.2758337170483</c:v>
                </c:pt>
                <c:pt idx="146">
                  <c:v>178.42614520061181</c:v>
                </c:pt>
                <c:pt idx="147">
                  <c:v>234.99699022124463</c:v>
                </c:pt>
                <c:pt idx="148">
                  <c:v>33.614898066873174</c:v>
                </c:pt>
                <c:pt idx="149">
                  <c:v>185.74446193058878</c:v>
                </c:pt>
                <c:pt idx="150">
                  <c:v>122.7712987149618</c:v>
                </c:pt>
                <c:pt idx="151">
                  <c:v>380.85047086364636</c:v>
                </c:pt>
                <c:pt idx="152">
                  <c:v>769.792301514114</c:v>
                </c:pt>
                <c:pt idx="153">
                  <c:v>227.17606868397388</c:v>
                </c:pt>
                <c:pt idx="154">
                  <c:v>315.89492245949759</c:v>
                </c:pt>
                <c:pt idx="155">
                  <c:v>17.759372452488876</c:v>
                </c:pt>
                <c:pt idx="156">
                  <c:v>219.55838281382754</c:v>
                </c:pt>
                <c:pt idx="157">
                  <c:v>32.410686979175935</c:v>
                </c:pt>
                <c:pt idx="158">
                  <c:v>610.38137354755781</c:v>
                </c:pt>
                <c:pt idx="159">
                  <c:v>583.28952182745525</c:v>
                </c:pt>
                <c:pt idx="160">
                  <c:v>1098.2023573214851</c:v>
                </c:pt>
                <c:pt idx="161">
                  <c:v>116.0039097279579</c:v>
                </c:pt>
                <c:pt idx="162">
                  <c:v>782.83539082760183</c:v>
                </c:pt>
                <c:pt idx="163">
                  <c:v>835.12788326010195</c:v>
                </c:pt>
                <c:pt idx="164">
                  <c:v>114.25043228338058</c:v>
                </c:pt>
                <c:pt idx="165">
                  <c:v>997.48989245238681</c:v>
                </c:pt>
                <c:pt idx="166">
                  <c:v>163.30401029131554</c:v>
                </c:pt>
                <c:pt idx="167">
                  <c:v>190.68545274857499</c:v>
                </c:pt>
                <c:pt idx="168">
                  <c:v>28.201943801096043</c:v>
                </c:pt>
                <c:pt idx="169">
                  <c:v>153.3184414247454</c:v>
                </c:pt>
                <c:pt idx="170">
                  <c:v>98.019764498901282</c:v>
                </c:pt>
                <c:pt idx="171">
                  <c:v>333.891306694425</c:v>
                </c:pt>
                <c:pt idx="172">
                  <c:v>680.81608666624595</c:v>
                </c:pt>
                <c:pt idx="173">
                  <c:v>180.7727887478907</c:v>
                </c:pt>
                <c:pt idx="174">
                  <c:v>284.99025877686717</c:v>
                </c:pt>
                <c:pt idx="175">
                  <c:v>16.216588762030856</c:v>
                </c:pt>
                <c:pt idx="176">
                  <c:v>189.17988488696463</c:v>
                </c:pt>
                <c:pt idx="177">
                  <c:v>25.652482394499209</c:v>
                </c:pt>
                <c:pt idx="178">
                  <c:v>543.08438760686568</c:v>
                </c:pt>
                <c:pt idx="179">
                  <c:v>495.67919238060284</c:v>
                </c:pt>
                <c:pt idx="180">
                  <c:v>1096.3891285580883</c:v>
                </c:pt>
                <c:pt idx="181">
                  <c:v>115.32732004793377</c:v>
                </c:pt>
                <c:pt idx="182">
                  <c:v>786.78000642951895</c:v>
                </c:pt>
                <c:pt idx="183">
                  <c:v>838.7416380772205</c:v>
                </c:pt>
                <c:pt idx="184">
                  <c:v>117.6261170583165</c:v>
                </c:pt>
                <c:pt idx="185">
                  <c:v>996.25556871907065</c:v>
                </c:pt>
                <c:pt idx="186">
                  <c:v>165.35578622543051</c:v>
                </c:pt>
                <c:pt idx="187">
                  <c:v>195.37567351406287</c:v>
                </c:pt>
                <c:pt idx="188">
                  <c:v>28.934903950547284</c:v>
                </c:pt>
                <c:pt idx="189">
                  <c:v>156.484443288259</c:v>
                </c:pt>
                <c:pt idx="190">
                  <c:v>101.75558468453266</c:v>
                </c:pt>
                <c:pt idx="191">
                  <c:v>340.6905846634283</c:v>
                </c:pt>
                <c:pt idx="192">
                  <c:v>680.34928780752784</c:v>
                </c:pt>
                <c:pt idx="193">
                  <c:v>189.67859915498198</c:v>
                </c:pt>
                <c:pt idx="194">
                  <c:v>288.33592801491773</c:v>
                </c:pt>
                <c:pt idx="195">
                  <c:v>17.178270209452229</c:v>
                </c:pt>
                <c:pt idx="196">
                  <c:v>194.78705795306996</c:v>
                </c:pt>
                <c:pt idx="197">
                  <c:v>27.517818940346785</c:v>
                </c:pt>
                <c:pt idx="198">
                  <c:v>545.63073799548943</c:v>
                </c:pt>
                <c:pt idx="199">
                  <c:v>507.19563569784106</c:v>
                </c:pt>
              </c:numCache>
            </c:numRef>
          </c:xVal>
          <c:yVal>
            <c:numRef>
              <c:f>[Collect_Indiviual_Data_LS1.xlsm]Trendlines!$L$5:$L$204</c:f>
              <c:numCache>
                <c:formatCode>General</c:formatCode>
                <c:ptCount val="200"/>
                <c:pt idx="0">
                  <c:v>800.91698336795366</c:v>
                </c:pt>
                <c:pt idx="1">
                  <c:v>84.342322136710422</c:v>
                </c:pt>
                <c:pt idx="2">
                  <c:v>603.50460375863133</c:v>
                </c:pt>
                <c:pt idx="3">
                  <c:v>562.43089772223516</c:v>
                </c:pt>
                <c:pt idx="4">
                  <c:v>79.1354011692124</c:v>
                </c:pt>
                <c:pt idx="5">
                  <c:v>763.33490729420373</c:v>
                </c:pt>
                <c:pt idx="6">
                  <c:v>116.54627318711069</c:v>
                </c:pt>
                <c:pt idx="7">
                  <c:v>128.19132481743353</c:v>
                </c:pt>
                <c:pt idx="8">
                  <c:v>23.232132210280106</c:v>
                </c:pt>
                <c:pt idx="9">
                  <c:v>105.77250640192347</c:v>
                </c:pt>
                <c:pt idx="10">
                  <c:v>58.746094510630996</c:v>
                </c:pt>
                <c:pt idx="11">
                  <c:v>219.90674044295946</c:v>
                </c:pt>
                <c:pt idx="12">
                  <c:v>500.19766089261515</c:v>
                </c:pt>
                <c:pt idx="13">
                  <c:v>95.720663021271889</c:v>
                </c:pt>
                <c:pt idx="14">
                  <c:v>196.76804195394448</c:v>
                </c:pt>
                <c:pt idx="15">
                  <c:v>10.722125508785357</c:v>
                </c:pt>
                <c:pt idx="16">
                  <c:v>101.27783072127274</c:v>
                </c:pt>
                <c:pt idx="17">
                  <c:v>10.69773669636295</c:v>
                </c:pt>
                <c:pt idx="18">
                  <c:v>409.41259581924913</c:v>
                </c:pt>
                <c:pt idx="19">
                  <c:v>305.76014933688492</c:v>
                </c:pt>
                <c:pt idx="20">
                  <c:v>968.69929263218603</c:v>
                </c:pt>
                <c:pt idx="21">
                  <c:v>105.04767607738265</c:v>
                </c:pt>
                <c:pt idx="22">
                  <c:v>764.84907714150108</c:v>
                </c:pt>
                <c:pt idx="23">
                  <c:v>800.81750461676427</c:v>
                </c:pt>
                <c:pt idx="24">
                  <c:v>170.41934174167471</c:v>
                </c:pt>
                <c:pt idx="25">
                  <c:v>880.14178736872782</c:v>
                </c:pt>
                <c:pt idx="26">
                  <c:v>172.59327591619319</c:v>
                </c:pt>
                <c:pt idx="27">
                  <c:v>259.73192777131788</c:v>
                </c:pt>
                <c:pt idx="28">
                  <c:v>41.445338064091985</c:v>
                </c:pt>
                <c:pt idx="29">
                  <c:v>204.82646004299593</c:v>
                </c:pt>
                <c:pt idx="30">
                  <c:v>143.4985215589349</c:v>
                </c:pt>
                <c:pt idx="31">
                  <c:v>407.37199819991912</c:v>
                </c:pt>
                <c:pt idx="32">
                  <c:v>605.06795443684905</c:v>
                </c:pt>
                <c:pt idx="33">
                  <c:v>291.46632163711621</c:v>
                </c:pt>
                <c:pt idx="34">
                  <c:v>295.8502081647236</c:v>
                </c:pt>
                <c:pt idx="35">
                  <c:v>33.206557059373537</c:v>
                </c:pt>
                <c:pt idx="36">
                  <c:v>257.43598606757723</c:v>
                </c:pt>
                <c:pt idx="37">
                  <c:v>58.042991219990903</c:v>
                </c:pt>
                <c:pt idx="38">
                  <c:v>528.97728330080724</c:v>
                </c:pt>
                <c:pt idx="39">
                  <c:v>620.84951086586307</c:v>
                </c:pt>
                <c:pt idx="40">
                  <c:v>952.09066748399164</c:v>
                </c:pt>
                <c:pt idx="41">
                  <c:v>101.45481786016114</c:v>
                </c:pt>
                <c:pt idx="42">
                  <c:v>738.96527003298684</c:v>
                </c:pt>
                <c:pt idx="43">
                  <c:v>785.63282231013943</c:v>
                </c:pt>
                <c:pt idx="44">
                  <c:v>153.64757589927689</c:v>
                </c:pt>
                <c:pt idx="45">
                  <c:v>866.58925483381756</c:v>
                </c:pt>
                <c:pt idx="46">
                  <c:v>166.14414816420123</c:v>
                </c:pt>
                <c:pt idx="47">
                  <c:v>239.58550411718062</c:v>
                </c:pt>
                <c:pt idx="48">
                  <c:v>37.472760874153096</c:v>
                </c:pt>
                <c:pt idx="49">
                  <c:v>186.42079522422318</c:v>
                </c:pt>
                <c:pt idx="50">
                  <c:v>130.83714254950354</c:v>
                </c:pt>
                <c:pt idx="51">
                  <c:v>382.18520012438984</c:v>
                </c:pt>
                <c:pt idx="52">
                  <c:v>596.48023436586811</c:v>
                </c:pt>
                <c:pt idx="53">
                  <c:v>258.45584059756999</c:v>
                </c:pt>
                <c:pt idx="54">
                  <c:v>288.34161880015262</c:v>
                </c:pt>
                <c:pt idx="55">
                  <c:v>26.044614032372294</c:v>
                </c:pt>
                <c:pt idx="56">
                  <c:v>236.48555362441445</c:v>
                </c:pt>
                <c:pt idx="57">
                  <c:v>47.539581656545479</c:v>
                </c:pt>
                <c:pt idx="58">
                  <c:v>515.47624898709455</c:v>
                </c:pt>
                <c:pt idx="59">
                  <c:v>576.25948198105993</c:v>
                </c:pt>
                <c:pt idx="60">
                  <c:v>933.41376111745501</c:v>
                </c:pt>
                <c:pt idx="61">
                  <c:v>97.695508654165906</c:v>
                </c:pt>
                <c:pt idx="62">
                  <c:v>712.67979668807664</c:v>
                </c:pt>
                <c:pt idx="63">
                  <c:v>764.49642589040684</c:v>
                </c:pt>
                <c:pt idx="64">
                  <c:v>137.65980371662883</c:v>
                </c:pt>
                <c:pt idx="65">
                  <c:v>852.49323492560347</c:v>
                </c:pt>
                <c:pt idx="66">
                  <c:v>158.08351230646946</c:v>
                </c:pt>
                <c:pt idx="67">
                  <c:v>219.71957888060101</c:v>
                </c:pt>
                <c:pt idx="68">
                  <c:v>33.686827434747919</c:v>
                </c:pt>
                <c:pt idx="69">
                  <c:v>168.29162646307381</c:v>
                </c:pt>
                <c:pt idx="70">
                  <c:v>118.56460336806971</c:v>
                </c:pt>
                <c:pt idx="71">
                  <c:v>354.44137873831755</c:v>
                </c:pt>
                <c:pt idx="72">
                  <c:v>587.20836005439855</c:v>
                </c:pt>
                <c:pt idx="73">
                  <c:v>221.87457833222422</c:v>
                </c:pt>
                <c:pt idx="74">
                  <c:v>274.57038252653336</c:v>
                </c:pt>
                <c:pt idx="75">
                  <c:v>20.290336496791145</c:v>
                </c:pt>
                <c:pt idx="76">
                  <c:v>214.41395873288474</c:v>
                </c:pt>
                <c:pt idx="77">
                  <c:v>38.64712801936178</c:v>
                </c:pt>
                <c:pt idx="78">
                  <c:v>499.72419190944515</c:v>
                </c:pt>
                <c:pt idx="79">
                  <c:v>530.18041498640855</c:v>
                </c:pt>
                <c:pt idx="80">
                  <c:v>944.6038949317516</c:v>
                </c:pt>
                <c:pt idx="81">
                  <c:v>99.96405761699215</c:v>
                </c:pt>
                <c:pt idx="82">
                  <c:v>727.97432056864784</c:v>
                </c:pt>
                <c:pt idx="83">
                  <c:v>777.09588653705964</c:v>
                </c:pt>
                <c:pt idx="84">
                  <c:v>146.5873809623159</c:v>
                </c:pt>
                <c:pt idx="85">
                  <c:v>861.19507198186307</c:v>
                </c:pt>
                <c:pt idx="86">
                  <c:v>162.66710102685926</c:v>
                </c:pt>
                <c:pt idx="87">
                  <c:v>232.04633838028676</c:v>
                </c:pt>
                <c:pt idx="88">
                  <c:v>35.958298412496973</c:v>
                </c:pt>
                <c:pt idx="89">
                  <c:v>178.78692482479101</c:v>
                </c:pt>
                <c:pt idx="90">
                  <c:v>125.52740297005951</c:v>
                </c:pt>
                <c:pt idx="91">
                  <c:v>371.1647511594349</c:v>
                </c:pt>
                <c:pt idx="92">
                  <c:v>592.7548214256816</c:v>
                </c:pt>
                <c:pt idx="93">
                  <c:v>243.33658442901384</c:v>
                </c:pt>
                <c:pt idx="94">
                  <c:v>282.64822871664916</c:v>
                </c:pt>
                <c:pt idx="95">
                  <c:v>23.431940740519885</c:v>
                </c:pt>
                <c:pt idx="96">
                  <c:v>227.68779057100852</c:v>
                </c:pt>
                <c:pt idx="97">
                  <c:v>43.730655333360687</c:v>
                </c:pt>
                <c:pt idx="98">
                  <c:v>509.75351451239652</c:v>
                </c:pt>
                <c:pt idx="99">
                  <c:v>557.72090352976977</c:v>
                </c:pt>
                <c:pt idx="100">
                  <c:v>955.19330953224028</c:v>
                </c:pt>
                <c:pt idx="101">
                  <c:v>101.97779022668915</c:v>
                </c:pt>
                <c:pt idx="102">
                  <c:v>743.15951347504199</c:v>
                </c:pt>
                <c:pt idx="103">
                  <c:v>788.43381244367004</c:v>
                </c:pt>
                <c:pt idx="104">
                  <c:v>156.32020289610557</c:v>
                </c:pt>
                <c:pt idx="105">
                  <c:v>868.93901131571215</c:v>
                </c:pt>
                <c:pt idx="106">
                  <c:v>167.34663015986069</c:v>
                </c:pt>
                <c:pt idx="107">
                  <c:v>243.0821442580218</c:v>
                </c:pt>
                <c:pt idx="108">
                  <c:v>38.118540800732461</c:v>
                </c:pt>
                <c:pt idx="109">
                  <c:v>189.30633776595189</c:v>
                </c:pt>
                <c:pt idx="110">
                  <c:v>133.28939011073209</c:v>
                </c:pt>
                <c:pt idx="111">
                  <c:v>386.73862688238523</c:v>
                </c:pt>
                <c:pt idx="112">
                  <c:v>597.75504285132013</c:v>
                </c:pt>
                <c:pt idx="113">
                  <c:v>265.17091136366128</c:v>
                </c:pt>
                <c:pt idx="114">
                  <c:v>290.91040621232298</c:v>
                </c:pt>
                <c:pt idx="115">
                  <c:v>27.233630812106927</c:v>
                </c:pt>
                <c:pt idx="116">
                  <c:v>240.27852266034421</c:v>
                </c:pt>
                <c:pt idx="117">
                  <c:v>49.283239654757246</c:v>
                </c:pt>
                <c:pt idx="118">
                  <c:v>517.66138831221861</c:v>
                </c:pt>
                <c:pt idx="119">
                  <c:v>584.74512189870734</c:v>
                </c:pt>
                <c:pt idx="120">
                  <c:v>955.68115169457337</c:v>
                </c:pt>
                <c:pt idx="121">
                  <c:v>102.06478212570627</c:v>
                </c:pt>
                <c:pt idx="122">
                  <c:v>743.97324167027512</c:v>
                </c:pt>
                <c:pt idx="123">
                  <c:v>788.50795669401134</c:v>
                </c:pt>
                <c:pt idx="124">
                  <c:v>156.40764969033705</c:v>
                </c:pt>
                <c:pt idx="125">
                  <c:v>868.9804140716027</c:v>
                </c:pt>
                <c:pt idx="126">
                  <c:v>167.41566376163402</c:v>
                </c:pt>
                <c:pt idx="127">
                  <c:v>243.58137304007749</c:v>
                </c:pt>
                <c:pt idx="128">
                  <c:v>38.296941895890726</c:v>
                </c:pt>
                <c:pt idx="129">
                  <c:v>189.82433142755983</c:v>
                </c:pt>
                <c:pt idx="130">
                  <c:v>133.41274781869063</c:v>
                </c:pt>
                <c:pt idx="131">
                  <c:v>388.36697088951536</c:v>
                </c:pt>
                <c:pt idx="132">
                  <c:v>597.72570278383216</c:v>
                </c:pt>
                <c:pt idx="133">
                  <c:v>265.41448573126752</c:v>
                </c:pt>
                <c:pt idx="134">
                  <c:v>290.74242442638825</c:v>
                </c:pt>
                <c:pt idx="135">
                  <c:v>27.369211101183076</c:v>
                </c:pt>
                <c:pt idx="136">
                  <c:v>240.8820843135837</c:v>
                </c:pt>
                <c:pt idx="137">
                  <c:v>49.430167295765919</c:v>
                </c:pt>
                <c:pt idx="138">
                  <c:v>518.13443534742635</c:v>
                </c:pt>
                <c:pt idx="139">
                  <c:v>585.6950057286607</c:v>
                </c:pt>
                <c:pt idx="140">
                  <c:v>943.55989575769456</c:v>
                </c:pt>
                <c:pt idx="141">
                  <c:v>99.694086634560264</c:v>
                </c:pt>
                <c:pt idx="142">
                  <c:v>726.44036734127064</c:v>
                </c:pt>
                <c:pt idx="143">
                  <c:v>775.89681662752969</c:v>
                </c:pt>
                <c:pt idx="144">
                  <c:v>145.43064883060774</c:v>
                </c:pt>
                <c:pt idx="145">
                  <c:v>860.32840223888888</c:v>
                </c:pt>
                <c:pt idx="146">
                  <c:v>162.41704710441508</c:v>
                </c:pt>
                <c:pt idx="147">
                  <c:v>230.47181054256328</c:v>
                </c:pt>
                <c:pt idx="148">
                  <c:v>35.662349606046583</c:v>
                </c:pt>
                <c:pt idx="149">
                  <c:v>177.65854828755789</c:v>
                </c:pt>
                <c:pt idx="150">
                  <c:v>124.83931801716115</c:v>
                </c:pt>
                <c:pt idx="151">
                  <c:v>369.14681789484416</c:v>
                </c:pt>
                <c:pt idx="152">
                  <c:v>592.61420552098753</c:v>
                </c:pt>
                <c:pt idx="153">
                  <c:v>240.50122934849469</c:v>
                </c:pt>
                <c:pt idx="154">
                  <c:v>281.99286755630288</c:v>
                </c:pt>
                <c:pt idx="155">
                  <c:v>23.070258318024937</c:v>
                </c:pt>
                <c:pt idx="156">
                  <c:v>226.03248829879175</c:v>
                </c:pt>
                <c:pt idx="157">
                  <c:v>43.067154178477423</c:v>
                </c:pt>
                <c:pt idx="158">
                  <c:v>508.61748964235608</c:v>
                </c:pt>
                <c:pt idx="159">
                  <c:v>554.38958124410112</c:v>
                </c:pt>
                <c:pt idx="160">
                  <c:v>934.45990939759054</c:v>
                </c:pt>
                <c:pt idx="161">
                  <c:v>97.96652697838438</c:v>
                </c:pt>
                <c:pt idx="162">
                  <c:v>714.0276702656929</c:v>
                </c:pt>
                <c:pt idx="163">
                  <c:v>765.9090331378676</c:v>
                </c:pt>
                <c:pt idx="164">
                  <c:v>138.53678988674045</c:v>
                </c:pt>
                <c:pt idx="165">
                  <c:v>853.35169458754274</c:v>
                </c:pt>
                <c:pt idx="166">
                  <c:v>158.64032776258165</c:v>
                </c:pt>
                <c:pt idx="167">
                  <c:v>220.67705315637625</c:v>
                </c:pt>
                <c:pt idx="168">
                  <c:v>33.929859859770566</c:v>
                </c:pt>
                <c:pt idx="169">
                  <c:v>168.74609493001725</c:v>
                </c:pt>
                <c:pt idx="170">
                  <c:v>119.20470081519653</c:v>
                </c:pt>
                <c:pt idx="171">
                  <c:v>355.44329392892161</c:v>
                </c:pt>
                <c:pt idx="172">
                  <c:v>587.87521674009395</c:v>
                </c:pt>
                <c:pt idx="173">
                  <c:v>223.30827783008553</c:v>
                </c:pt>
                <c:pt idx="174">
                  <c:v>275.31909941060371</c:v>
                </c:pt>
                <c:pt idx="175">
                  <c:v>20.591143586976237</c:v>
                </c:pt>
                <c:pt idx="176">
                  <c:v>215.22529726517658</c:v>
                </c:pt>
                <c:pt idx="177">
                  <c:v>38.987840045509749</c:v>
                </c:pt>
                <c:pt idx="178">
                  <c:v>500.48184585527645</c:v>
                </c:pt>
                <c:pt idx="179">
                  <c:v>532.4393678736003</c:v>
                </c:pt>
                <c:pt idx="180">
                  <c:v>939.58094388123982</c:v>
                </c:pt>
                <c:pt idx="181">
                  <c:v>98.879940827276755</c:v>
                </c:pt>
                <c:pt idx="182">
                  <c:v>720.95485602136227</c:v>
                </c:pt>
                <c:pt idx="183">
                  <c:v>771.57165225084918</c:v>
                </c:pt>
                <c:pt idx="184">
                  <c:v>142.07985318279964</c:v>
                </c:pt>
                <c:pt idx="185">
                  <c:v>857.26943068498497</c:v>
                </c:pt>
                <c:pt idx="186">
                  <c:v>160.68202077827922</c:v>
                </c:pt>
                <c:pt idx="187">
                  <c:v>226.26319392024891</c:v>
                </c:pt>
                <c:pt idx="188">
                  <c:v>34.818370980797077</c:v>
                </c:pt>
                <c:pt idx="189">
                  <c:v>173.84988332158497</c:v>
                </c:pt>
                <c:pt idx="190">
                  <c:v>122.22640925800501</c:v>
                </c:pt>
                <c:pt idx="191">
                  <c:v>362.81674952778906</c:v>
                </c:pt>
                <c:pt idx="192">
                  <c:v>590.4218186241078</c:v>
                </c:pt>
                <c:pt idx="193">
                  <c:v>233.04868366328589</c:v>
                </c:pt>
                <c:pt idx="194">
                  <c:v>279.22395125875846</c:v>
                </c:pt>
                <c:pt idx="195">
                  <c:v>22.029074327835673</c:v>
                </c:pt>
                <c:pt idx="196">
                  <c:v>221.50479665064194</c:v>
                </c:pt>
                <c:pt idx="197">
                  <c:v>41.1990431112865</c:v>
                </c:pt>
                <c:pt idx="198">
                  <c:v>505.31663891296671</c:v>
                </c:pt>
                <c:pt idx="199">
                  <c:v>544.92008581982873</c:v>
                </c:pt>
              </c:numCache>
            </c:numRef>
          </c:yVal>
          <c:smooth val="0"/>
          <c:extLst>
            <c:ext xmlns:c16="http://schemas.microsoft.com/office/drawing/2014/chart" uri="{C3380CC4-5D6E-409C-BE32-E72D297353CC}">
              <c16:uniqueId val="{00000000-F003-40AB-B0AE-00852E26BDF6}"/>
            </c:ext>
          </c:extLst>
        </c:ser>
        <c:dLbls>
          <c:showLegendKey val="0"/>
          <c:showVal val="0"/>
          <c:showCatName val="0"/>
          <c:showSerName val="0"/>
          <c:showPercent val="0"/>
          <c:showBubbleSize val="0"/>
        </c:dLbls>
        <c:axId val="670914368"/>
        <c:axId val="670914928"/>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Collect_Indiviual_Data_LS1.xlsm]Butte!$E$7:$E$26</c15:sqref>
                        </c15:formulaRef>
                      </c:ext>
                    </c:extLst>
                    <c:numCache>
                      <c:formatCode>General</c:formatCode>
                      <c:ptCount val="20"/>
                      <c:pt idx="0">
                        <c:v>889.53997241828665</c:v>
                      </c:pt>
                      <c:pt idx="1">
                        <c:v>112.57813335164438</c:v>
                      </c:pt>
                      <c:pt idx="2">
                        <c:v>624.50033366153536</c:v>
                      </c:pt>
                      <c:pt idx="3">
                        <c:v>564.7281251672556</c:v>
                      </c:pt>
                      <c:pt idx="4">
                        <c:v>63.390948000992061</c:v>
                      </c:pt>
                      <c:pt idx="5">
                        <c:v>741.66571864274317</c:v>
                      </c:pt>
                      <c:pt idx="6">
                        <c:v>143.06865638537207</c:v>
                      </c:pt>
                      <c:pt idx="7">
                        <c:v>139.55531211286367</c:v>
                      </c:pt>
                      <c:pt idx="8">
                        <c:v>20.238563126198059</c:v>
                      </c:pt>
                      <c:pt idx="9">
                        <c:v>141.03343825932845</c:v>
                      </c:pt>
                      <c:pt idx="10">
                        <c:v>52.358808708414692</c:v>
                      </c:pt>
                      <c:pt idx="11">
                        <c:v>291.81811419148983</c:v>
                      </c:pt>
                      <c:pt idx="12">
                        <c:v>530.58446389951416</c:v>
                      </c:pt>
                      <c:pt idx="13">
                        <c:v>73.708233707597444</c:v>
                      </c:pt>
                      <c:pt idx="14">
                        <c:v>279.06031410429239</c:v>
                      </c:pt>
                      <c:pt idx="15">
                        <c:v>34.604813398321546</c:v>
                      </c:pt>
                      <c:pt idx="16">
                        <c:v>203.31155117838657</c:v>
                      </c:pt>
                      <c:pt idx="17">
                        <c:v>83.283837550194477</c:v>
                      </c:pt>
                      <c:pt idx="18">
                        <c:v>400.91958257887921</c:v>
                      </c:pt>
                      <c:pt idx="19">
                        <c:v>306.29560777003024</c:v>
                      </c:pt>
                    </c:numCache>
                  </c:numRef>
                </c:xVal>
                <c:yVal>
                  <c:numRef>
                    <c:extLst>
                      <c:ext uri="{02D57815-91ED-43cb-92C2-25804820EDAC}">
                        <c15:formulaRef>
                          <c15:sqref>[Collect_Indiviual_Data_LS1.xlsm]Butte!$M$7:$M$26</c15:sqref>
                        </c15:formulaRef>
                      </c:ext>
                    </c:extLst>
                    <c:numCache>
                      <c:formatCode>General</c:formatCode>
                      <c:ptCount val="20"/>
                      <c:pt idx="0">
                        <c:v>1026.3370153663109</c:v>
                      </c:pt>
                      <c:pt idx="1">
                        <c:v>136.93162147729083</c:v>
                      </c:pt>
                      <c:pt idx="2">
                        <c:v>896.47128492419506</c:v>
                      </c:pt>
                      <c:pt idx="3">
                        <c:v>878.24530992605753</c:v>
                      </c:pt>
                      <c:pt idx="4">
                        <c:v>148.92043065609187</c:v>
                      </c:pt>
                      <c:pt idx="5">
                        <c:v>959.52455445351688</c:v>
                      </c:pt>
                      <c:pt idx="6">
                        <c:v>184.63947858914409</c:v>
                      </c:pt>
                      <c:pt idx="7">
                        <c:v>293.62366080555893</c:v>
                      </c:pt>
                      <c:pt idx="8">
                        <c:v>25.10083527878853</c:v>
                      </c:pt>
                      <c:pt idx="9">
                        <c:v>308.61258110023084</c:v>
                      </c:pt>
                      <c:pt idx="10">
                        <c:v>157.94493528068713</c:v>
                      </c:pt>
                      <c:pt idx="11">
                        <c:v>485.60242604195014</c:v>
                      </c:pt>
                      <c:pt idx="12">
                        <c:v>671.98712572479064</c:v>
                      </c:pt>
                      <c:pt idx="13">
                        <c:v>375.05310472409991</c:v>
                      </c:pt>
                      <c:pt idx="14">
                        <c:v>327.06321421760293</c:v>
                      </c:pt>
                      <c:pt idx="15">
                        <c:v>61.513352028178659</c:v>
                      </c:pt>
                      <c:pt idx="16">
                        <c:v>359.46261420049649</c:v>
                      </c:pt>
                      <c:pt idx="17">
                        <c:v>183.88061552602264</c:v>
                      </c:pt>
                      <c:pt idx="18">
                        <c:v>537.69395884416213</c:v>
                      </c:pt>
                      <c:pt idx="19">
                        <c:v>750.43217370511252</c:v>
                      </c:pt>
                    </c:numCache>
                  </c:numRef>
                </c:yVal>
                <c:smooth val="0"/>
                <c:extLst>
                  <c:ext xmlns:c16="http://schemas.microsoft.com/office/drawing/2014/chart" uri="{C3380CC4-5D6E-409C-BE32-E72D297353CC}">
                    <c16:uniqueId val="{00000001-6D7E-40F5-8A5A-B583BECDC5A8}"/>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Eureka!$G$7:$G$26</c15:sqref>
                        </c15:formulaRef>
                      </c:ext>
                    </c:extLst>
                    <c:numCache>
                      <c:formatCode>General</c:formatCode>
                      <c:ptCount val="20"/>
                      <c:pt idx="0">
                        <c:v>1822.4626359968274</c:v>
                      </c:pt>
                      <c:pt idx="1">
                        <c:v>258.65634162124542</c:v>
                      </c:pt>
                      <c:pt idx="2">
                        <c:v>1314.2620696402469</c:v>
                      </c:pt>
                      <c:pt idx="3">
                        <c:v>1433.8215376538967</c:v>
                      </c:pt>
                      <c:pt idx="4">
                        <c:v>348.209075196735</c:v>
                      </c:pt>
                      <c:pt idx="5">
                        <c:v>1576.4200128039936</c:v>
                      </c:pt>
                      <c:pt idx="6">
                        <c:v>272.12385796183401</c:v>
                      </c:pt>
                      <c:pt idx="7">
                        <c:v>678.01773372940022</c:v>
                      </c:pt>
                      <c:pt idx="8">
                        <c:v>89.432434678600544</c:v>
                      </c:pt>
                      <c:pt idx="9">
                        <c:v>633.20270854946239</c:v>
                      </c:pt>
                      <c:pt idx="10">
                        <c:v>389.38525856219309</c:v>
                      </c:pt>
                      <c:pt idx="11">
                        <c:v>697.79011204272217</c:v>
                      </c:pt>
                      <c:pt idx="12">
                        <c:v>1007.4567792925156</c:v>
                      </c:pt>
                      <c:pt idx="13">
                        <c:v>891.75787381552004</c:v>
                      </c:pt>
                      <c:pt idx="14">
                        <c:v>416.91601778042104</c:v>
                      </c:pt>
                      <c:pt idx="15">
                        <c:v>94.7464093692425</c:v>
                      </c:pt>
                      <c:pt idx="16">
                        <c:v>505.49846891450233</c:v>
                      </c:pt>
                      <c:pt idx="17">
                        <c:v>295.94754277957611</c:v>
                      </c:pt>
                      <c:pt idx="18">
                        <c:v>976.4627856012155</c:v>
                      </c:pt>
                      <c:pt idx="19">
                        <c:v>1474.8847402196416</c:v>
                      </c:pt>
                    </c:numCache>
                  </c:numRef>
                </c:xVal>
                <c:yVal>
                  <c:numRef>
                    <c:extLst xmlns:c15="http://schemas.microsoft.com/office/drawing/2012/chart">
                      <c:ext xmlns:c15="http://schemas.microsoft.com/office/drawing/2012/chart" uri="{02D57815-91ED-43cb-92C2-25804820EDAC}">
                        <c15:formulaRef>
                          <c15:sqref>[Collect_Indiviual_Data_LS1.xlsm]Eureka!$M$7:$M$26</c15:sqref>
                        </c15:formulaRef>
                      </c:ext>
                    </c:extLst>
                    <c:numCache>
                      <c:formatCode>General</c:formatCode>
                      <c:ptCount val="20"/>
                      <c:pt idx="0">
                        <c:v>1039.0807134098345</c:v>
                      </c:pt>
                      <c:pt idx="1">
                        <c:v>166.34578970381733</c:v>
                      </c:pt>
                      <c:pt idx="2">
                        <c:v>937.99978422382981</c:v>
                      </c:pt>
                      <c:pt idx="3">
                        <c:v>915.3560099873996</c:v>
                      </c:pt>
                      <c:pt idx="4">
                        <c:v>264.5347259455545</c:v>
                      </c:pt>
                      <c:pt idx="5">
                        <c:v>1007.1411753441074</c:v>
                      </c:pt>
                      <c:pt idx="6">
                        <c:v>198.72211384442201</c:v>
                      </c:pt>
                      <c:pt idx="7">
                        <c:v>397.50890465794396</c:v>
                      </c:pt>
                      <c:pt idx="8">
                        <c:v>68.457181972050392</c:v>
                      </c:pt>
                      <c:pt idx="9">
                        <c:v>400.21712262039517</c:v>
                      </c:pt>
                      <c:pt idx="10">
                        <c:v>214.57953091132887</c:v>
                      </c:pt>
                      <c:pt idx="11">
                        <c:v>531.08894339965741</c:v>
                      </c:pt>
                      <c:pt idx="12">
                        <c:v>686.0492030783912</c:v>
                      </c:pt>
                      <c:pt idx="13">
                        <c:v>463.38290078288014</c:v>
                      </c:pt>
                      <c:pt idx="14">
                        <c:v>335.87847513709613</c:v>
                      </c:pt>
                      <c:pt idx="15">
                        <c:v>64.506200420656654</c:v>
                      </c:pt>
                      <c:pt idx="16">
                        <c:v>382.09130144728351</c:v>
                      </c:pt>
                      <c:pt idx="17">
                        <c:v>210.29453360729261</c:v>
                      </c:pt>
                      <c:pt idx="18">
                        <c:v>597.91690597980539</c:v>
                      </c:pt>
                      <c:pt idx="19">
                        <c:v>927.30504860364374</c:v>
                      </c:pt>
                    </c:numCache>
                  </c:numRef>
                </c:yVal>
                <c:smooth val="0"/>
                <c:extLst xmlns:c15="http://schemas.microsoft.com/office/drawing/2012/chart">
                  <c:ext xmlns:c16="http://schemas.microsoft.com/office/drawing/2014/chart" uri="{C3380CC4-5D6E-409C-BE32-E72D297353CC}">
                    <c16:uniqueId val="{00000003-6D7E-40F5-8A5A-B583BECDC5A8}"/>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ta Monica'!$G$7:$G$26</c15:sqref>
                        </c15:formulaRef>
                      </c:ext>
                    </c:extLst>
                    <c:numCache>
                      <c:formatCode>General</c:formatCode>
                      <c:ptCount val="20"/>
                      <c:pt idx="0">
                        <c:v>1788.4484350118089</c:v>
                      </c:pt>
                      <c:pt idx="1">
                        <c:v>243.22484399390152</c:v>
                      </c:pt>
                      <c:pt idx="2">
                        <c:v>1280.2887714508809</c:v>
                      </c:pt>
                      <c:pt idx="3">
                        <c:v>1407.0557666948857</c:v>
                      </c:pt>
                      <c:pt idx="4">
                        <c:v>292.23145222142369</c:v>
                      </c:pt>
                      <c:pt idx="5">
                        <c:v>1541.9370029911327</c:v>
                      </c:pt>
                      <c:pt idx="6">
                        <c:v>261.24231844542277</c:v>
                      </c:pt>
                      <c:pt idx="7">
                        <c:v>605.18644047349369</c:v>
                      </c:pt>
                      <c:pt idx="8">
                        <c:v>64.099553645553925</c:v>
                      </c:pt>
                      <c:pt idx="9">
                        <c:v>584.89713166945808</c:v>
                      </c:pt>
                      <c:pt idx="10">
                        <c:v>350.81373106250931</c:v>
                      </c:pt>
                      <c:pt idx="11">
                        <c:v>672.43483709882184</c:v>
                      </c:pt>
                      <c:pt idx="12">
                        <c:v>996.65936723019945</c:v>
                      </c:pt>
                      <c:pt idx="13">
                        <c:v>817.21164006970037</c:v>
                      </c:pt>
                      <c:pt idx="14">
                        <c:v>411.95902973433351</c:v>
                      </c:pt>
                      <c:pt idx="15">
                        <c:v>93.031717328664854</c:v>
                      </c:pt>
                      <c:pt idx="16">
                        <c:v>493.752766861277</c:v>
                      </c:pt>
                      <c:pt idx="17">
                        <c:v>279.86227325180181</c:v>
                      </c:pt>
                      <c:pt idx="18">
                        <c:v>925.83502428687939</c:v>
                      </c:pt>
                      <c:pt idx="19">
                        <c:v>1364.9265464975597</c:v>
                      </c:pt>
                    </c:numCache>
                  </c:numRef>
                </c:xVal>
                <c:yVal>
                  <c:numRef>
                    <c:extLst xmlns:c15="http://schemas.microsoft.com/office/drawing/2012/chart">
                      <c:ext xmlns:c15="http://schemas.microsoft.com/office/drawing/2012/chart" uri="{02D57815-91ED-43cb-92C2-25804820EDAC}">
                        <c15:formulaRef>
                          <c15:sqref>'[Collect_Indiviual_Data_LS1.xlsm]Santa Monica'!$M$7:$M$26</c15:sqref>
                        </c15:formulaRef>
                      </c:ext>
                    </c:extLst>
                    <c:numCache>
                      <c:formatCode>General</c:formatCode>
                      <c:ptCount val="20"/>
                      <c:pt idx="0">
                        <c:v>1036.8481236999344</c:v>
                      </c:pt>
                      <c:pt idx="1">
                        <c:v>158.66585276093949</c:v>
                      </c:pt>
                      <c:pt idx="2">
                        <c:v>934.1563163409221</c:v>
                      </c:pt>
                      <c:pt idx="3">
                        <c:v>910.49733630178514</c:v>
                      </c:pt>
                      <c:pt idx="4">
                        <c:v>231.66745388320336</c:v>
                      </c:pt>
                      <c:pt idx="5">
                        <c:v>1006.5729726011011</c:v>
                      </c:pt>
                      <c:pt idx="6">
                        <c:v>198.72211384442201</c:v>
                      </c:pt>
                      <c:pt idx="7">
                        <c:v>386.02231491596228</c:v>
                      </c:pt>
                      <c:pt idx="8">
                        <c:v>59.987512104574861</c:v>
                      </c:pt>
                      <c:pt idx="9">
                        <c:v>387.16311833239325</c:v>
                      </c:pt>
                      <c:pt idx="10">
                        <c:v>205.9990683816938</c:v>
                      </c:pt>
                      <c:pt idx="11">
                        <c:v>517.62387138759948</c:v>
                      </c:pt>
                      <c:pt idx="12">
                        <c:v>686.0492030783912</c:v>
                      </c:pt>
                      <c:pt idx="13">
                        <c:v>463.38290078288014</c:v>
                      </c:pt>
                      <c:pt idx="14">
                        <c:v>334.4449425540414</c:v>
                      </c:pt>
                      <c:pt idx="15">
                        <c:v>64.506200420656654</c:v>
                      </c:pt>
                      <c:pt idx="16">
                        <c:v>379.84612006262245</c:v>
                      </c:pt>
                      <c:pt idx="17">
                        <c:v>209.30389761569089</c:v>
                      </c:pt>
                      <c:pt idx="18">
                        <c:v>589.14381106046017</c:v>
                      </c:pt>
                      <c:pt idx="19">
                        <c:v>917.2635824858188</c:v>
                      </c:pt>
                    </c:numCache>
                  </c:numRef>
                </c:yVal>
                <c:smooth val="0"/>
                <c:extLst xmlns:c15="http://schemas.microsoft.com/office/drawing/2012/chart">
                  <c:ext xmlns:c16="http://schemas.microsoft.com/office/drawing/2014/chart" uri="{C3380CC4-5D6E-409C-BE32-E72D297353CC}">
                    <c16:uniqueId val="{00000005-6D7E-40F5-8A5A-B583BECDC5A8}"/>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Portland!$G$7:$G$26</c15:sqref>
                        </c15:formulaRef>
                      </c:ext>
                    </c:extLst>
                    <c:numCache>
                      <c:formatCode>General</c:formatCode>
                      <c:ptCount val="20"/>
                      <c:pt idx="0">
                        <c:v>1494.8755742304888</c:v>
                      </c:pt>
                      <c:pt idx="1">
                        <c:v>201.34018434797517</c:v>
                      </c:pt>
                      <c:pt idx="2">
                        <c:v>1165.2181018163781</c:v>
                      </c:pt>
                      <c:pt idx="3">
                        <c:v>1239.6237885718019</c:v>
                      </c:pt>
                      <c:pt idx="4">
                        <c:v>232.54686737734204</c:v>
                      </c:pt>
                      <c:pt idx="5">
                        <c:v>1346.8959675271624</c:v>
                      </c:pt>
                      <c:pt idx="6">
                        <c:v>236.01849397268072</c:v>
                      </c:pt>
                      <c:pt idx="7">
                        <c:v>457.45326791175211</c:v>
                      </c:pt>
                      <c:pt idx="8">
                        <c:v>47.691893992902827</c:v>
                      </c:pt>
                      <c:pt idx="9">
                        <c:v>461.33515907764735</c:v>
                      </c:pt>
                      <c:pt idx="10">
                        <c:v>254.62072832000356</c:v>
                      </c:pt>
                      <c:pt idx="11">
                        <c:v>621.42213272364154</c:v>
                      </c:pt>
                      <c:pt idx="12">
                        <c:v>922.4555819845325</c:v>
                      </c:pt>
                      <c:pt idx="13">
                        <c:v>583.51888592993748</c:v>
                      </c:pt>
                      <c:pt idx="14">
                        <c:v>406.11660536682393</c:v>
                      </c:pt>
                      <c:pt idx="15">
                        <c:v>78.593528793707833</c:v>
                      </c:pt>
                      <c:pt idx="16">
                        <c:v>463.11814365486657</c:v>
                      </c:pt>
                      <c:pt idx="17">
                        <c:v>250.401477776429</c:v>
                      </c:pt>
                      <c:pt idx="18">
                        <c:v>761.93660967419839</c:v>
                      </c:pt>
                      <c:pt idx="19">
                        <c:v>1093.4552700081933</c:v>
                      </c:pt>
                    </c:numCache>
                  </c:numRef>
                </c:xVal>
                <c:yVal>
                  <c:numRef>
                    <c:extLst xmlns:c15="http://schemas.microsoft.com/office/drawing/2012/chart">
                      <c:ext xmlns:c15="http://schemas.microsoft.com/office/drawing/2012/chart" uri="{02D57815-91ED-43cb-92C2-25804820EDAC}">
                        <c15:formulaRef>
                          <c15:sqref>[Collect_Indiviual_Data_LS1.xlsm]Portland!$M$7:$M$26</c15:sqref>
                        </c15:formulaRef>
                      </c:ext>
                    </c:extLst>
                    <c:numCache>
                      <c:formatCode>General</c:formatCode>
                      <c:ptCount val="20"/>
                      <c:pt idx="0">
                        <c:v>1031.7168254203511</c:v>
                      </c:pt>
                      <c:pt idx="1">
                        <c:v>155.63834472866864</c:v>
                      </c:pt>
                      <c:pt idx="2">
                        <c:v>930.83674711767731</c:v>
                      </c:pt>
                      <c:pt idx="3">
                        <c:v>907.73098078845055</c:v>
                      </c:pt>
                      <c:pt idx="4">
                        <c:v>211.87498154772678</c:v>
                      </c:pt>
                      <c:pt idx="5">
                        <c:v>1006.5729726011011</c:v>
                      </c:pt>
                      <c:pt idx="6">
                        <c:v>196.99426297512255</c:v>
                      </c:pt>
                      <c:pt idx="7">
                        <c:v>371.51957606651382</c:v>
                      </c:pt>
                      <c:pt idx="8">
                        <c:v>46.248132308854139</c:v>
                      </c:pt>
                      <c:pt idx="9">
                        <c:v>378.6562201739805</c:v>
                      </c:pt>
                      <c:pt idx="10">
                        <c:v>196.24173447805279</c:v>
                      </c:pt>
                      <c:pt idx="11">
                        <c:v>509.14198487234813</c:v>
                      </c:pt>
                      <c:pt idx="12">
                        <c:v>686.0492030783912</c:v>
                      </c:pt>
                      <c:pt idx="13">
                        <c:v>460.39344491388158</c:v>
                      </c:pt>
                      <c:pt idx="14">
                        <c:v>330.79185119383175</c:v>
                      </c:pt>
                      <c:pt idx="15">
                        <c:v>64.506200420656654</c:v>
                      </c:pt>
                      <c:pt idx="16">
                        <c:v>376.10316904500172</c:v>
                      </c:pt>
                      <c:pt idx="17">
                        <c:v>205.92018187776654</c:v>
                      </c:pt>
                      <c:pt idx="18">
                        <c:v>582.07601365925063</c:v>
                      </c:pt>
                      <c:pt idx="19">
                        <c:v>900.82294038905388</c:v>
                      </c:pt>
                    </c:numCache>
                  </c:numRef>
                </c:yVal>
                <c:smooth val="0"/>
                <c:extLst xmlns:c15="http://schemas.microsoft.com/office/drawing/2012/chart">
                  <c:ext xmlns:c16="http://schemas.microsoft.com/office/drawing/2014/chart" uri="{C3380CC4-5D6E-409C-BE32-E72D297353CC}">
                    <c16:uniqueId val="{00000007-6D7E-40F5-8A5A-B583BECDC5A8}"/>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lt Lake City'!$G$7:$G$26</c15:sqref>
                        </c15:formulaRef>
                      </c:ext>
                    </c:extLst>
                    <c:numCache>
                      <c:formatCode>General</c:formatCode>
                      <c:ptCount val="20"/>
                      <c:pt idx="0">
                        <c:v>1520.0241419374893</c:v>
                      </c:pt>
                      <c:pt idx="1">
                        <c:v>210.11884371158826</c:v>
                      </c:pt>
                      <c:pt idx="2">
                        <c:v>1186.2152108123153</c:v>
                      </c:pt>
                      <c:pt idx="3">
                        <c:v>1264.7432875858412</c:v>
                      </c:pt>
                      <c:pt idx="4">
                        <c:v>252.24744086258733</c:v>
                      </c:pt>
                      <c:pt idx="5">
                        <c:v>1376.6469307878738</c:v>
                      </c:pt>
                      <c:pt idx="6">
                        <c:v>242.63780049632354</c:v>
                      </c:pt>
                      <c:pt idx="7">
                        <c:v>489.40673304174328</c:v>
                      </c:pt>
                      <c:pt idx="8">
                        <c:v>53.018525539472748</c:v>
                      </c:pt>
                      <c:pt idx="9">
                        <c:v>492.79979588418104</c:v>
                      </c:pt>
                      <c:pt idx="10">
                        <c:v>276.33664910537311</c:v>
                      </c:pt>
                      <c:pt idx="11">
                        <c:v>637.13426195444799</c:v>
                      </c:pt>
                      <c:pt idx="12">
                        <c:v>936.0871168110292</c:v>
                      </c:pt>
                      <c:pt idx="13">
                        <c:v>632.10139073727623</c:v>
                      </c:pt>
                      <c:pt idx="14">
                        <c:v>407.97454342664315</c:v>
                      </c:pt>
                      <c:pt idx="15">
                        <c:v>81.657976756760092</c:v>
                      </c:pt>
                      <c:pt idx="16">
                        <c:v>471.27584391523266</c:v>
                      </c:pt>
                      <c:pt idx="17">
                        <c:v>261.04208058167018</c:v>
                      </c:pt>
                      <c:pt idx="18">
                        <c:v>786.9691005187259</c:v>
                      </c:pt>
                      <c:pt idx="19">
                        <c:v>1158.3684143414494</c:v>
                      </c:pt>
                    </c:numCache>
                  </c:numRef>
                </c:xVal>
                <c:yVal>
                  <c:numRef>
                    <c:extLst xmlns:c15="http://schemas.microsoft.com/office/drawing/2012/chart">
                      <c:ext xmlns:c15="http://schemas.microsoft.com/office/drawing/2012/chart" uri="{02D57815-91ED-43cb-92C2-25804820EDAC}">
                        <c15:formulaRef>
                          <c15:sqref>'[Collect_Indiviual_Data_LS1.xlsm]Salt Lake City'!$M$7:$M$26</c15:sqref>
                        </c15:formulaRef>
                      </c:ext>
                    </c:extLst>
                    <c:numCache>
                      <c:formatCode>General</c:formatCode>
                      <c:ptCount val="20"/>
                      <c:pt idx="0">
                        <c:v>1033.3777844142696</c:v>
                      </c:pt>
                      <c:pt idx="1">
                        <c:v>156.89579738510284</c:v>
                      </c:pt>
                      <c:pt idx="2">
                        <c:v>932.12051497824064</c:v>
                      </c:pt>
                      <c:pt idx="3">
                        <c:v>908.68037481865474</c:v>
                      </c:pt>
                      <c:pt idx="4">
                        <c:v>218.60837659286074</c:v>
                      </c:pt>
                      <c:pt idx="5">
                        <c:v>1006.5729726011011</c:v>
                      </c:pt>
                      <c:pt idx="6">
                        <c:v>198.7064751863235</c:v>
                      </c:pt>
                      <c:pt idx="7">
                        <c:v>377.55412978062049</c:v>
                      </c:pt>
                      <c:pt idx="8">
                        <c:v>50.161999162585602</c:v>
                      </c:pt>
                      <c:pt idx="9">
                        <c:v>381.63310071176323</c:v>
                      </c:pt>
                      <c:pt idx="10">
                        <c:v>200.83786316740162</c:v>
                      </c:pt>
                      <c:pt idx="11">
                        <c:v>512.33254495395158</c:v>
                      </c:pt>
                      <c:pt idx="12">
                        <c:v>686.0492030783912</c:v>
                      </c:pt>
                      <c:pt idx="13">
                        <c:v>462.47714192521676</c:v>
                      </c:pt>
                      <c:pt idx="14">
                        <c:v>331.85627938199082</c:v>
                      </c:pt>
                      <c:pt idx="15">
                        <c:v>64.506200420656654</c:v>
                      </c:pt>
                      <c:pt idx="16">
                        <c:v>377.20360082124569</c:v>
                      </c:pt>
                      <c:pt idx="17">
                        <c:v>207.39388489677827</c:v>
                      </c:pt>
                      <c:pt idx="18">
                        <c:v>584.99616654198053</c:v>
                      </c:pt>
                      <c:pt idx="19">
                        <c:v>908.27117781031291</c:v>
                      </c:pt>
                    </c:numCache>
                  </c:numRef>
                </c:yVal>
                <c:smooth val="0"/>
                <c:extLst xmlns:c15="http://schemas.microsoft.com/office/drawing/2012/chart">
                  <c:ext xmlns:c16="http://schemas.microsoft.com/office/drawing/2014/chart" uri="{C3380CC4-5D6E-409C-BE32-E72D297353CC}">
                    <c16:uniqueId val="{00000009-6D7E-40F5-8A5A-B583BECDC5A8}"/>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 Francisco'!$G$7:$G$26</c15:sqref>
                        </c15:formulaRef>
                      </c:ext>
                    </c:extLst>
                    <c:numCache>
                      <c:formatCode>General</c:formatCode>
                      <c:ptCount val="20"/>
                      <c:pt idx="0">
                        <c:v>1806.8644649395501</c:v>
                      </c:pt>
                      <c:pt idx="1">
                        <c:v>249.87520278731964</c:v>
                      </c:pt>
                      <c:pt idx="2">
                        <c:v>1296.7315263790504</c:v>
                      </c:pt>
                      <c:pt idx="3">
                        <c:v>1420.2229783397606</c:v>
                      </c:pt>
                      <c:pt idx="4">
                        <c:v>311.30916805945805</c:v>
                      </c:pt>
                      <c:pt idx="5">
                        <c:v>1560.5853061573946</c:v>
                      </c:pt>
                      <c:pt idx="6">
                        <c:v>266.14568116372868</c:v>
                      </c:pt>
                      <c:pt idx="7">
                        <c:v>635.43280800033722</c:v>
                      </c:pt>
                      <c:pt idx="8">
                        <c:v>70.641963457780506</c:v>
                      </c:pt>
                      <c:pt idx="9">
                        <c:v>604.81803979653182</c:v>
                      </c:pt>
                      <c:pt idx="10">
                        <c:v>366.07612266121231</c:v>
                      </c:pt>
                      <c:pt idx="11">
                        <c:v>681.4673965578038</c:v>
                      </c:pt>
                      <c:pt idx="12">
                        <c:v>1002.173323855562</c:v>
                      </c:pt>
                      <c:pt idx="13">
                        <c:v>854.47283209252521</c:v>
                      </c:pt>
                      <c:pt idx="14">
                        <c:v>413.00358219373805</c:v>
                      </c:pt>
                      <c:pt idx="15">
                        <c:v>93.858353389071638</c:v>
                      </c:pt>
                      <c:pt idx="16">
                        <c:v>497.94205942589423</c:v>
                      </c:pt>
                      <c:pt idx="17">
                        <c:v>286.03857176857741</c:v>
                      </c:pt>
                      <c:pt idx="18">
                        <c:v>949.37345975586186</c:v>
                      </c:pt>
                      <c:pt idx="19">
                        <c:v>1412.3228953063206</c:v>
                      </c:pt>
                    </c:numCache>
                  </c:numRef>
                </c:xVal>
                <c:yVal>
                  <c:numRef>
                    <c:extLst xmlns:c15="http://schemas.microsoft.com/office/drawing/2012/chart">
                      <c:ext xmlns:c15="http://schemas.microsoft.com/office/drawing/2012/chart" uri="{02D57815-91ED-43cb-92C2-25804820EDAC}">
                        <c15:formulaRef>
                          <c15:sqref>'[Collect_Indiviual_Data_LS1.xlsm]San Francisco'!$M$7:$M$26</c15:sqref>
                        </c15:formulaRef>
                      </c:ext>
                    </c:extLst>
                    <c:numCache>
                      <c:formatCode>General</c:formatCode>
                      <c:ptCount val="20"/>
                      <c:pt idx="0">
                        <c:v>1037.7668253298259</c:v>
                      </c:pt>
                      <c:pt idx="1">
                        <c:v>160.00067677667357</c:v>
                      </c:pt>
                      <c:pt idx="2">
                        <c:v>935.38902027304619</c:v>
                      </c:pt>
                      <c:pt idx="3">
                        <c:v>911.52195529588028</c:v>
                      </c:pt>
                      <c:pt idx="4">
                        <c:v>239.61863325803461</c:v>
                      </c:pt>
                      <c:pt idx="5">
                        <c:v>1006.5729726011011</c:v>
                      </c:pt>
                      <c:pt idx="6">
                        <c:v>198.72211384442201</c:v>
                      </c:pt>
                      <c:pt idx="7">
                        <c:v>389.21696414359701</c:v>
                      </c:pt>
                      <c:pt idx="8">
                        <c:v>62.323978308368218</c:v>
                      </c:pt>
                      <c:pt idx="9">
                        <c:v>389.72799265118368</c:v>
                      </c:pt>
                      <c:pt idx="10">
                        <c:v>208.36924813872506</c:v>
                      </c:pt>
                      <c:pt idx="11">
                        <c:v>520.72592384660425</c:v>
                      </c:pt>
                      <c:pt idx="12">
                        <c:v>686.0492030783912</c:v>
                      </c:pt>
                      <c:pt idx="13">
                        <c:v>463.38290078288014</c:v>
                      </c:pt>
                      <c:pt idx="14">
                        <c:v>334.53562725175863</c:v>
                      </c:pt>
                      <c:pt idx="15">
                        <c:v>64.506200420656654</c:v>
                      </c:pt>
                      <c:pt idx="16">
                        <c:v>381.13834598152533</c:v>
                      </c:pt>
                      <c:pt idx="17">
                        <c:v>209.8788897708267</c:v>
                      </c:pt>
                      <c:pt idx="18">
                        <c:v>591.26681385606935</c:v>
                      </c:pt>
                      <c:pt idx="19">
                        <c:v>922.19918904909025</c:v>
                      </c:pt>
                    </c:numCache>
                  </c:numRef>
                </c:yVal>
                <c:smooth val="0"/>
                <c:extLst xmlns:c15="http://schemas.microsoft.com/office/drawing/2012/chart">
                  <c:ext xmlns:c16="http://schemas.microsoft.com/office/drawing/2014/chart" uri="{C3380CC4-5D6E-409C-BE32-E72D297353CC}">
                    <c16:uniqueId val="{0000000B-6D7E-40F5-8A5A-B583BECDC5A8}"/>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an Jose'!$G$7:$G$26</c15:sqref>
                        </c15:formulaRef>
                      </c:ext>
                    </c:extLst>
                    <c:numCache>
                      <c:formatCode>General</c:formatCode>
                      <c:ptCount val="20"/>
                      <c:pt idx="0">
                        <c:v>1867.1289761630126</c:v>
                      </c:pt>
                      <c:pt idx="1">
                        <c:v>262.2889959858403</c:v>
                      </c:pt>
                      <c:pt idx="2">
                        <c:v>1324.1603654171088</c:v>
                      </c:pt>
                      <c:pt idx="3">
                        <c:v>1455.8883725540973</c:v>
                      </c:pt>
                      <c:pt idx="4">
                        <c:v>325.88254556676605</c:v>
                      </c:pt>
                      <c:pt idx="5">
                        <c:v>1610.2204229758568</c:v>
                      </c:pt>
                      <c:pt idx="6">
                        <c:v>271.67872004770174</c:v>
                      </c:pt>
                      <c:pt idx="7">
                        <c:v>677.34365244069647</c:v>
                      </c:pt>
                      <c:pt idx="8">
                        <c:v>73.360872529234669</c:v>
                      </c:pt>
                      <c:pt idx="9">
                        <c:v>634.95640447453673</c:v>
                      </c:pt>
                      <c:pt idx="10">
                        <c:v>386.59697479456048</c:v>
                      </c:pt>
                      <c:pt idx="11">
                        <c:v>689.91356128662824</c:v>
                      </c:pt>
                      <c:pt idx="12">
                        <c:v>1013.7289603241575</c:v>
                      </c:pt>
                      <c:pt idx="13">
                        <c:v>913.5258878978334</c:v>
                      </c:pt>
                      <c:pt idx="14">
                        <c:v>414.21089791337579</c:v>
                      </c:pt>
                      <c:pt idx="15">
                        <c:v>95.878328321168141</c:v>
                      </c:pt>
                      <c:pt idx="16">
                        <c:v>502.24478089023404</c:v>
                      </c:pt>
                      <c:pt idx="17">
                        <c:v>290.86542055665996</c:v>
                      </c:pt>
                      <c:pt idx="18">
                        <c:v>993.11840312374534</c:v>
                      </c:pt>
                      <c:pt idx="19">
                        <c:v>1470.1585267950447</c:v>
                      </c:pt>
                    </c:numCache>
                  </c:numRef>
                </c:xVal>
                <c:yVal>
                  <c:numRef>
                    <c:extLst xmlns:c15="http://schemas.microsoft.com/office/drawing/2012/chart">
                      <c:ext xmlns:c15="http://schemas.microsoft.com/office/drawing/2012/chart" uri="{02D57815-91ED-43cb-92C2-25804820EDAC}">
                        <c15:formulaRef>
                          <c15:sqref>'[Collect_Indiviual_Data_LS1.xlsm]San Jose'!$M$7:$M$26</c15:sqref>
                        </c15:formulaRef>
                      </c:ext>
                    </c:extLst>
                    <c:numCache>
                      <c:formatCode>General</c:formatCode>
                      <c:ptCount val="20"/>
                      <c:pt idx="0">
                        <c:v>1038.0911647479224</c:v>
                      </c:pt>
                      <c:pt idx="1">
                        <c:v>160.51974333310406</c:v>
                      </c:pt>
                      <c:pt idx="2">
                        <c:v>935.46042293946812</c:v>
                      </c:pt>
                      <c:pt idx="3">
                        <c:v>911.61155140773712</c:v>
                      </c:pt>
                      <c:pt idx="4">
                        <c:v>239.89473776018744</c:v>
                      </c:pt>
                      <c:pt idx="5">
                        <c:v>1006.5729726011011</c:v>
                      </c:pt>
                      <c:pt idx="6">
                        <c:v>198.72211384442201</c:v>
                      </c:pt>
                      <c:pt idx="7">
                        <c:v>388.99650375175258</c:v>
                      </c:pt>
                      <c:pt idx="8">
                        <c:v>62.136193623905704</c:v>
                      </c:pt>
                      <c:pt idx="9">
                        <c:v>390.4324378038695</c:v>
                      </c:pt>
                      <c:pt idx="10">
                        <c:v>208.2135587343509</c:v>
                      </c:pt>
                      <c:pt idx="11">
                        <c:v>520.41522455426946</c:v>
                      </c:pt>
                      <c:pt idx="12">
                        <c:v>686.0492030783912</c:v>
                      </c:pt>
                      <c:pt idx="13">
                        <c:v>463.38290078288014</c:v>
                      </c:pt>
                      <c:pt idx="14">
                        <c:v>334.58459137926536</c:v>
                      </c:pt>
                      <c:pt idx="15">
                        <c:v>64.506200420656654</c:v>
                      </c:pt>
                      <c:pt idx="16">
                        <c:v>381.22413043969772</c:v>
                      </c:pt>
                      <c:pt idx="17">
                        <c:v>209.88656000913767</c:v>
                      </c:pt>
                      <c:pt idx="18">
                        <c:v>591.21992960259388</c:v>
                      </c:pt>
                      <c:pt idx="19">
                        <c:v>921.70083627007318</c:v>
                      </c:pt>
                    </c:numCache>
                  </c:numRef>
                </c:yVal>
                <c:smooth val="0"/>
                <c:extLst xmlns:c15="http://schemas.microsoft.com/office/drawing/2012/chart">
                  <c:ext xmlns:c16="http://schemas.microsoft.com/office/drawing/2014/chart" uri="{C3380CC4-5D6E-409C-BE32-E72D297353CC}">
                    <c16:uniqueId val="{0000000D-6D7E-40F5-8A5A-B583BECDC5A8}"/>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Seattle!$G$7:$G$26</c15:sqref>
                        </c15:formulaRef>
                      </c:ext>
                    </c:extLst>
                    <c:numCache>
                      <c:formatCode>General</c:formatCode>
                      <c:ptCount val="20"/>
                      <c:pt idx="0">
                        <c:v>1688.3544277667752</c:v>
                      </c:pt>
                      <c:pt idx="1">
                        <c:v>226.11450934167573</c:v>
                      </c:pt>
                      <c:pt idx="2">
                        <c:v>1237.1957845489271</c:v>
                      </c:pt>
                      <c:pt idx="3">
                        <c:v>1350.7319711326227</c:v>
                      </c:pt>
                      <c:pt idx="4">
                        <c:v>267.8787188847985</c:v>
                      </c:pt>
                      <c:pt idx="5">
                        <c:v>1472.6579249982199</c:v>
                      </c:pt>
                      <c:pt idx="6">
                        <c:v>251.75184202680444</c:v>
                      </c:pt>
                      <c:pt idx="7">
                        <c:v>545.33508472650749</c:v>
                      </c:pt>
                      <c:pt idx="8">
                        <c:v>56.367288872420289</c:v>
                      </c:pt>
                      <c:pt idx="9">
                        <c:v>537.86048885006301</c:v>
                      </c:pt>
                      <c:pt idx="10">
                        <c:v>315.96070452902802</c:v>
                      </c:pt>
                      <c:pt idx="11">
                        <c:v>656.10639761056484</c:v>
                      </c:pt>
                      <c:pt idx="12">
                        <c:v>975.75619112119705</c:v>
                      </c:pt>
                      <c:pt idx="13">
                        <c:v>724.38960823202524</c:v>
                      </c:pt>
                      <c:pt idx="14">
                        <c:v>410.44778715286446</c:v>
                      </c:pt>
                      <c:pt idx="15">
                        <c:v>87.807167312117684</c:v>
                      </c:pt>
                      <c:pt idx="16">
                        <c:v>483.80328481612139</c:v>
                      </c:pt>
                      <c:pt idx="17">
                        <c:v>269.96293505778146</c:v>
                      </c:pt>
                      <c:pt idx="18">
                        <c:v>861.90553655633857</c:v>
                      </c:pt>
                      <c:pt idx="19">
                        <c:v>1256.3506933098217</c:v>
                      </c:pt>
                    </c:numCache>
                  </c:numRef>
                </c:xVal>
                <c:yVal>
                  <c:numRef>
                    <c:extLst xmlns:c15="http://schemas.microsoft.com/office/drawing/2012/chart">
                      <c:ext xmlns:c15="http://schemas.microsoft.com/office/drawing/2012/chart" uri="{02D57815-91ED-43cb-92C2-25804820EDAC}">
                        <c15:formulaRef>
                          <c15:sqref>[Collect_Indiviual_Data_LS1.xlsm]Seattle!$M$7:$M$26</c15:sqref>
                        </c15:formulaRef>
                      </c:ext>
                    </c:extLst>
                    <c:numCache>
                      <c:formatCode>General</c:formatCode>
                      <c:ptCount val="20"/>
                      <c:pt idx="0">
                        <c:v>1033.8808252133265</c:v>
                      </c:pt>
                      <c:pt idx="1">
                        <c:v>157.13833299875051</c:v>
                      </c:pt>
                      <c:pt idx="2">
                        <c:v>932.60845064978116</c:v>
                      </c:pt>
                      <c:pt idx="3">
                        <c:v>908.96439409494246</c:v>
                      </c:pt>
                      <c:pt idx="4">
                        <c:v>221.87093939854432</c:v>
                      </c:pt>
                      <c:pt idx="5">
                        <c:v>1006.5729726011011</c:v>
                      </c:pt>
                      <c:pt idx="6">
                        <c:v>198.72211384442201</c:v>
                      </c:pt>
                      <c:pt idx="7">
                        <c:v>379.41292477975696</c:v>
                      </c:pt>
                      <c:pt idx="8">
                        <c:v>51.069216651018735</c:v>
                      </c:pt>
                      <c:pt idx="9">
                        <c:v>382.59602405687053</c:v>
                      </c:pt>
                      <c:pt idx="10">
                        <c:v>201.64382679242297</c:v>
                      </c:pt>
                      <c:pt idx="11">
                        <c:v>512.98144261425682</c:v>
                      </c:pt>
                      <c:pt idx="12">
                        <c:v>686.0492030783912</c:v>
                      </c:pt>
                      <c:pt idx="13">
                        <c:v>462.65559475003818</c:v>
                      </c:pt>
                      <c:pt idx="14">
                        <c:v>332.13242345560997</c:v>
                      </c:pt>
                      <c:pt idx="15">
                        <c:v>64.506200420656654</c:v>
                      </c:pt>
                      <c:pt idx="16">
                        <c:v>377.45594177924914</c:v>
                      </c:pt>
                      <c:pt idx="17">
                        <c:v>207.78936445868584</c:v>
                      </c:pt>
                      <c:pt idx="18">
                        <c:v>585.69732556542817</c:v>
                      </c:pt>
                      <c:pt idx="19">
                        <c:v>911.20804578484842</c:v>
                      </c:pt>
                    </c:numCache>
                  </c:numRef>
                </c:yVal>
                <c:smooth val="0"/>
                <c:extLst xmlns:c15="http://schemas.microsoft.com/office/drawing/2012/chart">
                  <c:ext xmlns:c16="http://schemas.microsoft.com/office/drawing/2014/chart" uri="{C3380CC4-5D6E-409C-BE32-E72D297353CC}">
                    <c16:uniqueId val="{0000000F-6D7E-40F5-8A5A-B583BECDC5A8}"/>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Memphis!$G$7:$G$26</c15:sqref>
                        </c15:formulaRef>
                      </c:ext>
                    </c:extLst>
                    <c:numCache>
                      <c:formatCode>General</c:formatCode>
                      <c:ptCount val="20"/>
                      <c:pt idx="0">
                        <c:v>1435.7668852902964</c:v>
                      </c:pt>
                      <c:pt idx="1">
                        <c:v>196.47163739750795</c:v>
                      </c:pt>
                      <c:pt idx="2">
                        <c:v>1144.9959498623139</c:v>
                      </c:pt>
                      <c:pt idx="3">
                        <c:v>1205.0659895190067</c:v>
                      </c:pt>
                      <c:pt idx="4">
                        <c:v>224.84787284722648</c:v>
                      </c:pt>
                      <c:pt idx="5">
                        <c:v>1310.6627720919419</c:v>
                      </c:pt>
                      <c:pt idx="6">
                        <c:v>232.20828954010994</c:v>
                      </c:pt>
                      <c:pt idx="7">
                        <c:v>436.98639971946631</c:v>
                      </c:pt>
                      <c:pt idx="8">
                        <c:v>45.375979461333607</c:v>
                      </c:pt>
                      <c:pt idx="9">
                        <c:v>447.0176704699839</c:v>
                      </c:pt>
                      <c:pt idx="10">
                        <c:v>240.03897947516484</c:v>
                      </c:pt>
                      <c:pt idx="11">
                        <c:v>612.28394478257314</c:v>
                      </c:pt>
                      <c:pt idx="12">
                        <c:v>899.95789146991854</c:v>
                      </c:pt>
                      <c:pt idx="13">
                        <c:v>551.53467869835868</c:v>
                      </c:pt>
                      <c:pt idx="14">
                        <c:v>403.04905106203643</c:v>
                      </c:pt>
                      <c:pt idx="15">
                        <c:v>77.082977898320351</c:v>
                      </c:pt>
                      <c:pt idx="16">
                        <c:v>456.77483483585058</c:v>
                      </c:pt>
                      <c:pt idx="17">
                        <c:v>245.57425304273804</c:v>
                      </c:pt>
                      <c:pt idx="18">
                        <c:v>734.21767451187236</c:v>
                      </c:pt>
                      <c:pt idx="19">
                        <c:v>1058.391228824255</c:v>
                      </c:pt>
                    </c:numCache>
                  </c:numRef>
                </c:xVal>
                <c:yVal>
                  <c:numRef>
                    <c:extLst xmlns:c15="http://schemas.microsoft.com/office/drawing/2012/chart">
                      <c:ext xmlns:c15="http://schemas.microsoft.com/office/drawing/2012/chart" uri="{02D57815-91ED-43cb-92C2-25804820EDAC}">
                        <c15:formulaRef>
                          <c15:sqref>[Collect_Indiviual_Data_LS1.xlsm]Memphis!$M$7:$M$26</c15:sqref>
                        </c15:formulaRef>
                      </c:ext>
                    </c:extLst>
                    <c:numCache>
                      <c:formatCode>General</c:formatCode>
                      <c:ptCount val="20"/>
                      <c:pt idx="0">
                        <c:v>1031.3221460280818</c:v>
                      </c:pt>
                      <c:pt idx="1">
                        <c:v>155.11578215625897</c:v>
                      </c:pt>
                      <c:pt idx="2">
                        <c:v>930.27044888514627</c:v>
                      </c:pt>
                      <c:pt idx="3">
                        <c:v>907.238291862305</c:v>
                      </c:pt>
                      <c:pt idx="4">
                        <c:v>208.48392823882432</c:v>
                      </c:pt>
                      <c:pt idx="5">
                        <c:v>1006.5729726011011</c:v>
                      </c:pt>
                      <c:pt idx="6">
                        <c:v>196.76140674081896</c:v>
                      </c:pt>
                      <c:pt idx="7">
                        <c:v>369.09725342939367</c:v>
                      </c:pt>
                      <c:pt idx="8">
                        <c:v>44.781590157044675</c:v>
                      </c:pt>
                      <c:pt idx="9">
                        <c:v>377.27120499337093</c:v>
                      </c:pt>
                      <c:pt idx="10">
                        <c:v>194.10496184750539</c:v>
                      </c:pt>
                      <c:pt idx="11">
                        <c:v>507.50243875195588</c:v>
                      </c:pt>
                      <c:pt idx="12">
                        <c:v>686.12583262482497</c:v>
                      </c:pt>
                      <c:pt idx="13">
                        <c:v>459.28269786374671</c:v>
                      </c:pt>
                      <c:pt idx="14">
                        <c:v>330.66947024746827</c:v>
                      </c:pt>
                      <c:pt idx="15">
                        <c:v>64.506200420656654</c:v>
                      </c:pt>
                      <c:pt idx="16">
                        <c:v>375.83662314331127</c:v>
                      </c:pt>
                      <c:pt idx="17">
                        <c:v>205.26440384735415</c:v>
                      </c:pt>
                      <c:pt idx="18">
                        <c:v>580.10426823582247</c:v>
                      </c:pt>
                      <c:pt idx="19">
                        <c:v>895.80358562908702</c:v>
                      </c:pt>
                    </c:numCache>
                  </c:numRef>
                </c:yVal>
                <c:smooth val="0"/>
                <c:extLst xmlns:c15="http://schemas.microsoft.com/office/drawing/2012/chart">
                  <c:ext xmlns:c16="http://schemas.microsoft.com/office/drawing/2014/chart" uri="{C3380CC4-5D6E-409C-BE32-E72D297353CC}">
                    <c16:uniqueId val="{00000011-6D7E-40F5-8A5A-B583BECDC5A8}"/>
                  </c:ext>
                </c:extLst>
              </c15:ser>
            </c15:filteredScatterSeries>
            <c15:filteredScatterSeries>
              <c15:ser>
                <c:idx val="16"/>
                <c:order val="19"/>
                <c:tx>
                  <c:v>Charleston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1.xlsm]Charleston!$G$7:$G$26</c15:sqref>
                        </c15:formulaRef>
                      </c:ext>
                    </c:extLst>
                    <c:numCache>
                      <c:formatCode>General</c:formatCode>
                      <c:ptCount val="20"/>
                      <c:pt idx="0">
                        <c:v>1438.9290860117258</c:v>
                      </c:pt>
                      <c:pt idx="1">
                        <c:v>199.27612229692181</c:v>
                      </c:pt>
                      <c:pt idx="2">
                        <c:v>1151.4239168141232</c:v>
                      </c:pt>
                      <c:pt idx="3">
                        <c:v>1211.2612352869373</c:v>
                      </c:pt>
                      <c:pt idx="4">
                        <c:v>232.55551671053973</c:v>
                      </c:pt>
                      <c:pt idx="5">
                        <c:v>1317.3350530805301</c:v>
                      </c:pt>
                      <c:pt idx="6">
                        <c:v>234.38507603920038</c:v>
                      </c:pt>
                      <c:pt idx="7">
                        <c:v>447.81996407789711</c:v>
                      </c:pt>
                      <c:pt idx="8">
                        <c:v>47.595643273772133</c:v>
                      </c:pt>
                      <c:pt idx="9">
                        <c:v>456.98105990149952</c:v>
                      </c:pt>
                      <c:pt idx="10">
                        <c:v>247.06322587401976</c:v>
                      </c:pt>
                      <c:pt idx="11">
                        <c:v>617.37178019108046</c:v>
                      </c:pt>
                      <c:pt idx="12">
                        <c:v>903.0740722442041</c:v>
                      </c:pt>
                      <c:pt idx="13">
                        <c:v>567.36082180679978</c:v>
                      </c:pt>
                      <c:pt idx="14">
                        <c:v>403.78683435080421</c:v>
                      </c:pt>
                      <c:pt idx="15">
                        <c:v>77.898837025150939</c:v>
                      </c:pt>
                      <c:pt idx="16">
                        <c:v>459.52358712512864</c:v>
                      </c:pt>
                      <c:pt idx="17">
                        <c:v>249.47709995027418</c:v>
                      </c:pt>
                      <c:pt idx="18">
                        <c:v>742.20588402509077</c:v>
                      </c:pt>
                      <c:pt idx="19">
                        <c:v>1080.6712895902024</c:v>
                      </c:pt>
                    </c:numCache>
                  </c:numRef>
                </c:xVal>
                <c:yVal>
                  <c:numRef>
                    <c:extLst xmlns:c15="http://schemas.microsoft.com/office/drawing/2012/chart">
                      <c:ext xmlns:c15="http://schemas.microsoft.com/office/drawing/2012/chart" uri="{02D57815-91ED-43cb-92C2-25804820EDAC}">
                        <c15:formulaRef>
                          <c15:sqref>[Collect_Indiviual_Data_LS1.xlsm]Charleston!$M$7:$M$26</c15:sqref>
                        </c15:formulaRef>
                      </c:ext>
                    </c:extLst>
                    <c:numCache>
                      <c:formatCode>General</c:formatCode>
                      <c:ptCount val="20"/>
                      <c:pt idx="0">
                        <c:v>1032.0881765462514</c:v>
                      </c:pt>
                      <c:pt idx="1">
                        <c:v>155.7095099457255</c:v>
                      </c:pt>
                      <c:pt idx="2">
                        <c:v>930.89381156660443</c:v>
                      </c:pt>
                      <c:pt idx="3">
                        <c:v>907.92449640396899</c:v>
                      </c:pt>
                      <c:pt idx="4">
                        <c:v>213.50792344290878</c:v>
                      </c:pt>
                      <c:pt idx="5">
                        <c:v>1006.5729726011011</c:v>
                      </c:pt>
                      <c:pt idx="6">
                        <c:v>197.97959742369315</c:v>
                      </c:pt>
                      <c:pt idx="7">
                        <c:v>372.89571273240051</c:v>
                      </c:pt>
                      <c:pt idx="8">
                        <c:v>46.470626329705297</c:v>
                      </c:pt>
                      <c:pt idx="9">
                        <c:v>379.57546435757882</c:v>
                      </c:pt>
                      <c:pt idx="10">
                        <c:v>197.40689385555305</c:v>
                      </c:pt>
                      <c:pt idx="11">
                        <c:v>510.41960621783426</c:v>
                      </c:pt>
                      <c:pt idx="12">
                        <c:v>686.0492030783912</c:v>
                      </c:pt>
                      <c:pt idx="13">
                        <c:v>461.2135908715577</c:v>
                      </c:pt>
                      <c:pt idx="14">
                        <c:v>331.13872136773182</c:v>
                      </c:pt>
                      <c:pt idx="15">
                        <c:v>64.506200420656654</c:v>
                      </c:pt>
                      <c:pt idx="16">
                        <c:v>376.42453161864574</c:v>
                      </c:pt>
                      <c:pt idx="17">
                        <c:v>206.37993131172931</c:v>
                      </c:pt>
                      <c:pt idx="18">
                        <c:v>582.41698362567138</c:v>
                      </c:pt>
                      <c:pt idx="19">
                        <c:v>901.75219646565404</c:v>
                      </c:pt>
                    </c:numCache>
                  </c:numRef>
                </c:yVal>
                <c:smooth val="0"/>
                <c:extLst xmlns:c15="http://schemas.microsoft.com/office/drawing/2012/chart">
                  <c:ext xmlns:c16="http://schemas.microsoft.com/office/drawing/2014/chart" uri="{C3380CC4-5D6E-409C-BE32-E72D297353CC}">
                    <c16:uniqueId val="{00000013-6D7E-40F5-8A5A-B583BECDC5A8}"/>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1.xlsm]Trendlines!$I$210:$I$409</c15:sqref>
                        </c15:formulaRef>
                      </c:ext>
                    </c:extLst>
                    <c:numCache>
                      <c:formatCode>General</c:formatCode>
                      <c:ptCount val="200"/>
                      <c:pt idx="0">
                        <c:v>1206.0844765948939</c:v>
                      </c:pt>
                      <c:pt idx="1">
                        <c:v>149.97729400000895</c:v>
                      </c:pt>
                      <c:pt idx="2">
                        <c:v>949.4512628410971</c:v>
                      </c:pt>
                      <c:pt idx="3">
                        <c:v>942.98495864433562</c:v>
                      </c:pt>
                      <c:pt idx="4">
                        <c:v>123.1552924646965</c:v>
                      </c:pt>
                      <c:pt idx="5">
                        <c:v>1073.5395010977852</c:v>
                      </c:pt>
                      <c:pt idx="6">
                        <c:v>200.02243679299741</c:v>
                      </c:pt>
                      <c:pt idx="7">
                        <c:v>259.47288332749383</c:v>
                      </c:pt>
                      <c:pt idx="8">
                        <c:v>26.157786676881084</c:v>
                      </c:pt>
                      <c:pt idx="9">
                        <c:v>272.60288767114884</c:v>
                      </c:pt>
                      <c:pt idx="10">
                        <c:v>125.91511308106327</c:v>
                      </c:pt>
                      <c:pt idx="11">
                        <c:v>504.77511324316112</c:v>
                      </c:pt>
                      <c:pt idx="12">
                        <c:v>768.14139561347599</c:v>
                      </c:pt>
                      <c:pt idx="13">
                        <c:v>241.80449377376587</c:v>
                      </c:pt>
                      <c:pt idx="14">
                        <c:v>375.84606507895546</c:v>
                      </c:pt>
                      <c:pt idx="15">
                        <c:v>58.187354981754083</c:v>
                      </c:pt>
                      <c:pt idx="16">
                        <c:v>362.54299639589811</c:v>
                      </c:pt>
                      <c:pt idx="17">
                        <c:v>172.61384200741395</c:v>
                      </c:pt>
                      <c:pt idx="18">
                        <c:v>558.12545283220129</c:v>
                      </c:pt>
                      <c:pt idx="19">
                        <c:v>643.59061996327762</c:v>
                      </c:pt>
                      <c:pt idx="20">
                        <c:v>1822.4626359968274</c:v>
                      </c:pt>
                      <c:pt idx="21">
                        <c:v>258.65634162124542</c:v>
                      </c:pt>
                      <c:pt idx="22">
                        <c:v>1314.2620696402469</c:v>
                      </c:pt>
                      <c:pt idx="23">
                        <c:v>1433.8215376538967</c:v>
                      </c:pt>
                      <c:pt idx="24">
                        <c:v>348.209075196735</c:v>
                      </c:pt>
                      <c:pt idx="25">
                        <c:v>1576.4200128039936</c:v>
                      </c:pt>
                      <c:pt idx="26">
                        <c:v>272.12385796183401</c:v>
                      </c:pt>
                      <c:pt idx="27">
                        <c:v>678.01773372940022</c:v>
                      </c:pt>
                      <c:pt idx="28">
                        <c:v>89.432434678600544</c:v>
                      </c:pt>
                      <c:pt idx="29">
                        <c:v>633.20270854946239</c:v>
                      </c:pt>
                      <c:pt idx="30">
                        <c:v>389.38525856219309</c:v>
                      </c:pt>
                      <c:pt idx="31">
                        <c:v>697.79011204272217</c:v>
                      </c:pt>
                      <c:pt idx="32">
                        <c:v>1007.4567792925156</c:v>
                      </c:pt>
                      <c:pt idx="33">
                        <c:v>891.75787381552004</c:v>
                      </c:pt>
                      <c:pt idx="34">
                        <c:v>416.91601778042104</c:v>
                      </c:pt>
                      <c:pt idx="35">
                        <c:v>94.7464093692425</c:v>
                      </c:pt>
                      <c:pt idx="36">
                        <c:v>505.49846891450233</c:v>
                      </c:pt>
                      <c:pt idx="37">
                        <c:v>295.94754277957611</c:v>
                      </c:pt>
                      <c:pt idx="38">
                        <c:v>976.4627856012155</c:v>
                      </c:pt>
                      <c:pt idx="39">
                        <c:v>1474.8847402196416</c:v>
                      </c:pt>
                      <c:pt idx="40">
                        <c:v>1788.4484350118089</c:v>
                      </c:pt>
                      <c:pt idx="41">
                        <c:v>243.22484399390152</c:v>
                      </c:pt>
                      <c:pt idx="42">
                        <c:v>1280.2887714508809</c:v>
                      </c:pt>
                      <c:pt idx="43">
                        <c:v>1407.0557666948857</c:v>
                      </c:pt>
                      <c:pt idx="44">
                        <c:v>292.23145222142369</c:v>
                      </c:pt>
                      <c:pt idx="45">
                        <c:v>1541.9370029911327</c:v>
                      </c:pt>
                      <c:pt idx="46">
                        <c:v>261.24231844542277</c:v>
                      </c:pt>
                      <c:pt idx="47">
                        <c:v>605.18644047349369</c:v>
                      </c:pt>
                      <c:pt idx="48">
                        <c:v>64.099553645553925</c:v>
                      </c:pt>
                      <c:pt idx="49">
                        <c:v>584.89713166945808</c:v>
                      </c:pt>
                      <c:pt idx="50">
                        <c:v>350.81373106250931</c:v>
                      </c:pt>
                      <c:pt idx="51">
                        <c:v>672.43483709882184</c:v>
                      </c:pt>
                      <c:pt idx="52">
                        <c:v>996.65936723019945</c:v>
                      </c:pt>
                      <c:pt idx="53">
                        <c:v>817.21164006970037</c:v>
                      </c:pt>
                      <c:pt idx="54">
                        <c:v>411.95902973433351</c:v>
                      </c:pt>
                      <c:pt idx="55">
                        <c:v>93.031717328664854</c:v>
                      </c:pt>
                      <c:pt idx="56">
                        <c:v>493.752766861277</c:v>
                      </c:pt>
                      <c:pt idx="57">
                        <c:v>279.86227325180181</c:v>
                      </c:pt>
                      <c:pt idx="58">
                        <c:v>925.83502428687939</c:v>
                      </c:pt>
                      <c:pt idx="59">
                        <c:v>1364.9265464975597</c:v>
                      </c:pt>
                      <c:pt idx="60">
                        <c:v>1494.8755742304888</c:v>
                      </c:pt>
                      <c:pt idx="61">
                        <c:v>201.34018434797517</c:v>
                      </c:pt>
                      <c:pt idx="62">
                        <c:v>1165.2181018163781</c:v>
                      </c:pt>
                      <c:pt idx="63">
                        <c:v>1239.6237885718019</c:v>
                      </c:pt>
                      <c:pt idx="64">
                        <c:v>232.54686737734204</c:v>
                      </c:pt>
                      <c:pt idx="65">
                        <c:v>1346.8959675271624</c:v>
                      </c:pt>
                      <c:pt idx="66">
                        <c:v>236.01849397268072</c:v>
                      </c:pt>
                      <c:pt idx="67">
                        <c:v>457.45326791175211</c:v>
                      </c:pt>
                      <c:pt idx="68">
                        <c:v>47.691893992902827</c:v>
                      </c:pt>
                      <c:pt idx="69">
                        <c:v>461.33515907764735</c:v>
                      </c:pt>
                      <c:pt idx="70">
                        <c:v>254.62072832000356</c:v>
                      </c:pt>
                      <c:pt idx="71">
                        <c:v>621.42213272364154</c:v>
                      </c:pt>
                      <c:pt idx="72">
                        <c:v>922.4555819845325</c:v>
                      </c:pt>
                      <c:pt idx="73">
                        <c:v>583.51888592993748</c:v>
                      </c:pt>
                      <c:pt idx="74">
                        <c:v>406.11660536682393</c:v>
                      </c:pt>
                      <c:pt idx="75">
                        <c:v>78.593528793707833</c:v>
                      </c:pt>
                      <c:pt idx="76">
                        <c:v>463.11814365486657</c:v>
                      </c:pt>
                      <c:pt idx="77">
                        <c:v>250.401477776429</c:v>
                      </c:pt>
                      <c:pt idx="78">
                        <c:v>761.93660967419839</c:v>
                      </c:pt>
                      <c:pt idx="79">
                        <c:v>1093.4552700081933</c:v>
                      </c:pt>
                      <c:pt idx="80">
                        <c:v>1520.0241419374893</c:v>
                      </c:pt>
                      <c:pt idx="81">
                        <c:v>210.11884371158826</c:v>
                      </c:pt>
                      <c:pt idx="82">
                        <c:v>1186.2152108123153</c:v>
                      </c:pt>
                      <c:pt idx="83">
                        <c:v>1264.7432875858412</c:v>
                      </c:pt>
                      <c:pt idx="84">
                        <c:v>252.24744086258733</c:v>
                      </c:pt>
                      <c:pt idx="85">
                        <c:v>1376.6469307878738</c:v>
                      </c:pt>
                      <c:pt idx="86">
                        <c:v>242.63780049632354</c:v>
                      </c:pt>
                      <c:pt idx="87">
                        <c:v>489.40673304174328</c:v>
                      </c:pt>
                      <c:pt idx="88">
                        <c:v>53.018525539472748</c:v>
                      </c:pt>
                      <c:pt idx="89">
                        <c:v>492.79979588418104</c:v>
                      </c:pt>
                      <c:pt idx="90">
                        <c:v>276.33664910537311</c:v>
                      </c:pt>
                      <c:pt idx="91">
                        <c:v>637.13426195444799</c:v>
                      </c:pt>
                      <c:pt idx="92">
                        <c:v>936.0871168110292</c:v>
                      </c:pt>
                      <c:pt idx="93">
                        <c:v>632.10139073727623</c:v>
                      </c:pt>
                      <c:pt idx="94">
                        <c:v>407.97454342664315</c:v>
                      </c:pt>
                      <c:pt idx="95">
                        <c:v>81.657976756760092</c:v>
                      </c:pt>
                      <c:pt idx="96">
                        <c:v>471.27584391523266</c:v>
                      </c:pt>
                      <c:pt idx="97">
                        <c:v>261.04208058167018</c:v>
                      </c:pt>
                      <c:pt idx="98">
                        <c:v>786.9691005187259</c:v>
                      </c:pt>
                      <c:pt idx="99">
                        <c:v>1158.3684143414494</c:v>
                      </c:pt>
                      <c:pt idx="100">
                        <c:v>1806.8644649395501</c:v>
                      </c:pt>
                      <c:pt idx="101">
                        <c:v>249.87520278731964</c:v>
                      </c:pt>
                      <c:pt idx="102">
                        <c:v>1296.7315263790504</c:v>
                      </c:pt>
                      <c:pt idx="103">
                        <c:v>1420.2229783397606</c:v>
                      </c:pt>
                      <c:pt idx="104">
                        <c:v>311.30916805945805</c:v>
                      </c:pt>
                      <c:pt idx="105">
                        <c:v>1560.5853061573946</c:v>
                      </c:pt>
                      <c:pt idx="106">
                        <c:v>266.14568116372868</c:v>
                      </c:pt>
                      <c:pt idx="107">
                        <c:v>635.43280800033722</c:v>
                      </c:pt>
                      <c:pt idx="108">
                        <c:v>70.641963457780506</c:v>
                      </c:pt>
                      <c:pt idx="109">
                        <c:v>604.81803979653182</c:v>
                      </c:pt>
                      <c:pt idx="110">
                        <c:v>366.07612266121231</c:v>
                      </c:pt>
                      <c:pt idx="111">
                        <c:v>681.4673965578038</c:v>
                      </c:pt>
                      <c:pt idx="112">
                        <c:v>1002.173323855562</c:v>
                      </c:pt>
                      <c:pt idx="113">
                        <c:v>854.47283209252521</c:v>
                      </c:pt>
                      <c:pt idx="114">
                        <c:v>413.00358219373805</c:v>
                      </c:pt>
                      <c:pt idx="115">
                        <c:v>93.858353389071638</c:v>
                      </c:pt>
                      <c:pt idx="116">
                        <c:v>497.94205942589423</c:v>
                      </c:pt>
                      <c:pt idx="117">
                        <c:v>286.03857176857741</c:v>
                      </c:pt>
                      <c:pt idx="118">
                        <c:v>949.37345975586186</c:v>
                      </c:pt>
                      <c:pt idx="119">
                        <c:v>1412.3228953063206</c:v>
                      </c:pt>
                      <c:pt idx="120">
                        <c:v>1867.1289761630126</c:v>
                      </c:pt>
                      <c:pt idx="121">
                        <c:v>262.2889959858403</c:v>
                      </c:pt>
                      <c:pt idx="122">
                        <c:v>1324.1603654171088</c:v>
                      </c:pt>
                      <c:pt idx="123">
                        <c:v>1455.8883725540973</c:v>
                      </c:pt>
                      <c:pt idx="124">
                        <c:v>325.88254556676605</c:v>
                      </c:pt>
                      <c:pt idx="125">
                        <c:v>1610.2204229758568</c:v>
                      </c:pt>
                      <c:pt idx="126">
                        <c:v>271.67872004770174</c:v>
                      </c:pt>
                      <c:pt idx="127">
                        <c:v>677.34365244069647</c:v>
                      </c:pt>
                      <c:pt idx="128">
                        <c:v>73.360872529234669</c:v>
                      </c:pt>
                      <c:pt idx="129">
                        <c:v>634.95640447453673</c:v>
                      </c:pt>
                      <c:pt idx="130">
                        <c:v>386.59697479456048</c:v>
                      </c:pt>
                      <c:pt idx="131">
                        <c:v>689.91356128662824</c:v>
                      </c:pt>
                      <c:pt idx="132">
                        <c:v>1013.7289603241575</c:v>
                      </c:pt>
                      <c:pt idx="133">
                        <c:v>913.5258878978334</c:v>
                      </c:pt>
                      <c:pt idx="134">
                        <c:v>414.21089791337579</c:v>
                      </c:pt>
                      <c:pt idx="135">
                        <c:v>95.878328321168141</c:v>
                      </c:pt>
                      <c:pt idx="136">
                        <c:v>502.24478089023404</c:v>
                      </c:pt>
                      <c:pt idx="137">
                        <c:v>290.86542055665996</c:v>
                      </c:pt>
                      <c:pt idx="138">
                        <c:v>993.11840312374534</c:v>
                      </c:pt>
                      <c:pt idx="139">
                        <c:v>1470.1585267950447</c:v>
                      </c:pt>
                      <c:pt idx="140">
                        <c:v>1688.3544277667752</c:v>
                      </c:pt>
                      <c:pt idx="141">
                        <c:v>226.11450934167573</c:v>
                      </c:pt>
                      <c:pt idx="142">
                        <c:v>1237.1957845489271</c:v>
                      </c:pt>
                      <c:pt idx="143">
                        <c:v>1350.7319711326227</c:v>
                      </c:pt>
                      <c:pt idx="144">
                        <c:v>267.8787188847985</c:v>
                      </c:pt>
                      <c:pt idx="145">
                        <c:v>1472.6579249982199</c:v>
                      </c:pt>
                      <c:pt idx="146">
                        <c:v>251.75184202680444</c:v>
                      </c:pt>
                      <c:pt idx="147">
                        <c:v>545.33508472650749</c:v>
                      </c:pt>
                      <c:pt idx="148">
                        <c:v>56.367288872420289</c:v>
                      </c:pt>
                      <c:pt idx="149">
                        <c:v>537.86048885006301</c:v>
                      </c:pt>
                      <c:pt idx="150">
                        <c:v>315.96070452902802</c:v>
                      </c:pt>
                      <c:pt idx="151">
                        <c:v>656.10639761056484</c:v>
                      </c:pt>
                      <c:pt idx="152">
                        <c:v>975.75619112119705</c:v>
                      </c:pt>
                      <c:pt idx="153">
                        <c:v>724.38960823202524</c:v>
                      </c:pt>
                      <c:pt idx="154">
                        <c:v>410.44778715286446</c:v>
                      </c:pt>
                      <c:pt idx="155">
                        <c:v>87.807167312117684</c:v>
                      </c:pt>
                      <c:pt idx="156">
                        <c:v>483.80328481612139</c:v>
                      </c:pt>
                      <c:pt idx="157">
                        <c:v>269.96293505778146</c:v>
                      </c:pt>
                      <c:pt idx="158">
                        <c:v>861.90553655633857</c:v>
                      </c:pt>
                      <c:pt idx="159">
                        <c:v>1256.3506933098217</c:v>
                      </c:pt>
                      <c:pt idx="160">
                        <c:v>1435.7668852902964</c:v>
                      </c:pt>
                      <c:pt idx="161">
                        <c:v>196.47163739750795</c:v>
                      </c:pt>
                      <c:pt idx="162">
                        <c:v>1144.9959498623139</c:v>
                      </c:pt>
                      <c:pt idx="163">
                        <c:v>1205.0659895190067</c:v>
                      </c:pt>
                      <c:pt idx="164">
                        <c:v>224.84787284722648</c:v>
                      </c:pt>
                      <c:pt idx="165">
                        <c:v>1310.6627720919419</c:v>
                      </c:pt>
                      <c:pt idx="166">
                        <c:v>232.20828954010994</c:v>
                      </c:pt>
                      <c:pt idx="167">
                        <c:v>436.98639971946631</c:v>
                      </c:pt>
                      <c:pt idx="168">
                        <c:v>45.375979461333607</c:v>
                      </c:pt>
                      <c:pt idx="169">
                        <c:v>447.0176704699839</c:v>
                      </c:pt>
                      <c:pt idx="170">
                        <c:v>240.03897947516484</c:v>
                      </c:pt>
                      <c:pt idx="171">
                        <c:v>612.28394478257314</c:v>
                      </c:pt>
                      <c:pt idx="172">
                        <c:v>899.95789146991854</c:v>
                      </c:pt>
                      <c:pt idx="173">
                        <c:v>551.53467869835868</c:v>
                      </c:pt>
                      <c:pt idx="174">
                        <c:v>403.04905106203643</c:v>
                      </c:pt>
                      <c:pt idx="175">
                        <c:v>77.082977898320351</c:v>
                      </c:pt>
                      <c:pt idx="176">
                        <c:v>456.77483483585058</c:v>
                      </c:pt>
                      <c:pt idx="177">
                        <c:v>245.57425304273804</c:v>
                      </c:pt>
                      <c:pt idx="178">
                        <c:v>734.21767451187236</c:v>
                      </c:pt>
                      <c:pt idx="179">
                        <c:v>1058.391228824255</c:v>
                      </c:pt>
                      <c:pt idx="180">
                        <c:v>1438.9290860117258</c:v>
                      </c:pt>
                      <c:pt idx="181">
                        <c:v>199.27612229692181</c:v>
                      </c:pt>
                      <c:pt idx="182">
                        <c:v>1151.4239168141232</c:v>
                      </c:pt>
                      <c:pt idx="183">
                        <c:v>1211.2612352869373</c:v>
                      </c:pt>
                      <c:pt idx="184">
                        <c:v>232.55551671053973</c:v>
                      </c:pt>
                      <c:pt idx="185">
                        <c:v>1317.3350530805301</c:v>
                      </c:pt>
                      <c:pt idx="186">
                        <c:v>234.38507603920038</c:v>
                      </c:pt>
                      <c:pt idx="187">
                        <c:v>447.81996407789711</c:v>
                      </c:pt>
                      <c:pt idx="188">
                        <c:v>47.595643273772133</c:v>
                      </c:pt>
                      <c:pt idx="189">
                        <c:v>456.98105990149952</c:v>
                      </c:pt>
                      <c:pt idx="190">
                        <c:v>247.06322587401976</c:v>
                      </c:pt>
                      <c:pt idx="191">
                        <c:v>617.37178019108046</c:v>
                      </c:pt>
                      <c:pt idx="192">
                        <c:v>903.0740722442041</c:v>
                      </c:pt>
                      <c:pt idx="193">
                        <c:v>567.36082180679978</c:v>
                      </c:pt>
                      <c:pt idx="194">
                        <c:v>403.78683435080421</c:v>
                      </c:pt>
                      <c:pt idx="195">
                        <c:v>77.898837025150939</c:v>
                      </c:pt>
                      <c:pt idx="196">
                        <c:v>459.52358712512864</c:v>
                      </c:pt>
                      <c:pt idx="197">
                        <c:v>249.47709995027418</c:v>
                      </c:pt>
                      <c:pt idx="198">
                        <c:v>742.20588402509077</c:v>
                      </c:pt>
                      <c:pt idx="199">
                        <c:v>1080.6712895902024</c:v>
                      </c:pt>
                    </c:numCache>
                  </c:numRef>
                </c:xVal>
                <c:yVal>
                  <c:numRef>
                    <c:extLst xmlns:c15="http://schemas.microsoft.com/office/drawing/2012/chart">
                      <c:ext xmlns:c15="http://schemas.microsoft.com/office/drawing/2012/chart" uri="{02D57815-91ED-43cb-92C2-25804820EDAC}">
                        <c15:formulaRef>
                          <c15:sqref>[Collect_Indiviual_Data_LS1.xlsm]Trendlines!$L$210:$L$409</c15:sqref>
                        </c15:formulaRef>
                      </c:ext>
                    </c:extLst>
                    <c:numCache>
                      <c:formatCode>General</c:formatCode>
                      <c:ptCount val="200"/>
                      <c:pt idx="0">
                        <c:v>1026.3370153663109</c:v>
                      </c:pt>
                      <c:pt idx="1">
                        <c:v>136.93162147729083</c:v>
                      </c:pt>
                      <c:pt idx="2">
                        <c:v>896.47128492419506</c:v>
                      </c:pt>
                      <c:pt idx="3">
                        <c:v>878.24530992605753</c:v>
                      </c:pt>
                      <c:pt idx="4">
                        <c:v>148.92043065609187</c:v>
                      </c:pt>
                      <c:pt idx="5">
                        <c:v>959.52455445351688</c:v>
                      </c:pt>
                      <c:pt idx="6">
                        <c:v>184.63947858914409</c:v>
                      </c:pt>
                      <c:pt idx="7">
                        <c:v>293.62366080555893</c:v>
                      </c:pt>
                      <c:pt idx="8">
                        <c:v>25.10083527878853</c:v>
                      </c:pt>
                      <c:pt idx="9">
                        <c:v>308.61258110023084</c:v>
                      </c:pt>
                      <c:pt idx="10">
                        <c:v>157.94493528068713</c:v>
                      </c:pt>
                      <c:pt idx="11">
                        <c:v>485.60242604195014</c:v>
                      </c:pt>
                      <c:pt idx="12">
                        <c:v>671.98712572479064</c:v>
                      </c:pt>
                      <c:pt idx="13">
                        <c:v>375.05310472409991</c:v>
                      </c:pt>
                      <c:pt idx="14">
                        <c:v>327.06321421760293</c:v>
                      </c:pt>
                      <c:pt idx="15">
                        <c:v>61.513352028178659</c:v>
                      </c:pt>
                      <c:pt idx="16">
                        <c:v>359.46261420049649</c:v>
                      </c:pt>
                      <c:pt idx="17">
                        <c:v>183.88061552602264</c:v>
                      </c:pt>
                      <c:pt idx="18">
                        <c:v>537.69395884416213</c:v>
                      </c:pt>
                      <c:pt idx="19">
                        <c:v>750.43217370511252</c:v>
                      </c:pt>
                      <c:pt idx="20">
                        <c:v>1039.0807134098345</c:v>
                      </c:pt>
                      <c:pt idx="21">
                        <c:v>166.34578970381733</c:v>
                      </c:pt>
                      <c:pt idx="22">
                        <c:v>937.99978422382981</c:v>
                      </c:pt>
                      <c:pt idx="23">
                        <c:v>915.3560099873996</c:v>
                      </c:pt>
                      <c:pt idx="24">
                        <c:v>264.5347259455545</c:v>
                      </c:pt>
                      <c:pt idx="25">
                        <c:v>1007.1411753441074</c:v>
                      </c:pt>
                      <c:pt idx="26">
                        <c:v>198.72211384442201</c:v>
                      </c:pt>
                      <c:pt idx="27">
                        <c:v>397.50890465794396</c:v>
                      </c:pt>
                      <c:pt idx="28">
                        <c:v>68.457181972050392</c:v>
                      </c:pt>
                      <c:pt idx="29">
                        <c:v>400.21712262039517</c:v>
                      </c:pt>
                      <c:pt idx="30">
                        <c:v>214.57953091132887</c:v>
                      </c:pt>
                      <c:pt idx="31">
                        <c:v>531.08894339965741</c:v>
                      </c:pt>
                      <c:pt idx="32">
                        <c:v>686.0492030783912</c:v>
                      </c:pt>
                      <c:pt idx="33">
                        <c:v>463.38290078288014</c:v>
                      </c:pt>
                      <c:pt idx="34">
                        <c:v>335.87847513709613</c:v>
                      </c:pt>
                      <c:pt idx="35">
                        <c:v>64.506200420656654</c:v>
                      </c:pt>
                      <c:pt idx="36">
                        <c:v>382.09130144728351</c:v>
                      </c:pt>
                      <c:pt idx="37">
                        <c:v>210.29453360729261</c:v>
                      </c:pt>
                      <c:pt idx="38">
                        <c:v>597.91690597980539</c:v>
                      </c:pt>
                      <c:pt idx="39">
                        <c:v>927.30504860364374</c:v>
                      </c:pt>
                      <c:pt idx="40">
                        <c:v>1036.8481236999344</c:v>
                      </c:pt>
                      <c:pt idx="41">
                        <c:v>158.66585276093949</c:v>
                      </c:pt>
                      <c:pt idx="42">
                        <c:v>934.1563163409221</c:v>
                      </c:pt>
                      <c:pt idx="43">
                        <c:v>910.49733630178514</c:v>
                      </c:pt>
                      <c:pt idx="44">
                        <c:v>231.66745388320336</c:v>
                      </c:pt>
                      <c:pt idx="45">
                        <c:v>1006.5729726011011</c:v>
                      </c:pt>
                      <c:pt idx="46">
                        <c:v>198.72211384442201</c:v>
                      </c:pt>
                      <c:pt idx="47">
                        <c:v>386.02231491596228</c:v>
                      </c:pt>
                      <c:pt idx="48">
                        <c:v>59.987512104574861</c:v>
                      </c:pt>
                      <c:pt idx="49">
                        <c:v>387.16311833239325</c:v>
                      </c:pt>
                      <c:pt idx="50">
                        <c:v>205.9990683816938</c:v>
                      </c:pt>
                      <c:pt idx="51">
                        <c:v>517.62387138759948</c:v>
                      </c:pt>
                      <c:pt idx="52">
                        <c:v>686.0492030783912</c:v>
                      </c:pt>
                      <c:pt idx="53">
                        <c:v>463.38290078288014</c:v>
                      </c:pt>
                      <c:pt idx="54">
                        <c:v>334.4449425540414</c:v>
                      </c:pt>
                      <c:pt idx="55">
                        <c:v>64.506200420656654</c:v>
                      </c:pt>
                      <c:pt idx="56">
                        <c:v>379.84612006262245</c:v>
                      </c:pt>
                      <c:pt idx="57">
                        <c:v>209.30389761569089</c:v>
                      </c:pt>
                      <c:pt idx="58">
                        <c:v>589.14381106046017</c:v>
                      </c:pt>
                      <c:pt idx="59">
                        <c:v>917.2635824858188</c:v>
                      </c:pt>
                      <c:pt idx="60">
                        <c:v>1031.7168254203511</c:v>
                      </c:pt>
                      <c:pt idx="61">
                        <c:v>155.63834472866864</c:v>
                      </c:pt>
                      <c:pt idx="62">
                        <c:v>930.83674711767731</c:v>
                      </c:pt>
                      <c:pt idx="63">
                        <c:v>907.73098078845055</c:v>
                      </c:pt>
                      <c:pt idx="64">
                        <c:v>211.87498154772678</c:v>
                      </c:pt>
                      <c:pt idx="65">
                        <c:v>1006.5729726011011</c:v>
                      </c:pt>
                      <c:pt idx="66">
                        <c:v>196.99426297512255</c:v>
                      </c:pt>
                      <c:pt idx="67">
                        <c:v>371.51957606651382</c:v>
                      </c:pt>
                      <c:pt idx="68">
                        <c:v>46.248132308854139</c:v>
                      </c:pt>
                      <c:pt idx="69">
                        <c:v>378.6562201739805</c:v>
                      </c:pt>
                      <c:pt idx="70">
                        <c:v>196.24173447805279</c:v>
                      </c:pt>
                      <c:pt idx="71">
                        <c:v>509.14198487234813</c:v>
                      </c:pt>
                      <c:pt idx="72">
                        <c:v>686.0492030783912</c:v>
                      </c:pt>
                      <c:pt idx="73">
                        <c:v>460.39344491388158</c:v>
                      </c:pt>
                      <c:pt idx="74">
                        <c:v>330.79185119383175</c:v>
                      </c:pt>
                      <c:pt idx="75">
                        <c:v>64.506200420656654</c:v>
                      </c:pt>
                      <c:pt idx="76">
                        <c:v>376.10316904500172</c:v>
                      </c:pt>
                      <c:pt idx="77">
                        <c:v>205.92018187776654</c:v>
                      </c:pt>
                      <c:pt idx="78">
                        <c:v>582.07601365925063</c:v>
                      </c:pt>
                      <c:pt idx="79">
                        <c:v>900.82294038905388</c:v>
                      </c:pt>
                      <c:pt idx="80">
                        <c:v>1033.3777844142696</c:v>
                      </c:pt>
                      <c:pt idx="81">
                        <c:v>156.89579738510284</c:v>
                      </c:pt>
                      <c:pt idx="82">
                        <c:v>932.12051497824064</c:v>
                      </c:pt>
                      <c:pt idx="83">
                        <c:v>908.68037481865474</c:v>
                      </c:pt>
                      <c:pt idx="84">
                        <c:v>218.60837659286074</c:v>
                      </c:pt>
                      <c:pt idx="85">
                        <c:v>1006.5729726011011</c:v>
                      </c:pt>
                      <c:pt idx="86">
                        <c:v>198.7064751863235</c:v>
                      </c:pt>
                      <c:pt idx="87">
                        <c:v>377.55412978062049</c:v>
                      </c:pt>
                      <c:pt idx="88">
                        <c:v>50.161999162585602</c:v>
                      </c:pt>
                      <c:pt idx="89">
                        <c:v>381.63310071176323</c:v>
                      </c:pt>
                      <c:pt idx="90">
                        <c:v>200.83786316740162</c:v>
                      </c:pt>
                      <c:pt idx="91">
                        <c:v>512.33254495395158</c:v>
                      </c:pt>
                      <c:pt idx="92">
                        <c:v>686.0492030783912</c:v>
                      </c:pt>
                      <c:pt idx="93">
                        <c:v>462.47714192521676</c:v>
                      </c:pt>
                      <c:pt idx="94">
                        <c:v>331.85627938199082</c:v>
                      </c:pt>
                      <c:pt idx="95">
                        <c:v>64.506200420656654</c:v>
                      </c:pt>
                      <c:pt idx="96">
                        <c:v>377.20360082124569</c:v>
                      </c:pt>
                      <c:pt idx="97">
                        <c:v>207.39388489677827</c:v>
                      </c:pt>
                      <c:pt idx="98">
                        <c:v>584.99616654198053</c:v>
                      </c:pt>
                      <c:pt idx="99">
                        <c:v>908.27117781031291</c:v>
                      </c:pt>
                      <c:pt idx="100">
                        <c:v>1037.7668253298259</c:v>
                      </c:pt>
                      <c:pt idx="101">
                        <c:v>160.00067677667357</c:v>
                      </c:pt>
                      <c:pt idx="102">
                        <c:v>935.38902027304619</c:v>
                      </c:pt>
                      <c:pt idx="103">
                        <c:v>911.52195529588028</c:v>
                      </c:pt>
                      <c:pt idx="104">
                        <c:v>239.61863325803461</c:v>
                      </c:pt>
                      <c:pt idx="105">
                        <c:v>1006.5729726011011</c:v>
                      </c:pt>
                      <c:pt idx="106">
                        <c:v>198.72211384442201</c:v>
                      </c:pt>
                      <c:pt idx="107">
                        <c:v>389.21696414359701</c:v>
                      </c:pt>
                      <c:pt idx="108">
                        <c:v>62.323978308368218</c:v>
                      </c:pt>
                      <c:pt idx="109">
                        <c:v>389.72799265118368</c:v>
                      </c:pt>
                      <c:pt idx="110">
                        <c:v>208.36924813872506</c:v>
                      </c:pt>
                      <c:pt idx="111">
                        <c:v>520.72592384660425</c:v>
                      </c:pt>
                      <c:pt idx="112">
                        <c:v>686.0492030783912</c:v>
                      </c:pt>
                      <c:pt idx="113">
                        <c:v>463.38290078288014</c:v>
                      </c:pt>
                      <c:pt idx="114">
                        <c:v>334.53562725175863</c:v>
                      </c:pt>
                      <c:pt idx="115">
                        <c:v>64.506200420656654</c:v>
                      </c:pt>
                      <c:pt idx="116">
                        <c:v>381.13834598152533</c:v>
                      </c:pt>
                      <c:pt idx="117">
                        <c:v>209.8788897708267</c:v>
                      </c:pt>
                      <c:pt idx="118">
                        <c:v>591.26681385606935</c:v>
                      </c:pt>
                      <c:pt idx="119">
                        <c:v>922.19918904909025</c:v>
                      </c:pt>
                      <c:pt idx="120">
                        <c:v>1038.0911647479224</c:v>
                      </c:pt>
                      <c:pt idx="121">
                        <c:v>160.51974333310406</c:v>
                      </c:pt>
                      <c:pt idx="122">
                        <c:v>935.46042293946812</c:v>
                      </c:pt>
                      <c:pt idx="123">
                        <c:v>911.61155140773712</c:v>
                      </c:pt>
                      <c:pt idx="124">
                        <c:v>239.89473776018744</c:v>
                      </c:pt>
                      <c:pt idx="125">
                        <c:v>1006.5729726011011</c:v>
                      </c:pt>
                      <c:pt idx="126">
                        <c:v>198.72211384442201</c:v>
                      </c:pt>
                      <c:pt idx="127">
                        <c:v>388.99650375175258</c:v>
                      </c:pt>
                      <c:pt idx="128">
                        <c:v>62.136193623905704</c:v>
                      </c:pt>
                      <c:pt idx="129">
                        <c:v>390.4324378038695</c:v>
                      </c:pt>
                      <c:pt idx="130">
                        <c:v>208.2135587343509</c:v>
                      </c:pt>
                      <c:pt idx="131">
                        <c:v>520.41522455426946</c:v>
                      </c:pt>
                      <c:pt idx="132">
                        <c:v>686.0492030783912</c:v>
                      </c:pt>
                      <c:pt idx="133">
                        <c:v>463.38290078288014</c:v>
                      </c:pt>
                      <c:pt idx="134">
                        <c:v>334.58459137926536</c:v>
                      </c:pt>
                      <c:pt idx="135">
                        <c:v>64.506200420656654</c:v>
                      </c:pt>
                      <c:pt idx="136">
                        <c:v>381.22413043969772</c:v>
                      </c:pt>
                      <c:pt idx="137">
                        <c:v>209.88656000913767</c:v>
                      </c:pt>
                      <c:pt idx="138">
                        <c:v>591.21992960259388</c:v>
                      </c:pt>
                      <c:pt idx="139">
                        <c:v>921.70083627007318</c:v>
                      </c:pt>
                      <c:pt idx="140">
                        <c:v>1033.8808252133265</c:v>
                      </c:pt>
                      <c:pt idx="141">
                        <c:v>157.13833299875051</c:v>
                      </c:pt>
                      <c:pt idx="142">
                        <c:v>932.60845064978116</c:v>
                      </c:pt>
                      <c:pt idx="143">
                        <c:v>908.96439409494246</c:v>
                      </c:pt>
                      <c:pt idx="144">
                        <c:v>221.87093939854432</c:v>
                      </c:pt>
                      <c:pt idx="145">
                        <c:v>1006.5729726011011</c:v>
                      </c:pt>
                      <c:pt idx="146">
                        <c:v>198.72211384442201</c:v>
                      </c:pt>
                      <c:pt idx="147">
                        <c:v>379.41292477975696</c:v>
                      </c:pt>
                      <c:pt idx="148">
                        <c:v>51.069216651018735</c:v>
                      </c:pt>
                      <c:pt idx="149">
                        <c:v>382.59602405687053</c:v>
                      </c:pt>
                      <c:pt idx="150">
                        <c:v>201.64382679242297</c:v>
                      </c:pt>
                      <c:pt idx="151">
                        <c:v>512.98144261425682</c:v>
                      </c:pt>
                      <c:pt idx="152">
                        <c:v>686.0492030783912</c:v>
                      </c:pt>
                      <c:pt idx="153">
                        <c:v>462.65559475003818</c:v>
                      </c:pt>
                      <c:pt idx="154">
                        <c:v>332.13242345560997</c:v>
                      </c:pt>
                      <c:pt idx="155">
                        <c:v>64.506200420656654</c:v>
                      </c:pt>
                      <c:pt idx="156">
                        <c:v>377.45594177924914</c:v>
                      </c:pt>
                      <c:pt idx="157">
                        <c:v>207.78936445868584</c:v>
                      </c:pt>
                      <c:pt idx="158">
                        <c:v>585.69732556542817</c:v>
                      </c:pt>
                      <c:pt idx="159">
                        <c:v>911.20804578484842</c:v>
                      </c:pt>
                      <c:pt idx="160">
                        <c:v>1031.3221460280818</c:v>
                      </c:pt>
                      <c:pt idx="161">
                        <c:v>155.11578215625897</c:v>
                      </c:pt>
                      <c:pt idx="162">
                        <c:v>930.27044888514627</c:v>
                      </c:pt>
                      <c:pt idx="163">
                        <c:v>907.238291862305</c:v>
                      </c:pt>
                      <c:pt idx="164">
                        <c:v>208.48392823882432</c:v>
                      </c:pt>
                      <c:pt idx="165">
                        <c:v>1006.5729726011011</c:v>
                      </c:pt>
                      <c:pt idx="166">
                        <c:v>196.76140674081896</c:v>
                      </c:pt>
                      <c:pt idx="167">
                        <c:v>369.09725342939367</c:v>
                      </c:pt>
                      <c:pt idx="168">
                        <c:v>44.781590157044675</c:v>
                      </c:pt>
                      <c:pt idx="169">
                        <c:v>377.27120499337093</c:v>
                      </c:pt>
                      <c:pt idx="170">
                        <c:v>194.10496184750539</c:v>
                      </c:pt>
                      <c:pt idx="171">
                        <c:v>507.50243875195588</c:v>
                      </c:pt>
                      <c:pt idx="172">
                        <c:v>686.12583262482497</c:v>
                      </c:pt>
                      <c:pt idx="173">
                        <c:v>459.28269786374671</c:v>
                      </c:pt>
                      <c:pt idx="174">
                        <c:v>330.66947024746827</c:v>
                      </c:pt>
                      <c:pt idx="175">
                        <c:v>64.506200420656654</c:v>
                      </c:pt>
                      <c:pt idx="176">
                        <c:v>375.83662314331127</c:v>
                      </c:pt>
                      <c:pt idx="177">
                        <c:v>205.26440384735415</c:v>
                      </c:pt>
                      <c:pt idx="178">
                        <c:v>580.10426823582247</c:v>
                      </c:pt>
                      <c:pt idx="179">
                        <c:v>895.80358562908702</c:v>
                      </c:pt>
                      <c:pt idx="180">
                        <c:v>1032.0881765462514</c:v>
                      </c:pt>
                      <c:pt idx="181">
                        <c:v>155.7095099457255</c:v>
                      </c:pt>
                      <c:pt idx="182">
                        <c:v>930.89381156660443</c:v>
                      </c:pt>
                      <c:pt idx="183">
                        <c:v>907.92449640396899</c:v>
                      </c:pt>
                      <c:pt idx="184">
                        <c:v>213.50792344290878</c:v>
                      </c:pt>
                      <c:pt idx="185">
                        <c:v>1006.5729726011011</c:v>
                      </c:pt>
                      <c:pt idx="186">
                        <c:v>197.97959742369315</c:v>
                      </c:pt>
                      <c:pt idx="187">
                        <c:v>372.89571273240051</c:v>
                      </c:pt>
                      <c:pt idx="188">
                        <c:v>46.470626329705297</c:v>
                      </c:pt>
                      <c:pt idx="189">
                        <c:v>379.57546435757882</c:v>
                      </c:pt>
                      <c:pt idx="190">
                        <c:v>197.40689385555305</c:v>
                      </c:pt>
                      <c:pt idx="191">
                        <c:v>510.41960621783426</c:v>
                      </c:pt>
                      <c:pt idx="192">
                        <c:v>686.0492030783912</c:v>
                      </c:pt>
                      <c:pt idx="193">
                        <c:v>461.2135908715577</c:v>
                      </c:pt>
                      <c:pt idx="194">
                        <c:v>331.13872136773182</c:v>
                      </c:pt>
                      <c:pt idx="195">
                        <c:v>64.506200420656654</c:v>
                      </c:pt>
                      <c:pt idx="196">
                        <c:v>376.42453161864574</c:v>
                      </c:pt>
                      <c:pt idx="197">
                        <c:v>206.37993131172931</c:v>
                      </c:pt>
                      <c:pt idx="198">
                        <c:v>582.41698362567138</c:v>
                      </c:pt>
                      <c:pt idx="199">
                        <c:v>901.75219646565404</c:v>
                      </c:pt>
                    </c:numCache>
                  </c:numRef>
                </c:yVal>
                <c:smooth val="0"/>
                <c:extLst xmlns:c15="http://schemas.microsoft.com/office/drawing/2012/chart">
                  <c:ext xmlns:c16="http://schemas.microsoft.com/office/drawing/2014/chart" uri="{C3380CC4-5D6E-409C-BE32-E72D297353CC}">
                    <c16:uniqueId val="{00000001-F003-40AB-B0AE-00852E26BDF6}"/>
                  </c:ext>
                </c:extLst>
              </c15:ser>
            </c15:filteredScatterSeries>
          </c:ext>
        </c:extLst>
      </c:scatterChart>
      <c:valAx>
        <c:axId val="670914368"/>
        <c:scaling>
          <c:orientation val="minMax"/>
          <c:max val="16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2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70914928"/>
        <c:crosses val="autoZero"/>
        <c:crossBetween val="midCat"/>
      </c:valAx>
      <c:valAx>
        <c:axId val="670914928"/>
        <c:scaling>
          <c:orientation val="minMax"/>
          <c:max val="16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mi-Probabilistic </a:t>
                </a:r>
                <a:r>
                  <a:rPr lang="en-US" sz="1000" b="0" i="0" u="none" strike="noStrike" baseline="0">
                    <a:effectLst/>
                  </a:rPr>
                  <a:t>Lateral Spread</a:t>
                </a:r>
                <a:r>
                  <a:rPr lang="en-US"/>
                  <a:t>, Tr = 2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70914368"/>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Collect_Indiviual_Data_LS1.xlsm]Butte!$C$7:$C$26</c:f>
              <c:numCache>
                <c:formatCode>General</c:formatCode>
                <c:ptCount val="20"/>
                <c:pt idx="0">
                  <c:v>422.0460548454173</c:v>
                </c:pt>
                <c:pt idx="1">
                  <c:v>61.866401410439245</c:v>
                </c:pt>
                <c:pt idx="2">
                  <c:v>177.63749161124645</c:v>
                </c:pt>
                <c:pt idx="3">
                  <c:v>156.11668139158397</c:v>
                </c:pt>
                <c:pt idx="4">
                  <c:v>16.217856316324319</c:v>
                </c:pt>
                <c:pt idx="5">
                  <c:v>261.75192569578292</c:v>
                </c:pt>
                <c:pt idx="6">
                  <c:v>49.890829702216628</c:v>
                </c:pt>
                <c:pt idx="7">
                  <c:v>25.889170127481048</c:v>
                </c:pt>
                <c:pt idx="8">
                  <c:v>14.61742801013796</c:v>
                </c:pt>
                <c:pt idx="9">
                  <c:v>32.125668961385671</c:v>
                </c:pt>
                <c:pt idx="10">
                  <c:v>9.7925176602066841</c:v>
                </c:pt>
                <c:pt idx="11">
                  <c:v>38.281855089153026</c:v>
                </c:pt>
                <c:pt idx="12">
                  <c:v>177.88792183354752</c:v>
                </c:pt>
                <c:pt idx="13">
                  <c:v>4.7107205522911055</c:v>
                </c:pt>
                <c:pt idx="14">
                  <c:v>100.68667002806211</c:v>
                </c:pt>
                <c:pt idx="15">
                  <c:v>7.0147857894344066</c:v>
                </c:pt>
                <c:pt idx="16">
                  <c:v>28.165469241832916</c:v>
                </c:pt>
                <c:pt idx="17">
                  <c:v>4.0626122358174772</c:v>
                </c:pt>
                <c:pt idx="18">
                  <c:v>176.64503632683591</c:v>
                </c:pt>
                <c:pt idx="19">
                  <c:v>14.97280341315121</c:v>
                </c:pt>
              </c:numCache>
            </c:numRef>
          </c:xVal>
          <c:yVal>
            <c:numRef>
              <c:f>[Collect_Indiviual_Data_LS1.xlsm]Butte!$C$31:$C$50</c:f>
              <c:numCache>
                <c:formatCode>General</c:formatCode>
                <c:ptCount val="20"/>
                <c:pt idx="0">
                  <c:v>766.27170587030503</c:v>
                </c:pt>
                <c:pt idx="1">
                  <c:v>95.628808717808596</c:v>
                </c:pt>
                <c:pt idx="2">
                  <c:v>500.04793541995701</c:v>
                </c:pt>
                <c:pt idx="3">
                  <c:v>403.23159594665901</c:v>
                </c:pt>
                <c:pt idx="4">
                  <c:v>30.916838505667599</c:v>
                </c:pt>
                <c:pt idx="5">
                  <c:v>635.72785449439596</c:v>
                </c:pt>
                <c:pt idx="6">
                  <c:v>129.978379759826</c:v>
                </c:pt>
                <c:pt idx="7">
                  <c:v>92.055632022392899</c:v>
                </c:pt>
                <c:pt idx="8">
                  <c:v>17.283422141180701</c:v>
                </c:pt>
                <c:pt idx="9">
                  <c:v>89.045590272636801</c:v>
                </c:pt>
                <c:pt idx="10">
                  <c:v>25.9409994337231</c:v>
                </c:pt>
                <c:pt idx="11">
                  <c:v>162.79405438271399</c:v>
                </c:pt>
                <c:pt idx="12">
                  <c:v>445.250846785882</c:v>
                </c:pt>
                <c:pt idx="13">
                  <c:v>25.773002082890201</c:v>
                </c:pt>
                <c:pt idx="14">
                  <c:v>242.38941552620599</c:v>
                </c:pt>
                <c:pt idx="15">
                  <c:v>28.5637591340871</c:v>
                </c:pt>
                <c:pt idx="16">
                  <c:v>99.373279571872501</c:v>
                </c:pt>
                <c:pt idx="17">
                  <c:v>29.053814519744101</c:v>
                </c:pt>
                <c:pt idx="18">
                  <c:v>311.35850060702501</c:v>
                </c:pt>
                <c:pt idx="19">
                  <c:v>111.324365539813</c:v>
                </c:pt>
              </c:numCache>
            </c:numRef>
          </c:yVal>
          <c:smooth val="0"/>
          <c:extLst>
            <c:ext xmlns:c16="http://schemas.microsoft.com/office/drawing/2014/chart" uri="{C3380CC4-5D6E-409C-BE32-E72D297353CC}">
              <c16:uniqueId val="{00000001-C361-4369-9A72-370A44159606}"/>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Collect_Indiviual_Data_LS1.xlsm]Eureka!$C$7:$C$26</c:f>
              <c:numCache>
                <c:formatCode>General</c:formatCode>
                <c:ptCount val="20"/>
                <c:pt idx="0">
                  <c:v>1502.2442355927151</c:v>
                </c:pt>
                <c:pt idx="1">
                  <c:v>204.46984455087727</c:v>
                </c:pt>
                <c:pt idx="2">
                  <c:v>1172.0916052295661</c:v>
                </c:pt>
                <c:pt idx="3">
                  <c:v>1246.0656328182151</c:v>
                </c:pt>
                <c:pt idx="4">
                  <c:v>244.7711689121999</c:v>
                </c:pt>
                <c:pt idx="5">
                  <c:v>1353.1362703256402</c:v>
                </c:pt>
                <c:pt idx="6">
                  <c:v>238.83070234303437</c:v>
                </c:pt>
                <c:pt idx="7">
                  <c:v>472.44784752970293</c:v>
                </c:pt>
                <c:pt idx="8">
                  <c:v>52.337785089934194</c:v>
                </c:pt>
                <c:pt idx="9">
                  <c:v>471.66010072031207</c:v>
                </c:pt>
                <c:pt idx="10">
                  <c:v>263.12124132740445</c:v>
                </c:pt>
                <c:pt idx="11">
                  <c:v>627.45807038231214</c:v>
                </c:pt>
                <c:pt idx="12">
                  <c:v>926.12543100223752</c:v>
                </c:pt>
                <c:pt idx="13">
                  <c:v>600.75641741799541</c:v>
                </c:pt>
                <c:pt idx="14">
                  <c:v>406.78427455780434</c:v>
                </c:pt>
                <c:pt idx="15">
                  <c:v>78.921008147604425</c:v>
                </c:pt>
                <c:pt idx="16">
                  <c:v>466.21314540283072</c:v>
                </c:pt>
                <c:pt idx="17">
                  <c:v>254.83615885690668</c:v>
                </c:pt>
                <c:pt idx="18">
                  <c:v>773.35747359679385</c:v>
                </c:pt>
                <c:pt idx="19">
                  <c:v>1119.4573220824036</c:v>
                </c:pt>
              </c:numCache>
            </c:numRef>
          </c:xVal>
          <c:yVal>
            <c:numRef>
              <c:f>[Collect_Indiviual_Data_LS1.xlsm]Eureka!$C$31:$C$50</c:f>
              <c:numCache>
                <c:formatCode>General</c:formatCode>
                <c:ptCount val="20"/>
                <c:pt idx="0">
                  <c:v>1034.7134398335299</c:v>
                </c:pt>
                <c:pt idx="1">
                  <c:v>157.74186767200899</c:v>
                </c:pt>
                <c:pt idx="2">
                  <c:v>933.427620713387</c:v>
                </c:pt>
                <c:pt idx="3">
                  <c:v>909.37706709239399</c:v>
                </c:pt>
                <c:pt idx="4">
                  <c:v>225.50521933488901</c:v>
                </c:pt>
                <c:pt idx="5">
                  <c:v>1006.5729726011</c:v>
                </c:pt>
                <c:pt idx="6">
                  <c:v>198.72211384442201</c:v>
                </c:pt>
                <c:pt idx="7">
                  <c:v>382.64808940642502</c:v>
                </c:pt>
                <c:pt idx="8">
                  <c:v>54.550598229133698</c:v>
                </c:pt>
                <c:pt idx="9">
                  <c:v>383.877211515206</c:v>
                </c:pt>
                <c:pt idx="10">
                  <c:v>203.381337704271</c:v>
                </c:pt>
                <c:pt idx="11">
                  <c:v>514.81788863884503</c:v>
                </c:pt>
                <c:pt idx="12">
                  <c:v>686.04920307839097</c:v>
                </c:pt>
                <c:pt idx="13">
                  <c:v>463.06253287677703</c:v>
                </c:pt>
                <c:pt idx="14">
                  <c:v>332.99351686831801</c:v>
                </c:pt>
                <c:pt idx="15">
                  <c:v>64.506200420656597</c:v>
                </c:pt>
                <c:pt idx="16">
                  <c:v>377.995934647556</c:v>
                </c:pt>
                <c:pt idx="17">
                  <c:v>208.35088329113</c:v>
                </c:pt>
                <c:pt idx="18">
                  <c:v>586.81183523522702</c:v>
                </c:pt>
                <c:pt idx="19">
                  <c:v>913.59543670333903</c:v>
                </c:pt>
              </c:numCache>
            </c:numRef>
          </c:yVal>
          <c:smooth val="0"/>
          <c:extLst>
            <c:ext xmlns:c16="http://schemas.microsoft.com/office/drawing/2014/chart" uri="{C3380CC4-5D6E-409C-BE32-E72D297353CC}">
              <c16:uniqueId val="{00000003-C361-4369-9A72-370A44159606}"/>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Collect_Indiviual_Data_LS1.xlsm]Santa Monica'!$C$7:$C$26</c:f>
              <c:numCache>
                <c:formatCode>General</c:formatCode>
                <c:ptCount val="20"/>
                <c:pt idx="0">
                  <c:v>1467.8044915824992</c:v>
                </c:pt>
                <c:pt idx="1">
                  <c:v>192.54116449587428</c:v>
                </c:pt>
                <c:pt idx="2">
                  <c:v>1138.3547195400533</c:v>
                </c:pt>
                <c:pt idx="3">
                  <c:v>1213.2904743112683</c:v>
                </c:pt>
                <c:pt idx="4">
                  <c:v>210.92261882798667</c:v>
                </c:pt>
                <c:pt idx="5">
                  <c:v>1314.1340640758826</c:v>
                </c:pt>
                <c:pt idx="6">
                  <c:v>229.80603143170984</c:v>
                </c:pt>
                <c:pt idx="7">
                  <c:v>420.30064244134468</c:v>
                </c:pt>
                <c:pt idx="8">
                  <c:v>41.589484802965494</c:v>
                </c:pt>
                <c:pt idx="9">
                  <c:v>428.90425203049881</c:v>
                </c:pt>
                <c:pt idx="10">
                  <c:v>232.10263514641565</c:v>
                </c:pt>
                <c:pt idx="11">
                  <c:v>606.87598609070221</c:v>
                </c:pt>
                <c:pt idx="12">
                  <c:v>907.11761283946487</c:v>
                </c:pt>
                <c:pt idx="13">
                  <c:v>524.47346576806569</c:v>
                </c:pt>
                <c:pt idx="14">
                  <c:v>404.01312500656746</c:v>
                </c:pt>
                <c:pt idx="15">
                  <c:v>75.623606917310184</c:v>
                </c:pt>
                <c:pt idx="16">
                  <c:v>452.44878890688824</c:v>
                </c:pt>
                <c:pt idx="17">
                  <c:v>239.22173117363411</c:v>
                </c:pt>
                <c:pt idx="18">
                  <c:v>730.76829282625306</c:v>
                </c:pt>
                <c:pt idx="19">
                  <c:v>1017.8091684786963</c:v>
                </c:pt>
              </c:numCache>
            </c:numRef>
          </c:xVal>
          <c:yVal>
            <c:numRef>
              <c:f>'[Collect_Indiviual_Data_LS1.xlsm]Santa Monica'!$C$31:$C$50</c:f>
              <c:numCache>
                <c:formatCode>General</c:formatCode>
                <c:ptCount val="20"/>
                <c:pt idx="0">
                  <c:v>1028.1559971480699</c:v>
                </c:pt>
                <c:pt idx="1">
                  <c:v>150.06213186821799</c:v>
                </c:pt>
                <c:pt idx="2">
                  <c:v>924.36177972668304</c:v>
                </c:pt>
                <c:pt idx="3">
                  <c:v>903.05643887976601</c:v>
                </c:pt>
                <c:pt idx="4">
                  <c:v>188.00579064313399</c:v>
                </c:pt>
                <c:pt idx="5">
                  <c:v>1005.86187886843</c:v>
                </c:pt>
                <c:pt idx="6">
                  <c:v>192.64546966570799</c:v>
                </c:pt>
                <c:pt idx="7">
                  <c:v>351.73588753490202</c:v>
                </c:pt>
                <c:pt idx="8">
                  <c:v>36.289538551089898</c:v>
                </c:pt>
                <c:pt idx="9">
                  <c:v>364.13309826929799</c:v>
                </c:pt>
                <c:pt idx="10">
                  <c:v>181.990474746449</c:v>
                </c:pt>
                <c:pt idx="11">
                  <c:v>497.21040113076901</c:v>
                </c:pt>
                <c:pt idx="12">
                  <c:v>684.276152292951</c:v>
                </c:pt>
                <c:pt idx="13">
                  <c:v>441.16805750824</c:v>
                </c:pt>
                <c:pt idx="14">
                  <c:v>329.86412844022902</c:v>
                </c:pt>
                <c:pt idx="15">
                  <c:v>64.506200420656597</c:v>
                </c:pt>
                <c:pt idx="16">
                  <c:v>372.29992615247801</c:v>
                </c:pt>
                <c:pt idx="17">
                  <c:v>197.90175164185899</c:v>
                </c:pt>
                <c:pt idx="18">
                  <c:v>569.41978841187597</c:v>
                </c:pt>
                <c:pt idx="19">
                  <c:v>868.71128601631494</c:v>
                </c:pt>
              </c:numCache>
            </c:numRef>
          </c:yVal>
          <c:smooth val="0"/>
          <c:extLst>
            <c:ext xmlns:c16="http://schemas.microsoft.com/office/drawing/2014/chart" uri="{C3380CC4-5D6E-409C-BE32-E72D297353CC}">
              <c16:uniqueId val="{00000005-C361-4369-9A72-370A44159606}"/>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Collect_Indiviual_Data_LS1.xlsm]Portland!$C$7:$C$26</c:f>
              <c:numCache>
                <c:formatCode>General</c:formatCode>
                <c:ptCount val="20"/>
                <c:pt idx="0">
                  <c:v>1000.8886017531285</c:v>
                </c:pt>
                <c:pt idx="1">
                  <c:v>122.21122233952406</c:v>
                </c:pt>
                <c:pt idx="2">
                  <c:v>759.12771777699379</c:v>
                </c:pt>
                <c:pt idx="3">
                  <c:v>729.42319941925803</c:v>
                </c:pt>
                <c:pt idx="4">
                  <c:v>94.323175963373245</c:v>
                </c:pt>
                <c:pt idx="5">
                  <c:v>872.60803649796139</c:v>
                </c:pt>
                <c:pt idx="6">
                  <c:v>166.43381849339082</c:v>
                </c:pt>
                <c:pt idx="7">
                  <c:v>196.24600693877306</c:v>
                </c:pt>
                <c:pt idx="8">
                  <c:v>21.61487679301673</c:v>
                </c:pt>
                <c:pt idx="9">
                  <c:v>201.49432293265406</c:v>
                </c:pt>
                <c:pt idx="10">
                  <c:v>90.611952404136133</c:v>
                </c:pt>
                <c:pt idx="11">
                  <c:v>376.96870228363514</c:v>
                </c:pt>
                <c:pt idx="12">
                  <c:v>611.02423745388626</c:v>
                </c:pt>
                <c:pt idx="13">
                  <c:v>174.44120816296015</c:v>
                </c:pt>
                <c:pt idx="14">
                  <c:v>316.24617973521197</c:v>
                </c:pt>
                <c:pt idx="15">
                  <c:v>42.884619867840421</c:v>
                </c:pt>
                <c:pt idx="16">
                  <c:v>280.28339413494695</c:v>
                </c:pt>
                <c:pt idx="17">
                  <c:v>126.5572976187192</c:v>
                </c:pt>
                <c:pt idx="18">
                  <c:v>471.44808091202481</c:v>
                </c:pt>
                <c:pt idx="19">
                  <c:v>467.7136790910111</c:v>
                </c:pt>
              </c:numCache>
            </c:numRef>
          </c:xVal>
          <c:yVal>
            <c:numRef>
              <c:f>[Collect_Indiviual_Data_LS1.xlsm]Portland!$C$31:$C$50</c:f>
              <c:numCache>
                <c:formatCode>General</c:formatCode>
                <c:ptCount val="20"/>
                <c:pt idx="0">
                  <c:v>1026.25285974035</c:v>
                </c:pt>
                <c:pt idx="1">
                  <c:v>135.52743820242301</c:v>
                </c:pt>
                <c:pt idx="2">
                  <c:v>897.64506901946299</c:v>
                </c:pt>
                <c:pt idx="3">
                  <c:v>876.91115583564897</c:v>
                </c:pt>
                <c:pt idx="4">
                  <c:v>149.54161025756301</c:v>
                </c:pt>
                <c:pt idx="5">
                  <c:v>957.34937925825795</c:v>
                </c:pt>
                <c:pt idx="6">
                  <c:v>184.703886284671</c:v>
                </c:pt>
                <c:pt idx="7">
                  <c:v>293.47920856389402</c:v>
                </c:pt>
                <c:pt idx="8">
                  <c:v>25.750977734546598</c:v>
                </c:pt>
                <c:pt idx="9">
                  <c:v>303.89933385621703</c:v>
                </c:pt>
                <c:pt idx="10">
                  <c:v>157.42660220506099</c:v>
                </c:pt>
                <c:pt idx="11">
                  <c:v>484.31143959377101</c:v>
                </c:pt>
                <c:pt idx="12">
                  <c:v>671.09063528243701</c:v>
                </c:pt>
                <c:pt idx="13">
                  <c:v>375.55684472476599</c:v>
                </c:pt>
                <c:pt idx="14">
                  <c:v>326.83571912111302</c:v>
                </c:pt>
                <c:pt idx="15">
                  <c:v>61.0643925263496</c:v>
                </c:pt>
                <c:pt idx="16">
                  <c:v>360.834036252602</c:v>
                </c:pt>
                <c:pt idx="17">
                  <c:v>183.396144679435</c:v>
                </c:pt>
                <c:pt idx="18">
                  <c:v>537.52795678355699</c:v>
                </c:pt>
                <c:pt idx="19">
                  <c:v>740.68879344648997</c:v>
                </c:pt>
              </c:numCache>
            </c:numRef>
          </c:yVal>
          <c:smooth val="0"/>
          <c:extLst>
            <c:ext xmlns:c16="http://schemas.microsoft.com/office/drawing/2014/chart" uri="{C3380CC4-5D6E-409C-BE32-E72D297353CC}">
              <c16:uniqueId val="{00000007-C361-4369-9A72-370A44159606}"/>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Collect_Indiviual_Data_LS1.xlsm]Salt Lake City'!$C$7:$C$26</c:f>
              <c:numCache>
                <c:formatCode>General</c:formatCode>
                <c:ptCount val="20"/>
                <c:pt idx="0">
                  <c:v>1035.6047503999025</c:v>
                </c:pt>
                <c:pt idx="1">
                  <c:v>130.84151966670365</c:v>
                </c:pt>
                <c:pt idx="2">
                  <c:v>816.1796009853324</c:v>
                </c:pt>
                <c:pt idx="3">
                  <c:v>784.37349273221503</c:v>
                </c:pt>
                <c:pt idx="4">
                  <c:v>110.52133241554152</c:v>
                </c:pt>
                <c:pt idx="5">
                  <c:v>916.35839723607671</c:v>
                </c:pt>
                <c:pt idx="6">
                  <c:v>175.85499491055262</c:v>
                </c:pt>
                <c:pt idx="7">
                  <c:v>226.26594236071821</c:v>
                </c:pt>
                <c:pt idx="8">
                  <c:v>23.204718551769176</c:v>
                </c:pt>
                <c:pt idx="9">
                  <c:v>236.18990713265518</c:v>
                </c:pt>
                <c:pt idx="10">
                  <c:v>110.6350356798868</c:v>
                </c:pt>
                <c:pt idx="11">
                  <c:v>417.49560881559802</c:v>
                </c:pt>
                <c:pt idx="12">
                  <c:v>645.76861473815302</c:v>
                </c:pt>
                <c:pt idx="13">
                  <c:v>230.03987433233172</c:v>
                </c:pt>
                <c:pt idx="14">
                  <c:v>327.45950109298866</c:v>
                </c:pt>
                <c:pt idx="15">
                  <c:v>50.021775402566064</c:v>
                </c:pt>
                <c:pt idx="16">
                  <c:v>305.99947361358085</c:v>
                </c:pt>
                <c:pt idx="17">
                  <c:v>144.78381798212837</c:v>
                </c:pt>
                <c:pt idx="18">
                  <c:v>501.43597750612173</c:v>
                </c:pt>
                <c:pt idx="19">
                  <c:v>553.40839605828626</c:v>
                </c:pt>
              </c:numCache>
            </c:numRef>
          </c:xVal>
          <c:yVal>
            <c:numRef>
              <c:f>'[Collect_Indiviual_Data_LS1.xlsm]Salt Lake City'!$C$31:$C$50</c:f>
              <c:numCache>
                <c:formatCode>General</c:formatCode>
                <c:ptCount val="20"/>
                <c:pt idx="0">
                  <c:v>1027.0490700667201</c:v>
                </c:pt>
                <c:pt idx="1">
                  <c:v>140.16323210771299</c:v>
                </c:pt>
                <c:pt idx="2">
                  <c:v>906.94607667511298</c:v>
                </c:pt>
                <c:pt idx="3">
                  <c:v>885.89197745375202</c:v>
                </c:pt>
                <c:pt idx="4">
                  <c:v>161.28970804567101</c:v>
                </c:pt>
                <c:pt idx="5">
                  <c:v>979.09606950972</c:v>
                </c:pt>
                <c:pt idx="6">
                  <c:v>187.88250680755999</c:v>
                </c:pt>
                <c:pt idx="7">
                  <c:v>310.04008256179299</c:v>
                </c:pt>
                <c:pt idx="8">
                  <c:v>27.3853002728078</c:v>
                </c:pt>
                <c:pt idx="9">
                  <c:v>321.78550519854502</c:v>
                </c:pt>
                <c:pt idx="10">
                  <c:v>162.04953156340099</c:v>
                </c:pt>
                <c:pt idx="11">
                  <c:v>487.30583019404003</c:v>
                </c:pt>
                <c:pt idx="12">
                  <c:v>675.20177162708603</c:v>
                </c:pt>
                <c:pt idx="13">
                  <c:v>399.04995457124602</c:v>
                </c:pt>
                <c:pt idx="14">
                  <c:v>327.77778185846199</c:v>
                </c:pt>
                <c:pt idx="15">
                  <c:v>62.214182216480701</c:v>
                </c:pt>
                <c:pt idx="16">
                  <c:v>363.78421729765302</c:v>
                </c:pt>
                <c:pt idx="17">
                  <c:v>185.30385438071301</c:v>
                </c:pt>
                <c:pt idx="18">
                  <c:v>547.22195135336699</c:v>
                </c:pt>
                <c:pt idx="19">
                  <c:v>789.50459485510498</c:v>
                </c:pt>
              </c:numCache>
            </c:numRef>
          </c:yVal>
          <c:smooth val="0"/>
          <c:extLst>
            <c:ext xmlns:c16="http://schemas.microsoft.com/office/drawing/2014/chart" uri="{C3380CC4-5D6E-409C-BE32-E72D297353CC}">
              <c16:uniqueId val="{00000009-C361-4369-9A72-370A44159606}"/>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Collect_Indiviual_Data_LS1.xlsm]San Francisco'!$C$7:$C$26</c:f>
              <c:numCache>
                <c:formatCode>General</c:formatCode>
                <c:ptCount val="20"/>
                <c:pt idx="0">
                  <c:v>1489.0798060929662</c:v>
                </c:pt>
                <c:pt idx="1">
                  <c:v>198.07422166082051</c:v>
                </c:pt>
                <c:pt idx="2">
                  <c:v>1156.5234770695608</c:v>
                </c:pt>
                <c:pt idx="3">
                  <c:v>1231.7250878996556</c:v>
                </c:pt>
                <c:pt idx="4">
                  <c:v>224.98848118108236</c:v>
                </c:pt>
                <c:pt idx="5">
                  <c:v>1336.0971337857652</c:v>
                </c:pt>
                <c:pt idx="6">
                  <c:v>233.8452907954408</c:v>
                </c:pt>
                <c:pt idx="7">
                  <c:v>444.85914687211272</c:v>
                </c:pt>
                <c:pt idx="8">
                  <c:v>45.531994286639417</c:v>
                </c:pt>
                <c:pt idx="9">
                  <c:v>449.09099955809131</c:v>
                </c:pt>
                <c:pt idx="10">
                  <c:v>246.69958824352761</c:v>
                </c:pt>
                <c:pt idx="11">
                  <c:v>616.16292063241747</c:v>
                </c:pt>
                <c:pt idx="12">
                  <c:v>917.97757847587616</c:v>
                </c:pt>
                <c:pt idx="13">
                  <c:v>563.13917936556243</c:v>
                </c:pt>
                <c:pt idx="14">
                  <c:v>405.4980111668965</c:v>
                </c:pt>
                <c:pt idx="15">
                  <c:v>77.356257903646778</c:v>
                </c:pt>
                <c:pt idx="16">
                  <c:v>459.48516913792992</c:v>
                </c:pt>
                <c:pt idx="17">
                  <c:v>246.20759779941278</c:v>
                </c:pt>
                <c:pt idx="18">
                  <c:v>752.71715196861101</c:v>
                </c:pt>
                <c:pt idx="19">
                  <c:v>1066.2182069003713</c:v>
                </c:pt>
              </c:numCache>
            </c:numRef>
          </c:xVal>
          <c:yVal>
            <c:numRef>
              <c:f>'[Collect_Indiviual_Data_LS1.xlsm]San Francisco'!$C$31:$C$50</c:f>
              <c:numCache>
                <c:formatCode>General</c:formatCode>
                <c:ptCount val="20"/>
                <c:pt idx="0">
                  <c:v>1029.68960871319</c:v>
                </c:pt>
                <c:pt idx="1">
                  <c:v>153.102506298029</c:v>
                </c:pt>
                <c:pt idx="2">
                  <c:v>928.33088716922805</c:v>
                </c:pt>
                <c:pt idx="3">
                  <c:v>905.61421234122201</c:v>
                </c:pt>
                <c:pt idx="4">
                  <c:v>198.18942541388799</c:v>
                </c:pt>
                <c:pt idx="5">
                  <c:v>1006.45475243948</c:v>
                </c:pt>
                <c:pt idx="6">
                  <c:v>193.85955141864599</c:v>
                </c:pt>
                <c:pt idx="7">
                  <c:v>361.94269923845798</c:v>
                </c:pt>
                <c:pt idx="8">
                  <c:v>40.738351431620799</c:v>
                </c:pt>
                <c:pt idx="9">
                  <c:v>371.14227567789499</c:v>
                </c:pt>
                <c:pt idx="10">
                  <c:v>188.64218170215</c:v>
                </c:pt>
                <c:pt idx="11">
                  <c:v>502.037373899334</c:v>
                </c:pt>
                <c:pt idx="12">
                  <c:v>685.036363038378</c:v>
                </c:pt>
                <c:pt idx="13">
                  <c:v>451.55659167635798</c:v>
                </c:pt>
                <c:pt idx="14">
                  <c:v>330.13812930363201</c:v>
                </c:pt>
                <c:pt idx="15">
                  <c:v>64.506200420656597</c:v>
                </c:pt>
                <c:pt idx="16">
                  <c:v>374.08084018963302</c:v>
                </c:pt>
                <c:pt idx="17">
                  <c:v>201.317592832038</c:v>
                </c:pt>
                <c:pt idx="18">
                  <c:v>575.36106086299003</c:v>
                </c:pt>
                <c:pt idx="19">
                  <c:v>883.60735987064697</c:v>
                </c:pt>
              </c:numCache>
            </c:numRef>
          </c:yVal>
          <c:smooth val="0"/>
          <c:extLst>
            <c:ext xmlns:c16="http://schemas.microsoft.com/office/drawing/2014/chart" uri="{C3380CC4-5D6E-409C-BE32-E72D297353CC}">
              <c16:uniqueId val="{0000000B-C361-4369-9A72-370A44159606}"/>
            </c:ext>
          </c:extLst>
        </c:ser>
        <c:ser>
          <c:idx val="43"/>
          <c:order val="13"/>
          <c:tx>
            <c:v>Sam Jose</c:v>
          </c:tx>
          <c:spPr>
            <a:ln w="25400" cap="rnd">
              <a:noFill/>
              <a:round/>
            </a:ln>
            <a:effectLst/>
          </c:spPr>
          <c:marker>
            <c:symbol val="diamond"/>
            <c:size val="5"/>
            <c:spPr>
              <a:noFill/>
              <a:ln w="9525">
                <a:solidFill>
                  <a:schemeClr val="bg1">
                    <a:lumMod val="50000"/>
                  </a:schemeClr>
                </a:solidFill>
              </a:ln>
              <a:effectLst/>
            </c:spPr>
          </c:marker>
          <c:xVal>
            <c:numRef>
              <c:f>'[Collect_Indiviual_Data_LS1.xlsm]San Jose'!$C$7:$C$26</c:f>
              <c:numCache>
                <c:formatCode>General</c:formatCode>
                <c:ptCount val="20"/>
                <c:pt idx="0">
                  <c:v>1582.5306600744998</c:v>
                </c:pt>
                <c:pt idx="1">
                  <c:v>212.75755218804881</c:v>
                </c:pt>
                <c:pt idx="2">
                  <c:v>1198.1325277564251</c:v>
                </c:pt>
                <c:pt idx="3">
                  <c:v>1292.7939133874524</c:v>
                </c:pt>
                <c:pt idx="4">
                  <c:v>248.89037285384467</c:v>
                </c:pt>
                <c:pt idx="5">
                  <c:v>1407.0443928165685</c:v>
                </c:pt>
                <c:pt idx="6">
                  <c:v>243.83112565662108</c:v>
                </c:pt>
                <c:pt idx="7">
                  <c:v>497.138571161762</c:v>
                </c:pt>
                <c:pt idx="8">
                  <c:v>51.141536243767916</c:v>
                </c:pt>
                <c:pt idx="9">
                  <c:v>497.2133241081192</c:v>
                </c:pt>
                <c:pt idx="10">
                  <c:v>283.39768339898609</c:v>
                </c:pt>
                <c:pt idx="11">
                  <c:v>639.94378614758045</c:v>
                </c:pt>
                <c:pt idx="12">
                  <c:v>951.90844194864155</c:v>
                </c:pt>
                <c:pt idx="13">
                  <c:v>646.89336252252508</c:v>
                </c:pt>
                <c:pt idx="14">
                  <c:v>408.91774761043905</c:v>
                </c:pt>
                <c:pt idx="15">
                  <c:v>82.812702344662995</c:v>
                </c:pt>
                <c:pt idx="16">
                  <c:v>472.91027751389686</c:v>
                </c:pt>
                <c:pt idx="17">
                  <c:v>260.55707867189625</c:v>
                </c:pt>
                <c:pt idx="18">
                  <c:v>806.69443176098196</c:v>
                </c:pt>
                <c:pt idx="19">
                  <c:v>1166.9314153771461</c:v>
                </c:pt>
              </c:numCache>
            </c:numRef>
          </c:xVal>
          <c:yVal>
            <c:numRef>
              <c:f>'[Collect_Indiviual_Data_LS1.xlsm]San Jose'!$C$31:$C$50</c:f>
              <c:numCache>
                <c:formatCode>General</c:formatCode>
                <c:ptCount val="20"/>
                <c:pt idx="0">
                  <c:v>1029.6678463721701</c:v>
                </c:pt>
                <c:pt idx="1">
                  <c:v>153.26946575168199</c:v>
                </c:pt>
                <c:pt idx="2">
                  <c:v>928.31495243429401</c:v>
                </c:pt>
                <c:pt idx="3">
                  <c:v>905.76514131608599</c:v>
                </c:pt>
                <c:pt idx="4">
                  <c:v>198.633696610801</c:v>
                </c:pt>
                <c:pt idx="5">
                  <c:v>1006.60150780398</c:v>
                </c:pt>
                <c:pt idx="6">
                  <c:v>194.15710307683699</c:v>
                </c:pt>
                <c:pt idx="7">
                  <c:v>362.12432489862903</c:v>
                </c:pt>
                <c:pt idx="8">
                  <c:v>40.678713993311099</c:v>
                </c:pt>
                <c:pt idx="9">
                  <c:v>371.61195455588199</c:v>
                </c:pt>
                <c:pt idx="10">
                  <c:v>188.888337170884</c:v>
                </c:pt>
                <c:pt idx="11">
                  <c:v>502.35158601761202</c:v>
                </c:pt>
                <c:pt idx="12">
                  <c:v>685.246235071157</c:v>
                </c:pt>
                <c:pt idx="13">
                  <c:v>452.35201948577202</c:v>
                </c:pt>
                <c:pt idx="14">
                  <c:v>330.14952365001</c:v>
                </c:pt>
                <c:pt idx="15">
                  <c:v>64.506200420656597</c:v>
                </c:pt>
                <c:pt idx="16">
                  <c:v>374.29310451286398</c:v>
                </c:pt>
                <c:pt idx="17">
                  <c:v>201.71770698133801</c:v>
                </c:pt>
                <c:pt idx="18">
                  <c:v>575.51027613988595</c:v>
                </c:pt>
                <c:pt idx="19">
                  <c:v>884.37269152395595</c:v>
                </c:pt>
              </c:numCache>
            </c:numRef>
          </c:yVal>
          <c:smooth val="0"/>
          <c:extLst>
            <c:ext xmlns:c16="http://schemas.microsoft.com/office/drawing/2014/chart" uri="{C3380CC4-5D6E-409C-BE32-E72D297353CC}">
              <c16:uniqueId val="{0000000D-C361-4369-9A72-370A44159606}"/>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Collect_Indiviual_Data_LS1.xlsm]Seattle!$C$7:$C$26</c:f>
              <c:numCache>
                <c:formatCode>General</c:formatCode>
                <c:ptCount val="20"/>
                <c:pt idx="0">
                  <c:v>1323.1531662329819</c:v>
                </c:pt>
                <c:pt idx="1">
                  <c:v>171.66070177199231</c:v>
                </c:pt>
                <c:pt idx="2">
                  <c:v>1061.2346770698214</c:v>
                </c:pt>
                <c:pt idx="3">
                  <c:v>1096.2828888686774</c:v>
                </c:pt>
                <c:pt idx="4">
                  <c:v>175.39925485844165</c:v>
                </c:pt>
                <c:pt idx="5">
                  <c:v>1200.0853343108197</c:v>
                </c:pt>
                <c:pt idx="6">
                  <c:v>216.47974588730253</c:v>
                </c:pt>
                <c:pt idx="7">
                  <c:v>346.762111735872</c:v>
                </c:pt>
                <c:pt idx="8">
                  <c:v>33.611596568685187</c:v>
                </c:pt>
                <c:pt idx="9">
                  <c:v>362.49646564341339</c:v>
                </c:pt>
                <c:pt idx="10">
                  <c:v>180.68825669470232</c:v>
                </c:pt>
                <c:pt idx="11">
                  <c:v>567.19104782216903</c:v>
                </c:pt>
                <c:pt idx="12">
                  <c:v>839.0503799689269</c:v>
                </c:pt>
                <c:pt idx="13">
                  <c:v>406.65629338868945</c:v>
                </c:pt>
                <c:pt idx="14">
                  <c:v>392.7978917990518</c:v>
                </c:pt>
                <c:pt idx="15">
                  <c:v>68.394383846315691</c:v>
                </c:pt>
                <c:pt idx="16">
                  <c:v>420.8673821457221</c:v>
                </c:pt>
                <c:pt idx="17">
                  <c:v>211.67309517625552</c:v>
                </c:pt>
                <c:pt idx="18">
                  <c:v>648.45717827905855</c:v>
                </c:pt>
                <c:pt idx="19">
                  <c:v>864.13838237618018</c:v>
                </c:pt>
              </c:numCache>
            </c:numRef>
          </c:xVal>
          <c:yVal>
            <c:numRef>
              <c:f>[Collect_Indiviual_Data_LS1.xlsm]Seattle!$C$31:$C$50</c:f>
              <c:numCache>
                <c:formatCode>General</c:formatCode>
                <c:ptCount val="20"/>
                <c:pt idx="0">
                  <c:v>1027.2654280617101</c:v>
                </c:pt>
                <c:pt idx="1">
                  <c:v>145.60323901641701</c:v>
                </c:pt>
                <c:pt idx="2">
                  <c:v>920.10486623744396</c:v>
                </c:pt>
                <c:pt idx="3">
                  <c:v>899.48049206480096</c:v>
                </c:pt>
                <c:pt idx="4">
                  <c:v>181.70121196282901</c:v>
                </c:pt>
                <c:pt idx="5">
                  <c:v>1003.23505042105</c:v>
                </c:pt>
                <c:pt idx="6">
                  <c:v>191.87393323199299</c:v>
                </c:pt>
                <c:pt idx="7">
                  <c:v>338.68220185021698</c:v>
                </c:pt>
                <c:pt idx="8">
                  <c:v>31.995510679599501</c:v>
                </c:pt>
                <c:pt idx="9">
                  <c:v>352.74000455140498</c:v>
                </c:pt>
                <c:pt idx="10">
                  <c:v>174.63434812269699</c:v>
                </c:pt>
                <c:pt idx="11">
                  <c:v>492.82717506621702</c:v>
                </c:pt>
                <c:pt idx="12">
                  <c:v>681.51521660987896</c:v>
                </c:pt>
                <c:pt idx="13">
                  <c:v>430.01559934901201</c:v>
                </c:pt>
                <c:pt idx="14">
                  <c:v>329.72143829948601</c:v>
                </c:pt>
                <c:pt idx="15">
                  <c:v>64.331046680202704</c:v>
                </c:pt>
                <c:pt idx="16">
                  <c:v>370.21772448631401</c:v>
                </c:pt>
                <c:pt idx="17">
                  <c:v>193.66248517434599</c:v>
                </c:pt>
                <c:pt idx="18">
                  <c:v>562.38424481273103</c:v>
                </c:pt>
                <c:pt idx="19">
                  <c:v>849.61116356315097</c:v>
                </c:pt>
              </c:numCache>
            </c:numRef>
          </c:yVal>
          <c:smooth val="0"/>
          <c:extLst>
            <c:ext xmlns:c16="http://schemas.microsoft.com/office/drawing/2014/chart" uri="{C3380CC4-5D6E-409C-BE32-E72D297353CC}">
              <c16:uniqueId val="{0000000F-C361-4369-9A72-370A44159606}"/>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Collect_Indiviual_Data_LS1.xlsm]Memphis!$C$7:$C$26</c:f>
              <c:numCache>
                <c:formatCode>General</c:formatCode>
                <c:ptCount val="20"/>
                <c:pt idx="0">
                  <c:v>828.78271411110245</c:v>
                </c:pt>
                <c:pt idx="1">
                  <c:v>103.03094584242436</c:v>
                </c:pt>
                <c:pt idx="2">
                  <c:v>607.95411926478243</c:v>
                </c:pt>
                <c:pt idx="3">
                  <c:v>575.83036790914298</c:v>
                </c:pt>
                <c:pt idx="4">
                  <c:v>69.85255133893277</c:v>
                </c:pt>
                <c:pt idx="5">
                  <c:v>711.17093921611308</c:v>
                </c:pt>
                <c:pt idx="6">
                  <c:v>135.29343798157751</c:v>
                </c:pt>
                <c:pt idx="7">
                  <c:v>147.18081659522522</c:v>
                </c:pt>
                <c:pt idx="8">
                  <c:v>18.732645129719327</c:v>
                </c:pt>
                <c:pt idx="9">
                  <c:v>150.17082612303008</c:v>
                </c:pt>
                <c:pt idx="10">
                  <c:v>62.014883794522994</c:v>
                </c:pt>
                <c:pt idx="11">
                  <c:v>295.94233873043487</c:v>
                </c:pt>
                <c:pt idx="12">
                  <c:v>499.42932474183334</c:v>
                </c:pt>
                <c:pt idx="13">
                  <c:v>102.49526092311743</c:v>
                </c:pt>
                <c:pt idx="14">
                  <c:v>260.87295602065586</c:v>
                </c:pt>
                <c:pt idx="15">
                  <c:v>33.341565565070155</c:v>
                </c:pt>
                <c:pt idx="16">
                  <c:v>214.56609579622921</c:v>
                </c:pt>
                <c:pt idx="17">
                  <c:v>92.730044280452617</c:v>
                </c:pt>
                <c:pt idx="18">
                  <c:v>380.78195379469526</c:v>
                </c:pt>
                <c:pt idx="19">
                  <c:v>336.78364185155328</c:v>
                </c:pt>
              </c:numCache>
            </c:numRef>
          </c:xVal>
          <c:yVal>
            <c:numRef>
              <c:f>[Collect_Indiviual_Data_LS1.xlsm]Memphis!$C$31:$C$50</c:f>
              <c:numCache>
                <c:formatCode>General</c:formatCode>
                <c:ptCount val="20"/>
                <c:pt idx="0">
                  <c:v>1025.83350200992</c:v>
                </c:pt>
                <c:pt idx="1">
                  <c:v>135.556602737514</c:v>
                </c:pt>
                <c:pt idx="2">
                  <c:v>895.27713717737004</c:v>
                </c:pt>
                <c:pt idx="3">
                  <c:v>876.04114606665405</c:v>
                </c:pt>
                <c:pt idx="4">
                  <c:v>146.186615698238</c:v>
                </c:pt>
                <c:pt idx="5">
                  <c:v>956.82189576978396</c:v>
                </c:pt>
                <c:pt idx="6">
                  <c:v>184.28133664159199</c:v>
                </c:pt>
                <c:pt idx="7">
                  <c:v>290.94022742315002</c:v>
                </c:pt>
                <c:pt idx="8">
                  <c:v>24.692852355613901</c:v>
                </c:pt>
                <c:pt idx="9">
                  <c:v>303.50649580355201</c:v>
                </c:pt>
                <c:pt idx="10">
                  <c:v>156.10261789765599</c:v>
                </c:pt>
                <c:pt idx="11">
                  <c:v>484.280591828372</c:v>
                </c:pt>
                <c:pt idx="12">
                  <c:v>670.91219356672696</c:v>
                </c:pt>
                <c:pt idx="13">
                  <c:v>371.24421860494198</c:v>
                </c:pt>
                <c:pt idx="14">
                  <c:v>326.80860182234801</c:v>
                </c:pt>
                <c:pt idx="15">
                  <c:v>61.254723866492</c:v>
                </c:pt>
                <c:pt idx="16">
                  <c:v>359.37824348197</c:v>
                </c:pt>
                <c:pt idx="17">
                  <c:v>183.05045012406799</c:v>
                </c:pt>
                <c:pt idx="18">
                  <c:v>535.91569647255699</c:v>
                </c:pt>
                <c:pt idx="19">
                  <c:v>738.27140212831898</c:v>
                </c:pt>
              </c:numCache>
            </c:numRef>
          </c:yVal>
          <c:smooth val="0"/>
          <c:extLst>
            <c:ext xmlns:c16="http://schemas.microsoft.com/office/drawing/2014/chart" uri="{C3380CC4-5D6E-409C-BE32-E72D297353CC}">
              <c16:uniqueId val="{00000011-C361-4369-9A72-370A44159606}"/>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ollect_Indiviual_Data_LS1.xlsm]Charleston!$C$7:$C$26</c:f>
              <c:numCache>
                <c:formatCode>General</c:formatCode>
                <c:ptCount val="20"/>
                <c:pt idx="0">
                  <c:v>818.99955045502213</c:v>
                </c:pt>
                <c:pt idx="1">
                  <c:v>102.23651253508744</c:v>
                </c:pt>
                <c:pt idx="2">
                  <c:v>611.47396185248942</c:v>
                </c:pt>
                <c:pt idx="3">
                  <c:v>581.24926146285577</c:v>
                </c:pt>
                <c:pt idx="4">
                  <c:v>71.546979422069654</c:v>
                </c:pt>
                <c:pt idx="5">
                  <c:v>707.16203845187761</c:v>
                </c:pt>
                <c:pt idx="6">
                  <c:v>134.83430842605034</c:v>
                </c:pt>
                <c:pt idx="7">
                  <c:v>150.64280282565858</c:v>
                </c:pt>
                <c:pt idx="8">
                  <c:v>18.194791807324012</c:v>
                </c:pt>
                <c:pt idx="9">
                  <c:v>153.77277632099617</c:v>
                </c:pt>
                <c:pt idx="10">
                  <c:v>64.893420286567178</c:v>
                </c:pt>
                <c:pt idx="11">
                  <c:v>301.74079775906296</c:v>
                </c:pt>
                <c:pt idx="12">
                  <c:v>497.89702110236914</c:v>
                </c:pt>
                <c:pt idx="13">
                  <c:v>110.25441612338138</c:v>
                </c:pt>
                <c:pt idx="14">
                  <c:v>258.61330670988838</c:v>
                </c:pt>
                <c:pt idx="15">
                  <c:v>33.838863868631407</c:v>
                </c:pt>
                <c:pt idx="16">
                  <c:v>217.53533599972144</c:v>
                </c:pt>
                <c:pt idx="17">
                  <c:v>95.432941045199229</c:v>
                </c:pt>
                <c:pt idx="18">
                  <c:v>379.20157112360846</c:v>
                </c:pt>
                <c:pt idx="19">
                  <c:v>347.86149773607639</c:v>
                </c:pt>
              </c:numCache>
            </c:numRef>
          </c:xVal>
          <c:yVal>
            <c:numRef>
              <c:f>[Collect_Indiviual_Data_LS1.xlsm]Charleston!$C$31:$C$50</c:f>
              <c:numCache>
                <c:formatCode>General</c:formatCode>
                <c:ptCount val="20"/>
                <c:pt idx="0">
                  <c:v>1026.0611017946201</c:v>
                </c:pt>
                <c:pt idx="1">
                  <c:v>136.78578197138</c:v>
                </c:pt>
                <c:pt idx="2">
                  <c:v>896.56839040949103</c:v>
                </c:pt>
                <c:pt idx="3">
                  <c:v>877.61702345256299</c:v>
                </c:pt>
                <c:pt idx="4">
                  <c:v>147.06794133288199</c:v>
                </c:pt>
                <c:pt idx="5">
                  <c:v>961.42305506163495</c:v>
                </c:pt>
                <c:pt idx="6">
                  <c:v>184.73926315959301</c:v>
                </c:pt>
                <c:pt idx="7">
                  <c:v>293.24572168481399</c:v>
                </c:pt>
                <c:pt idx="8">
                  <c:v>24.699444464721299</c:v>
                </c:pt>
                <c:pt idx="9">
                  <c:v>306.80168399462201</c:v>
                </c:pt>
                <c:pt idx="10">
                  <c:v>156.85817059342901</c:v>
                </c:pt>
                <c:pt idx="11">
                  <c:v>484.70817178970998</c:v>
                </c:pt>
                <c:pt idx="12">
                  <c:v>671.74131752030496</c:v>
                </c:pt>
                <c:pt idx="13">
                  <c:v>375.42980950574201</c:v>
                </c:pt>
                <c:pt idx="14">
                  <c:v>326.96145675104401</c:v>
                </c:pt>
                <c:pt idx="15">
                  <c:v>61.440760042131799</c:v>
                </c:pt>
                <c:pt idx="16">
                  <c:v>359.44793226281598</c:v>
                </c:pt>
                <c:pt idx="17">
                  <c:v>183.25873144170399</c:v>
                </c:pt>
                <c:pt idx="18">
                  <c:v>537.417644889033</c:v>
                </c:pt>
                <c:pt idx="19">
                  <c:v>747.34351695106295</c:v>
                </c:pt>
              </c:numCache>
            </c:numRef>
          </c:yVal>
          <c:smooth val="0"/>
          <c:extLst>
            <c:ext xmlns:c16="http://schemas.microsoft.com/office/drawing/2014/chart" uri="{C3380CC4-5D6E-409C-BE32-E72D297353CC}">
              <c16:uniqueId val="{00000013-C361-4369-9A72-370A44159606}"/>
            </c:ext>
          </c:extLst>
        </c:ser>
        <c:ser>
          <c:idx val="17"/>
          <c:order val="20"/>
          <c:tx>
            <c:v>1 to 1 line</c:v>
          </c:tx>
          <c:spPr>
            <a:ln w="19050" cap="rnd">
              <a:solidFill>
                <a:schemeClr val="tx1"/>
              </a:solidFill>
              <a:prstDash val="solid"/>
              <a:round/>
            </a:ln>
            <a:effectLst/>
          </c:spPr>
          <c:marker>
            <c:symbol val="none"/>
          </c:marker>
          <c:xVal>
            <c:numRef>
              <c:f>'[Collect_Indiviual_Data_LS1.xlsm]PLOTS (I&amp;B) (2)'!$A$162:$A$163</c:f>
              <c:numCache>
                <c:formatCode>General</c:formatCode>
                <c:ptCount val="2"/>
                <c:pt idx="0">
                  <c:v>0</c:v>
                </c:pt>
                <c:pt idx="1">
                  <c:v>2000</c:v>
                </c:pt>
              </c:numCache>
            </c:numRef>
          </c:xVal>
          <c:yVal>
            <c:numRef>
              <c:f>'[Collect_Indiviual_Data_LS1.xlsm]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C361-4369-9A72-370A44159606}"/>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f>[Collect_Indiviual_Data_LS1.xlsm]Trendlines!$G$210:$G$409</c:f>
              <c:numCache>
                <c:formatCode>General</c:formatCode>
                <c:ptCount val="200"/>
                <c:pt idx="0">
                  <c:v>422.0460548454173</c:v>
                </c:pt>
                <c:pt idx="1">
                  <c:v>61.866401410439245</c:v>
                </c:pt>
                <c:pt idx="2">
                  <c:v>177.63749161124645</c:v>
                </c:pt>
                <c:pt idx="3">
                  <c:v>156.11668139158397</c:v>
                </c:pt>
                <c:pt idx="4">
                  <c:v>16.217856316324319</c:v>
                </c:pt>
                <c:pt idx="5">
                  <c:v>261.75192569578292</c:v>
                </c:pt>
                <c:pt idx="6">
                  <c:v>49.890829702216628</c:v>
                </c:pt>
                <c:pt idx="7">
                  <c:v>25.889170127481048</c:v>
                </c:pt>
                <c:pt idx="8">
                  <c:v>14.61742801013796</c:v>
                </c:pt>
                <c:pt idx="9">
                  <c:v>32.125668961385671</c:v>
                </c:pt>
                <c:pt idx="10">
                  <c:v>9.7925176602066841</c:v>
                </c:pt>
                <c:pt idx="11">
                  <c:v>38.281855089153026</c:v>
                </c:pt>
                <c:pt idx="12">
                  <c:v>177.88792183354752</c:v>
                </c:pt>
                <c:pt idx="13">
                  <c:v>4.7107205522911055</c:v>
                </c:pt>
                <c:pt idx="14">
                  <c:v>100.68667002806211</c:v>
                </c:pt>
                <c:pt idx="15">
                  <c:v>7.0147857894344066</c:v>
                </c:pt>
                <c:pt idx="16">
                  <c:v>28.165469241832916</c:v>
                </c:pt>
                <c:pt idx="17">
                  <c:v>4.0626122358174772</c:v>
                </c:pt>
                <c:pt idx="18">
                  <c:v>176.64503632683591</c:v>
                </c:pt>
                <c:pt idx="19">
                  <c:v>14.97280341315121</c:v>
                </c:pt>
                <c:pt idx="20">
                  <c:v>1502.2442355927151</c:v>
                </c:pt>
                <c:pt idx="21">
                  <c:v>204.46984455087727</c:v>
                </c:pt>
                <c:pt idx="22">
                  <c:v>1172.0916052295661</c:v>
                </c:pt>
                <c:pt idx="23">
                  <c:v>1246.0656328182151</c:v>
                </c:pt>
                <c:pt idx="24">
                  <c:v>244.7711689121999</c:v>
                </c:pt>
                <c:pt idx="25">
                  <c:v>1353.1362703256402</c:v>
                </c:pt>
                <c:pt idx="26">
                  <c:v>238.83070234303437</c:v>
                </c:pt>
                <c:pt idx="27">
                  <c:v>472.44784752970293</c:v>
                </c:pt>
                <c:pt idx="28">
                  <c:v>52.337785089934194</c:v>
                </c:pt>
                <c:pt idx="29">
                  <c:v>471.66010072031207</c:v>
                </c:pt>
                <c:pt idx="30">
                  <c:v>263.12124132740445</c:v>
                </c:pt>
                <c:pt idx="31">
                  <c:v>627.45807038231214</c:v>
                </c:pt>
                <c:pt idx="32">
                  <c:v>926.12543100223752</c:v>
                </c:pt>
                <c:pt idx="33">
                  <c:v>600.75641741799541</c:v>
                </c:pt>
                <c:pt idx="34">
                  <c:v>406.78427455780434</c:v>
                </c:pt>
                <c:pt idx="35">
                  <c:v>78.921008147604425</c:v>
                </c:pt>
                <c:pt idx="36">
                  <c:v>466.21314540283072</c:v>
                </c:pt>
                <c:pt idx="37">
                  <c:v>254.83615885690668</c:v>
                </c:pt>
                <c:pt idx="38">
                  <c:v>773.35747359679385</c:v>
                </c:pt>
                <c:pt idx="39">
                  <c:v>1119.4573220824036</c:v>
                </c:pt>
                <c:pt idx="40">
                  <c:v>1467.8044915824992</c:v>
                </c:pt>
                <c:pt idx="41">
                  <c:v>192.54116449587428</c:v>
                </c:pt>
                <c:pt idx="42">
                  <c:v>1138.3547195400533</c:v>
                </c:pt>
                <c:pt idx="43">
                  <c:v>1213.2904743112683</c:v>
                </c:pt>
                <c:pt idx="44">
                  <c:v>210.92261882798667</c:v>
                </c:pt>
                <c:pt idx="45">
                  <c:v>1314.1340640758826</c:v>
                </c:pt>
                <c:pt idx="46">
                  <c:v>229.80603143170984</c:v>
                </c:pt>
                <c:pt idx="47">
                  <c:v>420.30064244134468</c:v>
                </c:pt>
                <c:pt idx="48">
                  <c:v>41.589484802965494</c:v>
                </c:pt>
                <c:pt idx="49">
                  <c:v>428.90425203049881</c:v>
                </c:pt>
                <c:pt idx="50">
                  <c:v>232.10263514641565</c:v>
                </c:pt>
                <c:pt idx="51">
                  <c:v>606.87598609070221</c:v>
                </c:pt>
                <c:pt idx="52">
                  <c:v>907.11761283946487</c:v>
                </c:pt>
                <c:pt idx="53">
                  <c:v>524.47346576806569</c:v>
                </c:pt>
                <c:pt idx="54">
                  <c:v>404.01312500656746</c:v>
                </c:pt>
                <c:pt idx="55">
                  <c:v>75.623606917310184</c:v>
                </c:pt>
                <c:pt idx="56">
                  <c:v>452.44878890688824</c:v>
                </c:pt>
                <c:pt idx="57">
                  <c:v>239.22173117363411</c:v>
                </c:pt>
                <c:pt idx="58">
                  <c:v>730.76829282625306</c:v>
                </c:pt>
                <c:pt idx="59">
                  <c:v>1017.8091684786963</c:v>
                </c:pt>
                <c:pt idx="60">
                  <c:v>1000.8886017531285</c:v>
                </c:pt>
                <c:pt idx="61">
                  <c:v>122.21122233952406</c:v>
                </c:pt>
                <c:pt idx="62">
                  <c:v>759.12771777699379</c:v>
                </c:pt>
                <c:pt idx="63">
                  <c:v>729.42319941925803</c:v>
                </c:pt>
                <c:pt idx="64">
                  <c:v>94.323175963373245</c:v>
                </c:pt>
                <c:pt idx="65">
                  <c:v>872.60803649796139</c:v>
                </c:pt>
                <c:pt idx="66">
                  <c:v>166.43381849339082</c:v>
                </c:pt>
                <c:pt idx="67">
                  <c:v>196.24600693877306</c:v>
                </c:pt>
                <c:pt idx="68">
                  <c:v>21.61487679301673</c:v>
                </c:pt>
                <c:pt idx="69">
                  <c:v>201.49432293265406</c:v>
                </c:pt>
                <c:pt idx="70">
                  <c:v>90.611952404136133</c:v>
                </c:pt>
                <c:pt idx="71">
                  <c:v>376.96870228363514</c:v>
                </c:pt>
                <c:pt idx="72">
                  <c:v>611.02423745388626</c:v>
                </c:pt>
                <c:pt idx="73">
                  <c:v>174.44120816296015</c:v>
                </c:pt>
                <c:pt idx="74">
                  <c:v>316.24617973521197</c:v>
                </c:pt>
                <c:pt idx="75">
                  <c:v>42.884619867840421</c:v>
                </c:pt>
                <c:pt idx="76">
                  <c:v>280.28339413494695</c:v>
                </c:pt>
                <c:pt idx="77">
                  <c:v>126.5572976187192</c:v>
                </c:pt>
                <c:pt idx="78">
                  <c:v>471.44808091202481</c:v>
                </c:pt>
                <c:pt idx="79">
                  <c:v>467.7136790910111</c:v>
                </c:pt>
                <c:pt idx="80">
                  <c:v>1035.6047503999025</c:v>
                </c:pt>
                <c:pt idx="81">
                  <c:v>130.84151966670365</c:v>
                </c:pt>
                <c:pt idx="82">
                  <c:v>816.1796009853324</c:v>
                </c:pt>
                <c:pt idx="83">
                  <c:v>784.37349273221503</c:v>
                </c:pt>
                <c:pt idx="84">
                  <c:v>110.52133241554152</c:v>
                </c:pt>
                <c:pt idx="85">
                  <c:v>916.35839723607671</c:v>
                </c:pt>
                <c:pt idx="86">
                  <c:v>175.85499491055262</c:v>
                </c:pt>
                <c:pt idx="87">
                  <c:v>226.26594236071821</c:v>
                </c:pt>
                <c:pt idx="88">
                  <c:v>23.204718551769176</c:v>
                </c:pt>
                <c:pt idx="89">
                  <c:v>236.18990713265518</c:v>
                </c:pt>
                <c:pt idx="90">
                  <c:v>110.6350356798868</c:v>
                </c:pt>
                <c:pt idx="91">
                  <c:v>417.49560881559802</c:v>
                </c:pt>
                <c:pt idx="92">
                  <c:v>645.76861473815302</c:v>
                </c:pt>
                <c:pt idx="93">
                  <c:v>230.03987433233172</c:v>
                </c:pt>
                <c:pt idx="94">
                  <c:v>327.45950109298866</c:v>
                </c:pt>
                <c:pt idx="95">
                  <c:v>50.021775402566064</c:v>
                </c:pt>
                <c:pt idx="96">
                  <c:v>305.99947361358085</c:v>
                </c:pt>
                <c:pt idx="97">
                  <c:v>144.78381798212837</c:v>
                </c:pt>
                <c:pt idx="98">
                  <c:v>501.43597750612173</c:v>
                </c:pt>
                <c:pt idx="99">
                  <c:v>553.40839605828626</c:v>
                </c:pt>
                <c:pt idx="100">
                  <c:v>1489.0798060929662</c:v>
                </c:pt>
                <c:pt idx="101">
                  <c:v>198.07422166082051</c:v>
                </c:pt>
                <c:pt idx="102">
                  <c:v>1156.5234770695608</c:v>
                </c:pt>
                <c:pt idx="103">
                  <c:v>1231.7250878996556</c:v>
                </c:pt>
                <c:pt idx="104">
                  <c:v>224.98848118108236</c:v>
                </c:pt>
                <c:pt idx="105">
                  <c:v>1336.0971337857652</c:v>
                </c:pt>
                <c:pt idx="106">
                  <c:v>233.8452907954408</c:v>
                </c:pt>
                <c:pt idx="107">
                  <c:v>444.85914687211272</c:v>
                </c:pt>
                <c:pt idx="108">
                  <c:v>45.531994286639417</c:v>
                </c:pt>
                <c:pt idx="109">
                  <c:v>449.09099955809131</c:v>
                </c:pt>
                <c:pt idx="110">
                  <c:v>246.69958824352761</c:v>
                </c:pt>
                <c:pt idx="111">
                  <c:v>616.16292063241747</c:v>
                </c:pt>
                <c:pt idx="112">
                  <c:v>917.97757847587616</c:v>
                </c:pt>
                <c:pt idx="113">
                  <c:v>563.13917936556243</c:v>
                </c:pt>
                <c:pt idx="114">
                  <c:v>405.4980111668965</c:v>
                </c:pt>
                <c:pt idx="115">
                  <c:v>77.356257903646778</c:v>
                </c:pt>
                <c:pt idx="116">
                  <c:v>459.48516913792992</c:v>
                </c:pt>
                <c:pt idx="117">
                  <c:v>246.20759779941278</c:v>
                </c:pt>
                <c:pt idx="118">
                  <c:v>752.71715196861101</c:v>
                </c:pt>
                <c:pt idx="119">
                  <c:v>1066.2182069003713</c:v>
                </c:pt>
                <c:pt idx="120">
                  <c:v>1582.5306600744998</c:v>
                </c:pt>
                <c:pt idx="121">
                  <c:v>212.75755218804881</c:v>
                </c:pt>
                <c:pt idx="122">
                  <c:v>1198.1325277564251</c:v>
                </c:pt>
                <c:pt idx="123">
                  <c:v>1292.7939133874524</c:v>
                </c:pt>
                <c:pt idx="124">
                  <c:v>248.89037285384467</c:v>
                </c:pt>
                <c:pt idx="125">
                  <c:v>1407.0443928165685</c:v>
                </c:pt>
                <c:pt idx="126">
                  <c:v>243.83112565662108</c:v>
                </c:pt>
                <c:pt idx="127">
                  <c:v>497.138571161762</c:v>
                </c:pt>
                <c:pt idx="128">
                  <c:v>51.141536243767916</c:v>
                </c:pt>
                <c:pt idx="129">
                  <c:v>497.2133241081192</c:v>
                </c:pt>
                <c:pt idx="130">
                  <c:v>283.39768339898609</c:v>
                </c:pt>
                <c:pt idx="131">
                  <c:v>639.94378614758045</c:v>
                </c:pt>
                <c:pt idx="132">
                  <c:v>951.90844194864155</c:v>
                </c:pt>
                <c:pt idx="133">
                  <c:v>646.89336252252508</c:v>
                </c:pt>
                <c:pt idx="134">
                  <c:v>408.91774761043905</c:v>
                </c:pt>
                <c:pt idx="135">
                  <c:v>82.812702344662995</c:v>
                </c:pt>
                <c:pt idx="136">
                  <c:v>472.91027751389686</c:v>
                </c:pt>
                <c:pt idx="137">
                  <c:v>260.55707867189625</c:v>
                </c:pt>
                <c:pt idx="138">
                  <c:v>806.69443176098196</c:v>
                </c:pt>
                <c:pt idx="139">
                  <c:v>1166.9314153771461</c:v>
                </c:pt>
                <c:pt idx="140">
                  <c:v>1323.1531662329819</c:v>
                </c:pt>
                <c:pt idx="141">
                  <c:v>171.66070177199231</c:v>
                </c:pt>
                <c:pt idx="142">
                  <c:v>1061.2346770698214</c:v>
                </c:pt>
                <c:pt idx="143">
                  <c:v>1096.2828888686774</c:v>
                </c:pt>
                <c:pt idx="144">
                  <c:v>175.39925485844165</c:v>
                </c:pt>
                <c:pt idx="145">
                  <c:v>1200.0853343108197</c:v>
                </c:pt>
                <c:pt idx="146">
                  <c:v>216.47974588730253</c:v>
                </c:pt>
                <c:pt idx="147">
                  <c:v>346.762111735872</c:v>
                </c:pt>
                <c:pt idx="148">
                  <c:v>33.611596568685187</c:v>
                </c:pt>
                <c:pt idx="149">
                  <c:v>362.49646564341339</c:v>
                </c:pt>
                <c:pt idx="150">
                  <c:v>180.68825669470232</c:v>
                </c:pt>
                <c:pt idx="151">
                  <c:v>567.19104782216903</c:v>
                </c:pt>
                <c:pt idx="152">
                  <c:v>839.0503799689269</c:v>
                </c:pt>
                <c:pt idx="153">
                  <c:v>406.65629338868945</c:v>
                </c:pt>
                <c:pt idx="154">
                  <c:v>392.7978917990518</c:v>
                </c:pt>
                <c:pt idx="155">
                  <c:v>68.394383846315691</c:v>
                </c:pt>
                <c:pt idx="156">
                  <c:v>420.8673821457221</c:v>
                </c:pt>
                <c:pt idx="157">
                  <c:v>211.67309517625552</c:v>
                </c:pt>
                <c:pt idx="158">
                  <c:v>648.45717827905855</c:v>
                </c:pt>
                <c:pt idx="159">
                  <c:v>864.13838237618018</c:v>
                </c:pt>
                <c:pt idx="160">
                  <c:v>828.78271411110245</c:v>
                </c:pt>
                <c:pt idx="161">
                  <c:v>103.03094584242436</c:v>
                </c:pt>
                <c:pt idx="162">
                  <c:v>607.95411926478243</c:v>
                </c:pt>
                <c:pt idx="163">
                  <c:v>575.83036790914298</c:v>
                </c:pt>
                <c:pt idx="164">
                  <c:v>69.85255133893277</c:v>
                </c:pt>
                <c:pt idx="165">
                  <c:v>711.17093921611308</c:v>
                </c:pt>
                <c:pt idx="166">
                  <c:v>135.29343798157751</c:v>
                </c:pt>
                <c:pt idx="167">
                  <c:v>147.18081659522522</c:v>
                </c:pt>
                <c:pt idx="168">
                  <c:v>18.732645129719327</c:v>
                </c:pt>
                <c:pt idx="169">
                  <c:v>150.17082612303008</c:v>
                </c:pt>
                <c:pt idx="170">
                  <c:v>62.014883794522994</c:v>
                </c:pt>
                <c:pt idx="171">
                  <c:v>295.94233873043487</c:v>
                </c:pt>
                <c:pt idx="172">
                  <c:v>499.42932474183334</c:v>
                </c:pt>
                <c:pt idx="173">
                  <c:v>102.49526092311743</c:v>
                </c:pt>
                <c:pt idx="174">
                  <c:v>260.87295602065586</c:v>
                </c:pt>
                <c:pt idx="175">
                  <c:v>33.341565565070155</c:v>
                </c:pt>
                <c:pt idx="176">
                  <c:v>214.56609579622921</c:v>
                </c:pt>
                <c:pt idx="177">
                  <c:v>92.730044280452617</c:v>
                </c:pt>
                <c:pt idx="178">
                  <c:v>380.78195379469526</c:v>
                </c:pt>
                <c:pt idx="179">
                  <c:v>336.78364185155328</c:v>
                </c:pt>
                <c:pt idx="180">
                  <c:v>818.99955045502213</c:v>
                </c:pt>
                <c:pt idx="181">
                  <c:v>102.23651253508744</c:v>
                </c:pt>
                <c:pt idx="182">
                  <c:v>611.47396185248942</c:v>
                </c:pt>
                <c:pt idx="183">
                  <c:v>581.24926146285577</c:v>
                </c:pt>
                <c:pt idx="184">
                  <c:v>71.546979422069654</c:v>
                </c:pt>
                <c:pt idx="185">
                  <c:v>707.16203845187761</c:v>
                </c:pt>
                <c:pt idx="186">
                  <c:v>134.83430842605034</c:v>
                </c:pt>
                <c:pt idx="187">
                  <c:v>150.64280282565858</c:v>
                </c:pt>
                <c:pt idx="188">
                  <c:v>18.194791807324012</c:v>
                </c:pt>
                <c:pt idx="189">
                  <c:v>153.77277632099617</c:v>
                </c:pt>
                <c:pt idx="190">
                  <c:v>64.893420286567178</c:v>
                </c:pt>
                <c:pt idx="191">
                  <c:v>301.74079775906296</c:v>
                </c:pt>
                <c:pt idx="192">
                  <c:v>497.89702110236914</c:v>
                </c:pt>
                <c:pt idx="193">
                  <c:v>110.25441612338138</c:v>
                </c:pt>
                <c:pt idx="194">
                  <c:v>258.61330670988838</c:v>
                </c:pt>
                <c:pt idx="195">
                  <c:v>33.838863868631407</c:v>
                </c:pt>
                <c:pt idx="196">
                  <c:v>217.53533599972144</c:v>
                </c:pt>
                <c:pt idx="197">
                  <c:v>95.432941045199229</c:v>
                </c:pt>
                <c:pt idx="198">
                  <c:v>379.20157112360846</c:v>
                </c:pt>
                <c:pt idx="199">
                  <c:v>347.86149773607639</c:v>
                </c:pt>
              </c:numCache>
            </c:numRef>
          </c:xVal>
          <c:yVal>
            <c:numRef>
              <c:f>[Collect_Indiviual_Data_LS1.xlsm]Trendlines!$A$210:$A$409</c:f>
              <c:numCache>
                <c:formatCode>General</c:formatCode>
                <c:ptCount val="200"/>
                <c:pt idx="0">
                  <c:v>766.27170587030503</c:v>
                </c:pt>
                <c:pt idx="1">
                  <c:v>95.628808717808596</c:v>
                </c:pt>
                <c:pt idx="2">
                  <c:v>500.04793541995701</c:v>
                </c:pt>
                <c:pt idx="3">
                  <c:v>403.23159594665901</c:v>
                </c:pt>
                <c:pt idx="4">
                  <c:v>30.916838505667599</c:v>
                </c:pt>
                <c:pt idx="5">
                  <c:v>635.72785449439596</c:v>
                </c:pt>
                <c:pt idx="6">
                  <c:v>129.978379759826</c:v>
                </c:pt>
                <c:pt idx="7">
                  <c:v>92.055632022392899</c:v>
                </c:pt>
                <c:pt idx="8">
                  <c:v>17.283422141180701</c:v>
                </c:pt>
                <c:pt idx="9">
                  <c:v>89.045590272636801</c:v>
                </c:pt>
                <c:pt idx="10">
                  <c:v>25.9409994337231</c:v>
                </c:pt>
                <c:pt idx="11">
                  <c:v>162.79405438271399</c:v>
                </c:pt>
                <c:pt idx="12">
                  <c:v>445.250846785882</c:v>
                </c:pt>
                <c:pt idx="13">
                  <c:v>25.773002082890201</c:v>
                </c:pt>
                <c:pt idx="14">
                  <c:v>242.38941552620599</c:v>
                </c:pt>
                <c:pt idx="15">
                  <c:v>28.5637591340871</c:v>
                </c:pt>
                <c:pt idx="16">
                  <c:v>99.373279571872501</c:v>
                </c:pt>
                <c:pt idx="17">
                  <c:v>29.053814519744101</c:v>
                </c:pt>
                <c:pt idx="18">
                  <c:v>311.35850060702501</c:v>
                </c:pt>
                <c:pt idx="19">
                  <c:v>111.324365539813</c:v>
                </c:pt>
                <c:pt idx="20">
                  <c:v>1034.7134398335299</c:v>
                </c:pt>
                <c:pt idx="21">
                  <c:v>157.74186767200899</c:v>
                </c:pt>
                <c:pt idx="22">
                  <c:v>933.427620713387</c:v>
                </c:pt>
                <c:pt idx="23">
                  <c:v>909.37706709239399</c:v>
                </c:pt>
                <c:pt idx="24">
                  <c:v>225.50521933488901</c:v>
                </c:pt>
                <c:pt idx="25">
                  <c:v>1006.5729726011</c:v>
                </c:pt>
                <c:pt idx="26">
                  <c:v>198.72211384442201</c:v>
                </c:pt>
                <c:pt idx="27">
                  <c:v>382.64808940642502</c:v>
                </c:pt>
                <c:pt idx="28">
                  <c:v>54.550598229133698</c:v>
                </c:pt>
                <c:pt idx="29">
                  <c:v>383.877211515206</c:v>
                </c:pt>
                <c:pt idx="30">
                  <c:v>203.381337704271</c:v>
                </c:pt>
                <c:pt idx="31">
                  <c:v>514.81788863884503</c:v>
                </c:pt>
                <c:pt idx="32">
                  <c:v>686.04920307839097</c:v>
                </c:pt>
                <c:pt idx="33">
                  <c:v>463.06253287677703</c:v>
                </c:pt>
                <c:pt idx="34">
                  <c:v>332.99351686831801</c:v>
                </c:pt>
                <c:pt idx="35">
                  <c:v>64.506200420656597</c:v>
                </c:pt>
                <c:pt idx="36">
                  <c:v>377.995934647556</c:v>
                </c:pt>
                <c:pt idx="37">
                  <c:v>208.35088329113</c:v>
                </c:pt>
                <c:pt idx="38">
                  <c:v>586.81183523522702</c:v>
                </c:pt>
                <c:pt idx="39">
                  <c:v>913.59543670333903</c:v>
                </c:pt>
                <c:pt idx="40">
                  <c:v>1028.1559971480699</c:v>
                </c:pt>
                <c:pt idx="41">
                  <c:v>150.06213186821799</c:v>
                </c:pt>
                <c:pt idx="42">
                  <c:v>924.36177972668304</c:v>
                </c:pt>
                <c:pt idx="43">
                  <c:v>903.05643887976601</c:v>
                </c:pt>
                <c:pt idx="44">
                  <c:v>188.00579064313399</c:v>
                </c:pt>
                <c:pt idx="45">
                  <c:v>1005.86187886843</c:v>
                </c:pt>
                <c:pt idx="46">
                  <c:v>192.64546966570799</c:v>
                </c:pt>
                <c:pt idx="47">
                  <c:v>351.73588753490202</c:v>
                </c:pt>
                <c:pt idx="48">
                  <c:v>36.289538551089898</c:v>
                </c:pt>
                <c:pt idx="49">
                  <c:v>364.13309826929799</c:v>
                </c:pt>
                <c:pt idx="50">
                  <c:v>181.990474746449</c:v>
                </c:pt>
                <c:pt idx="51">
                  <c:v>497.21040113076901</c:v>
                </c:pt>
                <c:pt idx="52">
                  <c:v>684.276152292951</c:v>
                </c:pt>
                <c:pt idx="53">
                  <c:v>441.16805750824</c:v>
                </c:pt>
                <c:pt idx="54">
                  <c:v>329.86412844022902</c:v>
                </c:pt>
                <c:pt idx="55">
                  <c:v>64.506200420656597</c:v>
                </c:pt>
                <c:pt idx="56">
                  <c:v>372.29992615247801</c:v>
                </c:pt>
                <c:pt idx="57">
                  <c:v>197.90175164185899</c:v>
                </c:pt>
                <c:pt idx="58">
                  <c:v>569.41978841187597</c:v>
                </c:pt>
                <c:pt idx="59">
                  <c:v>868.71128601631494</c:v>
                </c:pt>
                <c:pt idx="60">
                  <c:v>1026.25285974035</c:v>
                </c:pt>
                <c:pt idx="61">
                  <c:v>135.52743820242301</c:v>
                </c:pt>
                <c:pt idx="62">
                  <c:v>897.64506901946299</c:v>
                </c:pt>
                <c:pt idx="63">
                  <c:v>876.91115583564897</c:v>
                </c:pt>
                <c:pt idx="64">
                  <c:v>149.54161025756301</c:v>
                </c:pt>
                <c:pt idx="65">
                  <c:v>957.34937925825795</c:v>
                </c:pt>
                <c:pt idx="66">
                  <c:v>184.703886284671</c:v>
                </c:pt>
                <c:pt idx="67">
                  <c:v>293.47920856389402</c:v>
                </c:pt>
                <c:pt idx="68">
                  <c:v>25.750977734546598</c:v>
                </c:pt>
                <c:pt idx="69">
                  <c:v>303.89933385621703</c:v>
                </c:pt>
                <c:pt idx="70">
                  <c:v>157.42660220506099</c:v>
                </c:pt>
                <c:pt idx="71">
                  <c:v>484.31143959377101</c:v>
                </c:pt>
                <c:pt idx="72">
                  <c:v>671.09063528243701</c:v>
                </c:pt>
                <c:pt idx="73">
                  <c:v>375.55684472476599</c:v>
                </c:pt>
                <c:pt idx="74">
                  <c:v>326.83571912111302</c:v>
                </c:pt>
                <c:pt idx="75">
                  <c:v>61.0643925263496</c:v>
                </c:pt>
                <c:pt idx="76">
                  <c:v>360.834036252602</c:v>
                </c:pt>
                <c:pt idx="77">
                  <c:v>183.396144679435</c:v>
                </c:pt>
                <c:pt idx="78">
                  <c:v>537.52795678355699</c:v>
                </c:pt>
                <c:pt idx="79">
                  <c:v>740.68879344648997</c:v>
                </c:pt>
                <c:pt idx="80">
                  <c:v>1027.0490700667201</c:v>
                </c:pt>
                <c:pt idx="81">
                  <c:v>140.16323210771299</c:v>
                </c:pt>
                <c:pt idx="82">
                  <c:v>906.94607667511298</c:v>
                </c:pt>
                <c:pt idx="83">
                  <c:v>885.89197745375202</c:v>
                </c:pt>
                <c:pt idx="84">
                  <c:v>161.28970804567101</c:v>
                </c:pt>
                <c:pt idx="85">
                  <c:v>979.09606950972</c:v>
                </c:pt>
                <c:pt idx="86">
                  <c:v>187.88250680755999</c:v>
                </c:pt>
                <c:pt idx="87">
                  <c:v>310.04008256179299</c:v>
                </c:pt>
                <c:pt idx="88">
                  <c:v>27.3853002728078</c:v>
                </c:pt>
                <c:pt idx="89">
                  <c:v>321.78550519854502</c:v>
                </c:pt>
                <c:pt idx="90">
                  <c:v>162.04953156340099</c:v>
                </c:pt>
                <c:pt idx="91">
                  <c:v>487.30583019404003</c:v>
                </c:pt>
                <c:pt idx="92">
                  <c:v>675.20177162708603</c:v>
                </c:pt>
                <c:pt idx="93">
                  <c:v>399.04995457124602</c:v>
                </c:pt>
                <c:pt idx="94">
                  <c:v>327.77778185846199</c:v>
                </c:pt>
                <c:pt idx="95">
                  <c:v>62.214182216480701</c:v>
                </c:pt>
                <c:pt idx="96">
                  <c:v>363.78421729765302</c:v>
                </c:pt>
                <c:pt idx="97">
                  <c:v>185.30385438071301</c:v>
                </c:pt>
                <c:pt idx="98">
                  <c:v>547.22195135336699</c:v>
                </c:pt>
                <c:pt idx="99">
                  <c:v>789.50459485510498</c:v>
                </c:pt>
                <c:pt idx="100">
                  <c:v>1029.68960871319</c:v>
                </c:pt>
                <c:pt idx="101">
                  <c:v>153.102506298029</c:v>
                </c:pt>
                <c:pt idx="102">
                  <c:v>928.33088716922805</c:v>
                </c:pt>
                <c:pt idx="103">
                  <c:v>905.61421234122201</c:v>
                </c:pt>
                <c:pt idx="104">
                  <c:v>198.18942541388799</c:v>
                </c:pt>
                <c:pt idx="105">
                  <c:v>1006.45475243948</c:v>
                </c:pt>
                <c:pt idx="106">
                  <c:v>193.85955141864599</c:v>
                </c:pt>
                <c:pt idx="107">
                  <c:v>361.94269923845798</c:v>
                </c:pt>
                <c:pt idx="108">
                  <c:v>40.738351431620799</c:v>
                </c:pt>
                <c:pt idx="109">
                  <c:v>371.14227567789499</c:v>
                </c:pt>
                <c:pt idx="110">
                  <c:v>188.64218170215</c:v>
                </c:pt>
                <c:pt idx="111">
                  <c:v>502.037373899334</c:v>
                </c:pt>
                <c:pt idx="112">
                  <c:v>685.036363038378</c:v>
                </c:pt>
                <c:pt idx="113">
                  <c:v>451.55659167635798</c:v>
                </c:pt>
                <c:pt idx="114">
                  <c:v>330.13812930363201</c:v>
                </c:pt>
                <c:pt idx="115">
                  <c:v>64.506200420656597</c:v>
                </c:pt>
                <c:pt idx="116">
                  <c:v>374.08084018963302</c:v>
                </c:pt>
                <c:pt idx="117">
                  <c:v>201.317592832038</c:v>
                </c:pt>
                <c:pt idx="118">
                  <c:v>575.36106086299003</c:v>
                </c:pt>
                <c:pt idx="119">
                  <c:v>883.60735987064697</c:v>
                </c:pt>
                <c:pt idx="120">
                  <c:v>1029.6678463721701</c:v>
                </c:pt>
                <c:pt idx="121">
                  <c:v>153.26946575168199</c:v>
                </c:pt>
                <c:pt idx="122">
                  <c:v>928.31495243429401</c:v>
                </c:pt>
                <c:pt idx="123">
                  <c:v>905.76514131608599</c:v>
                </c:pt>
                <c:pt idx="124">
                  <c:v>198.633696610801</c:v>
                </c:pt>
                <c:pt idx="125">
                  <c:v>1006.60150780398</c:v>
                </c:pt>
                <c:pt idx="126">
                  <c:v>194.15710307683699</c:v>
                </c:pt>
                <c:pt idx="127">
                  <c:v>362.12432489862903</c:v>
                </c:pt>
                <c:pt idx="128">
                  <c:v>40.678713993311099</c:v>
                </c:pt>
                <c:pt idx="129">
                  <c:v>371.61195455588199</c:v>
                </c:pt>
                <c:pt idx="130">
                  <c:v>188.888337170884</c:v>
                </c:pt>
                <c:pt idx="131">
                  <c:v>502.35158601761202</c:v>
                </c:pt>
                <c:pt idx="132">
                  <c:v>685.246235071157</c:v>
                </c:pt>
                <c:pt idx="133">
                  <c:v>452.35201948577202</c:v>
                </c:pt>
                <c:pt idx="134">
                  <c:v>330.14952365001</c:v>
                </c:pt>
                <c:pt idx="135">
                  <c:v>64.506200420656597</c:v>
                </c:pt>
                <c:pt idx="136">
                  <c:v>374.29310451286398</c:v>
                </c:pt>
                <c:pt idx="137">
                  <c:v>201.71770698133801</c:v>
                </c:pt>
                <c:pt idx="138">
                  <c:v>575.51027613988595</c:v>
                </c:pt>
                <c:pt idx="139">
                  <c:v>884.37269152395595</c:v>
                </c:pt>
                <c:pt idx="140">
                  <c:v>1027.2654280617101</c:v>
                </c:pt>
                <c:pt idx="141">
                  <c:v>145.60323901641701</c:v>
                </c:pt>
                <c:pt idx="142">
                  <c:v>920.10486623744396</c:v>
                </c:pt>
                <c:pt idx="143">
                  <c:v>899.48049206480096</c:v>
                </c:pt>
                <c:pt idx="144">
                  <c:v>181.70121196282901</c:v>
                </c:pt>
                <c:pt idx="145">
                  <c:v>1003.23505042105</c:v>
                </c:pt>
                <c:pt idx="146">
                  <c:v>191.87393323199299</c:v>
                </c:pt>
                <c:pt idx="147">
                  <c:v>338.68220185021698</c:v>
                </c:pt>
                <c:pt idx="148">
                  <c:v>31.995510679599501</c:v>
                </c:pt>
                <c:pt idx="149">
                  <c:v>352.74000455140498</c:v>
                </c:pt>
                <c:pt idx="150">
                  <c:v>174.63434812269699</c:v>
                </c:pt>
                <c:pt idx="151">
                  <c:v>492.82717506621702</c:v>
                </c:pt>
                <c:pt idx="152">
                  <c:v>681.51521660987896</c:v>
                </c:pt>
                <c:pt idx="153">
                  <c:v>430.01559934901201</c:v>
                </c:pt>
                <c:pt idx="154">
                  <c:v>329.72143829948601</c:v>
                </c:pt>
                <c:pt idx="155">
                  <c:v>64.331046680202704</c:v>
                </c:pt>
                <c:pt idx="156">
                  <c:v>370.21772448631401</c:v>
                </c:pt>
                <c:pt idx="157">
                  <c:v>193.66248517434599</c:v>
                </c:pt>
                <c:pt idx="158">
                  <c:v>562.38424481273103</c:v>
                </c:pt>
                <c:pt idx="159">
                  <c:v>849.61116356315097</c:v>
                </c:pt>
                <c:pt idx="160">
                  <c:v>1025.83350200992</c:v>
                </c:pt>
                <c:pt idx="161">
                  <c:v>135.556602737514</c:v>
                </c:pt>
                <c:pt idx="162">
                  <c:v>895.27713717737004</c:v>
                </c:pt>
                <c:pt idx="163">
                  <c:v>876.04114606665405</c:v>
                </c:pt>
                <c:pt idx="164">
                  <c:v>146.186615698238</c:v>
                </c:pt>
                <c:pt idx="165">
                  <c:v>956.82189576978396</c:v>
                </c:pt>
                <c:pt idx="166">
                  <c:v>184.28133664159199</c:v>
                </c:pt>
                <c:pt idx="167">
                  <c:v>290.94022742315002</c:v>
                </c:pt>
                <c:pt idx="168">
                  <c:v>24.692852355613901</c:v>
                </c:pt>
                <c:pt idx="169">
                  <c:v>303.50649580355201</c:v>
                </c:pt>
                <c:pt idx="170">
                  <c:v>156.10261789765599</c:v>
                </c:pt>
                <c:pt idx="171">
                  <c:v>484.280591828372</c:v>
                </c:pt>
                <c:pt idx="172">
                  <c:v>670.91219356672696</c:v>
                </c:pt>
                <c:pt idx="173">
                  <c:v>371.24421860494198</c:v>
                </c:pt>
                <c:pt idx="174">
                  <c:v>326.80860182234801</c:v>
                </c:pt>
                <c:pt idx="175">
                  <c:v>61.254723866492</c:v>
                </c:pt>
                <c:pt idx="176">
                  <c:v>359.37824348197</c:v>
                </c:pt>
                <c:pt idx="177">
                  <c:v>183.05045012406799</c:v>
                </c:pt>
                <c:pt idx="178">
                  <c:v>535.91569647255699</c:v>
                </c:pt>
                <c:pt idx="179">
                  <c:v>738.27140212831898</c:v>
                </c:pt>
                <c:pt idx="180">
                  <c:v>1026.0611017946201</c:v>
                </c:pt>
                <c:pt idx="181">
                  <c:v>136.78578197138</c:v>
                </c:pt>
                <c:pt idx="182">
                  <c:v>896.56839040949103</c:v>
                </c:pt>
                <c:pt idx="183">
                  <c:v>877.61702345256299</c:v>
                </c:pt>
                <c:pt idx="184">
                  <c:v>147.06794133288199</c:v>
                </c:pt>
                <c:pt idx="185">
                  <c:v>961.42305506163495</c:v>
                </c:pt>
                <c:pt idx="186">
                  <c:v>184.73926315959301</c:v>
                </c:pt>
                <c:pt idx="187">
                  <c:v>293.24572168481399</c:v>
                </c:pt>
                <c:pt idx="188">
                  <c:v>24.699444464721299</c:v>
                </c:pt>
                <c:pt idx="189">
                  <c:v>306.80168399462201</c:v>
                </c:pt>
                <c:pt idx="190">
                  <c:v>156.85817059342901</c:v>
                </c:pt>
                <c:pt idx="191">
                  <c:v>484.70817178970998</c:v>
                </c:pt>
                <c:pt idx="192">
                  <c:v>671.74131752030496</c:v>
                </c:pt>
                <c:pt idx="193">
                  <c:v>375.42980950574201</c:v>
                </c:pt>
                <c:pt idx="194">
                  <c:v>326.96145675104401</c:v>
                </c:pt>
                <c:pt idx="195">
                  <c:v>61.440760042131799</c:v>
                </c:pt>
                <c:pt idx="196">
                  <c:v>359.44793226281598</c:v>
                </c:pt>
                <c:pt idx="197">
                  <c:v>183.25873144170399</c:v>
                </c:pt>
                <c:pt idx="198">
                  <c:v>537.417644889033</c:v>
                </c:pt>
                <c:pt idx="199">
                  <c:v>747.34351695106295</c:v>
                </c:pt>
              </c:numCache>
            </c:numRef>
          </c:yVal>
          <c:smooth val="0"/>
          <c:extLst>
            <c:ext xmlns:c16="http://schemas.microsoft.com/office/drawing/2014/chart" uri="{C3380CC4-5D6E-409C-BE32-E72D297353CC}">
              <c16:uniqueId val="{00000000-D7D6-40FC-AE6F-94A11CEE7BA7}"/>
            </c:ext>
          </c:extLst>
        </c:ser>
        <c:dLbls>
          <c:showLegendKey val="0"/>
          <c:showVal val="0"/>
          <c:showCatName val="0"/>
          <c:showSerName val="0"/>
          <c:showPercent val="0"/>
          <c:showBubbleSize val="0"/>
        </c:dLbls>
        <c:axId val="670929488"/>
        <c:axId val="670930048"/>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Collect_Indiviual_Data_LS1.xlsm]Butte!$B$7:$B$26</c15:sqref>
                        </c15:formulaRef>
                      </c:ext>
                    </c:extLst>
                    <c:numCache>
                      <c:formatCode>General</c:formatCode>
                      <c:ptCount val="20"/>
                      <c:pt idx="0">
                        <c:v>263.52986264948839</c:v>
                      </c:pt>
                      <c:pt idx="1">
                        <c:v>20.917226208912545</c:v>
                      </c:pt>
                      <c:pt idx="2">
                        <c:v>112.68949223881035</c:v>
                      </c:pt>
                      <c:pt idx="3">
                        <c:v>29.937079417035726</c:v>
                      </c:pt>
                      <c:pt idx="4">
                        <c:v>9.8459546215048697</c:v>
                      </c:pt>
                      <c:pt idx="5">
                        <c:v>168.99154852421702</c:v>
                      </c:pt>
                      <c:pt idx="6">
                        <c:v>10.427086136880439</c:v>
                      </c:pt>
                      <c:pt idx="7">
                        <c:v>3.906832466540298</c:v>
                      </c:pt>
                      <c:pt idx="8">
                        <c:v>8.7062026230099185</c:v>
                      </c:pt>
                      <c:pt idx="9">
                        <c:v>7.741371454240265</c:v>
                      </c:pt>
                      <c:pt idx="10">
                        <c:v>1.6007356374068418</c:v>
                      </c:pt>
                      <c:pt idx="11">
                        <c:v>4.0659166452121447</c:v>
                      </c:pt>
                      <c:pt idx="12">
                        <c:v>55.164504429155656</c:v>
                      </c:pt>
                      <c:pt idx="13">
                        <c:v>2.1925600698102308</c:v>
                      </c:pt>
                      <c:pt idx="14">
                        <c:v>54.702602227504727</c:v>
                      </c:pt>
                      <c:pt idx="15">
                        <c:v>5.2959531107355309E-2</c:v>
                      </c:pt>
                      <c:pt idx="16">
                        <c:v>3.4573265584536967</c:v>
                      </c:pt>
                      <c:pt idx="17">
                        <c:v>0</c:v>
                      </c:pt>
                      <c:pt idx="18">
                        <c:v>89.86069677883853</c:v>
                      </c:pt>
                      <c:pt idx="19">
                        <c:v>2.804959004706336</c:v>
                      </c:pt>
                    </c:numCache>
                  </c:numRef>
                </c:xVal>
                <c:yVal>
                  <c:numRef>
                    <c:extLst>
                      <c:ext uri="{02D57815-91ED-43cb-92C2-25804820EDAC}">
                        <c15:formulaRef>
                          <c15:sqref>[Collect_Indiviual_Data_LS1.xlsm]Butte!$B$31:$B$50</c15:sqref>
                        </c15:formulaRef>
                      </c:ext>
                    </c:extLst>
                    <c:numCache>
                      <c:formatCode>General</c:formatCode>
                      <c:ptCount val="20"/>
                      <c:pt idx="0">
                        <c:v>466.65258604891801</c:v>
                      </c:pt>
                      <c:pt idx="1">
                        <c:v>36.366964906170701</c:v>
                      </c:pt>
                      <c:pt idx="2">
                        <c:v>244.45517282582799</c:v>
                      </c:pt>
                      <c:pt idx="3">
                        <c:v>96.156178713577404</c:v>
                      </c:pt>
                      <c:pt idx="4">
                        <c:v>13.4588083615747</c:v>
                      </c:pt>
                      <c:pt idx="5">
                        <c:v>339.928029786791</c:v>
                      </c:pt>
                      <c:pt idx="6">
                        <c:v>36.115733844846602</c:v>
                      </c:pt>
                      <c:pt idx="7">
                        <c:v>6.9533600504759603</c:v>
                      </c:pt>
                      <c:pt idx="8">
                        <c:v>10.6499519023729</c:v>
                      </c:pt>
                      <c:pt idx="9">
                        <c:v>14.476975489546801</c:v>
                      </c:pt>
                      <c:pt idx="10">
                        <c:v>2.19745078855878</c:v>
                      </c:pt>
                      <c:pt idx="11">
                        <c:v>8.8498666280615996</c:v>
                      </c:pt>
                      <c:pt idx="12">
                        <c:v>145.65486501954101</c:v>
                      </c:pt>
                      <c:pt idx="13">
                        <c:v>1.52686931070966</c:v>
                      </c:pt>
                      <c:pt idx="14">
                        <c:v>96.329485504776898</c:v>
                      </c:pt>
                      <c:pt idx="15">
                        <c:v>2.80663245487725E-2</c:v>
                      </c:pt>
                      <c:pt idx="16">
                        <c:v>12.2491309590539</c:v>
                      </c:pt>
                      <c:pt idx="17">
                        <c:v>4.4769343476168998E-3</c:v>
                      </c:pt>
                      <c:pt idx="18">
                        <c:v>233.13460364908599</c:v>
                      </c:pt>
                      <c:pt idx="19">
                        <c:v>6.4151536637340296</c:v>
                      </c:pt>
                    </c:numCache>
                  </c:numRef>
                </c:yVal>
                <c:smooth val="0"/>
                <c:extLst>
                  <c:ext xmlns:c16="http://schemas.microsoft.com/office/drawing/2014/chart" uri="{C3380CC4-5D6E-409C-BE32-E72D297353CC}">
                    <c16:uniqueId val="{00000000-C361-4369-9A72-370A44159606}"/>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Eureka!$B$7:$B$26</c15:sqref>
                        </c15:formulaRef>
                      </c:ext>
                    </c:extLst>
                    <c:numCache>
                      <c:formatCode>General</c:formatCode>
                      <c:ptCount val="20"/>
                      <c:pt idx="0">
                        <c:v>1129.428523203135</c:v>
                      </c:pt>
                      <c:pt idx="1">
                        <c:v>121.05882184589531</c:v>
                      </c:pt>
                      <c:pt idx="2">
                        <c:v>803.46917737618617</c:v>
                      </c:pt>
                      <c:pt idx="3">
                        <c:v>869.90126391749664</c:v>
                      </c:pt>
                      <c:pt idx="4">
                        <c:v>124.15451325891169</c:v>
                      </c:pt>
                      <c:pt idx="5">
                        <c:v>1020.8680257462379</c:v>
                      </c:pt>
                      <c:pt idx="6">
                        <c:v>169.22203743890205</c:v>
                      </c:pt>
                      <c:pt idx="7">
                        <c:v>205.85373349184601</c:v>
                      </c:pt>
                      <c:pt idx="8">
                        <c:v>30.420898919489055</c:v>
                      </c:pt>
                      <c:pt idx="9">
                        <c:v>165.07238439545068</c:v>
                      </c:pt>
                      <c:pt idx="10">
                        <c:v>107.19312600930405</c:v>
                      </c:pt>
                      <c:pt idx="11">
                        <c:v>353.93196643281709</c:v>
                      </c:pt>
                      <c:pt idx="12">
                        <c:v>700.06169155113992</c:v>
                      </c:pt>
                      <c:pt idx="13">
                        <c:v>201.99629574349282</c:v>
                      </c:pt>
                      <c:pt idx="14">
                        <c:v>295.63580070866487</c:v>
                      </c:pt>
                      <c:pt idx="15">
                        <c:v>18.134064235367905</c:v>
                      </c:pt>
                      <c:pt idx="16">
                        <c:v>204.32615399946943</c:v>
                      </c:pt>
                      <c:pt idx="17">
                        <c:v>29.419855927498045</c:v>
                      </c:pt>
                      <c:pt idx="18">
                        <c:v>560.42469473535516</c:v>
                      </c:pt>
                      <c:pt idx="19">
                        <c:v>530.2847168497259</c:v>
                      </c:pt>
                    </c:numCache>
                  </c:numRef>
                </c:xVal>
                <c:yVal>
                  <c:numRef>
                    <c:extLst xmlns:c15="http://schemas.microsoft.com/office/drawing/2012/chart">
                      <c:ext xmlns:c15="http://schemas.microsoft.com/office/drawing/2012/chart" uri="{02D57815-91ED-43cb-92C2-25804820EDAC}">
                        <c15:formulaRef>
                          <c15:sqref>[Collect_Indiviual_Data_LS1.xlsm]Eureka!$B$31:$B$50</c15:sqref>
                        </c15:formulaRef>
                      </c:ext>
                    </c:extLst>
                    <c:numCache>
                      <c:formatCode>General</c:formatCode>
                      <c:ptCount val="20"/>
                      <c:pt idx="0">
                        <c:v>1001.63368596772</c:v>
                      </c:pt>
                      <c:pt idx="1">
                        <c:v>127.877190878045</c:v>
                      </c:pt>
                      <c:pt idx="2">
                        <c:v>857.89886382036696</c:v>
                      </c:pt>
                      <c:pt idx="3">
                        <c:v>845.67477137655203</c:v>
                      </c:pt>
                      <c:pt idx="4">
                        <c:v>233.69958540078099</c:v>
                      </c:pt>
                      <c:pt idx="5">
                        <c:v>952.87415221734705</c:v>
                      </c:pt>
                      <c:pt idx="6">
                        <c:v>185.658946871469</c:v>
                      </c:pt>
                      <c:pt idx="7">
                        <c:v>365.65874331431399</c:v>
                      </c:pt>
                      <c:pt idx="8">
                        <c:v>61.2593283051444</c:v>
                      </c:pt>
                      <c:pt idx="9">
                        <c:v>287.480463790437</c:v>
                      </c:pt>
                      <c:pt idx="10">
                        <c:v>189.82261556789101</c:v>
                      </c:pt>
                      <c:pt idx="11">
                        <c:v>464.44748692038098</c:v>
                      </c:pt>
                      <c:pt idx="12">
                        <c:v>633.84138586199799</c:v>
                      </c:pt>
                      <c:pt idx="13">
                        <c:v>395.98314712050097</c:v>
                      </c:pt>
                      <c:pt idx="14">
                        <c:v>305.99642354729201</c:v>
                      </c:pt>
                      <c:pt idx="15">
                        <c:v>51.352992111921402</c:v>
                      </c:pt>
                      <c:pt idx="16">
                        <c:v>317.96211480462898</c:v>
                      </c:pt>
                      <c:pt idx="17">
                        <c:v>101.45863252153799</c:v>
                      </c:pt>
                      <c:pt idx="18">
                        <c:v>586.13902942398204</c:v>
                      </c:pt>
                      <c:pt idx="19">
                        <c:v>772.05768945832301</c:v>
                      </c:pt>
                    </c:numCache>
                  </c:numRef>
                </c:yVal>
                <c:smooth val="0"/>
                <c:extLst xmlns:c15="http://schemas.microsoft.com/office/drawing/2012/chart">
                  <c:ext xmlns:c16="http://schemas.microsoft.com/office/drawing/2014/chart" uri="{C3380CC4-5D6E-409C-BE32-E72D297353CC}">
                    <c16:uniqueId val="{00000002-C361-4369-9A72-370A44159606}"/>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ta Monica'!$B$7:$B$26</c15:sqref>
                        </c15:formulaRef>
                      </c:ext>
                    </c:extLst>
                    <c:numCache>
                      <c:formatCode>General</c:formatCode>
                      <c:ptCount val="20"/>
                      <c:pt idx="0">
                        <c:v>1057.2251542240951</c:v>
                      </c:pt>
                      <c:pt idx="1">
                        <c:v>112.84496133382923</c:v>
                      </c:pt>
                      <c:pt idx="2">
                        <c:v>748.67080166970368</c:v>
                      </c:pt>
                      <c:pt idx="3">
                        <c:v>770.59675624396107</c:v>
                      </c:pt>
                      <c:pt idx="4">
                        <c:v>98.585386060404659</c:v>
                      </c:pt>
                      <c:pt idx="5">
                        <c:v>967.74430927132698</c:v>
                      </c:pt>
                      <c:pt idx="6">
                        <c:v>151.16663204074851</c:v>
                      </c:pt>
                      <c:pt idx="7">
                        <c:v>162.6037117683214</c:v>
                      </c:pt>
                      <c:pt idx="8">
                        <c:v>25.265552188506259</c:v>
                      </c:pt>
                      <c:pt idx="9">
                        <c:v>134.0566537090744</c:v>
                      </c:pt>
                      <c:pt idx="10">
                        <c:v>80.662852040168886</c:v>
                      </c:pt>
                      <c:pt idx="11">
                        <c:v>294.76423412198989</c:v>
                      </c:pt>
                      <c:pt idx="12">
                        <c:v>653.28625674922046</c:v>
                      </c:pt>
                      <c:pt idx="13">
                        <c:v>143.51439318785253</c:v>
                      </c:pt>
                      <c:pt idx="14">
                        <c:v>263.92884918037214</c:v>
                      </c:pt>
                      <c:pt idx="15">
                        <c:v>13.041956632288821</c:v>
                      </c:pt>
                      <c:pt idx="16">
                        <c:v>158.76544958628293</c:v>
                      </c:pt>
                      <c:pt idx="17">
                        <c:v>18.657608815393157</c:v>
                      </c:pt>
                      <c:pt idx="18">
                        <c:v>513.91725718802661</c:v>
                      </c:pt>
                      <c:pt idx="19">
                        <c:v>430.71568362940656</c:v>
                      </c:pt>
                    </c:numCache>
                  </c:numRef>
                </c:xVal>
                <c:yVal>
                  <c:numRef>
                    <c:extLst xmlns:c15="http://schemas.microsoft.com/office/drawing/2012/chart">
                      <c:ext xmlns:c15="http://schemas.microsoft.com/office/drawing/2012/chart" uri="{02D57815-91ED-43cb-92C2-25804820EDAC}">
                        <c15:formulaRef>
                          <c15:sqref>'[Collect_Indiviual_Data_LS1.xlsm]Santa Monica'!$B$31:$B$50</c15:sqref>
                        </c15:formulaRef>
                      </c:ext>
                    </c:extLst>
                    <c:numCache>
                      <c:formatCode>General</c:formatCode>
                      <c:ptCount val="20"/>
                      <c:pt idx="0">
                        <c:v>992.84523835735502</c:v>
                      </c:pt>
                      <c:pt idx="1">
                        <c:v>98.854620175075596</c:v>
                      </c:pt>
                      <c:pt idx="2">
                        <c:v>762.94980849253</c:v>
                      </c:pt>
                      <c:pt idx="3">
                        <c:v>816.90547029197205</c:v>
                      </c:pt>
                      <c:pt idx="4">
                        <c:v>139.81890078033899</c:v>
                      </c:pt>
                      <c:pt idx="5">
                        <c:v>920.95722200383796</c:v>
                      </c:pt>
                      <c:pt idx="6">
                        <c:v>172.84956673302301</c:v>
                      </c:pt>
                      <c:pt idx="7">
                        <c:v>271.81817173961701</c:v>
                      </c:pt>
                      <c:pt idx="8">
                        <c:v>34.028296833097997</c:v>
                      </c:pt>
                      <c:pt idx="9">
                        <c:v>195.35182159319899</c:v>
                      </c:pt>
                      <c:pt idx="10">
                        <c:v>144.59783179433401</c:v>
                      </c:pt>
                      <c:pt idx="11">
                        <c:v>395.13048851646198</c:v>
                      </c:pt>
                      <c:pt idx="12">
                        <c:v>614.46370876921196</c:v>
                      </c:pt>
                      <c:pt idx="13">
                        <c:v>316.73236057418899</c:v>
                      </c:pt>
                      <c:pt idx="14">
                        <c:v>285.28071941302602</c:v>
                      </c:pt>
                      <c:pt idx="15">
                        <c:v>26.6634260864951</c:v>
                      </c:pt>
                      <c:pt idx="16">
                        <c:v>248.33594312505599</c:v>
                      </c:pt>
                      <c:pt idx="17">
                        <c:v>46.636886229618398</c:v>
                      </c:pt>
                      <c:pt idx="18">
                        <c:v>545.42739937740498</c:v>
                      </c:pt>
                      <c:pt idx="19">
                        <c:v>638.87106578948203</c:v>
                      </c:pt>
                    </c:numCache>
                  </c:numRef>
                </c:yVal>
                <c:smooth val="0"/>
                <c:extLst xmlns:c15="http://schemas.microsoft.com/office/drawing/2012/chart">
                  <c:ext xmlns:c16="http://schemas.microsoft.com/office/drawing/2014/chart" uri="{C3380CC4-5D6E-409C-BE32-E72D297353CC}">
                    <c16:uniqueId val="{00000004-C361-4369-9A72-370A44159606}"/>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Portland!$B$7:$B$26</c15:sqref>
                        </c15:formulaRef>
                      </c:ext>
                    </c:extLst>
                    <c:numCache>
                      <c:formatCode>General</c:formatCode>
                      <c:ptCount val="20"/>
                      <c:pt idx="0">
                        <c:v>696.11203988718933</c:v>
                      </c:pt>
                      <c:pt idx="1">
                        <c:v>64.29180746500279</c:v>
                      </c:pt>
                      <c:pt idx="2">
                        <c:v>465.50207422586004</c:v>
                      </c:pt>
                      <c:pt idx="3">
                        <c:v>341.08987760944524</c:v>
                      </c:pt>
                      <c:pt idx="4">
                        <c:v>40.446434599201204</c:v>
                      </c:pt>
                      <c:pt idx="5">
                        <c:v>610.05494678616196</c:v>
                      </c:pt>
                      <c:pt idx="6">
                        <c:v>79.481573277908382</c:v>
                      </c:pt>
                      <c:pt idx="7">
                        <c:v>57.2452395041514</c:v>
                      </c:pt>
                      <c:pt idx="8">
                        <c:v>15.477904337266107</c:v>
                      </c:pt>
                      <c:pt idx="9">
                        <c:v>57.125772523076229</c:v>
                      </c:pt>
                      <c:pt idx="10">
                        <c:v>26.154914886768431</c:v>
                      </c:pt>
                      <c:pt idx="11">
                        <c:v>106.32996362535016</c:v>
                      </c:pt>
                      <c:pt idx="12">
                        <c:v>360.71148288217961</c:v>
                      </c:pt>
                      <c:pt idx="13">
                        <c:v>42.158356679737373</c:v>
                      </c:pt>
                      <c:pt idx="14">
                        <c:v>155.51830073733535</c:v>
                      </c:pt>
                      <c:pt idx="15">
                        <c:v>4.5893797627050841</c:v>
                      </c:pt>
                      <c:pt idx="16">
                        <c:v>45.800612300507083</c:v>
                      </c:pt>
                      <c:pt idx="17">
                        <c:v>2.2748043815766041</c:v>
                      </c:pt>
                      <c:pt idx="18">
                        <c:v>323.14434657631176</c:v>
                      </c:pt>
                      <c:pt idx="19">
                        <c:v>146.29655036883773</c:v>
                      </c:pt>
                    </c:numCache>
                  </c:numRef>
                </c:xVal>
                <c:yVal>
                  <c:numRef>
                    <c:extLst xmlns:c15="http://schemas.microsoft.com/office/drawing/2012/chart">
                      <c:ext xmlns:c15="http://schemas.microsoft.com/office/drawing/2012/chart" uri="{02D57815-91ED-43cb-92C2-25804820EDAC}">
                        <c15:formulaRef>
                          <c15:sqref>[Collect_Indiviual_Data_LS1.xlsm]Portland!$B$31:$B$50</c15:sqref>
                        </c15:formulaRef>
                      </c:ext>
                    </c:extLst>
                    <c:numCache>
                      <c:formatCode>General</c:formatCode>
                      <c:ptCount val="20"/>
                      <c:pt idx="0">
                        <c:v>972.15062823769802</c:v>
                      </c:pt>
                      <c:pt idx="1">
                        <c:v>88.176047678426301</c:v>
                      </c:pt>
                      <c:pt idx="2">
                        <c:v>679.13823069903697</c:v>
                      </c:pt>
                      <c:pt idx="3">
                        <c:v>756.99899222017598</c:v>
                      </c:pt>
                      <c:pt idx="4">
                        <c:v>72.645579904082695</c:v>
                      </c:pt>
                      <c:pt idx="5">
                        <c:v>838.15309806760695</c:v>
                      </c:pt>
                      <c:pt idx="6">
                        <c:v>142.654723990333</c:v>
                      </c:pt>
                      <c:pt idx="7">
                        <c:v>165.47056907635601</c:v>
                      </c:pt>
                      <c:pt idx="8">
                        <c:v>18.515857886129702</c:v>
                      </c:pt>
                      <c:pt idx="9">
                        <c:v>127.867532795844</c:v>
                      </c:pt>
                      <c:pt idx="10">
                        <c:v>100.310739234472</c:v>
                      </c:pt>
                      <c:pt idx="11">
                        <c:v>301.71941727877498</c:v>
                      </c:pt>
                      <c:pt idx="12">
                        <c:v>571.36495664601796</c:v>
                      </c:pt>
                      <c:pt idx="13">
                        <c:v>191.15536092431299</c:v>
                      </c:pt>
                      <c:pt idx="14">
                        <c:v>247.255027605973</c:v>
                      </c:pt>
                      <c:pt idx="15">
                        <c:v>9.8311570984886494</c:v>
                      </c:pt>
                      <c:pt idx="16">
                        <c:v>151.81476986350799</c:v>
                      </c:pt>
                      <c:pt idx="17">
                        <c:v>15.5027373019092</c:v>
                      </c:pt>
                      <c:pt idx="18">
                        <c:v>483.19615874089902</c:v>
                      </c:pt>
                      <c:pt idx="19">
                        <c:v>450.55537890512397</c:v>
                      </c:pt>
                    </c:numCache>
                  </c:numRef>
                </c:yVal>
                <c:smooth val="0"/>
                <c:extLst xmlns:c15="http://schemas.microsoft.com/office/drawing/2012/chart">
                  <c:ext xmlns:c16="http://schemas.microsoft.com/office/drawing/2014/chart" uri="{C3380CC4-5D6E-409C-BE32-E72D297353CC}">
                    <c16:uniqueId val="{00000006-C361-4369-9A72-370A44159606}"/>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lt Lake City'!$B$7:$B$26</c15:sqref>
                        </c15:formulaRef>
                      </c:ext>
                    </c:extLst>
                    <c:numCache>
                      <c:formatCode>General</c:formatCode>
                      <c:ptCount val="20"/>
                      <c:pt idx="0">
                        <c:v>739.42360519271131</c:v>
                      </c:pt>
                      <c:pt idx="1">
                        <c:v>68.61520993614883</c:v>
                      </c:pt>
                      <c:pt idx="2">
                        <c:v>504.16707589712928</c:v>
                      </c:pt>
                      <c:pt idx="3">
                        <c:v>399.33989928537801</c:v>
                      </c:pt>
                      <c:pt idx="4">
                        <c:v>46.841633698660715</c:v>
                      </c:pt>
                      <c:pt idx="5">
                        <c:v>652.88844124778063</c:v>
                      </c:pt>
                      <c:pt idx="6">
                        <c:v>88.790040667091787</c:v>
                      </c:pt>
                      <c:pt idx="7">
                        <c:v>71.504358335018608</c:v>
                      </c:pt>
                      <c:pt idx="8">
                        <c:v>16.527944562104818</c:v>
                      </c:pt>
                      <c:pt idx="9">
                        <c:v>66.337398030168714</c:v>
                      </c:pt>
                      <c:pt idx="10">
                        <c:v>32.809918055442914</c:v>
                      </c:pt>
                      <c:pt idx="11">
                        <c:v>132.6117776822764</c:v>
                      </c:pt>
                      <c:pt idx="12">
                        <c:v>396.2964621450526</c:v>
                      </c:pt>
                      <c:pt idx="13">
                        <c:v>54.599895308352068</c:v>
                      </c:pt>
                      <c:pt idx="14">
                        <c:v>169.49689353868675</c:v>
                      </c:pt>
                      <c:pt idx="15">
                        <c:v>5.6739981056893471</c:v>
                      </c:pt>
                      <c:pt idx="16">
                        <c:v>59.831418896902662</c:v>
                      </c:pt>
                      <c:pt idx="17">
                        <c:v>3.8885638631692911</c:v>
                      </c:pt>
                      <c:pt idx="18">
                        <c:v>347.82565332900424</c:v>
                      </c:pt>
                      <c:pt idx="19">
                        <c:v>184.90346330187992</c:v>
                      </c:pt>
                    </c:numCache>
                  </c:numRef>
                </c:xVal>
                <c:yVal>
                  <c:numRef>
                    <c:extLst xmlns:c15="http://schemas.microsoft.com/office/drawing/2012/chart">
                      <c:ext xmlns:c15="http://schemas.microsoft.com/office/drawing/2012/chart" uri="{02D57815-91ED-43cb-92C2-25804820EDAC}">
                        <c15:formulaRef>
                          <c15:sqref>'[Collect_Indiviual_Data_LS1.xlsm]Salt Lake City'!$B$31:$B$50</c15:sqref>
                        </c15:formulaRef>
                      </c:ext>
                    </c:extLst>
                    <c:numCache>
                      <c:formatCode>General</c:formatCode>
                      <c:ptCount val="20"/>
                      <c:pt idx="0">
                        <c:v>975.96349226398604</c:v>
                      </c:pt>
                      <c:pt idx="1">
                        <c:v>88.938219105992005</c:v>
                      </c:pt>
                      <c:pt idx="2">
                        <c:v>686.03893990973404</c:v>
                      </c:pt>
                      <c:pt idx="3">
                        <c:v>765.90692831322497</c:v>
                      </c:pt>
                      <c:pt idx="4">
                        <c:v>77.038281363900396</c:v>
                      </c:pt>
                      <c:pt idx="5">
                        <c:v>844.49872493226906</c:v>
                      </c:pt>
                      <c:pt idx="6">
                        <c:v>144.14991206047301</c:v>
                      </c:pt>
                      <c:pt idx="7">
                        <c:v>172.13970619295799</c:v>
                      </c:pt>
                      <c:pt idx="8">
                        <c:v>18.890417296897901</c:v>
                      </c:pt>
                      <c:pt idx="9">
                        <c:v>131.351015354742</c:v>
                      </c:pt>
                      <c:pt idx="10">
                        <c:v>103.080325173632</c:v>
                      </c:pt>
                      <c:pt idx="11">
                        <c:v>309.25842999810698</c:v>
                      </c:pt>
                      <c:pt idx="12">
                        <c:v>574.74485863713301</c:v>
                      </c:pt>
                      <c:pt idx="13">
                        <c:v>201.219649070423</c:v>
                      </c:pt>
                      <c:pt idx="14">
                        <c:v>251.934699284602</c:v>
                      </c:pt>
                      <c:pt idx="15">
                        <c:v>10.0725891649394</c:v>
                      </c:pt>
                      <c:pt idx="16">
                        <c:v>160.74908222533699</c:v>
                      </c:pt>
                      <c:pt idx="17">
                        <c:v>17.033432407225799</c:v>
                      </c:pt>
                      <c:pt idx="18">
                        <c:v>488.55002840285198</c:v>
                      </c:pt>
                      <c:pt idx="19">
                        <c:v>464.29338638034</c:v>
                      </c:pt>
                    </c:numCache>
                  </c:numRef>
                </c:yVal>
                <c:smooth val="0"/>
                <c:extLst xmlns:c15="http://schemas.microsoft.com/office/drawing/2012/chart">
                  <c:ext xmlns:c16="http://schemas.microsoft.com/office/drawing/2014/chart" uri="{C3380CC4-5D6E-409C-BE32-E72D297353CC}">
                    <c16:uniqueId val="{00000008-C361-4369-9A72-370A44159606}"/>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 Francisco'!$B$7:$B$26</c15:sqref>
                        </c15:formulaRef>
                      </c:ext>
                    </c:extLst>
                    <c:numCache>
                      <c:formatCode>General</c:formatCode>
                      <c:ptCount val="20"/>
                      <c:pt idx="0">
                        <c:v>1100.947184303956</c:v>
                      </c:pt>
                      <c:pt idx="1">
                        <c:v>117.61154979074252</c:v>
                      </c:pt>
                      <c:pt idx="2">
                        <c:v>776.37375924295588</c:v>
                      </c:pt>
                      <c:pt idx="3">
                        <c:v>826.60855351464818</c:v>
                      </c:pt>
                      <c:pt idx="4">
                        <c:v>109.74950018822462</c:v>
                      </c:pt>
                      <c:pt idx="5">
                        <c:v>1000.2159992741972</c:v>
                      </c:pt>
                      <c:pt idx="6">
                        <c:v>159.95746718799205</c:v>
                      </c:pt>
                      <c:pt idx="7">
                        <c:v>183.39059812783967</c:v>
                      </c:pt>
                      <c:pt idx="8">
                        <c:v>27.477979007533786</c:v>
                      </c:pt>
                      <c:pt idx="9">
                        <c:v>148.99022580846355</c:v>
                      </c:pt>
                      <c:pt idx="10">
                        <c:v>92.666859319553438</c:v>
                      </c:pt>
                      <c:pt idx="11">
                        <c:v>323.05560746995809</c:v>
                      </c:pt>
                      <c:pt idx="12">
                        <c:v>681.09238386681875</c:v>
                      </c:pt>
                      <c:pt idx="13">
                        <c:v>168.73462078005252</c:v>
                      </c:pt>
                      <c:pt idx="14">
                        <c:v>280.25411665855489</c:v>
                      </c:pt>
                      <c:pt idx="15">
                        <c:v>15.110675827268386</c:v>
                      </c:pt>
                      <c:pt idx="16">
                        <c:v>180.52795744480653</c:v>
                      </c:pt>
                      <c:pt idx="17">
                        <c:v>23.2225748791146</c:v>
                      </c:pt>
                      <c:pt idx="18">
                        <c:v>538.29949397241569</c:v>
                      </c:pt>
                      <c:pt idx="19">
                        <c:v>477.63262713901918</c:v>
                      </c:pt>
                    </c:numCache>
                  </c:numRef>
                </c:xVal>
                <c:yVal>
                  <c:numRef>
                    <c:extLst xmlns:c15="http://schemas.microsoft.com/office/drawing/2012/chart">
                      <c:ext xmlns:c15="http://schemas.microsoft.com/office/drawing/2012/chart" uri="{02D57815-91ED-43cb-92C2-25804820EDAC}">
                        <c15:formulaRef>
                          <c15:sqref>'[Collect_Indiviual_Data_LS1.xlsm]San Francisco'!$B$31:$B$50</c15:sqref>
                        </c15:formulaRef>
                      </c:ext>
                    </c:extLst>
                    <c:numCache>
                      <c:formatCode>General</c:formatCode>
                      <c:ptCount val="20"/>
                      <c:pt idx="0">
                        <c:v>995.63439934303699</c:v>
                      </c:pt>
                      <c:pt idx="1">
                        <c:v>105.782247504423</c:v>
                      </c:pt>
                      <c:pt idx="2">
                        <c:v>809.91669361692504</c:v>
                      </c:pt>
                      <c:pt idx="3">
                        <c:v>825.09672519143305</c:v>
                      </c:pt>
                      <c:pt idx="4">
                        <c:v>172.46719198515899</c:v>
                      </c:pt>
                      <c:pt idx="5">
                        <c:v>940.08343840621205</c:v>
                      </c:pt>
                      <c:pt idx="6">
                        <c:v>182.72858105495399</c:v>
                      </c:pt>
                      <c:pt idx="7">
                        <c:v>311.636391513055</c:v>
                      </c:pt>
                      <c:pt idx="8">
                        <c:v>40.512541838389602</c:v>
                      </c:pt>
                      <c:pt idx="9">
                        <c:v>232.17792730003501</c:v>
                      </c:pt>
                      <c:pt idx="10">
                        <c:v>161.80774417842301</c:v>
                      </c:pt>
                      <c:pt idx="11">
                        <c:v>426.29616411326901</c:v>
                      </c:pt>
                      <c:pt idx="12">
                        <c:v>622.41188233294599</c:v>
                      </c:pt>
                      <c:pt idx="13">
                        <c:v>349.28471553216701</c:v>
                      </c:pt>
                      <c:pt idx="14">
                        <c:v>293.286002165821</c:v>
                      </c:pt>
                      <c:pt idx="15">
                        <c:v>39.5368447166666</c:v>
                      </c:pt>
                      <c:pt idx="16">
                        <c:v>285.22576126478401</c:v>
                      </c:pt>
                      <c:pt idx="17">
                        <c:v>55.752426295046803</c:v>
                      </c:pt>
                      <c:pt idx="18">
                        <c:v>561.73316018425896</c:v>
                      </c:pt>
                      <c:pt idx="19">
                        <c:v>689.34362821170998</c:v>
                      </c:pt>
                    </c:numCache>
                  </c:numRef>
                </c:yVal>
                <c:smooth val="0"/>
                <c:extLst xmlns:c15="http://schemas.microsoft.com/office/drawing/2012/chart">
                  <c:ext xmlns:c16="http://schemas.microsoft.com/office/drawing/2014/chart" uri="{C3380CC4-5D6E-409C-BE32-E72D297353CC}">
                    <c16:uniqueId val="{0000000A-C361-4369-9A72-370A44159606}"/>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 Jose'!$B$7:$B$26</c15:sqref>
                        </c15:formulaRef>
                      </c:ext>
                    </c:extLst>
                    <c:numCache>
                      <c:formatCode>General</c:formatCode>
                      <c:ptCount val="20"/>
                      <c:pt idx="0">
                        <c:v>1184.3993786924875</c:v>
                      </c:pt>
                      <c:pt idx="1">
                        <c:v>125.33116173508793</c:v>
                      </c:pt>
                      <c:pt idx="2">
                        <c:v>812.81710388400745</c:v>
                      </c:pt>
                      <c:pt idx="3">
                        <c:v>907.55453375013894</c:v>
                      </c:pt>
                      <c:pt idx="4">
                        <c:v>122.54889373425743</c:v>
                      </c:pt>
                      <c:pt idx="5">
                        <c:v>1056.3434340284648</c:v>
                      </c:pt>
                      <c:pt idx="6">
                        <c:v>170.621228781577</c:v>
                      </c:pt>
                      <c:pt idx="7">
                        <c:v>212.60204234575116</c:v>
                      </c:pt>
                      <c:pt idx="8">
                        <c:v>30.681135697592012</c:v>
                      </c:pt>
                      <c:pt idx="9">
                        <c:v>170.69239963199169</c:v>
                      </c:pt>
                      <c:pt idx="10">
                        <c:v>108.65868466507746</c:v>
                      </c:pt>
                      <c:pt idx="11">
                        <c:v>357.490419522911</c:v>
                      </c:pt>
                      <c:pt idx="12">
                        <c:v>730.47706673377797</c:v>
                      </c:pt>
                      <c:pt idx="13">
                        <c:v>200.17891085852267</c:v>
                      </c:pt>
                      <c:pt idx="14">
                        <c:v>302.4602857230006</c:v>
                      </c:pt>
                      <c:pt idx="15">
                        <c:v>16.732982052285593</c:v>
                      </c:pt>
                      <c:pt idx="16">
                        <c:v>204.97280782653172</c:v>
                      </c:pt>
                      <c:pt idx="17">
                        <c:v>28.427521091628961</c:v>
                      </c:pt>
                      <c:pt idx="18">
                        <c:v>577.48927090776419</c:v>
                      </c:pt>
                      <c:pt idx="19">
                        <c:v>539.12992403994247</c:v>
                      </c:pt>
                    </c:numCache>
                  </c:numRef>
                </c:xVal>
                <c:yVal>
                  <c:numRef>
                    <c:extLst xmlns:c15="http://schemas.microsoft.com/office/drawing/2012/chart">
                      <c:ext xmlns:c15="http://schemas.microsoft.com/office/drawing/2012/chart" uri="{02D57815-91ED-43cb-92C2-25804820EDAC}">
                        <c15:formulaRef>
                          <c15:sqref>'[Collect_Indiviual_Data_LS1.xlsm]San Jose'!$B$31:$B$50</c15:sqref>
                        </c15:formulaRef>
                      </c:ext>
                    </c:extLst>
                    <c:numCache>
                      <c:formatCode>General</c:formatCode>
                      <c:ptCount val="20"/>
                      <c:pt idx="0">
                        <c:v>995.64125838863094</c:v>
                      </c:pt>
                      <c:pt idx="1">
                        <c:v>105.806627986937</c:v>
                      </c:pt>
                      <c:pt idx="2">
                        <c:v>810.05182152846805</c:v>
                      </c:pt>
                      <c:pt idx="3">
                        <c:v>825.12074504684699</c:v>
                      </c:pt>
                      <c:pt idx="4">
                        <c:v>172.54076374512201</c:v>
                      </c:pt>
                      <c:pt idx="5">
                        <c:v>940.12267832307703</c:v>
                      </c:pt>
                      <c:pt idx="6">
                        <c:v>182.74052158841801</c:v>
                      </c:pt>
                      <c:pt idx="7">
                        <c:v>311.74374233548502</c:v>
                      </c:pt>
                      <c:pt idx="8">
                        <c:v>40.5331267251632</c:v>
                      </c:pt>
                      <c:pt idx="9">
                        <c:v>232.28513825706901</c:v>
                      </c:pt>
                      <c:pt idx="10">
                        <c:v>161.858535314004</c:v>
                      </c:pt>
                      <c:pt idx="11">
                        <c:v>426.37363550624599</c:v>
                      </c:pt>
                      <c:pt idx="12">
                        <c:v>622.42599177525597</c:v>
                      </c:pt>
                      <c:pt idx="13">
                        <c:v>349.35045787624199</c:v>
                      </c:pt>
                      <c:pt idx="14">
                        <c:v>293.337147677112</c:v>
                      </c:pt>
                      <c:pt idx="15">
                        <c:v>39.546808974060802</c:v>
                      </c:pt>
                      <c:pt idx="16">
                        <c:v>285.31625465998201</c:v>
                      </c:pt>
                      <c:pt idx="17">
                        <c:v>55.808544760191303</c:v>
                      </c:pt>
                      <c:pt idx="18">
                        <c:v>561.77559394556999</c:v>
                      </c:pt>
                      <c:pt idx="19">
                        <c:v>689.45244276552603</c:v>
                      </c:pt>
                    </c:numCache>
                  </c:numRef>
                </c:yVal>
                <c:smooth val="0"/>
                <c:extLst xmlns:c15="http://schemas.microsoft.com/office/drawing/2012/chart">
                  <c:ext xmlns:c16="http://schemas.microsoft.com/office/drawing/2014/chart" uri="{C3380CC4-5D6E-409C-BE32-E72D297353CC}">
                    <c16:uniqueId val="{0000000C-C361-4369-9A72-370A44159606}"/>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eattle!$B$7:$B$26</c15:sqref>
                        </c15:formulaRef>
                      </c:ext>
                    </c:extLst>
                    <c:numCache>
                      <c:formatCode>General</c:formatCode>
                      <c:ptCount val="20"/>
                      <c:pt idx="0">
                        <c:v>936.93474239833699</c:v>
                      </c:pt>
                      <c:pt idx="1">
                        <c:v>96.845622061330005</c:v>
                      </c:pt>
                      <c:pt idx="2">
                        <c:v>672.98279854687769</c:v>
                      </c:pt>
                      <c:pt idx="3">
                        <c:v>631.19861996241173</c:v>
                      </c:pt>
                      <c:pt idx="4">
                        <c:v>75.472366814794555</c:v>
                      </c:pt>
                      <c:pt idx="5">
                        <c:v>866.43016958709268</c:v>
                      </c:pt>
                      <c:pt idx="6">
                        <c:v>129.92853394536584</c:v>
                      </c:pt>
                      <c:pt idx="7">
                        <c:v>121.59107881188571</c:v>
                      </c:pt>
                      <c:pt idx="8">
                        <c:v>21.095522180159211</c:v>
                      </c:pt>
                      <c:pt idx="9">
                        <c:v>103.76176611794995</c:v>
                      </c:pt>
                      <c:pt idx="10">
                        <c:v>58.420845752048841</c:v>
                      </c:pt>
                      <c:pt idx="11">
                        <c:v>230.46026627807632</c:v>
                      </c:pt>
                      <c:pt idx="12">
                        <c:v>571.37737731002687</c:v>
                      </c:pt>
                      <c:pt idx="13">
                        <c:v>100.08807992902706</c:v>
                      </c:pt>
                      <c:pt idx="14">
                        <c:v>226.53709958162437</c:v>
                      </c:pt>
                      <c:pt idx="15">
                        <c:v>9.5986242244276276</c:v>
                      </c:pt>
                      <c:pt idx="16">
                        <c:v>114.88486763840807</c:v>
                      </c:pt>
                      <c:pt idx="17">
                        <c:v>10.994030361925374</c:v>
                      </c:pt>
                      <c:pt idx="18">
                        <c:v>458.26133937528436</c:v>
                      </c:pt>
                      <c:pt idx="19">
                        <c:v>326.8724293372876</c:v>
                      </c:pt>
                    </c:numCache>
                  </c:numRef>
                </c:xVal>
                <c:yVal>
                  <c:numRef>
                    <c:extLst xmlns:c15="http://schemas.microsoft.com/office/drawing/2012/chart">
                      <c:ext xmlns:c15="http://schemas.microsoft.com/office/drawing/2012/chart" uri="{02D57815-91ED-43cb-92C2-25804820EDAC}">
                        <c15:formulaRef>
                          <c15:sqref>[Collect_Indiviual_Data_LS1.xlsm]Seattle!$B$31:$B$50</c15:sqref>
                        </c15:formulaRef>
                      </c:ext>
                    </c:extLst>
                    <c:numCache>
                      <c:formatCode>General</c:formatCode>
                      <c:ptCount val="20"/>
                      <c:pt idx="0">
                        <c:v>990.82410327371599</c:v>
                      </c:pt>
                      <c:pt idx="1">
                        <c:v>93.698761871360801</c:v>
                      </c:pt>
                      <c:pt idx="2">
                        <c:v>735.67442683213994</c:v>
                      </c:pt>
                      <c:pt idx="3">
                        <c:v>799.79113139275796</c:v>
                      </c:pt>
                      <c:pt idx="4">
                        <c:v>115.46380692734699</c:v>
                      </c:pt>
                      <c:pt idx="5">
                        <c:v>892.97108062871098</c:v>
                      </c:pt>
                      <c:pt idx="6">
                        <c:v>159.60539805375501</c:v>
                      </c:pt>
                      <c:pt idx="7">
                        <c:v>232.087808253888</c:v>
                      </c:pt>
                      <c:pt idx="8">
                        <c:v>26.400326490785702</c:v>
                      </c:pt>
                      <c:pt idx="9">
                        <c:v>171.916624144471</c:v>
                      </c:pt>
                      <c:pt idx="10">
                        <c:v>128.792696845042</c:v>
                      </c:pt>
                      <c:pt idx="11">
                        <c:v>360.43197244435498</c:v>
                      </c:pt>
                      <c:pt idx="12">
                        <c:v>603.33141199942202</c:v>
                      </c:pt>
                      <c:pt idx="13">
                        <c:v>277.69696123457197</c:v>
                      </c:pt>
                      <c:pt idx="14">
                        <c:v>282.65102853065798</c:v>
                      </c:pt>
                      <c:pt idx="15">
                        <c:v>14.499694728073401</c:v>
                      </c:pt>
                      <c:pt idx="16">
                        <c:v>222.72275102812699</c:v>
                      </c:pt>
                      <c:pt idx="17">
                        <c:v>32.974968334587899</c:v>
                      </c:pt>
                      <c:pt idx="18">
                        <c:v>526.95553395692195</c:v>
                      </c:pt>
                      <c:pt idx="19">
                        <c:v>591.19666342745495</c:v>
                      </c:pt>
                    </c:numCache>
                  </c:numRef>
                </c:yVal>
                <c:smooth val="0"/>
                <c:extLst xmlns:c15="http://schemas.microsoft.com/office/drawing/2012/chart">
                  <c:ext xmlns:c16="http://schemas.microsoft.com/office/drawing/2014/chart" uri="{C3380CC4-5D6E-409C-BE32-E72D297353CC}">
                    <c16:uniqueId val="{0000000E-C361-4369-9A72-370A44159606}"/>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Memphis!$B$7:$B$26</c15:sqref>
                        </c15:formulaRef>
                      </c:ext>
                    </c:extLst>
                    <c:numCache>
                      <c:formatCode>General</c:formatCode>
                      <c:ptCount val="20"/>
                      <c:pt idx="0">
                        <c:v>517.45692393575439</c:v>
                      </c:pt>
                      <c:pt idx="1">
                        <c:v>48.774140807934181</c:v>
                      </c:pt>
                      <c:pt idx="2">
                        <c:v>327.73043541932412</c:v>
                      </c:pt>
                      <c:pt idx="3">
                        <c:v>209.75249076222636</c:v>
                      </c:pt>
                      <c:pt idx="4">
                        <c:v>26.711167315734102</c:v>
                      </c:pt>
                      <c:pt idx="5">
                        <c:v>443.96165254166777</c:v>
                      </c:pt>
                      <c:pt idx="6">
                        <c:v>53.12797272817609</c:v>
                      </c:pt>
                      <c:pt idx="7">
                        <c:v>32.110739720825315</c:v>
                      </c:pt>
                      <c:pt idx="8">
                        <c:v>12.267437307970642</c:v>
                      </c:pt>
                      <c:pt idx="9">
                        <c:v>36.363074863977928</c:v>
                      </c:pt>
                      <c:pt idx="10">
                        <c:v>15.144058746608247</c:v>
                      </c:pt>
                      <c:pt idx="11">
                        <c:v>57.31603146447614</c:v>
                      </c:pt>
                      <c:pt idx="12">
                        <c:v>250.80738914716542</c:v>
                      </c:pt>
                      <c:pt idx="13">
                        <c:v>22.411702176271266</c:v>
                      </c:pt>
                      <c:pt idx="14">
                        <c:v>111.0158790695063</c:v>
                      </c:pt>
                      <c:pt idx="15">
                        <c:v>2.0147607200883213</c:v>
                      </c:pt>
                      <c:pt idx="16">
                        <c:v>23.075239557446185</c:v>
                      </c:pt>
                      <c:pt idx="17">
                        <c:v>0.77808261675806745</c:v>
                      </c:pt>
                      <c:pt idx="18">
                        <c:v>234.33135486626398</c:v>
                      </c:pt>
                      <c:pt idx="19">
                        <c:v>76.392501355053184</c:v>
                      </c:pt>
                    </c:numCache>
                  </c:numRef>
                </c:xVal>
                <c:yVal>
                  <c:numRef>
                    <c:extLst xmlns:c15="http://schemas.microsoft.com/office/drawing/2012/chart">
                      <c:ext xmlns:c15="http://schemas.microsoft.com/office/drawing/2012/chart" uri="{02D57815-91ED-43cb-92C2-25804820EDAC}">
                        <c15:formulaRef>
                          <c15:sqref>[Collect_Indiviual_Data_LS1.xlsm]Memphis!$B$31:$B$50</c15:sqref>
                        </c15:formulaRef>
                      </c:ext>
                    </c:extLst>
                    <c:numCache>
                      <c:formatCode>General</c:formatCode>
                      <c:ptCount val="20"/>
                      <c:pt idx="0">
                        <c:v>956.39039369826799</c:v>
                      </c:pt>
                      <c:pt idx="1">
                        <c:v>86.085995459068599</c:v>
                      </c:pt>
                      <c:pt idx="2">
                        <c:v>657.91481770645703</c:v>
                      </c:pt>
                      <c:pt idx="3">
                        <c:v>725.50885511414197</c:v>
                      </c:pt>
                      <c:pt idx="4">
                        <c:v>64.0751608476359</c:v>
                      </c:pt>
                      <c:pt idx="5">
                        <c:v>823.49540854160603</c:v>
                      </c:pt>
                      <c:pt idx="6">
                        <c:v>136.24740873491899</c:v>
                      </c:pt>
                      <c:pt idx="7">
                        <c:v>147.69896705926701</c:v>
                      </c:pt>
                      <c:pt idx="8">
                        <c:v>17.400927168974999</c:v>
                      </c:pt>
                      <c:pt idx="9">
                        <c:v>118.23381298017</c:v>
                      </c:pt>
                      <c:pt idx="10">
                        <c:v>89.819046862401095</c:v>
                      </c:pt>
                      <c:pt idx="11">
                        <c:v>275.303059186805</c:v>
                      </c:pt>
                      <c:pt idx="12">
                        <c:v>561.48192240751405</c:v>
                      </c:pt>
                      <c:pt idx="13">
                        <c:v>159.96807047630401</c:v>
                      </c:pt>
                      <c:pt idx="14">
                        <c:v>229.34489463454099</c:v>
                      </c:pt>
                      <c:pt idx="15">
                        <c:v>9.3248463589394799</c:v>
                      </c:pt>
                      <c:pt idx="16">
                        <c:v>127.686478288042</c:v>
                      </c:pt>
                      <c:pt idx="17">
                        <c:v>10.768343900262799</c:v>
                      </c:pt>
                      <c:pt idx="18">
                        <c:v>467.20710685282398</c:v>
                      </c:pt>
                      <c:pt idx="19">
                        <c:v>406.55496144791499</c:v>
                      </c:pt>
                    </c:numCache>
                  </c:numRef>
                </c:yVal>
                <c:smooth val="0"/>
                <c:extLst xmlns:c15="http://schemas.microsoft.com/office/drawing/2012/chart">
                  <c:ext xmlns:c16="http://schemas.microsoft.com/office/drawing/2014/chart" uri="{C3380CC4-5D6E-409C-BE32-E72D297353CC}">
                    <c16:uniqueId val="{00000010-C361-4369-9A72-370A44159606}"/>
                  </c:ext>
                </c:extLst>
              </c15:ser>
            </c15:filteredScatterSeries>
            <c15:filteredScatterSeries>
              <c15:ser>
                <c:idx val="15"/>
                <c:order val="18"/>
                <c:tx>
                  <c:v>Charleston - Robertson</c:v>
                </c:tx>
                <c:spPr>
                  <a:ln w="25400" cap="rnd">
                    <a:noFill/>
                    <a:round/>
                  </a:ln>
                  <a:effectLst/>
                </c:spPr>
                <c:marker>
                  <c:symbol val="x"/>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Charleston!$B$7:$B$26</c15:sqref>
                        </c15:formulaRef>
                      </c:ext>
                    </c:extLst>
                    <c:numCache>
                      <c:formatCode>General</c:formatCode>
                      <c:ptCount val="20"/>
                      <c:pt idx="0">
                        <c:v>461.30903418639082</c:v>
                      </c:pt>
                      <c:pt idx="1">
                        <c:v>43.248278677221656</c:v>
                      </c:pt>
                      <c:pt idx="2">
                        <c:v>283.96103272506673</c:v>
                      </c:pt>
                      <c:pt idx="3">
                        <c:v>174.02348830399697</c:v>
                      </c:pt>
                      <c:pt idx="4">
                        <c:v>21.620996483609346</c:v>
                      </c:pt>
                      <c:pt idx="5">
                        <c:v>388.7945085887643</c:v>
                      </c:pt>
                      <c:pt idx="6">
                        <c:v>45.100704959733378</c:v>
                      </c:pt>
                      <c:pt idx="7">
                        <c:v>25.403945786180344</c:v>
                      </c:pt>
                      <c:pt idx="8">
                        <c:v>11.020954282701993</c:v>
                      </c:pt>
                      <c:pt idx="9">
                        <c:v>29.536331512167539</c:v>
                      </c:pt>
                      <c:pt idx="10">
                        <c:v>12.025334751448188</c:v>
                      </c:pt>
                      <c:pt idx="11">
                        <c:v>42.883734786712566</c:v>
                      </c:pt>
                      <c:pt idx="12">
                        <c:v>214.59107621277533</c:v>
                      </c:pt>
                      <c:pt idx="13">
                        <c:v>16.884582893131558</c:v>
                      </c:pt>
                      <c:pt idx="14">
                        <c:v>97.776721151304656</c:v>
                      </c:pt>
                      <c:pt idx="15">
                        <c:v>1.0012508419553248</c:v>
                      </c:pt>
                      <c:pt idx="16">
                        <c:v>17.550790325126815</c:v>
                      </c:pt>
                      <c:pt idx="17">
                        <c:v>0.52583391228673504</c:v>
                      </c:pt>
                      <c:pt idx="18">
                        <c:v>207.00161151932448</c:v>
                      </c:pt>
                      <c:pt idx="19">
                        <c:v>55.418921181915856</c:v>
                      </c:pt>
                    </c:numCache>
                  </c:numRef>
                </c:xVal>
                <c:yVal>
                  <c:numRef>
                    <c:extLst xmlns:c15="http://schemas.microsoft.com/office/drawing/2012/chart">
                      <c:ext xmlns:c15="http://schemas.microsoft.com/office/drawing/2012/chart" uri="{02D57815-91ED-43cb-92C2-25804820EDAC}">
                        <c15:formulaRef>
                          <c15:sqref>[Collect_Indiviual_Data_LS1.xlsm]Charleston!$B$31:$B$50</c15:sqref>
                        </c15:formulaRef>
                      </c:ext>
                    </c:extLst>
                    <c:numCache>
                      <c:formatCode>General</c:formatCode>
                      <c:ptCount val="20"/>
                      <c:pt idx="0">
                        <c:v>946.05379865978102</c:v>
                      </c:pt>
                      <c:pt idx="1">
                        <c:v>84.908646105709195</c:v>
                      </c:pt>
                      <c:pt idx="2">
                        <c:v>646.122980785393</c:v>
                      </c:pt>
                      <c:pt idx="3">
                        <c:v>702.61739946157104</c:v>
                      </c:pt>
                      <c:pt idx="4">
                        <c:v>62.288549656961301</c:v>
                      </c:pt>
                      <c:pt idx="5">
                        <c:v>815.88774060690901</c:v>
                      </c:pt>
                      <c:pt idx="6">
                        <c:v>131.49176201821999</c:v>
                      </c:pt>
                      <c:pt idx="7">
                        <c:v>138.17189821444299</c:v>
                      </c:pt>
                      <c:pt idx="8">
                        <c:v>17.031338672194501</c:v>
                      </c:pt>
                      <c:pt idx="9">
                        <c:v>111.481760871809</c:v>
                      </c:pt>
                      <c:pt idx="10">
                        <c:v>82.421141446257394</c:v>
                      </c:pt>
                      <c:pt idx="11">
                        <c:v>255.48250324423</c:v>
                      </c:pt>
                      <c:pt idx="12">
                        <c:v>556.20241505614797</c:v>
                      </c:pt>
                      <c:pt idx="13">
                        <c:v>141.340108943686</c:v>
                      </c:pt>
                      <c:pt idx="14">
                        <c:v>220.03003027307801</c:v>
                      </c:pt>
                      <c:pt idx="15">
                        <c:v>9.1298038137610593</c:v>
                      </c:pt>
                      <c:pt idx="16">
                        <c:v>115.783265718371</c:v>
                      </c:pt>
                      <c:pt idx="17">
                        <c:v>8.2559900381256099</c:v>
                      </c:pt>
                      <c:pt idx="18">
                        <c:v>457.73576698768301</c:v>
                      </c:pt>
                      <c:pt idx="19">
                        <c:v>383.157743213934</c:v>
                      </c:pt>
                    </c:numCache>
                  </c:numRef>
                </c:yVal>
                <c:smooth val="0"/>
                <c:extLst xmlns:c15="http://schemas.microsoft.com/office/drawing/2012/chart">
                  <c:ext xmlns:c16="http://schemas.microsoft.com/office/drawing/2014/chart" uri="{C3380CC4-5D6E-409C-BE32-E72D297353CC}">
                    <c16:uniqueId val="{00000012-C361-4369-9A72-370A44159606}"/>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1.xlsm]Trendlines!$G$5:$G$204</c15:sqref>
                        </c15:formulaRef>
                      </c:ext>
                    </c:extLst>
                    <c:numCache>
                      <c:formatCode>General</c:formatCode>
                      <c:ptCount val="200"/>
                      <c:pt idx="0">
                        <c:v>263.52986264948839</c:v>
                      </c:pt>
                      <c:pt idx="1">
                        <c:v>20.917226208912545</c:v>
                      </c:pt>
                      <c:pt idx="2">
                        <c:v>112.68949223881035</c:v>
                      </c:pt>
                      <c:pt idx="3">
                        <c:v>29.937079417035726</c:v>
                      </c:pt>
                      <c:pt idx="4">
                        <c:v>9.8459546215048697</c:v>
                      </c:pt>
                      <c:pt idx="5">
                        <c:v>168.99154852421702</c:v>
                      </c:pt>
                      <c:pt idx="6">
                        <c:v>10.427086136880439</c:v>
                      </c:pt>
                      <c:pt idx="7">
                        <c:v>3.906832466540298</c:v>
                      </c:pt>
                      <c:pt idx="8">
                        <c:v>8.7062026230099185</c:v>
                      </c:pt>
                      <c:pt idx="9">
                        <c:v>7.741371454240265</c:v>
                      </c:pt>
                      <c:pt idx="10">
                        <c:v>1.6007356374068418</c:v>
                      </c:pt>
                      <c:pt idx="11">
                        <c:v>4.0659166452121447</c:v>
                      </c:pt>
                      <c:pt idx="12">
                        <c:v>55.164504429155656</c:v>
                      </c:pt>
                      <c:pt idx="13">
                        <c:v>2.1925600698102308</c:v>
                      </c:pt>
                      <c:pt idx="14">
                        <c:v>54.702602227504727</c:v>
                      </c:pt>
                      <c:pt idx="15">
                        <c:v>5.2959531107355309E-2</c:v>
                      </c:pt>
                      <c:pt idx="16">
                        <c:v>3.4573265584536967</c:v>
                      </c:pt>
                      <c:pt idx="17">
                        <c:v>0</c:v>
                      </c:pt>
                      <c:pt idx="18">
                        <c:v>89.86069677883853</c:v>
                      </c:pt>
                      <c:pt idx="19">
                        <c:v>2.804959004706336</c:v>
                      </c:pt>
                      <c:pt idx="20">
                        <c:v>1129.428523203135</c:v>
                      </c:pt>
                      <c:pt idx="21">
                        <c:v>121.05882184589531</c:v>
                      </c:pt>
                      <c:pt idx="22">
                        <c:v>803.46917737618617</c:v>
                      </c:pt>
                      <c:pt idx="23">
                        <c:v>869.90126391749664</c:v>
                      </c:pt>
                      <c:pt idx="24">
                        <c:v>124.15451325891169</c:v>
                      </c:pt>
                      <c:pt idx="25">
                        <c:v>1020.8680257462379</c:v>
                      </c:pt>
                      <c:pt idx="26">
                        <c:v>169.22203743890205</c:v>
                      </c:pt>
                      <c:pt idx="27">
                        <c:v>205.85373349184601</c:v>
                      </c:pt>
                      <c:pt idx="28">
                        <c:v>30.420898919489055</c:v>
                      </c:pt>
                      <c:pt idx="29">
                        <c:v>165.07238439545068</c:v>
                      </c:pt>
                      <c:pt idx="30">
                        <c:v>107.19312600930405</c:v>
                      </c:pt>
                      <c:pt idx="31">
                        <c:v>353.93196643281709</c:v>
                      </c:pt>
                      <c:pt idx="32">
                        <c:v>700.06169155113992</c:v>
                      </c:pt>
                      <c:pt idx="33">
                        <c:v>201.99629574349282</c:v>
                      </c:pt>
                      <c:pt idx="34">
                        <c:v>295.63580070866487</c:v>
                      </c:pt>
                      <c:pt idx="35">
                        <c:v>18.134064235367905</c:v>
                      </c:pt>
                      <c:pt idx="36">
                        <c:v>204.32615399946943</c:v>
                      </c:pt>
                      <c:pt idx="37">
                        <c:v>29.419855927498045</c:v>
                      </c:pt>
                      <c:pt idx="38">
                        <c:v>560.42469473535516</c:v>
                      </c:pt>
                      <c:pt idx="39">
                        <c:v>530.2847168497259</c:v>
                      </c:pt>
                      <c:pt idx="40">
                        <c:v>1057.2251542240951</c:v>
                      </c:pt>
                      <c:pt idx="41">
                        <c:v>112.84496133382923</c:v>
                      </c:pt>
                      <c:pt idx="42">
                        <c:v>748.67080166970368</c:v>
                      </c:pt>
                      <c:pt idx="43">
                        <c:v>770.59675624396107</c:v>
                      </c:pt>
                      <c:pt idx="44">
                        <c:v>98.585386060404659</c:v>
                      </c:pt>
                      <c:pt idx="45">
                        <c:v>967.74430927132698</c:v>
                      </c:pt>
                      <c:pt idx="46">
                        <c:v>151.16663204074851</c:v>
                      </c:pt>
                      <c:pt idx="47">
                        <c:v>162.6037117683214</c:v>
                      </c:pt>
                      <c:pt idx="48">
                        <c:v>25.265552188506259</c:v>
                      </c:pt>
                      <c:pt idx="49">
                        <c:v>134.0566537090744</c:v>
                      </c:pt>
                      <c:pt idx="50">
                        <c:v>80.662852040168886</c:v>
                      </c:pt>
                      <c:pt idx="51">
                        <c:v>294.76423412198989</c:v>
                      </c:pt>
                      <c:pt idx="52">
                        <c:v>653.28625674922046</c:v>
                      </c:pt>
                      <c:pt idx="53">
                        <c:v>143.51439318785253</c:v>
                      </c:pt>
                      <c:pt idx="54">
                        <c:v>263.92884918037214</c:v>
                      </c:pt>
                      <c:pt idx="55">
                        <c:v>13.041956632288821</c:v>
                      </c:pt>
                      <c:pt idx="56">
                        <c:v>158.76544958628293</c:v>
                      </c:pt>
                      <c:pt idx="57">
                        <c:v>18.657608815393157</c:v>
                      </c:pt>
                      <c:pt idx="58">
                        <c:v>513.91725718802661</c:v>
                      </c:pt>
                      <c:pt idx="59">
                        <c:v>430.71568362940656</c:v>
                      </c:pt>
                      <c:pt idx="60">
                        <c:v>696.11203988718933</c:v>
                      </c:pt>
                      <c:pt idx="61">
                        <c:v>64.29180746500279</c:v>
                      </c:pt>
                      <c:pt idx="62">
                        <c:v>465.50207422586004</c:v>
                      </c:pt>
                      <c:pt idx="63">
                        <c:v>341.08987760944524</c:v>
                      </c:pt>
                      <c:pt idx="64">
                        <c:v>40.446434599201204</c:v>
                      </c:pt>
                      <c:pt idx="65">
                        <c:v>610.05494678616196</c:v>
                      </c:pt>
                      <c:pt idx="66">
                        <c:v>79.481573277908382</c:v>
                      </c:pt>
                      <c:pt idx="67">
                        <c:v>57.2452395041514</c:v>
                      </c:pt>
                      <c:pt idx="68">
                        <c:v>15.477904337266107</c:v>
                      </c:pt>
                      <c:pt idx="69">
                        <c:v>57.125772523076229</c:v>
                      </c:pt>
                      <c:pt idx="70">
                        <c:v>26.154914886768431</c:v>
                      </c:pt>
                      <c:pt idx="71">
                        <c:v>106.32996362535016</c:v>
                      </c:pt>
                      <c:pt idx="72">
                        <c:v>360.71148288217961</c:v>
                      </c:pt>
                      <c:pt idx="73">
                        <c:v>42.158356679737373</c:v>
                      </c:pt>
                      <c:pt idx="74">
                        <c:v>155.51830073733535</c:v>
                      </c:pt>
                      <c:pt idx="75">
                        <c:v>4.5893797627050841</c:v>
                      </c:pt>
                      <c:pt idx="76">
                        <c:v>45.800612300507083</c:v>
                      </c:pt>
                      <c:pt idx="77">
                        <c:v>2.2748043815766041</c:v>
                      </c:pt>
                      <c:pt idx="78">
                        <c:v>323.14434657631176</c:v>
                      </c:pt>
                      <c:pt idx="79">
                        <c:v>146.29655036883773</c:v>
                      </c:pt>
                      <c:pt idx="80">
                        <c:v>739.42360519271131</c:v>
                      </c:pt>
                      <c:pt idx="81">
                        <c:v>68.61520993614883</c:v>
                      </c:pt>
                      <c:pt idx="82">
                        <c:v>504.16707589712928</c:v>
                      </c:pt>
                      <c:pt idx="83">
                        <c:v>399.33989928537801</c:v>
                      </c:pt>
                      <c:pt idx="84">
                        <c:v>46.841633698660715</c:v>
                      </c:pt>
                      <c:pt idx="85">
                        <c:v>652.88844124778063</c:v>
                      </c:pt>
                      <c:pt idx="86">
                        <c:v>88.790040667091787</c:v>
                      </c:pt>
                      <c:pt idx="87">
                        <c:v>71.504358335018608</c:v>
                      </c:pt>
                      <c:pt idx="88">
                        <c:v>16.527944562104818</c:v>
                      </c:pt>
                      <c:pt idx="89">
                        <c:v>66.337398030168714</c:v>
                      </c:pt>
                      <c:pt idx="90">
                        <c:v>32.809918055442914</c:v>
                      </c:pt>
                      <c:pt idx="91">
                        <c:v>132.6117776822764</c:v>
                      </c:pt>
                      <c:pt idx="92">
                        <c:v>396.2964621450526</c:v>
                      </c:pt>
                      <c:pt idx="93">
                        <c:v>54.599895308352068</c:v>
                      </c:pt>
                      <c:pt idx="94">
                        <c:v>169.49689353868675</c:v>
                      </c:pt>
                      <c:pt idx="95">
                        <c:v>5.6739981056893471</c:v>
                      </c:pt>
                      <c:pt idx="96">
                        <c:v>59.831418896902662</c:v>
                      </c:pt>
                      <c:pt idx="97">
                        <c:v>3.8885638631692911</c:v>
                      </c:pt>
                      <c:pt idx="98">
                        <c:v>347.82565332900424</c:v>
                      </c:pt>
                      <c:pt idx="99">
                        <c:v>184.90346330187992</c:v>
                      </c:pt>
                      <c:pt idx="100">
                        <c:v>1100.947184303956</c:v>
                      </c:pt>
                      <c:pt idx="101">
                        <c:v>117.61154979074252</c:v>
                      </c:pt>
                      <c:pt idx="102">
                        <c:v>776.37375924295588</c:v>
                      </c:pt>
                      <c:pt idx="103">
                        <c:v>826.60855351464818</c:v>
                      </c:pt>
                      <c:pt idx="104">
                        <c:v>109.74950018822462</c:v>
                      </c:pt>
                      <c:pt idx="105">
                        <c:v>1000.2159992741972</c:v>
                      </c:pt>
                      <c:pt idx="106">
                        <c:v>159.95746718799205</c:v>
                      </c:pt>
                      <c:pt idx="107">
                        <c:v>183.39059812783967</c:v>
                      </c:pt>
                      <c:pt idx="108">
                        <c:v>27.477979007533786</c:v>
                      </c:pt>
                      <c:pt idx="109">
                        <c:v>148.99022580846355</c:v>
                      </c:pt>
                      <c:pt idx="110">
                        <c:v>92.666859319553438</c:v>
                      </c:pt>
                      <c:pt idx="111">
                        <c:v>323.05560746995809</c:v>
                      </c:pt>
                      <c:pt idx="112">
                        <c:v>681.09238386681875</c:v>
                      </c:pt>
                      <c:pt idx="113">
                        <c:v>168.73462078005252</c:v>
                      </c:pt>
                      <c:pt idx="114">
                        <c:v>280.25411665855489</c:v>
                      </c:pt>
                      <c:pt idx="115">
                        <c:v>15.110675827268386</c:v>
                      </c:pt>
                      <c:pt idx="116">
                        <c:v>180.52795744480653</c:v>
                      </c:pt>
                      <c:pt idx="117">
                        <c:v>23.2225748791146</c:v>
                      </c:pt>
                      <c:pt idx="118">
                        <c:v>538.29949397241569</c:v>
                      </c:pt>
                      <c:pt idx="119">
                        <c:v>477.63262713901918</c:v>
                      </c:pt>
                      <c:pt idx="120">
                        <c:v>1184.3993786924875</c:v>
                      </c:pt>
                      <c:pt idx="121">
                        <c:v>125.33116173508793</c:v>
                      </c:pt>
                      <c:pt idx="122">
                        <c:v>812.81710388400745</c:v>
                      </c:pt>
                      <c:pt idx="123">
                        <c:v>907.55453375013894</c:v>
                      </c:pt>
                      <c:pt idx="124">
                        <c:v>122.54889373425743</c:v>
                      </c:pt>
                      <c:pt idx="125">
                        <c:v>1056.3434340284648</c:v>
                      </c:pt>
                      <c:pt idx="126">
                        <c:v>170.621228781577</c:v>
                      </c:pt>
                      <c:pt idx="127">
                        <c:v>212.60204234575116</c:v>
                      </c:pt>
                      <c:pt idx="128">
                        <c:v>30.681135697592012</c:v>
                      </c:pt>
                      <c:pt idx="129">
                        <c:v>170.69239963199169</c:v>
                      </c:pt>
                      <c:pt idx="130">
                        <c:v>108.65868466507746</c:v>
                      </c:pt>
                      <c:pt idx="131">
                        <c:v>357.490419522911</c:v>
                      </c:pt>
                      <c:pt idx="132">
                        <c:v>730.47706673377797</c:v>
                      </c:pt>
                      <c:pt idx="133">
                        <c:v>200.17891085852267</c:v>
                      </c:pt>
                      <c:pt idx="134">
                        <c:v>302.4602857230006</c:v>
                      </c:pt>
                      <c:pt idx="135">
                        <c:v>16.732982052285593</c:v>
                      </c:pt>
                      <c:pt idx="136">
                        <c:v>204.97280782653172</c:v>
                      </c:pt>
                      <c:pt idx="137">
                        <c:v>28.427521091628961</c:v>
                      </c:pt>
                      <c:pt idx="138">
                        <c:v>577.48927090776419</c:v>
                      </c:pt>
                      <c:pt idx="139">
                        <c:v>539.12992403994247</c:v>
                      </c:pt>
                      <c:pt idx="140">
                        <c:v>936.93474239833699</c:v>
                      </c:pt>
                      <c:pt idx="141">
                        <c:v>96.845622061330005</c:v>
                      </c:pt>
                      <c:pt idx="142">
                        <c:v>672.98279854687769</c:v>
                      </c:pt>
                      <c:pt idx="143">
                        <c:v>631.19861996241173</c:v>
                      </c:pt>
                      <c:pt idx="144">
                        <c:v>75.472366814794555</c:v>
                      </c:pt>
                      <c:pt idx="145">
                        <c:v>866.43016958709268</c:v>
                      </c:pt>
                      <c:pt idx="146">
                        <c:v>129.92853394536584</c:v>
                      </c:pt>
                      <c:pt idx="147">
                        <c:v>121.59107881188571</c:v>
                      </c:pt>
                      <c:pt idx="148">
                        <c:v>21.095522180159211</c:v>
                      </c:pt>
                      <c:pt idx="149">
                        <c:v>103.76176611794995</c:v>
                      </c:pt>
                      <c:pt idx="150">
                        <c:v>58.420845752048841</c:v>
                      </c:pt>
                      <c:pt idx="151">
                        <c:v>230.46026627807632</c:v>
                      </c:pt>
                      <c:pt idx="152">
                        <c:v>571.37737731002687</c:v>
                      </c:pt>
                      <c:pt idx="153">
                        <c:v>100.08807992902706</c:v>
                      </c:pt>
                      <c:pt idx="154">
                        <c:v>226.53709958162437</c:v>
                      </c:pt>
                      <c:pt idx="155">
                        <c:v>9.5986242244276276</c:v>
                      </c:pt>
                      <c:pt idx="156">
                        <c:v>114.88486763840807</c:v>
                      </c:pt>
                      <c:pt idx="157">
                        <c:v>10.994030361925374</c:v>
                      </c:pt>
                      <c:pt idx="158">
                        <c:v>458.26133937528436</c:v>
                      </c:pt>
                      <c:pt idx="159">
                        <c:v>326.8724293372876</c:v>
                      </c:pt>
                      <c:pt idx="160">
                        <c:v>517.45692393575439</c:v>
                      </c:pt>
                      <c:pt idx="161">
                        <c:v>48.774140807934181</c:v>
                      </c:pt>
                      <c:pt idx="162">
                        <c:v>327.73043541932412</c:v>
                      </c:pt>
                      <c:pt idx="163">
                        <c:v>209.75249076222636</c:v>
                      </c:pt>
                      <c:pt idx="164">
                        <c:v>26.711167315734102</c:v>
                      </c:pt>
                      <c:pt idx="165">
                        <c:v>443.96165254166777</c:v>
                      </c:pt>
                      <c:pt idx="166">
                        <c:v>53.12797272817609</c:v>
                      </c:pt>
                      <c:pt idx="167">
                        <c:v>32.110739720825315</c:v>
                      </c:pt>
                      <c:pt idx="168">
                        <c:v>12.267437307970642</c:v>
                      </c:pt>
                      <c:pt idx="169">
                        <c:v>36.363074863977928</c:v>
                      </c:pt>
                      <c:pt idx="170">
                        <c:v>15.144058746608247</c:v>
                      </c:pt>
                      <c:pt idx="171">
                        <c:v>57.31603146447614</c:v>
                      </c:pt>
                      <c:pt idx="172">
                        <c:v>250.80738914716542</c:v>
                      </c:pt>
                      <c:pt idx="173">
                        <c:v>22.411702176271266</c:v>
                      </c:pt>
                      <c:pt idx="174">
                        <c:v>111.0158790695063</c:v>
                      </c:pt>
                      <c:pt idx="175">
                        <c:v>2.0147607200883213</c:v>
                      </c:pt>
                      <c:pt idx="176">
                        <c:v>23.075239557446185</c:v>
                      </c:pt>
                      <c:pt idx="177">
                        <c:v>0.77808261675806745</c:v>
                      </c:pt>
                      <c:pt idx="178">
                        <c:v>234.33135486626398</c:v>
                      </c:pt>
                      <c:pt idx="179">
                        <c:v>76.392501355053184</c:v>
                      </c:pt>
                      <c:pt idx="180">
                        <c:v>461.30903418639082</c:v>
                      </c:pt>
                      <c:pt idx="181">
                        <c:v>43.248278677221656</c:v>
                      </c:pt>
                      <c:pt idx="182">
                        <c:v>283.96103272506673</c:v>
                      </c:pt>
                      <c:pt idx="183">
                        <c:v>174.02348830399697</c:v>
                      </c:pt>
                      <c:pt idx="184">
                        <c:v>21.620996483609346</c:v>
                      </c:pt>
                      <c:pt idx="185">
                        <c:v>388.7945085887643</c:v>
                      </c:pt>
                      <c:pt idx="186">
                        <c:v>45.100704959733378</c:v>
                      </c:pt>
                      <c:pt idx="187">
                        <c:v>25.403945786180344</c:v>
                      </c:pt>
                      <c:pt idx="188">
                        <c:v>11.020954282701993</c:v>
                      </c:pt>
                      <c:pt idx="189">
                        <c:v>29.536331512167539</c:v>
                      </c:pt>
                      <c:pt idx="190">
                        <c:v>12.025334751448188</c:v>
                      </c:pt>
                      <c:pt idx="191">
                        <c:v>42.883734786712566</c:v>
                      </c:pt>
                      <c:pt idx="192">
                        <c:v>214.59107621277533</c:v>
                      </c:pt>
                      <c:pt idx="193">
                        <c:v>16.884582893131558</c:v>
                      </c:pt>
                      <c:pt idx="194">
                        <c:v>97.776721151304656</c:v>
                      </c:pt>
                      <c:pt idx="195">
                        <c:v>1.0012508419553248</c:v>
                      </c:pt>
                      <c:pt idx="196">
                        <c:v>17.550790325126815</c:v>
                      </c:pt>
                      <c:pt idx="197">
                        <c:v>0.52583391228673504</c:v>
                      </c:pt>
                      <c:pt idx="198">
                        <c:v>207.00161151932448</c:v>
                      </c:pt>
                      <c:pt idx="199">
                        <c:v>55.418921181915856</c:v>
                      </c:pt>
                    </c:numCache>
                  </c:numRef>
                </c:xVal>
                <c:yVal>
                  <c:numRef>
                    <c:extLst xmlns:c15="http://schemas.microsoft.com/office/drawing/2012/chart">
                      <c:ext xmlns:c15="http://schemas.microsoft.com/office/drawing/2012/chart" uri="{02D57815-91ED-43cb-92C2-25804820EDAC}">
                        <c15:formulaRef>
                          <c15:sqref>[Collect_Indiviual_Data_LS1.xlsm]Trendlines!$A$5:$A$204</c15:sqref>
                        </c15:formulaRef>
                      </c:ext>
                    </c:extLst>
                    <c:numCache>
                      <c:formatCode>General</c:formatCode>
                      <c:ptCount val="200"/>
                      <c:pt idx="0">
                        <c:v>466.65258604891801</c:v>
                      </c:pt>
                      <c:pt idx="1">
                        <c:v>36.366964906170701</c:v>
                      </c:pt>
                      <c:pt idx="2">
                        <c:v>244.45517282582799</c:v>
                      </c:pt>
                      <c:pt idx="3">
                        <c:v>96.156178713577404</c:v>
                      </c:pt>
                      <c:pt idx="4">
                        <c:v>13.4588083615747</c:v>
                      </c:pt>
                      <c:pt idx="5">
                        <c:v>339.928029786791</c:v>
                      </c:pt>
                      <c:pt idx="6">
                        <c:v>36.115733844846602</c:v>
                      </c:pt>
                      <c:pt idx="7">
                        <c:v>6.9533600504759603</c:v>
                      </c:pt>
                      <c:pt idx="8">
                        <c:v>10.6499519023729</c:v>
                      </c:pt>
                      <c:pt idx="9">
                        <c:v>14.476975489546801</c:v>
                      </c:pt>
                      <c:pt idx="10">
                        <c:v>2.19745078855878</c:v>
                      </c:pt>
                      <c:pt idx="11">
                        <c:v>8.8498666280615996</c:v>
                      </c:pt>
                      <c:pt idx="12">
                        <c:v>145.65486501954101</c:v>
                      </c:pt>
                      <c:pt idx="13">
                        <c:v>1.52686931070966</c:v>
                      </c:pt>
                      <c:pt idx="14">
                        <c:v>96.329485504776898</c:v>
                      </c:pt>
                      <c:pt idx="15">
                        <c:v>2.80663245487725E-2</c:v>
                      </c:pt>
                      <c:pt idx="16">
                        <c:v>12.2491309590539</c:v>
                      </c:pt>
                      <c:pt idx="17">
                        <c:v>4.4769343476168998E-3</c:v>
                      </c:pt>
                      <c:pt idx="18">
                        <c:v>233.13460364908599</c:v>
                      </c:pt>
                      <c:pt idx="19">
                        <c:v>6.4151536637340296</c:v>
                      </c:pt>
                      <c:pt idx="20">
                        <c:v>1001.63368596772</c:v>
                      </c:pt>
                      <c:pt idx="21">
                        <c:v>127.877190878045</c:v>
                      </c:pt>
                      <c:pt idx="22">
                        <c:v>857.89886382036696</c:v>
                      </c:pt>
                      <c:pt idx="23">
                        <c:v>845.67477137655203</c:v>
                      </c:pt>
                      <c:pt idx="24">
                        <c:v>233.69958540078099</c:v>
                      </c:pt>
                      <c:pt idx="25">
                        <c:v>952.87415221734705</c:v>
                      </c:pt>
                      <c:pt idx="26">
                        <c:v>185.658946871469</c:v>
                      </c:pt>
                      <c:pt idx="27">
                        <c:v>365.65874331431399</c:v>
                      </c:pt>
                      <c:pt idx="28">
                        <c:v>61.2593283051444</c:v>
                      </c:pt>
                      <c:pt idx="29">
                        <c:v>287.480463790437</c:v>
                      </c:pt>
                      <c:pt idx="30">
                        <c:v>189.82261556789101</c:v>
                      </c:pt>
                      <c:pt idx="31">
                        <c:v>464.44748692038098</c:v>
                      </c:pt>
                      <c:pt idx="32">
                        <c:v>633.84138586199799</c:v>
                      </c:pt>
                      <c:pt idx="33">
                        <c:v>395.98314712050097</c:v>
                      </c:pt>
                      <c:pt idx="34">
                        <c:v>305.99642354729201</c:v>
                      </c:pt>
                      <c:pt idx="35">
                        <c:v>51.352992111921402</c:v>
                      </c:pt>
                      <c:pt idx="36">
                        <c:v>317.96211480462898</c:v>
                      </c:pt>
                      <c:pt idx="37">
                        <c:v>101.45863252153799</c:v>
                      </c:pt>
                      <c:pt idx="38">
                        <c:v>586.13902942398204</c:v>
                      </c:pt>
                      <c:pt idx="39">
                        <c:v>772.05768945832301</c:v>
                      </c:pt>
                      <c:pt idx="40">
                        <c:v>992.84523835735502</c:v>
                      </c:pt>
                      <c:pt idx="41">
                        <c:v>98.854620175075596</c:v>
                      </c:pt>
                      <c:pt idx="42">
                        <c:v>762.94980849253</c:v>
                      </c:pt>
                      <c:pt idx="43">
                        <c:v>816.90547029197205</c:v>
                      </c:pt>
                      <c:pt idx="44">
                        <c:v>139.81890078033899</c:v>
                      </c:pt>
                      <c:pt idx="45">
                        <c:v>920.95722200383796</c:v>
                      </c:pt>
                      <c:pt idx="46">
                        <c:v>172.84956673302301</c:v>
                      </c:pt>
                      <c:pt idx="47">
                        <c:v>271.81817173961701</c:v>
                      </c:pt>
                      <c:pt idx="48">
                        <c:v>34.028296833097997</c:v>
                      </c:pt>
                      <c:pt idx="49">
                        <c:v>195.35182159319899</c:v>
                      </c:pt>
                      <c:pt idx="50">
                        <c:v>144.59783179433401</c:v>
                      </c:pt>
                      <c:pt idx="51">
                        <c:v>395.13048851646198</c:v>
                      </c:pt>
                      <c:pt idx="52">
                        <c:v>614.46370876921196</c:v>
                      </c:pt>
                      <c:pt idx="53">
                        <c:v>316.73236057418899</c:v>
                      </c:pt>
                      <c:pt idx="54">
                        <c:v>285.28071941302602</c:v>
                      </c:pt>
                      <c:pt idx="55">
                        <c:v>26.6634260864951</c:v>
                      </c:pt>
                      <c:pt idx="56">
                        <c:v>248.33594312505599</c:v>
                      </c:pt>
                      <c:pt idx="57">
                        <c:v>46.636886229618398</c:v>
                      </c:pt>
                      <c:pt idx="58">
                        <c:v>545.42739937740498</c:v>
                      </c:pt>
                      <c:pt idx="59">
                        <c:v>638.87106578948203</c:v>
                      </c:pt>
                      <c:pt idx="60">
                        <c:v>972.15062823769802</c:v>
                      </c:pt>
                      <c:pt idx="61">
                        <c:v>88.176047678426301</c:v>
                      </c:pt>
                      <c:pt idx="62">
                        <c:v>679.13823069903697</c:v>
                      </c:pt>
                      <c:pt idx="63">
                        <c:v>756.99899222017598</c:v>
                      </c:pt>
                      <c:pt idx="64">
                        <c:v>72.645579904082695</c:v>
                      </c:pt>
                      <c:pt idx="65">
                        <c:v>838.15309806760695</c:v>
                      </c:pt>
                      <c:pt idx="66">
                        <c:v>142.654723990333</c:v>
                      </c:pt>
                      <c:pt idx="67">
                        <c:v>165.47056907635601</c:v>
                      </c:pt>
                      <c:pt idx="68">
                        <c:v>18.515857886129702</c:v>
                      </c:pt>
                      <c:pt idx="69">
                        <c:v>127.867532795844</c:v>
                      </c:pt>
                      <c:pt idx="70">
                        <c:v>100.310739234472</c:v>
                      </c:pt>
                      <c:pt idx="71">
                        <c:v>301.71941727877498</c:v>
                      </c:pt>
                      <c:pt idx="72">
                        <c:v>571.36495664601796</c:v>
                      </c:pt>
                      <c:pt idx="73">
                        <c:v>191.15536092431299</c:v>
                      </c:pt>
                      <c:pt idx="74">
                        <c:v>247.255027605973</c:v>
                      </c:pt>
                      <c:pt idx="75">
                        <c:v>9.8311570984886494</c:v>
                      </c:pt>
                      <c:pt idx="76">
                        <c:v>151.81476986350799</c:v>
                      </c:pt>
                      <c:pt idx="77">
                        <c:v>15.5027373019092</c:v>
                      </c:pt>
                      <c:pt idx="78">
                        <c:v>483.19615874089902</c:v>
                      </c:pt>
                      <c:pt idx="79">
                        <c:v>450.55537890512397</c:v>
                      </c:pt>
                      <c:pt idx="80">
                        <c:v>975.96349226398604</c:v>
                      </c:pt>
                      <c:pt idx="81">
                        <c:v>88.938219105992005</c:v>
                      </c:pt>
                      <c:pt idx="82">
                        <c:v>686.03893990973404</c:v>
                      </c:pt>
                      <c:pt idx="83">
                        <c:v>765.90692831322497</c:v>
                      </c:pt>
                      <c:pt idx="84">
                        <c:v>77.038281363900396</c:v>
                      </c:pt>
                      <c:pt idx="85">
                        <c:v>844.49872493226906</c:v>
                      </c:pt>
                      <c:pt idx="86">
                        <c:v>144.14991206047301</c:v>
                      </c:pt>
                      <c:pt idx="87">
                        <c:v>172.13970619295799</c:v>
                      </c:pt>
                      <c:pt idx="88">
                        <c:v>18.890417296897901</c:v>
                      </c:pt>
                      <c:pt idx="89">
                        <c:v>131.351015354742</c:v>
                      </c:pt>
                      <c:pt idx="90">
                        <c:v>103.080325173632</c:v>
                      </c:pt>
                      <c:pt idx="91">
                        <c:v>309.25842999810698</c:v>
                      </c:pt>
                      <c:pt idx="92">
                        <c:v>574.74485863713301</c:v>
                      </c:pt>
                      <c:pt idx="93">
                        <c:v>201.219649070423</c:v>
                      </c:pt>
                      <c:pt idx="94">
                        <c:v>251.934699284602</c:v>
                      </c:pt>
                      <c:pt idx="95">
                        <c:v>10.0725891649394</c:v>
                      </c:pt>
                      <c:pt idx="96">
                        <c:v>160.74908222533699</c:v>
                      </c:pt>
                      <c:pt idx="97">
                        <c:v>17.033432407225799</c:v>
                      </c:pt>
                      <c:pt idx="98">
                        <c:v>488.55002840285198</c:v>
                      </c:pt>
                      <c:pt idx="99">
                        <c:v>464.29338638034</c:v>
                      </c:pt>
                      <c:pt idx="100">
                        <c:v>995.63439934303699</c:v>
                      </c:pt>
                      <c:pt idx="101">
                        <c:v>105.782247504423</c:v>
                      </c:pt>
                      <c:pt idx="102">
                        <c:v>809.91669361692504</c:v>
                      </c:pt>
                      <c:pt idx="103">
                        <c:v>825.09672519143305</c:v>
                      </c:pt>
                      <c:pt idx="104">
                        <c:v>172.46719198515899</c:v>
                      </c:pt>
                      <c:pt idx="105">
                        <c:v>940.08343840621205</c:v>
                      </c:pt>
                      <c:pt idx="106">
                        <c:v>182.72858105495399</c:v>
                      </c:pt>
                      <c:pt idx="107">
                        <c:v>311.636391513055</c:v>
                      </c:pt>
                      <c:pt idx="108">
                        <c:v>40.512541838389602</c:v>
                      </c:pt>
                      <c:pt idx="109">
                        <c:v>232.17792730003501</c:v>
                      </c:pt>
                      <c:pt idx="110">
                        <c:v>161.80774417842301</c:v>
                      </c:pt>
                      <c:pt idx="111">
                        <c:v>426.29616411326901</c:v>
                      </c:pt>
                      <c:pt idx="112">
                        <c:v>622.41188233294599</c:v>
                      </c:pt>
                      <c:pt idx="113">
                        <c:v>349.28471553216701</c:v>
                      </c:pt>
                      <c:pt idx="114">
                        <c:v>293.286002165821</c:v>
                      </c:pt>
                      <c:pt idx="115">
                        <c:v>39.5368447166666</c:v>
                      </c:pt>
                      <c:pt idx="116">
                        <c:v>285.22576126478401</c:v>
                      </c:pt>
                      <c:pt idx="117">
                        <c:v>55.752426295046803</c:v>
                      </c:pt>
                      <c:pt idx="118">
                        <c:v>561.73316018425896</c:v>
                      </c:pt>
                      <c:pt idx="119">
                        <c:v>689.34362821170998</c:v>
                      </c:pt>
                      <c:pt idx="120">
                        <c:v>995.64125838863094</c:v>
                      </c:pt>
                      <c:pt idx="121">
                        <c:v>105.806627986937</c:v>
                      </c:pt>
                      <c:pt idx="122">
                        <c:v>810.05182152846805</c:v>
                      </c:pt>
                      <c:pt idx="123">
                        <c:v>825.12074504684699</c:v>
                      </c:pt>
                      <c:pt idx="124">
                        <c:v>172.54076374512201</c:v>
                      </c:pt>
                      <c:pt idx="125">
                        <c:v>940.12267832307703</c:v>
                      </c:pt>
                      <c:pt idx="126">
                        <c:v>182.74052158841801</c:v>
                      </c:pt>
                      <c:pt idx="127">
                        <c:v>311.74374233548502</c:v>
                      </c:pt>
                      <c:pt idx="128">
                        <c:v>40.5331267251632</c:v>
                      </c:pt>
                      <c:pt idx="129">
                        <c:v>232.28513825706901</c:v>
                      </c:pt>
                      <c:pt idx="130">
                        <c:v>161.858535314004</c:v>
                      </c:pt>
                      <c:pt idx="131">
                        <c:v>426.37363550624599</c:v>
                      </c:pt>
                      <c:pt idx="132">
                        <c:v>622.42599177525597</c:v>
                      </c:pt>
                      <c:pt idx="133">
                        <c:v>349.35045787624199</c:v>
                      </c:pt>
                      <c:pt idx="134">
                        <c:v>293.337147677112</c:v>
                      </c:pt>
                      <c:pt idx="135">
                        <c:v>39.546808974060802</c:v>
                      </c:pt>
                      <c:pt idx="136">
                        <c:v>285.31625465998201</c:v>
                      </c:pt>
                      <c:pt idx="137">
                        <c:v>55.808544760191303</c:v>
                      </c:pt>
                      <c:pt idx="138">
                        <c:v>561.77559394556999</c:v>
                      </c:pt>
                      <c:pt idx="139">
                        <c:v>689.45244276552603</c:v>
                      </c:pt>
                      <c:pt idx="140">
                        <c:v>990.82410327371599</c:v>
                      </c:pt>
                      <c:pt idx="141">
                        <c:v>93.698761871360801</c:v>
                      </c:pt>
                      <c:pt idx="142">
                        <c:v>735.67442683213994</c:v>
                      </c:pt>
                      <c:pt idx="143">
                        <c:v>799.79113139275796</c:v>
                      </c:pt>
                      <c:pt idx="144">
                        <c:v>115.46380692734699</c:v>
                      </c:pt>
                      <c:pt idx="145">
                        <c:v>892.97108062871098</c:v>
                      </c:pt>
                      <c:pt idx="146">
                        <c:v>159.60539805375501</c:v>
                      </c:pt>
                      <c:pt idx="147">
                        <c:v>232.087808253888</c:v>
                      </c:pt>
                      <c:pt idx="148">
                        <c:v>26.400326490785702</c:v>
                      </c:pt>
                      <c:pt idx="149">
                        <c:v>171.916624144471</c:v>
                      </c:pt>
                      <c:pt idx="150">
                        <c:v>128.792696845042</c:v>
                      </c:pt>
                      <c:pt idx="151">
                        <c:v>360.43197244435498</c:v>
                      </c:pt>
                      <c:pt idx="152">
                        <c:v>603.33141199942202</c:v>
                      </c:pt>
                      <c:pt idx="153">
                        <c:v>277.69696123457197</c:v>
                      </c:pt>
                      <c:pt idx="154">
                        <c:v>282.65102853065798</c:v>
                      </c:pt>
                      <c:pt idx="155">
                        <c:v>14.499694728073401</c:v>
                      </c:pt>
                      <c:pt idx="156">
                        <c:v>222.72275102812699</c:v>
                      </c:pt>
                      <c:pt idx="157">
                        <c:v>32.974968334587899</c:v>
                      </c:pt>
                      <c:pt idx="158">
                        <c:v>526.95553395692195</c:v>
                      </c:pt>
                      <c:pt idx="159">
                        <c:v>591.19666342745495</c:v>
                      </c:pt>
                      <c:pt idx="160">
                        <c:v>956.39039369826799</c:v>
                      </c:pt>
                      <c:pt idx="161">
                        <c:v>86.085995459068599</c:v>
                      </c:pt>
                      <c:pt idx="162">
                        <c:v>657.91481770645703</c:v>
                      </c:pt>
                      <c:pt idx="163">
                        <c:v>725.50885511414197</c:v>
                      </c:pt>
                      <c:pt idx="164">
                        <c:v>64.0751608476359</c:v>
                      </c:pt>
                      <c:pt idx="165">
                        <c:v>823.49540854160603</c:v>
                      </c:pt>
                      <c:pt idx="166">
                        <c:v>136.24740873491899</c:v>
                      </c:pt>
                      <c:pt idx="167">
                        <c:v>147.69896705926701</c:v>
                      </c:pt>
                      <c:pt idx="168">
                        <c:v>17.400927168974999</c:v>
                      </c:pt>
                      <c:pt idx="169">
                        <c:v>118.23381298017</c:v>
                      </c:pt>
                      <c:pt idx="170">
                        <c:v>89.819046862401095</c:v>
                      </c:pt>
                      <c:pt idx="171">
                        <c:v>275.303059186805</c:v>
                      </c:pt>
                      <c:pt idx="172">
                        <c:v>561.48192240751405</c:v>
                      </c:pt>
                      <c:pt idx="173">
                        <c:v>159.96807047630401</c:v>
                      </c:pt>
                      <c:pt idx="174">
                        <c:v>229.34489463454099</c:v>
                      </c:pt>
                      <c:pt idx="175">
                        <c:v>9.3248463589394799</c:v>
                      </c:pt>
                      <c:pt idx="176">
                        <c:v>127.686478288042</c:v>
                      </c:pt>
                      <c:pt idx="177">
                        <c:v>10.768343900262799</c:v>
                      </c:pt>
                      <c:pt idx="178">
                        <c:v>467.20710685282398</c:v>
                      </c:pt>
                      <c:pt idx="179">
                        <c:v>406.55496144791499</c:v>
                      </c:pt>
                      <c:pt idx="180">
                        <c:v>946.05379865978102</c:v>
                      </c:pt>
                      <c:pt idx="181">
                        <c:v>84.908646105709195</c:v>
                      </c:pt>
                      <c:pt idx="182">
                        <c:v>646.122980785393</c:v>
                      </c:pt>
                      <c:pt idx="183">
                        <c:v>702.61739946157104</c:v>
                      </c:pt>
                      <c:pt idx="184">
                        <c:v>62.288549656961301</c:v>
                      </c:pt>
                      <c:pt idx="185">
                        <c:v>815.88774060690901</c:v>
                      </c:pt>
                      <c:pt idx="186">
                        <c:v>131.49176201821999</c:v>
                      </c:pt>
                      <c:pt idx="187">
                        <c:v>138.17189821444299</c:v>
                      </c:pt>
                      <c:pt idx="188">
                        <c:v>17.031338672194501</c:v>
                      </c:pt>
                      <c:pt idx="189">
                        <c:v>111.481760871809</c:v>
                      </c:pt>
                      <c:pt idx="190">
                        <c:v>82.421141446257394</c:v>
                      </c:pt>
                      <c:pt idx="191">
                        <c:v>255.48250324423</c:v>
                      </c:pt>
                      <c:pt idx="192">
                        <c:v>556.20241505614797</c:v>
                      </c:pt>
                      <c:pt idx="193">
                        <c:v>141.340108943686</c:v>
                      </c:pt>
                      <c:pt idx="194">
                        <c:v>220.03003027307801</c:v>
                      </c:pt>
                      <c:pt idx="195">
                        <c:v>9.1298038137610593</c:v>
                      </c:pt>
                      <c:pt idx="196">
                        <c:v>115.783265718371</c:v>
                      </c:pt>
                      <c:pt idx="197">
                        <c:v>8.2559900381256099</c:v>
                      </c:pt>
                      <c:pt idx="198">
                        <c:v>457.73576698768301</c:v>
                      </c:pt>
                      <c:pt idx="199">
                        <c:v>383.157743213934</c:v>
                      </c:pt>
                    </c:numCache>
                  </c:numRef>
                </c:yVal>
                <c:smooth val="0"/>
                <c:extLst xmlns:c15="http://schemas.microsoft.com/office/drawing/2012/chart">
                  <c:ext xmlns:c16="http://schemas.microsoft.com/office/drawing/2014/chart" uri="{C3380CC4-5D6E-409C-BE32-E72D297353CC}">
                    <c16:uniqueId val="{00000001-D7D6-40FC-AE6F-94A11CEE7BA7}"/>
                  </c:ext>
                </c:extLst>
              </c15:ser>
            </c15:filteredScatterSeries>
          </c:ext>
        </c:extLst>
      </c:scatterChart>
      <c:valAx>
        <c:axId val="670929488"/>
        <c:scaling>
          <c:orientation val="minMax"/>
          <c:max val="2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70930048"/>
        <c:crosses val="autoZero"/>
        <c:crossBetween val="midCat"/>
        <c:majorUnit val="200"/>
      </c:valAx>
      <c:valAx>
        <c:axId val="670930048"/>
        <c:scaling>
          <c:orientation val="minMax"/>
          <c:max val="20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ean Pseudo-Probabilistic </a:t>
                </a:r>
                <a:r>
                  <a:rPr lang="en-US" sz="1000" b="0" i="0" u="none" strike="noStrike" baseline="0">
                    <a:effectLst/>
                  </a:rPr>
                  <a:t>Lateral Spread</a:t>
                </a:r>
                <a:r>
                  <a:rPr lang="en-US"/>
                  <a:t>, </a:t>
                </a:r>
              </a:p>
              <a:p>
                <a:pPr>
                  <a:defRPr/>
                </a:pPr>
                <a:r>
                  <a:rPr lang="en-US"/>
                  <a:t>Tr = 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70929488"/>
        <c:crosses val="autoZero"/>
        <c:crossBetween val="midCat"/>
        <c:majorUnit val="200"/>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Collect_Indiviual_Data_LS1.xlsm]Butte!$E$7:$E$26</c:f>
              <c:numCache>
                <c:formatCode>General</c:formatCode>
                <c:ptCount val="20"/>
                <c:pt idx="0">
                  <c:v>889.53997241828665</c:v>
                </c:pt>
                <c:pt idx="1">
                  <c:v>112.57813335164438</c:v>
                </c:pt>
                <c:pt idx="2">
                  <c:v>624.50033366153536</c:v>
                </c:pt>
                <c:pt idx="3">
                  <c:v>564.7281251672556</c:v>
                </c:pt>
                <c:pt idx="4">
                  <c:v>63.390948000992061</c:v>
                </c:pt>
                <c:pt idx="5">
                  <c:v>741.66571864274317</c:v>
                </c:pt>
                <c:pt idx="6">
                  <c:v>143.06865638537207</c:v>
                </c:pt>
                <c:pt idx="7">
                  <c:v>139.55531211286367</c:v>
                </c:pt>
                <c:pt idx="8">
                  <c:v>20.238563126198059</c:v>
                </c:pt>
                <c:pt idx="9">
                  <c:v>141.03343825932845</c:v>
                </c:pt>
                <c:pt idx="10">
                  <c:v>52.358808708414692</c:v>
                </c:pt>
                <c:pt idx="11">
                  <c:v>291.81811419148983</c:v>
                </c:pt>
                <c:pt idx="12">
                  <c:v>530.58446389951416</c:v>
                </c:pt>
                <c:pt idx="13">
                  <c:v>73.708233707597444</c:v>
                </c:pt>
                <c:pt idx="14">
                  <c:v>279.06031410429239</c:v>
                </c:pt>
                <c:pt idx="15">
                  <c:v>34.604813398321546</c:v>
                </c:pt>
                <c:pt idx="16">
                  <c:v>203.31155117838657</c:v>
                </c:pt>
                <c:pt idx="17">
                  <c:v>83.283837550194477</c:v>
                </c:pt>
                <c:pt idx="18">
                  <c:v>400.91958257887921</c:v>
                </c:pt>
                <c:pt idx="19">
                  <c:v>306.29560777003024</c:v>
                </c:pt>
              </c:numCache>
            </c:numRef>
          </c:xVal>
          <c:yVal>
            <c:numRef>
              <c:f>[Collect_Indiviual_Data_LS1.xlsm]Butte!$E$31:$E$50</c:f>
              <c:numCache>
                <c:formatCode>General</c:formatCode>
                <c:ptCount val="20"/>
                <c:pt idx="0">
                  <c:v>982.65584705066499</c:v>
                </c:pt>
                <c:pt idx="1">
                  <c:v>117.251781214956</c:v>
                </c:pt>
                <c:pt idx="2">
                  <c:v>792.94741387740396</c:v>
                </c:pt>
                <c:pt idx="3">
                  <c:v>786.19120842128598</c:v>
                </c:pt>
                <c:pt idx="4">
                  <c:v>94.052475749306296</c:v>
                </c:pt>
                <c:pt idx="5">
                  <c:v>879.25964293820095</c:v>
                </c:pt>
                <c:pt idx="6">
                  <c:v>167.73012551632101</c:v>
                </c:pt>
                <c:pt idx="7">
                  <c:v>209.94786943693401</c:v>
                </c:pt>
                <c:pt idx="8">
                  <c:v>18.518623962796202</c:v>
                </c:pt>
                <c:pt idx="9">
                  <c:v>217.22526530700901</c:v>
                </c:pt>
                <c:pt idx="10">
                  <c:v>95.565393025717398</c:v>
                </c:pt>
                <c:pt idx="11">
                  <c:v>422.18914026530001</c:v>
                </c:pt>
                <c:pt idx="12">
                  <c:v>635.50798351135302</c:v>
                </c:pt>
                <c:pt idx="13">
                  <c:v>134.863958959847</c:v>
                </c:pt>
                <c:pt idx="14">
                  <c:v>322.147725783466</c:v>
                </c:pt>
                <c:pt idx="15">
                  <c:v>44.181927532528199</c:v>
                </c:pt>
                <c:pt idx="16">
                  <c:v>302.08981036338503</c:v>
                </c:pt>
                <c:pt idx="17">
                  <c:v>136.16075391157801</c:v>
                </c:pt>
                <c:pt idx="18">
                  <c:v>469.14949097444099</c:v>
                </c:pt>
                <c:pt idx="19">
                  <c:v>481.34050247053199</c:v>
                </c:pt>
              </c:numCache>
            </c:numRef>
          </c:yVal>
          <c:smooth val="0"/>
          <c:extLst>
            <c:ext xmlns:c16="http://schemas.microsoft.com/office/drawing/2014/chart" uri="{C3380CC4-5D6E-409C-BE32-E72D297353CC}">
              <c16:uniqueId val="{00000001-8726-4EF6-87F8-87B325C77EA0}"/>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Collect_Indiviual_Data_LS1.xlsm]Eureka!$E$7:$E$26</c:f>
              <c:numCache>
                <c:formatCode>General</c:formatCode>
                <c:ptCount val="20"/>
                <c:pt idx="0">
                  <c:v>1669.7765730692088</c:v>
                </c:pt>
                <c:pt idx="1">
                  <c:v>231.02097845080169</c:v>
                </c:pt>
                <c:pt idx="2">
                  <c:v>1245.9248689260721</c:v>
                </c:pt>
                <c:pt idx="3">
                  <c:v>1347.1023459322005</c:v>
                </c:pt>
                <c:pt idx="4">
                  <c:v>297.49216819872771</c:v>
                </c:pt>
                <c:pt idx="5">
                  <c:v>1469.8752951604436</c:v>
                </c:pt>
                <c:pt idx="6">
                  <c:v>256.65698841308762</c:v>
                </c:pt>
                <c:pt idx="7">
                  <c:v>574.9702650223893</c:v>
                </c:pt>
                <c:pt idx="8">
                  <c:v>70.330542678983562</c:v>
                </c:pt>
                <c:pt idx="9">
                  <c:v>556.62816785170617</c:v>
                </c:pt>
                <c:pt idx="10">
                  <c:v>330.65040451332078</c:v>
                </c:pt>
                <c:pt idx="11">
                  <c:v>668.01014570117547</c:v>
                </c:pt>
                <c:pt idx="12">
                  <c:v>976.61107116571657</c:v>
                </c:pt>
                <c:pt idx="13">
                  <c:v>748.80971725987524</c:v>
                </c:pt>
                <c:pt idx="14">
                  <c:v>412.74505574269784</c:v>
                </c:pt>
                <c:pt idx="15">
                  <c:v>87.856258246308286</c:v>
                </c:pt>
                <c:pt idx="16">
                  <c:v>489.55776386284003</c:v>
                </c:pt>
                <c:pt idx="17">
                  <c:v>279.59793539031017</c:v>
                </c:pt>
                <c:pt idx="18">
                  <c:v>873.99654239060158</c:v>
                </c:pt>
                <c:pt idx="19">
                  <c:v>1304.2004217328517</c:v>
                </c:pt>
              </c:numCache>
            </c:numRef>
          </c:xVal>
          <c:yVal>
            <c:numRef>
              <c:f>[Collect_Indiviual_Data_LS1.xlsm]Eureka!$E$31:$E$50</c:f>
              <c:numCache>
                <c:formatCode>General</c:formatCode>
                <c:ptCount val="20"/>
                <c:pt idx="0">
                  <c:v>1038.56569790803</c:v>
                </c:pt>
                <c:pt idx="1">
                  <c:v>161.40089550651501</c:v>
                </c:pt>
                <c:pt idx="2">
                  <c:v>936.09205715209202</c:v>
                </c:pt>
                <c:pt idx="3">
                  <c:v>912.20064687371496</c:v>
                </c:pt>
                <c:pt idx="4">
                  <c:v>246.17434713941699</c:v>
                </c:pt>
                <c:pt idx="5">
                  <c:v>1006.70713677984</c:v>
                </c:pt>
                <c:pt idx="6">
                  <c:v>198.72211384442201</c:v>
                </c:pt>
                <c:pt idx="7">
                  <c:v>391.00689884172903</c:v>
                </c:pt>
                <c:pt idx="8">
                  <c:v>63.787358366419802</c:v>
                </c:pt>
                <c:pt idx="9">
                  <c:v>392.03477259444497</c:v>
                </c:pt>
                <c:pt idx="10">
                  <c:v>209.737416165002</c:v>
                </c:pt>
                <c:pt idx="11">
                  <c:v>523.30471805492596</c:v>
                </c:pt>
                <c:pt idx="12">
                  <c:v>686.04920307839097</c:v>
                </c:pt>
                <c:pt idx="13">
                  <c:v>463.38290078287997</c:v>
                </c:pt>
                <c:pt idx="14">
                  <c:v>334.70997212838603</c:v>
                </c:pt>
                <c:pt idx="15">
                  <c:v>64.506200420656597</c:v>
                </c:pt>
                <c:pt idx="16">
                  <c:v>381.667359687454</c:v>
                </c:pt>
                <c:pt idx="17">
                  <c:v>209.91924169302499</c:v>
                </c:pt>
                <c:pt idx="18">
                  <c:v>592.41944737918402</c:v>
                </c:pt>
                <c:pt idx="19">
                  <c:v>923.60095800291401</c:v>
                </c:pt>
              </c:numCache>
            </c:numRef>
          </c:yVal>
          <c:smooth val="0"/>
          <c:extLst>
            <c:ext xmlns:c16="http://schemas.microsoft.com/office/drawing/2014/chart" uri="{C3380CC4-5D6E-409C-BE32-E72D297353CC}">
              <c16:uniqueId val="{00000003-8726-4EF6-87F8-87B325C77EA0}"/>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Collect_Indiviual_Data_LS1.xlsm]Santa Monica'!$E$7:$E$26</c:f>
              <c:numCache>
                <c:formatCode>General</c:formatCode>
                <c:ptCount val="20"/>
                <c:pt idx="0">
                  <c:v>1634.2785232627077</c:v>
                </c:pt>
                <c:pt idx="1">
                  <c:v>217.51266194991149</c:v>
                </c:pt>
                <c:pt idx="2">
                  <c:v>1212.1436558509581</c:v>
                </c:pt>
                <c:pt idx="3">
                  <c:v>1318.5107572253442</c:v>
                </c:pt>
                <c:pt idx="4">
                  <c:v>253.23747497161426</c:v>
                </c:pt>
                <c:pt idx="5">
                  <c:v>1434.7007770661394</c:v>
                </c:pt>
                <c:pt idx="6">
                  <c:v>246.4681557917996</c:v>
                </c:pt>
                <c:pt idx="7">
                  <c:v>512.47936275654081</c:v>
                </c:pt>
                <c:pt idx="8">
                  <c:v>52.162719481999979</c:v>
                </c:pt>
                <c:pt idx="9">
                  <c:v>509.8298200863407</c:v>
                </c:pt>
                <c:pt idx="10">
                  <c:v>294.76179439956906</c:v>
                </c:pt>
                <c:pt idx="11">
                  <c:v>645.43956550035909</c:v>
                </c:pt>
                <c:pt idx="12">
                  <c:v>963.06202549925888</c:v>
                </c:pt>
                <c:pt idx="13">
                  <c:v>671.63961809768659</c:v>
                </c:pt>
                <c:pt idx="14">
                  <c:v>409.70739396153317</c:v>
                </c:pt>
                <c:pt idx="15">
                  <c:v>84.555973324440657</c:v>
                </c:pt>
                <c:pt idx="16">
                  <c:v>476.34738798645571</c:v>
                </c:pt>
                <c:pt idx="17">
                  <c:v>262.71354001683181</c:v>
                </c:pt>
                <c:pt idx="18">
                  <c:v>827.69362903735282</c:v>
                </c:pt>
                <c:pt idx="19">
                  <c:v>1193.59240783423</c:v>
                </c:pt>
              </c:numCache>
            </c:numRef>
          </c:xVal>
          <c:yVal>
            <c:numRef>
              <c:f>'[Collect_Indiviual_Data_LS1.xlsm]Santa Monica'!$E$31:$E$50</c:f>
              <c:numCache>
                <c:formatCode>General</c:formatCode>
                <c:ptCount val="20"/>
                <c:pt idx="0">
                  <c:v>1030.3263067176499</c:v>
                </c:pt>
                <c:pt idx="1">
                  <c:v>154.318323207937</c:v>
                </c:pt>
                <c:pt idx="2">
                  <c:v>929.71700874629596</c:v>
                </c:pt>
                <c:pt idx="3">
                  <c:v>906.82994647548298</c:v>
                </c:pt>
                <c:pt idx="4">
                  <c:v>204.29885067449601</c:v>
                </c:pt>
                <c:pt idx="5">
                  <c:v>1006.5729726011</c:v>
                </c:pt>
                <c:pt idx="6">
                  <c:v>195.692643204219</c:v>
                </c:pt>
                <c:pt idx="7">
                  <c:v>365.70100743611101</c:v>
                </c:pt>
                <c:pt idx="8">
                  <c:v>42.904046982588902</c:v>
                </c:pt>
                <c:pt idx="9">
                  <c:v>374.984904178509</c:v>
                </c:pt>
                <c:pt idx="10">
                  <c:v>191.622590752338</c:v>
                </c:pt>
                <c:pt idx="11">
                  <c:v>505.301938577496</c:v>
                </c:pt>
                <c:pt idx="12">
                  <c:v>686.04337120999901</c:v>
                </c:pt>
                <c:pt idx="13">
                  <c:v>457.52903930026901</c:v>
                </c:pt>
                <c:pt idx="14">
                  <c:v>330.38658022293299</c:v>
                </c:pt>
                <c:pt idx="15">
                  <c:v>64.506200420656597</c:v>
                </c:pt>
                <c:pt idx="16">
                  <c:v>375.32132450246303</c:v>
                </c:pt>
                <c:pt idx="17">
                  <c:v>203.86570224780601</c:v>
                </c:pt>
                <c:pt idx="18">
                  <c:v>578.09923423791395</c:v>
                </c:pt>
                <c:pt idx="19">
                  <c:v>891.798818856465</c:v>
                </c:pt>
              </c:numCache>
            </c:numRef>
          </c:yVal>
          <c:smooth val="0"/>
          <c:extLst>
            <c:ext xmlns:c16="http://schemas.microsoft.com/office/drawing/2014/chart" uri="{C3380CC4-5D6E-409C-BE32-E72D297353CC}">
              <c16:uniqueId val="{00000005-8726-4EF6-87F8-87B325C77EA0}"/>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Collect_Indiviual_Data_LS1.xlsm]Portland!$E$7:$E$26</c:f>
              <c:numCache>
                <c:formatCode>General</c:formatCode>
                <c:ptCount val="20"/>
                <c:pt idx="0">
                  <c:v>1275.8404788662024</c:v>
                </c:pt>
                <c:pt idx="1">
                  <c:v>167.34372888179854</c:v>
                </c:pt>
                <c:pt idx="2">
                  <c:v>1042.9662383592138</c:v>
                </c:pt>
                <c:pt idx="3">
                  <c:v>1059.1387035806952</c:v>
                </c:pt>
                <c:pt idx="4">
                  <c:v>173.95105343507538</c:v>
                </c:pt>
                <c:pt idx="5">
                  <c:v>1171.7629938078137</c:v>
                </c:pt>
                <c:pt idx="6">
                  <c:v>214.97222613019417</c:v>
                </c:pt>
                <c:pt idx="7">
                  <c:v>338.91995560520058</c:v>
                </c:pt>
                <c:pt idx="8">
                  <c:v>33.130276721919124</c:v>
                </c:pt>
                <c:pt idx="9">
                  <c:v>354.29666048030646</c:v>
                </c:pt>
                <c:pt idx="10">
                  <c:v>173.35830277694848</c:v>
                </c:pt>
                <c:pt idx="11">
                  <c:v>555.93862463183279</c:v>
                </c:pt>
                <c:pt idx="12">
                  <c:v>817.56563442222284</c:v>
                </c:pt>
                <c:pt idx="13">
                  <c:v>397.3567270213041</c:v>
                </c:pt>
                <c:pt idx="14">
                  <c:v>388.02513977735856</c:v>
                </c:pt>
                <c:pt idx="15">
                  <c:v>67.680958520730456</c:v>
                </c:pt>
                <c:pt idx="16">
                  <c:v>414.61696864124769</c:v>
                </c:pt>
                <c:pt idx="17">
                  <c:v>206.69159892214634</c:v>
                </c:pt>
                <c:pt idx="18">
                  <c:v>633.75588267853414</c:v>
                </c:pt>
                <c:pt idx="19">
                  <c:v>849.06279000129121</c:v>
                </c:pt>
              </c:numCache>
            </c:numRef>
          </c:xVal>
          <c:yVal>
            <c:numRef>
              <c:f>[Collect_Indiviual_Data_LS1.xlsm]Portland!$E$31:$E$50</c:f>
              <c:numCache>
                <c:formatCode>General</c:formatCode>
                <c:ptCount val="20"/>
                <c:pt idx="0">
                  <c:v>1027.6707428618099</c:v>
                </c:pt>
                <c:pt idx="1">
                  <c:v>146.516003198546</c:v>
                </c:pt>
                <c:pt idx="2">
                  <c:v>921.94650497896305</c:v>
                </c:pt>
                <c:pt idx="3">
                  <c:v>900.58583860382896</c:v>
                </c:pt>
                <c:pt idx="4">
                  <c:v>184.31609460884599</c:v>
                </c:pt>
                <c:pt idx="5">
                  <c:v>1004.1383481983401</c:v>
                </c:pt>
                <c:pt idx="6">
                  <c:v>192.049784405835</c:v>
                </c:pt>
                <c:pt idx="7">
                  <c:v>343.778741240356</c:v>
                </c:pt>
                <c:pt idx="8">
                  <c:v>33.456670113519003</c:v>
                </c:pt>
                <c:pt idx="9">
                  <c:v>355.90580008612801</c:v>
                </c:pt>
                <c:pt idx="10">
                  <c:v>177.20078021085101</c:v>
                </c:pt>
                <c:pt idx="11">
                  <c:v>494.22883937820899</c:v>
                </c:pt>
                <c:pt idx="12">
                  <c:v>682.19361827606599</c:v>
                </c:pt>
                <c:pt idx="13">
                  <c:v>433.67837750228</c:v>
                </c:pt>
                <c:pt idx="14">
                  <c:v>329.77765988969799</c:v>
                </c:pt>
                <c:pt idx="15">
                  <c:v>64.376376339758295</c:v>
                </c:pt>
                <c:pt idx="16">
                  <c:v>370.60537812247799</c:v>
                </c:pt>
                <c:pt idx="17">
                  <c:v>194.72878862325899</c:v>
                </c:pt>
                <c:pt idx="18">
                  <c:v>564.87934180900697</c:v>
                </c:pt>
                <c:pt idx="19">
                  <c:v>854.63041132795195</c:v>
                </c:pt>
              </c:numCache>
            </c:numRef>
          </c:yVal>
          <c:smooth val="0"/>
          <c:extLst>
            <c:ext xmlns:c16="http://schemas.microsoft.com/office/drawing/2014/chart" uri="{C3380CC4-5D6E-409C-BE32-E72D297353CC}">
              <c16:uniqueId val="{00000007-8726-4EF6-87F8-87B325C77EA0}"/>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Collect_Indiviual_Data_LS1.xlsm]Salt Lake City'!$E$7:$E$26</c:f>
              <c:numCache>
                <c:formatCode>General</c:formatCode>
                <c:ptCount val="20"/>
                <c:pt idx="0">
                  <c:v>1302.9221100157063</c:v>
                </c:pt>
                <c:pt idx="1">
                  <c:v>176.94510742313645</c:v>
                </c:pt>
                <c:pt idx="2">
                  <c:v>1075.608900858902</c:v>
                </c:pt>
                <c:pt idx="3">
                  <c:v>1097.505272237737</c:v>
                </c:pt>
                <c:pt idx="4">
                  <c:v>191.54376592764712</c:v>
                </c:pt>
                <c:pt idx="5">
                  <c:v>1208.6210323863579</c:v>
                </c:pt>
                <c:pt idx="6">
                  <c:v>220.12878371306152</c:v>
                </c:pt>
                <c:pt idx="7">
                  <c:v>370.48913840675954</c:v>
                </c:pt>
                <c:pt idx="8">
                  <c:v>36.849224116584004</c:v>
                </c:pt>
                <c:pt idx="9">
                  <c:v>388.74943326634951</c:v>
                </c:pt>
                <c:pt idx="10">
                  <c:v>194.0969425979099</c:v>
                </c:pt>
                <c:pt idx="11">
                  <c:v>576.1019851363111</c:v>
                </c:pt>
                <c:pt idx="12">
                  <c:v>837.26636402495456</c:v>
                </c:pt>
                <c:pt idx="13">
                  <c:v>447.76385702523584</c:v>
                </c:pt>
                <c:pt idx="14">
                  <c:v>392.80505974544042</c:v>
                </c:pt>
                <c:pt idx="15">
                  <c:v>71.187715909629546</c:v>
                </c:pt>
                <c:pt idx="16">
                  <c:v>428.13111761077749</c:v>
                </c:pt>
                <c:pt idx="17">
                  <c:v>220.23818951586037</c:v>
                </c:pt>
                <c:pt idx="18">
                  <c:v>659.26161637716859</c:v>
                </c:pt>
                <c:pt idx="19">
                  <c:v>923.84042557414966</c:v>
                </c:pt>
              </c:numCache>
            </c:numRef>
          </c:xVal>
          <c:yVal>
            <c:numRef>
              <c:f>'[Collect_Indiviual_Data_LS1.xlsm]Salt Lake City'!$E$31:$E$50</c:f>
              <c:numCache>
                <c:formatCode>General</c:formatCode>
                <c:ptCount val="20"/>
                <c:pt idx="0">
                  <c:v>1028.88494599041</c:v>
                </c:pt>
                <c:pt idx="1">
                  <c:v>150.848739852851</c:v>
                </c:pt>
                <c:pt idx="2">
                  <c:v>925.37111818361404</c:v>
                </c:pt>
                <c:pt idx="3">
                  <c:v>903.54301693172602</c:v>
                </c:pt>
                <c:pt idx="4">
                  <c:v>189.636937873405</c:v>
                </c:pt>
                <c:pt idx="5">
                  <c:v>1006.04502786006</c:v>
                </c:pt>
                <c:pt idx="6">
                  <c:v>192.87418513591001</c:v>
                </c:pt>
                <c:pt idx="7">
                  <c:v>354.02726635535998</c:v>
                </c:pt>
                <c:pt idx="8">
                  <c:v>37.451068976443203</c:v>
                </c:pt>
                <c:pt idx="9">
                  <c:v>365.83578831254698</c:v>
                </c:pt>
                <c:pt idx="10">
                  <c:v>183.877757581682</c:v>
                </c:pt>
                <c:pt idx="11">
                  <c:v>498.21102239108302</c:v>
                </c:pt>
                <c:pt idx="12">
                  <c:v>684.44186793284496</c:v>
                </c:pt>
                <c:pt idx="13">
                  <c:v>443.41780989860899</c:v>
                </c:pt>
                <c:pt idx="14">
                  <c:v>329.91096811688698</c:v>
                </c:pt>
                <c:pt idx="15">
                  <c:v>64.506200420656597</c:v>
                </c:pt>
                <c:pt idx="16">
                  <c:v>372.79640229151499</c:v>
                </c:pt>
                <c:pt idx="17">
                  <c:v>198.623474595255</c:v>
                </c:pt>
                <c:pt idx="18">
                  <c:v>570.65660556651596</c:v>
                </c:pt>
                <c:pt idx="19">
                  <c:v>872.29967077053698</c:v>
                </c:pt>
              </c:numCache>
            </c:numRef>
          </c:yVal>
          <c:smooth val="0"/>
          <c:extLst>
            <c:ext xmlns:c16="http://schemas.microsoft.com/office/drawing/2014/chart" uri="{C3380CC4-5D6E-409C-BE32-E72D297353CC}">
              <c16:uniqueId val="{00000009-8726-4EF6-87F8-87B325C77EA0}"/>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Collect_Indiviual_Data_LS1.xlsm]San Francisco'!$E$7:$E$26</c:f>
              <c:numCache>
                <c:formatCode>General</c:formatCode>
                <c:ptCount val="20"/>
                <c:pt idx="0">
                  <c:v>1655.2126061113115</c:v>
                </c:pt>
                <c:pt idx="1">
                  <c:v>223.67293773193083</c:v>
                </c:pt>
                <c:pt idx="2">
                  <c:v>1229.4368726723244</c:v>
                </c:pt>
                <c:pt idx="3">
                  <c:v>1333.7497124887534</c:v>
                </c:pt>
                <c:pt idx="4">
                  <c:v>269.72030247382935</c:v>
                </c:pt>
                <c:pt idx="5">
                  <c:v>1454.0655290236411</c:v>
                </c:pt>
                <c:pt idx="6">
                  <c:v>250.86654230900351</c:v>
                </c:pt>
                <c:pt idx="7">
                  <c:v>539.808280649582</c:v>
                </c:pt>
                <c:pt idx="8">
                  <c:v>57.575293389566561</c:v>
                </c:pt>
                <c:pt idx="9">
                  <c:v>530.7789125439989</c:v>
                </c:pt>
                <c:pt idx="10">
                  <c:v>310.32046552837062</c:v>
                </c:pt>
                <c:pt idx="11">
                  <c:v>654.52682361798327</c:v>
                </c:pt>
                <c:pt idx="12">
                  <c:v>970.4325754104209</c:v>
                </c:pt>
                <c:pt idx="13">
                  <c:v>710.45142005304876</c:v>
                </c:pt>
                <c:pt idx="14">
                  <c:v>410.46356057085353</c:v>
                </c:pt>
                <c:pt idx="15">
                  <c:v>86.266058152705469</c:v>
                </c:pt>
                <c:pt idx="16">
                  <c:v>482.45652848223995</c:v>
                </c:pt>
                <c:pt idx="17">
                  <c:v>269.80699461588307</c:v>
                </c:pt>
                <c:pt idx="18">
                  <c:v>850.1710888767509</c:v>
                </c:pt>
                <c:pt idx="19">
                  <c:v>1243.7222165202747</c:v>
                </c:pt>
              </c:numCache>
            </c:numRef>
          </c:xVal>
          <c:yVal>
            <c:numRef>
              <c:f>'[Collect_Indiviual_Data_LS1.xlsm]San Francisco'!$E$31:$E$50</c:f>
              <c:numCache>
                <c:formatCode>General</c:formatCode>
                <c:ptCount val="20"/>
                <c:pt idx="0">
                  <c:v>1031.5998951890001</c:v>
                </c:pt>
                <c:pt idx="1">
                  <c:v>155.622441791304</c:v>
                </c:pt>
                <c:pt idx="2">
                  <c:v>930.70032233740005</c:v>
                </c:pt>
                <c:pt idx="3">
                  <c:v>907.51795069924697</c:v>
                </c:pt>
                <c:pt idx="4">
                  <c:v>211.385424512122</c:v>
                </c:pt>
                <c:pt idx="5">
                  <c:v>1006.5729726011</c:v>
                </c:pt>
                <c:pt idx="6">
                  <c:v>197.190681388755</c:v>
                </c:pt>
                <c:pt idx="7">
                  <c:v>371.36829578976398</c:v>
                </c:pt>
                <c:pt idx="8">
                  <c:v>45.922849052793701</c:v>
                </c:pt>
                <c:pt idx="9">
                  <c:v>378.60075297864398</c:v>
                </c:pt>
                <c:pt idx="10">
                  <c:v>196.14668731490599</c:v>
                </c:pt>
                <c:pt idx="11">
                  <c:v>509.24579093426303</c:v>
                </c:pt>
                <c:pt idx="12">
                  <c:v>686.04920307839097</c:v>
                </c:pt>
                <c:pt idx="13">
                  <c:v>460.52871048756498</c:v>
                </c:pt>
                <c:pt idx="14">
                  <c:v>330.84060606567903</c:v>
                </c:pt>
                <c:pt idx="15">
                  <c:v>64.506200420656597</c:v>
                </c:pt>
                <c:pt idx="16">
                  <c:v>376.05893457022501</c:v>
                </c:pt>
                <c:pt idx="17">
                  <c:v>205.89479177880801</c:v>
                </c:pt>
                <c:pt idx="18">
                  <c:v>581.89545364914795</c:v>
                </c:pt>
                <c:pt idx="19">
                  <c:v>900.16908439847498</c:v>
                </c:pt>
              </c:numCache>
            </c:numRef>
          </c:yVal>
          <c:smooth val="0"/>
          <c:extLst>
            <c:ext xmlns:c16="http://schemas.microsoft.com/office/drawing/2014/chart" uri="{C3380CC4-5D6E-409C-BE32-E72D297353CC}">
              <c16:uniqueId val="{0000000B-8726-4EF6-87F8-87B325C77EA0}"/>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Collect_Indiviual_Data_LS1.xlsm]San Jose'!$E$7:$E$26</c:f>
              <c:numCache>
                <c:formatCode>General</c:formatCode>
                <c:ptCount val="20"/>
                <c:pt idx="0">
                  <c:v>1735.5059766367704</c:v>
                </c:pt>
                <c:pt idx="1">
                  <c:v>237.0564669180921</c:v>
                </c:pt>
                <c:pt idx="2">
                  <c:v>1263.718550113821</c:v>
                </c:pt>
                <c:pt idx="3">
                  <c:v>1381.0693966459557</c:v>
                </c:pt>
                <c:pt idx="4">
                  <c:v>288.03870333717146</c:v>
                </c:pt>
                <c:pt idx="5">
                  <c:v>1511.1786732515259</c:v>
                </c:pt>
                <c:pt idx="6">
                  <c:v>258.64131801099802</c:v>
                </c:pt>
                <c:pt idx="7">
                  <c:v>585.83101677505226</c:v>
                </c:pt>
                <c:pt idx="8">
                  <c:v>62.764594060483738</c:v>
                </c:pt>
                <c:pt idx="9">
                  <c:v>571.18037507346719</c:v>
                </c:pt>
                <c:pt idx="10">
                  <c:v>339.56871987014938</c:v>
                </c:pt>
                <c:pt idx="11">
                  <c:v>669.01991163928528</c:v>
                </c:pt>
                <c:pt idx="12">
                  <c:v>988.16336902611954</c:v>
                </c:pt>
                <c:pt idx="13">
                  <c:v>784.51003054840089</c:v>
                </c:pt>
                <c:pt idx="14">
                  <c:v>411.7328911572456</c:v>
                </c:pt>
                <c:pt idx="15">
                  <c:v>91.419471416452751</c:v>
                </c:pt>
                <c:pt idx="16">
                  <c:v>491.4286307396419</c:v>
                </c:pt>
                <c:pt idx="17">
                  <c:v>279.52843798347379</c:v>
                </c:pt>
                <c:pt idx="18">
                  <c:v>899.55357915455761</c:v>
                </c:pt>
                <c:pt idx="19">
                  <c:v>1331.5792540681878</c:v>
                </c:pt>
              </c:numCache>
            </c:numRef>
          </c:xVal>
          <c:yVal>
            <c:numRef>
              <c:f>'[Collect_Indiviual_Data_LS1.xlsm]San Jose'!$E$31:$E$50</c:f>
              <c:numCache>
                <c:formatCode>General</c:formatCode>
                <c:ptCount val="20"/>
                <c:pt idx="0">
                  <c:v>1031.71445058687</c:v>
                </c:pt>
                <c:pt idx="1">
                  <c:v>155.58067325042001</c:v>
                </c:pt>
                <c:pt idx="2">
                  <c:v>930.64241760394304</c:v>
                </c:pt>
                <c:pt idx="3">
                  <c:v>907.63907118958502</c:v>
                </c:pt>
                <c:pt idx="4">
                  <c:v>212.00347578983599</c:v>
                </c:pt>
                <c:pt idx="5">
                  <c:v>1006.5729726011</c:v>
                </c:pt>
                <c:pt idx="6">
                  <c:v>197.74635149049499</c:v>
                </c:pt>
                <c:pt idx="7">
                  <c:v>371.66111187950298</c:v>
                </c:pt>
                <c:pt idx="8">
                  <c:v>45.886910966573801</c:v>
                </c:pt>
                <c:pt idx="9">
                  <c:v>378.85234317262501</c:v>
                </c:pt>
                <c:pt idx="10">
                  <c:v>196.618237234931</c:v>
                </c:pt>
                <c:pt idx="11">
                  <c:v>509.46953356202403</c:v>
                </c:pt>
                <c:pt idx="12">
                  <c:v>686.04920307839097</c:v>
                </c:pt>
                <c:pt idx="13">
                  <c:v>460.96634819569999</c:v>
                </c:pt>
                <c:pt idx="14">
                  <c:v>330.932433546651</c:v>
                </c:pt>
                <c:pt idx="15">
                  <c:v>64.506200420656597</c:v>
                </c:pt>
                <c:pt idx="16">
                  <c:v>376.17006399855501</c:v>
                </c:pt>
                <c:pt idx="17">
                  <c:v>206.14408423609001</c:v>
                </c:pt>
                <c:pt idx="18">
                  <c:v>582.072856239109</c:v>
                </c:pt>
                <c:pt idx="19">
                  <c:v>900.51015061245903</c:v>
                </c:pt>
              </c:numCache>
            </c:numRef>
          </c:yVal>
          <c:smooth val="0"/>
          <c:extLst>
            <c:ext xmlns:c16="http://schemas.microsoft.com/office/drawing/2014/chart" uri="{C3380CC4-5D6E-409C-BE32-E72D297353CC}">
              <c16:uniqueId val="{0000000D-8726-4EF6-87F8-87B325C77EA0}"/>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Collect_Indiviual_Data_LS1.xlsm]Seattle!$E$7:$E$26</c:f>
              <c:numCache>
                <c:formatCode>General</c:formatCode>
                <c:ptCount val="20"/>
                <c:pt idx="0">
                  <c:v>1510.3663995371296</c:v>
                </c:pt>
                <c:pt idx="1">
                  <c:v>199.01059288869914</c:v>
                </c:pt>
                <c:pt idx="2">
                  <c:v>1159.9806047337461</c:v>
                </c:pt>
                <c:pt idx="3">
                  <c:v>1244.132171710231</c:v>
                </c:pt>
                <c:pt idx="4">
                  <c:v>223.19778834299723</c:v>
                </c:pt>
                <c:pt idx="5">
                  <c:v>1347.3832683853177</c:v>
                </c:pt>
                <c:pt idx="6">
                  <c:v>234.57236338992138</c:v>
                </c:pt>
                <c:pt idx="7">
                  <c:v>445.9650013140631</c:v>
                </c:pt>
                <c:pt idx="8">
                  <c:v>44.53747804339914</c:v>
                </c:pt>
                <c:pt idx="9">
                  <c:v>451.29576895097631</c:v>
                </c:pt>
                <c:pt idx="10">
                  <c:v>249.61411999921251</c:v>
                </c:pt>
                <c:pt idx="11">
                  <c:v>618.43555959717492</c:v>
                </c:pt>
                <c:pt idx="12">
                  <c:v>924.84592751821378</c:v>
                </c:pt>
                <c:pt idx="13">
                  <c:v>566.52848509928458</c:v>
                </c:pt>
                <c:pt idx="14">
                  <c:v>405.85303141426056</c:v>
                </c:pt>
                <c:pt idx="15">
                  <c:v>78.010645976686604</c:v>
                </c:pt>
                <c:pt idx="16">
                  <c:v>460.22624457839686</c:v>
                </c:pt>
                <c:pt idx="17">
                  <c:v>246.41896652803979</c:v>
                </c:pt>
                <c:pt idx="18">
                  <c:v>757.66587816427557</c:v>
                </c:pt>
                <c:pt idx="19">
                  <c:v>1068.5391586083979</c:v>
                </c:pt>
              </c:numCache>
            </c:numRef>
          </c:xVal>
          <c:yVal>
            <c:numRef>
              <c:f>[Collect_Indiviual_Data_LS1.xlsm]Seattle!$E$31:$E$50</c:f>
              <c:numCache>
                <c:formatCode>General</c:formatCode>
                <c:ptCount val="20"/>
                <c:pt idx="0">
                  <c:v>1029.1580143558299</c:v>
                </c:pt>
                <c:pt idx="1">
                  <c:v>151.70755379789699</c:v>
                </c:pt>
                <c:pt idx="2">
                  <c:v>926.578547311639</c:v>
                </c:pt>
                <c:pt idx="3">
                  <c:v>904.42627911013301</c:v>
                </c:pt>
                <c:pt idx="4">
                  <c:v>192.537402454588</c:v>
                </c:pt>
                <c:pt idx="5">
                  <c:v>1006.13368834451</c:v>
                </c:pt>
                <c:pt idx="6">
                  <c:v>193.186892465266</c:v>
                </c:pt>
                <c:pt idx="7">
                  <c:v>356.898070866382</c:v>
                </c:pt>
                <c:pt idx="8">
                  <c:v>38.873528203729101</c:v>
                </c:pt>
                <c:pt idx="9">
                  <c:v>368.00595350153498</c:v>
                </c:pt>
                <c:pt idx="10">
                  <c:v>186.09798534178901</c:v>
                </c:pt>
                <c:pt idx="11">
                  <c:v>499.48438920557902</c:v>
                </c:pt>
                <c:pt idx="12">
                  <c:v>684.645833403913</c:v>
                </c:pt>
                <c:pt idx="13">
                  <c:v>446.53133685814697</c:v>
                </c:pt>
                <c:pt idx="14">
                  <c:v>329.98436450323197</c:v>
                </c:pt>
                <c:pt idx="15">
                  <c:v>64.506200420656597</c:v>
                </c:pt>
                <c:pt idx="16">
                  <c:v>373.32787246686598</c:v>
                </c:pt>
                <c:pt idx="17">
                  <c:v>199.613837625164</c:v>
                </c:pt>
                <c:pt idx="18">
                  <c:v>572.42537608326904</c:v>
                </c:pt>
                <c:pt idx="19">
                  <c:v>876.87971324485</c:v>
                </c:pt>
              </c:numCache>
            </c:numRef>
          </c:yVal>
          <c:smooth val="0"/>
          <c:extLst>
            <c:ext xmlns:c16="http://schemas.microsoft.com/office/drawing/2014/chart" uri="{C3380CC4-5D6E-409C-BE32-E72D297353CC}">
              <c16:uniqueId val="{0000000F-8726-4EF6-87F8-87B325C77EA0}"/>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Collect_Indiviual_Data_LS1.xlsm]Memphis!$E$7:$E$26</c:f>
              <c:numCache>
                <c:formatCode>General</c:formatCode>
                <c:ptCount val="20"/>
                <c:pt idx="0">
                  <c:v>1199.2553513850319</c:v>
                </c:pt>
                <c:pt idx="1">
                  <c:v>158.22959226752522</c:v>
                </c:pt>
                <c:pt idx="2">
                  <c:v>997.51353595779494</c:v>
                </c:pt>
                <c:pt idx="3">
                  <c:v>981.46274051850355</c:v>
                </c:pt>
                <c:pt idx="4">
                  <c:v>157.97647821446768</c:v>
                </c:pt>
                <c:pt idx="5">
                  <c:v>1110.0619056087921</c:v>
                </c:pt>
                <c:pt idx="6">
                  <c:v>209.68965004998802</c:v>
                </c:pt>
                <c:pt idx="7">
                  <c:v>309.13275909351171</c:v>
                </c:pt>
                <c:pt idx="8">
                  <c:v>29.819981041020551</c:v>
                </c:pt>
                <c:pt idx="9">
                  <c:v>324.57550505624272</c:v>
                </c:pt>
                <c:pt idx="10">
                  <c:v>155.28542955474217</c:v>
                </c:pt>
                <c:pt idx="11">
                  <c:v>527.76760012366265</c:v>
                </c:pt>
                <c:pt idx="12">
                  <c:v>776.17300546160345</c:v>
                </c:pt>
                <c:pt idx="13">
                  <c:v>353.26764226107929</c:v>
                </c:pt>
                <c:pt idx="14">
                  <c:v>378.04858142622305</c:v>
                </c:pt>
                <c:pt idx="15">
                  <c:v>65.076329404896455</c:v>
                </c:pt>
                <c:pt idx="16">
                  <c:v>390.8007499816818</c:v>
                </c:pt>
                <c:pt idx="17">
                  <c:v>192.14931369672468</c:v>
                </c:pt>
                <c:pt idx="18">
                  <c:v>596.53345506588346</c:v>
                </c:pt>
                <c:pt idx="19">
                  <c:v>781.85323092469093</c:v>
                </c:pt>
              </c:numCache>
            </c:numRef>
          </c:xVal>
          <c:yVal>
            <c:numRef>
              <c:f>[Collect_Indiviual_Data_LS1.xlsm]Memphis!$E$31:$E$50</c:f>
              <c:numCache>
                <c:formatCode>General</c:formatCode>
                <c:ptCount val="20"/>
                <c:pt idx="0">
                  <c:v>1027.7166753792701</c:v>
                </c:pt>
                <c:pt idx="1">
                  <c:v>148.22285199263601</c:v>
                </c:pt>
                <c:pt idx="2">
                  <c:v>923.00307959086399</c:v>
                </c:pt>
                <c:pt idx="3">
                  <c:v>902.33959232615496</c:v>
                </c:pt>
                <c:pt idx="4">
                  <c:v>185.69433091839699</c:v>
                </c:pt>
                <c:pt idx="5">
                  <c:v>1005.10285806339</c:v>
                </c:pt>
                <c:pt idx="6">
                  <c:v>192.30397022720999</c:v>
                </c:pt>
                <c:pt idx="7">
                  <c:v>347.82599242358998</c:v>
                </c:pt>
                <c:pt idx="8">
                  <c:v>34.575682703642599</c:v>
                </c:pt>
                <c:pt idx="9">
                  <c:v>360.597023459372</c:v>
                </c:pt>
                <c:pt idx="10">
                  <c:v>179.436588672564</c:v>
                </c:pt>
                <c:pt idx="11">
                  <c:v>495.80076163814903</c:v>
                </c:pt>
                <c:pt idx="12">
                  <c:v>683.81865382102603</c:v>
                </c:pt>
                <c:pt idx="13">
                  <c:v>437.44608539790499</c:v>
                </c:pt>
                <c:pt idx="14">
                  <c:v>329.803995821586</c:v>
                </c:pt>
                <c:pt idx="15">
                  <c:v>64.506200420656597</c:v>
                </c:pt>
                <c:pt idx="16">
                  <c:v>371.36765726771398</c:v>
                </c:pt>
                <c:pt idx="17">
                  <c:v>196.491574560647</c:v>
                </c:pt>
                <c:pt idx="18">
                  <c:v>567.48101843876998</c:v>
                </c:pt>
                <c:pt idx="19">
                  <c:v>862.39238793169898</c:v>
                </c:pt>
              </c:numCache>
            </c:numRef>
          </c:yVal>
          <c:smooth val="0"/>
          <c:extLst>
            <c:ext xmlns:c16="http://schemas.microsoft.com/office/drawing/2014/chart" uri="{C3380CC4-5D6E-409C-BE32-E72D297353CC}">
              <c16:uniqueId val="{00000011-8726-4EF6-87F8-87B325C77EA0}"/>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ollect_Indiviual_Data_LS1.xlsm]Charleston!$E$7:$E$26</c:f>
              <c:numCache>
                <c:formatCode>General</c:formatCode>
                <c:ptCount val="20"/>
                <c:pt idx="0">
                  <c:v>1200.9697461758512</c:v>
                </c:pt>
                <c:pt idx="1">
                  <c:v>160.09329699156137</c:v>
                </c:pt>
                <c:pt idx="2">
                  <c:v>1005.8621045399855</c:v>
                </c:pt>
                <c:pt idx="3">
                  <c:v>990.3987310772718</c:v>
                </c:pt>
                <c:pt idx="4">
                  <c:v>163.66709812096795</c:v>
                </c:pt>
                <c:pt idx="5">
                  <c:v>1117.1866551248388</c:v>
                </c:pt>
                <c:pt idx="6">
                  <c:v>211.07582107798692</c:v>
                </c:pt>
                <c:pt idx="7">
                  <c:v>317.60260233943035</c:v>
                </c:pt>
                <c:pt idx="8">
                  <c:v>30.635129861755189</c:v>
                </c:pt>
                <c:pt idx="9">
                  <c:v>333.82378393328679</c:v>
                </c:pt>
                <c:pt idx="10">
                  <c:v>160.20501688661531</c:v>
                </c:pt>
                <c:pt idx="11">
                  <c:v>533.69052973377654</c:v>
                </c:pt>
                <c:pt idx="12">
                  <c:v>779.58327001142561</c:v>
                </c:pt>
                <c:pt idx="13">
                  <c:v>367.41733165061976</c:v>
                </c:pt>
                <c:pt idx="14">
                  <c:v>378.94902637527412</c:v>
                </c:pt>
                <c:pt idx="15">
                  <c:v>66.189580610744045</c:v>
                </c:pt>
                <c:pt idx="16">
                  <c:v>394.98369865472142</c:v>
                </c:pt>
                <c:pt idx="17">
                  <c:v>195.73452758910867</c:v>
                </c:pt>
                <c:pt idx="18">
                  <c:v>602.71841156042024</c:v>
                </c:pt>
                <c:pt idx="19">
                  <c:v>804.09205731994041</c:v>
                </c:pt>
              </c:numCache>
            </c:numRef>
          </c:xVal>
          <c:yVal>
            <c:numRef>
              <c:f>[Collect_Indiviual_Data_LS1.xlsm]Charleston!$E$31:$E$50</c:f>
              <c:numCache>
                <c:formatCode>General</c:formatCode>
                <c:ptCount val="20"/>
                <c:pt idx="0">
                  <c:v>1028.14119148588</c:v>
                </c:pt>
                <c:pt idx="1">
                  <c:v>150.14915496984699</c:v>
                </c:pt>
                <c:pt idx="2">
                  <c:v>924.27409058851504</c:v>
                </c:pt>
                <c:pt idx="3">
                  <c:v>903.03689377997102</c:v>
                </c:pt>
                <c:pt idx="4">
                  <c:v>187.781145656479</c:v>
                </c:pt>
                <c:pt idx="5">
                  <c:v>1005.91230414411</c:v>
                </c:pt>
                <c:pt idx="6">
                  <c:v>192.66254285767101</c:v>
                </c:pt>
                <c:pt idx="7">
                  <c:v>351.53368624368801</c:v>
                </c:pt>
                <c:pt idx="8">
                  <c:v>36.230985369372</c:v>
                </c:pt>
                <c:pt idx="9">
                  <c:v>364.12225388779399</c:v>
                </c:pt>
                <c:pt idx="10">
                  <c:v>181.972734729481</c:v>
                </c:pt>
                <c:pt idx="11">
                  <c:v>497.21560192926</c:v>
                </c:pt>
                <c:pt idx="12">
                  <c:v>684.29814868054905</c:v>
                </c:pt>
                <c:pt idx="13">
                  <c:v>441.16165797717099</c:v>
                </c:pt>
                <c:pt idx="14">
                  <c:v>329.860719242492</c:v>
                </c:pt>
                <c:pt idx="15">
                  <c:v>64.506200420656597</c:v>
                </c:pt>
                <c:pt idx="16">
                  <c:v>372.37779616625102</c:v>
                </c:pt>
                <c:pt idx="17">
                  <c:v>197.93780168938599</c:v>
                </c:pt>
                <c:pt idx="18">
                  <c:v>569.41889905994606</c:v>
                </c:pt>
                <c:pt idx="19">
                  <c:v>868.82254667805</c:v>
                </c:pt>
              </c:numCache>
            </c:numRef>
          </c:yVal>
          <c:smooth val="0"/>
          <c:extLst>
            <c:ext xmlns:c16="http://schemas.microsoft.com/office/drawing/2014/chart" uri="{C3380CC4-5D6E-409C-BE32-E72D297353CC}">
              <c16:uniqueId val="{00000013-8726-4EF6-87F8-87B325C77EA0}"/>
            </c:ext>
          </c:extLst>
        </c:ser>
        <c:ser>
          <c:idx val="17"/>
          <c:order val="20"/>
          <c:tx>
            <c:v>1 to 1 line</c:v>
          </c:tx>
          <c:spPr>
            <a:ln w="19050" cap="rnd">
              <a:solidFill>
                <a:schemeClr val="tx1"/>
              </a:solidFill>
              <a:prstDash val="solid"/>
              <a:round/>
            </a:ln>
            <a:effectLst/>
          </c:spPr>
          <c:marker>
            <c:symbol val="none"/>
          </c:marker>
          <c:xVal>
            <c:numRef>
              <c:f>'[Collect_Indiviual_Data_LS1.xlsm]PLOTS (I&amp;B) (2)'!$A$162:$A$163</c:f>
              <c:numCache>
                <c:formatCode>General</c:formatCode>
                <c:ptCount val="2"/>
                <c:pt idx="0">
                  <c:v>0</c:v>
                </c:pt>
                <c:pt idx="1">
                  <c:v>2000</c:v>
                </c:pt>
              </c:numCache>
            </c:numRef>
          </c:xVal>
          <c:yVal>
            <c:numRef>
              <c:f>'[Collect_Indiviual_Data_LS1.xlsm]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8726-4EF6-87F8-87B325C77EA0}"/>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backward val="20"/>
            <c:dispRSqr val="0"/>
            <c:dispEq val="0"/>
          </c:trendline>
          <c:xVal>
            <c:numRef>
              <c:f>[Collect_Indiviual_Data_LS1.xlsm]Trendlines!$H$210:$H$409</c:f>
              <c:numCache>
                <c:formatCode>General</c:formatCode>
                <c:ptCount val="200"/>
                <c:pt idx="0">
                  <c:v>889.53997241828665</c:v>
                </c:pt>
                <c:pt idx="1">
                  <c:v>112.57813335164438</c:v>
                </c:pt>
                <c:pt idx="2">
                  <c:v>624.50033366153536</c:v>
                </c:pt>
                <c:pt idx="3">
                  <c:v>564.7281251672556</c:v>
                </c:pt>
                <c:pt idx="4">
                  <c:v>63.390948000992061</c:v>
                </c:pt>
                <c:pt idx="5">
                  <c:v>741.66571864274317</c:v>
                </c:pt>
                <c:pt idx="6">
                  <c:v>143.06865638537207</c:v>
                </c:pt>
                <c:pt idx="7">
                  <c:v>139.55531211286367</c:v>
                </c:pt>
                <c:pt idx="8">
                  <c:v>20.238563126198059</c:v>
                </c:pt>
                <c:pt idx="9">
                  <c:v>141.03343825932845</c:v>
                </c:pt>
                <c:pt idx="10">
                  <c:v>52.358808708414692</c:v>
                </c:pt>
                <c:pt idx="11">
                  <c:v>291.81811419148983</c:v>
                </c:pt>
                <c:pt idx="12">
                  <c:v>530.58446389951416</c:v>
                </c:pt>
                <c:pt idx="13">
                  <c:v>73.708233707597444</c:v>
                </c:pt>
                <c:pt idx="14">
                  <c:v>279.06031410429239</c:v>
                </c:pt>
                <c:pt idx="15">
                  <c:v>34.604813398321546</c:v>
                </c:pt>
                <c:pt idx="16">
                  <c:v>203.31155117838657</c:v>
                </c:pt>
                <c:pt idx="17">
                  <c:v>83.283837550194477</c:v>
                </c:pt>
                <c:pt idx="18">
                  <c:v>400.91958257887921</c:v>
                </c:pt>
                <c:pt idx="19">
                  <c:v>306.29560777003024</c:v>
                </c:pt>
                <c:pt idx="20">
                  <c:v>1669.7765730692088</c:v>
                </c:pt>
                <c:pt idx="21">
                  <c:v>231.02097845080169</c:v>
                </c:pt>
                <c:pt idx="22">
                  <c:v>1245.9248689260721</c:v>
                </c:pt>
                <c:pt idx="23">
                  <c:v>1347.1023459322005</c:v>
                </c:pt>
                <c:pt idx="24">
                  <c:v>297.49216819872771</c:v>
                </c:pt>
                <c:pt idx="25">
                  <c:v>1469.8752951604436</c:v>
                </c:pt>
                <c:pt idx="26">
                  <c:v>256.65698841308762</c:v>
                </c:pt>
                <c:pt idx="27">
                  <c:v>574.9702650223893</c:v>
                </c:pt>
                <c:pt idx="28">
                  <c:v>70.330542678983562</c:v>
                </c:pt>
                <c:pt idx="29">
                  <c:v>556.62816785170617</c:v>
                </c:pt>
                <c:pt idx="30">
                  <c:v>330.65040451332078</c:v>
                </c:pt>
                <c:pt idx="31">
                  <c:v>668.01014570117547</c:v>
                </c:pt>
                <c:pt idx="32">
                  <c:v>976.61107116571657</c:v>
                </c:pt>
                <c:pt idx="33">
                  <c:v>748.80971725987524</c:v>
                </c:pt>
                <c:pt idx="34">
                  <c:v>412.74505574269784</c:v>
                </c:pt>
                <c:pt idx="35">
                  <c:v>87.856258246308286</c:v>
                </c:pt>
                <c:pt idx="36">
                  <c:v>489.55776386284003</c:v>
                </c:pt>
                <c:pt idx="37">
                  <c:v>279.59793539031017</c:v>
                </c:pt>
                <c:pt idx="38">
                  <c:v>873.99654239060158</c:v>
                </c:pt>
                <c:pt idx="39">
                  <c:v>1304.2004217328517</c:v>
                </c:pt>
                <c:pt idx="40">
                  <c:v>1634.2785232627077</c:v>
                </c:pt>
                <c:pt idx="41">
                  <c:v>217.51266194991149</c:v>
                </c:pt>
                <c:pt idx="42">
                  <c:v>1212.1436558509581</c:v>
                </c:pt>
                <c:pt idx="43">
                  <c:v>1318.5107572253442</c:v>
                </c:pt>
                <c:pt idx="44">
                  <c:v>253.23747497161426</c:v>
                </c:pt>
                <c:pt idx="45">
                  <c:v>1434.7007770661394</c:v>
                </c:pt>
                <c:pt idx="46">
                  <c:v>246.4681557917996</c:v>
                </c:pt>
                <c:pt idx="47">
                  <c:v>512.47936275654081</c:v>
                </c:pt>
                <c:pt idx="48">
                  <c:v>52.162719481999979</c:v>
                </c:pt>
                <c:pt idx="49">
                  <c:v>509.8298200863407</c:v>
                </c:pt>
                <c:pt idx="50">
                  <c:v>294.76179439956906</c:v>
                </c:pt>
                <c:pt idx="51">
                  <c:v>645.43956550035909</c:v>
                </c:pt>
                <c:pt idx="52">
                  <c:v>963.06202549925888</c:v>
                </c:pt>
                <c:pt idx="53">
                  <c:v>671.63961809768659</c:v>
                </c:pt>
                <c:pt idx="54">
                  <c:v>409.70739396153317</c:v>
                </c:pt>
                <c:pt idx="55">
                  <c:v>84.555973324440657</c:v>
                </c:pt>
                <c:pt idx="56">
                  <c:v>476.34738798645571</c:v>
                </c:pt>
                <c:pt idx="57">
                  <c:v>262.71354001683181</c:v>
                </c:pt>
                <c:pt idx="58">
                  <c:v>827.69362903735282</c:v>
                </c:pt>
                <c:pt idx="59">
                  <c:v>1193.59240783423</c:v>
                </c:pt>
                <c:pt idx="60">
                  <c:v>1275.8404788662024</c:v>
                </c:pt>
                <c:pt idx="61">
                  <c:v>167.34372888179854</c:v>
                </c:pt>
                <c:pt idx="62">
                  <c:v>1042.9662383592138</c:v>
                </c:pt>
                <c:pt idx="63">
                  <c:v>1059.1387035806952</c:v>
                </c:pt>
                <c:pt idx="64">
                  <c:v>173.95105343507538</c:v>
                </c:pt>
                <c:pt idx="65">
                  <c:v>1171.7629938078137</c:v>
                </c:pt>
                <c:pt idx="66">
                  <c:v>214.97222613019417</c:v>
                </c:pt>
                <c:pt idx="67">
                  <c:v>338.91995560520058</c:v>
                </c:pt>
                <c:pt idx="68">
                  <c:v>33.130276721919124</c:v>
                </c:pt>
                <c:pt idx="69">
                  <c:v>354.29666048030646</c:v>
                </c:pt>
                <c:pt idx="70">
                  <c:v>173.35830277694848</c:v>
                </c:pt>
                <c:pt idx="71">
                  <c:v>555.93862463183279</c:v>
                </c:pt>
                <c:pt idx="72">
                  <c:v>817.56563442222284</c:v>
                </c:pt>
                <c:pt idx="73">
                  <c:v>397.3567270213041</c:v>
                </c:pt>
                <c:pt idx="74">
                  <c:v>388.02513977735856</c:v>
                </c:pt>
                <c:pt idx="75">
                  <c:v>67.680958520730456</c:v>
                </c:pt>
                <c:pt idx="76">
                  <c:v>414.61696864124769</c:v>
                </c:pt>
                <c:pt idx="77">
                  <c:v>206.69159892214634</c:v>
                </c:pt>
                <c:pt idx="78">
                  <c:v>633.75588267853414</c:v>
                </c:pt>
                <c:pt idx="79">
                  <c:v>849.06279000129121</c:v>
                </c:pt>
                <c:pt idx="80">
                  <c:v>1302.9221100157063</c:v>
                </c:pt>
                <c:pt idx="81">
                  <c:v>176.94510742313645</c:v>
                </c:pt>
                <c:pt idx="82">
                  <c:v>1075.608900858902</c:v>
                </c:pt>
                <c:pt idx="83">
                  <c:v>1097.505272237737</c:v>
                </c:pt>
                <c:pt idx="84">
                  <c:v>191.54376592764712</c:v>
                </c:pt>
                <c:pt idx="85">
                  <c:v>1208.6210323863579</c:v>
                </c:pt>
                <c:pt idx="86">
                  <c:v>220.12878371306152</c:v>
                </c:pt>
                <c:pt idx="87">
                  <c:v>370.48913840675954</c:v>
                </c:pt>
                <c:pt idx="88">
                  <c:v>36.849224116584004</c:v>
                </c:pt>
                <c:pt idx="89">
                  <c:v>388.74943326634951</c:v>
                </c:pt>
                <c:pt idx="90">
                  <c:v>194.0969425979099</c:v>
                </c:pt>
                <c:pt idx="91">
                  <c:v>576.1019851363111</c:v>
                </c:pt>
                <c:pt idx="92">
                  <c:v>837.26636402495456</c:v>
                </c:pt>
                <c:pt idx="93">
                  <c:v>447.76385702523584</c:v>
                </c:pt>
                <c:pt idx="94">
                  <c:v>392.80505974544042</c:v>
                </c:pt>
                <c:pt idx="95">
                  <c:v>71.187715909629546</c:v>
                </c:pt>
                <c:pt idx="96">
                  <c:v>428.13111761077749</c:v>
                </c:pt>
                <c:pt idx="97">
                  <c:v>220.23818951586037</c:v>
                </c:pt>
                <c:pt idx="98">
                  <c:v>659.26161637716859</c:v>
                </c:pt>
                <c:pt idx="99">
                  <c:v>923.84042557414966</c:v>
                </c:pt>
                <c:pt idx="100">
                  <c:v>1655.2126061113115</c:v>
                </c:pt>
                <c:pt idx="101">
                  <c:v>223.67293773193083</c:v>
                </c:pt>
                <c:pt idx="102">
                  <c:v>1229.4368726723244</c:v>
                </c:pt>
                <c:pt idx="103">
                  <c:v>1333.7497124887534</c:v>
                </c:pt>
                <c:pt idx="104">
                  <c:v>269.72030247382935</c:v>
                </c:pt>
                <c:pt idx="105">
                  <c:v>1454.0655290236411</c:v>
                </c:pt>
                <c:pt idx="106">
                  <c:v>250.86654230900351</c:v>
                </c:pt>
                <c:pt idx="107">
                  <c:v>539.808280649582</c:v>
                </c:pt>
                <c:pt idx="108">
                  <c:v>57.575293389566561</c:v>
                </c:pt>
                <c:pt idx="109">
                  <c:v>530.7789125439989</c:v>
                </c:pt>
                <c:pt idx="110">
                  <c:v>310.32046552837062</c:v>
                </c:pt>
                <c:pt idx="111">
                  <c:v>654.52682361798327</c:v>
                </c:pt>
                <c:pt idx="112">
                  <c:v>970.4325754104209</c:v>
                </c:pt>
                <c:pt idx="113">
                  <c:v>710.45142005304876</c:v>
                </c:pt>
                <c:pt idx="114">
                  <c:v>410.46356057085353</c:v>
                </c:pt>
                <c:pt idx="115">
                  <c:v>86.266058152705469</c:v>
                </c:pt>
                <c:pt idx="116">
                  <c:v>482.45652848223995</c:v>
                </c:pt>
                <c:pt idx="117">
                  <c:v>269.80699461588307</c:v>
                </c:pt>
                <c:pt idx="118">
                  <c:v>850.1710888767509</c:v>
                </c:pt>
                <c:pt idx="119">
                  <c:v>1243.7222165202747</c:v>
                </c:pt>
                <c:pt idx="120">
                  <c:v>1735.5059766367704</c:v>
                </c:pt>
                <c:pt idx="121">
                  <c:v>237.0564669180921</c:v>
                </c:pt>
                <c:pt idx="122">
                  <c:v>1263.718550113821</c:v>
                </c:pt>
                <c:pt idx="123">
                  <c:v>1381.0693966459557</c:v>
                </c:pt>
                <c:pt idx="124">
                  <c:v>288.03870333717146</c:v>
                </c:pt>
                <c:pt idx="125">
                  <c:v>1511.1786732515259</c:v>
                </c:pt>
                <c:pt idx="126">
                  <c:v>258.64131801099802</c:v>
                </c:pt>
                <c:pt idx="127">
                  <c:v>585.83101677505226</c:v>
                </c:pt>
                <c:pt idx="128">
                  <c:v>62.764594060483738</c:v>
                </c:pt>
                <c:pt idx="129">
                  <c:v>571.18037507346719</c:v>
                </c:pt>
                <c:pt idx="130">
                  <c:v>339.56871987014938</c:v>
                </c:pt>
                <c:pt idx="131">
                  <c:v>669.01991163928528</c:v>
                </c:pt>
                <c:pt idx="132">
                  <c:v>988.16336902611954</c:v>
                </c:pt>
                <c:pt idx="133">
                  <c:v>784.51003054840089</c:v>
                </c:pt>
                <c:pt idx="134">
                  <c:v>411.7328911572456</c:v>
                </c:pt>
                <c:pt idx="135">
                  <c:v>91.419471416452751</c:v>
                </c:pt>
                <c:pt idx="136">
                  <c:v>491.4286307396419</c:v>
                </c:pt>
                <c:pt idx="137">
                  <c:v>279.52843798347379</c:v>
                </c:pt>
                <c:pt idx="138">
                  <c:v>899.55357915455761</c:v>
                </c:pt>
                <c:pt idx="139">
                  <c:v>1331.5792540681878</c:v>
                </c:pt>
                <c:pt idx="140">
                  <c:v>1510.3663995371296</c:v>
                </c:pt>
                <c:pt idx="141">
                  <c:v>199.01059288869914</c:v>
                </c:pt>
                <c:pt idx="142">
                  <c:v>1159.9806047337461</c:v>
                </c:pt>
                <c:pt idx="143">
                  <c:v>1244.132171710231</c:v>
                </c:pt>
                <c:pt idx="144">
                  <c:v>223.19778834299723</c:v>
                </c:pt>
                <c:pt idx="145">
                  <c:v>1347.3832683853177</c:v>
                </c:pt>
                <c:pt idx="146">
                  <c:v>234.57236338992138</c:v>
                </c:pt>
                <c:pt idx="147">
                  <c:v>445.9650013140631</c:v>
                </c:pt>
                <c:pt idx="148">
                  <c:v>44.53747804339914</c:v>
                </c:pt>
                <c:pt idx="149">
                  <c:v>451.29576895097631</c:v>
                </c:pt>
                <c:pt idx="150">
                  <c:v>249.61411999921251</c:v>
                </c:pt>
                <c:pt idx="151">
                  <c:v>618.43555959717492</c:v>
                </c:pt>
                <c:pt idx="152">
                  <c:v>924.84592751821378</c:v>
                </c:pt>
                <c:pt idx="153">
                  <c:v>566.52848509928458</c:v>
                </c:pt>
                <c:pt idx="154">
                  <c:v>405.85303141426056</c:v>
                </c:pt>
                <c:pt idx="155">
                  <c:v>78.010645976686604</c:v>
                </c:pt>
                <c:pt idx="156">
                  <c:v>460.22624457839686</c:v>
                </c:pt>
                <c:pt idx="157">
                  <c:v>246.41896652803979</c:v>
                </c:pt>
                <c:pt idx="158">
                  <c:v>757.66587816427557</c:v>
                </c:pt>
                <c:pt idx="159">
                  <c:v>1068.5391586083979</c:v>
                </c:pt>
                <c:pt idx="160">
                  <c:v>1199.2553513850319</c:v>
                </c:pt>
                <c:pt idx="161">
                  <c:v>158.22959226752522</c:v>
                </c:pt>
                <c:pt idx="162">
                  <c:v>997.51353595779494</c:v>
                </c:pt>
                <c:pt idx="163">
                  <c:v>981.46274051850355</c:v>
                </c:pt>
                <c:pt idx="164">
                  <c:v>157.97647821446768</c:v>
                </c:pt>
                <c:pt idx="165">
                  <c:v>1110.0619056087921</c:v>
                </c:pt>
                <c:pt idx="166">
                  <c:v>209.68965004998802</c:v>
                </c:pt>
                <c:pt idx="167">
                  <c:v>309.13275909351171</c:v>
                </c:pt>
                <c:pt idx="168">
                  <c:v>29.819981041020551</c:v>
                </c:pt>
                <c:pt idx="169">
                  <c:v>324.57550505624272</c:v>
                </c:pt>
                <c:pt idx="170">
                  <c:v>155.28542955474217</c:v>
                </c:pt>
                <c:pt idx="171">
                  <c:v>527.76760012366265</c:v>
                </c:pt>
                <c:pt idx="172">
                  <c:v>776.17300546160345</c:v>
                </c:pt>
                <c:pt idx="173">
                  <c:v>353.26764226107929</c:v>
                </c:pt>
                <c:pt idx="174">
                  <c:v>378.04858142622305</c:v>
                </c:pt>
                <c:pt idx="175">
                  <c:v>65.076329404896455</c:v>
                </c:pt>
                <c:pt idx="176">
                  <c:v>390.8007499816818</c:v>
                </c:pt>
                <c:pt idx="177">
                  <c:v>192.14931369672468</c:v>
                </c:pt>
                <c:pt idx="178">
                  <c:v>596.53345506588346</c:v>
                </c:pt>
                <c:pt idx="179">
                  <c:v>781.85323092469093</c:v>
                </c:pt>
                <c:pt idx="180">
                  <c:v>1200.9697461758512</c:v>
                </c:pt>
                <c:pt idx="181">
                  <c:v>160.09329699156137</c:v>
                </c:pt>
                <c:pt idx="182">
                  <c:v>1005.8621045399855</c:v>
                </c:pt>
                <c:pt idx="183">
                  <c:v>990.3987310772718</c:v>
                </c:pt>
                <c:pt idx="184">
                  <c:v>163.66709812096795</c:v>
                </c:pt>
                <c:pt idx="185">
                  <c:v>1117.1866551248388</c:v>
                </c:pt>
                <c:pt idx="186">
                  <c:v>211.07582107798692</c:v>
                </c:pt>
                <c:pt idx="187">
                  <c:v>317.60260233943035</c:v>
                </c:pt>
                <c:pt idx="188">
                  <c:v>30.635129861755189</c:v>
                </c:pt>
                <c:pt idx="189">
                  <c:v>333.82378393328679</c:v>
                </c:pt>
                <c:pt idx="190">
                  <c:v>160.20501688661531</c:v>
                </c:pt>
                <c:pt idx="191">
                  <c:v>533.69052973377654</c:v>
                </c:pt>
                <c:pt idx="192">
                  <c:v>779.58327001142561</c:v>
                </c:pt>
                <c:pt idx="193">
                  <c:v>367.41733165061976</c:v>
                </c:pt>
                <c:pt idx="194">
                  <c:v>378.94902637527412</c:v>
                </c:pt>
                <c:pt idx="195">
                  <c:v>66.189580610744045</c:v>
                </c:pt>
                <c:pt idx="196">
                  <c:v>394.98369865472142</c:v>
                </c:pt>
                <c:pt idx="197">
                  <c:v>195.73452758910867</c:v>
                </c:pt>
                <c:pt idx="198">
                  <c:v>602.71841156042024</c:v>
                </c:pt>
                <c:pt idx="199">
                  <c:v>804.09205731994041</c:v>
                </c:pt>
              </c:numCache>
            </c:numRef>
          </c:xVal>
          <c:yVal>
            <c:numRef>
              <c:f>[Collect_Indiviual_Data_LS1.xlsm]Trendlines!$B$210:$B$409</c:f>
              <c:numCache>
                <c:formatCode>General</c:formatCode>
                <c:ptCount val="200"/>
                <c:pt idx="0">
                  <c:v>982.65584705066499</c:v>
                </c:pt>
                <c:pt idx="1">
                  <c:v>117.251781214956</c:v>
                </c:pt>
                <c:pt idx="2">
                  <c:v>792.94741387740396</c:v>
                </c:pt>
                <c:pt idx="3">
                  <c:v>786.19120842128598</c:v>
                </c:pt>
                <c:pt idx="4">
                  <c:v>94.052475749306296</c:v>
                </c:pt>
                <c:pt idx="5">
                  <c:v>879.25964293820095</c:v>
                </c:pt>
                <c:pt idx="6">
                  <c:v>167.73012551632101</c:v>
                </c:pt>
                <c:pt idx="7">
                  <c:v>209.94786943693401</c:v>
                </c:pt>
                <c:pt idx="8">
                  <c:v>18.518623962796202</c:v>
                </c:pt>
                <c:pt idx="9">
                  <c:v>217.22526530700901</c:v>
                </c:pt>
                <c:pt idx="10">
                  <c:v>95.565393025717398</c:v>
                </c:pt>
                <c:pt idx="11">
                  <c:v>422.18914026530001</c:v>
                </c:pt>
                <c:pt idx="12">
                  <c:v>635.50798351135302</c:v>
                </c:pt>
                <c:pt idx="13">
                  <c:v>134.863958959847</c:v>
                </c:pt>
                <c:pt idx="14">
                  <c:v>322.147725783466</c:v>
                </c:pt>
                <c:pt idx="15">
                  <c:v>44.181927532528199</c:v>
                </c:pt>
                <c:pt idx="16">
                  <c:v>302.08981036338503</c:v>
                </c:pt>
                <c:pt idx="17">
                  <c:v>136.16075391157801</c:v>
                </c:pt>
                <c:pt idx="18">
                  <c:v>469.14949097444099</c:v>
                </c:pt>
                <c:pt idx="19">
                  <c:v>481.34050247053199</c:v>
                </c:pt>
                <c:pt idx="20">
                  <c:v>1038.56569790803</c:v>
                </c:pt>
                <c:pt idx="21">
                  <c:v>161.40089550651501</c:v>
                </c:pt>
                <c:pt idx="22">
                  <c:v>936.09205715209202</c:v>
                </c:pt>
                <c:pt idx="23">
                  <c:v>912.20064687371496</c:v>
                </c:pt>
                <c:pt idx="24">
                  <c:v>246.17434713941699</c:v>
                </c:pt>
                <c:pt idx="25">
                  <c:v>1006.70713677984</c:v>
                </c:pt>
                <c:pt idx="26">
                  <c:v>198.72211384442201</c:v>
                </c:pt>
                <c:pt idx="27">
                  <c:v>391.00689884172903</c:v>
                </c:pt>
                <c:pt idx="28">
                  <c:v>63.787358366419802</c:v>
                </c:pt>
                <c:pt idx="29">
                  <c:v>392.03477259444497</c:v>
                </c:pt>
                <c:pt idx="30">
                  <c:v>209.737416165002</c:v>
                </c:pt>
                <c:pt idx="31">
                  <c:v>523.30471805492596</c:v>
                </c:pt>
                <c:pt idx="32">
                  <c:v>686.04920307839097</c:v>
                </c:pt>
                <c:pt idx="33">
                  <c:v>463.38290078287997</c:v>
                </c:pt>
                <c:pt idx="34">
                  <c:v>334.70997212838603</c:v>
                </c:pt>
                <c:pt idx="35">
                  <c:v>64.506200420656597</c:v>
                </c:pt>
                <c:pt idx="36">
                  <c:v>381.667359687454</c:v>
                </c:pt>
                <c:pt idx="37">
                  <c:v>209.91924169302499</c:v>
                </c:pt>
                <c:pt idx="38">
                  <c:v>592.41944737918402</c:v>
                </c:pt>
                <c:pt idx="39">
                  <c:v>923.60095800291401</c:v>
                </c:pt>
                <c:pt idx="40">
                  <c:v>1030.3263067176499</c:v>
                </c:pt>
                <c:pt idx="41">
                  <c:v>154.318323207937</c:v>
                </c:pt>
                <c:pt idx="42">
                  <c:v>929.71700874629596</c:v>
                </c:pt>
                <c:pt idx="43">
                  <c:v>906.82994647548298</c:v>
                </c:pt>
                <c:pt idx="44">
                  <c:v>204.29885067449601</c:v>
                </c:pt>
                <c:pt idx="45">
                  <c:v>1006.5729726011</c:v>
                </c:pt>
                <c:pt idx="46">
                  <c:v>195.692643204219</c:v>
                </c:pt>
                <c:pt idx="47">
                  <c:v>365.70100743611101</c:v>
                </c:pt>
                <c:pt idx="48">
                  <c:v>42.904046982588902</c:v>
                </c:pt>
                <c:pt idx="49">
                  <c:v>374.984904178509</c:v>
                </c:pt>
                <c:pt idx="50">
                  <c:v>191.622590752338</c:v>
                </c:pt>
                <c:pt idx="51">
                  <c:v>505.301938577496</c:v>
                </c:pt>
                <c:pt idx="52">
                  <c:v>686.04337120999901</c:v>
                </c:pt>
                <c:pt idx="53">
                  <c:v>457.52903930026901</c:v>
                </c:pt>
                <c:pt idx="54">
                  <c:v>330.38658022293299</c:v>
                </c:pt>
                <c:pt idx="55">
                  <c:v>64.506200420656597</c:v>
                </c:pt>
                <c:pt idx="56">
                  <c:v>375.32132450246303</c:v>
                </c:pt>
                <c:pt idx="57">
                  <c:v>203.86570224780601</c:v>
                </c:pt>
                <c:pt idx="58">
                  <c:v>578.09923423791395</c:v>
                </c:pt>
                <c:pt idx="59">
                  <c:v>891.798818856465</c:v>
                </c:pt>
                <c:pt idx="60">
                  <c:v>1027.6707428618099</c:v>
                </c:pt>
                <c:pt idx="61">
                  <c:v>146.516003198546</c:v>
                </c:pt>
                <c:pt idx="62">
                  <c:v>921.94650497896305</c:v>
                </c:pt>
                <c:pt idx="63">
                  <c:v>900.58583860382896</c:v>
                </c:pt>
                <c:pt idx="64">
                  <c:v>184.31609460884599</c:v>
                </c:pt>
                <c:pt idx="65">
                  <c:v>1004.1383481983401</c:v>
                </c:pt>
                <c:pt idx="66">
                  <c:v>192.049784405835</c:v>
                </c:pt>
                <c:pt idx="67">
                  <c:v>343.778741240356</c:v>
                </c:pt>
                <c:pt idx="68">
                  <c:v>33.456670113519003</c:v>
                </c:pt>
                <c:pt idx="69">
                  <c:v>355.90580008612801</c:v>
                </c:pt>
                <c:pt idx="70">
                  <c:v>177.20078021085101</c:v>
                </c:pt>
                <c:pt idx="71">
                  <c:v>494.22883937820899</c:v>
                </c:pt>
                <c:pt idx="72">
                  <c:v>682.19361827606599</c:v>
                </c:pt>
                <c:pt idx="73">
                  <c:v>433.67837750228</c:v>
                </c:pt>
                <c:pt idx="74">
                  <c:v>329.77765988969799</c:v>
                </c:pt>
                <c:pt idx="75">
                  <c:v>64.376376339758295</c:v>
                </c:pt>
                <c:pt idx="76">
                  <c:v>370.60537812247799</c:v>
                </c:pt>
                <c:pt idx="77">
                  <c:v>194.72878862325899</c:v>
                </c:pt>
                <c:pt idx="78">
                  <c:v>564.87934180900697</c:v>
                </c:pt>
                <c:pt idx="79">
                  <c:v>854.63041132795195</c:v>
                </c:pt>
                <c:pt idx="80">
                  <c:v>1028.88494599041</c:v>
                </c:pt>
                <c:pt idx="81">
                  <c:v>150.848739852851</c:v>
                </c:pt>
                <c:pt idx="82">
                  <c:v>925.37111818361404</c:v>
                </c:pt>
                <c:pt idx="83">
                  <c:v>903.54301693172602</c:v>
                </c:pt>
                <c:pt idx="84">
                  <c:v>189.636937873405</c:v>
                </c:pt>
                <c:pt idx="85">
                  <c:v>1006.04502786006</c:v>
                </c:pt>
                <c:pt idx="86">
                  <c:v>192.87418513591001</c:v>
                </c:pt>
                <c:pt idx="87">
                  <c:v>354.02726635535998</c:v>
                </c:pt>
                <c:pt idx="88">
                  <c:v>37.451068976443203</c:v>
                </c:pt>
                <c:pt idx="89">
                  <c:v>365.83578831254698</c:v>
                </c:pt>
                <c:pt idx="90">
                  <c:v>183.877757581682</c:v>
                </c:pt>
                <c:pt idx="91">
                  <c:v>498.21102239108302</c:v>
                </c:pt>
                <c:pt idx="92">
                  <c:v>684.44186793284496</c:v>
                </c:pt>
                <c:pt idx="93">
                  <c:v>443.41780989860899</c:v>
                </c:pt>
                <c:pt idx="94">
                  <c:v>329.91096811688698</c:v>
                </c:pt>
                <c:pt idx="95">
                  <c:v>64.506200420656597</c:v>
                </c:pt>
                <c:pt idx="96">
                  <c:v>372.79640229151499</c:v>
                </c:pt>
                <c:pt idx="97">
                  <c:v>198.623474595255</c:v>
                </c:pt>
                <c:pt idx="98">
                  <c:v>570.65660556651596</c:v>
                </c:pt>
                <c:pt idx="99">
                  <c:v>872.29967077053698</c:v>
                </c:pt>
                <c:pt idx="100">
                  <c:v>1031.5998951890001</c:v>
                </c:pt>
                <c:pt idx="101">
                  <c:v>155.622441791304</c:v>
                </c:pt>
                <c:pt idx="102">
                  <c:v>930.70032233740005</c:v>
                </c:pt>
                <c:pt idx="103">
                  <c:v>907.51795069924697</c:v>
                </c:pt>
                <c:pt idx="104">
                  <c:v>211.385424512122</c:v>
                </c:pt>
                <c:pt idx="105">
                  <c:v>1006.5729726011</c:v>
                </c:pt>
                <c:pt idx="106">
                  <c:v>197.190681388755</c:v>
                </c:pt>
                <c:pt idx="107">
                  <c:v>371.36829578976398</c:v>
                </c:pt>
                <c:pt idx="108">
                  <c:v>45.922849052793701</c:v>
                </c:pt>
                <c:pt idx="109">
                  <c:v>378.60075297864398</c:v>
                </c:pt>
                <c:pt idx="110">
                  <c:v>196.14668731490599</c:v>
                </c:pt>
                <c:pt idx="111">
                  <c:v>509.24579093426303</c:v>
                </c:pt>
                <c:pt idx="112">
                  <c:v>686.04920307839097</c:v>
                </c:pt>
                <c:pt idx="113">
                  <c:v>460.52871048756498</c:v>
                </c:pt>
                <c:pt idx="114">
                  <c:v>330.84060606567903</c:v>
                </c:pt>
                <c:pt idx="115">
                  <c:v>64.506200420656597</c:v>
                </c:pt>
                <c:pt idx="116">
                  <c:v>376.05893457022501</c:v>
                </c:pt>
                <c:pt idx="117">
                  <c:v>205.89479177880801</c:v>
                </c:pt>
                <c:pt idx="118">
                  <c:v>581.89545364914795</c:v>
                </c:pt>
                <c:pt idx="119">
                  <c:v>900.16908439847498</c:v>
                </c:pt>
                <c:pt idx="120">
                  <c:v>1031.71445058687</c:v>
                </c:pt>
                <c:pt idx="121">
                  <c:v>155.58067325042001</c:v>
                </c:pt>
                <c:pt idx="122">
                  <c:v>930.64241760394304</c:v>
                </c:pt>
                <c:pt idx="123">
                  <c:v>907.63907118958502</c:v>
                </c:pt>
                <c:pt idx="124">
                  <c:v>212.00347578983599</c:v>
                </c:pt>
                <c:pt idx="125">
                  <c:v>1006.5729726011</c:v>
                </c:pt>
                <c:pt idx="126">
                  <c:v>197.74635149049499</c:v>
                </c:pt>
                <c:pt idx="127">
                  <c:v>371.66111187950298</c:v>
                </c:pt>
                <c:pt idx="128">
                  <c:v>45.886910966573801</c:v>
                </c:pt>
                <c:pt idx="129">
                  <c:v>378.85234317262501</c:v>
                </c:pt>
                <c:pt idx="130">
                  <c:v>196.618237234931</c:v>
                </c:pt>
                <c:pt idx="131">
                  <c:v>509.46953356202403</c:v>
                </c:pt>
                <c:pt idx="132">
                  <c:v>686.04920307839097</c:v>
                </c:pt>
                <c:pt idx="133">
                  <c:v>460.96634819569999</c:v>
                </c:pt>
                <c:pt idx="134">
                  <c:v>330.932433546651</c:v>
                </c:pt>
                <c:pt idx="135">
                  <c:v>64.506200420656597</c:v>
                </c:pt>
                <c:pt idx="136">
                  <c:v>376.17006399855501</c:v>
                </c:pt>
                <c:pt idx="137">
                  <c:v>206.14408423609001</c:v>
                </c:pt>
                <c:pt idx="138">
                  <c:v>582.072856239109</c:v>
                </c:pt>
                <c:pt idx="139">
                  <c:v>900.51015061245903</c:v>
                </c:pt>
                <c:pt idx="140">
                  <c:v>1029.1580143558299</c:v>
                </c:pt>
                <c:pt idx="141">
                  <c:v>151.70755379789699</c:v>
                </c:pt>
                <c:pt idx="142">
                  <c:v>926.578547311639</c:v>
                </c:pt>
                <c:pt idx="143">
                  <c:v>904.42627911013301</c:v>
                </c:pt>
                <c:pt idx="144">
                  <c:v>192.537402454588</c:v>
                </c:pt>
                <c:pt idx="145">
                  <c:v>1006.13368834451</c:v>
                </c:pt>
                <c:pt idx="146">
                  <c:v>193.186892465266</c:v>
                </c:pt>
                <c:pt idx="147">
                  <c:v>356.898070866382</c:v>
                </c:pt>
                <c:pt idx="148">
                  <c:v>38.873528203729101</c:v>
                </c:pt>
                <c:pt idx="149">
                  <c:v>368.00595350153498</c:v>
                </c:pt>
                <c:pt idx="150">
                  <c:v>186.09798534178901</c:v>
                </c:pt>
                <c:pt idx="151">
                  <c:v>499.48438920557902</c:v>
                </c:pt>
                <c:pt idx="152">
                  <c:v>684.645833403913</c:v>
                </c:pt>
                <c:pt idx="153">
                  <c:v>446.53133685814697</c:v>
                </c:pt>
                <c:pt idx="154">
                  <c:v>329.98436450323197</c:v>
                </c:pt>
                <c:pt idx="155">
                  <c:v>64.506200420656597</c:v>
                </c:pt>
                <c:pt idx="156">
                  <c:v>373.32787246686598</c:v>
                </c:pt>
                <c:pt idx="157">
                  <c:v>199.613837625164</c:v>
                </c:pt>
                <c:pt idx="158">
                  <c:v>572.42537608326904</c:v>
                </c:pt>
                <c:pt idx="159">
                  <c:v>876.87971324485</c:v>
                </c:pt>
                <c:pt idx="160">
                  <c:v>1027.7166753792701</c:v>
                </c:pt>
                <c:pt idx="161">
                  <c:v>148.22285199263601</c:v>
                </c:pt>
                <c:pt idx="162">
                  <c:v>923.00307959086399</c:v>
                </c:pt>
                <c:pt idx="163">
                  <c:v>902.33959232615496</c:v>
                </c:pt>
                <c:pt idx="164">
                  <c:v>185.69433091839699</c:v>
                </c:pt>
                <c:pt idx="165">
                  <c:v>1005.10285806339</c:v>
                </c:pt>
                <c:pt idx="166">
                  <c:v>192.30397022720999</c:v>
                </c:pt>
                <c:pt idx="167">
                  <c:v>347.82599242358998</c:v>
                </c:pt>
                <c:pt idx="168">
                  <c:v>34.575682703642599</c:v>
                </c:pt>
                <c:pt idx="169">
                  <c:v>360.597023459372</c:v>
                </c:pt>
                <c:pt idx="170">
                  <c:v>179.436588672564</c:v>
                </c:pt>
                <c:pt idx="171">
                  <c:v>495.80076163814903</c:v>
                </c:pt>
                <c:pt idx="172">
                  <c:v>683.81865382102603</c:v>
                </c:pt>
                <c:pt idx="173">
                  <c:v>437.44608539790499</c:v>
                </c:pt>
                <c:pt idx="174">
                  <c:v>329.803995821586</c:v>
                </c:pt>
                <c:pt idx="175">
                  <c:v>64.506200420656597</c:v>
                </c:pt>
                <c:pt idx="176">
                  <c:v>371.36765726771398</c:v>
                </c:pt>
                <c:pt idx="177">
                  <c:v>196.491574560647</c:v>
                </c:pt>
                <c:pt idx="178">
                  <c:v>567.48101843876998</c:v>
                </c:pt>
                <c:pt idx="179">
                  <c:v>862.39238793169898</c:v>
                </c:pt>
                <c:pt idx="180">
                  <c:v>1028.14119148588</c:v>
                </c:pt>
                <c:pt idx="181">
                  <c:v>150.14915496984699</c:v>
                </c:pt>
                <c:pt idx="182">
                  <c:v>924.27409058851504</c:v>
                </c:pt>
                <c:pt idx="183">
                  <c:v>903.03689377997102</c:v>
                </c:pt>
                <c:pt idx="184">
                  <c:v>187.781145656479</c:v>
                </c:pt>
                <c:pt idx="185">
                  <c:v>1005.91230414411</c:v>
                </c:pt>
                <c:pt idx="186">
                  <c:v>192.66254285767101</c:v>
                </c:pt>
                <c:pt idx="187">
                  <c:v>351.53368624368801</c:v>
                </c:pt>
                <c:pt idx="188">
                  <c:v>36.230985369372</c:v>
                </c:pt>
                <c:pt idx="189">
                  <c:v>364.12225388779399</c:v>
                </c:pt>
                <c:pt idx="190">
                  <c:v>181.972734729481</c:v>
                </c:pt>
                <c:pt idx="191">
                  <c:v>497.21560192926</c:v>
                </c:pt>
                <c:pt idx="192">
                  <c:v>684.29814868054905</c:v>
                </c:pt>
                <c:pt idx="193">
                  <c:v>441.16165797717099</c:v>
                </c:pt>
                <c:pt idx="194">
                  <c:v>329.860719242492</c:v>
                </c:pt>
                <c:pt idx="195">
                  <c:v>64.506200420656597</c:v>
                </c:pt>
                <c:pt idx="196">
                  <c:v>372.37779616625102</c:v>
                </c:pt>
                <c:pt idx="197">
                  <c:v>197.93780168938599</c:v>
                </c:pt>
                <c:pt idx="198">
                  <c:v>569.41889905994606</c:v>
                </c:pt>
                <c:pt idx="199">
                  <c:v>868.82254667805</c:v>
                </c:pt>
              </c:numCache>
            </c:numRef>
          </c:yVal>
          <c:smooth val="0"/>
          <c:extLst>
            <c:ext xmlns:c16="http://schemas.microsoft.com/office/drawing/2014/chart" uri="{C3380CC4-5D6E-409C-BE32-E72D297353CC}">
              <c16:uniqueId val="{00000000-9E56-4EF2-B806-B6FC6D21E5BC}"/>
            </c:ext>
          </c:extLst>
        </c:ser>
        <c:dLbls>
          <c:showLegendKey val="0"/>
          <c:showVal val="0"/>
          <c:showCatName val="0"/>
          <c:showSerName val="0"/>
          <c:showPercent val="0"/>
          <c:showBubbleSize val="0"/>
        </c:dLbls>
        <c:axId val="630757104"/>
        <c:axId val="630757664"/>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Collect_Indiviual_Data_LS1.xlsm]Butte!$D$7:$D$26</c15:sqref>
                        </c15:formulaRef>
                      </c:ext>
                    </c:extLst>
                    <c:numCache>
                      <c:formatCode>General</c:formatCode>
                      <c:ptCount val="20"/>
                      <c:pt idx="0">
                        <c:v>550.13899448833172</c:v>
                      </c:pt>
                      <c:pt idx="1">
                        <c:v>48.084879209861718</c:v>
                      </c:pt>
                      <c:pt idx="2">
                        <c:v>329.56385594454753</c:v>
                      </c:pt>
                      <c:pt idx="3">
                        <c:v>181.6596903140595</c:v>
                      </c:pt>
                      <c:pt idx="4">
                        <c:v>22.655791758072048</c:v>
                      </c:pt>
                      <c:pt idx="5">
                        <c:v>445.78660894925343</c:v>
                      </c:pt>
                      <c:pt idx="6">
                        <c:v>49.612460835841581</c:v>
                      </c:pt>
                      <c:pt idx="7">
                        <c:v>24.450460780049841</c:v>
                      </c:pt>
                      <c:pt idx="8">
                        <c:v>12.664856865269028</c:v>
                      </c:pt>
                      <c:pt idx="9">
                        <c:v>29.890035368870009</c:v>
                      </c:pt>
                      <c:pt idx="10">
                        <c:v>11.449787056091521</c:v>
                      </c:pt>
                      <c:pt idx="11">
                        <c:v>40.539549994168738</c:v>
                      </c:pt>
                      <c:pt idx="12">
                        <c:v>232.3761790984467</c:v>
                      </c:pt>
                      <c:pt idx="13">
                        <c:v>15.458250959002939</c:v>
                      </c:pt>
                      <c:pt idx="14">
                        <c:v>118.42179871926395</c:v>
                      </c:pt>
                      <c:pt idx="15">
                        <c:v>0.76543737802868062</c:v>
                      </c:pt>
                      <c:pt idx="16">
                        <c:v>18.03850515675375</c:v>
                      </c:pt>
                      <c:pt idx="17">
                        <c:v>0.43996684416205989</c:v>
                      </c:pt>
                      <c:pt idx="18">
                        <c:v>240.54002357610509</c:v>
                      </c:pt>
                      <c:pt idx="19">
                        <c:v>50.42843487797515</c:v>
                      </c:pt>
                    </c:numCache>
                  </c:numRef>
                </c:xVal>
                <c:yVal>
                  <c:numRef>
                    <c:extLst>
                      <c:ext uri="{02D57815-91ED-43cb-92C2-25804820EDAC}">
                        <c15:formulaRef>
                          <c15:sqref>[Collect_Indiviual_Data_LS1.xlsm]Butte!$D$31:$D$50</c15:sqref>
                        </c15:formulaRef>
                      </c:ext>
                    </c:extLst>
                    <c:numCache>
                      <c:formatCode>General</c:formatCode>
                      <c:ptCount val="20"/>
                      <c:pt idx="0">
                        <c:v>735.17315129005704</c:v>
                      </c:pt>
                      <c:pt idx="1">
                        <c:v>67.966888069921097</c:v>
                      </c:pt>
                      <c:pt idx="2">
                        <c:v>464.11325500540698</c:v>
                      </c:pt>
                      <c:pt idx="3">
                        <c:v>333.605784611697</c:v>
                      </c:pt>
                      <c:pt idx="4">
                        <c:v>30.672496220221301</c:v>
                      </c:pt>
                      <c:pt idx="5">
                        <c:v>644.30433138508101</c:v>
                      </c:pt>
                      <c:pt idx="6">
                        <c:v>77.975608136185798</c:v>
                      </c:pt>
                      <c:pt idx="7">
                        <c:v>30.502259772764301</c:v>
                      </c:pt>
                      <c:pt idx="8">
                        <c:v>13.142620818379401</c:v>
                      </c:pt>
                      <c:pt idx="9">
                        <c:v>53.628331599345501</c:v>
                      </c:pt>
                      <c:pt idx="10">
                        <c:v>13.806649827912899</c:v>
                      </c:pt>
                      <c:pt idx="11">
                        <c:v>85.475323113612205</c:v>
                      </c:pt>
                      <c:pt idx="12">
                        <c:v>426.80676965064998</c:v>
                      </c:pt>
                      <c:pt idx="13">
                        <c:v>13.416257149689701</c:v>
                      </c:pt>
                      <c:pt idx="14">
                        <c:v>146.82705757688001</c:v>
                      </c:pt>
                      <c:pt idx="15">
                        <c:v>0.95492155490842501</c:v>
                      </c:pt>
                      <c:pt idx="16">
                        <c:v>26.975217766186301</c:v>
                      </c:pt>
                      <c:pt idx="17">
                        <c:v>0.100413168667134</c:v>
                      </c:pt>
                      <c:pt idx="18">
                        <c:v>322.01503601218701</c:v>
                      </c:pt>
                      <c:pt idx="19">
                        <c:v>98.258553108830299</c:v>
                      </c:pt>
                    </c:numCache>
                  </c:numRef>
                </c:yVal>
                <c:smooth val="0"/>
                <c:extLst>
                  <c:ext xmlns:c16="http://schemas.microsoft.com/office/drawing/2014/chart" uri="{C3380CC4-5D6E-409C-BE32-E72D297353CC}">
                    <c16:uniqueId val="{00000000-8726-4EF6-87F8-87B325C77EA0}"/>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Eureka!$D$7:$D$26</c15:sqref>
                        </c15:formulaRef>
                      </c:ext>
                    </c:extLst>
                    <c:numCache>
                      <c:formatCode>General</c:formatCode>
                      <c:ptCount val="20"/>
                      <c:pt idx="0">
                        <c:v>1285.5567192055753</c:v>
                      </c:pt>
                      <c:pt idx="1">
                        <c:v>135.80687811585119</c:v>
                      </c:pt>
                      <c:pt idx="2">
                        <c:v>870.22118248684558</c:v>
                      </c:pt>
                      <c:pt idx="3">
                        <c:v>1002.1323976776349</c:v>
                      </c:pt>
                      <c:pt idx="4">
                        <c:v>152.7581600933359</c:v>
                      </c:pt>
                      <c:pt idx="5">
                        <c:v>1122.5216554615608</c:v>
                      </c:pt>
                      <c:pt idx="6">
                        <c:v>189.262490445541</c:v>
                      </c:pt>
                      <c:pt idx="7">
                        <c:v>263.72084678553597</c:v>
                      </c:pt>
                      <c:pt idx="8">
                        <c:v>37.919526977606509</c:v>
                      </c:pt>
                      <c:pt idx="9">
                        <c:v>208.23479543131987</c:v>
                      </c:pt>
                      <c:pt idx="10">
                        <c:v>143.13695150239636</c:v>
                      </c:pt>
                      <c:pt idx="11">
                        <c:v>418.14586691995754</c:v>
                      </c:pt>
                      <c:pt idx="12">
                        <c:v>787.14523692862474</c:v>
                      </c:pt>
                      <c:pt idx="13">
                        <c:v>276.67420551833578</c:v>
                      </c:pt>
                      <c:pt idx="14">
                        <c:v>334.51251507246258</c:v>
                      </c:pt>
                      <c:pt idx="15">
                        <c:v>22.900690192108353</c:v>
                      </c:pt>
                      <c:pt idx="16">
                        <c:v>249.42153764480327</c:v>
                      </c:pt>
                      <c:pt idx="17">
                        <c:v>41.947433519512529</c:v>
                      </c:pt>
                      <c:pt idx="18">
                        <c:v>636.79738936384911</c:v>
                      </c:pt>
                      <c:pt idx="19">
                        <c:v>649.3349223770407</c:v>
                      </c:pt>
                    </c:numCache>
                  </c:numRef>
                </c:xVal>
                <c:yVal>
                  <c:numRef>
                    <c:extLst xmlns:c15="http://schemas.microsoft.com/office/drawing/2012/chart">
                      <c:ext xmlns:c15="http://schemas.microsoft.com/office/drawing/2012/chart" uri="{02D57815-91ED-43cb-92C2-25804820EDAC}">
                        <c15:formulaRef>
                          <c15:sqref>[Collect_Indiviual_Data_LS1.xlsm]Eureka!$D$31:$D$50</c15:sqref>
                        </c15:formulaRef>
                      </c:ext>
                    </c:extLst>
                    <c:numCache>
                      <c:formatCode>General</c:formatCode>
                      <c:ptCount val="20"/>
                      <c:pt idx="0">
                        <c:v>1002.44722585067</c:v>
                      </c:pt>
                      <c:pt idx="1">
                        <c:v>136.51024160422199</c:v>
                      </c:pt>
                      <c:pt idx="2">
                        <c:v>866.20024218609399</c:v>
                      </c:pt>
                      <c:pt idx="3">
                        <c:v>851.34184841922604</c:v>
                      </c:pt>
                      <c:pt idx="4">
                        <c:v>265.740684388158</c:v>
                      </c:pt>
                      <c:pt idx="5">
                        <c:v>954.23624433220198</c:v>
                      </c:pt>
                      <c:pt idx="6">
                        <c:v>187.414975345931</c:v>
                      </c:pt>
                      <c:pt idx="7">
                        <c:v>373.92694246622801</c:v>
                      </c:pt>
                      <c:pt idx="8">
                        <c:v>68.759138423729098</c:v>
                      </c:pt>
                      <c:pt idx="9">
                        <c:v>308.44800683049499</c:v>
                      </c:pt>
                      <c:pt idx="10">
                        <c:v>201.526584026813</c:v>
                      </c:pt>
                      <c:pt idx="11">
                        <c:v>486.71143995147003</c:v>
                      </c:pt>
                      <c:pt idx="12">
                        <c:v>633.90912502405104</c:v>
                      </c:pt>
                      <c:pt idx="13">
                        <c:v>405.88141994514302</c:v>
                      </c:pt>
                      <c:pt idx="14">
                        <c:v>318.45085027271</c:v>
                      </c:pt>
                      <c:pt idx="15">
                        <c:v>58.622158647325101</c:v>
                      </c:pt>
                      <c:pt idx="16">
                        <c:v>330.19310898440801</c:v>
                      </c:pt>
                      <c:pt idx="17">
                        <c:v>140.7961405611</c:v>
                      </c:pt>
                      <c:pt idx="18">
                        <c:v>594.46575168660695</c:v>
                      </c:pt>
                      <c:pt idx="19">
                        <c:v>808.44311954488103</c:v>
                      </c:pt>
                    </c:numCache>
                  </c:numRef>
                </c:yVal>
                <c:smooth val="0"/>
                <c:extLst xmlns:c15="http://schemas.microsoft.com/office/drawing/2012/chart">
                  <c:ext xmlns:c16="http://schemas.microsoft.com/office/drawing/2014/chart" uri="{C3380CC4-5D6E-409C-BE32-E72D297353CC}">
                    <c16:uniqueId val="{00000002-8726-4EF6-87F8-87B325C77EA0}"/>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ta Monica'!$D$7:$D$26</c15:sqref>
                        </c15:formulaRef>
                      </c:ext>
                    </c:extLst>
                    <c:numCache>
                      <c:formatCode>General</c:formatCode>
                      <c:ptCount val="20"/>
                      <c:pt idx="0">
                        <c:v>1204.009064455598</c:v>
                      </c:pt>
                      <c:pt idx="1">
                        <c:v>126.89214236456853</c:v>
                      </c:pt>
                      <c:pt idx="2">
                        <c:v>817.19859274247108</c:v>
                      </c:pt>
                      <c:pt idx="3">
                        <c:v>921.56865250460487</c:v>
                      </c:pt>
                      <c:pt idx="4">
                        <c:v>123.58577864679005</c:v>
                      </c:pt>
                      <c:pt idx="5">
                        <c:v>1069.3068319295012</c:v>
                      </c:pt>
                      <c:pt idx="6">
                        <c:v>171.49005366094366</c:v>
                      </c:pt>
                      <c:pt idx="7">
                        <c:v>216.59034243234871</c:v>
                      </c:pt>
                      <c:pt idx="8">
                        <c:v>31.243336788947193</c:v>
                      </c:pt>
                      <c:pt idx="9">
                        <c:v>173.16090514919588</c:v>
                      </c:pt>
                      <c:pt idx="10">
                        <c:v>110.62540917743755</c:v>
                      </c:pt>
                      <c:pt idx="11">
                        <c:v>360.55137437274459</c:v>
                      </c:pt>
                      <c:pt idx="12">
                        <c:v>741.47788285464242</c:v>
                      </c:pt>
                      <c:pt idx="13">
                        <c:v>203.33731777936549</c:v>
                      </c:pt>
                      <c:pt idx="14">
                        <c:v>304.68906842774061</c:v>
                      </c:pt>
                      <c:pt idx="15">
                        <c:v>16.618584234486406</c:v>
                      </c:pt>
                      <c:pt idx="16">
                        <c:v>206.46041065388505</c:v>
                      </c:pt>
                      <c:pt idx="17">
                        <c:v>28.605323587191844</c:v>
                      </c:pt>
                      <c:pt idx="18">
                        <c:v>584.66565318975086</c:v>
                      </c:pt>
                      <c:pt idx="19">
                        <c:v>545.93754136112568</c:v>
                      </c:pt>
                    </c:numCache>
                  </c:numRef>
                </c:xVal>
                <c:yVal>
                  <c:numRef>
                    <c:extLst xmlns:c15="http://schemas.microsoft.com/office/drawing/2012/chart">
                      <c:ext xmlns:c15="http://schemas.microsoft.com/office/drawing/2012/chart" uri="{02D57815-91ED-43cb-92C2-25804820EDAC}">
                        <c15:formulaRef>
                          <c15:sqref>'[Collect_Indiviual_Data_LS1.xlsm]Santa Monica'!$D$31:$D$50</c15:sqref>
                        </c15:formulaRef>
                      </c:ext>
                    </c:extLst>
                    <c:numCache>
                      <c:formatCode>General</c:formatCode>
                      <c:ptCount val="20"/>
                      <c:pt idx="0">
                        <c:v>997.03918496633605</c:v>
                      </c:pt>
                      <c:pt idx="1">
                        <c:v>110.226509502139</c:v>
                      </c:pt>
                      <c:pt idx="2">
                        <c:v>829.47028823361097</c:v>
                      </c:pt>
                      <c:pt idx="3">
                        <c:v>829.66422697051405</c:v>
                      </c:pt>
                      <c:pt idx="4">
                        <c:v>185.46424153255199</c:v>
                      </c:pt>
                      <c:pt idx="5">
                        <c:v>943.88400511448003</c:v>
                      </c:pt>
                      <c:pt idx="6">
                        <c:v>183.77314583262699</c:v>
                      </c:pt>
                      <c:pt idx="7">
                        <c:v>329.61385922910102</c:v>
                      </c:pt>
                      <c:pt idx="8">
                        <c:v>44.717646652441402</c:v>
                      </c:pt>
                      <c:pt idx="9">
                        <c:v>246.905672301793</c:v>
                      </c:pt>
                      <c:pt idx="10">
                        <c:v>168.558569601008</c:v>
                      </c:pt>
                      <c:pt idx="11">
                        <c:v>436.68247455408698</c:v>
                      </c:pt>
                      <c:pt idx="12">
                        <c:v>624.70367722791298</c:v>
                      </c:pt>
                      <c:pt idx="13">
                        <c:v>360.260279200772</c:v>
                      </c:pt>
                      <c:pt idx="14">
                        <c:v>301.838505197975</c:v>
                      </c:pt>
                      <c:pt idx="15">
                        <c:v>42.178073132404997</c:v>
                      </c:pt>
                      <c:pt idx="16">
                        <c:v>298.13522641577498</c:v>
                      </c:pt>
                      <c:pt idx="17">
                        <c:v>65.132144900357503</c:v>
                      </c:pt>
                      <c:pt idx="18">
                        <c:v>567.681469995317</c:v>
                      </c:pt>
                      <c:pt idx="19">
                        <c:v>709.52789045871998</c:v>
                      </c:pt>
                    </c:numCache>
                  </c:numRef>
                </c:yVal>
                <c:smooth val="0"/>
                <c:extLst xmlns:c15="http://schemas.microsoft.com/office/drawing/2012/chart">
                  <c:ext xmlns:c16="http://schemas.microsoft.com/office/drawing/2014/chart" uri="{C3380CC4-5D6E-409C-BE32-E72D297353CC}">
                    <c16:uniqueId val="{00000004-8726-4EF6-87F8-87B325C77EA0}"/>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Portland!$D$7:$D$26</c15:sqref>
                        </c15:formulaRef>
                      </c:ext>
                    </c:extLst>
                    <c:numCache>
                      <c:formatCode>General</c:formatCode>
                      <c:ptCount val="20"/>
                      <c:pt idx="0">
                        <c:v>934.72815296455849</c:v>
                      </c:pt>
                      <c:pt idx="1">
                        <c:v>94.856235438633107</c:v>
                      </c:pt>
                      <c:pt idx="2">
                        <c:v>674.21664625300923</c:v>
                      </c:pt>
                      <c:pt idx="3">
                        <c:v>636.20007684686391</c:v>
                      </c:pt>
                      <c:pt idx="4">
                        <c:v>77.577331883936012</c:v>
                      </c:pt>
                      <c:pt idx="5">
                        <c:v>861.9519372458218</c:v>
                      </c:pt>
                      <c:pt idx="6">
                        <c:v>131.46914819557921</c:v>
                      </c:pt>
                      <c:pt idx="7">
                        <c:v>125.9960505702649</c:v>
                      </c:pt>
                      <c:pt idx="8">
                        <c:v>21.425263847763791</c:v>
                      </c:pt>
                      <c:pt idx="9">
                        <c:v>106.22711755181778</c:v>
                      </c:pt>
                      <c:pt idx="10">
                        <c:v>61.296426717015358</c:v>
                      </c:pt>
                      <c:pt idx="11">
                        <c:v>235.77451749852645</c:v>
                      </c:pt>
                      <c:pt idx="12">
                        <c:v>569.61098781204953</c:v>
                      </c:pt>
                      <c:pt idx="13">
                        <c:v>106.25893567342352</c:v>
                      </c:pt>
                      <c:pt idx="14">
                        <c:v>230.69612657428257</c:v>
                      </c:pt>
                      <c:pt idx="15">
                        <c:v>9.8119487214211798</c:v>
                      </c:pt>
                      <c:pt idx="16">
                        <c:v>121.07336402453538</c:v>
                      </c:pt>
                      <c:pt idx="17">
                        <c:v>12.391922548824864</c:v>
                      </c:pt>
                      <c:pt idx="18">
                        <c:v>461.11546296359251</c:v>
                      </c:pt>
                      <c:pt idx="19">
                        <c:v>336.99300576285395</c:v>
                      </c:pt>
                    </c:numCache>
                  </c:numRef>
                </c:xVal>
                <c:yVal>
                  <c:numRef>
                    <c:extLst xmlns:c15="http://schemas.microsoft.com/office/drawing/2012/chart">
                      <c:ext xmlns:c15="http://schemas.microsoft.com/office/drawing/2012/chart" uri="{02D57815-91ED-43cb-92C2-25804820EDAC}">
                        <c15:formulaRef>
                          <c15:sqref>[Collect_Indiviual_Data_LS1.xlsm]Portland!$D$31:$D$50</c15:sqref>
                        </c15:formulaRef>
                      </c:ext>
                    </c:extLst>
                    <c:numCache>
                      <c:formatCode>General</c:formatCode>
                      <c:ptCount val="20"/>
                      <c:pt idx="0">
                        <c:v>991.65635155144298</c:v>
                      </c:pt>
                      <c:pt idx="1">
                        <c:v>96.350559366663703</c:v>
                      </c:pt>
                      <c:pt idx="2">
                        <c:v>748.02894694808595</c:v>
                      </c:pt>
                      <c:pt idx="3">
                        <c:v>809.23212564445498</c:v>
                      </c:pt>
                      <c:pt idx="4">
                        <c:v>126.71497384579099</c:v>
                      </c:pt>
                      <c:pt idx="5">
                        <c:v>907.32857479500103</c:v>
                      </c:pt>
                      <c:pt idx="6">
                        <c:v>165.29798778595199</c:v>
                      </c:pt>
                      <c:pt idx="7">
                        <c:v>252.379002997301</c:v>
                      </c:pt>
                      <c:pt idx="8">
                        <c:v>30.1327785117732</c:v>
                      </c:pt>
                      <c:pt idx="9">
                        <c:v>182.91471980367601</c:v>
                      </c:pt>
                      <c:pt idx="10">
                        <c:v>137.19523283518899</c:v>
                      </c:pt>
                      <c:pt idx="11">
                        <c:v>377.03013546170598</c:v>
                      </c:pt>
                      <c:pt idx="12">
                        <c:v>609.55996433627604</c:v>
                      </c:pt>
                      <c:pt idx="13">
                        <c:v>298.80701025524098</c:v>
                      </c:pt>
                      <c:pt idx="14">
                        <c:v>284.79680878370101</c:v>
                      </c:pt>
                      <c:pt idx="15">
                        <c:v>18.130157031044099</c:v>
                      </c:pt>
                      <c:pt idx="16">
                        <c:v>238.523266360256</c:v>
                      </c:pt>
                      <c:pt idx="17">
                        <c:v>41.5541112427277</c:v>
                      </c:pt>
                      <c:pt idx="18">
                        <c:v>536.713301979118</c:v>
                      </c:pt>
                      <c:pt idx="19">
                        <c:v>616.68703798859701</c:v>
                      </c:pt>
                    </c:numCache>
                  </c:numRef>
                </c:yVal>
                <c:smooth val="0"/>
                <c:extLst xmlns:c15="http://schemas.microsoft.com/office/drawing/2012/chart">
                  <c:ext xmlns:c16="http://schemas.microsoft.com/office/drawing/2014/chart" uri="{C3380CC4-5D6E-409C-BE32-E72D297353CC}">
                    <c16:uniqueId val="{00000006-8726-4EF6-87F8-87B325C77EA0}"/>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lt Lake City'!$D$7:$D$26</c15:sqref>
                        </c15:formulaRef>
                      </c:ext>
                    </c:extLst>
                    <c:numCache>
                      <c:formatCode>General</c:formatCode>
                      <c:ptCount val="20"/>
                      <c:pt idx="0">
                        <c:v>982.16156821744562</c:v>
                      </c:pt>
                      <c:pt idx="1">
                        <c:v>100.52819386625406</c:v>
                      </c:pt>
                      <c:pt idx="2">
                        <c:v>711.89539643272281</c:v>
                      </c:pt>
                      <c:pt idx="3">
                        <c:v>701.75839133919976</c:v>
                      </c:pt>
                      <c:pt idx="4">
                        <c:v>91.211463921427878</c:v>
                      </c:pt>
                      <c:pt idx="5">
                        <c:v>902.84022598983165</c:v>
                      </c:pt>
                      <c:pt idx="6">
                        <c:v>143.10804547181513</c:v>
                      </c:pt>
                      <c:pt idx="7">
                        <c:v>148.69450553273589</c:v>
                      </c:pt>
                      <c:pt idx="8">
                        <c:v>23.846042698230494</c:v>
                      </c:pt>
                      <c:pt idx="9">
                        <c:v>122.63336339909635</c:v>
                      </c:pt>
                      <c:pt idx="10">
                        <c:v>74.879377915940012</c:v>
                      </c:pt>
                      <c:pt idx="11">
                        <c:v>272.43109251528909</c:v>
                      </c:pt>
                      <c:pt idx="12">
                        <c:v>605.44224333439922</c:v>
                      </c:pt>
                      <c:pt idx="13">
                        <c:v>134.21170523317969</c:v>
                      </c:pt>
                      <c:pt idx="14">
                        <c:v>250.76051478319494</c:v>
                      </c:pt>
                      <c:pt idx="15">
                        <c:v>11.793125989710333</c:v>
                      </c:pt>
                      <c:pt idx="16">
                        <c:v>146.7543954559037</c:v>
                      </c:pt>
                      <c:pt idx="17">
                        <c:v>17.853633912751164</c:v>
                      </c:pt>
                      <c:pt idx="18">
                        <c:v>487.54931479448146</c:v>
                      </c:pt>
                      <c:pt idx="19">
                        <c:v>395.34724087962513</c:v>
                      </c:pt>
                    </c:numCache>
                  </c:numRef>
                </c:xVal>
                <c:yVal>
                  <c:numRef>
                    <c:extLst xmlns:c15="http://schemas.microsoft.com/office/drawing/2012/chart">
                      <c:ext xmlns:c15="http://schemas.microsoft.com/office/drawing/2012/chart" uri="{02D57815-91ED-43cb-92C2-25804820EDAC}">
                        <c15:formulaRef>
                          <c15:sqref>'[Collect_Indiviual_Data_LS1.xlsm]Salt Lake City'!$D$31:$D$50</c15:sqref>
                        </c15:formulaRef>
                      </c:ext>
                    </c:extLst>
                    <c:numCache>
                      <c:formatCode>General</c:formatCode>
                      <c:ptCount val="20"/>
                      <c:pt idx="0">
                        <c:v>993.47654857635405</c:v>
                      </c:pt>
                      <c:pt idx="1">
                        <c:v>100.241930017912</c:v>
                      </c:pt>
                      <c:pt idx="2">
                        <c:v>772.22204464339404</c:v>
                      </c:pt>
                      <c:pt idx="3">
                        <c:v>818.750532134438</c:v>
                      </c:pt>
                      <c:pt idx="4">
                        <c:v>146.68735589207199</c:v>
                      </c:pt>
                      <c:pt idx="5">
                        <c:v>927.23496756747204</c:v>
                      </c:pt>
                      <c:pt idx="6">
                        <c:v>176.41572804864299</c:v>
                      </c:pt>
                      <c:pt idx="7">
                        <c:v>281.189227083177</c:v>
                      </c:pt>
                      <c:pt idx="8">
                        <c:v>35.4399550418782</c:v>
                      </c:pt>
                      <c:pt idx="9">
                        <c:v>202.83474021834701</c:v>
                      </c:pt>
                      <c:pt idx="10">
                        <c:v>148.42858654322799</c:v>
                      </c:pt>
                      <c:pt idx="11">
                        <c:v>402.300808670094</c:v>
                      </c:pt>
                      <c:pt idx="12">
                        <c:v>617.40229157050101</c:v>
                      </c:pt>
                      <c:pt idx="13">
                        <c:v>325.32765711157998</c:v>
                      </c:pt>
                      <c:pt idx="14">
                        <c:v>285.86236327081599</c:v>
                      </c:pt>
                      <c:pt idx="15">
                        <c:v>31.249737591469898</c:v>
                      </c:pt>
                      <c:pt idx="16">
                        <c:v>255.84833872658999</c:v>
                      </c:pt>
                      <c:pt idx="17">
                        <c:v>48.556428154425198</c:v>
                      </c:pt>
                      <c:pt idx="18">
                        <c:v>549.59692935990802</c:v>
                      </c:pt>
                      <c:pt idx="19">
                        <c:v>650.98909975696097</c:v>
                      </c:pt>
                    </c:numCache>
                  </c:numRef>
                </c:yVal>
                <c:smooth val="0"/>
                <c:extLst xmlns:c15="http://schemas.microsoft.com/office/drawing/2012/chart">
                  <c:ext xmlns:c16="http://schemas.microsoft.com/office/drawing/2014/chart" uri="{C3380CC4-5D6E-409C-BE32-E72D297353CC}">
                    <c16:uniqueId val="{00000008-8726-4EF6-87F8-87B325C77EA0}"/>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 Francisco'!$D$7:$D$26</c15:sqref>
                        </c15:formulaRef>
                      </c:ext>
                    </c:extLst>
                    <c:numCache>
                      <c:formatCode>General</c:formatCode>
                      <c:ptCount val="20"/>
                      <c:pt idx="0">
                        <c:v>1247.8220894253714</c:v>
                      </c:pt>
                      <c:pt idx="1">
                        <c:v>130.94974033781821</c:v>
                      </c:pt>
                      <c:pt idx="2">
                        <c:v>839.33102434504428</c:v>
                      </c:pt>
                      <c:pt idx="3">
                        <c:v>962.39356823636604</c:v>
                      </c:pt>
                      <c:pt idx="4">
                        <c:v>134.48135081264596</c:v>
                      </c:pt>
                      <c:pt idx="5">
                        <c:v>1097.5085786252348</c:v>
                      </c:pt>
                      <c:pt idx="6">
                        <c:v>179.51449997957315</c:v>
                      </c:pt>
                      <c:pt idx="7">
                        <c:v>236.46540890675422</c:v>
                      </c:pt>
                      <c:pt idx="8">
                        <c:v>33.825154991728958</c:v>
                      </c:pt>
                      <c:pt idx="9">
                        <c:v>187.44132091701289</c:v>
                      </c:pt>
                      <c:pt idx="10">
                        <c:v>124.21136635063129</c:v>
                      </c:pt>
                      <c:pt idx="11">
                        <c:v>384.6023265034388</c:v>
                      </c:pt>
                      <c:pt idx="12">
                        <c:v>766.07302053814374</c:v>
                      </c:pt>
                      <c:pt idx="13">
                        <c:v>231.69547111673793</c:v>
                      </c:pt>
                      <c:pt idx="14">
                        <c:v>318.0450921854416</c:v>
                      </c:pt>
                      <c:pt idx="15">
                        <c:v>18.596247783539944</c:v>
                      </c:pt>
                      <c:pt idx="16">
                        <c:v>223.51178913877351</c:v>
                      </c:pt>
                      <c:pt idx="17">
                        <c:v>33.569020213752459</c:v>
                      </c:pt>
                      <c:pt idx="18">
                        <c:v>608.81509234097575</c:v>
                      </c:pt>
                      <c:pt idx="19">
                        <c:v>588.69842234045723</c:v>
                      </c:pt>
                    </c:numCache>
                  </c:numRef>
                </c:xVal>
                <c:yVal>
                  <c:numRef>
                    <c:extLst xmlns:c15="http://schemas.microsoft.com/office/drawing/2012/chart">
                      <c:ext xmlns:c15="http://schemas.microsoft.com/office/drawing/2012/chart" uri="{02D57815-91ED-43cb-92C2-25804820EDAC}">
                        <c15:formulaRef>
                          <c15:sqref>'[Collect_Indiviual_Data_LS1.xlsm]San Francisco'!$D$31:$D$50</c15:sqref>
                        </c15:formulaRef>
                      </c:ext>
                    </c:extLst>
                    <c:numCache>
                      <c:formatCode>General</c:formatCode>
                      <c:ptCount val="20"/>
                      <c:pt idx="0">
                        <c:v>998.961957587813</c:v>
                      </c:pt>
                      <c:pt idx="1">
                        <c:v>117.38515043053</c:v>
                      </c:pt>
                      <c:pt idx="2">
                        <c:v>844.78498748575305</c:v>
                      </c:pt>
                      <c:pt idx="3">
                        <c:v>835.92958060819899</c:v>
                      </c:pt>
                      <c:pt idx="4">
                        <c:v>203.83042578488599</c:v>
                      </c:pt>
                      <c:pt idx="5">
                        <c:v>949.34784968079396</c:v>
                      </c:pt>
                      <c:pt idx="6">
                        <c:v>184.303094747579</c:v>
                      </c:pt>
                      <c:pt idx="7">
                        <c:v>345.62974854660501</c:v>
                      </c:pt>
                      <c:pt idx="8">
                        <c:v>52.681879008119303</c:v>
                      </c:pt>
                      <c:pt idx="9">
                        <c:v>260.50289597007998</c:v>
                      </c:pt>
                      <c:pt idx="10">
                        <c:v>178.20804681582101</c:v>
                      </c:pt>
                      <c:pt idx="11">
                        <c:v>446.35299177665701</c:v>
                      </c:pt>
                      <c:pt idx="12">
                        <c:v>628.988535802863</c:v>
                      </c:pt>
                      <c:pt idx="13">
                        <c:v>375.666300652487</c:v>
                      </c:pt>
                      <c:pt idx="14">
                        <c:v>304.61947152367202</c:v>
                      </c:pt>
                      <c:pt idx="15">
                        <c:v>49.110059376341397</c:v>
                      </c:pt>
                      <c:pt idx="16">
                        <c:v>304.70941722395202</c:v>
                      </c:pt>
                      <c:pt idx="17">
                        <c:v>77.518528604541601</c:v>
                      </c:pt>
                      <c:pt idx="18">
                        <c:v>576.11727260543296</c:v>
                      </c:pt>
                      <c:pt idx="19">
                        <c:v>733.79032849948101</c:v>
                      </c:pt>
                    </c:numCache>
                  </c:numRef>
                </c:yVal>
                <c:smooth val="0"/>
                <c:extLst xmlns:c15="http://schemas.microsoft.com/office/drawing/2012/chart">
                  <c:ext xmlns:c16="http://schemas.microsoft.com/office/drawing/2014/chart" uri="{C3380CC4-5D6E-409C-BE32-E72D297353CC}">
                    <c16:uniqueId val="{0000000A-8726-4EF6-87F8-87B325C77EA0}"/>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 Jose'!$D$7:$D$26</c15:sqref>
                        </c15:formulaRef>
                      </c:ext>
                    </c:extLst>
                    <c:numCache>
                      <c:formatCode>General</c:formatCode>
                      <c:ptCount val="20"/>
                      <c:pt idx="0">
                        <c:v>1316.5871993112403</c:v>
                      </c:pt>
                      <c:pt idx="1">
                        <c:v>136.59029556176364</c:v>
                      </c:pt>
                      <c:pt idx="2">
                        <c:v>863.30499825320203</c:v>
                      </c:pt>
                      <c:pt idx="3">
                        <c:v>1010.4264103852699</c:v>
                      </c:pt>
                      <c:pt idx="4">
                        <c:v>144.6814810455335</c:v>
                      </c:pt>
                      <c:pt idx="5">
                        <c:v>1137.7930008295082</c:v>
                      </c:pt>
                      <c:pt idx="6">
                        <c:v>185.98831194841404</c:v>
                      </c:pt>
                      <c:pt idx="7">
                        <c:v>259.64649928441673</c:v>
                      </c:pt>
                      <c:pt idx="8">
                        <c:v>36.908396949208054</c:v>
                      </c:pt>
                      <c:pt idx="9">
                        <c:v>202.84845452922016</c:v>
                      </c:pt>
                      <c:pt idx="10">
                        <c:v>139.46231540214961</c:v>
                      </c:pt>
                      <c:pt idx="11">
                        <c:v>405.28006268486962</c:v>
                      </c:pt>
                      <c:pt idx="12">
                        <c:v>798.65855535822209</c:v>
                      </c:pt>
                      <c:pt idx="13">
                        <c:v>260.93153811666838</c:v>
                      </c:pt>
                      <c:pt idx="14">
                        <c:v>329.49942409234154</c:v>
                      </c:pt>
                      <c:pt idx="15">
                        <c:v>19.937206397273059</c:v>
                      </c:pt>
                      <c:pt idx="16">
                        <c:v>237.60412685272277</c:v>
                      </c:pt>
                      <c:pt idx="17">
                        <c:v>38.114861649189073</c:v>
                      </c:pt>
                      <c:pt idx="18">
                        <c:v>641.37966027900711</c:v>
                      </c:pt>
                      <c:pt idx="19">
                        <c:v>631.1134295762439</c:v>
                      </c:pt>
                    </c:numCache>
                  </c:numRef>
                </c:xVal>
                <c:yVal>
                  <c:numRef>
                    <c:extLst xmlns:c15="http://schemas.microsoft.com/office/drawing/2012/chart">
                      <c:ext xmlns:c15="http://schemas.microsoft.com/office/drawing/2012/chart" uri="{02D57815-91ED-43cb-92C2-25804820EDAC}">
                        <c15:formulaRef>
                          <c15:sqref>'[Collect_Indiviual_Data_LS1.xlsm]San Jose'!$D$31:$D$50</c15:sqref>
                        </c15:formulaRef>
                      </c:ext>
                    </c:extLst>
                    <c:numCache>
                      <c:formatCode>General</c:formatCode>
                      <c:ptCount val="20"/>
                      <c:pt idx="0">
                        <c:v>999.18874737175599</c:v>
                      </c:pt>
                      <c:pt idx="1">
                        <c:v>118.393887132717</c:v>
                      </c:pt>
                      <c:pt idx="2">
                        <c:v>846.36742516306299</c:v>
                      </c:pt>
                      <c:pt idx="3">
                        <c:v>836.82806744732898</c:v>
                      </c:pt>
                      <c:pt idx="4">
                        <c:v>205.88129113946599</c:v>
                      </c:pt>
                      <c:pt idx="5">
                        <c:v>950.01471237783005</c:v>
                      </c:pt>
                      <c:pt idx="6">
                        <c:v>184.3594210732</c:v>
                      </c:pt>
                      <c:pt idx="7">
                        <c:v>347.13521022554698</c:v>
                      </c:pt>
                      <c:pt idx="8">
                        <c:v>53.573741322379902</c:v>
                      </c:pt>
                      <c:pt idx="9">
                        <c:v>261.801429514728</c:v>
                      </c:pt>
                      <c:pt idx="10">
                        <c:v>179.40660478837401</c:v>
                      </c:pt>
                      <c:pt idx="11">
                        <c:v>447.40224428167801</c:v>
                      </c:pt>
                      <c:pt idx="12">
                        <c:v>629.60211032272196</c:v>
                      </c:pt>
                      <c:pt idx="13">
                        <c:v>376.855862333169</c:v>
                      </c:pt>
                      <c:pt idx="14">
                        <c:v>304.67610352846901</c:v>
                      </c:pt>
                      <c:pt idx="15">
                        <c:v>49.802813444894902</c:v>
                      </c:pt>
                      <c:pt idx="16">
                        <c:v>305.51493181295302</c:v>
                      </c:pt>
                      <c:pt idx="17">
                        <c:v>79.126288187149299</c:v>
                      </c:pt>
                      <c:pt idx="18">
                        <c:v>577.06003761244403</c:v>
                      </c:pt>
                      <c:pt idx="19">
                        <c:v>736.12170567942496</c:v>
                      </c:pt>
                    </c:numCache>
                  </c:numRef>
                </c:yVal>
                <c:smooth val="0"/>
                <c:extLst xmlns:c15="http://schemas.microsoft.com/office/drawing/2012/chart">
                  <c:ext xmlns:c16="http://schemas.microsoft.com/office/drawing/2014/chart" uri="{C3380CC4-5D6E-409C-BE32-E72D297353CC}">
                    <c16:uniqueId val="{0000000C-8726-4EF6-87F8-87B325C77EA0}"/>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eattle!$D$7:$D$26</c15:sqref>
                        </c15:formulaRef>
                      </c:ext>
                    </c:extLst>
                    <c:numCache>
                      <c:formatCode>General</c:formatCode>
                      <c:ptCount val="20"/>
                      <c:pt idx="0">
                        <c:v>1103.6814484677532</c:v>
                      </c:pt>
                      <c:pt idx="1">
                        <c:v>117.89548853076482</c:v>
                      </c:pt>
                      <c:pt idx="2">
                        <c:v>773.73201389984979</c:v>
                      </c:pt>
                      <c:pt idx="3">
                        <c:v>823.82016113217344</c:v>
                      </c:pt>
                      <c:pt idx="4">
                        <c:v>106.98665213189987</c:v>
                      </c:pt>
                      <c:pt idx="5">
                        <c:v>1002.0919079442384</c:v>
                      </c:pt>
                      <c:pt idx="6">
                        <c:v>158.21841889678984</c:v>
                      </c:pt>
                      <c:pt idx="7">
                        <c:v>180.07467615131554</c:v>
                      </c:pt>
                      <c:pt idx="8">
                        <c:v>27.050143050091155</c:v>
                      </c:pt>
                      <c:pt idx="9">
                        <c:v>146.85178329452327</c:v>
                      </c:pt>
                      <c:pt idx="10">
                        <c:v>89.827080791513239</c:v>
                      </c:pt>
                      <c:pt idx="11">
                        <c:v>317.95995966976426</c:v>
                      </c:pt>
                      <c:pt idx="12">
                        <c:v>681.84515909193476</c:v>
                      </c:pt>
                      <c:pt idx="13">
                        <c:v>162.2807150681914</c:v>
                      </c:pt>
                      <c:pt idx="14">
                        <c:v>277.39511767874734</c:v>
                      </c:pt>
                      <c:pt idx="15">
                        <c:v>14.418955866852292</c:v>
                      </c:pt>
                      <c:pt idx="16">
                        <c:v>175.80340119290028</c:v>
                      </c:pt>
                      <c:pt idx="17">
                        <c:v>21.812392580199553</c:v>
                      </c:pt>
                      <c:pt idx="18">
                        <c:v>536.92193598548647</c:v>
                      </c:pt>
                      <c:pt idx="19">
                        <c:v>468.96592076288619</c:v>
                      </c:pt>
                    </c:numCache>
                  </c:numRef>
                </c:xVal>
                <c:yVal>
                  <c:numRef>
                    <c:extLst xmlns:c15="http://schemas.microsoft.com/office/drawing/2012/chart">
                      <c:ext xmlns:c15="http://schemas.microsoft.com/office/drawing/2012/chart" uri="{02D57815-91ED-43cb-92C2-25804820EDAC}">
                        <c15:formulaRef>
                          <c15:sqref>[Collect_Indiviual_Data_LS1.xlsm]Seattle!$D$31:$D$50</c15:sqref>
                        </c15:formulaRef>
                      </c:ext>
                    </c:extLst>
                    <c:numCache>
                      <c:formatCode>General</c:formatCode>
                      <c:ptCount val="20"/>
                      <c:pt idx="0">
                        <c:v>994.47775112090801</c:v>
                      </c:pt>
                      <c:pt idx="1">
                        <c:v>102.197701427889</c:v>
                      </c:pt>
                      <c:pt idx="2">
                        <c:v>788.12499209976102</c:v>
                      </c:pt>
                      <c:pt idx="3">
                        <c:v>821.04003682586597</c:v>
                      </c:pt>
                      <c:pt idx="4">
                        <c:v>157.81410969817199</c:v>
                      </c:pt>
                      <c:pt idx="5">
                        <c:v>934.11911822224704</c:v>
                      </c:pt>
                      <c:pt idx="6">
                        <c:v>180.20271381255</c:v>
                      </c:pt>
                      <c:pt idx="7">
                        <c:v>293.88936233279099</c:v>
                      </c:pt>
                      <c:pt idx="8">
                        <c:v>37.406743694930597</c:v>
                      </c:pt>
                      <c:pt idx="9">
                        <c:v>214.62487914645399</c:v>
                      </c:pt>
                      <c:pt idx="10">
                        <c:v>153.959348232933</c:v>
                      </c:pt>
                      <c:pt idx="11">
                        <c:v>412.05098229531097</c:v>
                      </c:pt>
                      <c:pt idx="12">
                        <c:v>619.66414941374205</c:v>
                      </c:pt>
                      <c:pt idx="13">
                        <c:v>336.11624186503201</c:v>
                      </c:pt>
                      <c:pt idx="14">
                        <c:v>286.57100750739801</c:v>
                      </c:pt>
                      <c:pt idx="15">
                        <c:v>36.892967573426901</c:v>
                      </c:pt>
                      <c:pt idx="16">
                        <c:v>268.124674882053</c:v>
                      </c:pt>
                      <c:pt idx="17">
                        <c:v>50.996795925272501</c:v>
                      </c:pt>
                      <c:pt idx="18">
                        <c:v>554.78361522377202</c:v>
                      </c:pt>
                      <c:pt idx="19">
                        <c:v>668.230591085426</c:v>
                      </c:pt>
                    </c:numCache>
                  </c:numRef>
                </c:yVal>
                <c:smooth val="0"/>
                <c:extLst xmlns:c15="http://schemas.microsoft.com/office/drawing/2012/chart">
                  <c:ext xmlns:c16="http://schemas.microsoft.com/office/drawing/2014/chart" uri="{C3380CC4-5D6E-409C-BE32-E72D297353CC}">
                    <c16:uniqueId val="{0000000E-8726-4EF6-87F8-87B325C77EA0}"/>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Memphis!$D$7:$D$26</c15:sqref>
                        </c15:formulaRef>
                      </c:ext>
                    </c:extLst>
                    <c:numCache>
                      <c:formatCode>General</c:formatCode>
                      <c:ptCount val="20"/>
                      <c:pt idx="0">
                        <c:v>875.60220700707157</c:v>
                      </c:pt>
                      <c:pt idx="1">
                        <c:v>84.40451302730645</c:v>
                      </c:pt>
                      <c:pt idx="2">
                        <c:v>627.0996995498208</c:v>
                      </c:pt>
                      <c:pt idx="3">
                        <c:v>568.09019455033751</c:v>
                      </c:pt>
                      <c:pt idx="4">
                        <c:v>69.590782829058867</c:v>
                      </c:pt>
                      <c:pt idx="5">
                        <c:v>797.01112637133372</c:v>
                      </c:pt>
                      <c:pt idx="6">
                        <c:v>120.56819717450635</c:v>
                      </c:pt>
                      <c:pt idx="7">
                        <c:v>113.30684796100465</c:v>
                      </c:pt>
                      <c:pt idx="8">
                        <c:v>20.1213550189734</c:v>
                      </c:pt>
                      <c:pt idx="9">
                        <c:v>95.621958161135069</c:v>
                      </c:pt>
                      <c:pt idx="10">
                        <c:v>54.841842088021281</c:v>
                      </c:pt>
                      <c:pt idx="11">
                        <c:v>209.50305215638446</c:v>
                      </c:pt>
                      <c:pt idx="12">
                        <c:v>513.29050767002377</c:v>
                      </c:pt>
                      <c:pt idx="13">
                        <c:v>95.437140527835368</c:v>
                      </c:pt>
                      <c:pt idx="14">
                        <c:v>216.13546631756529</c:v>
                      </c:pt>
                      <c:pt idx="15">
                        <c:v>8.695199932254404</c:v>
                      </c:pt>
                      <c:pt idx="16">
                        <c:v>108.03861795546524</c:v>
                      </c:pt>
                      <c:pt idx="17">
                        <c:v>10.808292138237052</c:v>
                      </c:pt>
                      <c:pt idx="18">
                        <c:v>435.72117373488095</c:v>
                      </c:pt>
                      <c:pt idx="19">
                        <c:v>299.36191602246163</c:v>
                      </c:pt>
                    </c:numCache>
                  </c:numRef>
                </c:xVal>
                <c:yVal>
                  <c:numRef>
                    <c:extLst xmlns:c15="http://schemas.microsoft.com/office/drawing/2012/chart">
                      <c:ext xmlns:c15="http://schemas.microsoft.com/office/drawing/2012/chart" uri="{02D57815-91ED-43cb-92C2-25804820EDAC}">
                        <c15:formulaRef>
                          <c15:sqref>[Collect_Indiviual_Data_LS1.xlsm]Memphis!$D$31:$D$50</c15:sqref>
                        </c15:formulaRef>
                      </c:ext>
                    </c:extLst>
                    <c:numCache>
                      <c:formatCode>General</c:formatCode>
                      <c:ptCount val="20"/>
                      <c:pt idx="0">
                        <c:v>991.93097154623604</c:v>
                      </c:pt>
                      <c:pt idx="1">
                        <c:v>97.099131792644798</c:v>
                      </c:pt>
                      <c:pt idx="2">
                        <c:v>751.95851206254304</c:v>
                      </c:pt>
                      <c:pt idx="3">
                        <c:v>811.64703296821403</c:v>
                      </c:pt>
                      <c:pt idx="4">
                        <c:v>130.77737799327701</c:v>
                      </c:pt>
                      <c:pt idx="5">
                        <c:v>911.51279223922597</c:v>
                      </c:pt>
                      <c:pt idx="6">
                        <c:v>167.59835452899199</c:v>
                      </c:pt>
                      <c:pt idx="7">
                        <c:v>258.98416920405901</c:v>
                      </c:pt>
                      <c:pt idx="8">
                        <c:v>31.188243434404701</c:v>
                      </c:pt>
                      <c:pt idx="9">
                        <c:v>186.63232006841</c:v>
                      </c:pt>
                      <c:pt idx="10">
                        <c:v>139.36542678887699</c:v>
                      </c:pt>
                      <c:pt idx="11">
                        <c:v>382.773685008646</c:v>
                      </c:pt>
                      <c:pt idx="12">
                        <c:v>611.07198931985602</c:v>
                      </c:pt>
                      <c:pt idx="13">
                        <c:v>304.43143521375299</c:v>
                      </c:pt>
                      <c:pt idx="14">
                        <c:v>284.92355375564398</c:v>
                      </c:pt>
                      <c:pt idx="15">
                        <c:v>20.711232065784099</c:v>
                      </c:pt>
                      <c:pt idx="16">
                        <c:v>241.54191163975699</c:v>
                      </c:pt>
                      <c:pt idx="17">
                        <c:v>43.547525823701001</c:v>
                      </c:pt>
                      <c:pt idx="18">
                        <c:v>539.56108023133504</c:v>
                      </c:pt>
                      <c:pt idx="19">
                        <c:v>623.11921307359</c:v>
                      </c:pt>
                    </c:numCache>
                  </c:numRef>
                </c:yVal>
                <c:smooth val="0"/>
                <c:extLst xmlns:c15="http://schemas.microsoft.com/office/drawing/2012/chart">
                  <c:ext xmlns:c16="http://schemas.microsoft.com/office/drawing/2014/chart" uri="{C3380CC4-5D6E-409C-BE32-E72D297353CC}">
                    <c16:uniqueId val="{00000010-8726-4EF6-87F8-87B325C77EA0}"/>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Charleston!$D$7:$D$26</c15:sqref>
                        </c15:formulaRef>
                      </c:ext>
                    </c:extLst>
                    <c:numCache>
                      <c:formatCode>General</c:formatCode>
                      <c:ptCount val="20"/>
                      <c:pt idx="0">
                        <c:v>859.91486407834827</c:v>
                      </c:pt>
                      <c:pt idx="1">
                        <c:v>81.894465202627998</c:v>
                      </c:pt>
                      <c:pt idx="2">
                        <c:v>612.48675118875008</c:v>
                      </c:pt>
                      <c:pt idx="3">
                        <c:v>552.11074399600068</c:v>
                      </c:pt>
                      <c:pt idx="4">
                        <c:v>68.53694522462888</c:v>
                      </c:pt>
                      <c:pt idx="5">
                        <c:v>777.00577141024371</c:v>
                      </c:pt>
                      <c:pt idx="6">
                        <c:v>117.07117301485822</c:v>
                      </c:pt>
                      <c:pt idx="7">
                        <c:v>111.79689325901003</c:v>
                      </c:pt>
                      <c:pt idx="8">
                        <c:v>20.010402032979119</c:v>
                      </c:pt>
                      <c:pt idx="9">
                        <c:v>93.953194771048175</c:v>
                      </c:pt>
                      <c:pt idx="10">
                        <c:v>54.631176213569191</c:v>
                      </c:pt>
                      <c:pt idx="11">
                        <c:v>205.13892499657365</c:v>
                      </c:pt>
                      <c:pt idx="12">
                        <c:v>497.197168073326</c:v>
                      </c:pt>
                      <c:pt idx="13">
                        <c:v>95.493315352129855</c:v>
                      </c:pt>
                      <c:pt idx="14">
                        <c:v>213.78117668511629</c:v>
                      </c:pt>
                      <c:pt idx="15">
                        <c:v>8.5060558044252339</c:v>
                      </c:pt>
                      <c:pt idx="16">
                        <c:v>106.49588660270129</c:v>
                      </c:pt>
                      <c:pt idx="17">
                        <c:v>10.993472504110169</c:v>
                      </c:pt>
                      <c:pt idx="18">
                        <c:v>424.67722773282185</c:v>
                      </c:pt>
                      <c:pt idx="19">
                        <c:v>293.96144275225555</c:v>
                      </c:pt>
                    </c:numCache>
                  </c:numRef>
                </c:xVal>
                <c:yVal>
                  <c:numRef>
                    <c:extLst xmlns:c15="http://schemas.microsoft.com/office/drawing/2012/chart">
                      <c:ext xmlns:c15="http://schemas.microsoft.com/office/drawing/2012/chart" uri="{02D57815-91ED-43cb-92C2-25804820EDAC}">
                        <c15:formulaRef>
                          <c15:sqref>[Collect_Indiviual_Data_LS1.xlsm]Charleston!$D$31:$D$50</c15:sqref>
                        </c15:formulaRef>
                      </c:ext>
                    </c:extLst>
                    <c:numCache>
                      <c:formatCode>General</c:formatCode>
                      <c:ptCount val="20"/>
                      <c:pt idx="0">
                        <c:v>992.71089627630795</c:v>
                      </c:pt>
                      <c:pt idx="1">
                        <c:v>98.550055509907907</c:v>
                      </c:pt>
                      <c:pt idx="2">
                        <c:v>761.045371112613</c:v>
                      </c:pt>
                      <c:pt idx="3">
                        <c:v>816.10717950072001</c:v>
                      </c:pt>
                      <c:pt idx="4">
                        <c:v>138.58920459981701</c:v>
                      </c:pt>
                      <c:pt idx="5">
                        <c:v>919.49449662555503</c:v>
                      </c:pt>
                      <c:pt idx="6">
                        <c:v>171.91668008198499</c:v>
                      </c:pt>
                      <c:pt idx="7">
                        <c:v>269.79768097502102</c:v>
                      </c:pt>
                      <c:pt idx="8">
                        <c:v>33.581031885929498</c:v>
                      </c:pt>
                      <c:pt idx="9">
                        <c:v>193.73600527685301</c:v>
                      </c:pt>
                      <c:pt idx="10">
                        <c:v>143.80605956531301</c:v>
                      </c:pt>
                      <c:pt idx="11">
                        <c:v>393.210377968253</c:v>
                      </c:pt>
                      <c:pt idx="12">
                        <c:v>613.80192801504495</c:v>
                      </c:pt>
                      <c:pt idx="13">
                        <c:v>314.77891656430899</c:v>
                      </c:pt>
                      <c:pt idx="14">
                        <c:v>285.21030858425303</c:v>
                      </c:pt>
                      <c:pt idx="15">
                        <c:v>25.591150152617899</c:v>
                      </c:pt>
                      <c:pt idx="16">
                        <c:v>246.83859529174299</c:v>
                      </c:pt>
                      <c:pt idx="17">
                        <c:v>46.084231840823001</c:v>
                      </c:pt>
                      <c:pt idx="18">
                        <c:v>544.42530590435399</c:v>
                      </c:pt>
                      <c:pt idx="19">
                        <c:v>636.12639864154505</c:v>
                      </c:pt>
                    </c:numCache>
                  </c:numRef>
                </c:yVal>
                <c:smooth val="0"/>
                <c:extLst xmlns:c15="http://schemas.microsoft.com/office/drawing/2012/chart">
                  <c:ext xmlns:c16="http://schemas.microsoft.com/office/drawing/2014/chart" uri="{C3380CC4-5D6E-409C-BE32-E72D297353CC}">
                    <c16:uniqueId val="{00000012-8726-4EF6-87F8-87B325C77EA0}"/>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1.xlsm]Trendlines!$H$5:$H$204</c15:sqref>
                        </c15:formulaRef>
                      </c:ext>
                    </c:extLst>
                    <c:numCache>
                      <c:formatCode>General</c:formatCode>
                      <c:ptCount val="200"/>
                      <c:pt idx="0">
                        <c:v>550.13899448833172</c:v>
                      </c:pt>
                      <c:pt idx="1">
                        <c:v>48.084879209861718</c:v>
                      </c:pt>
                      <c:pt idx="2">
                        <c:v>329.56385594454753</c:v>
                      </c:pt>
                      <c:pt idx="3">
                        <c:v>181.6596903140595</c:v>
                      </c:pt>
                      <c:pt idx="4">
                        <c:v>22.655791758072048</c:v>
                      </c:pt>
                      <c:pt idx="5">
                        <c:v>445.78660894925343</c:v>
                      </c:pt>
                      <c:pt idx="6">
                        <c:v>49.612460835841581</c:v>
                      </c:pt>
                      <c:pt idx="7">
                        <c:v>24.450460780049841</c:v>
                      </c:pt>
                      <c:pt idx="8">
                        <c:v>12.664856865269028</c:v>
                      </c:pt>
                      <c:pt idx="9">
                        <c:v>29.890035368870009</c:v>
                      </c:pt>
                      <c:pt idx="10">
                        <c:v>11.449787056091521</c:v>
                      </c:pt>
                      <c:pt idx="11">
                        <c:v>40.539549994168738</c:v>
                      </c:pt>
                      <c:pt idx="12">
                        <c:v>232.3761790984467</c:v>
                      </c:pt>
                      <c:pt idx="13">
                        <c:v>15.458250959002939</c:v>
                      </c:pt>
                      <c:pt idx="14">
                        <c:v>118.42179871926395</c:v>
                      </c:pt>
                      <c:pt idx="15">
                        <c:v>0.76543737802868062</c:v>
                      </c:pt>
                      <c:pt idx="16">
                        <c:v>18.03850515675375</c:v>
                      </c:pt>
                      <c:pt idx="17">
                        <c:v>0.43996684416205989</c:v>
                      </c:pt>
                      <c:pt idx="18">
                        <c:v>240.54002357610509</c:v>
                      </c:pt>
                      <c:pt idx="19">
                        <c:v>50.42843487797515</c:v>
                      </c:pt>
                      <c:pt idx="20">
                        <c:v>1285.5567192055753</c:v>
                      </c:pt>
                      <c:pt idx="21">
                        <c:v>135.80687811585119</c:v>
                      </c:pt>
                      <c:pt idx="22">
                        <c:v>870.22118248684558</c:v>
                      </c:pt>
                      <c:pt idx="23">
                        <c:v>1002.1323976776349</c:v>
                      </c:pt>
                      <c:pt idx="24">
                        <c:v>152.7581600933359</c:v>
                      </c:pt>
                      <c:pt idx="25">
                        <c:v>1122.5216554615608</c:v>
                      </c:pt>
                      <c:pt idx="26">
                        <c:v>189.262490445541</c:v>
                      </c:pt>
                      <c:pt idx="27">
                        <c:v>263.72084678553597</c:v>
                      </c:pt>
                      <c:pt idx="28">
                        <c:v>37.919526977606509</c:v>
                      </c:pt>
                      <c:pt idx="29">
                        <c:v>208.23479543131987</c:v>
                      </c:pt>
                      <c:pt idx="30">
                        <c:v>143.13695150239636</c:v>
                      </c:pt>
                      <c:pt idx="31">
                        <c:v>418.14586691995754</c:v>
                      </c:pt>
                      <c:pt idx="32">
                        <c:v>787.14523692862474</c:v>
                      </c:pt>
                      <c:pt idx="33">
                        <c:v>276.67420551833578</c:v>
                      </c:pt>
                      <c:pt idx="34">
                        <c:v>334.51251507246258</c:v>
                      </c:pt>
                      <c:pt idx="35">
                        <c:v>22.900690192108353</c:v>
                      </c:pt>
                      <c:pt idx="36">
                        <c:v>249.42153764480327</c:v>
                      </c:pt>
                      <c:pt idx="37">
                        <c:v>41.947433519512529</c:v>
                      </c:pt>
                      <c:pt idx="38">
                        <c:v>636.79738936384911</c:v>
                      </c:pt>
                      <c:pt idx="39">
                        <c:v>649.3349223770407</c:v>
                      </c:pt>
                      <c:pt idx="40">
                        <c:v>1204.009064455598</c:v>
                      </c:pt>
                      <c:pt idx="41">
                        <c:v>126.89214236456853</c:v>
                      </c:pt>
                      <c:pt idx="42">
                        <c:v>817.19859274247108</c:v>
                      </c:pt>
                      <c:pt idx="43">
                        <c:v>921.56865250460487</c:v>
                      </c:pt>
                      <c:pt idx="44">
                        <c:v>123.58577864679005</c:v>
                      </c:pt>
                      <c:pt idx="45">
                        <c:v>1069.3068319295012</c:v>
                      </c:pt>
                      <c:pt idx="46">
                        <c:v>171.49005366094366</c:v>
                      </c:pt>
                      <c:pt idx="47">
                        <c:v>216.59034243234871</c:v>
                      </c:pt>
                      <c:pt idx="48">
                        <c:v>31.243336788947193</c:v>
                      </c:pt>
                      <c:pt idx="49">
                        <c:v>173.16090514919588</c:v>
                      </c:pt>
                      <c:pt idx="50">
                        <c:v>110.62540917743755</c:v>
                      </c:pt>
                      <c:pt idx="51">
                        <c:v>360.55137437274459</c:v>
                      </c:pt>
                      <c:pt idx="52">
                        <c:v>741.47788285464242</c:v>
                      </c:pt>
                      <c:pt idx="53">
                        <c:v>203.33731777936549</c:v>
                      </c:pt>
                      <c:pt idx="54">
                        <c:v>304.68906842774061</c:v>
                      </c:pt>
                      <c:pt idx="55">
                        <c:v>16.618584234486406</c:v>
                      </c:pt>
                      <c:pt idx="56">
                        <c:v>206.46041065388505</c:v>
                      </c:pt>
                      <c:pt idx="57">
                        <c:v>28.605323587191844</c:v>
                      </c:pt>
                      <c:pt idx="58">
                        <c:v>584.66565318975086</c:v>
                      </c:pt>
                      <c:pt idx="59">
                        <c:v>545.93754136112568</c:v>
                      </c:pt>
                      <c:pt idx="60">
                        <c:v>934.72815296455849</c:v>
                      </c:pt>
                      <c:pt idx="61">
                        <c:v>94.856235438633107</c:v>
                      </c:pt>
                      <c:pt idx="62">
                        <c:v>674.21664625300923</c:v>
                      </c:pt>
                      <c:pt idx="63">
                        <c:v>636.20007684686391</c:v>
                      </c:pt>
                      <c:pt idx="64">
                        <c:v>77.577331883936012</c:v>
                      </c:pt>
                      <c:pt idx="65">
                        <c:v>861.9519372458218</c:v>
                      </c:pt>
                      <c:pt idx="66">
                        <c:v>131.46914819557921</c:v>
                      </c:pt>
                      <c:pt idx="67">
                        <c:v>125.9960505702649</c:v>
                      </c:pt>
                      <c:pt idx="68">
                        <c:v>21.425263847763791</c:v>
                      </c:pt>
                      <c:pt idx="69">
                        <c:v>106.22711755181778</c:v>
                      </c:pt>
                      <c:pt idx="70">
                        <c:v>61.296426717015358</c:v>
                      </c:pt>
                      <c:pt idx="71">
                        <c:v>235.77451749852645</c:v>
                      </c:pt>
                      <c:pt idx="72">
                        <c:v>569.61098781204953</c:v>
                      </c:pt>
                      <c:pt idx="73">
                        <c:v>106.25893567342352</c:v>
                      </c:pt>
                      <c:pt idx="74">
                        <c:v>230.69612657428257</c:v>
                      </c:pt>
                      <c:pt idx="75">
                        <c:v>9.8119487214211798</c:v>
                      </c:pt>
                      <c:pt idx="76">
                        <c:v>121.07336402453538</c:v>
                      </c:pt>
                      <c:pt idx="77">
                        <c:v>12.391922548824864</c:v>
                      </c:pt>
                      <c:pt idx="78">
                        <c:v>461.11546296359251</c:v>
                      </c:pt>
                      <c:pt idx="79">
                        <c:v>336.99300576285395</c:v>
                      </c:pt>
                      <c:pt idx="80">
                        <c:v>982.16156821744562</c:v>
                      </c:pt>
                      <c:pt idx="81">
                        <c:v>100.52819386625406</c:v>
                      </c:pt>
                      <c:pt idx="82">
                        <c:v>711.89539643272281</c:v>
                      </c:pt>
                      <c:pt idx="83">
                        <c:v>701.75839133919976</c:v>
                      </c:pt>
                      <c:pt idx="84">
                        <c:v>91.211463921427878</c:v>
                      </c:pt>
                      <c:pt idx="85">
                        <c:v>902.84022598983165</c:v>
                      </c:pt>
                      <c:pt idx="86">
                        <c:v>143.10804547181513</c:v>
                      </c:pt>
                      <c:pt idx="87">
                        <c:v>148.69450553273589</c:v>
                      </c:pt>
                      <c:pt idx="88">
                        <c:v>23.846042698230494</c:v>
                      </c:pt>
                      <c:pt idx="89">
                        <c:v>122.63336339909635</c:v>
                      </c:pt>
                      <c:pt idx="90">
                        <c:v>74.879377915940012</c:v>
                      </c:pt>
                      <c:pt idx="91">
                        <c:v>272.43109251528909</c:v>
                      </c:pt>
                      <c:pt idx="92">
                        <c:v>605.44224333439922</c:v>
                      </c:pt>
                      <c:pt idx="93">
                        <c:v>134.21170523317969</c:v>
                      </c:pt>
                      <c:pt idx="94">
                        <c:v>250.76051478319494</c:v>
                      </c:pt>
                      <c:pt idx="95">
                        <c:v>11.793125989710333</c:v>
                      </c:pt>
                      <c:pt idx="96">
                        <c:v>146.7543954559037</c:v>
                      </c:pt>
                      <c:pt idx="97">
                        <c:v>17.853633912751164</c:v>
                      </c:pt>
                      <c:pt idx="98">
                        <c:v>487.54931479448146</c:v>
                      </c:pt>
                      <c:pt idx="99">
                        <c:v>395.34724087962513</c:v>
                      </c:pt>
                      <c:pt idx="100">
                        <c:v>1247.8220894253714</c:v>
                      </c:pt>
                      <c:pt idx="101">
                        <c:v>130.94974033781821</c:v>
                      </c:pt>
                      <c:pt idx="102">
                        <c:v>839.33102434504428</c:v>
                      </c:pt>
                      <c:pt idx="103">
                        <c:v>962.39356823636604</c:v>
                      </c:pt>
                      <c:pt idx="104">
                        <c:v>134.48135081264596</c:v>
                      </c:pt>
                      <c:pt idx="105">
                        <c:v>1097.5085786252348</c:v>
                      </c:pt>
                      <c:pt idx="106">
                        <c:v>179.51449997957315</c:v>
                      </c:pt>
                      <c:pt idx="107">
                        <c:v>236.46540890675422</c:v>
                      </c:pt>
                      <c:pt idx="108">
                        <c:v>33.825154991728958</c:v>
                      </c:pt>
                      <c:pt idx="109">
                        <c:v>187.44132091701289</c:v>
                      </c:pt>
                      <c:pt idx="110">
                        <c:v>124.21136635063129</c:v>
                      </c:pt>
                      <c:pt idx="111">
                        <c:v>384.6023265034388</c:v>
                      </c:pt>
                      <c:pt idx="112">
                        <c:v>766.07302053814374</c:v>
                      </c:pt>
                      <c:pt idx="113">
                        <c:v>231.69547111673793</c:v>
                      </c:pt>
                      <c:pt idx="114">
                        <c:v>318.0450921854416</c:v>
                      </c:pt>
                      <c:pt idx="115">
                        <c:v>18.596247783539944</c:v>
                      </c:pt>
                      <c:pt idx="116">
                        <c:v>223.51178913877351</c:v>
                      </c:pt>
                      <c:pt idx="117">
                        <c:v>33.569020213752459</c:v>
                      </c:pt>
                      <c:pt idx="118">
                        <c:v>608.81509234097575</c:v>
                      </c:pt>
                      <c:pt idx="119">
                        <c:v>588.69842234045723</c:v>
                      </c:pt>
                      <c:pt idx="120">
                        <c:v>1316.5871993112403</c:v>
                      </c:pt>
                      <c:pt idx="121">
                        <c:v>136.59029556176364</c:v>
                      </c:pt>
                      <c:pt idx="122">
                        <c:v>863.30499825320203</c:v>
                      </c:pt>
                      <c:pt idx="123">
                        <c:v>1010.4264103852699</c:v>
                      </c:pt>
                      <c:pt idx="124">
                        <c:v>144.6814810455335</c:v>
                      </c:pt>
                      <c:pt idx="125">
                        <c:v>1137.7930008295082</c:v>
                      </c:pt>
                      <c:pt idx="126">
                        <c:v>185.98831194841404</c:v>
                      </c:pt>
                      <c:pt idx="127">
                        <c:v>259.64649928441673</c:v>
                      </c:pt>
                      <c:pt idx="128">
                        <c:v>36.908396949208054</c:v>
                      </c:pt>
                      <c:pt idx="129">
                        <c:v>202.84845452922016</c:v>
                      </c:pt>
                      <c:pt idx="130">
                        <c:v>139.46231540214961</c:v>
                      </c:pt>
                      <c:pt idx="131">
                        <c:v>405.28006268486962</c:v>
                      </c:pt>
                      <c:pt idx="132">
                        <c:v>798.65855535822209</c:v>
                      </c:pt>
                      <c:pt idx="133">
                        <c:v>260.93153811666838</c:v>
                      </c:pt>
                      <c:pt idx="134">
                        <c:v>329.49942409234154</c:v>
                      </c:pt>
                      <c:pt idx="135">
                        <c:v>19.937206397273059</c:v>
                      </c:pt>
                      <c:pt idx="136">
                        <c:v>237.60412685272277</c:v>
                      </c:pt>
                      <c:pt idx="137">
                        <c:v>38.114861649189073</c:v>
                      </c:pt>
                      <c:pt idx="138">
                        <c:v>641.37966027900711</c:v>
                      </c:pt>
                      <c:pt idx="139">
                        <c:v>631.1134295762439</c:v>
                      </c:pt>
                      <c:pt idx="140">
                        <c:v>1103.6814484677532</c:v>
                      </c:pt>
                      <c:pt idx="141">
                        <c:v>117.89548853076482</c:v>
                      </c:pt>
                      <c:pt idx="142">
                        <c:v>773.73201389984979</c:v>
                      </c:pt>
                      <c:pt idx="143">
                        <c:v>823.82016113217344</c:v>
                      </c:pt>
                      <c:pt idx="144">
                        <c:v>106.98665213189987</c:v>
                      </c:pt>
                      <c:pt idx="145">
                        <c:v>1002.0919079442384</c:v>
                      </c:pt>
                      <c:pt idx="146">
                        <c:v>158.21841889678984</c:v>
                      </c:pt>
                      <c:pt idx="147">
                        <c:v>180.07467615131554</c:v>
                      </c:pt>
                      <c:pt idx="148">
                        <c:v>27.050143050091155</c:v>
                      </c:pt>
                      <c:pt idx="149">
                        <c:v>146.85178329452327</c:v>
                      </c:pt>
                      <c:pt idx="150">
                        <c:v>89.827080791513239</c:v>
                      </c:pt>
                      <c:pt idx="151">
                        <c:v>317.95995966976426</c:v>
                      </c:pt>
                      <c:pt idx="152">
                        <c:v>681.84515909193476</c:v>
                      </c:pt>
                      <c:pt idx="153">
                        <c:v>162.2807150681914</c:v>
                      </c:pt>
                      <c:pt idx="154">
                        <c:v>277.39511767874734</c:v>
                      </c:pt>
                      <c:pt idx="155">
                        <c:v>14.418955866852292</c:v>
                      </c:pt>
                      <c:pt idx="156">
                        <c:v>175.80340119290028</c:v>
                      </c:pt>
                      <c:pt idx="157">
                        <c:v>21.812392580199553</c:v>
                      </c:pt>
                      <c:pt idx="158">
                        <c:v>536.92193598548647</c:v>
                      </c:pt>
                      <c:pt idx="159">
                        <c:v>468.96592076288619</c:v>
                      </c:pt>
                      <c:pt idx="160">
                        <c:v>875.60220700707157</c:v>
                      </c:pt>
                      <c:pt idx="161">
                        <c:v>84.40451302730645</c:v>
                      </c:pt>
                      <c:pt idx="162">
                        <c:v>627.0996995498208</c:v>
                      </c:pt>
                      <c:pt idx="163">
                        <c:v>568.09019455033751</c:v>
                      </c:pt>
                      <c:pt idx="164">
                        <c:v>69.590782829058867</c:v>
                      </c:pt>
                      <c:pt idx="165">
                        <c:v>797.01112637133372</c:v>
                      </c:pt>
                      <c:pt idx="166">
                        <c:v>120.56819717450635</c:v>
                      </c:pt>
                      <c:pt idx="167">
                        <c:v>113.30684796100465</c:v>
                      </c:pt>
                      <c:pt idx="168">
                        <c:v>20.1213550189734</c:v>
                      </c:pt>
                      <c:pt idx="169">
                        <c:v>95.621958161135069</c:v>
                      </c:pt>
                      <c:pt idx="170">
                        <c:v>54.841842088021281</c:v>
                      </c:pt>
                      <c:pt idx="171">
                        <c:v>209.50305215638446</c:v>
                      </c:pt>
                      <c:pt idx="172">
                        <c:v>513.29050767002377</c:v>
                      </c:pt>
                      <c:pt idx="173">
                        <c:v>95.437140527835368</c:v>
                      </c:pt>
                      <c:pt idx="174">
                        <c:v>216.13546631756529</c:v>
                      </c:pt>
                      <c:pt idx="175">
                        <c:v>8.695199932254404</c:v>
                      </c:pt>
                      <c:pt idx="176">
                        <c:v>108.03861795546524</c:v>
                      </c:pt>
                      <c:pt idx="177">
                        <c:v>10.808292138237052</c:v>
                      </c:pt>
                      <c:pt idx="178">
                        <c:v>435.72117373488095</c:v>
                      </c:pt>
                      <c:pt idx="179">
                        <c:v>299.36191602246163</c:v>
                      </c:pt>
                      <c:pt idx="180">
                        <c:v>859.91486407834827</c:v>
                      </c:pt>
                      <c:pt idx="181">
                        <c:v>81.894465202627998</c:v>
                      </c:pt>
                      <c:pt idx="182">
                        <c:v>612.48675118875008</c:v>
                      </c:pt>
                      <c:pt idx="183">
                        <c:v>552.11074399600068</c:v>
                      </c:pt>
                      <c:pt idx="184">
                        <c:v>68.53694522462888</c:v>
                      </c:pt>
                      <c:pt idx="185">
                        <c:v>777.00577141024371</c:v>
                      </c:pt>
                      <c:pt idx="186">
                        <c:v>117.07117301485822</c:v>
                      </c:pt>
                      <c:pt idx="187">
                        <c:v>111.79689325901003</c:v>
                      </c:pt>
                      <c:pt idx="188">
                        <c:v>20.010402032979119</c:v>
                      </c:pt>
                      <c:pt idx="189">
                        <c:v>93.953194771048175</c:v>
                      </c:pt>
                      <c:pt idx="190">
                        <c:v>54.631176213569191</c:v>
                      </c:pt>
                      <c:pt idx="191">
                        <c:v>205.13892499657365</c:v>
                      </c:pt>
                      <c:pt idx="192">
                        <c:v>497.197168073326</c:v>
                      </c:pt>
                      <c:pt idx="193">
                        <c:v>95.493315352129855</c:v>
                      </c:pt>
                      <c:pt idx="194">
                        <c:v>213.78117668511629</c:v>
                      </c:pt>
                      <c:pt idx="195">
                        <c:v>8.5060558044252339</c:v>
                      </c:pt>
                      <c:pt idx="196">
                        <c:v>106.49588660270129</c:v>
                      </c:pt>
                      <c:pt idx="197">
                        <c:v>10.993472504110169</c:v>
                      </c:pt>
                      <c:pt idx="198">
                        <c:v>424.67722773282185</c:v>
                      </c:pt>
                      <c:pt idx="199">
                        <c:v>293.96144275225555</c:v>
                      </c:pt>
                    </c:numCache>
                  </c:numRef>
                </c:xVal>
                <c:yVal>
                  <c:numRef>
                    <c:extLst xmlns:c15="http://schemas.microsoft.com/office/drawing/2012/chart">
                      <c:ext xmlns:c15="http://schemas.microsoft.com/office/drawing/2012/chart" uri="{02D57815-91ED-43cb-92C2-25804820EDAC}">
                        <c15:formulaRef>
                          <c15:sqref>[Collect_Indiviual_Data_LS1.xlsm]Trendlines!$B$5:$B$204</c15:sqref>
                        </c15:formulaRef>
                      </c:ext>
                    </c:extLst>
                    <c:numCache>
                      <c:formatCode>General</c:formatCode>
                      <c:ptCount val="200"/>
                      <c:pt idx="0">
                        <c:v>735.17315129005704</c:v>
                      </c:pt>
                      <c:pt idx="1">
                        <c:v>67.966888069921097</c:v>
                      </c:pt>
                      <c:pt idx="2">
                        <c:v>464.11325500540698</c:v>
                      </c:pt>
                      <c:pt idx="3">
                        <c:v>333.605784611697</c:v>
                      </c:pt>
                      <c:pt idx="4">
                        <c:v>30.672496220221301</c:v>
                      </c:pt>
                      <c:pt idx="5">
                        <c:v>644.30433138508101</c:v>
                      </c:pt>
                      <c:pt idx="6">
                        <c:v>77.975608136185798</c:v>
                      </c:pt>
                      <c:pt idx="7">
                        <c:v>30.502259772764301</c:v>
                      </c:pt>
                      <c:pt idx="8">
                        <c:v>13.142620818379401</c:v>
                      </c:pt>
                      <c:pt idx="9">
                        <c:v>53.628331599345501</c:v>
                      </c:pt>
                      <c:pt idx="10">
                        <c:v>13.806649827912899</c:v>
                      </c:pt>
                      <c:pt idx="11">
                        <c:v>85.475323113612205</c:v>
                      </c:pt>
                      <c:pt idx="12">
                        <c:v>426.80676965064998</c:v>
                      </c:pt>
                      <c:pt idx="13">
                        <c:v>13.416257149689701</c:v>
                      </c:pt>
                      <c:pt idx="14">
                        <c:v>146.82705757688001</c:v>
                      </c:pt>
                      <c:pt idx="15">
                        <c:v>0.95492155490842501</c:v>
                      </c:pt>
                      <c:pt idx="16">
                        <c:v>26.975217766186301</c:v>
                      </c:pt>
                      <c:pt idx="17">
                        <c:v>0.100413168667134</c:v>
                      </c:pt>
                      <c:pt idx="18">
                        <c:v>322.01503601218701</c:v>
                      </c:pt>
                      <c:pt idx="19">
                        <c:v>98.258553108830299</c:v>
                      </c:pt>
                      <c:pt idx="20">
                        <c:v>1002.44722585067</c:v>
                      </c:pt>
                      <c:pt idx="21">
                        <c:v>136.51024160422199</c:v>
                      </c:pt>
                      <c:pt idx="22">
                        <c:v>866.20024218609399</c:v>
                      </c:pt>
                      <c:pt idx="23">
                        <c:v>851.34184841922604</c:v>
                      </c:pt>
                      <c:pt idx="24">
                        <c:v>265.740684388158</c:v>
                      </c:pt>
                      <c:pt idx="25">
                        <c:v>954.23624433220198</c:v>
                      </c:pt>
                      <c:pt idx="26">
                        <c:v>187.414975345931</c:v>
                      </c:pt>
                      <c:pt idx="27">
                        <c:v>373.92694246622801</c:v>
                      </c:pt>
                      <c:pt idx="28">
                        <c:v>68.759138423729098</c:v>
                      </c:pt>
                      <c:pt idx="29">
                        <c:v>308.44800683049499</c:v>
                      </c:pt>
                      <c:pt idx="30">
                        <c:v>201.526584026813</c:v>
                      </c:pt>
                      <c:pt idx="31">
                        <c:v>486.71143995147003</c:v>
                      </c:pt>
                      <c:pt idx="32">
                        <c:v>633.90912502405104</c:v>
                      </c:pt>
                      <c:pt idx="33">
                        <c:v>405.88141994514302</c:v>
                      </c:pt>
                      <c:pt idx="34">
                        <c:v>318.45085027271</c:v>
                      </c:pt>
                      <c:pt idx="35">
                        <c:v>58.622158647325101</c:v>
                      </c:pt>
                      <c:pt idx="36">
                        <c:v>330.19310898440801</c:v>
                      </c:pt>
                      <c:pt idx="37">
                        <c:v>140.7961405611</c:v>
                      </c:pt>
                      <c:pt idx="38">
                        <c:v>594.46575168660695</c:v>
                      </c:pt>
                      <c:pt idx="39">
                        <c:v>808.44311954488103</c:v>
                      </c:pt>
                      <c:pt idx="40">
                        <c:v>997.03918496633605</c:v>
                      </c:pt>
                      <c:pt idx="41">
                        <c:v>110.226509502139</c:v>
                      </c:pt>
                      <c:pt idx="42">
                        <c:v>829.47028823361097</c:v>
                      </c:pt>
                      <c:pt idx="43">
                        <c:v>829.66422697051405</c:v>
                      </c:pt>
                      <c:pt idx="44">
                        <c:v>185.46424153255199</c:v>
                      </c:pt>
                      <c:pt idx="45">
                        <c:v>943.88400511448003</c:v>
                      </c:pt>
                      <c:pt idx="46">
                        <c:v>183.77314583262699</c:v>
                      </c:pt>
                      <c:pt idx="47">
                        <c:v>329.61385922910102</c:v>
                      </c:pt>
                      <c:pt idx="48">
                        <c:v>44.717646652441402</c:v>
                      </c:pt>
                      <c:pt idx="49">
                        <c:v>246.905672301793</c:v>
                      </c:pt>
                      <c:pt idx="50">
                        <c:v>168.558569601008</c:v>
                      </c:pt>
                      <c:pt idx="51">
                        <c:v>436.68247455408698</c:v>
                      </c:pt>
                      <c:pt idx="52">
                        <c:v>624.70367722791298</c:v>
                      </c:pt>
                      <c:pt idx="53">
                        <c:v>360.260279200772</c:v>
                      </c:pt>
                      <c:pt idx="54">
                        <c:v>301.838505197975</c:v>
                      </c:pt>
                      <c:pt idx="55">
                        <c:v>42.178073132404997</c:v>
                      </c:pt>
                      <c:pt idx="56">
                        <c:v>298.13522641577498</c:v>
                      </c:pt>
                      <c:pt idx="57">
                        <c:v>65.132144900357503</c:v>
                      </c:pt>
                      <c:pt idx="58">
                        <c:v>567.681469995317</c:v>
                      </c:pt>
                      <c:pt idx="59">
                        <c:v>709.52789045871998</c:v>
                      </c:pt>
                      <c:pt idx="60">
                        <c:v>991.65635155144298</c:v>
                      </c:pt>
                      <c:pt idx="61">
                        <c:v>96.350559366663703</c:v>
                      </c:pt>
                      <c:pt idx="62">
                        <c:v>748.02894694808595</c:v>
                      </c:pt>
                      <c:pt idx="63">
                        <c:v>809.23212564445498</c:v>
                      </c:pt>
                      <c:pt idx="64">
                        <c:v>126.71497384579099</c:v>
                      </c:pt>
                      <c:pt idx="65">
                        <c:v>907.32857479500103</c:v>
                      </c:pt>
                      <c:pt idx="66">
                        <c:v>165.29798778595199</c:v>
                      </c:pt>
                      <c:pt idx="67">
                        <c:v>252.379002997301</c:v>
                      </c:pt>
                      <c:pt idx="68">
                        <c:v>30.1327785117732</c:v>
                      </c:pt>
                      <c:pt idx="69">
                        <c:v>182.91471980367601</c:v>
                      </c:pt>
                      <c:pt idx="70">
                        <c:v>137.19523283518899</c:v>
                      </c:pt>
                      <c:pt idx="71">
                        <c:v>377.03013546170598</c:v>
                      </c:pt>
                      <c:pt idx="72">
                        <c:v>609.55996433627604</c:v>
                      </c:pt>
                      <c:pt idx="73">
                        <c:v>298.80701025524098</c:v>
                      </c:pt>
                      <c:pt idx="74">
                        <c:v>284.79680878370101</c:v>
                      </c:pt>
                      <c:pt idx="75">
                        <c:v>18.130157031044099</c:v>
                      </c:pt>
                      <c:pt idx="76">
                        <c:v>238.523266360256</c:v>
                      </c:pt>
                      <c:pt idx="77">
                        <c:v>41.5541112427277</c:v>
                      </c:pt>
                      <c:pt idx="78">
                        <c:v>536.713301979118</c:v>
                      </c:pt>
                      <c:pt idx="79">
                        <c:v>616.68703798859701</c:v>
                      </c:pt>
                      <c:pt idx="80">
                        <c:v>993.47654857635405</c:v>
                      </c:pt>
                      <c:pt idx="81">
                        <c:v>100.241930017912</c:v>
                      </c:pt>
                      <c:pt idx="82">
                        <c:v>772.22204464339404</c:v>
                      </c:pt>
                      <c:pt idx="83">
                        <c:v>818.750532134438</c:v>
                      </c:pt>
                      <c:pt idx="84">
                        <c:v>146.68735589207199</c:v>
                      </c:pt>
                      <c:pt idx="85">
                        <c:v>927.23496756747204</c:v>
                      </c:pt>
                      <c:pt idx="86">
                        <c:v>176.41572804864299</c:v>
                      </c:pt>
                      <c:pt idx="87">
                        <c:v>281.189227083177</c:v>
                      </c:pt>
                      <c:pt idx="88">
                        <c:v>35.4399550418782</c:v>
                      </c:pt>
                      <c:pt idx="89">
                        <c:v>202.83474021834701</c:v>
                      </c:pt>
                      <c:pt idx="90">
                        <c:v>148.42858654322799</c:v>
                      </c:pt>
                      <c:pt idx="91">
                        <c:v>402.300808670094</c:v>
                      </c:pt>
                      <c:pt idx="92">
                        <c:v>617.40229157050101</c:v>
                      </c:pt>
                      <c:pt idx="93">
                        <c:v>325.32765711157998</c:v>
                      </c:pt>
                      <c:pt idx="94">
                        <c:v>285.86236327081599</c:v>
                      </c:pt>
                      <c:pt idx="95">
                        <c:v>31.249737591469898</c:v>
                      </c:pt>
                      <c:pt idx="96">
                        <c:v>255.84833872658999</c:v>
                      </c:pt>
                      <c:pt idx="97">
                        <c:v>48.556428154425198</c:v>
                      </c:pt>
                      <c:pt idx="98">
                        <c:v>549.59692935990802</c:v>
                      </c:pt>
                      <c:pt idx="99">
                        <c:v>650.98909975696097</c:v>
                      </c:pt>
                      <c:pt idx="100">
                        <c:v>998.961957587813</c:v>
                      </c:pt>
                      <c:pt idx="101">
                        <c:v>117.38515043053</c:v>
                      </c:pt>
                      <c:pt idx="102">
                        <c:v>844.78498748575305</c:v>
                      </c:pt>
                      <c:pt idx="103">
                        <c:v>835.92958060819899</c:v>
                      </c:pt>
                      <c:pt idx="104">
                        <c:v>203.83042578488599</c:v>
                      </c:pt>
                      <c:pt idx="105">
                        <c:v>949.34784968079396</c:v>
                      </c:pt>
                      <c:pt idx="106">
                        <c:v>184.303094747579</c:v>
                      </c:pt>
                      <c:pt idx="107">
                        <c:v>345.62974854660501</c:v>
                      </c:pt>
                      <c:pt idx="108">
                        <c:v>52.681879008119303</c:v>
                      </c:pt>
                      <c:pt idx="109">
                        <c:v>260.50289597007998</c:v>
                      </c:pt>
                      <c:pt idx="110">
                        <c:v>178.20804681582101</c:v>
                      </c:pt>
                      <c:pt idx="111">
                        <c:v>446.35299177665701</c:v>
                      </c:pt>
                      <c:pt idx="112">
                        <c:v>628.988535802863</c:v>
                      </c:pt>
                      <c:pt idx="113">
                        <c:v>375.666300652487</c:v>
                      </c:pt>
                      <c:pt idx="114">
                        <c:v>304.61947152367202</c:v>
                      </c:pt>
                      <c:pt idx="115">
                        <c:v>49.110059376341397</c:v>
                      </c:pt>
                      <c:pt idx="116">
                        <c:v>304.70941722395202</c:v>
                      </c:pt>
                      <c:pt idx="117">
                        <c:v>77.518528604541601</c:v>
                      </c:pt>
                      <c:pt idx="118">
                        <c:v>576.11727260543296</c:v>
                      </c:pt>
                      <c:pt idx="119">
                        <c:v>733.79032849948101</c:v>
                      </c:pt>
                      <c:pt idx="120">
                        <c:v>999.18874737175599</c:v>
                      </c:pt>
                      <c:pt idx="121">
                        <c:v>118.393887132717</c:v>
                      </c:pt>
                      <c:pt idx="122">
                        <c:v>846.36742516306299</c:v>
                      </c:pt>
                      <c:pt idx="123">
                        <c:v>836.82806744732898</c:v>
                      </c:pt>
                      <c:pt idx="124">
                        <c:v>205.88129113946599</c:v>
                      </c:pt>
                      <c:pt idx="125">
                        <c:v>950.01471237783005</c:v>
                      </c:pt>
                      <c:pt idx="126">
                        <c:v>184.3594210732</c:v>
                      </c:pt>
                      <c:pt idx="127">
                        <c:v>347.13521022554698</c:v>
                      </c:pt>
                      <c:pt idx="128">
                        <c:v>53.573741322379902</c:v>
                      </c:pt>
                      <c:pt idx="129">
                        <c:v>261.801429514728</c:v>
                      </c:pt>
                      <c:pt idx="130">
                        <c:v>179.40660478837401</c:v>
                      </c:pt>
                      <c:pt idx="131">
                        <c:v>447.40224428167801</c:v>
                      </c:pt>
                      <c:pt idx="132">
                        <c:v>629.60211032272196</c:v>
                      </c:pt>
                      <c:pt idx="133">
                        <c:v>376.855862333169</c:v>
                      </c:pt>
                      <c:pt idx="134">
                        <c:v>304.67610352846901</c:v>
                      </c:pt>
                      <c:pt idx="135">
                        <c:v>49.802813444894902</c:v>
                      </c:pt>
                      <c:pt idx="136">
                        <c:v>305.51493181295302</c:v>
                      </c:pt>
                      <c:pt idx="137">
                        <c:v>79.126288187149299</c:v>
                      </c:pt>
                      <c:pt idx="138">
                        <c:v>577.06003761244403</c:v>
                      </c:pt>
                      <c:pt idx="139">
                        <c:v>736.12170567942496</c:v>
                      </c:pt>
                      <c:pt idx="140">
                        <c:v>994.47775112090801</c:v>
                      </c:pt>
                      <c:pt idx="141">
                        <c:v>102.197701427889</c:v>
                      </c:pt>
                      <c:pt idx="142">
                        <c:v>788.12499209976102</c:v>
                      </c:pt>
                      <c:pt idx="143">
                        <c:v>821.04003682586597</c:v>
                      </c:pt>
                      <c:pt idx="144">
                        <c:v>157.81410969817199</c:v>
                      </c:pt>
                      <c:pt idx="145">
                        <c:v>934.11911822224704</c:v>
                      </c:pt>
                      <c:pt idx="146">
                        <c:v>180.20271381255</c:v>
                      </c:pt>
                      <c:pt idx="147">
                        <c:v>293.88936233279099</c:v>
                      </c:pt>
                      <c:pt idx="148">
                        <c:v>37.406743694930597</c:v>
                      </c:pt>
                      <c:pt idx="149">
                        <c:v>214.62487914645399</c:v>
                      </c:pt>
                      <c:pt idx="150">
                        <c:v>153.959348232933</c:v>
                      </c:pt>
                      <c:pt idx="151">
                        <c:v>412.05098229531097</c:v>
                      </c:pt>
                      <c:pt idx="152">
                        <c:v>619.66414941374205</c:v>
                      </c:pt>
                      <c:pt idx="153">
                        <c:v>336.11624186503201</c:v>
                      </c:pt>
                      <c:pt idx="154">
                        <c:v>286.57100750739801</c:v>
                      </c:pt>
                      <c:pt idx="155">
                        <c:v>36.892967573426901</c:v>
                      </c:pt>
                      <c:pt idx="156">
                        <c:v>268.124674882053</c:v>
                      </c:pt>
                      <c:pt idx="157">
                        <c:v>50.996795925272501</c:v>
                      </c:pt>
                      <c:pt idx="158">
                        <c:v>554.78361522377202</c:v>
                      </c:pt>
                      <c:pt idx="159">
                        <c:v>668.230591085426</c:v>
                      </c:pt>
                      <c:pt idx="160">
                        <c:v>991.93097154623604</c:v>
                      </c:pt>
                      <c:pt idx="161">
                        <c:v>97.099131792644798</c:v>
                      </c:pt>
                      <c:pt idx="162">
                        <c:v>751.95851206254304</c:v>
                      </c:pt>
                      <c:pt idx="163">
                        <c:v>811.64703296821403</c:v>
                      </c:pt>
                      <c:pt idx="164">
                        <c:v>130.77737799327701</c:v>
                      </c:pt>
                      <c:pt idx="165">
                        <c:v>911.51279223922597</c:v>
                      </c:pt>
                      <c:pt idx="166">
                        <c:v>167.59835452899199</c:v>
                      </c:pt>
                      <c:pt idx="167">
                        <c:v>258.98416920405901</c:v>
                      </c:pt>
                      <c:pt idx="168">
                        <c:v>31.188243434404701</c:v>
                      </c:pt>
                      <c:pt idx="169">
                        <c:v>186.63232006841</c:v>
                      </c:pt>
                      <c:pt idx="170">
                        <c:v>139.36542678887699</c:v>
                      </c:pt>
                      <c:pt idx="171">
                        <c:v>382.773685008646</c:v>
                      </c:pt>
                      <c:pt idx="172">
                        <c:v>611.07198931985602</c:v>
                      </c:pt>
                      <c:pt idx="173">
                        <c:v>304.43143521375299</c:v>
                      </c:pt>
                      <c:pt idx="174">
                        <c:v>284.92355375564398</c:v>
                      </c:pt>
                      <c:pt idx="175">
                        <c:v>20.711232065784099</c:v>
                      </c:pt>
                      <c:pt idx="176">
                        <c:v>241.54191163975699</c:v>
                      </c:pt>
                      <c:pt idx="177">
                        <c:v>43.547525823701001</c:v>
                      </c:pt>
                      <c:pt idx="178">
                        <c:v>539.56108023133504</c:v>
                      </c:pt>
                      <c:pt idx="179">
                        <c:v>623.11921307359</c:v>
                      </c:pt>
                      <c:pt idx="180">
                        <c:v>992.71089627630795</c:v>
                      </c:pt>
                      <c:pt idx="181">
                        <c:v>98.550055509907907</c:v>
                      </c:pt>
                      <c:pt idx="182">
                        <c:v>761.045371112613</c:v>
                      </c:pt>
                      <c:pt idx="183">
                        <c:v>816.10717950072001</c:v>
                      </c:pt>
                      <c:pt idx="184">
                        <c:v>138.58920459981701</c:v>
                      </c:pt>
                      <c:pt idx="185">
                        <c:v>919.49449662555503</c:v>
                      </c:pt>
                      <c:pt idx="186">
                        <c:v>171.91668008198499</c:v>
                      </c:pt>
                      <c:pt idx="187">
                        <c:v>269.79768097502102</c:v>
                      </c:pt>
                      <c:pt idx="188">
                        <c:v>33.581031885929498</c:v>
                      </c:pt>
                      <c:pt idx="189">
                        <c:v>193.73600527685301</c:v>
                      </c:pt>
                      <c:pt idx="190">
                        <c:v>143.80605956531301</c:v>
                      </c:pt>
                      <c:pt idx="191">
                        <c:v>393.210377968253</c:v>
                      </c:pt>
                      <c:pt idx="192">
                        <c:v>613.80192801504495</c:v>
                      </c:pt>
                      <c:pt idx="193">
                        <c:v>314.77891656430899</c:v>
                      </c:pt>
                      <c:pt idx="194">
                        <c:v>285.21030858425303</c:v>
                      </c:pt>
                      <c:pt idx="195">
                        <c:v>25.591150152617899</c:v>
                      </c:pt>
                      <c:pt idx="196">
                        <c:v>246.83859529174299</c:v>
                      </c:pt>
                      <c:pt idx="197">
                        <c:v>46.084231840823001</c:v>
                      </c:pt>
                      <c:pt idx="198">
                        <c:v>544.42530590435399</c:v>
                      </c:pt>
                      <c:pt idx="199">
                        <c:v>636.12639864154505</c:v>
                      </c:pt>
                    </c:numCache>
                  </c:numRef>
                </c:yVal>
                <c:smooth val="0"/>
                <c:extLst xmlns:c15="http://schemas.microsoft.com/office/drawing/2012/chart">
                  <c:ext xmlns:c16="http://schemas.microsoft.com/office/drawing/2014/chart" uri="{C3380CC4-5D6E-409C-BE32-E72D297353CC}">
                    <c16:uniqueId val="{00000001-9E56-4EF2-B806-B6FC6D21E5BC}"/>
                  </c:ext>
                </c:extLst>
              </c15:ser>
            </c15:filteredScatterSeries>
          </c:ext>
        </c:extLst>
      </c:scatterChart>
      <c:valAx>
        <c:axId val="630757104"/>
        <c:scaling>
          <c:orientation val="minMax"/>
          <c:max val="2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1039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30757664"/>
        <c:crosses val="autoZero"/>
        <c:crossBetween val="midCat"/>
        <c:majorUnit val="200"/>
      </c:valAx>
      <c:valAx>
        <c:axId val="630757664"/>
        <c:scaling>
          <c:orientation val="minMax"/>
          <c:max val="20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ean Pseudo-Probabilistic </a:t>
                </a:r>
                <a:r>
                  <a:rPr lang="en-US" sz="1000" b="0" i="0" u="none" strike="noStrike" baseline="0">
                    <a:effectLst/>
                  </a:rPr>
                  <a:t>Lateral Spread</a:t>
                </a:r>
                <a:r>
                  <a:rPr lang="en-US"/>
                  <a:t>, </a:t>
                </a:r>
              </a:p>
              <a:p>
                <a:pPr>
                  <a:defRPr/>
                </a:pPr>
                <a:r>
                  <a:rPr lang="en-US"/>
                  <a:t>Tr = 1039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30757104"/>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Collect_Indiviual_Data_LS1.xlsm]Butte!$G$7:$G$26</c:f>
              <c:numCache>
                <c:formatCode>General</c:formatCode>
                <c:ptCount val="20"/>
                <c:pt idx="0">
                  <c:v>1206.0844765948939</c:v>
                </c:pt>
                <c:pt idx="1">
                  <c:v>149.97729400000895</c:v>
                </c:pt>
                <c:pt idx="2">
                  <c:v>949.4512628410971</c:v>
                </c:pt>
                <c:pt idx="3">
                  <c:v>942.98495864433562</c:v>
                </c:pt>
                <c:pt idx="4">
                  <c:v>123.1552924646965</c:v>
                </c:pt>
                <c:pt idx="5">
                  <c:v>1073.5395010977852</c:v>
                </c:pt>
                <c:pt idx="6">
                  <c:v>200.02243679299741</c:v>
                </c:pt>
                <c:pt idx="7">
                  <c:v>259.47288332749383</c:v>
                </c:pt>
                <c:pt idx="8">
                  <c:v>26.157786676881084</c:v>
                </c:pt>
                <c:pt idx="9">
                  <c:v>272.60288767114884</c:v>
                </c:pt>
                <c:pt idx="10">
                  <c:v>125.91511308106327</c:v>
                </c:pt>
                <c:pt idx="11">
                  <c:v>504.77511324316112</c:v>
                </c:pt>
                <c:pt idx="12">
                  <c:v>768.14139561347599</c:v>
                </c:pt>
                <c:pt idx="13">
                  <c:v>241.80449377376587</c:v>
                </c:pt>
                <c:pt idx="14">
                  <c:v>375.84606507895546</c:v>
                </c:pt>
                <c:pt idx="15">
                  <c:v>58.187354981754083</c:v>
                </c:pt>
                <c:pt idx="16">
                  <c:v>362.54299639589811</c:v>
                </c:pt>
                <c:pt idx="17">
                  <c:v>172.61384200741395</c:v>
                </c:pt>
                <c:pt idx="18">
                  <c:v>558.12545283220129</c:v>
                </c:pt>
                <c:pt idx="19">
                  <c:v>643.59061996327762</c:v>
                </c:pt>
              </c:numCache>
            </c:numRef>
          </c:xVal>
          <c:yVal>
            <c:numRef>
              <c:f>[Collect_Indiviual_Data_LS1.xlsm]Butte!$G$31:$G$50</c:f>
              <c:numCache>
                <c:formatCode>General</c:formatCode>
                <c:ptCount val="20"/>
                <c:pt idx="0">
                  <c:v>1023.8288070743999</c:v>
                </c:pt>
                <c:pt idx="1">
                  <c:v>128.757759426196</c:v>
                </c:pt>
                <c:pt idx="2">
                  <c:v>874.50159222776301</c:v>
                </c:pt>
                <c:pt idx="3">
                  <c:v>865.14402940964396</c:v>
                </c:pt>
                <c:pt idx="4">
                  <c:v>127.811219451524</c:v>
                </c:pt>
                <c:pt idx="5">
                  <c:v>932.80299677234905</c:v>
                </c:pt>
                <c:pt idx="6">
                  <c:v>180.032562340277</c:v>
                </c:pt>
                <c:pt idx="7">
                  <c:v>265.31614084525199</c:v>
                </c:pt>
                <c:pt idx="8">
                  <c:v>21.587621955246199</c:v>
                </c:pt>
                <c:pt idx="9">
                  <c:v>279.59622920699701</c:v>
                </c:pt>
                <c:pt idx="10">
                  <c:v>145.00547044277801</c:v>
                </c:pt>
                <c:pt idx="11">
                  <c:v>478.33933380067998</c:v>
                </c:pt>
                <c:pt idx="12">
                  <c:v>664.28298426953995</c:v>
                </c:pt>
                <c:pt idx="13">
                  <c:v>310.87759591551202</c:v>
                </c:pt>
                <c:pt idx="14">
                  <c:v>326.07150550595401</c:v>
                </c:pt>
                <c:pt idx="15">
                  <c:v>58.094960254496499</c:v>
                </c:pt>
                <c:pt idx="16">
                  <c:v>348.63120168994999</c:v>
                </c:pt>
                <c:pt idx="17">
                  <c:v>177.534660978316</c:v>
                </c:pt>
                <c:pt idx="18">
                  <c:v>517.08703696420002</c:v>
                </c:pt>
                <c:pt idx="19">
                  <c:v>672.156917332116</c:v>
                </c:pt>
              </c:numCache>
            </c:numRef>
          </c:yVal>
          <c:smooth val="0"/>
          <c:extLst>
            <c:ext xmlns:c16="http://schemas.microsoft.com/office/drawing/2014/chart" uri="{C3380CC4-5D6E-409C-BE32-E72D297353CC}">
              <c16:uniqueId val="{00000001-C56E-4162-A783-29C75BCA1B6F}"/>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Collect_Indiviual_Data_LS1.xlsm]Eureka!$G$7:$G$26</c:f>
              <c:numCache>
                <c:formatCode>General</c:formatCode>
                <c:ptCount val="20"/>
                <c:pt idx="0">
                  <c:v>1822.4626359968274</c:v>
                </c:pt>
                <c:pt idx="1">
                  <c:v>258.65634162124542</c:v>
                </c:pt>
                <c:pt idx="2">
                  <c:v>1314.2620696402469</c:v>
                </c:pt>
                <c:pt idx="3">
                  <c:v>1433.8215376538967</c:v>
                </c:pt>
                <c:pt idx="4">
                  <c:v>348.209075196735</c:v>
                </c:pt>
                <c:pt idx="5">
                  <c:v>1576.4200128039936</c:v>
                </c:pt>
                <c:pt idx="6">
                  <c:v>272.12385796183401</c:v>
                </c:pt>
                <c:pt idx="7">
                  <c:v>678.01773372940022</c:v>
                </c:pt>
                <c:pt idx="8">
                  <c:v>89.432434678600544</c:v>
                </c:pt>
                <c:pt idx="9">
                  <c:v>633.20270854946239</c:v>
                </c:pt>
                <c:pt idx="10">
                  <c:v>389.38525856219309</c:v>
                </c:pt>
                <c:pt idx="11">
                  <c:v>697.79011204272217</c:v>
                </c:pt>
                <c:pt idx="12">
                  <c:v>1007.4567792925156</c:v>
                </c:pt>
                <c:pt idx="13">
                  <c:v>891.75787381552004</c:v>
                </c:pt>
                <c:pt idx="14">
                  <c:v>416.91601778042104</c:v>
                </c:pt>
                <c:pt idx="15">
                  <c:v>94.7464093692425</c:v>
                </c:pt>
                <c:pt idx="16">
                  <c:v>505.49846891450233</c:v>
                </c:pt>
                <c:pt idx="17">
                  <c:v>295.94754277957611</c:v>
                </c:pt>
                <c:pt idx="18">
                  <c:v>976.4627856012155</c:v>
                </c:pt>
                <c:pt idx="19">
                  <c:v>1474.8847402196416</c:v>
                </c:pt>
              </c:numCache>
            </c:numRef>
          </c:xVal>
          <c:yVal>
            <c:numRef>
              <c:f>[Collect_Indiviual_Data_LS1.xlsm]Eureka!$G$31:$G$50</c:f>
              <c:numCache>
                <c:formatCode>General</c:formatCode>
                <c:ptCount val="20"/>
                <c:pt idx="0">
                  <c:v>1038.98598120771</c:v>
                </c:pt>
                <c:pt idx="1">
                  <c:v>167.58254075532199</c:v>
                </c:pt>
                <c:pt idx="2">
                  <c:v>938.10153033004599</c:v>
                </c:pt>
                <c:pt idx="3">
                  <c:v>915.76823180824294</c:v>
                </c:pt>
                <c:pt idx="4">
                  <c:v>263.71759916481102</c:v>
                </c:pt>
                <c:pt idx="5">
                  <c:v>1007.15499923879</c:v>
                </c:pt>
                <c:pt idx="6">
                  <c:v>198.72211384442201</c:v>
                </c:pt>
                <c:pt idx="7">
                  <c:v>398.058066814526</c:v>
                </c:pt>
                <c:pt idx="8">
                  <c:v>67.829069749889698</c:v>
                </c:pt>
                <c:pt idx="9">
                  <c:v>399.82531093982197</c:v>
                </c:pt>
                <c:pt idx="10">
                  <c:v>214.89162853123599</c:v>
                </c:pt>
                <c:pt idx="11">
                  <c:v>532.67848470846502</c:v>
                </c:pt>
                <c:pt idx="12">
                  <c:v>686.04920307839097</c:v>
                </c:pt>
                <c:pt idx="13">
                  <c:v>463.38290078287997</c:v>
                </c:pt>
                <c:pt idx="14">
                  <c:v>335.51814632282799</c:v>
                </c:pt>
                <c:pt idx="15">
                  <c:v>64.506200420656597</c:v>
                </c:pt>
                <c:pt idx="16">
                  <c:v>382.54414435178802</c:v>
                </c:pt>
                <c:pt idx="17">
                  <c:v>210.14704201793199</c:v>
                </c:pt>
                <c:pt idx="18">
                  <c:v>599.14937903109603</c:v>
                </c:pt>
                <c:pt idx="19">
                  <c:v>927.47800103448299</c:v>
                </c:pt>
              </c:numCache>
            </c:numRef>
          </c:yVal>
          <c:smooth val="0"/>
          <c:extLst>
            <c:ext xmlns:c16="http://schemas.microsoft.com/office/drawing/2014/chart" uri="{C3380CC4-5D6E-409C-BE32-E72D297353CC}">
              <c16:uniqueId val="{00000003-C56E-4162-A783-29C75BCA1B6F}"/>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Collect_Indiviual_Data_LS1.xlsm]Santa Monica'!$G$7:$G$26</c:f>
              <c:numCache>
                <c:formatCode>General</c:formatCode>
                <c:ptCount val="20"/>
                <c:pt idx="0">
                  <c:v>1788.4484350118089</c:v>
                </c:pt>
                <c:pt idx="1">
                  <c:v>243.22484399390152</c:v>
                </c:pt>
                <c:pt idx="2">
                  <c:v>1280.2887714508809</c:v>
                </c:pt>
                <c:pt idx="3">
                  <c:v>1407.0557666948857</c:v>
                </c:pt>
                <c:pt idx="4">
                  <c:v>292.23145222142369</c:v>
                </c:pt>
                <c:pt idx="5">
                  <c:v>1541.9370029911327</c:v>
                </c:pt>
                <c:pt idx="6">
                  <c:v>261.24231844542277</c:v>
                </c:pt>
                <c:pt idx="7">
                  <c:v>605.18644047349369</c:v>
                </c:pt>
                <c:pt idx="8">
                  <c:v>64.099553645553925</c:v>
                </c:pt>
                <c:pt idx="9">
                  <c:v>584.89713166945808</c:v>
                </c:pt>
                <c:pt idx="10">
                  <c:v>350.81373106250931</c:v>
                </c:pt>
                <c:pt idx="11">
                  <c:v>672.43483709882184</c:v>
                </c:pt>
                <c:pt idx="12">
                  <c:v>996.65936723019945</c:v>
                </c:pt>
                <c:pt idx="13">
                  <c:v>817.21164006970037</c:v>
                </c:pt>
                <c:pt idx="14">
                  <c:v>411.95902973433351</c:v>
                </c:pt>
                <c:pt idx="15">
                  <c:v>93.031717328664854</c:v>
                </c:pt>
                <c:pt idx="16">
                  <c:v>493.752766861277</c:v>
                </c:pt>
                <c:pt idx="17">
                  <c:v>279.86227325180181</c:v>
                </c:pt>
                <c:pt idx="18">
                  <c:v>925.83502428687939</c:v>
                </c:pt>
                <c:pt idx="19">
                  <c:v>1364.9265464975597</c:v>
                </c:pt>
              </c:numCache>
            </c:numRef>
          </c:xVal>
          <c:yVal>
            <c:numRef>
              <c:f>'[Collect_Indiviual_Data_LS1.xlsm]Santa Monica'!$G$31:$G$50</c:f>
              <c:numCache>
                <c:formatCode>General</c:formatCode>
                <c:ptCount val="20"/>
                <c:pt idx="0">
                  <c:v>1033.4426266441601</c:v>
                </c:pt>
                <c:pt idx="1">
                  <c:v>156.88151779832501</c:v>
                </c:pt>
                <c:pt idx="2">
                  <c:v>932.26441126927705</c:v>
                </c:pt>
                <c:pt idx="3">
                  <c:v>908.66125305082505</c:v>
                </c:pt>
                <c:pt idx="4">
                  <c:v>219.51916930439899</c:v>
                </c:pt>
                <c:pt idx="5">
                  <c:v>1006.5729726011</c:v>
                </c:pt>
                <c:pt idx="6">
                  <c:v>198.72211384442201</c:v>
                </c:pt>
                <c:pt idx="7">
                  <c:v>377.80608491620399</c:v>
                </c:pt>
                <c:pt idx="8">
                  <c:v>49.863803491416803</c:v>
                </c:pt>
                <c:pt idx="9">
                  <c:v>381.65325872266601</c:v>
                </c:pt>
                <c:pt idx="10">
                  <c:v>201.09578693452701</c:v>
                </c:pt>
                <c:pt idx="11">
                  <c:v>512.36146845958001</c:v>
                </c:pt>
                <c:pt idx="12">
                  <c:v>686.04920307839097</c:v>
                </c:pt>
                <c:pt idx="13">
                  <c:v>462.54882858671402</c:v>
                </c:pt>
                <c:pt idx="14">
                  <c:v>331.95315790297502</c:v>
                </c:pt>
                <c:pt idx="15">
                  <c:v>64.506200420656597</c:v>
                </c:pt>
                <c:pt idx="16">
                  <c:v>377.18343691074699</c:v>
                </c:pt>
                <c:pt idx="17">
                  <c:v>207.51323415580401</c:v>
                </c:pt>
                <c:pt idx="18">
                  <c:v>585.00794322002605</c:v>
                </c:pt>
                <c:pt idx="19">
                  <c:v>909.14181864368004</c:v>
                </c:pt>
              </c:numCache>
            </c:numRef>
          </c:yVal>
          <c:smooth val="0"/>
          <c:extLst>
            <c:ext xmlns:c16="http://schemas.microsoft.com/office/drawing/2014/chart" uri="{C3380CC4-5D6E-409C-BE32-E72D297353CC}">
              <c16:uniqueId val="{00000005-C56E-4162-A783-29C75BCA1B6F}"/>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Collect_Indiviual_Data_LS1.xlsm]Portland!$G$7:$G$26</c:f>
              <c:numCache>
                <c:formatCode>General</c:formatCode>
                <c:ptCount val="20"/>
                <c:pt idx="0">
                  <c:v>1494.8755742304888</c:v>
                </c:pt>
                <c:pt idx="1">
                  <c:v>201.34018434797517</c:v>
                </c:pt>
                <c:pt idx="2">
                  <c:v>1165.2181018163781</c:v>
                </c:pt>
                <c:pt idx="3">
                  <c:v>1239.6237885718019</c:v>
                </c:pt>
                <c:pt idx="4">
                  <c:v>232.54686737734204</c:v>
                </c:pt>
                <c:pt idx="5">
                  <c:v>1346.8959675271624</c:v>
                </c:pt>
                <c:pt idx="6">
                  <c:v>236.01849397268072</c:v>
                </c:pt>
                <c:pt idx="7">
                  <c:v>457.45326791175211</c:v>
                </c:pt>
                <c:pt idx="8">
                  <c:v>47.691893992902827</c:v>
                </c:pt>
                <c:pt idx="9">
                  <c:v>461.33515907764735</c:v>
                </c:pt>
                <c:pt idx="10">
                  <c:v>254.62072832000356</c:v>
                </c:pt>
                <c:pt idx="11">
                  <c:v>621.42213272364154</c:v>
                </c:pt>
                <c:pt idx="12">
                  <c:v>922.4555819845325</c:v>
                </c:pt>
                <c:pt idx="13">
                  <c:v>583.51888592993748</c:v>
                </c:pt>
                <c:pt idx="14">
                  <c:v>406.11660536682393</c:v>
                </c:pt>
                <c:pt idx="15">
                  <c:v>78.593528793707833</c:v>
                </c:pt>
                <c:pt idx="16">
                  <c:v>463.11814365486657</c:v>
                </c:pt>
                <c:pt idx="17">
                  <c:v>250.401477776429</c:v>
                </c:pt>
                <c:pt idx="18">
                  <c:v>761.93660967419839</c:v>
                </c:pt>
                <c:pt idx="19">
                  <c:v>1093.4552700081933</c:v>
                </c:pt>
              </c:numCache>
            </c:numRef>
          </c:xVal>
          <c:yVal>
            <c:numRef>
              <c:f>[Collect_Indiviual_Data_LS1.xlsm]Portland!$G$31:$G$50</c:f>
              <c:numCache>
                <c:formatCode>General</c:formatCode>
                <c:ptCount val="20"/>
                <c:pt idx="0">
                  <c:v>1029.9666994028901</c:v>
                </c:pt>
                <c:pt idx="1">
                  <c:v>153.44032031483101</c:v>
                </c:pt>
                <c:pt idx="2">
                  <c:v>929.15267444149003</c:v>
                </c:pt>
                <c:pt idx="3">
                  <c:v>906.10375930359305</c:v>
                </c:pt>
                <c:pt idx="4">
                  <c:v>200.76425555366501</c:v>
                </c:pt>
                <c:pt idx="5">
                  <c:v>1006.59007511014</c:v>
                </c:pt>
                <c:pt idx="6">
                  <c:v>194.17470989065799</c:v>
                </c:pt>
                <c:pt idx="7">
                  <c:v>363.71747476452902</c:v>
                </c:pt>
                <c:pt idx="8">
                  <c:v>41.941692032173599</c:v>
                </c:pt>
                <c:pt idx="9">
                  <c:v>372.456600862144</c:v>
                </c:pt>
                <c:pt idx="10">
                  <c:v>189.85947696182799</c:v>
                </c:pt>
                <c:pt idx="11">
                  <c:v>503.09088758523097</c:v>
                </c:pt>
                <c:pt idx="12">
                  <c:v>685.19252980178806</c:v>
                </c:pt>
                <c:pt idx="13">
                  <c:v>453.613606114562</c:v>
                </c:pt>
                <c:pt idx="14">
                  <c:v>330.21973833666499</c:v>
                </c:pt>
                <c:pt idx="15">
                  <c:v>64.506200420656597</c:v>
                </c:pt>
                <c:pt idx="16">
                  <c:v>374.37651304875999</c:v>
                </c:pt>
                <c:pt idx="17">
                  <c:v>202.00472654928501</c:v>
                </c:pt>
                <c:pt idx="18">
                  <c:v>576.42225039568598</c:v>
                </c:pt>
                <c:pt idx="19">
                  <c:v>886.772881832807</c:v>
                </c:pt>
              </c:numCache>
            </c:numRef>
          </c:yVal>
          <c:smooth val="0"/>
          <c:extLst>
            <c:ext xmlns:c16="http://schemas.microsoft.com/office/drawing/2014/chart" uri="{C3380CC4-5D6E-409C-BE32-E72D297353CC}">
              <c16:uniqueId val="{00000007-C56E-4162-A783-29C75BCA1B6F}"/>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Collect_Indiviual_Data_LS1.xlsm]Salt Lake City'!$G$7:$G$26</c:f>
              <c:numCache>
                <c:formatCode>General</c:formatCode>
                <c:ptCount val="20"/>
                <c:pt idx="0">
                  <c:v>1520.0241419374893</c:v>
                </c:pt>
                <c:pt idx="1">
                  <c:v>210.11884371158826</c:v>
                </c:pt>
                <c:pt idx="2">
                  <c:v>1186.2152108123153</c:v>
                </c:pt>
                <c:pt idx="3">
                  <c:v>1264.7432875858412</c:v>
                </c:pt>
                <c:pt idx="4">
                  <c:v>252.24744086258733</c:v>
                </c:pt>
                <c:pt idx="5">
                  <c:v>1376.6469307878738</c:v>
                </c:pt>
                <c:pt idx="6">
                  <c:v>242.63780049632354</c:v>
                </c:pt>
                <c:pt idx="7">
                  <c:v>489.40673304174328</c:v>
                </c:pt>
                <c:pt idx="8">
                  <c:v>53.018525539472748</c:v>
                </c:pt>
                <c:pt idx="9">
                  <c:v>492.79979588418104</c:v>
                </c:pt>
                <c:pt idx="10">
                  <c:v>276.33664910537311</c:v>
                </c:pt>
                <c:pt idx="11">
                  <c:v>637.13426195444799</c:v>
                </c:pt>
                <c:pt idx="12">
                  <c:v>936.0871168110292</c:v>
                </c:pt>
                <c:pt idx="13">
                  <c:v>632.10139073727623</c:v>
                </c:pt>
                <c:pt idx="14">
                  <c:v>407.97454342664315</c:v>
                </c:pt>
                <c:pt idx="15">
                  <c:v>81.657976756760092</c:v>
                </c:pt>
                <c:pt idx="16">
                  <c:v>471.27584391523266</c:v>
                </c:pt>
                <c:pt idx="17">
                  <c:v>261.04208058167018</c:v>
                </c:pt>
                <c:pt idx="18">
                  <c:v>786.9691005187259</c:v>
                </c:pt>
                <c:pt idx="19">
                  <c:v>1158.3684143414494</c:v>
                </c:pt>
              </c:numCache>
            </c:numRef>
          </c:xVal>
          <c:yVal>
            <c:numRef>
              <c:f>'[Collect_Indiviual_Data_LS1.xlsm]Salt Lake City'!$G$31:$G$50</c:f>
              <c:numCache>
                <c:formatCode>General</c:formatCode>
                <c:ptCount val="20"/>
                <c:pt idx="0">
                  <c:v>1031.6377872287601</c:v>
                </c:pt>
                <c:pt idx="1">
                  <c:v>155.61107143794001</c:v>
                </c:pt>
                <c:pt idx="2">
                  <c:v>930.53344127657897</c:v>
                </c:pt>
                <c:pt idx="3">
                  <c:v>907.60646329274005</c:v>
                </c:pt>
                <c:pt idx="4">
                  <c:v>211.60714800284501</c:v>
                </c:pt>
                <c:pt idx="5">
                  <c:v>1006.5729726011</c:v>
                </c:pt>
                <c:pt idx="6">
                  <c:v>197.78679380356601</c:v>
                </c:pt>
                <c:pt idx="7">
                  <c:v>371.33410314158101</c:v>
                </c:pt>
                <c:pt idx="8">
                  <c:v>45.638973993515897</c:v>
                </c:pt>
                <c:pt idx="9">
                  <c:v>378.76086992503599</c:v>
                </c:pt>
                <c:pt idx="10">
                  <c:v>196.40003711146599</c:v>
                </c:pt>
                <c:pt idx="11">
                  <c:v>509.18189786671701</c:v>
                </c:pt>
                <c:pt idx="12">
                  <c:v>686.04920307839097</c:v>
                </c:pt>
                <c:pt idx="13">
                  <c:v>460.99839719694103</c:v>
                </c:pt>
                <c:pt idx="14">
                  <c:v>330.91593989776197</c:v>
                </c:pt>
                <c:pt idx="15">
                  <c:v>64.506200420656597</c:v>
                </c:pt>
                <c:pt idx="16">
                  <c:v>376.14271532154203</c:v>
                </c:pt>
                <c:pt idx="17">
                  <c:v>206.107855884082</c:v>
                </c:pt>
                <c:pt idx="18">
                  <c:v>581.91202847639397</c:v>
                </c:pt>
                <c:pt idx="19">
                  <c:v>899.90468513574604</c:v>
                </c:pt>
              </c:numCache>
            </c:numRef>
          </c:yVal>
          <c:smooth val="0"/>
          <c:extLst>
            <c:ext xmlns:c16="http://schemas.microsoft.com/office/drawing/2014/chart" uri="{C3380CC4-5D6E-409C-BE32-E72D297353CC}">
              <c16:uniqueId val="{00000009-C56E-4162-A783-29C75BCA1B6F}"/>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Collect_Indiviual_Data_LS1.xlsm]San Francisco'!$G$7:$G$26</c:f>
              <c:numCache>
                <c:formatCode>General</c:formatCode>
                <c:ptCount val="20"/>
                <c:pt idx="0">
                  <c:v>1806.8644649395501</c:v>
                </c:pt>
                <c:pt idx="1">
                  <c:v>249.87520278731964</c:v>
                </c:pt>
                <c:pt idx="2">
                  <c:v>1296.7315263790504</c:v>
                </c:pt>
                <c:pt idx="3">
                  <c:v>1420.2229783397606</c:v>
                </c:pt>
                <c:pt idx="4">
                  <c:v>311.30916805945805</c:v>
                </c:pt>
                <c:pt idx="5">
                  <c:v>1560.5853061573946</c:v>
                </c:pt>
                <c:pt idx="6">
                  <c:v>266.14568116372868</c:v>
                </c:pt>
                <c:pt idx="7">
                  <c:v>635.43280800033722</c:v>
                </c:pt>
                <c:pt idx="8">
                  <c:v>70.641963457780506</c:v>
                </c:pt>
                <c:pt idx="9">
                  <c:v>604.81803979653182</c:v>
                </c:pt>
                <c:pt idx="10">
                  <c:v>366.07612266121231</c:v>
                </c:pt>
                <c:pt idx="11">
                  <c:v>681.4673965578038</c:v>
                </c:pt>
                <c:pt idx="12">
                  <c:v>1002.173323855562</c:v>
                </c:pt>
                <c:pt idx="13">
                  <c:v>854.47283209252521</c:v>
                </c:pt>
                <c:pt idx="14">
                  <c:v>413.00358219373805</c:v>
                </c:pt>
                <c:pt idx="15">
                  <c:v>93.858353389071638</c:v>
                </c:pt>
                <c:pt idx="16">
                  <c:v>497.94205942589423</c:v>
                </c:pt>
                <c:pt idx="17">
                  <c:v>286.03857176857741</c:v>
                </c:pt>
                <c:pt idx="18">
                  <c:v>949.37345975586186</c:v>
                </c:pt>
                <c:pt idx="19">
                  <c:v>1412.3228953063206</c:v>
                </c:pt>
              </c:numCache>
            </c:numRef>
          </c:xVal>
          <c:yVal>
            <c:numRef>
              <c:f>'[Collect_Indiviual_Data_LS1.xlsm]San Francisco'!$G$31:$G$50</c:f>
              <c:numCache>
                <c:formatCode>General</c:formatCode>
                <c:ptCount val="20"/>
                <c:pt idx="0">
                  <c:v>1034.56315858475</c:v>
                </c:pt>
                <c:pt idx="1">
                  <c:v>157.48572521068499</c:v>
                </c:pt>
                <c:pt idx="2">
                  <c:v>933.21463652930095</c:v>
                </c:pt>
                <c:pt idx="3">
                  <c:v>909.31413614882001</c:v>
                </c:pt>
                <c:pt idx="4">
                  <c:v>224.60362678226301</c:v>
                </c:pt>
                <c:pt idx="5">
                  <c:v>1006.5729726011</c:v>
                </c:pt>
                <c:pt idx="6">
                  <c:v>198.72211384442201</c:v>
                </c:pt>
                <c:pt idx="7">
                  <c:v>382.08856992059202</c:v>
                </c:pt>
                <c:pt idx="8">
                  <c:v>53.900194799996299</c:v>
                </c:pt>
                <c:pt idx="9">
                  <c:v>383.64032829486598</c:v>
                </c:pt>
                <c:pt idx="10">
                  <c:v>203.15687323029599</c:v>
                </c:pt>
                <c:pt idx="11">
                  <c:v>514.33471476712896</c:v>
                </c:pt>
                <c:pt idx="12">
                  <c:v>686.04920307839097</c:v>
                </c:pt>
                <c:pt idx="13">
                  <c:v>463.06915749871501</c:v>
                </c:pt>
                <c:pt idx="14">
                  <c:v>332.98693718953098</c:v>
                </c:pt>
                <c:pt idx="15">
                  <c:v>64.506200420656597</c:v>
                </c:pt>
                <c:pt idx="16">
                  <c:v>377.94460177292802</c:v>
                </c:pt>
                <c:pt idx="17">
                  <c:v>208.30978505688401</c:v>
                </c:pt>
                <c:pt idx="18">
                  <c:v>586.58235925565202</c:v>
                </c:pt>
                <c:pt idx="19">
                  <c:v>913.06227524897895</c:v>
                </c:pt>
              </c:numCache>
            </c:numRef>
          </c:yVal>
          <c:smooth val="0"/>
          <c:extLst>
            <c:ext xmlns:c16="http://schemas.microsoft.com/office/drawing/2014/chart" uri="{C3380CC4-5D6E-409C-BE32-E72D297353CC}">
              <c16:uniqueId val="{0000000B-C56E-4162-A783-29C75BCA1B6F}"/>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Collect_Indiviual_Data_LS1.xlsm]San Jose'!$G$7:$G$26</c:f>
              <c:numCache>
                <c:formatCode>General</c:formatCode>
                <c:ptCount val="20"/>
                <c:pt idx="0">
                  <c:v>1867.1289761630126</c:v>
                </c:pt>
                <c:pt idx="1">
                  <c:v>262.2889959858403</c:v>
                </c:pt>
                <c:pt idx="2">
                  <c:v>1324.1603654171088</c:v>
                </c:pt>
                <c:pt idx="3">
                  <c:v>1455.8883725540973</c:v>
                </c:pt>
                <c:pt idx="4">
                  <c:v>325.88254556676605</c:v>
                </c:pt>
                <c:pt idx="5">
                  <c:v>1610.2204229758568</c:v>
                </c:pt>
                <c:pt idx="6">
                  <c:v>271.67872004770174</c:v>
                </c:pt>
                <c:pt idx="7">
                  <c:v>677.34365244069647</c:v>
                </c:pt>
                <c:pt idx="8">
                  <c:v>73.360872529234669</c:v>
                </c:pt>
                <c:pt idx="9">
                  <c:v>634.95640447453673</c:v>
                </c:pt>
                <c:pt idx="10">
                  <c:v>386.59697479456048</c:v>
                </c:pt>
                <c:pt idx="11">
                  <c:v>689.91356128662824</c:v>
                </c:pt>
                <c:pt idx="12">
                  <c:v>1013.7289603241575</c:v>
                </c:pt>
                <c:pt idx="13">
                  <c:v>913.5258878978334</c:v>
                </c:pt>
                <c:pt idx="14">
                  <c:v>414.21089791337579</c:v>
                </c:pt>
                <c:pt idx="15">
                  <c:v>95.878328321168141</c:v>
                </c:pt>
                <c:pt idx="16">
                  <c:v>502.24478089023404</c:v>
                </c:pt>
                <c:pt idx="17">
                  <c:v>290.86542055665996</c:v>
                </c:pt>
                <c:pt idx="18">
                  <c:v>993.11840312374534</c:v>
                </c:pt>
                <c:pt idx="19">
                  <c:v>1470.1585267950447</c:v>
                </c:pt>
              </c:numCache>
            </c:numRef>
          </c:xVal>
          <c:yVal>
            <c:numRef>
              <c:f>'[Collect_Indiviual_Data_LS1.xlsm]San Jose'!$G$31:$G$50</c:f>
              <c:numCache>
                <c:formatCode>General</c:formatCode>
                <c:ptCount val="20"/>
                <c:pt idx="0">
                  <c:v>1034.07251491547</c:v>
                </c:pt>
                <c:pt idx="1">
                  <c:v>157.19289241988301</c:v>
                </c:pt>
                <c:pt idx="2">
                  <c:v>932.78152164779601</c:v>
                </c:pt>
                <c:pt idx="3">
                  <c:v>909.07798464240898</c:v>
                </c:pt>
                <c:pt idx="4">
                  <c:v>221.901774084631</c:v>
                </c:pt>
                <c:pt idx="5">
                  <c:v>1006.5729726011</c:v>
                </c:pt>
                <c:pt idx="6">
                  <c:v>198.72211384442201</c:v>
                </c:pt>
                <c:pt idx="7">
                  <c:v>379.88945289830002</c:v>
                </c:pt>
                <c:pt idx="8">
                  <c:v>51.957677436534603</c:v>
                </c:pt>
                <c:pt idx="9">
                  <c:v>383.00319587080298</c:v>
                </c:pt>
                <c:pt idx="10">
                  <c:v>202.315420820702</c:v>
                </c:pt>
                <c:pt idx="11">
                  <c:v>513.15906031112695</c:v>
                </c:pt>
                <c:pt idx="12">
                  <c:v>686.04920307839097</c:v>
                </c:pt>
                <c:pt idx="13">
                  <c:v>462.95846206497998</c:v>
                </c:pt>
                <c:pt idx="14">
                  <c:v>332.44591994986001</c:v>
                </c:pt>
                <c:pt idx="15">
                  <c:v>64.506200420656597</c:v>
                </c:pt>
                <c:pt idx="16">
                  <c:v>377.63511158052501</c:v>
                </c:pt>
                <c:pt idx="17">
                  <c:v>207.99183176522999</c:v>
                </c:pt>
                <c:pt idx="18">
                  <c:v>585.92815881766205</c:v>
                </c:pt>
                <c:pt idx="19">
                  <c:v>911.29801551959804</c:v>
                </c:pt>
              </c:numCache>
            </c:numRef>
          </c:yVal>
          <c:smooth val="0"/>
          <c:extLst>
            <c:ext xmlns:c16="http://schemas.microsoft.com/office/drawing/2014/chart" uri="{C3380CC4-5D6E-409C-BE32-E72D297353CC}">
              <c16:uniqueId val="{0000000D-C56E-4162-A783-29C75BCA1B6F}"/>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Collect_Indiviual_Data_LS1.xlsm]Seattle!$G$7:$G$26</c:f>
              <c:numCache>
                <c:formatCode>General</c:formatCode>
                <c:ptCount val="20"/>
                <c:pt idx="0">
                  <c:v>1688.3544277667752</c:v>
                </c:pt>
                <c:pt idx="1">
                  <c:v>226.11450934167573</c:v>
                </c:pt>
                <c:pt idx="2">
                  <c:v>1237.1957845489271</c:v>
                </c:pt>
                <c:pt idx="3">
                  <c:v>1350.7319711326227</c:v>
                </c:pt>
                <c:pt idx="4">
                  <c:v>267.8787188847985</c:v>
                </c:pt>
                <c:pt idx="5">
                  <c:v>1472.6579249982199</c:v>
                </c:pt>
                <c:pt idx="6">
                  <c:v>251.75184202680444</c:v>
                </c:pt>
                <c:pt idx="7">
                  <c:v>545.33508472650749</c:v>
                </c:pt>
                <c:pt idx="8">
                  <c:v>56.367288872420289</c:v>
                </c:pt>
                <c:pt idx="9">
                  <c:v>537.86048885006301</c:v>
                </c:pt>
                <c:pt idx="10">
                  <c:v>315.96070452902802</c:v>
                </c:pt>
                <c:pt idx="11">
                  <c:v>656.10639761056484</c:v>
                </c:pt>
                <c:pt idx="12">
                  <c:v>975.75619112119705</c:v>
                </c:pt>
                <c:pt idx="13">
                  <c:v>724.38960823202524</c:v>
                </c:pt>
                <c:pt idx="14">
                  <c:v>410.44778715286446</c:v>
                </c:pt>
                <c:pt idx="15">
                  <c:v>87.807167312117684</c:v>
                </c:pt>
                <c:pt idx="16">
                  <c:v>483.80328481612139</c:v>
                </c:pt>
                <c:pt idx="17">
                  <c:v>269.96293505778146</c:v>
                </c:pt>
                <c:pt idx="18">
                  <c:v>861.90553655633857</c:v>
                </c:pt>
                <c:pt idx="19">
                  <c:v>1256.3506933098217</c:v>
                </c:pt>
              </c:numCache>
            </c:numRef>
          </c:xVal>
          <c:yVal>
            <c:numRef>
              <c:f>[Collect_Indiviual_Data_LS1.xlsm]Seattle!$G$31:$G$50</c:f>
              <c:numCache>
                <c:formatCode>General</c:formatCode>
                <c:ptCount val="20"/>
                <c:pt idx="0">
                  <c:v>1030.9831800550501</c:v>
                </c:pt>
                <c:pt idx="1">
                  <c:v>155.14325196453299</c:v>
                </c:pt>
                <c:pt idx="2">
                  <c:v>930.164434044676</c:v>
                </c:pt>
                <c:pt idx="3">
                  <c:v>907.17618014666505</c:v>
                </c:pt>
                <c:pt idx="4">
                  <c:v>208.10755856713999</c:v>
                </c:pt>
                <c:pt idx="5">
                  <c:v>1006.5729726011</c:v>
                </c:pt>
                <c:pt idx="6">
                  <c:v>196.69877281120199</c:v>
                </c:pt>
                <c:pt idx="7">
                  <c:v>368.84890376631603</c:v>
                </c:pt>
                <c:pt idx="8">
                  <c:v>44.5979030695595</c:v>
                </c:pt>
                <c:pt idx="9">
                  <c:v>377.09591771902399</c:v>
                </c:pt>
                <c:pt idx="10">
                  <c:v>193.93905559036699</c:v>
                </c:pt>
                <c:pt idx="11">
                  <c:v>507.48831017372203</c:v>
                </c:pt>
                <c:pt idx="12">
                  <c:v>686.04920307839097</c:v>
                </c:pt>
                <c:pt idx="13">
                  <c:v>459.39865796607103</c:v>
                </c:pt>
                <c:pt idx="14">
                  <c:v>330.62277736877502</c:v>
                </c:pt>
                <c:pt idx="15">
                  <c:v>64.506200420656597</c:v>
                </c:pt>
                <c:pt idx="16">
                  <c:v>375.74723369028499</c:v>
                </c:pt>
                <c:pt idx="17">
                  <c:v>205.08035361611999</c:v>
                </c:pt>
                <c:pt idx="18">
                  <c:v>579.99024329119095</c:v>
                </c:pt>
                <c:pt idx="19">
                  <c:v>896.41782076428501</c:v>
                </c:pt>
              </c:numCache>
            </c:numRef>
          </c:yVal>
          <c:smooth val="0"/>
          <c:extLst>
            <c:ext xmlns:c16="http://schemas.microsoft.com/office/drawing/2014/chart" uri="{C3380CC4-5D6E-409C-BE32-E72D297353CC}">
              <c16:uniqueId val="{0000000F-C56E-4162-A783-29C75BCA1B6F}"/>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Collect_Indiviual_Data_LS1.xlsm]Memphis!$G$7:$G$26</c:f>
              <c:numCache>
                <c:formatCode>General</c:formatCode>
                <c:ptCount val="20"/>
                <c:pt idx="0">
                  <c:v>1435.7668852902964</c:v>
                </c:pt>
                <c:pt idx="1">
                  <c:v>196.47163739750795</c:v>
                </c:pt>
                <c:pt idx="2">
                  <c:v>1144.9959498623139</c:v>
                </c:pt>
                <c:pt idx="3">
                  <c:v>1205.0659895190067</c:v>
                </c:pt>
                <c:pt idx="4">
                  <c:v>224.84787284722648</c:v>
                </c:pt>
                <c:pt idx="5">
                  <c:v>1310.6627720919419</c:v>
                </c:pt>
                <c:pt idx="6">
                  <c:v>232.20828954010994</c:v>
                </c:pt>
                <c:pt idx="7">
                  <c:v>436.98639971946631</c:v>
                </c:pt>
                <c:pt idx="8">
                  <c:v>45.375979461333607</c:v>
                </c:pt>
                <c:pt idx="9">
                  <c:v>447.0176704699839</c:v>
                </c:pt>
                <c:pt idx="10">
                  <c:v>240.03897947516484</c:v>
                </c:pt>
                <c:pt idx="11">
                  <c:v>612.28394478257314</c:v>
                </c:pt>
                <c:pt idx="12">
                  <c:v>899.95789146991854</c:v>
                </c:pt>
                <c:pt idx="13">
                  <c:v>551.53467869835868</c:v>
                </c:pt>
                <c:pt idx="14">
                  <c:v>403.04905106203643</c:v>
                </c:pt>
                <c:pt idx="15">
                  <c:v>77.082977898320351</c:v>
                </c:pt>
                <c:pt idx="16">
                  <c:v>456.77483483585058</c:v>
                </c:pt>
                <c:pt idx="17">
                  <c:v>245.57425304273804</c:v>
                </c:pt>
                <c:pt idx="18">
                  <c:v>734.21767451187236</c:v>
                </c:pt>
                <c:pt idx="19">
                  <c:v>1058.391228824255</c:v>
                </c:pt>
              </c:numCache>
            </c:numRef>
          </c:xVal>
          <c:yVal>
            <c:numRef>
              <c:f>[Collect_Indiviual_Data_LS1.xlsm]Memphis!$G$31:$G$50</c:f>
              <c:numCache>
                <c:formatCode>General</c:formatCode>
                <c:ptCount val="20"/>
                <c:pt idx="0">
                  <c:v>1030.5414372816899</c:v>
                </c:pt>
                <c:pt idx="1">
                  <c:v>154.63305021925001</c:v>
                </c:pt>
                <c:pt idx="2">
                  <c:v>929.94594483047001</c:v>
                </c:pt>
                <c:pt idx="3">
                  <c:v>906.91823280722497</c:v>
                </c:pt>
                <c:pt idx="4">
                  <c:v>205.46330177838399</c:v>
                </c:pt>
                <c:pt idx="5">
                  <c:v>1006.5729726011</c:v>
                </c:pt>
                <c:pt idx="6">
                  <c:v>196.12593356174199</c:v>
                </c:pt>
                <c:pt idx="7">
                  <c:v>366.76549695580599</c:v>
                </c:pt>
                <c:pt idx="8">
                  <c:v>43.510367121747798</c:v>
                </c:pt>
                <c:pt idx="9">
                  <c:v>375.91236924370901</c:v>
                </c:pt>
                <c:pt idx="10">
                  <c:v>192.480765497747</c:v>
                </c:pt>
                <c:pt idx="11">
                  <c:v>505.94103848599298</c:v>
                </c:pt>
                <c:pt idx="12">
                  <c:v>686.12045739970995</c:v>
                </c:pt>
                <c:pt idx="13">
                  <c:v>458.271345945522</c:v>
                </c:pt>
                <c:pt idx="14">
                  <c:v>330.462882050367</c:v>
                </c:pt>
                <c:pt idx="15">
                  <c:v>64.506200420656597</c:v>
                </c:pt>
                <c:pt idx="16">
                  <c:v>375.51733462711201</c:v>
                </c:pt>
                <c:pt idx="17">
                  <c:v>204.36435204414801</c:v>
                </c:pt>
                <c:pt idx="18">
                  <c:v>578.78243911912102</c:v>
                </c:pt>
                <c:pt idx="19">
                  <c:v>893.50353941768105</c:v>
                </c:pt>
              </c:numCache>
            </c:numRef>
          </c:yVal>
          <c:smooth val="0"/>
          <c:extLst>
            <c:ext xmlns:c16="http://schemas.microsoft.com/office/drawing/2014/chart" uri="{C3380CC4-5D6E-409C-BE32-E72D297353CC}">
              <c16:uniqueId val="{00000011-C56E-4162-A783-29C75BCA1B6F}"/>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ollect_Indiviual_Data_LS1.xlsm]Charleston!$G$7:$G$26</c:f>
              <c:numCache>
                <c:formatCode>General</c:formatCode>
                <c:ptCount val="20"/>
                <c:pt idx="0">
                  <c:v>1438.9290860117258</c:v>
                </c:pt>
                <c:pt idx="1">
                  <c:v>199.27612229692181</c:v>
                </c:pt>
                <c:pt idx="2">
                  <c:v>1151.4239168141232</c:v>
                </c:pt>
                <c:pt idx="3">
                  <c:v>1211.2612352869373</c:v>
                </c:pt>
                <c:pt idx="4">
                  <c:v>232.55551671053973</c:v>
                </c:pt>
                <c:pt idx="5">
                  <c:v>1317.3350530805301</c:v>
                </c:pt>
                <c:pt idx="6">
                  <c:v>234.38507603920038</c:v>
                </c:pt>
                <c:pt idx="7">
                  <c:v>447.81996407789711</c:v>
                </c:pt>
                <c:pt idx="8">
                  <c:v>47.595643273772133</c:v>
                </c:pt>
                <c:pt idx="9">
                  <c:v>456.98105990149952</c:v>
                </c:pt>
                <c:pt idx="10">
                  <c:v>247.06322587401976</c:v>
                </c:pt>
                <c:pt idx="11">
                  <c:v>617.37178019108046</c:v>
                </c:pt>
                <c:pt idx="12">
                  <c:v>903.0740722442041</c:v>
                </c:pt>
                <c:pt idx="13">
                  <c:v>567.36082180679978</c:v>
                </c:pt>
                <c:pt idx="14">
                  <c:v>403.78683435080421</c:v>
                </c:pt>
                <c:pt idx="15">
                  <c:v>77.898837025150939</c:v>
                </c:pt>
                <c:pt idx="16">
                  <c:v>459.52358712512864</c:v>
                </c:pt>
                <c:pt idx="17">
                  <c:v>249.47709995027418</c:v>
                </c:pt>
                <c:pt idx="18">
                  <c:v>742.20588402509077</c:v>
                </c:pt>
                <c:pt idx="19">
                  <c:v>1080.6712895902024</c:v>
                </c:pt>
              </c:numCache>
            </c:numRef>
          </c:xVal>
          <c:yVal>
            <c:numRef>
              <c:f>[Collect_Indiviual_Data_LS1.xlsm]Charleston!$G$31:$G$50</c:f>
              <c:numCache>
                <c:formatCode>General</c:formatCode>
                <c:ptCount val="20"/>
                <c:pt idx="0">
                  <c:v>1032.86277565049</c:v>
                </c:pt>
                <c:pt idx="1">
                  <c:v>156.591072386279</c:v>
                </c:pt>
                <c:pt idx="2">
                  <c:v>931.49861409692903</c:v>
                </c:pt>
                <c:pt idx="3">
                  <c:v>908.23867957790503</c:v>
                </c:pt>
                <c:pt idx="4">
                  <c:v>216.990975268412</c:v>
                </c:pt>
                <c:pt idx="5">
                  <c:v>1006.5729726011</c:v>
                </c:pt>
                <c:pt idx="6">
                  <c:v>198.714990129358</c:v>
                </c:pt>
                <c:pt idx="7">
                  <c:v>376.08520137967002</c:v>
                </c:pt>
                <c:pt idx="8">
                  <c:v>48.333554882117198</c:v>
                </c:pt>
                <c:pt idx="9">
                  <c:v>380.69256139756499</c:v>
                </c:pt>
                <c:pt idx="10">
                  <c:v>199.838631550016</c:v>
                </c:pt>
                <c:pt idx="11">
                  <c:v>511.712292373178</c:v>
                </c:pt>
                <c:pt idx="12">
                  <c:v>686.04920307839097</c:v>
                </c:pt>
                <c:pt idx="13">
                  <c:v>462.26918409233201</c:v>
                </c:pt>
                <c:pt idx="14">
                  <c:v>331.61362715215199</c:v>
                </c:pt>
                <c:pt idx="15">
                  <c:v>64.506200420656597</c:v>
                </c:pt>
                <c:pt idx="16">
                  <c:v>376.864228526663</c:v>
                </c:pt>
                <c:pt idx="17">
                  <c:v>207.177988211996</c:v>
                </c:pt>
                <c:pt idx="18">
                  <c:v>584.05470746938897</c:v>
                </c:pt>
                <c:pt idx="19">
                  <c:v>906.79653328752795</c:v>
                </c:pt>
              </c:numCache>
            </c:numRef>
          </c:yVal>
          <c:smooth val="0"/>
          <c:extLst>
            <c:ext xmlns:c16="http://schemas.microsoft.com/office/drawing/2014/chart" uri="{C3380CC4-5D6E-409C-BE32-E72D297353CC}">
              <c16:uniqueId val="{00000013-C56E-4162-A783-29C75BCA1B6F}"/>
            </c:ext>
          </c:extLst>
        </c:ser>
        <c:ser>
          <c:idx val="17"/>
          <c:order val="20"/>
          <c:tx>
            <c:v>1 to 1 line</c:v>
          </c:tx>
          <c:spPr>
            <a:ln w="19050" cap="rnd">
              <a:solidFill>
                <a:schemeClr val="tx1"/>
              </a:solidFill>
              <a:prstDash val="solid"/>
              <a:round/>
            </a:ln>
            <a:effectLst/>
          </c:spPr>
          <c:marker>
            <c:symbol val="none"/>
          </c:marker>
          <c:xVal>
            <c:numRef>
              <c:f>'[Collect_Indiviual_Data_LS1.xlsm]PLOTS (I&amp;B) (2)'!$A$162:$A$163</c:f>
              <c:numCache>
                <c:formatCode>General</c:formatCode>
                <c:ptCount val="2"/>
                <c:pt idx="0">
                  <c:v>0</c:v>
                </c:pt>
                <c:pt idx="1">
                  <c:v>2000</c:v>
                </c:pt>
              </c:numCache>
            </c:numRef>
          </c:xVal>
          <c:yVal>
            <c:numRef>
              <c:f>'[Collect_Indiviual_Data_LS1.xlsm]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C56E-4162-A783-29C75BCA1B6F}"/>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backward val="20"/>
            <c:dispRSqr val="0"/>
            <c:dispEq val="0"/>
          </c:trendline>
          <c:xVal>
            <c:numRef>
              <c:f>[Collect_Indiviual_Data_LS1.xlsm]Trendlines!$I$210:$I$409</c:f>
              <c:numCache>
                <c:formatCode>General</c:formatCode>
                <c:ptCount val="200"/>
                <c:pt idx="0">
                  <c:v>1206.0844765948939</c:v>
                </c:pt>
                <c:pt idx="1">
                  <c:v>149.97729400000895</c:v>
                </c:pt>
                <c:pt idx="2">
                  <c:v>949.4512628410971</c:v>
                </c:pt>
                <c:pt idx="3">
                  <c:v>942.98495864433562</c:v>
                </c:pt>
                <c:pt idx="4">
                  <c:v>123.1552924646965</c:v>
                </c:pt>
                <c:pt idx="5">
                  <c:v>1073.5395010977852</c:v>
                </c:pt>
                <c:pt idx="6">
                  <c:v>200.02243679299741</c:v>
                </c:pt>
                <c:pt idx="7">
                  <c:v>259.47288332749383</c:v>
                </c:pt>
                <c:pt idx="8">
                  <c:v>26.157786676881084</c:v>
                </c:pt>
                <c:pt idx="9">
                  <c:v>272.60288767114884</c:v>
                </c:pt>
                <c:pt idx="10">
                  <c:v>125.91511308106327</c:v>
                </c:pt>
                <c:pt idx="11">
                  <c:v>504.77511324316112</c:v>
                </c:pt>
                <c:pt idx="12">
                  <c:v>768.14139561347599</c:v>
                </c:pt>
                <c:pt idx="13">
                  <c:v>241.80449377376587</c:v>
                </c:pt>
                <c:pt idx="14">
                  <c:v>375.84606507895546</c:v>
                </c:pt>
                <c:pt idx="15">
                  <c:v>58.187354981754083</c:v>
                </c:pt>
                <c:pt idx="16">
                  <c:v>362.54299639589811</c:v>
                </c:pt>
                <c:pt idx="17">
                  <c:v>172.61384200741395</c:v>
                </c:pt>
                <c:pt idx="18">
                  <c:v>558.12545283220129</c:v>
                </c:pt>
                <c:pt idx="19">
                  <c:v>643.59061996327762</c:v>
                </c:pt>
                <c:pt idx="20">
                  <c:v>1822.4626359968274</c:v>
                </c:pt>
                <c:pt idx="21">
                  <c:v>258.65634162124542</c:v>
                </c:pt>
                <c:pt idx="22">
                  <c:v>1314.2620696402469</c:v>
                </c:pt>
                <c:pt idx="23">
                  <c:v>1433.8215376538967</c:v>
                </c:pt>
                <c:pt idx="24">
                  <c:v>348.209075196735</c:v>
                </c:pt>
                <c:pt idx="25">
                  <c:v>1576.4200128039936</c:v>
                </c:pt>
                <c:pt idx="26">
                  <c:v>272.12385796183401</c:v>
                </c:pt>
                <c:pt idx="27">
                  <c:v>678.01773372940022</c:v>
                </c:pt>
                <c:pt idx="28">
                  <c:v>89.432434678600544</c:v>
                </c:pt>
                <c:pt idx="29">
                  <c:v>633.20270854946239</c:v>
                </c:pt>
                <c:pt idx="30">
                  <c:v>389.38525856219309</c:v>
                </c:pt>
                <c:pt idx="31">
                  <c:v>697.79011204272217</c:v>
                </c:pt>
                <c:pt idx="32">
                  <c:v>1007.4567792925156</c:v>
                </c:pt>
                <c:pt idx="33">
                  <c:v>891.75787381552004</c:v>
                </c:pt>
                <c:pt idx="34">
                  <c:v>416.91601778042104</c:v>
                </c:pt>
                <c:pt idx="35">
                  <c:v>94.7464093692425</c:v>
                </c:pt>
                <c:pt idx="36">
                  <c:v>505.49846891450233</c:v>
                </c:pt>
                <c:pt idx="37">
                  <c:v>295.94754277957611</c:v>
                </c:pt>
                <c:pt idx="38">
                  <c:v>976.4627856012155</c:v>
                </c:pt>
                <c:pt idx="39">
                  <c:v>1474.8847402196416</c:v>
                </c:pt>
                <c:pt idx="40">
                  <c:v>1788.4484350118089</c:v>
                </c:pt>
                <c:pt idx="41">
                  <c:v>243.22484399390152</c:v>
                </c:pt>
                <c:pt idx="42">
                  <c:v>1280.2887714508809</c:v>
                </c:pt>
                <c:pt idx="43">
                  <c:v>1407.0557666948857</c:v>
                </c:pt>
                <c:pt idx="44">
                  <c:v>292.23145222142369</c:v>
                </c:pt>
                <c:pt idx="45">
                  <c:v>1541.9370029911327</c:v>
                </c:pt>
                <c:pt idx="46">
                  <c:v>261.24231844542277</c:v>
                </c:pt>
                <c:pt idx="47">
                  <c:v>605.18644047349369</c:v>
                </c:pt>
                <c:pt idx="48">
                  <c:v>64.099553645553925</c:v>
                </c:pt>
                <c:pt idx="49">
                  <c:v>584.89713166945808</c:v>
                </c:pt>
                <c:pt idx="50">
                  <c:v>350.81373106250931</c:v>
                </c:pt>
                <c:pt idx="51">
                  <c:v>672.43483709882184</c:v>
                </c:pt>
                <c:pt idx="52">
                  <c:v>996.65936723019945</c:v>
                </c:pt>
                <c:pt idx="53">
                  <c:v>817.21164006970037</c:v>
                </c:pt>
                <c:pt idx="54">
                  <c:v>411.95902973433351</c:v>
                </c:pt>
                <c:pt idx="55">
                  <c:v>93.031717328664854</c:v>
                </c:pt>
                <c:pt idx="56">
                  <c:v>493.752766861277</c:v>
                </c:pt>
                <c:pt idx="57">
                  <c:v>279.86227325180181</c:v>
                </c:pt>
                <c:pt idx="58">
                  <c:v>925.83502428687939</c:v>
                </c:pt>
                <c:pt idx="59">
                  <c:v>1364.9265464975597</c:v>
                </c:pt>
                <c:pt idx="60">
                  <c:v>1494.8755742304888</c:v>
                </c:pt>
                <c:pt idx="61">
                  <c:v>201.34018434797517</c:v>
                </c:pt>
                <c:pt idx="62">
                  <c:v>1165.2181018163781</c:v>
                </c:pt>
                <c:pt idx="63">
                  <c:v>1239.6237885718019</c:v>
                </c:pt>
                <c:pt idx="64">
                  <c:v>232.54686737734204</c:v>
                </c:pt>
                <c:pt idx="65">
                  <c:v>1346.8959675271624</c:v>
                </c:pt>
                <c:pt idx="66">
                  <c:v>236.01849397268072</c:v>
                </c:pt>
                <c:pt idx="67">
                  <c:v>457.45326791175211</c:v>
                </c:pt>
                <c:pt idx="68">
                  <c:v>47.691893992902827</c:v>
                </c:pt>
                <c:pt idx="69">
                  <c:v>461.33515907764735</c:v>
                </c:pt>
                <c:pt idx="70">
                  <c:v>254.62072832000356</c:v>
                </c:pt>
                <c:pt idx="71">
                  <c:v>621.42213272364154</c:v>
                </c:pt>
                <c:pt idx="72">
                  <c:v>922.4555819845325</c:v>
                </c:pt>
                <c:pt idx="73">
                  <c:v>583.51888592993748</c:v>
                </c:pt>
                <c:pt idx="74">
                  <c:v>406.11660536682393</c:v>
                </c:pt>
                <c:pt idx="75">
                  <c:v>78.593528793707833</c:v>
                </c:pt>
                <c:pt idx="76">
                  <c:v>463.11814365486657</c:v>
                </c:pt>
                <c:pt idx="77">
                  <c:v>250.401477776429</c:v>
                </c:pt>
                <c:pt idx="78">
                  <c:v>761.93660967419839</c:v>
                </c:pt>
                <c:pt idx="79">
                  <c:v>1093.4552700081933</c:v>
                </c:pt>
                <c:pt idx="80">
                  <c:v>1520.0241419374893</c:v>
                </c:pt>
                <c:pt idx="81">
                  <c:v>210.11884371158826</c:v>
                </c:pt>
                <c:pt idx="82">
                  <c:v>1186.2152108123153</c:v>
                </c:pt>
                <c:pt idx="83">
                  <c:v>1264.7432875858412</c:v>
                </c:pt>
                <c:pt idx="84">
                  <c:v>252.24744086258733</c:v>
                </c:pt>
                <c:pt idx="85">
                  <c:v>1376.6469307878738</c:v>
                </c:pt>
                <c:pt idx="86">
                  <c:v>242.63780049632354</c:v>
                </c:pt>
                <c:pt idx="87">
                  <c:v>489.40673304174328</c:v>
                </c:pt>
                <c:pt idx="88">
                  <c:v>53.018525539472748</c:v>
                </c:pt>
                <c:pt idx="89">
                  <c:v>492.79979588418104</c:v>
                </c:pt>
                <c:pt idx="90">
                  <c:v>276.33664910537311</c:v>
                </c:pt>
                <c:pt idx="91">
                  <c:v>637.13426195444799</c:v>
                </c:pt>
                <c:pt idx="92">
                  <c:v>936.0871168110292</c:v>
                </c:pt>
                <c:pt idx="93">
                  <c:v>632.10139073727623</c:v>
                </c:pt>
                <c:pt idx="94">
                  <c:v>407.97454342664315</c:v>
                </c:pt>
                <c:pt idx="95">
                  <c:v>81.657976756760092</c:v>
                </c:pt>
                <c:pt idx="96">
                  <c:v>471.27584391523266</c:v>
                </c:pt>
                <c:pt idx="97">
                  <c:v>261.04208058167018</c:v>
                </c:pt>
                <c:pt idx="98">
                  <c:v>786.9691005187259</c:v>
                </c:pt>
                <c:pt idx="99">
                  <c:v>1158.3684143414494</c:v>
                </c:pt>
                <c:pt idx="100">
                  <c:v>1806.8644649395501</c:v>
                </c:pt>
                <c:pt idx="101">
                  <c:v>249.87520278731964</c:v>
                </c:pt>
                <c:pt idx="102">
                  <c:v>1296.7315263790504</c:v>
                </c:pt>
                <c:pt idx="103">
                  <c:v>1420.2229783397606</c:v>
                </c:pt>
                <c:pt idx="104">
                  <c:v>311.30916805945805</c:v>
                </c:pt>
                <c:pt idx="105">
                  <c:v>1560.5853061573946</c:v>
                </c:pt>
                <c:pt idx="106">
                  <c:v>266.14568116372868</c:v>
                </c:pt>
                <c:pt idx="107">
                  <c:v>635.43280800033722</c:v>
                </c:pt>
                <c:pt idx="108">
                  <c:v>70.641963457780506</c:v>
                </c:pt>
                <c:pt idx="109">
                  <c:v>604.81803979653182</c:v>
                </c:pt>
                <c:pt idx="110">
                  <c:v>366.07612266121231</c:v>
                </c:pt>
                <c:pt idx="111">
                  <c:v>681.4673965578038</c:v>
                </c:pt>
                <c:pt idx="112">
                  <c:v>1002.173323855562</c:v>
                </c:pt>
                <c:pt idx="113">
                  <c:v>854.47283209252521</c:v>
                </c:pt>
                <c:pt idx="114">
                  <c:v>413.00358219373805</c:v>
                </c:pt>
                <c:pt idx="115">
                  <c:v>93.858353389071638</c:v>
                </c:pt>
                <c:pt idx="116">
                  <c:v>497.94205942589423</c:v>
                </c:pt>
                <c:pt idx="117">
                  <c:v>286.03857176857741</c:v>
                </c:pt>
                <c:pt idx="118">
                  <c:v>949.37345975586186</c:v>
                </c:pt>
                <c:pt idx="119">
                  <c:v>1412.3228953063206</c:v>
                </c:pt>
                <c:pt idx="120">
                  <c:v>1867.1289761630126</c:v>
                </c:pt>
                <c:pt idx="121">
                  <c:v>262.2889959858403</c:v>
                </c:pt>
                <c:pt idx="122">
                  <c:v>1324.1603654171088</c:v>
                </c:pt>
                <c:pt idx="123">
                  <c:v>1455.8883725540973</c:v>
                </c:pt>
                <c:pt idx="124">
                  <c:v>325.88254556676605</c:v>
                </c:pt>
                <c:pt idx="125">
                  <c:v>1610.2204229758568</c:v>
                </c:pt>
                <c:pt idx="126">
                  <c:v>271.67872004770174</c:v>
                </c:pt>
                <c:pt idx="127">
                  <c:v>677.34365244069647</c:v>
                </c:pt>
                <c:pt idx="128">
                  <c:v>73.360872529234669</c:v>
                </c:pt>
                <c:pt idx="129">
                  <c:v>634.95640447453673</c:v>
                </c:pt>
                <c:pt idx="130">
                  <c:v>386.59697479456048</c:v>
                </c:pt>
                <c:pt idx="131">
                  <c:v>689.91356128662824</c:v>
                </c:pt>
                <c:pt idx="132">
                  <c:v>1013.7289603241575</c:v>
                </c:pt>
                <c:pt idx="133">
                  <c:v>913.5258878978334</c:v>
                </c:pt>
                <c:pt idx="134">
                  <c:v>414.21089791337579</c:v>
                </c:pt>
                <c:pt idx="135">
                  <c:v>95.878328321168141</c:v>
                </c:pt>
                <c:pt idx="136">
                  <c:v>502.24478089023404</c:v>
                </c:pt>
                <c:pt idx="137">
                  <c:v>290.86542055665996</c:v>
                </c:pt>
                <c:pt idx="138">
                  <c:v>993.11840312374534</c:v>
                </c:pt>
                <c:pt idx="139">
                  <c:v>1470.1585267950447</c:v>
                </c:pt>
                <c:pt idx="140">
                  <c:v>1688.3544277667752</c:v>
                </c:pt>
                <c:pt idx="141">
                  <c:v>226.11450934167573</c:v>
                </c:pt>
                <c:pt idx="142">
                  <c:v>1237.1957845489271</c:v>
                </c:pt>
                <c:pt idx="143">
                  <c:v>1350.7319711326227</c:v>
                </c:pt>
                <c:pt idx="144">
                  <c:v>267.8787188847985</c:v>
                </c:pt>
                <c:pt idx="145">
                  <c:v>1472.6579249982199</c:v>
                </c:pt>
                <c:pt idx="146">
                  <c:v>251.75184202680444</c:v>
                </c:pt>
                <c:pt idx="147">
                  <c:v>545.33508472650749</c:v>
                </c:pt>
                <c:pt idx="148">
                  <c:v>56.367288872420289</c:v>
                </c:pt>
                <c:pt idx="149">
                  <c:v>537.86048885006301</c:v>
                </c:pt>
                <c:pt idx="150">
                  <c:v>315.96070452902802</c:v>
                </c:pt>
                <c:pt idx="151">
                  <c:v>656.10639761056484</c:v>
                </c:pt>
                <c:pt idx="152">
                  <c:v>975.75619112119705</c:v>
                </c:pt>
                <c:pt idx="153">
                  <c:v>724.38960823202524</c:v>
                </c:pt>
                <c:pt idx="154">
                  <c:v>410.44778715286446</c:v>
                </c:pt>
                <c:pt idx="155">
                  <c:v>87.807167312117684</c:v>
                </c:pt>
                <c:pt idx="156">
                  <c:v>483.80328481612139</c:v>
                </c:pt>
                <c:pt idx="157">
                  <c:v>269.96293505778146</c:v>
                </c:pt>
                <c:pt idx="158">
                  <c:v>861.90553655633857</c:v>
                </c:pt>
                <c:pt idx="159">
                  <c:v>1256.3506933098217</c:v>
                </c:pt>
                <c:pt idx="160">
                  <c:v>1435.7668852902964</c:v>
                </c:pt>
                <c:pt idx="161">
                  <c:v>196.47163739750795</c:v>
                </c:pt>
                <c:pt idx="162">
                  <c:v>1144.9959498623139</c:v>
                </c:pt>
                <c:pt idx="163">
                  <c:v>1205.0659895190067</c:v>
                </c:pt>
                <c:pt idx="164">
                  <c:v>224.84787284722648</c:v>
                </c:pt>
                <c:pt idx="165">
                  <c:v>1310.6627720919419</c:v>
                </c:pt>
                <c:pt idx="166">
                  <c:v>232.20828954010994</c:v>
                </c:pt>
                <c:pt idx="167">
                  <c:v>436.98639971946631</c:v>
                </c:pt>
                <c:pt idx="168">
                  <c:v>45.375979461333607</c:v>
                </c:pt>
                <c:pt idx="169">
                  <c:v>447.0176704699839</c:v>
                </c:pt>
                <c:pt idx="170">
                  <c:v>240.03897947516484</c:v>
                </c:pt>
                <c:pt idx="171">
                  <c:v>612.28394478257314</c:v>
                </c:pt>
                <c:pt idx="172">
                  <c:v>899.95789146991854</c:v>
                </c:pt>
                <c:pt idx="173">
                  <c:v>551.53467869835868</c:v>
                </c:pt>
                <c:pt idx="174">
                  <c:v>403.04905106203643</c:v>
                </c:pt>
                <c:pt idx="175">
                  <c:v>77.082977898320351</c:v>
                </c:pt>
                <c:pt idx="176">
                  <c:v>456.77483483585058</c:v>
                </c:pt>
                <c:pt idx="177">
                  <c:v>245.57425304273804</c:v>
                </c:pt>
                <c:pt idx="178">
                  <c:v>734.21767451187236</c:v>
                </c:pt>
                <c:pt idx="179">
                  <c:v>1058.391228824255</c:v>
                </c:pt>
                <c:pt idx="180">
                  <c:v>1438.9290860117258</c:v>
                </c:pt>
                <c:pt idx="181">
                  <c:v>199.27612229692181</c:v>
                </c:pt>
                <c:pt idx="182">
                  <c:v>1151.4239168141232</c:v>
                </c:pt>
                <c:pt idx="183">
                  <c:v>1211.2612352869373</c:v>
                </c:pt>
                <c:pt idx="184">
                  <c:v>232.55551671053973</c:v>
                </c:pt>
                <c:pt idx="185">
                  <c:v>1317.3350530805301</c:v>
                </c:pt>
                <c:pt idx="186">
                  <c:v>234.38507603920038</c:v>
                </c:pt>
                <c:pt idx="187">
                  <c:v>447.81996407789711</c:v>
                </c:pt>
                <c:pt idx="188">
                  <c:v>47.595643273772133</c:v>
                </c:pt>
                <c:pt idx="189">
                  <c:v>456.98105990149952</c:v>
                </c:pt>
                <c:pt idx="190">
                  <c:v>247.06322587401976</c:v>
                </c:pt>
                <c:pt idx="191">
                  <c:v>617.37178019108046</c:v>
                </c:pt>
                <c:pt idx="192">
                  <c:v>903.0740722442041</c:v>
                </c:pt>
                <c:pt idx="193">
                  <c:v>567.36082180679978</c:v>
                </c:pt>
                <c:pt idx="194">
                  <c:v>403.78683435080421</c:v>
                </c:pt>
                <c:pt idx="195">
                  <c:v>77.898837025150939</c:v>
                </c:pt>
                <c:pt idx="196">
                  <c:v>459.52358712512864</c:v>
                </c:pt>
                <c:pt idx="197">
                  <c:v>249.47709995027418</c:v>
                </c:pt>
                <c:pt idx="198">
                  <c:v>742.20588402509077</c:v>
                </c:pt>
                <c:pt idx="199">
                  <c:v>1080.6712895902024</c:v>
                </c:pt>
              </c:numCache>
            </c:numRef>
          </c:xVal>
          <c:yVal>
            <c:numRef>
              <c:f>[Collect_Indiviual_Data_LS1.xlsm]Trendlines!$C$210:$C$409</c:f>
              <c:numCache>
                <c:formatCode>General</c:formatCode>
                <c:ptCount val="200"/>
                <c:pt idx="0">
                  <c:v>1023.8288070743999</c:v>
                </c:pt>
                <c:pt idx="1">
                  <c:v>128.757759426196</c:v>
                </c:pt>
                <c:pt idx="2">
                  <c:v>874.50159222776301</c:v>
                </c:pt>
                <c:pt idx="3">
                  <c:v>865.14402940964396</c:v>
                </c:pt>
                <c:pt idx="4">
                  <c:v>127.811219451524</c:v>
                </c:pt>
                <c:pt idx="5">
                  <c:v>932.80299677234905</c:v>
                </c:pt>
                <c:pt idx="6">
                  <c:v>180.032562340277</c:v>
                </c:pt>
                <c:pt idx="7">
                  <c:v>265.31614084525199</c:v>
                </c:pt>
                <c:pt idx="8">
                  <c:v>21.587621955246199</c:v>
                </c:pt>
                <c:pt idx="9">
                  <c:v>279.59622920699701</c:v>
                </c:pt>
                <c:pt idx="10">
                  <c:v>145.00547044277801</c:v>
                </c:pt>
                <c:pt idx="11">
                  <c:v>478.33933380067998</c:v>
                </c:pt>
                <c:pt idx="12">
                  <c:v>664.28298426953995</c:v>
                </c:pt>
                <c:pt idx="13">
                  <c:v>310.87759591551202</c:v>
                </c:pt>
                <c:pt idx="14">
                  <c:v>326.07150550595401</c:v>
                </c:pt>
                <c:pt idx="15">
                  <c:v>58.094960254496499</c:v>
                </c:pt>
                <c:pt idx="16">
                  <c:v>348.63120168994999</c:v>
                </c:pt>
                <c:pt idx="17">
                  <c:v>177.534660978316</c:v>
                </c:pt>
                <c:pt idx="18">
                  <c:v>517.08703696420002</c:v>
                </c:pt>
                <c:pt idx="19">
                  <c:v>672.156917332116</c:v>
                </c:pt>
                <c:pt idx="20">
                  <c:v>1038.98598120771</c:v>
                </c:pt>
                <c:pt idx="21">
                  <c:v>167.58254075532199</c:v>
                </c:pt>
                <c:pt idx="22">
                  <c:v>938.10153033004599</c:v>
                </c:pt>
                <c:pt idx="23">
                  <c:v>915.76823180824294</c:v>
                </c:pt>
                <c:pt idx="24">
                  <c:v>263.71759916481102</c:v>
                </c:pt>
                <c:pt idx="25">
                  <c:v>1007.15499923879</c:v>
                </c:pt>
                <c:pt idx="26">
                  <c:v>198.72211384442201</c:v>
                </c:pt>
                <c:pt idx="27">
                  <c:v>398.058066814526</c:v>
                </c:pt>
                <c:pt idx="28">
                  <c:v>67.829069749889698</c:v>
                </c:pt>
                <c:pt idx="29">
                  <c:v>399.82531093982197</c:v>
                </c:pt>
                <c:pt idx="30">
                  <c:v>214.89162853123599</c:v>
                </c:pt>
                <c:pt idx="31">
                  <c:v>532.67848470846502</c:v>
                </c:pt>
                <c:pt idx="32">
                  <c:v>686.04920307839097</c:v>
                </c:pt>
                <c:pt idx="33">
                  <c:v>463.38290078287997</c:v>
                </c:pt>
                <c:pt idx="34">
                  <c:v>335.51814632282799</c:v>
                </c:pt>
                <c:pt idx="35">
                  <c:v>64.506200420656597</c:v>
                </c:pt>
                <c:pt idx="36">
                  <c:v>382.54414435178802</c:v>
                </c:pt>
                <c:pt idx="37">
                  <c:v>210.14704201793199</c:v>
                </c:pt>
                <c:pt idx="38">
                  <c:v>599.14937903109603</c:v>
                </c:pt>
                <c:pt idx="39">
                  <c:v>927.47800103448299</c:v>
                </c:pt>
                <c:pt idx="40">
                  <c:v>1033.4426266441601</c:v>
                </c:pt>
                <c:pt idx="41">
                  <c:v>156.88151779832501</c:v>
                </c:pt>
                <c:pt idx="42">
                  <c:v>932.26441126927705</c:v>
                </c:pt>
                <c:pt idx="43">
                  <c:v>908.66125305082505</c:v>
                </c:pt>
                <c:pt idx="44">
                  <c:v>219.51916930439899</c:v>
                </c:pt>
                <c:pt idx="45">
                  <c:v>1006.5729726011</c:v>
                </c:pt>
                <c:pt idx="46">
                  <c:v>198.72211384442201</c:v>
                </c:pt>
                <c:pt idx="47">
                  <c:v>377.80608491620399</c:v>
                </c:pt>
                <c:pt idx="48">
                  <c:v>49.863803491416803</c:v>
                </c:pt>
                <c:pt idx="49">
                  <c:v>381.65325872266601</c:v>
                </c:pt>
                <c:pt idx="50">
                  <c:v>201.09578693452701</c:v>
                </c:pt>
                <c:pt idx="51">
                  <c:v>512.36146845958001</c:v>
                </c:pt>
                <c:pt idx="52">
                  <c:v>686.04920307839097</c:v>
                </c:pt>
                <c:pt idx="53">
                  <c:v>462.54882858671402</c:v>
                </c:pt>
                <c:pt idx="54">
                  <c:v>331.95315790297502</c:v>
                </c:pt>
                <c:pt idx="55">
                  <c:v>64.506200420656597</c:v>
                </c:pt>
                <c:pt idx="56">
                  <c:v>377.18343691074699</c:v>
                </c:pt>
                <c:pt idx="57">
                  <c:v>207.51323415580401</c:v>
                </c:pt>
                <c:pt idx="58">
                  <c:v>585.00794322002605</c:v>
                </c:pt>
                <c:pt idx="59">
                  <c:v>909.14181864368004</c:v>
                </c:pt>
                <c:pt idx="60">
                  <c:v>1029.9666994028901</c:v>
                </c:pt>
                <c:pt idx="61">
                  <c:v>153.44032031483101</c:v>
                </c:pt>
                <c:pt idx="62">
                  <c:v>929.15267444149003</c:v>
                </c:pt>
                <c:pt idx="63">
                  <c:v>906.10375930359305</c:v>
                </c:pt>
                <c:pt idx="64">
                  <c:v>200.76425555366501</c:v>
                </c:pt>
                <c:pt idx="65">
                  <c:v>1006.59007511014</c:v>
                </c:pt>
                <c:pt idx="66">
                  <c:v>194.17470989065799</c:v>
                </c:pt>
                <c:pt idx="67">
                  <c:v>363.71747476452902</c:v>
                </c:pt>
                <c:pt idx="68">
                  <c:v>41.941692032173599</c:v>
                </c:pt>
                <c:pt idx="69">
                  <c:v>372.456600862144</c:v>
                </c:pt>
                <c:pt idx="70">
                  <c:v>189.85947696182799</c:v>
                </c:pt>
                <c:pt idx="71">
                  <c:v>503.09088758523097</c:v>
                </c:pt>
                <c:pt idx="72">
                  <c:v>685.19252980178806</c:v>
                </c:pt>
                <c:pt idx="73">
                  <c:v>453.613606114562</c:v>
                </c:pt>
                <c:pt idx="74">
                  <c:v>330.21973833666499</c:v>
                </c:pt>
                <c:pt idx="75">
                  <c:v>64.506200420656597</c:v>
                </c:pt>
                <c:pt idx="76">
                  <c:v>374.37651304875999</c:v>
                </c:pt>
                <c:pt idx="77">
                  <c:v>202.00472654928501</c:v>
                </c:pt>
                <c:pt idx="78">
                  <c:v>576.42225039568598</c:v>
                </c:pt>
                <c:pt idx="79">
                  <c:v>886.772881832807</c:v>
                </c:pt>
                <c:pt idx="80">
                  <c:v>1031.6377872287601</c:v>
                </c:pt>
                <c:pt idx="81">
                  <c:v>155.61107143794001</c:v>
                </c:pt>
                <c:pt idx="82">
                  <c:v>930.53344127657897</c:v>
                </c:pt>
                <c:pt idx="83">
                  <c:v>907.60646329274005</c:v>
                </c:pt>
                <c:pt idx="84">
                  <c:v>211.60714800284501</c:v>
                </c:pt>
                <c:pt idx="85">
                  <c:v>1006.5729726011</c:v>
                </c:pt>
                <c:pt idx="86">
                  <c:v>197.78679380356601</c:v>
                </c:pt>
                <c:pt idx="87">
                  <c:v>371.33410314158101</c:v>
                </c:pt>
                <c:pt idx="88">
                  <c:v>45.638973993515897</c:v>
                </c:pt>
                <c:pt idx="89">
                  <c:v>378.76086992503599</c:v>
                </c:pt>
                <c:pt idx="90">
                  <c:v>196.40003711146599</c:v>
                </c:pt>
                <c:pt idx="91">
                  <c:v>509.18189786671701</c:v>
                </c:pt>
                <c:pt idx="92">
                  <c:v>686.04920307839097</c:v>
                </c:pt>
                <c:pt idx="93">
                  <c:v>460.99839719694103</c:v>
                </c:pt>
                <c:pt idx="94">
                  <c:v>330.91593989776197</c:v>
                </c:pt>
                <c:pt idx="95">
                  <c:v>64.506200420656597</c:v>
                </c:pt>
                <c:pt idx="96">
                  <c:v>376.14271532154203</c:v>
                </c:pt>
                <c:pt idx="97">
                  <c:v>206.107855884082</c:v>
                </c:pt>
                <c:pt idx="98">
                  <c:v>581.91202847639397</c:v>
                </c:pt>
                <c:pt idx="99">
                  <c:v>899.90468513574604</c:v>
                </c:pt>
                <c:pt idx="100">
                  <c:v>1034.56315858475</c:v>
                </c:pt>
                <c:pt idx="101">
                  <c:v>157.48572521068499</c:v>
                </c:pt>
                <c:pt idx="102">
                  <c:v>933.21463652930095</c:v>
                </c:pt>
                <c:pt idx="103">
                  <c:v>909.31413614882001</c:v>
                </c:pt>
                <c:pt idx="104">
                  <c:v>224.60362678226301</c:v>
                </c:pt>
                <c:pt idx="105">
                  <c:v>1006.5729726011</c:v>
                </c:pt>
                <c:pt idx="106">
                  <c:v>198.72211384442201</c:v>
                </c:pt>
                <c:pt idx="107">
                  <c:v>382.08856992059202</c:v>
                </c:pt>
                <c:pt idx="108">
                  <c:v>53.900194799996299</c:v>
                </c:pt>
                <c:pt idx="109">
                  <c:v>383.64032829486598</c:v>
                </c:pt>
                <c:pt idx="110">
                  <c:v>203.15687323029599</c:v>
                </c:pt>
                <c:pt idx="111">
                  <c:v>514.33471476712896</c:v>
                </c:pt>
                <c:pt idx="112">
                  <c:v>686.04920307839097</c:v>
                </c:pt>
                <c:pt idx="113">
                  <c:v>463.06915749871501</c:v>
                </c:pt>
                <c:pt idx="114">
                  <c:v>332.98693718953098</c:v>
                </c:pt>
                <c:pt idx="115">
                  <c:v>64.506200420656597</c:v>
                </c:pt>
                <c:pt idx="116">
                  <c:v>377.94460177292802</c:v>
                </c:pt>
                <c:pt idx="117">
                  <c:v>208.30978505688401</c:v>
                </c:pt>
                <c:pt idx="118">
                  <c:v>586.58235925565202</c:v>
                </c:pt>
                <c:pt idx="119">
                  <c:v>913.06227524897895</c:v>
                </c:pt>
                <c:pt idx="120">
                  <c:v>1034.07251491547</c:v>
                </c:pt>
                <c:pt idx="121">
                  <c:v>157.19289241988301</c:v>
                </c:pt>
                <c:pt idx="122">
                  <c:v>932.78152164779601</c:v>
                </c:pt>
                <c:pt idx="123">
                  <c:v>909.07798464240898</c:v>
                </c:pt>
                <c:pt idx="124">
                  <c:v>221.901774084631</c:v>
                </c:pt>
                <c:pt idx="125">
                  <c:v>1006.5729726011</c:v>
                </c:pt>
                <c:pt idx="126">
                  <c:v>198.72211384442201</c:v>
                </c:pt>
                <c:pt idx="127">
                  <c:v>379.88945289830002</c:v>
                </c:pt>
                <c:pt idx="128">
                  <c:v>51.957677436534603</c:v>
                </c:pt>
                <c:pt idx="129">
                  <c:v>383.00319587080298</c:v>
                </c:pt>
                <c:pt idx="130">
                  <c:v>202.315420820702</c:v>
                </c:pt>
                <c:pt idx="131">
                  <c:v>513.15906031112695</c:v>
                </c:pt>
                <c:pt idx="132">
                  <c:v>686.04920307839097</c:v>
                </c:pt>
                <c:pt idx="133">
                  <c:v>462.95846206497998</c:v>
                </c:pt>
                <c:pt idx="134">
                  <c:v>332.44591994986001</c:v>
                </c:pt>
                <c:pt idx="135">
                  <c:v>64.506200420656597</c:v>
                </c:pt>
                <c:pt idx="136">
                  <c:v>377.63511158052501</c:v>
                </c:pt>
                <c:pt idx="137">
                  <c:v>207.99183176522999</c:v>
                </c:pt>
                <c:pt idx="138">
                  <c:v>585.92815881766205</c:v>
                </c:pt>
                <c:pt idx="139">
                  <c:v>911.29801551959804</c:v>
                </c:pt>
                <c:pt idx="140">
                  <c:v>1030.9831800550501</c:v>
                </c:pt>
                <c:pt idx="141">
                  <c:v>155.14325196453299</c:v>
                </c:pt>
                <c:pt idx="142">
                  <c:v>930.164434044676</c:v>
                </c:pt>
                <c:pt idx="143">
                  <c:v>907.17618014666505</c:v>
                </c:pt>
                <c:pt idx="144">
                  <c:v>208.10755856713999</c:v>
                </c:pt>
                <c:pt idx="145">
                  <c:v>1006.5729726011</c:v>
                </c:pt>
                <c:pt idx="146">
                  <c:v>196.69877281120199</c:v>
                </c:pt>
                <c:pt idx="147">
                  <c:v>368.84890376631603</c:v>
                </c:pt>
                <c:pt idx="148">
                  <c:v>44.5979030695595</c:v>
                </c:pt>
                <c:pt idx="149">
                  <c:v>377.09591771902399</c:v>
                </c:pt>
                <c:pt idx="150">
                  <c:v>193.93905559036699</c:v>
                </c:pt>
                <c:pt idx="151">
                  <c:v>507.48831017372203</c:v>
                </c:pt>
                <c:pt idx="152">
                  <c:v>686.04920307839097</c:v>
                </c:pt>
                <c:pt idx="153">
                  <c:v>459.39865796607103</c:v>
                </c:pt>
                <c:pt idx="154">
                  <c:v>330.62277736877502</c:v>
                </c:pt>
                <c:pt idx="155">
                  <c:v>64.506200420656597</c:v>
                </c:pt>
                <c:pt idx="156">
                  <c:v>375.74723369028499</c:v>
                </c:pt>
                <c:pt idx="157">
                  <c:v>205.08035361611999</c:v>
                </c:pt>
                <c:pt idx="158">
                  <c:v>579.99024329119095</c:v>
                </c:pt>
                <c:pt idx="159">
                  <c:v>896.41782076428501</c:v>
                </c:pt>
                <c:pt idx="160">
                  <c:v>1030.5414372816899</c:v>
                </c:pt>
                <c:pt idx="161">
                  <c:v>154.63305021925001</c:v>
                </c:pt>
                <c:pt idx="162">
                  <c:v>929.94594483047001</c:v>
                </c:pt>
                <c:pt idx="163">
                  <c:v>906.91823280722497</c:v>
                </c:pt>
                <c:pt idx="164">
                  <c:v>205.46330177838399</c:v>
                </c:pt>
                <c:pt idx="165">
                  <c:v>1006.5729726011</c:v>
                </c:pt>
                <c:pt idx="166">
                  <c:v>196.12593356174199</c:v>
                </c:pt>
                <c:pt idx="167">
                  <c:v>366.76549695580599</c:v>
                </c:pt>
                <c:pt idx="168">
                  <c:v>43.510367121747798</c:v>
                </c:pt>
                <c:pt idx="169">
                  <c:v>375.91236924370901</c:v>
                </c:pt>
                <c:pt idx="170">
                  <c:v>192.480765497747</c:v>
                </c:pt>
                <c:pt idx="171">
                  <c:v>505.94103848599298</c:v>
                </c:pt>
                <c:pt idx="172">
                  <c:v>686.12045739970995</c:v>
                </c:pt>
                <c:pt idx="173">
                  <c:v>458.271345945522</c:v>
                </c:pt>
                <c:pt idx="174">
                  <c:v>330.462882050367</c:v>
                </c:pt>
                <c:pt idx="175">
                  <c:v>64.506200420656597</c:v>
                </c:pt>
                <c:pt idx="176">
                  <c:v>375.51733462711201</c:v>
                </c:pt>
                <c:pt idx="177">
                  <c:v>204.36435204414801</c:v>
                </c:pt>
                <c:pt idx="178">
                  <c:v>578.78243911912102</c:v>
                </c:pt>
                <c:pt idx="179">
                  <c:v>893.50353941768105</c:v>
                </c:pt>
                <c:pt idx="180">
                  <c:v>1032.86277565049</c:v>
                </c:pt>
                <c:pt idx="181">
                  <c:v>156.591072386279</c:v>
                </c:pt>
                <c:pt idx="182">
                  <c:v>931.49861409692903</c:v>
                </c:pt>
                <c:pt idx="183">
                  <c:v>908.23867957790503</c:v>
                </c:pt>
                <c:pt idx="184">
                  <c:v>216.990975268412</c:v>
                </c:pt>
                <c:pt idx="185">
                  <c:v>1006.5729726011</c:v>
                </c:pt>
                <c:pt idx="186">
                  <c:v>198.714990129358</c:v>
                </c:pt>
                <c:pt idx="187">
                  <c:v>376.08520137967002</c:v>
                </c:pt>
                <c:pt idx="188">
                  <c:v>48.333554882117198</c:v>
                </c:pt>
                <c:pt idx="189">
                  <c:v>380.69256139756499</c:v>
                </c:pt>
                <c:pt idx="190">
                  <c:v>199.838631550016</c:v>
                </c:pt>
                <c:pt idx="191">
                  <c:v>511.712292373178</c:v>
                </c:pt>
                <c:pt idx="192">
                  <c:v>686.04920307839097</c:v>
                </c:pt>
                <c:pt idx="193">
                  <c:v>462.26918409233201</c:v>
                </c:pt>
                <c:pt idx="194">
                  <c:v>331.61362715215199</c:v>
                </c:pt>
                <c:pt idx="195">
                  <c:v>64.506200420656597</c:v>
                </c:pt>
                <c:pt idx="196">
                  <c:v>376.864228526663</c:v>
                </c:pt>
                <c:pt idx="197">
                  <c:v>207.177988211996</c:v>
                </c:pt>
                <c:pt idx="198">
                  <c:v>584.05470746938897</c:v>
                </c:pt>
                <c:pt idx="199">
                  <c:v>906.79653328752795</c:v>
                </c:pt>
              </c:numCache>
            </c:numRef>
          </c:yVal>
          <c:smooth val="0"/>
          <c:extLst>
            <c:ext xmlns:c16="http://schemas.microsoft.com/office/drawing/2014/chart" uri="{C3380CC4-5D6E-409C-BE32-E72D297353CC}">
              <c16:uniqueId val="{00000000-34F5-4A51-AFB0-48ABBFFE5190}"/>
            </c:ext>
          </c:extLst>
        </c:ser>
        <c:dLbls>
          <c:showLegendKey val="0"/>
          <c:showVal val="0"/>
          <c:showCatName val="0"/>
          <c:showSerName val="0"/>
          <c:showPercent val="0"/>
          <c:showBubbleSize val="0"/>
        </c:dLbls>
        <c:axId val="630772224"/>
        <c:axId val="630772784"/>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Collect_Indiviual_Data_LS1.xlsm]Butte!$F$7:$F$26</c15:sqref>
                        </c15:formulaRef>
                      </c:ext>
                    </c:extLst>
                    <c:numCache>
                      <c:formatCode>General</c:formatCode>
                      <c:ptCount val="20"/>
                      <c:pt idx="0">
                        <c:v>762.71324954701674</c:v>
                      </c:pt>
                      <c:pt idx="1">
                        <c:v>75.511697927021615</c:v>
                      </c:pt>
                      <c:pt idx="2">
                        <c:v>532.08941091269696</c:v>
                      </c:pt>
                      <c:pt idx="3">
                        <c:v>393.02035867820717</c:v>
                      </c:pt>
                      <c:pt idx="4">
                        <c:v>44.41505689900945</c:v>
                      </c:pt>
                      <c:pt idx="5">
                        <c:v>699.84581284733304</c:v>
                      </c:pt>
                      <c:pt idx="6">
                        <c:v>93.736447961406654</c:v>
                      </c:pt>
                      <c:pt idx="7">
                        <c:v>60.937920678640126</c:v>
                      </c:pt>
                      <c:pt idx="8">
                        <c:v>16.055707068836245</c:v>
                      </c:pt>
                      <c:pt idx="9">
                        <c:v>61.880554070072648</c:v>
                      </c:pt>
                      <c:pt idx="10">
                        <c:v>27.861826036741206</c:v>
                      </c:pt>
                      <c:pt idx="11">
                        <c:v>118.74709921412308</c:v>
                      </c:pt>
                      <c:pt idx="12">
                        <c:v>422.68109052970527</c:v>
                      </c:pt>
                      <c:pt idx="13">
                        <c:v>43.637996311216163</c:v>
                      </c:pt>
                      <c:pt idx="14">
                        <c:v>169.41891842725525</c:v>
                      </c:pt>
                      <c:pt idx="15">
                        <c:v>4.8991872535259136</c:v>
                      </c:pt>
                      <c:pt idx="16">
                        <c:v>50.652233638132124</c:v>
                      </c:pt>
                      <c:pt idx="17">
                        <c:v>2.240342392711268</c:v>
                      </c:pt>
                      <c:pt idx="18">
                        <c:v>375.92889785584418</c:v>
                      </c:pt>
                      <c:pt idx="19">
                        <c:v>161.16568602711058</c:v>
                      </c:pt>
                    </c:numCache>
                  </c:numRef>
                </c:xVal>
                <c:yVal>
                  <c:numRef>
                    <c:extLst>
                      <c:ext uri="{02D57815-91ED-43cb-92C2-25804820EDAC}">
                        <c15:formulaRef>
                          <c15:sqref>[Collect_Indiviual_Data_LS1.xlsm]Butte!$F$31:$F$50</c15:sqref>
                        </c15:formulaRef>
                      </c:ext>
                    </c:extLst>
                    <c:numCache>
                      <c:formatCode>General</c:formatCode>
                      <c:ptCount val="20"/>
                      <c:pt idx="0">
                        <c:v>902.62343099907901</c:v>
                      </c:pt>
                      <c:pt idx="1">
                        <c:v>78.567388535622399</c:v>
                      </c:pt>
                      <c:pt idx="2">
                        <c:v>596.00681632838302</c:v>
                      </c:pt>
                      <c:pt idx="3">
                        <c:v>587.86246037207695</c:v>
                      </c:pt>
                      <c:pt idx="4">
                        <c:v>52.3302801580788</c:v>
                      </c:pt>
                      <c:pt idx="5">
                        <c:v>786.57951712330203</c:v>
                      </c:pt>
                      <c:pt idx="6">
                        <c:v>117.259818784562</c:v>
                      </c:pt>
                      <c:pt idx="7">
                        <c:v>102.068334113871</c:v>
                      </c:pt>
                      <c:pt idx="8">
                        <c:v>15.597585440809</c:v>
                      </c:pt>
                      <c:pt idx="9">
                        <c:v>92.062653098319998</c:v>
                      </c:pt>
                      <c:pt idx="10">
                        <c:v>43.910435475638401</c:v>
                      </c:pt>
                      <c:pt idx="11">
                        <c:v>181.61315379239301</c:v>
                      </c:pt>
                      <c:pt idx="12">
                        <c:v>526.02766387496501</c:v>
                      </c:pt>
                      <c:pt idx="13">
                        <c:v>75.211435805522697</c:v>
                      </c:pt>
                      <c:pt idx="14">
                        <c:v>193.43285914383199</c:v>
                      </c:pt>
                      <c:pt idx="15">
                        <c:v>8.56450167881707</c:v>
                      </c:pt>
                      <c:pt idx="16">
                        <c:v>77.830674669736794</c:v>
                      </c:pt>
                      <c:pt idx="17">
                        <c:v>1.8630681644359099</c:v>
                      </c:pt>
                      <c:pt idx="18">
                        <c:v>420.74283658235402</c:v>
                      </c:pt>
                      <c:pt idx="19">
                        <c:v>270.67849155044701</c:v>
                      </c:pt>
                    </c:numCache>
                  </c:numRef>
                </c:yVal>
                <c:smooth val="0"/>
                <c:extLst>
                  <c:ext xmlns:c16="http://schemas.microsoft.com/office/drawing/2014/chart" uri="{C3380CC4-5D6E-409C-BE32-E72D297353CC}">
                    <c16:uniqueId val="{00000000-C56E-4162-A783-29C75BCA1B6F}"/>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Eureka!$F$7:$F$26</c15:sqref>
                        </c15:formulaRef>
                      </c:ext>
                    </c:extLst>
                    <c:numCache>
                      <c:formatCode>General</c:formatCode>
                      <c:ptCount val="20"/>
                      <c:pt idx="0">
                        <c:v>1433.9425955079173</c:v>
                      </c:pt>
                      <c:pt idx="1">
                        <c:v>148.36972922250911</c:v>
                      </c:pt>
                      <c:pt idx="2">
                        <c:v>925.79002264238875</c:v>
                      </c:pt>
                      <c:pt idx="3">
                        <c:v>1096.3966446332061</c:v>
                      </c:pt>
                      <c:pt idx="4">
                        <c:v>181.08993845366828</c:v>
                      </c:pt>
                      <c:pt idx="5">
                        <c:v>1195.6988308162393</c:v>
                      </c:pt>
                      <c:pt idx="6">
                        <c:v>203.62992647327229</c:v>
                      </c:pt>
                      <c:pt idx="7">
                        <c:v>322.78331254980577</c:v>
                      </c:pt>
                      <c:pt idx="8">
                        <c:v>46.207164875952408</c:v>
                      </c:pt>
                      <c:pt idx="9">
                        <c:v>245.5985264998763</c:v>
                      </c:pt>
                      <c:pt idx="10">
                        <c:v>180.93490040593363</c:v>
                      </c:pt>
                      <c:pt idx="11">
                        <c:v>469.54969493599788</c:v>
                      </c:pt>
                      <c:pt idx="12">
                        <c:v>848.86763719151122</c:v>
                      </c:pt>
                      <c:pt idx="13">
                        <c:v>356.63644690574182</c:v>
                      </c:pt>
                      <c:pt idx="14">
                        <c:v>356.04697443591016</c:v>
                      </c:pt>
                      <c:pt idx="15">
                        <c:v>28.0800376199164</c:v>
                      </c:pt>
                      <c:pt idx="16">
                        <c:v>279.35671506836434</c:v>
                      </c:pt>
                      <c:pt idx="17">
                        <c:v>50.968798459310506</c:v>
                      </c:pt>
                      <c:pt idx="18">
                        <c:v>709.85211034014901</c:v>
                      </c:pt>
                      <c:pt idx="19">
                        <c:v>752.83904771276923</c:v>
                      </c:pt>
                    </c:numCache>
                  </c:numRef>
                </c:xVal>
                <c:yVal>
                  <c:numRef>
                    <c:extLst xmlns:c15="http://schemas.microsoft.com/office/drawing/2012/chart">
                      <c:ext xmlns:c15="http://schemas.microsoft.com/office/drawing/2012/chart" uri="{02D57815-91ED-43cb-92C2-25804820EDAC}">
                        <c15:formulaRef>
                          <c15:sqref>[Collect_Indiviual_Data_LS1.xlsm]Eureka!$F$31:$F$50</c15:sqref>
                        </c15:formulaRef>
                      </c:ext>
                    </c:extLst>
                    <c:numCache>
                      <c:formatCode>General</c:formatCode>
                      <c:ptCount val="20"/>
                      <c:pt idx="0">
                        <c:v>1002.56898467593</c:v>
                      </c:pt>
                      <c:pt idx="1">
                        <c:v>143.52342592789901</c:v>
                      </c:pt>
                      <c:pt idx="2">
                        <c:v>874.95839107165204</c:v>
                      </c:pt>
                      <c:pt idx="3">
                        <c:v>854.02298383078096</c:v>
                      </c:pt>
                      <c:pt idx="4">
                        <c:v>273.09956079041302</c:v>
                      </c:pt>
                      <c:pt idx="5">
                        <c:v>954.93074527442695</c:v>
                      </c:pt>
                      <c:pt idx="6">
                        <c:v>188.33459252</c:v>
                      </c:pt>
                      <c:pt idx="7">
                        <c:v>375.94416608034601</c:v>
                      </c:pt>
                      <c:pt idx="8">
                        <c:v>72.725550691895705</c:v>
                      </c:pt>
                      <c:pt idx="9">
                        <c:v>317.01182544919197</c:v>
                      </c:pt>
                      <c:pt idx="10">
                        <c:v>205.342517932569</c:v>
                      </c:pt>
                      <c:pt idx="11">
                        <c:v>495.577568965544</c:v>
                      </c:pt>
                      <c:pt idx="12">
                        <c:v>633.90912502405104</c:v>
                      </c:pt>
                      <c:pt idx="13">
                        <c:v>408.16306968452301</c:v>
                      </c:pt>
                      <c:pt idx="14">
                        <c:v>321.57746593539599</c:v>
                      </c:pt>
                      <c:pt idx="15">
                        <c:v>58.622158647325101</c:v>
                      </c:pt>
                      <c:pt idx="16">
                        <c:v>336.855471602732</c:v>
                      </c:pt>
                      <c:pt idx="17">
                        <c:v>150.60969830945101</c:v>
                      </c:pt>
                      <c:pt idx="18">
                        <c:v>595.90585251785706</c:v>
                      </c:pt>
                      <c:pt idx="19">
                        <c:v>820.77358235721101</c:v>
                      </c:pt>
                    </c:numCache>
                  </c:numRef>
                </c:yVal>
                <c:smooth val="0"/>
                <c:extLst xmlns:c15="http://schemas.microsoft.com/office/drawing/2012/chart">
                  <c:ext xmlns:c16="http://schemas.microsoft.com/office/drawing/2014/chart" uri="{C3380CC4-5D6E-409C-BE32-E72D297353CC}">
                    <c16:uniqueId val="{00000002-C56E-4162-A783-29C75BCA1B6F}"/>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ta Monica'!$F$7:$F$26</c15:sqref>
                        </c15:formulaRef>
                      </c:ext>
                    </c:extLst>
                    <c:numCache>
                      <c:formatCode>General</c:formatCode>
                      <c:ptCount val="20"/>
                      <c:pt idx="0">
                        <c:v>1342.0023590417154</c:v>
                      </c:pt>
                      <c:pt idx="1">
                        <c:v>138.3459444653792</c:v>
                      </c:pt>
                      <c:pt idx="2">
                        <c:v>868.62907715154222</c:v>
                      </c:pt>
                      <c:pt idx="3">
                        <c:v>1024.2871073102253</c:v>
                      </c:pt>
                      <c:pt idx="4">
                        <c:v>146.94392118210348</c:v>
                      </c:pt>
                      <c:pt idx="5">
                        <c:v>1149.0695444549137</c:v>
                      </c:pt>
                      <c:pt idx="6">
                        <c:v>186.78682231796517</c:v>
                      </c:pt>
                      <c:pt idx="7">
                        <c:v>266.33619062974168</c:v>
                      </c:pt>
                      <c:pt idx="8">
                        <c:v>37.912095306725938</c:v>
                      </c:pt>
                      <c:pt idx="9">
                        <c:v>205.77138160222145</c:v>
                      </c:pt>
                      <c:pt idx="10">
                        <c:v>143.73691202536253</c:v>
                      </c:pt>
                      <c:pt idx="11">
                        <c:v>409.00499781269974</c:v>
                      </c:pt>
                      <c:pt idx="12">
                        <c:v>808.05953324710822</c:v>
                      </c:pt>
                      <c:pt idx="13">
                        <c:v>267.7457384023437</c:v>
                      </c:pt>
                      <c:pt idx="14">
                        <c:v>330.75012957276022</c:v>
                      </c:pt>
                      <c:pt idx="15">
                        <c:v>19.856712371247603</c:v>
                      </c:pt>
                      <c:pt idx="16">
                        <c:v>239.00512552940845</c:v>
                      </c:pt>
                      <c:pt idx="17">
                        <c:v>38.338402073275532</c:v>
                      </c:pt>
                      <c:pt idx="18">
                        <c:v>651.90276531498034</c:v>
                      </c:pt>
                      <c:pt idx="19">
                        <c:v>640.99645376211322</c:v>
                      </c:pt>
                    </c:numCache>
                  </c:numRef>
                </c:xVal>
                <c:yVal>
                  <c:numRef>
                    <c:extLst xmlns:c15="http://schemas.microsoft.com/office/drawing/2012/chart">
                      <c:ext xmlns:c15="http://schemas.microsoft.com/office/drawing/2012/chart" uri="{02D57815-91ED-43cb-92C2-25804820EDAC}">
                        <c15:formulaRef>
                          <c15:sqref>'[Collect_Indiviual_Data_LS1.xlsm]Santa Monica'!$F$31:$F$50</c15:sqref>
                        </c15:formulaRef>
                      </c:ext>
                    </c:extLst>
                    <c:numCache>
                      <c:formatCode>General</c:formatCode>
                      <c:ptCount val="20"/>
                      <c:pt idx="0">
                        <c:v>1001.3408348284501</c:v>
                      </c:pt>
                      <c:pt idx="1">
                        <c:v>125.094037934965</c:v>
                      </c:pt>
                      <c:pt idx="2">
                        <c:v>854.59572018265305</c:v>
                      </c:pt>
                      <c:pt idx="3">
                        <c:v>844.11124534255305</c:v>
                      </c:pt>
                      <c:pt idx="4">
                        <c:v>224.87172221372899</c:v>
                      </c:pt>
                      <c:pt idx="5">
                        <c:v>952.61062404201198</c:v>
                      </c:pt>
                      <c:pt idx="6">
                        <c:v>185.153449207379</c:v>
                      </c:pt>
                      <c:pt idx="7">
                        <c:v>361.41782683237102</c:v>
                      </c:pt>
                      <c:pt idx="8">
                        <c:v>59.401539495159099</c:v>
                      </c:pt>
                      <c:pt idx="9">
                        <c:v>280.21424878833301</c:v>
                      </c:pt>
                      <c:pt idx="10">
                        <c:v>186.67794644776799</c:v>
                      </c:pt>
                      <c:pt idx="11">
                        <c:v>458.370143637316</c:v>
                      </c:pt>
                      <c:pt idx="12">
                        <c:v>633.37714181764295</c:v>
                      </c:pt>
                      <c:pt idx="13">
                        <c:v>389.60836181859798</c:v>
                      </c:pt>
                      <c:pt idx="14">
                        <c:v>305.419107887265</c:v>
                      </c:pt>
                      <c:pt idx="15">
                        <c:v>51.167474223341401</c:v>
                      </c:pt>
                      <c:pt idx="16">
                        <c:v>311.14486205072001</c:v>
                      </c:pt>
                      <c:pt idx="17">
                        <c:v>96.171801004455105</c:v>
                      </c:pt>
                      <c:pt idx="18">
                        <c:v>583.57226334265897</c:v>
                      </c:pt>
                      <c:pt idx="19">
                        <c:v>760.24590859832904</c:v>
                      </c:pt>
                    </c:numCache>
                  </c:numRef>
                </c:yVal>
                <c:smooth val="0"/>
                <c:extLst xmlns:c15="http://schemas.microsoft.com/office/drawing/2012/chart">
                  <c:ext xmlns:c16="http://schemas.microsoft.com/office/drawing/2014/chart" uri="{C3380CC4-5D6E-409C-BE32-E72D297353CC}">
                    <c16:uniqueId val="{00000004-C56E-4162-A783-29C75BCA1B6F}"/>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Portland!$F$7:$F$26</c15:sqref>
                        </c15:formulaRef>
                      </c:ext>
                    </c:extLst>
                    <c:numCache>
                      <c:formatCode>General</c:formatCode>
                      <c:ptCount val="20"/>
                      <c:pt idx="0">
                        <c:v>1128.8870867790395</c:v>
                      </c:pt>
                      <c:pt idx="1">
                        <c:v>120.24164418213029</c:v>
                      </c:pt>
                      <c:pt idx="2">
                        <c:v>791.44845476523255</c:v>
                      </c:pt>
                      <c:pt idx="3">
                        <c:v>858.10846012958461</c:v>
                      </c:pt>
                      <c:pt idx="4">
                        <c:v>114.85434489519996</c:v>
                      </c:pt>
                      <c:pt idx="5">
                        <c:v>1019.8969458314543</c:v>
                      </c:pt>
                      <c:pt idx="6">
                        <c:v>164.3966965169183</c:v>
                      </c:pt>
                      <c:pt idx="7">
                        <c:v>194.57641993066636</c:v>
                      </c:pt>
                      <c:pt idx="8">
                        <c:v>28.547683081315359</c:v>
                      </c:pt>
                      <c:pt idx="9">
                        <c:v>156.82223187340776</c:v>
                      </c:pt>
                      <c:pt idx="10">
                        <c:v>98.781879912889949</c:v>
                      </c:pt>
                      <c:pt idx="11">
                        <c:v>337.21636848230082</c:v>
                      </c:pt>
                      <c:pt idx="12">
                        <c:v>698.63484552567525</c:v>
                      </c:pt>
                      <c:pt idx="13">
                        <c:v>180.55936525774678</c:v>
                      </c:pt>
                      <c:pt idx="14">
                        <c:v>288.56532050246852</c:v>
                      </c:pt>
                      <c:pt idx="15">
                        <c:v>15.731982040391051</c:v>
                      </c:pt>
                      <c:pt idx="16">
                        <c:v>190.62611860539522</c:v>
                      </c:pt>
                      <c:pt idx="17">
                        <c:v>25.225363136700587</c:v>
                      </c:pt>
                      <c:pt idx="18">
                        <c:v>552.77271421564217</c:v>
                      </c:pt>
                      <c:pt idx="19">
                        <c:v>502.24600013187495</c:v>
                      </c:pt>
                    </c:numCache>
                  </c:numRef>
                </c:xVal>
                <c:yVal>
                  <c:numRef>
                    <c:extLst xmlns:c15="http://schemas.microsoft.com/office/drawing/2012/chart">
                      <c:ext xmlns:c15="http://schemas.microsoft.com/office/drawing/2012/chart" uri="{02D57815-91ED-43cb-92C2-25804820EDAC}">
                        <c15:formulaRef>
                          <c15:sqref>[Collect_Indiviual_Data_LS1.xlsm]Portland!$F$31:$F$50</c15:sqref>
                        </c15:formulaRef>
                      </c:ext>
                    </c:extLst>
                    <c:numCache>
                      <c:formatCode>General</c:formatCode>
                      <c:ptCount val="20"/>
                      <c:pt idx="0">
                        <c:v>996.10078445158899</c:v>
                      </c:pt>
                      <c:pt idx="1">
                        <c:v>107.53155372675199</c:v>
                      </c:pt>
                      <c:pt idx="2">
                        <c:v>818.62260922249095</c:v>
                      </c:pt>
                      <c:pt idx="3">
                        <c:v>826.80759710836696</c:v>
                      </c:pt>
                      <c:pt idx="4">
                        <c:v>177.84493499071601</c:v>
                      </c:pt>
                      <c:pt idx="5">
                        <c:v>941.295580977844</c:v>
                      </c:pt>
                      <c:pt idx="6">
                        <c:v>183.313415391219</c:v>
                      </c:pt>
                      <c:pt idx="7">
                        <c:v>319.09663450175998</c:v>
                      </c:pt>
                      <c:pt idx="8">
                        <c:v>41.993863474359401</c:v>
                      </c:pt>
                      <c:pt idx="9">
                        <c:v>238.292304228174</c:v>
                      </c:pt>
                      <c:pt idx="10">
                        <c:v>164.19242065354101</c:v>
                      </c:pt>
                      <c:pt idx="11">
                        <c:v>431.08083097445001</c:v>
                      </c:pt>
                      <c:pt idx="12">
                        <c:v>623.24282665126304</c:v>
                      </c:pt>
                      <c:pt idx="13">
                        <c:v>353.31828271155803</c:v>
                      </c:pt>
                      <c:pt idx="14">
                        <c:v>296.608196980907</c:v>
                      </c:pt>
                      <c:pt idx="15">
                        <c:v>40.2504063038363</c:v>
                      </c:pt>
                      <c:pt idx="16">
                        <c:v>291.05419926373497</c:v>
                      </c:pt>
                      <c:pt idx="17">
                        <c:v>59.3518741360269</c:v>
                      </c:pt>
                      <c:pt idx="18">
                        <c:v>564.407348151566</c:v>
                      </c:pt>
                      <c:pt idx="19">
                        <c:v>696.71549983811099</c:v>
                      </c:pt>
                    </c:numCache>
                  </c:numRef>
                </c:yVal>
                <c:smooth val="0"/>
                <c:extLst xmlns:c15="http://schemas.microsoft.com/office/drawing/2012/chart">
                  <c:ext xmlns:c16="http://schemas.microsoft.com/office/drawing/2014/chart" uri="{C3380CC4-5D6E-409C-BE32-E72D297353CC}">
                    <c16:uniqueId val="{00000006-C56E-4162-A783-29C75BCA1B6F}"/>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lt Lake City'!$F$7:$F$26</c15:sqref>
                        </c15:formulaRef>
                      </c:ext>
                    </c:extLst>
                    <c:numCache>
                      <c:formatCode>General</c:formatCode>
                      <c:ptCount val="20"/>
                      <c:pt idx="0">
                        <c:v>1178.9538396267494</c:v>
                      </c:pt>
                      <c:pt idx="1">
                        <c:v>125.45077607384833</c:v>
                      </c:pt>
                      <c:pt idx="2">
                        <c:v>821.65348424003821</c:v>
                      </c:pt>
                      <c:pt idx="3">
                        <c:v>915.37136125582708</c:v>
                      </c:pt>
                      <c:pt idx="4">
                        <c:v>129.45039889089369</c:v>
                      </c:pt>
                      <c:pt idx="5">
                        <c:v>1054.149708040595</c:v>
                      </c:pt>
                      <c:pt idx="6">
                        <c:v>174.38521104666614</c:v>
                      </c:pt>
                      <c:pt idx="7">
                        <c:v>220.88289416769976</c:v>
                      </c:pt>
                      <c:pt idx="8">
                        <c:v>31.831776909140061</c:v>
                      </c:pt>
                      <c:pt idx="9">
                        <c:v>176.22416142612309</c:v>
                      </c:pt>
                      <c:pt idx="10">
                        <c:v>115.23260795859164</c:v>
                      </c:pt>
                      <c:pt idx="11">
                        <c:v>370.55718145222977</c:v>
                      </c:pt>
                      <c:pt idx="12">
                        <c:v>729.31018798836294</c:v>
                      </c:pt>
                      <c:pt idx="13">
                        <c:v>216.27078880790941</c:v>
                      </c:pt>
                      <c:pt idx="14">
                        <c:v>308.12609267687588</c:v>
                      </c:pt>
                      <c:pt idx="15">
                        <c:v>18.522831897116983</c:v>
                      </c:pt>
                      <c:pt idx="16">
                        <c:v>215.69681509169354</c:v>
                      </c:pt>
                      <c:pt idx="17">
                        <c:v>31.58748783294757</c:v>
                      </c:pt>
                      <c:pt idx="18">
                        <c:v>582.71840265987407</c:v>
                      </c:pt>
                      <c:pt idx="19">
                        <c:v>561.05541861281324</c:v>
                      </c:pt>
                    </c:numCache>
                  </c:numRef>
                </c:xVal>
                <c:yVal>
                  <c:numRef>
                    <c:extLst xmlns:c15="http://schemas.microsoft.com/office/drawing/2012/chart">
                      <c:ext xmlns:c15="http://schemas.microsoft.com/office/drawing/2012/chart" uri="{02D57815-91ED-43cb-92C2-25804820EDAC}">
                        <c15:formulaRef>
                          <c15:sqref>'[Collect_Indiviual_Data_LS1.xlsm]Salt Lake City'!$F$31:$F$50</c15:sqref>
                        </c15:formulaRef>
                      </c:ext>
                    </c:extLst>
                    <c:numCache>
                      <c:formatCode>General</c:formatCode>
                      <c:ptCount val="20"/>
                      <c:pt idx="0">
                        <c:v>999.08740209657401</c:v>
                      </c:pt>
                      <c:pt idx="1">
                        <c:v>117.89892303878401</c:v>
                      </c:pt>
                      <c:pt idx="2">
                        <c:v>845.506052341398</c:v>
                      </c:pt>
                      <c:pt idx="3">
                        <c:v>836.38580242199305</c:v>
                      </c:pt>
                      <c:pt idx="4">
                        <c:v>204.81491114939499</c:v>
                      </c:pt>
                      <c:pt idx="5">
                        <c:v>949.68871788637205</c:v>
                      </c:pt>
                      <c:pt idx="6">
                        <c:v>184.331824855826</c:v>
                      </c:pt>
                      <c:pt idx="7">
                        <c:v>346.28187959410502</c:v>
                      </c:pt>
                      <c:pt idx="8">
                        <c:v>53.176658104858603</c:v>
                      </c:pt>
                      <c:pt idx="9">
                        <c:v>261.19293243587498</c:v>
                      </c:pt>
                      <c:pt idx="10">
                        <c:v>178.92990658336299</c:v>
                      </c:pt>
                      <c:pt idx="11">
                        <c:v>446.89658673301</c:v>
                      </c:pt>
                      <c:pt idx="12">
                        <c:v>629.36531696301802</c:v>
                      </c:pt>
                      <c:pt idx="13">
                        <c:v>376.25811084498599</c:v>
                      </c:pt>
                      <c:pt idx="14">
                        <c:v>304.64830417399202</c:v>
                      </c:pt>
                      <c:pt idx="15">
                        <c:v>49.468134143313101</c:v>
                      </c:pt>
                      <c:pt idx="16">
                        <c:v>305.11435531150403</c:v>
                      </c:pt>
                      <c:pt idx="17">
                        <c:v>78.346689722884804</c:v>
                      </c:pt>
                      <c:pt idx="18">
                        <c:v>576.55776902571495</c:v>
                      </c:pt>
                      <c:pt idx="19">
                        <c:v>734.95605697743895</c:v>
                      </c:pt>
                    </c:numCache>
                  </c:numRef>
                </c:yVal>
                <c:smooth val="0"/>
                <c:extLst xmlns:c15="http://schemas.microsoft.com/office/drawing/2012/chart">
                  <c:ext xmlns:c16="http://schemas.microsoft.com/office/drawing/2014/chart" uri="{C3380CC4-5D6E-409C-BE32-E72D297353CC}">
                    <c16:uniqueId val="{00000008-C56E-4162-A783-29C75BCA1B6F}"/>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 Francisco'!$F$7:$F$26</c15:sqref>
                        </c15:formulaRef>
                      </c:ext>
                    </c:extLst>
                    <c:numCache>
                      <c:formatCode>General</c:formatCode>
                      <c:ptCount val="20"/>
                      <c:pt idx="0">
                        <c:v>1388.0602104673972</c:v>
                      </c:pt>
                      <c:pt idx="1">
                        <c:v>142.4274017078904</c:v>
                      </c:pt>
                      <c:pt idx="2">
                        <c:v>889.95252094216528</c:v>
                      </c:pt>
                      <c:pt idx="3">
                        <c:v>1057.1235225611756</c:v>
                      </c:pt>
                      <c:pt idx="4">
                        <c:v>158.69430933877359</c:v>
                      </c:pt>
                      <c:pt idx="5">
                        <c:v>1170.5827881019025</c:v>
                      </c:pt>
                      <c:pt idx="6">
                        <c:v>192.84647395173434</c:v>
                      </c:pt>
                      <c:pt idx="7">
                        <c:v>288.81642314226428</c:v>
                      </c:pt>
                      <c:pt idx="8">
                        <c:v>40.886270847103752</c:v>
                      </c:pt>
                      <c:pt idx="9">
                        <c:v>220.39796521525111</c:v>
                      </c:pt>
                      <c:pt idx="10">
                        <c:v>158.80908684918114</c:v>
                      </c:pt>
                      <c:pt idx="11">
                        <c:v>431.02909490271156</c:v>
                      </c:pt>
                      <c:pt idx="12">
                        <c:v>827.20447974446017</c:v>
                      </c:pt>
                      <c:pt idx="13">
                        <c:v>299.63243176085308</c:v>
                      </c:pt>
                      <c:pt idx="14">
                        <c:v>339.48265703857965</c:v>
                      </c:pt>
                      <c:pt idx="15">
                        <c:v>22.221849660611021</c:v>
                      </c:pt>
                      <c:pt idx="16">
                        <c:v>252.83720270063881</c:v>
                      </c:pt>
                      <c:pt idx="17">
                        <c:v>41.970336630950925</c:v>
                      </c:pt>
                      <c:pt idx="18">
                        <c:v>677.39291387843912</c:v>
                      </c:pt>
                      <c:pt idx="19">
                        <c:v>682.8294253987716</c:v>
                      </c:pt>
                    </c:numCache>
                  </c:numRef>
                </c:xVal>
                <c:yVal>
                  <c:numRef>
                    <c:extLst xmlns:c15="http://schemas.microsoft.com/office/drawing/2012/chart">
                      <c:ext xmlns:c15="http://schemas.microsoft.com/office/drawing/2012/chart" uri="{02D57815-91ED-43cb-92C2-25804820EDAC}">
                        <c15:formulaRef>
                          <c15:sqref>'[Collect_Indiviual_Data_LS1.xlsm]San Francisco'!$F$31:$F$50</c15:sqref>
                        </c15:formulaRef>
                      </c:ext>
                    </c:extLst>
                    <c:numCache>
                      <c:formatCode>General</c:formatCode>
                      <c:ptCount val="20"/>
                      <c:pt idx="0">
                        <c:v>1001.66012469398</c:v>
                      </c:pt>
                      <c:pt idx="1">
                        <c:v>128.079982630101</c:v>
                      </c:pt>
                      <c:pt idx="2">
                        <c:v>858.164362616939</c:v>
                      </c:pt>
                      <c:pt idx="3">
                        <c:v>845.79276814040202</c:v>
                      </c:pt>
                      <c:pt idx="4">
                        <c:v>234.477333707925</c:v>
                      </c:pt>
                      <c:pt idx="5">
                        <c:v>952.89690698188099</c:v>
                      </c:pt>
                      <c:pt idx="6">
                        <c:v>185.70828012553801</c:v>
                      </c:pt>
                      <c:pt idx="7">
                        <c:v>365.955256865347</c:v>
                      </c:pt>
                      <c:pt idx="8">
                        <c:v>61.436098262352303</c:v>
                      </c:pt>
                      <c:pt idx="9">
                        <c:v>288.02712461311501</c:v>
                      </c:pt>
                      <c:pt idx="10">
                        <c:v>190.11025384901299</c:v>
                      </c:pt>
                      <c:pt idx="11">
                        <c:v>465.06724704944702</c:v>
                      </c:pt>
                      <c:pt idx="12">
                        <c:v>633.87766007601999</c:v>
                      </c:pt>
                      <c:pt idx="13">
                        <c:v>396.45217509301102</c:v>
                      </c:pt>
                      <c:pt idx="14">
                        <c:v>306.05632624081898</c:v>
                      </c:pt>
                      <c:pt idx="15">
                        <c:v>51.375852260076996</c:v>
                      </c:pt>
                      <c:pt idx="16">
                        <c:v>318.60880292481198</c:v>
                      </c:pt>
                      <c:pt idx="17">
                        <c:v>101.761695399643</c:v>
                      </c:pt>
                      <c:pt idx="18">
                        <c:v>586.36769451799398</c:v>
                      </c:pt>
                      <c:pt idx="19">
                        <c:v>773.04012864267304</c:v>
                      </c:pt>
                    </c:numCache>
                  </c:numRef>
                </c:yVal>
                <c:smooth val="0"/>
                <c:extLst xmlns:c15="http://schemas.microsoft.com/office/drawing/2012/chart">
                  <c:ext xmlns:c16="http://schemas.microsoft.com/office/drawing/2014/chart" uri="{C3380CC4-5D6E-409C-BE32-E72D297353CC}">
                    <c16:uniqueId val="{0000000A-C56E-4162-A783-29C75BCA1B6F}"/>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 Jose'!$F$7:$F$26</c15:sqref>
                        </c15:formulaRef>
                      </c:ext>
                    </c:extLst>
                    <c:numCache>
                      <c:formatCode>General</c:formatCode>
                      <c:ptCount val="20"/>
                      <c:pt idx="0">
                        <c:v>1451.7745564345498</c:v>
                      </c:pt>
                      <c:pt idx="1">
                        <c:v>146.25394605950098</c:v>
                      </c:pt>
                      <c:pt idx="2">
                        <c:v>907.73897040429915</c:v>
                      </c:pt>
                      <c:pt idx="3">
                        <c:v>1089.557814905842</c:v>
                      </c:pt>
                      <c:pt idx="4">
                        <c:v>167.40921000480148</c:v>
                      </c:pt>
                      <c:pt idx="5">
                        <c:v>1196.3939511720621</c:v>
                      </c:pt>
                      <c:pt idx="6">
                        <c:v>197.79499358371123</c:v>
                      </c:pt>
                      <c:pt idx="7">
                        <c:v>311.37476798060692</c:v>
                      </c:pt>
                      <c:pt idx="8">
                        <c:v>43.791840591050274</c:v>
                      </c:pt>
                      <c:pt idx="9">
                        <c:v>232.27547339356229</c:v>
                      </c:pt>
                      <c:pt idx="10">
                        <c:v>171.67545736284382</c:v>
                      </c:pt>
                      <c:pt idx="11">
                        <c:v>447.16525451672004</c:v>
                      </c:pt>
                      <c:pt idx="12">
                        <c:v>849.55448980751544</c:v>
                      </c:pt>
                      <c:pt idx="13">
                        <c:v>327.30554470802986</c:v>
                      </c:pt>
                      <c:pt idx="14">
                        <c:v>346.54641406670049</c:v>
                      </c:pt>
                      <c:pt idx="15">
                        <c:v>23.420861827945821</c:v>
                      </c:pt>
                      <c:pt idx="16">
                        <c:v>261.58415717840484</c:v>
                      </c:pt>
                      <c:pt idx="17">
                        <c:v>44.232148616455362</c:v>
                      </c:pt>
                      <c:pt idx="18">
                        <c:v>705.25592043870017</c:v>
                      </c:pt>
                      <c:pt idx="19">
                        <c:v>717.23759099526387</c:v>
                      </c:pt>
                    </c:numCache>
                  </c:numRef>
                </c:xVal>
                <c:yVal>
                  <c:numRef>
                    <c:extLst xmlns:c15="http://schemas.microsoft.com/office/drawing/2012/chart">
                      <c:ext xmlns:c15="http://schemas.microsoft.com/office/drawing/2012/chart" uri="{02D57815-91ED-43cb-92C2-25804820EDAC}">
                        <c15:formulaRef>
                          <c15:sqref>'[Collect_Indiviual_Data_LS1.xlsm]San Jose'!$F$31:$F$50</c15:sqref>
                        </c15:formulaRef>
                      </c:ext>
                    </c:extLst>
                    <c:numCache>
                      <c:formatCode>General</c:formatCode>
                      <c:ptCount val="20"/>
                      <c:pt idx="0">
                        <c:v>1001.55433880628</c:v>
                      </c:pt>
                      <c:pt idx="1">
                        <c:v>127.11489582423</c:v>
                      </c:pt>
                      <c:pt idx="2">
                        <c:v>857.04434769139903</c:v>
                      </c:pt>
                      <c:pt idx="3">
                        <c:v>845.32503768166396</c:v>
                      </c:pt>
                      <c:pt idx="4">
                        <c:v>231.44885058165301</c:v>
                      </c:pt>
                      <c:pt idx="5">
                        <c:v>952.80597698068198</c:v>
                      </c:pt>
                      <c:pt idx="6">
                        <c:v>185.51236301657099</c:v>
                      </c:pt>
                      <c:pt idx="7">
                        <c:v>364.81314711226997</c:v>
                      </c:pt>
                      <c:pt idx="8">
                        <c:v>60.71700479527</c:v>
                      </c:pt>
                      <c:pt idx="9">
                        <c:v>285.94744547734598</c:v>
                      </c:pt>
                      <c:pt idx="10">
                        <c:v>189.043910014305</c:v>
                      </c:pt>
                      <c:pt idx="11">
                        <c:v>462.55386688378798</c:v>
                      </c:pt>
                      <c:pt idx="12">
                        <c:v>633.73263844806104</c:v>
                      </c:pt>
                      <c:pt idx="13">
                        <c:v>394.283742304604</c:v>
                      </c:pt>
                      <c:pt idx="14">
                        <c:v>305.82234711975599</c:v>
                      </c:pt>
                      <c:pt idx="15">
                        <c:v>51.290320868641601</c:v>
                      </c:pt>
                      <c:pt idx="16">
                        <c:v>315.95915830667201</c:v>
                      </c:pt>
                      <c:pt idx="17">
                        <c:v>100.512479009515</c:v>
                      </c:pt>
                      <c:pt idx="18">
                        <c:v>585.48801893122402</c:v>
                      </c:pt>
                      <c:pt idx="19">
                        <c:v>769.15210239884505</c:v>
                      </c:pt>
                    </c:numCache>
                  </c:numRef>
                </c:yVal>
                <c:smooth val="0"/>
                <c:extLst xmlns:c15="http://schemas.microsoft.com/office/drawing/2012/chart">
                  <c:ext xmlns:c16="http://schemas.microsoft.com/office/drawing/2014/chart" uri="{C3380CC4-5D6E-409C-BE32-E72D297353CC}">
                    <c16:uniqueId val="{0000000C-C56E-4162-A783-29C75BCA1B6F}"/>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eattle!$F$7:$F$26</c15:sqref>
                        </c15:formulaRef>
                      </c:ext>
                    </c:extLst>
                    <c:numCache>
                      <c:formatCode>General</c:formatCode>
                      <c:ptCount val="20"/>
                      <c:pt idx="0">
                        <c:v>1256.7167050728308</c:v>
                      </c:pt>
                      <c:pt idx="1">
                        <c:v>131.15995142779016</c:v>
                      </c:pt>
                      <c:pt idx="2">
                        <c:v>837.71584625847447</c:v>
                      </c:pt>
                      <c:pt idx="3">
                        <c:v>964.8166159442145</c:v>
                      </c:pt>
                      <c:pt idx="4">
                        <c:v>132.13008408818826</c:v>
                      </c:pt>
                      <c:pt idx="5">
                        <c:v>1103.2758337170483</c:v>
                      </c:pt>
                      <c:pt idx="6">
                        <c:v>178.42614520061181</c:v>
                      </c:pt>
                      <c:pt idx="7">
                        <c:v>234.99699022124463</c:v>
                      </c:pt>
                      <c:pt idx="8">
                        <c:v>33.614898066873174</c:v>
                      </c:pt>
                      <c:pt idx="9">
                        <c:v>185.74446193058878</c:v>
                      </c:pt>
                      <c:pt idx="10">
                        <c:v>122.7712987149618</c:v>
                      </c:pt>
                      <c:pt idx="11">
                        <c:v>380.85047086364636</c:v>
                      </c:pt>
                      <c:pt idx="12">
                        <c:v>769.792301514114</c:v>
                      </c:pt>
                      <c:pt idx="13">
                        <c:v>227.17606868397388</c:v>
                      </c:pt>
                      <c:pt idx="14">
                        <c:v>315.89492245949759</c:v>
                      </c:pt>
                      <c:pt idx="15">
                        <c:v>17.759372452488876</c:v>
                      </c:pt>
                      <c:pt idx="16">
                        <c:v>219.55838281382754</c:v>
                      </c:pt>
                      <c:pt idx="17">
                        <c:v>32.410686979175935</c:v>
                      </c:pt>
                      <c:pt idx="18">
                        <c:v>610.38137354755781</c:v>
                      </c:pt>
                      <c:pt idx="19">
                        <c:v>583.28952182745525</c:v>
                      </c:pt>
                    </c:numCache>
                  </c:numRef>
                </c:xVal>
                <c:yVal>
                  <c:numRef>
                    <c:extLst xmlns:c15="http://schemas.microsoft.com/office/drawing/2012/chart">
                      <c:ext xmlns:c15="http://schemas.microsoft.com/office/drawing/2012/chart" uri="{02D57815-91ED-43cb-92C2-25804820EDAC}">
                        <c15:formulaRef>
                          <c15:sqref>[Collect_Indiviual_Data_LS1.xlsm]Seattle!$F$31:$F$50</c15:sqref>
                        </c15:formulaRef>
                      </c:ext>
                    </c:extLst>
                    <c:numCache>
                      <c:formatCode>General</c:formatCode>
                      <c:ptCount val="20"/>
                      <c:pt idx="0">
                        <c:v>998.197757010244</c:v>
                      </c:pt>
                      <c:pt idx="1">
                        <c:v>114.285245653803</c:v>
                      </c:pt>
                      <c:pt idx="2">
                        <c:v>839.42846616197505</c:v>
                      </c:pt>
                      <c:pt idx="3">
                        <c:v>833.45699781668395</c:v>
                      </c:pt>
                      <c:pt idx="4">
                        <c:v>196.137660739235</c:v>
                      </c:pt>
                      <c:pt idx="5">
                        <c:v>947.31139106340902</c:v>
                      </c:pt>
                      <c:pt idx="6">
                        <c:v>184.13949821283899</c:v>
                      </c:pt>
                      <c:pt idx="7">
                        <c:v>339.23677097125199</c:v>
                      </c:pt>
                      <c:pt idx="8">
                        <c:v>49.675093384648001</c:v>
                      </c:pt>
                      <c:pt idx="9">
                        <c:v>255.80055441047799</c:v>
                      </c:pt>
                      <c:pt idx="10">
                        <c:v>174.332128589577</c:v>
                      </c:pt>
                      <c:pt idx="11">
                        <c:v>442.70092437480099</c:v>
                      </c:pt>
                      <c:pt idx="12">
                        <c:v>626.92849350294705</c:v>
                      </c:pt>
                      <c:pt idx="13">
                        <c:v>369.54013875691697</c:v>
                      </c:pt>
                      <c:pt idx="14">
                        <c:v>304.45715206233001</c:v>
                      </c:pt>
                      <c:pt idx="15">
                        <c:v>46.8457854617522</c:v>
                      </c:pt>
                      <c:pt idx="16">
                        <c:v>302.18046184120101</c:v>
                      </c:pt>
                      <c:pt idx="17">
                        <c:v>72.563525117729597</c:v>
                      </c:pt>
                      <c:pt idx="18">
                        <c:v>572.61716798530597</c:v>
                      </c:pt>
                      <c:pt idx="19">
                        <c:v>724.99135922316998</c:v>
                      </c:pt>
                    </c:numCache>
                  </c:numRef>
                </c:yVal>
                <c:smooth val="0"/>
                <c:extLst xmlns:c15="http://schemas.microsoft.com/office/drawing/2012/chart">
                  <c:ext xmlns:c16="http://schemas.microsoft.com/office/drawing/2014/chart" uri="{C3380CC4-5D6E-409C-BE32-E72D297353CC}">
                    <c16:uniqueId val="{0000000E-C56E-4162-A783-29C75BCA1B6F}"/>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Memphis!$F$7:$F$26</c15:sqref>
                        </c15:formulaRef>
                      </c:ext>
                    </c:extLst>
                    <c:numCache>
                      <c:formatCode>General</c:formatCode>
                      <c:ptCount val="20"/>
                      <c:pt idx="0">
                        <c:v>1098.2023573214851</c:v>
                      </c:pt>
                      <c:pt idx="1">
                        <c:v>116.0039097279579</c:v>
                      </c:pt>
                      <c:pt idx="2">
                        <c:v>782.83539082760183</c:v>
                      </c:pt>
                      <c:pt idx="3">
                        <c:v>835.12788326010195</c:v>
                      </c:pt>
                      <c:pt idx="4">
                        <c:v>114.25043228338058</c:v>
                      </c:pt>
                      <c:pt idx="5">
                        <c:v>997.48989245238681</c:v>
                      </c:pt>
                      <c:pt idx="6">
                        <c:v>163.30401029131554</c:v>
                      </c:pt>
                      <c:pt idx="7">
                        <c:v>190.68545274857499</c:v>
                      </c:pt>
                      <c:pt idx="8">
                        <c:v>28.201943801096043</c:v>
                      </c:pt>
                      <c:pt idx="9">
                        <c:v>153.3184414247454</c:v>
                      </c:pt>
                      <c:pt idx="10">
                        <c:v>98.019764498901282</c:v>
                      </c:pt>
                      <c:pt idx="11">
                        <c:v>333.891306694425</c:v>
                      </c:pt>
                      <c:pt idx="12">
                        <c:v>680.81608666624595</c:v>
                      </c:pt>
                      <c:pt idx="13">
                        <c:v>180.7727887478907</c:v>
                      </c:pt>
                      <c:pt idx="14">
                        <c:v>284.99025877686717</c:v>
                      </c:pt>
                      <c:pt idx="15">
                        <c:v>16.216588762030856</c:v>
                      </c:pt>
                      <c:pt idx="16">
                        <c:v>189.17988488696463</c:v>
                      </c:pt>
                      <c:pt idx="17">
                        <c:v>25.652482394499209</c:v>
                      </c:pt>
                      <c:pt idx="18">
                        <c:v>543.08438760686568</c:v>
                      </c:pt>
                      <c:pt idx="19">
                        <c:v>495.67919238060284</c:v>
                      </c:pt>
                    </c:numCache>
                  </c:numRef>
                </c:xVal>
                <c:yVal>
                  <c:numRef>
                    <c:extLst xmlns:c15="http://schemas.microsoft.com/office/drawing/2012/chart">
                      <c:ext xmlns:c15="http://schemas.microsoft.com/office/drawing/2012/chart" uri="{02D57815-91ED-43cb-92C2-25804820EDAC}">
                        <c15:formulaRef>
                          <c15:sqref>[Collect_Indiviual_Data_LS1.xlsm]Memphis!$F$31:$F$50</c15:sqref>
                        </c15:formulaRef>
                      </c:ext>
                    </c:extLst>
                    <c:numCache>
                      <c:formatCode>General</c:formatCode>
                      <c:ptCount val="20"/>
                      <c:pt idx="0">
                        <c:v>997.48612086352796</c:v>
                      </c:pt>
                      <c:pt idx="1">
                        <c:v>111.7345105014</c:v>
                      </c:pt>
                      <c:pt idx="2">
                        <c:v>833.41713732204403</c:v>
                      </c:pt>
                      <c:pt idx="3">
                        <c:v>830.96297948471795</c:v>
                      </c:pt>
                      <c:pt idx="4">
                        <c:v>189.04531495620401</c:v>
                      </c:pt>
                      <c:pt idx="5">
                        <c:v>945.20159661033301</c:v>
                      </c:pt>
                      <c:pt idx="6">
                        <c:v>183.978862186594</c:v>
                      </c:pt>
                      <c:pt idx="7">
                        <c:v>332.941408765804</c:v>
                      </c:pt>
                      <c:pt idx="8">
                        <c:v>46.412862778605998</c:v>
                      </c:pt>
                      <c:pt idx="9">
                        <c:v>250.27078703665799</c:v>
                      </c:pt>
                      <c:pt idx="10">
                        <c:v>170.63731726030201</c:v>
                      </c:pt>
                      <c:pt idx="11">
                        <c:v>439.04904935436502</c:v>
                      </c:pt>
                      <c:pt idx="12">
                        <c:v>625.39148126461805</c:v>
                      </c:pt>
                      <c:pt idx="13">
                        <c:v>363.54474881282601</c:v>
                      </c:pt>
                      <c:pt idx="14">
                        <c:v>304.05685953891498</c:v>
                      </c:pt>
                      <c:pt idx="15">
                        <c:v>43.890293468426101</c:v>
                      </c:pt>
                      <c:pt idx="16">
                        <c:v>299.66866384966499</c:v>
                      </c:pt>
                      <c:pt idx="17">
                        <c:v>67.813542818122698</c:v>
                      </c:pt>
                      <c:pt idx="18">
                        <c:v>569.57635394653903</c:v>
                      </c:pt>
                      <c:pt idx="19">
                        <c:v>715.25453314322203</c:v>
                      </c:pt>
                    </c:numCache>
                  </c:numRef>
                </c:yVal>
                <c:smooth val="0"/>
                <c:extLst xmlns:c15="http://schemas.microsoft.com/office/drawing/2012/chart">
                  <c:ext xmlns:c16="http://schemas.microsoft.com/office/drawing/2014/chart" uri="{C3380CC4-5D6E-409C-BE32-E72D297353CC}">
                    <c16:uniqueId val="{00000010-C56E-4162-A783-29C75BCA1B6F}"/>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Charleston!$F$7:$F$26</c15:sqref>
                        </c15:formulaRef>
                      </c:ext>
                    </c:extLst>
                    <c:numCache>
                      <c:formatCode>General</c:formatCode>
                      <c:ptCount val="20"/>
                      <c:pt idx="0">
                        <c:v>1096.3891285580883</c:v>
                      </c:pt>
                      <c:pt idx="1">
                        <c:v>115.32732004793377</c:v>
                      </c:pt>
                      <c:pt idx="2">
                        <c:v>786.78000642951895</c:v>
                      </c:pt>
                      <c:pt idx="3">
                        <c:v>838.7416380772205</c:v>
                      </c:pt>
                      <c:pt idx="4">
                        <c:v>117.6261170583165</c:v>
                      </c:pt>
                      <c:pt idx="5">
                        <c:v>996.25556871907065</c:v>
                      </c:pt>
                      <c:pt idx="6">
                        <c:v>165.35578622543051</c:v>
                      </c:pt>
                      <c:pt idx="7">
                        <c:v>195.37567351406287</c:v>
                      </c:pt>
                      <c:pt idx="8">
                        <c:v>28.934903950547284</c:v>
                      </c:pt>
                      <c:pt idx="9">
                        <c:v>156.484443288259</c:v>
                      </c:pt>
                      <c:pt idx="10">
                        <c:v>101.75558468453266</c:v>
                      </c:pt>
                      <c:pt idx="11">
                        <c:v>340.6905846634283</c:v>
                      </c:pt>
                      <c:pt idx="12">
                        <c:v>680.34928780752784</c:v>
                      </c:pt>
                      <c:pt idx="13">
                        <c:v>189.67859915498198</c:v>
                      </c:pt>
                      <c:pt idx="14">
                        <c:v>288.33592801491773</c:v>
                      </c:pt>
                      <c:pt idx="15">
                        <c:v>17.178270209452229</c:v>
                      </c:pt>
                      <c:pt idx="16">
                        <c:v>194.78705795306996</c:v>
                      </c:pt>
                      <c:pt idx="17">
                        <c:v>27.517818940346785</c:v>
                      </c:pt>
                      <c:pt idx="18">
                        <c:v>545.63073799548943</c:v>
                      </c:pt>
                      <c:pt idx="19">
                        <c:v>507.19563569784106</c:v>
                      </c:pt>
                    </c:numCache>
                  </c:numRef>
                </c:xVal>
                <c:yVal>
                  <c:numRef>
                    <c:extLst xmlns:c15="http://schemas.microsoft.com/office/drawing/2012/chart">
                      <c:ext xmlns:c15="http://schemas.microsoft.com/office/drawing/2012/chart" uri="{02D57815-91ED-43cb-92C2-25804820EDAC}">
                        <c15:formulaRef>
                          <c15:sqref>[Collect_Indiviual_Data_LS1.xlsm]Charleston!$F$31:$F$50</c15:sqref>
                        </c15:formulaRef>
                      </c:ext>
                    </c:extLst>
                    <c:numCache>
                      <c:formatCode>General</c:formatCode>
                      <c:ptCount val="20"/>
                      <c:pt idx="0">
                        <c:v>1000.7476640967</c:v>
                      </c:pt>
                      <c:pt idx="1">
                        <c:v>123.008706868358</c:v>
                      </c:pt>
                      <c:pt idx="2">
                        <c:v>852.00067832610398</c:v>
                      </c:pt>
                      <c:pt idx="3">
                        <c:v>842.26228869547504</c:v>
                      </c:pt>
                      <c:pt idx="4">
                        <c:v>219.25150368210001</c:v>
                      </c:pt>
                      <c:pt idx="5">
                        <c:v>952.50357950620798</c:v>
                      </c:pt>
                      <c:pt idx="6">
                        <c:v>184.88949059821101</c:v>
                      </c:pt>
                      <c:pt idx="7">
                        <c:v>357.23489625639098</c:v>
                      </c:pt>
                      <c:pt idx="8">
                        <c:v>57.760444556291603</c:v>
                      </c:pt>
                      <c:pt idx="9">
                        <c:v>274.60106270158599</c:v>
                      </c:pt>
                      <c:pt idx="10">
                        <c:v>184.64283203579299</c:v>
                      </c:pt>
                      <c:pt idx="11">
                        <c:v>455.11340965688998</c:v>
                      </c:pt>
                      <c:pt idx="12">
                        <c:v>632.95006647226899</c:v>
                      </c:pt>
                      <c:pt idx="13">
                        <c:v>385.565046120256</c:v>
                      </c:pt>
                      <c:pt idx="14">
                        <c:v>305.14106418952201</c:v>
                      </c:pt>
                      <c:pt idx="15">
                        <c:v>51.064136817960197</c:v>
                      </c:pt>
                      <c:pt idx="16">
                        <c:v>308.55721520631499</c:v>
                      </c:pt>
                      <c:pt idx="17">
                        <c:v>91.415874585456805</c:v>
                      </c:pt>
                      <c:pt idx="18">
                        <c:v>581.825282515553</c:v>
                      </c:pt>
                      <c:pt idx="19">
                        <c:v>751.96635862397295</c:v>
                      </c:pt>
                    </c:numCache>
                  </c:numRef>
                </c:yVal>
                <c:smooth val="0"/>
                <c:extLst xmlns:c15="http://schemas.microsoft.com/office/drawing/2012/chart">
                  <c:ext xmlns:c16="http://schemas.microsoft.com/office/drawing/2014/chart" uri="{C3380CC4-5D6E-409C-BE32-E72D297353CC}">
                    <c16:uniqueId val="{00000012-C56E-4162-A783-29C75BCA1B6F}"/>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1.xlsm]Trendlines!$I$5:$I$204</c15:sqref>
                        </c15:formulaRef>
                      </c:ext>
                    </c:extLst>
                    <c:numCache>
                      <c:formatCode>General</c:formatCode>
                      <c:ptCount val="200"/>
                      <c:pt idx="0">
                        <c:v>762.71324954701674</c:v>
                      </c:pt>
                      <c:pt idx="1">
                        <c:v>75.511697927021615</c:v>
                      </c:pt>
                      <c:pt idx="2">
                        <c:v>532.08941091269696</c:v>
                      </c:pt>
                      <c:pt idx="3">
                        <c:v>393.02035867820717</c:v>
                      </c:pt>
                      <c:pt idx="4">
                        <c:v>44.41505689900945</c:v>
                      </c:pt>
                      <c:pt idx="5">
                        <c:v>699.84581284733304</c:v>
                      </c:pt>
                      <c:pt idx="6">
                        <c:v>93.736447961406654</c:v>
                      </c:pt>
                      <c:pt idx="7">
                        <c:v>60.937920678640126</c:v>
                      </c:pt>
                      <c:pt idx="8">
                        <c:v>16.055707068836245</c:v>
                      </c:pt>
                      <c:pt idx="9">
                        <c:v>61.880554070072648</c:v>
                      </c:pt>
                      <c:pt idx="10">
                        <c:v>27.861826036741206</c:v>
                      </c:pt>
                      <c:pt idx="11">
                        <c:v>118.74709921412308</c:v>
                      </c:pt>
                      <c:pt idx="12">
                        <c:v>422.68109052970527</c:v>
                      </c:pt>
                      <c:pt idx="13">
                        <c:v>43.637996311216163</c:v>
                      </c:pt>
                      <c:pt idx="14">
                        <c:v>169.41891842725525</c:v>
                      </c:pt>
                      <c:pt idx="15">
                        <c:v>4.8991872535259136</c:v>
                      </c:pt>
                      <c:pt idx="16">
                        <c:v>50.652233638132124</c:v>
                      </c:pt>
                      <c:pt idx="17">
                        <c:v>2.240342392711268</c:v>
                      </c:pt>
                      <c:pt idx="18">
                        <c:v>375.92889785584418</c:v>
                      </c:pt>
                      <c:pt idx="19">
                        <c:v>161.16568602711058</c:v>
                      </c:pt>
                      <c:pt idx="20">
                        <c:v>1433.9425955079173</c:v>
                      </c:pt>
                      <c:pt idx="21">
                        <c:v>148.36972922250911</c:v>
                      </c:pt>
                      <c:pt idx="22">
                        <c:v>925.79002264238875</c:v>
                      </c:pt>
                      <c:pt idx="23">
                        <c:v>1096.3966446332061</c:v>
                      </c:pt>
                      <c:pt idx="24">
                        <c:v>181.08993845366828</c:v>
                      </c:pt>
                      <c:pt idx="25">
                        <c:v>1195.6988308162393</c:v>
                      </c:pt>
                      <c:pt idx="26">
                        <c:v>203.62992647327229</c:v>
                      </c:pt>
                      <c:pt idx="27">
                        <c:v>322.78331254980577</c:v>
                      </c:pt>
                      <c:pt idx="28">
                        <c:v>46.207164875952408</c:v>
                      </c:pt>
                      <c:pt idx="29">
                        <c:v>245.5985264998763</c:v>
                      </c:pt>
                      <c:pt idx="30">
                        <c:v>180.93490040593363</c:v>
                      </c:pt>
                      <c:pt idx="31">
                        <c:v>469.54969493599788</c:v>
                      </c:pt>
                      <c:pt idx="32">
                        <c:v>848.86763719151122</c:v>
                      </c:pt>
                      <c:pt idx="33">
                        <c:v>356.63644690574182</c:v>
                      </c:pt>
                      <c:pt idx="34">
                        <c:v>356.04697443591016</c:v>
                      </c:pt>
                      <c:pt idx="35">
                        <c:v>28.0800376199164</c:v>
                      </c:pt>
                      <c:pt idx="36">
                        <c:v>279.35671506836434</c:v>
                      </c:pt>
                      <c:pt idx="37">
                        <c:v>50.968798459310506</c:v>
                      </c:pt>
                      <c:pt idx="38">
                        <c:v>709.85211034014901</c:v>
                      </c:pt>
                      <c:pt idx="39">
                        <c:v>752.83904771276923</c:v>
                      </c:pt>
                      <c:pt idx="40">
                        <c:v>1342.0023590417154</c:v>
                      </c:pt>
                      <c:pt idx="41">
                        <c:v>138.3459444653792</c:v>
                      </c:pt>
                      <c:pt idx="42">
                        <c:v>868.62907715154222</c:v>
                      </c:pt>
                      <c:pt idx="43">
                        <c:v>1024.2871073102253</c:v>
                      </c:pt>
                      <c:pt idx="44">
                        <c:v>146.94392118210348</c:v>
                      </c:pt>
                      <c:pt idx="45">
                        <c:v>1149.0695444549137</c:v>
                      </c:pt>
                      <c:pt idx="46">
                        <c:v>186.78682231796517</c:v>
                      </c:pt>
                      <c:pt idx="47">
                        <c:v>266.33619062974168</c:v>
                      </c:pt>
                      <c:pt idx="48">
                        <c:v>37.912095306725938</c:v>
                      </c:pt>
                      <c:pt idx="49">
                        <c:v>205.77138160222145</c:v>
                      </c:pt>
                      <c:pt idx="50">
                        <c:v>143.73691202536253</c:v>
                      </c:pt>
                      <c:pt idx="51">
                        <c:v>409.00499781269974</c:v>
                      </c:pt>
                      <c:pt idx="52">
                        <c:v>808.05953324710822</c:v>
                      </c:pt>
                      <c:pt idx="53">
                        <c:v>267.7457384023437</c:v>
                      </c:pt>
                      <c:pt idx="54">
                        <c:v>330.75012957276022</c:v>
                      </c:pt>
                      <c:pt idx="55">
                        <c:v>19.856712371247603</c:v>
                      </c:pt>
                      <c:pt idx="56">
                        <c:v>239.00512552940845</c:v>
                      </c:pt>
                      <c:pt idx="57">
                        <c:v>38.338402073275532</c:v>
                      </c:pt>
                      <c:pt idx="58">
                        <c:v>651.90276531498034</c:v>
                      </c:pt>
                      <c:pt idx="59">
                        <c:v>640.99645376211322</c:v>
                      </c:pt>
                      <c:pt idx="60">
                        <c:v>1128.8870867790395</c:v>
                      </c:pt>
                      <c:pt idx="61">
                        <c:v>120.24164418213029</c:v>
                      </c:pt>
                      <c:pt idx="62">
                        <c:v>791.44845476523255</c:v>
                      </c:pt>
                      <c:pt idx="63">
                        <c:v>858.10846012958461</c:v>
                      </c:pt>
                      <c:pt idx="64">
                        <c:v>114.85434489519996</c:v>
                      </c:pt>
                      <c:pt idx="65">
                        <c:v>1019.8969458314543</c:v>
                      </c:pt>
                      <c:pt idx="66">
                        <c:v>164.3966965169183</c:v>
                      </c:pt>
                      <c:pt idx="67">
                        <c:v>194.57641993066636</c:v>
                      </c:pt>
                      <c:pt idx="68">
                        <c:v>28.547683081315359</c:v>
                      </c:pt>
                      <c:pt idx="69">
                        <c:v>156.82223187340776</c:v>
                      </c:pt>
                      <c:pt idx="70">
                        <c:v>98.781879912889949</c:v>
                      </c:pt>
                      <c:pt idx="71">
                        <c:v>337.21636848230082</c:v>
                      </c:pt>
                      <c:pt idx="72">
                        <c:v>698.63484552567525</c:v>
                      </c:pt>
                      <c:pt idx="73">
                        <c:v>180.55936525774678</c:v>
                      </c:pt>
                      <c:pt idx="74">
                        <c:v>288.56532050246852</c:v>
                      </c:pt>
                      <c:pt idx="75">
                        <c:v>15.731982040391051</c:v>
                      </c:pt>
                      <c:pt idx="76">
                        <c:v>190.62611860539522</c:v>
                      </c:pt>
                      <c:pt idx="77">
                        <c:v>25.225363136700587</c:v>
                      </c:pt>
                      <c:pt idx="78">
                        <c:v>552.77271421564217</c:v>
                      </c:pt>
                      <c:pt idx="79">
                        <c:v>502.24600013187495</c:v>
                      </c:pt>
                      <c:pt idx="80">
                        <c:v>1178.9538396267494</c:v>
                      </c:pt>
                      <c:pt idx="81">
                        <c:v>125.45077607384833</c:v>
                      </c:pt>
                      <c:pt idx="82">
                        <c:v>821.65348424003821</c:v>
                      </c:pt>
                      <c:pt idx="83">
                        <c:v>915.37136125582708</c:v>
                      </c:pt>
                      <c:pt idx="84">
                        <c:v>129.45039889089369</c:v>
                      </c:pt>
                      <c:pt idx="85">
                        <c:v>1054.149708040595</c:v>
                      </c:pt>
                      <c:pt idx="86">
                        <c:v>174.38521104666614</c:v>
                      </c:pt>
                      <c:pt idx="87">
                        <c:v>220.88289416769976</c:v>
                      </c:pt>
                      <c:pt idx="88">
                        <c:v>31.831776909140061</c:v>
                      </c:pt>
                      <c:pt idx="89">
                        <c:v>176.22416142612309</c:v>
                      </c:pt>
                      <c:pt idx="90">
                        <c:v>115.23260795859164</c:v>
                      </c:pt>
                      <c:pt idx="91">
                        <c:v>370.55718145222977</c:v>
                      </c:pt>
                      <c:pt idx="92">
                        <c:v>729.31018798836294</c:v>
                      </c:pt>
                      <c:pt idx="93">
                        <c:v>216.27078880790941</c:v>
                      </c:pt>
                      <c:pt idx="94">
                        <c:v>308.12609267687588</c:v>
                      </c:pt>
                      <c:pt idx="95">
                        <c:v>18.522831897116983</c:v>
                      </c:pt>
                      <c:pt idx="96">
                        <c:v>215.69681509169354</c:v>
                      </c:pt>
                      <c:pt idx="97">
                        <c:v>31.58748783294757</c:v>
                      </c:pt>
                      <c:pt idx="98">
                        <c:v>582.71840265987407</c:v>
                      </c:pt>
                      <c:pt idx="99">
                        <c:v>561.05541861281324</c:v>
                      </c:pt>
                      <c:pt idx="100">
                        <c:v>1388.0602104673972</c:v>
                      </c:pt>
                      <c:pt idx="101">
                        <c:v>142.4274017078904</c:v>
                      </c:pt>
                      <c:pt idx="102">
                        <c:v>889.95252094216528</c:v>
                      </c:pt>
                      <c:pt idx="103">
                        <c:v>1057.1235225611756</c:v>
                      </c:pt>
                      <c:pt idx="104">
                        <c:v>158.69430933877359</c:v>
                      </c:pt>
                      <c:pt idx="105">
                        <c:v>1170.5827881019025</c:v>
                      </c:pt>
                      <c:pt idx="106">
                        <c:v>192.84647395173434</c:v>
                      </c:pt>
                      <c:pt idx="107">
                        <c:v>288.81642314226428</c:v>
                      </c:pt>
                      <c:pt idx="108">
                        <c:v>40.886270847103752</c:v>
                      </c:pt>
                      <c:pt idx="109">
                        <c:v>220.39796521525111</c:v>
                      </c:pt>
                      <c:pt idx="110">
                        <c:v>158.80908684918114</c:v>
                      </c:pt>
                      <c:pt idx="111">
                        <c:v>431.02909490271156</c:v>
                      </c:pt>
                      <c:pt idx="112">
                        <c:v>827.20447974446017</c:v>
                      </c:pt>
                      <c:pt idx="113">
                        <c:v>299.63243176085308</c:v>
                      </c:pt>
                      <c:pt idx="114">
                        <c:v>339.48265703857965</c:v>
                      </c:pt>
                      <c:pt idx="115">
                        <c:v>22.221849660611021</c:v>
                      </c:pt>
                      <c:pt idx="116">
                        <c:v>252.83720270063881</c:v>
                      </c:pt>
                      <c:pt idx="117">
                        <c:v>41.970336630950925</c:v>
                      </c:pt>
                      <c:pt idx="118">
                        <c:v>677.39291387843912</c:v>
                      </c:pt>
                      <c:pt idx="119">
                        <c:v>682.8294253987716</c:v>
                      </c:pt>
                      <c:pt idx="120">
                        <c:v>1451.7745564345498</c:v>
                      </c:pt>
                      <c:pt idx="121">
                        <c:v>146.25394605950098</c:v>
                      </c:pt>
                      <c:pt idx="122">
                        <c:v>907.73897040429915</c:v>
                      </c:pt>
                      <c:pt idx="123">
                        <c:v>1089.557814905842</c:v>
                      </c:pt>
                      <c:pt idx="124">
                        <c:v>167.40921000480148</c:v>
                      </c:pt>
                      <c:pt idx="125">
                        <c:v>1196.3939511720621</c:v>
                      </c:pt>
                      <c:pt idx="126">
                        <c:v>197.79499358371123</c:v>
                      </c:pt>
                      <c:pt idx="127">
                        <c:v>311.37476798060692</c:v>
                      </c:pt>
                      <c:pt idx="128">
                        <c:v>43.791840591050274</c:v>
                      </c:pt>
                      <c:pt idx="129">
                        <c:v>232.27547339356229</c:v>
                      </c:pt>
                      <c:pt idx="130">
                        <c:v>171.67545736284382</c:v>
                      </c:pt>
                      <c:pt idx="131">
                        <c:v>447.16525451672004</c:v>
                      </c:pt>
                      <c:pt idx="132">
                        <c:v>849.55448980751544</c:v>
                      </c:pt>
                      <c:pt idx="133">
                        <c:v>327.30554470802986</c:v>
                      </c:pt>
                      <c:pt idx="134">
                        <c:v>346.54641406670049</c:v>
                      </c:pt>
                      <c:pt idx="135">
                        <c:v>23.420861827945821</c:v>
                      </c:pt>
                      <c:pt idx="136">
                        <c:v>261.58415717840484</c:v>
                      </c:pt>
                      <c:pt idx="137">
                        <c:v>44.232148616455362</c:v>
                      </c:pt>
                      <c:pt idx="138">
                        <c:v>705.25592043870017</c:v>
                      </c:pt>
                      <c:pt idx="139">
                        <c:v>717.23759099526387</c:v>
                      </c:pt>
                      <c:pt idx="140">
                        <c:v>1256.7167050728308</c:v>
                      </c:pt>
                      <c:pt idx="141">
                        <c:v>131.15995142779016</c:v>
                      </c:pt>
                      <c:pt idx="142">
                        <c:v>837.71584625847447</c:v>
                      </c:pt>
                      <c:pt idx="143">
                        <c:v>964.8166159442145</c:v>
                      </c:pt>
                      <c:pt idx="144">
                        <c:v>132.13008408818826</c:v>
                      </c:pt>
                      <c:pt idx="145">
                        <c:v>1103.2758337170483</c:v>
                      </c:pt>
                      <c:pt idx="146">
                        <c:v>178.42614520061181</c:v>
                      </c:pt>
                      <c:pt idx="147">
                        <c:v>234.99699022124463</c:v>
                      </c:pt>
                      <c:pt idx="148">
                        <c:v>33.614898066873174</c:v>
                      </c:pt>
                      <c:pt idx="149">
                        <c:v>185.74446193058878</c:v>
                      </c:pt>
                      <c:pt idx="150">
                        <c:v>122.7712987149618</c:v>
                      </c:pt>
                      <c:pt idx="151">
                        <c:v>380.85047086364636</c:v>
                      </c:pt>
                      <c:pt idx="152">
                        <c:v>769.792301514114</c:v>
                      </c:pt>
                      <c:pt idx="153">
                        <c:v>227.17606868397388</c:v>
                      </c:pt>
                      <c:pt idx="154">
                        <c:v>315.89492245949759</c:v>
                      </c:pt>
                      <c:pt idx="155">
                        <c:v>17.759372452488876</c:v>
                      </c:pt>
                      <c:pt idx="156">
                        <c:v>219.55838281382754</c:v>
                      </c:pt>
                      <c:pt idx="157">
                        <c:v>32.410686979175935</c:v>
                      </c:pt>
                      <c:pt idx="158">
                        <c:v>610.38137354755781</c:v>
                      </c:pt>
                      <c:pt idx="159">
                        <c:v>583.28952182745525</c:v>
                      </c:pt>
                      <c:pt idx="160">
                        <c:v>1098.2023573214851</c:v>
                      </c:pt>
                      <c:pt idx="161">
                        <c:v>116.0039097279579</c:v>
                      </c:pt>
                      <c:pt idx="162">
                        <c:v>782.83539082760183</c:v>
                      </c:pt>
                      <c:pt idx="163">
                        <c:v>835.12788326010195</c:v>
                      </c:pt>
                      <c:pt idx="164">
                        <c:v>114.25043228338058</c:v>
                      </c:pt>
                      <c:pt idx="165">
                        <c:v>997.48989245238681</c:v>
                      </c:pt>
                      <c:pt idx="166">
                        <c:v>163.30401029131554</c:v>
                      </c:pt>
                      <c:pt idx="167">
                        <c:v>190.68545274857499</c:v>
                      </c:pt>
                      <c:pt idx="168">
                        <c:v>28.201943801096043</c:v>
                      </c:pt>
                      <c:pt idx="169">
                        <c:v>153.3184414247454</c:v>
                      </c:pt>
                      <c:pt idx="170">
                        <c:v>98.019764498901282</c:v>
                      </c:pt>
                      <c:pt idx="171">
                        <c:v>333.891306694425</c:v>
                      </c:pt>
                      <c:pt idx="172">
                        <c:v>680.81608666624595</c:v>
                      </c:pt>
                      <c:pt idx="173">
                        <c:v>180.7727887478907</c:v>
                      </c:pt>
                      <c:pt idx="174">
                        <c:v>284.99025877686717</c:v>
                      </c:pt>
                      <c:pt idx="175">
                        <c:v>16.216588762030856</c:v>
                      </c:pt>
                      <c:pt idx="176">
                        <c:v>189.17988488696463</c:v>
                      </c:pt>
                      <c:pt idx="177">
                        <c:v>25.652482394499209</c:v>
                      </c:pt>
                      <c:pt idx="178">
                        <c:v>543.08438760686568</c:v>
                      </c:pt>
                      <c:pt idx="179">
                        <c:v>495.67919238060284</c:v>
                      </c:pt>
                      <c:pt idx="180">
                        <c:v>1096.3891285580883</c:v>
                      </c:pt>
                      <c:pt idx="181">
                        <c:v>115.32732004793377</c:v>
                      </c:pt>
                      <c:pt idx="182">
                        <c:v>786.78000642951895</c:v>
                      </c:pt>
                      <c:pt idx="183">
                        <c:v>838.7416380772205</c:v>
                      </c:pt>
                      <c:pt idx="184">
                        <c:v>117.6261170583165</c:v>
                      </c:pt>
                      <c:pt idx="185">
                        <c:v>996.25556871907065</c:v>
                      </c:pt>
                      <c:pt idx="186">
                        <c:v>165.35578622543051</c:v>
                      </c:pt>
                      <c:pt idx="187">
                        <c:v>195.37567351406287</c:v>
                      </c:pt>
                      <c:pt idx="188">
                        <c:v>28.934903950547284</c:v>
                      </c:pt>
                      <c:pt idx="189">
                        <c:v>156.484443288259</c:v>
                      </c:pt>
                      <c:pt idx="190">
                        <c:v>101.75558468453266</c:v>
                      </c:pt>
                      <c:pt idx="191">
                        <c:v>340.6905846634283</c:v>
                      </c:pt>
                      <c:pt idx="192">
                        <c:v>680.34928780752784</c:v>
                      </c:pt>
                      <c:pt idx="193">
                        <c:v>189.67859915498198</c:v>
                      </c:pt>
                      <c:pt idx="194">
                        <c:v>288.33592801491773</c:v>
                      </c:pt>
                      <c:pt idx="195">
                        <c:v>17.178270209452229</c:v>
                      </c:pt>
                      <c:pt idx="196">
                        <c:v>194.78705795306996</c:v>
                      </c:pt>
                      <c:pt idx="197">
                        <c:v>27.517818940346785</c:v>
                      </c:pt>
                      <c:pt idx="198">
                        <c:v>545.63073799548943</c:v>
                      </c:pt>
                      <c:pt idx="199">
                        <c:v>507.19563569784106</c:v>
                      </c:pt>
                    </c:numCache>
                  </c:numRef>
                </c:xVal>
                <c:yVal>
                  <c:numRef>
                    <c:extLst xmlns:c15="http://schemas.microsoft.com/office/drawing/2012/chart">
                      <c:ext xmlns:c15="http://schemas.microsoft.com/office/drawing/2012/chart" uri="{02D57815-91ED-43cb-92C2-25804820EDAC}">
                        <c15:formulaRef>
                          <c15:sqref>[Collect_Indiviual_Data_LS1.xlsm]Trendlines!$C$5:$C$204</c15:sqref>
                        </c15:formulaRef>
                      </c:ext>
                    </c:extLst>
                    <c:numCache>
                      <c:formatCode>General</c:formatCode>
                      <c:ptCount val="200"/>
                      <c:pt idx="0">
                        <c:v>902.62343099907901</c:v>
                      </c:pt>
                      <c:pt idx="1">
                        <c:v>78.567388535622399</c:v>
                      </c:pt>
                      <c:pt idx="2">
                        <c:v>596.00681632838302</c:v>
                      </c:pt>
                      <c:pt idx="3">
                        <c:v>587.86246037207695</c:v>
                      </c:pt>
                      <c:pt idx="4">
                        <c:v>52.3302801580788</c:v>
                      </c:pt>
                      <c:pt idx="5">
                        <c:v>786.57951712330203</c:v>
                      </c:pt>
                      <c:pt idx="6">
                        <c:v>117.259818784562</c:v>
                      </c:pt>
                      <c:pt idx="7">
                        <c:v>102.068334113871</c:v>
                      </c:pt>
                      <c:pt idx="8">
                        <c:v>15.597585440809</c:v>
                      </c:pt>
                      <c:pt idx="9">
                        <c:v>92.062653098319998</c:v>
                      </c:pt>
                      <c:pt idx="10">
                        <c:v>43.910435475638401</c:v>
                      </c:pt>
                      <c:pt idx="11">
                        <c:v>181.61315379239301</c:v>
                      </c:pt>
                      <c:pt idx="12">
                        <c:v>526.02766387496501</c:v>
                      </c:pt>
                      <c:pt idx="13">
                        <c:v>75.211435805522697</c:v>
                      </c:pt>
                      <c:pt idx="14">
                        <c:v>193.43285914383199</c:v>
                      </c:pt>
                      <c:pt idx="15">
                        <c:v>8.56450167881707</c:v>
                      </c:pt>
                      <c:pt idx="16">
                        <c:v>77.830674669736794</c:v>
                      </c:pt>
                      <c:pt idx="17">
                        <c:v>1.8630681644359099</c:v>
                      </c:pt>
                      <c:pt idx="18">
                        <c:v>420.74283658235402</c:v>
                      </c:pt>
                      <c:pt idx="19">
                        <c:v>270.67849155044701</c:v>
                      </c:pt>
                      <c:pt idx="20">
                        <c:v>1002.56898467593</c:v>
                      </c:pt>
                      <c:pt idx="21">
                        <c:v>143.52342592789901</c:v>
                      </c:pt>
                      <c:pt idx="22">
                        <c:v>874.95839107165204</c:v>
                      </c:pt>
                      <c:pt idx="23">
                        <c:v>854.02298383078096</c:v>
                      </c:pt>
                      <c:pt idx="24">
                        <c:v>273.09956079041302</c:v>
                      </c:pt>
                      <c:pt idx="25">
                        <c:v>954.93074527442695</c:v>
                      </c:pt>
                      <c:pt idx="26">
                        <c:v>188.33459252</c:v>
                      </c:pt>
                      <c:pt idx="27">
                        <c:v>375.94416608034601</c:v>
                      </c:pt>
                      <c:pt idx="28">
                        <c:v>72.725550691895705</c:v>
                      </c:pt>
                      <c:pt idx="29">
                        <c:v>317.01182544919197</c:v>
                      </c:pt>
                      <c:pt idx="30">
                        <c:v>205.342517932569</c:v>
                      </c:pt>
                      <c:pt idx="31">
                        <c:v>495.577568965544</c:v>
                      </c:pt>
                      <c:pt idx="32">
                        <c:v>633.90912502405104</c:v>
                      </c:pt>
                      <c:pt idx="33">
                        <c:v>408.16306968452301</c:v>
                      </c:pt>
                      <c:pt idx="34">
                        <c:v>321.57746593539599</c:v>
                      </c:pt>
                      <c:pt idx="35">
                        <c:v>58.622158647325101</c:v>
                      </c:pt>
                      <c:pt idx="36">
                        <c:v>336.855471602732</c:v>
                      </c:pt>
                      <c:pt idx="37">
                        <c:v>150.60969830945101</c:v>
                      </c:pt>
                      <c:pt idx="38">
                        <c:v>595.90585251785706</c:v>
                      </c:pt>
                      <c:pt idx="39">
                        <c:v>820.77358235721101</c:v>
                      </c:pt>
                      <c:pt idx="40">
                        <c:v>1001.3408348284501</c:v>
                      </c:pt>
                      <c:pt idx="41">
                        <c:v>125.094037934965</c:v>
                      </c:pt>
                      <c:pt idx="42">
                        <c:v>854.59572018265305</c:v>
                      </c:pt>
                      <c:pt idx="43">
                        <c:v>844.11124534255305</c:v>
                      </c:pt>
                      <c:pt idx="44">
                        <c:v>224.87172221372899</c:v>
                      </c:pt>
                      <c:pt idx="45">
                        <c:v>952.61062404201198</c:v>
                      </c:pt>
                      <c:pt idx="46">
                        <c:v>185.153449207379</c:v>
                      </c:pt>
                      <c:pt idx="47">
                        <c:v>361.41782683237102</c:v>
                      </c:pt>
                      <c:pt idx="48">
                        <c:v>59.401539495159099</c:v>
                      </c:pt>
                      <c:pt idx="49">
                        <c:v>280.21424878833301</c:v>
                      </c:pt>
                      <c:pt idx="50">
                        <c:v>186.67794644776799</c:v>
                      </c:pt>
                      <c:pt idx="51">
                        <c:v>458.370143637316</c:v>
                      </c:pt>
                      <c:pt idx="52">
                        <c:v>633.37714181764295</c:v>
                      </c:pt>
                      <c:pt idx="53">
                        <c:v>389.60836181859798</c:v>
                      </c:pt>
                      <c:pt idx="54">
                        <c:v>305.419107887265</c:v>
                      </c:pt>
                      <c:pt idx="55">
                        <c:v>51.167474223341401</c:v>
                      </c:pt>
                      <c:pt idx="56">
                        <c:v>311.14486205072001</c:v>
                      </c:pt>
                      <c:pt idx="57">
                        <c:v>96.171801004455105</c:v>
                      </c:pt>
                      <c:pt idx="58">
                        <c:v>583.57226334265897</c:v>
                      </c:pt>
                      <c:pt idx="59">
                        <c:v>760.24590859832904</c:v>
                      </c:pt>
                      <c:pt idx="60">
                        <c:v>996.10078445158899</c:v>
                      </c:pt>
                      <c:pt idx="61">
                        <c:v>107.53155372675199</c:v>
                      </c:pt>
                      <c:pt idx="62">
                        <c:v>818.62260922249095</c:v>
                      </c:pt>
                      <c:pt idx="63">
                        <c:v>826.80759710836696</c:v>
                      </c:pt>
                      <c:pt idx="64">
                        <c:v>177.84493499071601</c:v>
                      </c:pt>
                      <c:pt idx="65">
                        <c:v>941.295580977844</c:v>
                      </c:pt>
                      <c:pt idx="66">
                        <c:v>183.313415391219</c:v>
                      </c:pt>
                      <c:pt idx="67">
                        <c:v>319.09663450175998</c:v>
                      </c:pt>
                      <c:pt idx="68">
                        <c:v>41.993863474359401</c:v>
                      </c:pt>
                      <c:pt idx="69">
                        <c:v>238.292304228174</c:v>
                      </c:pt>
                      <c:pt idx="70">
                        <c:v>164.19242065354101</c:v>
                      </c:pt>
                      <c:pt idx="71">
                        <c:v>431.08083097445001</c:v>
                      </c:pt>
                      <c:pt idx="72">
                        <c:v>623.24282665126304</c:v>
                      </c:pt>
                      <c:pt idx="73">
                        <c:v>353.31828271155803</c:v>
                      </c:pt>
                      <c:pt idx="74">
                        <c:v>296.608196980907</c:v>
                      </c:pt>
                      <c:pt idx="75">
                        <c:v>40.2504063038363</c:v>
                      </c:pt>
                      <c:pt idx="76">
                        <c:v>291.05419926373497</c:v>
                      </c:pt>
                      <c:pt idx="77">
                        <c:v>59.3518741360269</c:v>
                      </c:pt>
                      <c:pt idx="78">
                        <c:v>564.407348151566</c:v>
                      </c:pt>
                      <c:pt idx="79">
                        <c:v>696.71549983811099</c:v>
                      </c:pt>
                      <c:pt idx="80">
                        <c:v>999.08740209657401</c:v>
                      </c:pt>
                      <c:pt idx="81">
                        <c:v>117.89892303878401</c:v>
                      </c:pt>
                      <c:pt idx="82">
                        <c:v>845.506052341398</c:v>
                      </c:pt>
                      <c:pt idx="83">
                        <c:v>836.38580242199305</c:v>
                      </c:pt>
                      <c:pt idx="84">
                        <c:v>204.81491114939499</c:v>
                      </c:pt>
                      <c:pt idx="85">
                        <c:v>949.68871788637205</c:v>
                      </c:pt>
                      <c:pt idx="86">
                        <c:v>184.331824855826</c:v>
                      </c:pt>
                      <c:pt idx="87">
                        <c:v>346.28187959410502</c:v>
                      </c:pt>
                      <c:pt idx="88">
                        <c:v>53.176658104858603</c:v>
                      </c:pt>
                      <c:pt idx="89">
                        <c:v>261.19293243587498</c:v>
                      </c:pt>
                      <c:pt idx="90">
                        <c:v>178.92990658336299</c:v>
                      </c:pt>
                      <c:pt idx="91">
                        <c:v>446.89658673301</c:v>
                      </c:pt>
                      <c:pt idx="92">
                        <c:v>629.36531696301802</c:v>
                      </c:pt>
                      <c:pt idx="93">
                        <c:v>376.25811084498599</c:v>
                      </c:pt>
                      <c:pt idx="94">
                        <c:v>304.64830417399202</c:v>
                      </c:pt>
                      <c:pt idx="95">
                        <c:v>49.468134143313101</c:v>
                      </c:pt>
                      <c:pt idx="96">
                        <c:v>305.11435531150403</c:v>
                      </c:pt>
                      <c:pt idx="97">
                        <c:v>78.346689722884804</c:v>
                      </c:pt>
                      <c:pt idx="98">
                        <c:v>576.55776902571495</c:v>
                      </c:pt>
                      <c:pt idx="99">
                        <c:v>734.95605697743895</c:v>
                      </c:pt>
                      <c:pt idx="100">
                        <c:v>1001.66012469398</c:v>
                      </c:pt>
                      <c:pt idx="101">
                        <c:v>128.079982630101</c:v>
                      </c:pt>
                      <c:pt idx="102">
                        <c:v>858.164362616939</c:v>
                      </c:pt>
                      <c:pt idx="103">
                        <c:v>845.79276814040202</c:v>
                      </c:pt>
                      <c:pt idx="104">
                        <c:v>234.477333707925</c:v>
                      </c:pt>
                      <c:pt idx="105">
                        <c:v>952.89690698188099</c:v>
                      </c:pt>
                      <c:pt idx="106">
                        <c:v>185.70828012553801</c:v>
                      </c:pt>
                      <c:pt idx="107">
                        <c:v>365.955256865347</c:v>
                      </c:pt>
                      <c:pt idx="108">
                        <c:v>61.436098262352303</c:v>
                      </c:pt>
                      <c:pt idx="109">
                        <c:v>288.02712461311501</c:v>
                      </c:pt>
                      <c:pt idx="110">
                        <c:v>190.11025384901299</c:v>
                      </c:pt>
                      <c:pt idx="111">
                        <c:v>465.06724704944702</c:v>
                      </c:pt>
                      <c:pt idx="112">
                        <c:v>633.87766007601999</c:v>
                      </c:pt>
                      <c:pt idx="113">
                        <c:v>396.45217509301102</c:v>
                      </c:pt>
                      <c:pt idx="114">
                        <c:v>306.05632624081898</c:v>
                      </c:pt>
                      <c:pt idx="115">
                        <c:v>51.375852260076996</c:v>
                      </c:pt>
                      <c:pt idx="116">
                        <c:v>318.60880292481198</c:v>
                      </c:pt>
                      <c:pt idx="117">
                        <c:v>101.761695399643</c:v>
                      </c:pt>
                      <c:pt idx="118">
                        <c:v>586.36769451799398</c:v>
                      </c:pt>
                      <c:pt idx="119">
                        <c:v>773.04012864267304</c:v>
                      </c:pt>
                      <c:pt idx="120">
                        <c:v>1001.55433880628</c:v>
                      </c:pt>
                      <c:pt idx="121">
                        <c:v>127.11489582423</c:v>
                      </c:pt>
                      <c:pt idx="122">
                        <c:v>857.04434769139903</c:v>
                      </c:pt>
                      <c:pt idx="123">
                        <c:v>845.32503768166396</c:v>
                      </c:pt>
                      <c:pt idx="124">
                        <c:v>231.44885058165301</c:v>
                      </c:pt>
                      <c:pt idx="125">
                        <c:v>952.80597698068198</c:v>
                      </c:pt>
                      <c:pt idx="126">
                        <c:v>185.51236301657099</c:v>
                      </c:pt>
                      <c:pt idx="127">
                        <c:v>364.81314711226997</c:v>
                      </c:pt>
                      <c:pt idx="128">
                        <c:v>60.71700479527</c:v>
                      </c:pt>
                      <c:pt idx="129">
                        <c:v>285.94744547734598</c:v>
                      </c:pt>
                      <c:pt idx="130">
                        <c:v>189.043910014305</c:v>
                      </c:pt>
                      <c:pt idx="131">
                        <c:v>462.55386688378798</c:v>
                      </c:pt>
                      <c:pt idx="132">
                        <c:v>633.73263844806104</c:v>
                      </c:pt>
                      <c:pt idx="133">
                        <c:v>394.283742304604</c:v>
                      </c:pt>
                      <c:pt idx="134">
                        <c:v>305.82234711975599</c:v>
                      </c:pt>
                      <c:pt idx="135">
                        <c:v>51.290320868641601</c:v>
                      </c:pt>
                      <c:pt idx="136">
                        <c:v>315.95915830667201</c:v>
                      </c:pt>
                      <c:pt idx="137">
                        <c:v>100.512479009515</c:v>
                      </c:pt>
                      <c:pt idx="138">
                        <c:v>585.48801893122402</c:v>
                      </c:pt>
                      <c:pt idx="139">
                        <c:v>769.15210239884505</c:v>
                      </c:pt>
                      <c:pt idx="140">
                        <c:v>998.197757010244</c:v>
                      </c:pt>
                      <c:pt idx="141">
                        <c:v>114.285245653803</c:v>
                      </c:pt>
                      <c:pt idx="142">
                        <c:v>839.42846616197505</c:v>
                      </c:pt>
                      <c:pt idx="143">
                        <c:v>833.45699781668395</c:v>
                      </c:pt>
                      <c:pt idx="144">
                        <c:v>196.137660739235</c:v>
                      </c:pt>
                      <c:pt idx="145">
                        <c:v>947.31139106340902</c:v>
                      </c:pt>
                      <c:pt idx="146">
                        <c:v>184.13949821283899</c:v>
                      </c:pt>
                      <c:pt idx="147">
                        <c:v>339.23677097125199</c:v>
                      </c:pt>
                      <c:pt idx="148">
                        <c:v>49.675093384648001</c:v>
                      </c:pt>
                      <c:pt idx="149">
                        <c:v>255.80055441047799</c:v>
                      </c:pt>
                      <c:pt idx="150">
                        <c:v>174.332128589577</c:v>
                      </c:pt>
                      <c:pt idx="151">
                        <c:v>442.70092437480099</c:v>
                      </c:pt>
                      <c:pt idx="152">
                        <c:v>626.92849350294705</c:v>
                      </c:pt>
                      <c:pt idx="153">
                        <c:v>369.54013875691697</c:v>
                      </c:pt>
                      <c:pt idx="154">
                        <c:v>304.45715206233001</c:v>
                      </c:pt>
                      <c:pt idx="155">
                        <c:v>46.8457854617522</c:v>
                      </c:pt>
                      <c:pt idx="156">
                        <c:v>302.18046184120101</c:v>
                      </c:pt>
                      <c:pt idx="157">
                        <c:v>72.563525117729597</c:v>
                      </c:pt>
                      <c:pt idx="158">
                        <c:v>572.61716798530597</c:v>
                      </c:pt>
                      <c:pt idx="159">
                        <c:v>724.99135922316998</c:v>
                      </c:pt>
                      <c:pt idx="160">
                        <c:v>997.48612086352796</c:v>
                      </c:pt>
                      <c:pt idx="161">
                        <c:v>111.7345105014</c:v>
                      </c:pt>
                      <c:pt idx="162">
                        <c:v>833.41713732204403</c:v>
                      </c:pt>
                      <c:pt idx="163">
                        <c:v>830.96297948471795</c:v>
                      </c:pt>
                      <c:pt idx="164">
                        <c:v>189.04531495620401</c:v>
                      </c:pt>
                      <c:pt idx="165">
                        <c:v>945.20159661033301</c:v>
                      </c:pt>
                      <c:pt idx="166">
                        <c:v>183.978862186594</c:v>
                      </c:pt>
                      <c:pt idx="167">
                        <c:v>332.941408765804</c:v>
                      </c:pt>
                      <c:pt idx="168">
                        <c:v>46.412862778605998</c:v>
                      </c:pt>
                      <c:pt idx="169">
                        <c:v>250.27078703665799</c:v>
                      </c:pt>
                      <c:pt idx="170">
                        <c:v>170.63731726030201</c:v>
                      </c:pt>
                      <c:pt idx="171">
                        <c:v>439.04904935436502</c:v>
                      </c:pt>
                      <c:pt idx="172">
                        <c:v>625.39148126461805</c:v>
                      </c:pt>
                      <c:pt idx="173">
                        <c:v>363.54474881282601</c:v>
                      </c:pt>
                      <c:pt idx="174">
                        <c:v>304.05685953891498</c:v>
                      </c:pt>
                      <c:pt idx="175">
                        <c:v>43.890293468426101</c:v>
                      </c:pt>
                      <c:pt idx="176">
                        <c:v>299.66866384966499</c:v>
                      </c:pt>
                      <c:pt idx="177">
                        <c:v>67.813542818122698</c:v>
                      </c:pt>
                      <c:pt idx="178">
                        <c:v>569.57635394653903</c:v>
                      </c:pt>
                      <c:pt idx="179">
                        <c:v>715.25453314322203</c:v>
                      </c:pt>
                      <c:pt idx="180">
                        <c:v>1000.7476640967</c:v>
                      </c:pt>
                      <c:pt idx="181">
                        <c:v>123.008706868358</c:v>
                      </c:pt>
                      <c:pt idx="182">
                        <c:v>852.00067832610398</c:v>
                      </c:pt>
                      <c:pt idx="183">
                        <c:v>842.26228869547504</c:v>
                      </c:pt>
                      <c:pt idx="184">
                        <c:v>219.25150368210001</c:v>
                      </c:pt>
                      <c:pt idx="185">
                        <c:v>952.50357950620798</c:v>
                      </c:pt>
                      <c:pt idx="186">
                        <c:v>184.88949059821101</c:v>
                      </c:pt>
                      <c:pt idx="187">
                        <c:v>357.23489625639098</c:v>
                      </c:pt>
                      <c:pt idx="188">
                        <c:v>57.760444556291603</c:v>
                      </c:pt>
                      <c:pt idx="189">
                        <c:v>274.60106270158599</c:v>
                      </c:pt>
                      <c:pt idx="190">
                        <c:v>184.64283203579299</c:v>
                      </c:pt>
                      <c:pt idx="191">
                        <c:v>455.11340965688998</c:v>
                      </c:pt>
                      <c:pt idx="192">
                        <c:v>632.95006647226899</c:v>
                      </c:pt>
                      <c:pt idx="193">
                        <c:v>385.565046120256</c:v>
                      </c:pt>
                      <c:pt idx="194">
                        <c:v>305.14106418952201</c:v>
                      </c:pt>
                      <c:pt idx="195">
                        <c:v>51.064136817960197</c:v>
                      </c:pt>
                      <c:pt idx="196">
                        <c:v>308.55721520631499</c:v>
                      </c:pt>
                      <c:pt idx="197">
                        <c:v>91.415874585456805</c:v>
                      </c:pt>
                      <c:pt idx="198">
                        <c:v>581.825282515553</c:v>
                      </c:pt>
                      <c:pt idx="199">
                        <c:v>751.96635862397295</c:v>
                      </c:pt>
                    </c:numCache>
                  </c:numRef>
                </c:yVal>
                <c:smooth val="0"/>
                <c:extLst xmlns:c15="http://schemas.microsoft.com/office/drawing/2012/chart">
                  <c:ext xmlns:c16="http://schemas.microsoft.com/office/drawing/2014/chart" uri="{C3380CC4-5D6E-409C-BE32-E72D297353CC}">
                    <c16:uniqueId val="{00000001-34F5-4A51-AFB0-48ABBFFE5190}"/>
                  </c:ext>
                </c:extLst>
              </c15:ser>
            </c15:filteredScatterSeries>
          </c:ext>
        </c:extLst>
      </c:scatterChart>
      <c:valAx>
        <c:axId val="630772224"/>
        <c:scaling>
          <c:orientation val="minMax"/>
          <c:max val="2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2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30772784"/>
        <c:crosses val="autoZero"/>
        <c:crossBetween val="midCat"/>
        <c:majorUnit val="200"/>
      </c:valAx>
      <c:valAx>
        <c:axId val="630772784"/>
        <c:scaling>
          <c:orientation val="minMax"/>
          <c:max val="20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ean Pseudo-Probabilistic </a:t>
                </a:r>
                <a:r>
                  <a:rPr lang="en-US" sz="1000" b="0" i="0" u="none" strike="noStrike" baseline="0">
                    <a:effectLst/>
                  </a:rPr>
                  <a:t>Lateral Spread</a:t>
                </a:r>
                <a:r>
                  <a:rPr lang="en-US"/>
                  <a:t>, </a:t>
                </a:r>
              </a:p>
              <a:p>
                <a:pPr>
                  <a:defRPr/>
                </a:pPr>
                <a:r>
                  <a:rPr lang="en-US"/>
                  <a:t>Tr = 2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30772224"/>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Collect_Indiviual_Data_LS1.xlsm]Butte!$C$7:$C$26</c:f>
              <c:numCache>
                <c:formatCode>General</c:formatCode>
                <c:ptCount val="20"/>
                <c:pt idx="0">
                  <c:v>422.0460548454173</c:v>
                </c:pt>
                <c:pt idx="1">
                  <c:v>61.866401410439245</c:v>
                </c:pt>
                <c:pt idx="2">
                  <c:v>177.63749161124645</c:v>
                </c:pt>
                <c:pt idx="3">
                  <c:v>156.11668139158397</c:v>
                </c:pt>
                <c:pt idx="4">
                  <c:v>16.217856316324319</c:v>
                </c:pt>
                <c:pt idx="5">
                  <c:v>261.75192569578292</c:v>
                </c:pt>
                <c:pt idx="6">
                  <c:v>49.890829702216628</c:v>
                </c:pt>
                <c:pt idx="7">
                  <c:v>25.889170127481048</c:v>
                </c:pt>
                <c:pt idx="8">
                  <c:v>14.61742801013796</c:v>
                </c:pt>
                <c:pt idx="9">
                  <c:v>32.125668961385671</c:v>
                </c:pt>
                <c:pt idx="10">
                  <c:v>9.7925176602066841</c:v>
                </c:pt>
                <c:pt idx="11">
                  <c:v>38.281855089153026</c:v>
                </c:pt>
                <c:pt idx="12">
                  <c:v>177.88792183354752</c:v>
                </c:pt>
                <c:pt idx="13">
                  <c:v>4.7107205522911055</c:v>
                </c:pt>
                <c:pt idx="14">
                  <c:v>100.68667002806211</c:v>
                </c:pt>
                <c:pt idx="15">
                  <c:v>7.0147857894344066</c:v>
                </c:pt>
                <c:pt idx="16">
                  <c:v>28.165469241832916</c:v>
                </c:pt>
                <c:pt idx="17">
                  <c:v>4.0626122358174772</c:v>
                </c:pt>
                <c:pt idx="18">
                  <c:v>176.64503632683591</c:v>
                </c:pt>
                <c:pt idx="19">
                  <c:v>14.97280341315121</c:v>
                </c:pt>
              </c:numCache>
            </c:numRef>
          </c:xVal>
          <c:yVal>
            <c:numRef>
              <c:f>[Collect_Indiviual_Data_LS1.xlsm]Butte!$I$31:$I$50</c:f>
              <c:numCache>
                <c:formatCode>General</c:formatCode>
                <c:ptCount val="20"/>
                <c:pt idx="0">
                  <c:v>605.64281671709898</c:v>
                </c:pt>
                <c:pt idx="1">
                  <c:v>83.778362734238002</c:v>
                </c:pt>
                <c:pt idx="2">
                  <c:v>273.13502581450399</c:v>
                </c:pt>
                <c:pt idx="3">
                  <c:v>274.32980185806701</c:v>
                </c:pt>
                <c:pt idx="4">
                  <c:v>18.4579785085309</c:v>
                </c:pt>
                <c:pt idx="5">
                  <c:v>306.22204653455498</c:v>
                </c:pt>
                <c:pt idx="6">
                  <c:v>79.751328088199699</c:v>
                </c:pt>
                <c:pt idx="7">
                  <c:v>41.545350786506397</c:v>
                </c:pt>
                <c:pt idx="8">
                  <c:v>17.112648744468501</c:v>
                </c:pt>
                <c:pt idx="9">
                  <c:v>53.036239927168999</c:v>
                </c:pt>
                <c:pt idx="10">
                  <c:v>16.833715580096101</c:v>
                </c:pt>
                <c:pt idx="11">
                  <c:v>59.736311221704298</c:v>
                </c:pt>
                <c:pt idx="12">
                  <c:v>275.20289780122101</c:v>
                </c:pt>
                <c:pt idx="13">
                  <c:v>6.0617135636655304</c:v>
                </c:pt>
                <c:pt idx="14">
                  <c:v>164.72567658976001</c:v>
                </c:pt>
                <c:pt idx="15">
                  <c:v>11.634279225867701</c:v>
                </c:pt>
                <c:pt idx="16">
                  <c:v>39.212964679866701</c:v>
                </c:pt>
                <c:pt idx="17">
                  <c:v>3.4563195992511999</c:v>
                </c:pt>
                <c:pt idx="18">
                  <c:v>268.68736016803098</c:v>
                </c:pt>
                <c:pt idx="19">
                  <c:v>13.201352868484401</c:v>
                </c:pt>
              </c:numCache>
            </c:numRef>
          </c:yVal>
          <c:smooth val="0"/>
          <c:extLst>
            <c:ext xmlns:c16="http://schemas.microsoft.com/office/drawing/2014/chart" uri="{C3380CC4-5D6E-409C-BE32-E72D297353CC}">
              <c16:uniqueId val="{00000001-5B02-4BC2-AB73-EA30682C4B64}"/>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Collect_Indiviual_Data_LS1.xlsm]Eureka!$C$7:$C$26</c:f>
              <c:numCache>
                <c:formatCode>General</c:formatCode>
                <c:ptCount val="20"/>
                <c:pt idx="0">
                  <c:v>1502.2442355927151</c:v>
                </c:pt>
                <c:pt idx="1">
                  <c:v>204.46984455087727</c:v>
                </c:pt>
                <c:pt idx="2">
                  <c:v>1172.0916052295661</c:v>
                </c:pt>
                <c:pt idx="3">
                  <c:v>1246.0656328182151</c:v>
                </c:pt>
                <c:pt idx="4">
                  <c:v>244.7711689121999</c:v>
                </c:pt>
                <c:pt idx="5">
                  <c:v>1353.1362703256402</c:v>
                </c:pt>
                <c:pt idx="6">
                  <c:v>238.83070234303437</c:v>
                </c:pt>
                <c:pt idx="7">
                  <c:v>472.44784752970293</c:v>
                </c:pt>
                <c:pt idx="8">
                  <c:v>52.337785089934194</c:v>
                </c:pt>
                <c:pt idx="9">
                  <c:v>471.66010072031207</c:v>
                </c:pt>
                <c:pt idx="10">
                  <c:v>263.12124132740445</c:v>
                </c:pt>
                <c:pt idx="11">
                  <c:v>627.45807038231214</c:v>
                </c:pt>
                <c:pt idx="12">
                  <c:v>926.12543100223752</c:v>
                </c:pt>
                <c:pt idx="13">
                  <c:v>600.75641741799541</c:v>
                </c:pt>
                <c:pt idx="14">
                  <c:v>406.78427455780434</c:v>
                </c:pt>
                <c:pt idx="15">
                  <c:v>78.921008147604425</c:v>
                </c:pt>
                <c:pt idx="16">
                  <c:v>466.21314540283072</c:v>
                </c:pt>
                <c:pt idx="17">
                  <c:v>254.83615885690668</c:v>
                </c:pt>
                <c:pt idx="18">
                  <c:v>773.35747359679385</c:v>
                </c:pt>
                <c:pt idx="19">
                  <c:v>1119.4573220824036</c:v>
                </c:pt>
              </c:numCache>
            </c:numRef>
          </c:xVal>
          <c:yVal>
            <c:numRef>
              <c:f>[Collect_Indiviual_Data_LS1.xlsm]Eureka!$I$31:$I$50</c:f>
              <c:numCache>
                <c:formatCode>General</c:formatCode>
                <c:ptCount val="20"/>
                <c:pt idx="0">
                  <c:v>1031.81154663187</c:v>
                </c:pt>
                <c:pt idx="1">
                  <c:v>155.60907863951601</c:v>
                </c:pt>
                <c:pt idx="2">
                  <c:v>930.71207919607696</c:v>
                </c:pt>
                <c:pt idx="3">
                  <c:v>907.622906993318</c:v>
                </c:pt>
                <c:pt idx="4">
                  <c:v>212.452775951462</c:v>
                </c:pt>
                <c:pt idx="5">
                  <c:v>1006.5729726011</c:v>
                </c:pt>
                <c:pt idx="6">
                  <c:v>197.85194945315499</c:v>
                </c:pt>
                <c:pt idx="7">
                  <c:v>372.00764791225998</c:v>
                </c:pt>
                <c:pt idx="8">
                  <c:v>46.073625527531902</c:v>
                </c:pt>
                <c:pt idx="9">
                  <c:v>378.99330335337299</c:v>
                </c:pt>
                <c:pt idx="10">
                  <c:v>196.922019486691</c:v>
                </c:pt>
                <c:pt idx="11">
                  <c:v>509.69038212413199</c:v>
                </c:pt>
                <c:pt idx="12">
                  <c:v>686.04920307839097</c:v>
                </c:pt>
                <c:pt idx="13">
                  <c:v>461.13049080918199</c:v>
                </c:pt>
                <c:pt idx="14">
                  <c:v>330.97356110208301</c:v>
                </c:pt>
                <c:pt idx="15">
                  <c:v>64.506200420656597</c:v>
                </c:pt>
                <c:pt idx="16">
                  <c:v>376.22568072746202</c:v>
                </c:pt>
                <c:pt idx="17">
                  <c:v>206.22027643012899</c:v>
                </c:pt>
                <c:pt idx="18">
                  <c:v>582.44367940549796</c:v>
                </c:pt>
                <c:pt idx="19">
                  <c:v>901.03492407941803</c:v>
                </c:pt>
              </c:numCache>
            </c:numRef>
          </c:yVal>
          <c:smooth val="0"/>
          <c:extLst>
            <c:ext xmlns:c16="http://schemas.microsoft.com/office/drawing/2014/chart" uri="{C3380CC4-5D6E-409C-BE32-E72D297353CC}">
              <c16:uniqueId val="{00000003-5B02-4BC2-AB73-EA30682C4B64}"/>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Collect_Indiviual_Data_LS1.xlsm]Santa Monica'!$C$7:$C$26</c:f>
              <c:numCache>
                <c:formatCode>General</c:formatCode>
                <c:ptCount val="20"/>
                <c:pt idx="0">
                  <c:v>1467.8044915824992</c:v>
                </c:pt>
                <c:pt idx="1">
                  <c:v>192.54116449587428</c:v>
                </c:pt>
                <c:pt idx="2">
                  <c:v>1138.3547195400533</c:v>
                </c:pt>
                <c:pt idx="3">
                  <c:v>1213.2904743112683</c:v>
                </c:pt>
                <c:pt idx="4">
                  <c:v>210.92261882798667</c:v>
                </c:pt>
                <c:pt idx="5">
                  <c:v>1314.1340640758826</c:v>
                </c:pt>
                <c:pt idx="6">
                  <c:v>229.80603143170984</c:v>
                </c:pt>
                <c:pt idx="7">
                  <c:v>420.30064244134468</c:v>
                </c:pt>
                <c:pt idx="8">
                  <c:v>41.589484802965494</c:v>
                </c:pt>
                <c:pt idx="9">
                  <c:v>428.90425203049881</c:v>
                </c:pt>
                <c:pt idx="10">
                  <c:v>232.10263514641565</c:v>
                </c:pt>
                <c:pt idx="11">
                  <c:v>606.87598609070221</c:v>
                </c:pt>
                <c:pt idx="12">
                  <c:v>907.11761283946487</c:v>
                </c:pt>
                <c:pt idx="13">
                  <c:v>524.47346576806569</c:v>
                </c:pt>
                <c:pt idx="14">
                  <c:v>404.01312500656746</c:v>
                </c:pt>
                <c:pt idx="15">
                  <c:v>75.623606917310184</c:v>
                </c:pt>
                <c:pt idx="16">
                  <c:v>452.44878890688824</c:v>
                </c:pt>
                <c:pt idx="17">
                  <c:v>239.22173117363411</c:v>
                </c:pt>
                <c:pt idx="18">
                  <c:v>730.76829282625306</c:v>
                </c:pt>
                <c:pt idx="19">
                  <c:v>1017.8091684786963</c:v>
                </c:pt>
              </c:numCache>
            </c:numRef>
          </c:xVal>
          <c:yVal>
            <c:numRef>
              <c:f>'[Collect_Indiviual_Data_LS1.xlsm]Santa Monica'!$I$31:$I$50</c:f>
              <c:numCache>
                <c:formatCode>General</c:formatCode>
                <c:ptCount val="20"/>
                <c:pt idx="0">
                  <c:v>1029.7110243306599</c:v>
                </c:pt>
                <c:pt idx="1">
                  <c:v>153.15227033527</c:v>
                </c:pt>
                <c:pt idx="2">
                  <c:v>928.40087634602901</c:v>
                </c:pt>
                <c:pt idx="3">
                  <c:v>905.68073461691301</c:v>
                </c:pt>
                <c:pt idx="4">
                  <c:v>198.42061847466201</c:v>
                </c:pt>
                <c:pt idx="5">
                  <c:v>1006.47648166691</c:v>
                </c:pt>
                <c:pt idx="6">
                  <c:v>193.90586840875699</c:v>
                </c:pt>
                <c:pt idx="7">
                  <c:v>362.16430452188501</c:v>
                </c:pt>
                <c:pt idx="8">
                  <c:v>40.805648093979997</c:v>
                </c:pt>
                <c:pt idx="9">
                  <c:v>371.29520185420398</c:v>
                </c:pt>
                <c:pt idx="10">
                  <c:v>188.77188212420199</c:v>
                </c:pt>
                <c:pt idx="11">
                  <c:v>502.14923895151497</c:v>
                </c:pt>
                <c:pt idx="12">
                  <c:v>685.06384981757606</c:v>
                </c:pt>
                <c:pt idx="13">
                  <c:v>451.84559748761802</c:v>
                </c:pt>
                <c:pt idx="14">
                  <c:v>330.14559625440103</c:v>
                </c:pt>
                <c:pt idx="15">
                  <c:v>64.506200420656597</c:v>
                </c:pt>
                <c:pt idx="16">
                  <c:v>374.11982620348698</c:v>
                </c:pt>
                <c:pt idx="17">
                  <c:v>201.40170510651899</c:v>
                </c:pt>
                <c:pt idx="18">
                  <c:v>575.39507117581104</c:v>
                </c:pt>
                <c:pt idx="19">
                  <c:v>883.91439535194297</c:v>
                </c:pt>
              </c:numCache>
            </c:numRef>
          </c:yVal>
          <c:smooth val="0"/>
          <c:extLst>
            <c:ext xmlns:c16="http://schemas.microsoft.com/office/drawing/2014/chart" uri="{C3380CC4-5D6E-409C-BE32-E72D297353CC}">
              <c16:uniqueId val="{00000005-5B02-4BC2-AB73-EA30682C4B64}"/>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Collect_Indiviual_Data_LS1.xlsm]Portland!$C$7:$C$26</c:f>
              <c:numCache>
                <c:formatCode>General</c:formatCode>
                <c:ptCount val="20"/>
                <c:pt idx="0">
                  <c:v>1000.8886017531285</c:v>
                </c:pt>
                <c:pt idx="1">
                  <c:v>122.21122233952406</c:v>
                </c:pt>
                <c:pt idx="2">
                  <c:v>759.12771777699379</c:v>
                </c:pt>
                <c:pt idx="3">
                  <c:v>729.42319941925803</c:v>
                </c:pt>
                <c:pt idx="4">
                  <c:v>94.323175963373245</c:v>
                </c:pt>
                <c:pt idx="5">
                  <c:v>872.60803649796139</c:v>
                </c:pt>
                <c:pt idx="6">
                  <c:v>166.43381849339082</c:v>
                </c:pt>
                <c:pt idx="7">
                  <c:v>196.24600693877306</c:v>
                </c:pt>
                <c:pt idx="8">
                  <c:v>21.61487679301673</c:v>
                </c:pt>
                <c:pt idx="9">
                  <c:v>201.49432293265406</c:v>
                </c:pt>
                <c:pt idx="10">
                  <c:v>90.611952404136133</c:v>
                </c:pt>
                <c:pt idx="11">
                  <c:v>376.96870228363514</c:v>
                </c:pt>
                <c:pt idx="12">
                  <c:v>611.02423745388626</c:v>
                </c:pt>
                <c:pt idx="13">
                  <c:v>174.44120816296015</c:v>
                </c:pt>
                <c:pt idx="14">
                  <c:v>316.24617973521197</c:v>
                </c:pt>
                <c:pt idx="15">
                  <c:v>42.884619867840421</c:v>
                </c:pt>
                <c:pt idx="16">
                  <c:v>280.28339413494695</c:v>
                </c:pt>
                <c:pt idx="17">
                  <c:v>126.5572976187192</c:v>
                </c:pt>
                <c:pt idx="18">
                  <c:v>471.44808091202481</c:v>
                </c:pt>
                <c:pt idx="19">
                  <c:v>467.7136790910111</c:v>
                </c:pt>
              </c:numCache>
            </c:numRef>
          </c:xVal>
          <c:yVal>
            <c:numRef>
              <c:f>[Collect_Indiviual_Data_LS1.xlsm]Portland!$I$31:$I$50</c:f>
              <c:numCache>
                <c:formatCode>General</c:formatCode>
                <c:ptCount val="20"/>
                <c:pt idx="0">
                  <c:v>1030.9936222669201</c:v>
                </c:pt>
                <c:pt idx="1">
                  <c:v>151.98304335312699</c:v>
                </c:pt>
                <c:pt idx="2">
                  <c:v>930.16702833168802</c:v>
                </c:pt>
                <c:pt idx="3">
                  <c:v>905.13066484857904</c:v>
                </c:pt>
                <c:pt idx="4">
                  <c:v>201.97838023823601</c:v>
                </c:pt>
                <c:pt idx="5">
                  <c:v>1005.71091046241</c:v>
                </c:pt>
                <c:pt idx="6">
                  <c:v>193.12152098652899</c:v>
                </c:pt>
                <c:pt idx="7">
                  <c:v>363.78644991824598</c:v>
                </c:pt>
                <c:pt idx="8">
                  <c:v>43.622813169105697</c:v>
                </c:pt>
                <c:pt idx="9">
                  <c:v>368.12086083860902</c:v>
                </c:pt>
                <c:pt idx="10">
                  <c:v>189.33541552366501</c:v>
                </c:pt>
                <c:pt idx="11">
                  <c:v>503.01046007660199</c:v>
                </c:pt>
                <c:pt idx="12">
                  <c:v>683.712634599186</c:v>
                </c:pt>
                <c:pt idx="13">
                  <c:v>447.99158970741797</c:v>
                </c:pt>
                <c:pt idx="14">
                  <c:v>330.362190885431</c:v>
                </c:pt>
                <c:pt idx="15">
                  <c:v>64.450618641174799</c:v>
                </c:pt>
                <c:pt idx="16">
                  <c:v>373.07896777234799</c:v>
                </c:pt>
                <c:pt idx="17">
                  <c:v>200.118828218564</c:v>
                </c:pt>
                <c:pt idx="18">
                  <c:v>575.47631185085095</c:v>
                </c:pt>
                <c:pt idx="19">
                  <c:v>881.05667637710405</c:v>
                </c:pt>
              </c:numCache>
            </c:numRef>
          </c:yVal>
          <c:smooth val="0"/>
          <c:extLst>
            <c:ext xmlns:c16="http://schemas.microsoft.com/office/drawing/2014/chart" uri="{C3380CC4-5D6E-409C-BE32-E72D297353CC}">
              <c16:uniqueId val="{00000007-5B02-4BC2-AB73-EA30682C4B64}"/>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Collect_Indiviual_Data_LS1.xlsm]Salt Lake City'!$C$7:$C$26</c:f>
              <c:numCache>
                <c:formatCode>General</c:formatCode>
                <c:ptCount val="20"/>
                <c:pt idx="0">
                  <c:v>1035.6047503999025</c:v>
                </c:pt>
                <c:pt idx="1">
                  <c:v>130.84151966670365</c:v>
                </c:pt>
                <c:pt idx="2">
                  <c:v>816.1796009853324</c:v>
                </c:pt>
                <c:pt idx="3">
                  <c:v>784.37349273221503</c:v>
                </c:pt>
                <c:pt idx="4">
                  <c:v>110.52133241554152</c:v>
                </c:pt>
                <c:pt idx="5">
                  <c:v>916.35839723607671</c:v>
                </c:pt>
                <c:pt idx="6">
                  <c:v>175.85499491055262</c:v>
                </c:pt>
                <c:pt idx="7">
                  <c:v>226.26594236071821</c:v>
                </c:pt>
                <c:pt idx="8">
                  <c:v>23.204718551769176</c:v>
                </c:pt>
                <c:pt idx="9">
                  <c:v>236.18990713265518</c:v>
                </c:pt>
                <c:pt idx="10">
                  <c:v>110.6350356798868</c:v>
                </c:pt>
                <c:pt idx="11">
                  <c:v>417.49560881559802</c:v>
                </c:pt>
                <c:pt idx="12">
                  <c:v>645.76861473815302</c:v>
                </c:pt>
                <c:pt idx="13">
                  <c:v>230.03987433233172</c:v>
                </c:pt>
                <c:pt idx="14">
                  <c:v>327.45950109298866</c:v>
                </c:pt>
                <c:pt idx="15">
                  <c:v>50.021775402566064</c:v>
                </c:pt>
                <c:pt idx="16">
                  <c:v>305.99947361358085</c:v>
                </c:pt>
                <c:pt idx="17">
                  <c:v>144.78381798212837</c:v>
                </c:pt>
                <c:pt idx="18">
                  <c:v>501.43597750612173</c:v>
                </c:pt>
                <c:pt idx="19">
                  <c:v>553.40839605828626</c:v>
                </c:pt>
              </c:numCache>
            </c:numRef>
          </c:xVal>
          <c:yVal>
            <c:numRef>
              <c:f>'[Collect_Indiviual_Data_LS1.xlsm]Salt Lake City'!$I$31:$I$50</c:f>
              <c:numCache>
                <c:formatCode>General</c:formatCode>
                <c:ptCount val="20"/>
                <c:pt idx="0">
                  <c:v>1027.22513070592</c:v>
                </c:pt>
                <c:pt idx="1">
                  <c:v>140.92665746307199</c:v>
                </c:pt>
                <c:pt idx="2">
                  <c:v>909.78073682741694</c:v>
                </c:pt>
                <c:pt idx="3">
                  <c:v>888.50550040829899</c:v>
                </c:pt>
                <c:pt idx="4">
                  <c:v>165.32684890729701</c:v>
                </c:pt>
                <c:pt idx="5">
                  <c:v>983.85503512813102</c:v>
                </c:pt>
                <c:pt idx="6">
                  <c:v>188.57084563667101</c:v>
                </c:pt>
                <c:pt idx="7">
                  <c:v>315.12711151147101</c:v>
                </c:pt>
                <c:pt idx="8">
                  <c:v>27.914838531643401</c:v>
                </c:pt>
                <c:pt idx="9">
                  <c:v>326.55088128920897</c:v>
                </c:pt>
                <c:pt idx="10">
                  <c:v>163.69294880624699</c:v>
                </c:pt>
                <c:pt idx="11">
                  <c:v>488.07481060011202</c:v>
                </c:pt>
                <c:pt idx="12">
                  <c:v>676.39596614380503</c:v>
                </c:pt>
                <c:pt idx="13">
                  <c:v>404.52573385621298</c:v>
                </c:pt>
                <c:pt idx="14">
                  <c:v>328.084625911503</c:v>
                </c:pt>
                <c:pt idx="15">
                  <c:v>62.507443821563001</c:v>
                </c:pt>
                <c:pt idx="16">
                  <c:v>365.12785980240301</c:v>
                </c:pt>
                <c:pt idx="17">
                  <c:v>186.26848625586899</c:v>
                </c:pt>
                <c:pt idx="18">
                  <c:v>549.76531699738598</c:v>
                </c:pt>
                <c:pt idx="19">
                  <c:v>801.51297396481903</c:v>
                </c:pt>
              </c:numCache>
            </c:numRef>
          </c:yVal>
          <c:smooth val="0"/>
          <c:extLst>
            <c:ext xmlns:c16="http://schemas.microsoft.com/office/drawing/2014/chart" uri="{C3380CC4-5D6E-409C-BE32-E72D297353CC}">
              <c16:uniqueId val="{00000009-5B02-4BC2-AB73-EA30682C4B64}"/>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Collect_Indiviual_Data_LS1.xlsm]San Francisco'!$C$7:$C$26</c:f>
              <c:numCache>
                <c:formatCode>General</c:formatCode>
                <c:ptCount val="20"/>
                <c:pt idx="0">
                  <c:v>1489.0798060929662</c:v>
                </c:pt>
                <c:pt idx="1">
                  <c:v>198.07422166082051</c:v>
                </c:pt>
                <c:pt idx="2">
                  <c:v>1156.5234770695608</c:v>
                </c:pt>
                <c:pt idx="3">
                  <c:v>1231.7250878996556</c:v>
                </c:pt>
                <c:pt idx="4">
                  <c:v>224.98848118108236</c:v>
                </c:pt>
                <c:pt idx="5">
                  <c:v>1336.0971337857652</c:v>
                </c:pt>
                <c:pt idx="6">
                  <c:v>233.8452907954408</c:v>
                </c:pt>
                <c:pt idx="7">
                  <c:v>444.85914687211272</c:v>
                </c:pt>
                <c:pt idx="8">
                  <c:v>45.531994286639417</c:v>
                </c:pt>
                <c:pt idx="9">
                  <c:v>449.09099955809131</c:v>
                </c:pt>
                <c:pt idx="10">
                  <c:v>246.69958824352761</c:v>
                </c:pt>
                <c:pt idx="11">
                  <c:v>616.16292063241747</c:v>
                </c:pt>
                <c:pt idx="12">
                  <c:v>917.97757847587616</c:v>
                </c:pt>
                <c:pt idx="13">
                  <c:v>563.13917936556243</c:v>
                </c:pt>
                <c:pt idx="14">
                  <c:v>405.4980111668965</c:v>
                </c:pt>
                <c:pt idx="15">
                  <c:v>77.356257903646778</c:v>
                </c:pt>
                <c:pt idx="16">
                  <c:v>459.48516913792992</c:v>
                </c:pt>
                <c:pt idx="17">
                  <c:v>246.20759779941278</c:v>
                </c:pt>
                <c:pt idx="18">
                  <c:v>752.71715196861101</c:v>
                </c:pt>
                <c:pt idx="19">
                  <c:v>1066.2182069003713</c:v>
                </c:pt>
              </c:numCache>
            </c:numRef>
          </c:xVal>
          <c:yVal>
            <c:numRef>
              <c:f>'[Collect_Indiviual_Data_LS1.xlsm]San Francisco'!$I$31:$I$50</c:f>
              <c:numCache>
                <c:formatCode>General</c:formatCode>
                <c:ptCount val="20"/>
                <c:pt idx="0">
                  <c:v>1030.9936198502</c:v>
                </c:pt>
                <c:pt idx="1">
                  <c:v>154.74303101981701</c:v>
                </c:pt>
                <c:pt idx="2">
                  <c:v>930.377814900933</c:v>
                </c:pt>
                <c:pt idx="3">
                  <c:v>907.093472507711</c:v>
                </c:pt>
                <c:pt idx="4">
                  <c:v>208.02167482844899</c:v>
                </c:pt>
                <c:pt idx="5">
                  <c:v>1006.5729726011</c:v>
                </c:pt>
                <c:pt idx="6">
                  <c:v>195.70708634734899</c:v>
                </c:pt>
                <c:pt idx="7">
                  <c:v>368.81697254539102</c:v>
                </c:pt>
                <c:pt idx="8">
                  <c:v>44.903323699059499</c:v>
                </c:pt>
                <c:pt idx="9">
                  <c:v>376.29470689485697</c:v>
                </c:pt>
                <c:pt idx="10">
                  <c:v>193.57208180331301</c:v>
                </c:pt>
                <c:pt idx="11">
                  <c:v>507.20704284856498</c:v>
                </c:pt>
                <c:pt idx="12">
                  <c:v>685.93335239644398</c:v>
                </c:pt>
                <c:pt idx="13">
                  <c:v>458.50728651630902</c:v>
                </c:pt>
                <c:pt idx="14">
                  <c:v>330.56095436489397</c:v>
                </c:pt>
                <c:pt idx="15">
                  <c:v>64.506200420656597</c:v>
                </c:pt>
                <c:pt idx="16">
                  <c:v>375.524040751391</c:v>
                </c:pt>
                <c:pt idx="17">
                  <c:v>204.52895679297799</c:v>
                </c:pt>
                <c:pt idx="18">
                  <c:v>579.77818827301803</c:v>
                </c:pt>
                <c:pt idx="19">
                  <c:v>896.36482428042905</c:v>
                </c:pt>
              </c:numCache>
            </c:numRef>
          </c:yVal>
          <c:smooth val="0"/>
          <c:extLst>
            <c:ext xmlns:c16="http://schemas.microsoft.com/office/drawing/2014/chart" uri="{C3380CC4-5D6E-409C-BE32-E72D297353CC}">
              <c16:uniqueId val="{0000000B-5B02-4BC2-AB73-EA30682C4B64}"/>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Collect_Indiviual_Data_LS1.xlsm]San Jose'!$C$7:$C$26</c:f>
              <c:numCache>
                <c:formatCode>General</c:formatCode>
                <c:ptCount val="20"/>
                <c:pt idx="0">
                  <c:v>1582.5306600744998</c:v>
                </c:pt>
                <c:pt idx="1">
                  <c:v>212.75755218804881</c:v>
                </c:pt>
                <c:pt idx="2">
                  <c:v>1198.1325277564251</c:v>
                </c:pt>
                <c:pt idx="3">
                  <c:v>1292.7939133874524</c:v>
                </c:pt>
                <c:pt idx="4">
                  <c:v>248.89037285384467</c:v>
                </c:pt>
                <c:pt idx="5">
                  <c:v>1407.0443928165685</c:v>
                </c:pt>
                <c:pt idx="6">
                  <c:v>243.83112565662108</c:v>
                </c:pt>
                <c:pt idx="7">
                  <c:v>497.138571161762</c:v>
                </c:pt>
                <c:pt idx="8">
                  <c:v>51.141536243767916</c:v>
                </c:pt>
                <c:pt idx="9">
                  <c:v>497.2133241081192</c:v>
                </c:pt>
                <c:pt idx="10">
                  <c:v>283.39768339898609</c:v>
                </c:pt>
                <c:pt idx="11">
                  <c:v>639.94378614758045</c:v>
                </c:pt>
                <c:pt idx="12">
                  <c:v>951.90844194864155</c:v>
                </c:pt>
                <c:pt idx="13">
                  <c:v>646.89336252252508</c:v>
                </c:pt>
                <c:pt idx="14">
                  <c:v>408.91774761043905</c:v>
                </c:pt>
                <c:pt idx="15">
                  <c:v>82.812702344662995</c:v>
                </c:pt>
                <c:pt idx="16">
                  <c:v>472.91027751389686</c:v>
                </c:pt>
                <c:pt idx="17">
                  <c:v>260.55707867189625</c:v>
                </c:pt>
                <c:pt idx="18">
                  <c:v>806.69443176098196</c:v>
                </c:pt>
                <c:pt idx="19">
                  <c:v>1166.9314153771461</c:v>
                </c:pt>
              </c:numCache>
            </c:numRef>
          </c:xVal>
          <c:yVal>
            <c:numRef>
              <c:f>'[Collect_Indiviual_Data_LS1.xlsm]San Jose'!$I$31:$I$50</c:f>
              <c:numCache>
                <c:formatCode>General</c:formatCode>
                <c:ptCount val="20"/>
                <c:pt idx="0">
                  <c:v>1029.4339862229499</c:v>
                </c:pt>
                <c:pt idx="1">
                  <c:v>152.68721571289601</c:v>
                </c:pt>
                <c:pt idx="2">
                  <c:v>927.56939694951097</c:v>
                </c:pt>
                <c:pt idx="3">
                  <c:v>905.15141515310404</c:v>
                </c:pt>
                <c:pt idx="4">
                  <c:v>196.01017630262399</c:v>
                </c:pt>
                <c:pt idx="5">
                  <c:v>1006.44344546378</c:v>
                </c:pt>
                <c:pt idx="6">
                  <c:v>193.80536441997299</c:v>
                </c:pt>
                <c:pt idx="7">
                  <c:v>360.281597867041</c:v>
                </c:pt>
                <c:pt idx="8">
                  <c:v>39.905751375997099</c:v>
                </c:pt>
                <c:pt idx="9">
                  <c:v>370.64852460613702</c:v>
                </c:pt>
                <c:pt idx="10">
                  <c:v>187.811216252192</c:v>
                </c:pt>
                <c:pt idx="11">
                  <c:v>501.05770435533702</c:v>
                </c:pt>
                <c:pt idx="12">
                  <c:v>685.05554480946103</c:v>
                </c:pt>
                <c:pt idx="13">
                  <c:v>450.40553541968598</c:v>
                </c:pt>
                <c:pt idx="14">
                  <c:v>330.07808117212301</c:v>
                </c:pt>
                <c:pt idx="15">
                  <c:v>64.506200420656597</c:v>
                </c:pt>
                <c:pt idx="16">
                  <c:v>373.98146476406203</c:v>
                </c:pt>
                <c:pt idx="17">
                  <c:v>201.02482730559399</c:v>
                </c:pt>
                <c:pt idx="18">
                  <c:v>574.41014250536898</c:v>
                </c:pt>
                <c:pt idx="19">
                  <c:v>881.57664376331297</c:v>
                </c:pt>
              </c:numCache>
            </c:numRef>
          </c:yVal>
          <c:smooth val="0"/>
          <c:extLst>
            <c:ext xmlns:c16="http://schemas.microsoft.com/office/drawing/2014/chart" uri="{C3380CC4-5D6E-409C-BE32-E72D297353CC}">
              <c16:uniqueId val="{0000000D-5B02-4BC2-AB73-EA30682C4B64}"/>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Collect_Indiviual_Data_LS1.xlsm]Seattle!$C$7:$C$26</c:f>
              <c:numCache>
                <c:formatCode>General</c:formatCode>
                <c:ptCount val="20"/>
                <c:pt idx="0">
                  <c:v>1323.1531662329819</c:v>
                </c:pt>
                <c:pt idx="1">
                  <c:v>171.66070177199231</c:v>
                </c:pt>
                <c:pt idx="2">
                  <c:v>1061.2346770698214</c:v>
                </c:pt>
                <c:pt idx="3">
                  <c:v>1096.2828888686774</c:v>
                </c:pt>
                <c:pt idx="4">
                  <c:v>175.39925485844165</c:v>
                </c:pt>
                <c:pt idx="5">
                  <c:v>1200.0853343108197</c:v>
                </c:pt>
                <c:pt idx="6">
                  <c:v>216.47974588730253</c:v>
                </c:pt>
                <c:pt idx="7">
                  <c:v>346.762111735872</c:v>
                </c:pt>
                <c:pt idx="8">
                  <c:v>33.611596568685187</c:v>
                </c:pt>
                <c:pt idx="9">
                  <c:v>362.49646564341339</c:v>
                </c:pt>
                <c:pt idx="10">
                  <c:v>180.68825669470232</c:v>
                </c:pt>
                <c:pt idx="11">
                  <c:v>567.19104782216903</c:v>
                </c:pt>
                <c:pt idx="12">
                  <c:v>839.0503799689269</c:v>
                </c:pt>
                <c:pt idx="13">
                  <c:v>406.65629338868945</c:v>
                </c:pt>
                <c:pt idx="14">
                  <c:v>392.7978917990518</c:v>
                </c:pt>
                <c:pt idx="15">
                  <c:v>68.394383846315691</c:v>
                </c:pt>
                <c:pt idx="16">
                  <c:v>420.8673821457221</c:v>
                </c:pt>
                <c:pt idx="17">
                  <c:v>211.67309517625552</c:v>
                </c:pt>
                <c:pt idx="18">
                  <c:v>648.45717827905855</c:v>
                </c:pt>
                <c:pt idx="19">
                  <c:v>864.13838237618018</c:v>
                </c:pt>
              </c:numCache>
            </c:numRef>
          </c:xVal>
          <c:yVal>
            <c:numRef>
              <c:f>[Collect_Indiviual_Data_LS1.xlsm]Seattle!$I$31:$I$50</c:f>
              <c:numCache>
                <c:formatCode>General</c:formatCode>
                <c:ptCount val="20"/>
                <c:pt idx="0">
                  <c:v>1027.6103196194199</c:v>
                </c:pt>
                <c:pt idx="1">
                  <c:v>146.392774951696</c:v>
                </c:pt>
                <c:pt idx="2">
                  <c:v>921.39667359555301</c:v>
                </c:pt>
                <c:pt idx="3">
                  <c:v>900.70403532255</c:v>
                </c:pt>
                <c:pt idx="4">
                  <c:v>183.42899180956499</c:v>
                </c:pt>
                <c:pt idx="5">
                  <c:v>1004.08253821316</c:v>
                </c:pt>
                <c:pt idx="6">
                  <c:v>192.01635612448899</c:v>
                </c:pt>
                <c:pt idx="7">
                  <c:v>342.74040390857999</c:v>
                </c:pt>
                <c:pt idx="8">
                  <c:v>32.989270538466897</c:v>
                </c:pt>
                <c:pt idx="9">
                  <c:v>355.590100544461</c:v>
                </c:pt>
                <c:pt idx="10">
                  <c:v>176.52661330740199</c:v>
                </c:pt>
                <c:pt idx="11">
                  <c:v>494.11092826492302</c:v>
                </c:pt>
                <c:pt idx="12">
                  <c:v>682.26153532789101</c:v>
                </c:pt>
                <c:pt idx="13">
                  <c:v>432.98124894712902</c:v>
                </c:pt>
                <c:pt idx="14">
                  <c:v>329.75482873850098</c:v>
                </c:pt>
                <c:pt idx="15">
                  <c:v>64.415446378403402</c:v>
                </c:pt>
                <c:pt idx="16">
                  <c:v>370.51067737963098</c:v>
                </c:pt>
                <c:pt idx="17">
                  <c:v>194.653240990418</c:v>
                </c:pt>
                <c:pt idx="18">
                  <c:v>564.26818499337799</c:v>
                </c:pt>
                <c:pt idx="19">
                  <c:v>854.52340226366005</c:v>
                </c:pt>
              </c:numCache>
            </c:numRef>
          </c:yVal>
          <c:smooth val="0"/>
          <c:extLst>
            <c:ext xmlns:c16="http://schemas.microsoft.com/office/drawing/2014/chart" uri="{C3380CC4-5D6E-409C-BE32-E72D297353CC}">
              <c16:uniqueId val="{0000000F-5B02-4BC2-AB73-EA30682C4B64}"/>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Collect_Indiviual_Data_LS1.xlsm]Memphis!$C$7:$C$26</c:f>
              <c:numCache>
                <c:formatCode>General</c:formatCode>
                <c:ptCount val="20"/>
                <c:pt idx="0">
                  <c:v>828.78271411110245</c:v>
                </c:pt>
                <c:pt idx="1">
                  <c:v>103.03094584242436</c:v>
                </c:pt>
                <c:pt idx="2">
                  <c:v>607.95411926478243</c:v>
                </c:pt>
                <c:pt idx="3">
                  <c:v>575.83036790914298</c:v>
                </c:pt>
                <c:pt idx="4">
                  <c:v>69.85255133893277</c:v>
                </c:pt>
                <c:pt idx="5">
                  <c:v>711.17093921611308</c:v>
                </c:pt>
                <c:pt idx="6">
                  <c:v>135.29343798157751</c:v>
                </c:pt>
                <c:pt idx="7">
                  <c:v>147.18081659522522</c:v>
                </c:pt>
                <c:pt idx="8">
                  <c:v>18.732645129719327</c:v>
                </c:pt>
                <c:pt idx="9">
                  <c:v>150.17082612303008</c:v>
                </c:pt>
                <c:pt idx="10">
                  <c:v>62.014883794522994</c:v>
                </c:pt>
                <c:pt idx="11">
                  <c:v>295.94233873043487</c:v>
                </c:pt>
                <c:pt idx="12">
                  <c:v>499.42932474183334</c:v>
                </c:pt>
                <c:pt idx="13">
                  <c:v>102.49526092311743</c:v>
                </c:pt>
                <c:pt idx="14">
                  <c:v>260.87295602065586</c:v>
                </c:pt>
                <c:pt idx="15">
                  <c:v>33.341565565070155</c:v>
                </c:pt>
                <c:pt idx="16">
                  <c:v>214.56609579622921</c:v>
                </c:pt>
                <c:pt idx="17">
                  <c:v>92.730044280452617</c:v>
                </c:pt>
                <c:pt idx="18">
                  <c:v>380.78195379469526</c:v>
                </c:pt>
                <c:pt idx="19">
                  <c:v>336.78364185155328</c:v>
                </c:pt>
              </c:numCache>
            </c:numRef>
          </c:xVal>
          <c:yVal>
            <c:numRef>
              <c:f>[Collect_Indiviual_Data_LS1.xlsm]Memphis!$I$31:$I$50</c:f>
              <c:numCache>
                <c:formatCode>General</c:formatCode>
                <c:ptCount val="20"/>
                <c:pt idx="0">
                  <c:v>1027.21946137957</c:v>
                </c:pt>
                <c:pt idx="1">
                  <c:v>141.57716531064901</c:v>
                </c:pt>
                <c:pt idx="2">
                  <c:v>912.18404939139498</c:v>
                </c:pt>
                <c:pt idx="3">
                  <c:v>889.38359617475805</c:v>
                </c:pt>
                <c:pt idx="4">
                  <c:v>168.906818487474</c:v>
                </c:pt>
                <c:pt idx="5">
                  <c:v>985.524176558313</c:v>
                </c:pt>
                <c:pt idx="6">
                  <c:v>189.222131102514</c:v>
                </c:pt>
                <c:pt idx="7">
                  <c:v>319.28519713367001</c:v>
                </c:pt>
                <c:pt idx="8">
                  <c:v>28.8723319630795</c:v>
                </c:pt>
                <c:pt idx="9">
                  <c:v>328.42695679281599</c:v>
                </c:pt>
                <c:pt idx="10">
                  <c:v>165.45286352367</c:v>
                </c:pt>
                <c:pt idx="11">
                  <c:v>488.72994835483502</c:v>
                </c:pt>
                <c:pt idx="12">
                  <c:v>677.15113716117401</c:v>
                </c:pt>
                <c:pt idx="13">
                  <c:v>408.04628892481998</c:v>
                </c:pt>
                <c:pt idx="14">
                  <c:v>328.259164574257</c:v>
                </c:pt>
                <c:pt idx="15">
                  <c:v>62.451770444017001</c:v>
                </c:pt>
                <c:pt idx="16">
                  <c:v>366.30999253392298</c:v>
                </c:pt>
                <c:pt idx="17">
                  <c:v>187.00001784968799</c:v>
                </c:pt>
                <c:pt idx="18">
                  <c:v>551.61183355824403</c:v>
                </c:pt>
                <c:pt idx="19">
                  <c:v>806.33887022730005</c:v>
                </c:pt>
              </c:numCache>
            </c:numRef>
          </c:yVal>
          <c:smooth val="0"/>
          <c:extLst>
            <c:ext xmlns:c16="http://schemas.microsoft.com/office/drawing/2014/chart" uri="{C3380CC4-5D6E-409C-BE32-E72D297353CC}">
              <c16:uniqueId val="{00000011-5B02-4BC2-AB73-EA30682C4B64}"/>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ollect_Indiviual_Data_LS1.xlsm]Charleston!$C$7:$C$26</c:f>
              <c:numCache>
                <c:formatCode>General</c:formatCode>
                <c:ptCount val="20"/>
                <c:pt idx="0">
                  <c:v>818.99955045502213</c:v>
                </c:pt>
                <c:pt idx="1">
                  <c:v>102.23651253508744</c:v>
                </c:pt>
                <c:pt idx="2">
                  <c:v>611.47396185248942</c:v>
                </c:pt>
                <c:pt idx="3">
                  <c:v>581.24926146285577</c:v>
                </c:pt>
                <c:pt idx="4">
                  <c:v>71.546979422069654</c:v>
                </c:pt>
                <c:pt idx="5">
                  <c:v>707.16203845187761</c:v>
                </c:pt>
                <c:pt idx="6">
                  <c:v>134.83430842605034</c:v>
                </c:pt>
                <c:pt idx="7">
                  <c:v>150.64280282565858</c:v>
                </c:pt>
                <c:pt idx="8">
                  <c:v>18.194791807324012</c:v>
                </c:pt>
                <c:pt idx="9">
                  <c:v>153.77277632099617</c:v>
                </c:pt>
                <c:pt idx="10">
                  <c:v>64.893420286567178</c:v>
                </c:pt>
                <c:pt idx="11">
                  <c:v>301.74079775906296</c:v>
                </c:pt>
                <c:pt idx="12">
                  <c:v>497.89702110236914</c:v>
                </c:pt>
                <c:pt idx="13">
                  <c:v>110.25441612338138</c:v>
                </c:pt>
                <c:pt idx="14">
                  <c:v>258.61330670988838</c:v>
                </c:pt>
                <c:pt idx="15">
                  <c:v>33.838863868631407</c:v>
                </c:pt>
                <c:pt idx="16">
                  <c:v>217.53533599972144</c:v>
                </c:pt>
                <c:pt idx="17">
                  <c:v>95.432941045199229</c:v>
                </c:pt>
                <c:pt idx="18">
                  <c:v>379.20157112360846</c:v>
                </c:pt>
                <c:pt idx="19">
                  <c:v>347.86149773607639</c:v>
                </c:pt>
              </c:numCache>
            </c:numRef>
          </c:xVal>
          <c:yVal>
            <c:numRef>
              <c:f>[Collect_Indiviual_Data_LS1.xlsm]Charleston!$I$31:$I$50</c:f>
              <c:numCache>
                <c:formatCode>General</c:formatCode>
                <c:ptCount val="20"/>
                <c:pt idx="0">
                  <c:v>1027.1074214687601</c:v>
                </c:pt>
                <c:pt idx="1">
                  <c:v>141.848093386698</c:v>
                </c:pt>
                <c:pt idx="2">
                  <c:v>912.91484574521303</c:v>
                </c:pt>
                <c:pt idx="3">
                  <c:v>890.97204653052995</c:v>
                </c:pt>
                <c:pt idx="4">
                  <c:v>169.93526463922601</c:v>
                </c:pt>
                <c:pt idx="5">
                  <c:v>988.41093417913999</c:v>
                </c:pt>
                <c:pt idx="6">
                  <c:v>189.49041595386001</c:v>
                </c:pt>
                <c:pt idx="7">
                  <c:v>320.76139235275201</c:v>
                </c:pt>
                <c:pt idx="8">
                  <c:v>28.487529548012699</c:v>
                </c:pt>
                <c:pt idx="9">
                  <c:v>331.74301387131402</c:v>
                </c:pt>
                <c:pt idx="10">
                  <c:v>165.74385445692499</c:v>
                </c:pt>
                <c:pt idx="11">
                  <c:v>488.8483904981</c:v>
                </c:pt>
                <c:pt idx="12">
                  <c:v>677.72742672612799</c:v>
                </c:pt>
                <c:pt idx="13">
                  <c:v>410.21676272737199</c:v>
                </c:pt>
                <c:pt idx="14">
                  <c:v>328.41807629977097</c:v>
                </c:pt>
                <c:pt idx="15">
                  <c:v>62.833648206476802</c:v>
                </c:pt>
                <c:pt idx="16">
                  <c:v>366.65985056443702</c:v>
                </c:pt>
                <c:pt idx="17">
                  <c:v>187.430853341393</c:v>
                </c:pt>
                <c:pt idx="18">
                  <c:v>552.44338501708103</c:v>
                </c:pt>
                <c:pt idx="19">
                  <c:v>812.62118870003405</c:v>
                </c:pt>
              </c:numCache>
            </c:numRef>
          </c:yVal>
          <c:smooth val="0"/>
          <c:extLst>
            <c:ext xmlns:c16="http://schemas.microsoft.com/office/drawing/2014/chart" uri="{C3380CC4-5D6E-409C-BE32-E72D297353CC}">
              <c16:uniqueId val="{00000013-5B02-4BC2-AB73-EA30682C4B64}"/>
            </c:ext>
          </c:extLst>
        </c:ser>
        <c:ser>
          <c:idx val="17"/>
          <c:order val="20"/>
          <c:tx>
            <c:v>1 to 1 line</c:v>
          </c:tx>
          <c:spPr>
            <a:ln w="19050" cap="rnd">
              <a:solidFill>
                <a:schemeClr val="tx1"/>
              </a:solidFill>
              <a:prstDash val="solid"/>
              <a:round/>
            </a:ln>
            <a:effectLst/>
          </c:spPr>
          <c:marker>
            <c:symbol val="none"/>
          </c:marker>
          <c:xVal>
            <c:numRef>
              <c:f>'[Collect_Indiviual_Data_LS1.xlsm]PLOTS (I&amp;B) (2)'!$A$162:$A$163</c:f>
              <c:numCache>
                <c:formatCode>General</c:formatCode>
                <c:ptCount val="2"/>
                <c:pt idx="0">
                  <c:v>0</c:v>
                </c:pt>
                <c:pt idx="1">
                  <c:v>2000</c:v>
                </c:pt>
              </c:numCache>
            </c:numRef>
          </c:xVal>
          <c:yVal>
            <c:numRef>
              <c:f>'[Collect_Indiviual_Data_LS1.xlsm]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5B02-4BC2-AB73-EA30682C4B64}"/>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f>[Collect_Indiviual_Data_LS1.xlsm]Trendlines!$G$210:$G$409</c:f>
              <c:numCache>
                <c:formatCode>General</c:formatCode>
                <c:ptCount val="200"/>
                <c:pt idx="0">
                  <c:v>422.0460548454173</c:v>
                </c:pt>
                <c:pt idx="1">
                  <c:v>61.866401410439245</c:v>
                </c:pt>
                <c:pt idx="2">
                  <c:v>177.63749161124645</c:v>
                </c:pt>
                <c:pt idx="3">
                  <c:v>156.11668139158397</c:v>
                </c:pt>
                <c:pt idx="4">
                  <c:v>16.217856316324319</c:v>
                </c:pt>
                <c:pt idx="5">
                  <c:v>261.75192569578292</c:v>
                </c:pt>
                <c:pt idx="6">
                  <c:v>49.890829702216628</c:v>
                </c:pt>
                <c:pt idx="7">
                  <c:v>25.889170127481048</c:v>
                </c:pt>
                <c:pt idx="8">
                  <c:v>14.61742801013796</c:v>
                </c:pt>
                <c:pt idx="9">
                  <c:v>32.125668961385671</c:v>
                </c:pt>
                <c:pt idx="10">
                  <c:v>9.7925176602066841</c:v>
                </c:pt>
                <c:pt idx="11">
                  <c:v>38.281855089153026</c:v>
                </c:pt>
                <c:pt idx="12">
                  <c:v>177.88792183354752</c:v>
                </c:pt>
                <c:pt idx="13">
                  <c:v>4.7107205522911055</c:v>
                </c:pt>
                <c:pt idx="14">
                  <c:v>100.68667002806211</c:v>
                </c:pt>
                <c:pt idx="15">
                  <c:v>7.0147857894344066</c:v>
                </c:pt>
                <c:pt idx="16">
                  <c:v>28.165469241832916</c:v>
                </c:pt>
                <c:pt idx="17">
                  <c:v>4.0626122358174772</c:v>
                </c:pt>
                <c:pt idx="18">
                  <c:v>176.64503632683591</c:v>
                </c:pt>
                <c:pt idx="19">
                  <c:v>14.97280341315121</c:v>
                </c:pt>
                <c:pt idx="20">
                  <c:v>1502.2442355927151</c:v>
                </c:pt>
                <c:pt idx="21">
                  <c:v>204.46984455087727</c:v>
                </c:pt>
                <c:pt idx="22">
                  <c:v>1172.0916052295661</c:v>
                </c:pt>
                <c:pt idx="23">
                  <c:v>1246.0656328182151</c:v>
                </c:pt>
                <c:pt idx="24">
                  <c:v>244.7711689121999</c:v>
                </c:pt>
                <c:pt idx="25">
                  <c:v>1353.1362703256402</c:v>
                </c:pt>
                <c:pt idx="26">
                  <c:v>238.83070234303437</c:v>
                </c:pt>
                <c:pt idx="27">
                  <c:v>472.44784752970293</c:v>
                </c:pt>
                <c:pt idx="28">
                  <c:v>52.337785089934194</c:v>
                </c:pt>
                <c:pt idx="29">
                  <c:v>471.66010072031207</c:v>
                </c:pt>
                <c:pt idx="30">
                  <c:v>263.12124132740445</c:v>
                </c:pt>
                <c:pt idx="31">
                  <c:v>627.45807038231214</c:v>
                </c:pt>
                <c:pt idx="32">
                  <c:v>926.12543100223752</c:v>
                </c:pt>
                <c:pt idx="33">
                  <c:v>600.75641741799541</c:v>
                </c:pt>
                <c:pt idx="34">
                  <c:v>406.78427455780434</c:v>
                </c:pt>
                <c:pt idx="35">
                  <c:v>78.921008147604425</c:v>
                </c:pt>
                <c:pt idx="36">
                  <c:v>466.21314540283072</c:v>
                </c:pt>
                <c:pt idx="37">
                  <c:v>254.83615885690668</c:v>
                </c:pt>
                <c:pt idx="38">
                  <c:v>773.35747359679385</c:v>
                </c:pt>
                <c:pt idx="39">
                  <c:v>1119.4573220824036</c:v>
                </c:pt>
                <c:pt idx="40">
                  <c:v>1467.8044915824992</c:v>
                </c:pt>
                <c:pt idx="41">
                  <c:v>192.54116449587428</c:v>
                </c:pt>
                <c:pt idx="42">
                  <c:v>1138.3547195400533</c:v>
                </c:pt>
                <c:pt idx="43">
                  <c:v>1213.2904743112683</c:v>
                </c:pt>
                <c:pt idx="44">
                  <c:v>210.92261882798667</c:v>
                </c:pt>
                <c:pt idx="45">
                  <c:v>1314.1340640758826</c:v>
                </c:pt>
                <c:pt idx="46">
                  <c:v>229.80603143170984</c:v>
                </c:pt>
                <c:pt idx="47">
                  <c:v>420.30064244134468</c:v>
                </c:pt>
                <c:pt idx="48">
                  <c:v>41.589484802965494</c:v>
                </c:pt>
                <c:pt idx="49">
                  <c:v>428.90425203049881</c:v>
                </c:pt>
                <c:pt idx="50">
                  <c:v>232.10263514641565</c:v>
                </c:pt>
                <c:pt idx="51">
                  <c:v>606.87598609070221</c:v>
                </c:pt>
                <c:pt idx="52">
                  <c:v>907.11761283946487</c:v>
                </c:pt>
                <c:pt idx="53">
                  <c:v>524.47346576806569</c:v>
                </c:pt>
                <c:pt idx="54">
                  <c:v>404.01312500656746</c:v>
                </c:pt>
                <c:pt idx="55">
                  <c:v>75.623606917310184</c:v>
                </c:pt>
                <c:pt idx="56">
                  <c:v>452.44878890688824</c:v>
                </c:pt>
                <c:pt idx="57">
                  <c:v>239.22173117363411</c:v>
                </c:pt>
                <c:pt idx="58">
                  <c:v>730.76829282625306</c:v>
                </c:pt>
                <c:pt idx="59">
                  <c:v>1017.8091684786963</c:v>
                </c:pt>
                <c:pt idx="60">
                  <c:v>1000.8886017531285</c:v>
                </c:pt>
                <c:pt idx="61">
                  <c:v>122.21122233952406</c:v>
                </c:pt>
                <c:pt idx="62">
                  <c:v>759.12771777699379</c:v>
                </c:pt>
                <c:pt idx="63">
                  <c:v>729.42319941925803</c:v>
                </c:pt>
                <c:pt idx="64">
                  <c:v>94.323175963373245</c:v>
                </c:pt>
                <c:pt idx="65">
                  <c:v>872.60803649796139</c:v>
                </c:pt>
                <c:pt idx="66">
                  <c:v>166.43381849339082</c:v>
                </c:pt>
                <c:pt idx="67">
                  <c:v>196.24600693877306</c:v>
                </c:pt>
                <c:pt idx="68">
                  <c:v>21.61487679301673</c:v>
                </c:pt>
                <c:pt idx="69">
                  <c:v>201.49432293265406</c:v>
                </c:pt>
                <c:pt idx="70">
                  <c:v>90.611952404136133</c:v>
                </c:pt>
                <c:pt idx="71">
                  <c:v>376.96870228363514</c:v>
                </c:pt>
                <c:pt idx="72">
                  <c:v>611.02423745388626</c:v>
                </c:pt>
                <c:pt idx="73">
                  <c:v>174.44120816296015</c:v>
                </c:pt>
                <c:pt idx="74">
                  <c:v>316.24617973521197</c:v>
                </c:pt>
                <c:pt idx="75">
                  <c:v>42.884619867840421</c:v>
                </c:pt>
                <c:pt idx="76">
                  <c:v>280.28339413494695</c:v>
                </c:pt>
                <c:pt idx="77">
                  <c:v>126.5572976187192</c:v>
                </c:pt>
                <c:pt idx="78">
                  <c:v>471.44808091202481</c:v>
                </c:pt>
                <c:pt idx="79">
                  <c:v>467.7136790910111</c:v>
                </c:pt>
                <c:pt idx="80">
                  <c:v>1035.6047503999025</c:v>
                </c:pt>
                <c:pt idx="81">
                  <c:v>130.84151966670365</c:v>
                </c:pt>
                <c:pt idx="82">
                  <c:v>816.1796009853324</c:v>
                </c:pt>
                <c:pt idx="83">
                  <c:v>784.37349273221503</c:v>
                </c:pt>
                <c:pt idx="84">
                  <c:v>110.52133241554152</c:v>
                </c:pt>
                <c:pt idx="85">
                  <c:v>916.35839723607671</c:v>
                </c:pt>
                <c:pt idx="86">
                  <c:v>175.85499491055262</c:v>
                </c:pt>
                <c:pt idx="87">
                  <c:v>226.26594236071821</c:v>
                </c:pt>
                <c:pt idx="88">
                  <c:v>23.204718551769176</c:v>
                </c:pt>
                <c:pt idx="89">
                  <c:v>236.18990713265518</c:v>
                </c:pt>
                <c:pt idx="90">
                  <c:v>110.6350356798868</c:v>
                </c:pt>
                <c:pt idx="91">
                  <c:v>417.49560881559802</c:v>
                </c:pt>
                <c:pt idx="92">
                  <c:v>645.76861473815302</c:v>
                </c:pt>
                <c:pt idx="93">
                  <c:v>230.03987433233172</c:v>
                </c:pt>
                <c:pt idx="94">
                  <c:v>327.45950109298866</c:v>
                </c:pt>
                <c:pt idx="95">
                  <c:v>50.021775402566064</c:v>
                </c:pt>
                <c:pt idx="96">
                  <c:v>305.99947361358085</c:v>
                </c:pt>
                <c:pt idx="97">
                  <c:v>144.78381798212837</c:v>
                </c:pt>
                <c:pt idx="98">
                  <c:v>501.43597750612173</c:v>
                </c:pt>
                <c:pt idx="99">
                  <c:v>553.40839605828626</c:v>
                </c:pt>
                <c:pt idx="100">
                  <c:v>1489.0798060929662</c:v>
                </c:pt>
                <c:pt idx="101">
                  <c:v>198.07422166082051</c:v>
                </c:pt>
                <c:pt idx="102">
                  <c:v>1156.5234770695608</c:v>
                </c:pt>
                <c:pt idx="103">
                  <c:v>1231.7250878996556</c:v>
                </c:pt>
                <c:pt idx="104">
                  <c:v>224.98848118108236</c:v>
                </c:pt>
                <c:pt idx="105">
                  <c:v>1336.0971337857652</c:v>
                </c:pt>
                <c:pt idx="106">
                  <c:v>233.8452907954408</c:v>
                </c:pt>
                <c:pt idx="107">
                  <c:v>444.85914687211272</c:v>
                </c:pt>
                <c:pt idx="108">
                  <c:v>45.531994286639417</c:v>
                </c:pt>
                <c:pt idx="109">
                  <c:v>449.09099955809131</c:v>
                </c:pt>
                <c:pt idx="110">
                  <c:v>246.69958824352761</c:v>
                </c:pt>
                <c:pt idx="111">
                  <c:v>616.16292063241747</c:v>
                </c:pt>
                <c:pt idx="112">
                  <c:v>917.97757847587616</c:v>
                </c:pt>
                <c:pt idx="113">
                  <c:v>563.13917936556243</c:v>
                </c:pt>
                <c:pt idx="114">
                  <c:v>405.4980111668965</c:v>
                </c:pt>
                <c:pt idx="115">
                  <c:v>77.356257903646778</c:v>
                </c:pt>
                <c:pt idx="116">
                  <c:v>459.48516913792992</c:v>
                </c:pt>
                <c:pt idx="117">
                  <c:v>246.20759779941278</c:v>
                </c:pt>
                <c:pt idx="118">
                  <c:v>752.71715196861101</c:v>
                </c:pt>
                <c:pt idx="119">
                  <c:v>1066.2182069003713</c:v>
                </c:pt>
                <c:pt idx="120">
                  <c:v>1582.5306600744998</c:v>
                </c:pt>
                <c:pt idx="121">
                  <c:v>212.75755218804881</c:v>
                </c:pt>
                <c:pt idx="122">
                  <c:v>1198.1325277564251</c:v>
                </c:pt>
                <c:pt idx="123">
                  <c:v>1292.7939133874524</c:v>
                </c:pt>
                <c:pt idx="124">
                  <c:v>248.89037285384467</c:v>
                </c:pt>
                <c:pt idx="125">
                  <c:v>1407.0443928165685</c:v>
                </c:pt>
                <c:pt idx="126">
                  <c:v>243.83112565662108</c:v>
                </c:pt>
                <c:pt idx="127">
                  <c:v>497.138571161762</c:v>
                </c:pt>
                <c:pt idx="128">
                  <c:v>51.141536243767916</c:v>
                </c:pt>
                <c:pt idx="129">
                  <c:v>497.2133241081192</c:v>
                </c:pt>
                <c:pt idx="130">
                  <c:v>283.39768339898609</c:v>
                </c:pt>
                <c:pt idx="131">
                  <c:v>639.94378614758045</c:v>
                </c:pt>
                <c:pt idx="132">
                  <c:v>951.90844194864155</c:v>
                </c:pt>
                <c:pt idx="133">
                  <c:v>646.89336252252508</c:v>
                </c:pt>
                <c:pt idx="134">
                  <c:v>408.91774761043905</c:v>
                </c:pt>
                <c:pt idx="135">
                  <c:v>82.812702344662995</c:v>
                </c:pt>
                <c:pt idx="136">
                  <c:v>472.91027751389686</c:v>
                </c:pt>
                <c:pt idx="137">
                  <c:v>260.55707867189625</c:v>
                </c:pt>
                <c:pt idx="138">
                  <c:v>806.69443176098196</c:v>
                </c:pt>
                <c:pt idx="139">
                  <c:v>1166.9314153771461</c:v>
                </c:pt>
                <c:pt idx="140">
                  <c:v>1323.1531662329819</c:v>
                </c:pt>
                <c:pt idx="141">
                  <c:v>171.66070177199231</c:v>
                </c:pt>
                <c:pt idx="142">
                  <c:v>1061.2346770698214</c:v>
                </c:pt>
                <c:pt idx="143">
                  <c:v>1096.2828888686774</c:v>
                </c:pt>
                <c:pt idx="144">
                  <c:v>175.39925485844165</c:v>
                </c:pt>
                <c:pt idx="145">
                  <c:v>1200.0853343108197</c:v>
                </c:pt>
                <c:pt idx="146">
                  <c:v>216.47974588730253</c:v>
                </c:pt>
                <c:pt idx="147">
                  <c:v>346.762111735872</c:v>
                </c:pt>
                <c:pt idx="148">
                  <c:v>33.611596568685187</c:v>
                </c:pt>
                <c:pt idx="149">
                  <c:v>362.49646564341339</c:v>
                </c:pt>
                <c:pt idx="150">
                  <c:v>180.68825669470232</c:v>
                </c:pt>
                <c:pt idx="151">
                  <c:v>567.19104782216903</c:v>
                </c:pt>
                <c:pt idx="152">
                  <c:v>839.0503799689269</c:v>
                </c:pt>
                <c:pt idx="153">
                  <c:v>406.65629338868945</c:v>
                </c:pt>
                <c:pt idx="154">
                  <c:v>392.7978917990518</c:v>
                </c:pt>
                <c:pt idx="155">
                  <c:v>68.394383846315691</c:v>
                </c:pt>
                <c:pt idx="156">
                  <c:v>420.8673821457221</c:v>
                </c:pt>
                <c:pt idx="157">
                  <c:v>211.67309517625552</c:v>
                </c:pt>
                <c:pt idx="158">
                  <c:v>648.45717827905855</c:v>
                </c:pt>
                <c:pt idx="159">
                  <c:v>864.13838237618018</c:v>
                </c:pt>
                <c:pt idx="160">
                  <c:v>828.78271411110245</c:v>
                </c:pt>
                <c:pt idx="161">
                  <c:v>103.03094584242436</c:v>
                </c:pt>
                <c:pt idx="162">
                  <c:v>607.95411926478243</c:v>
                </c:pt>
                <c:pt idx="163">
                  <c:v>575.83036790914298</c:v>
                </c:pt>
                <c:pt idx="164">
                  <c:v>69.85255133893277</c:v>
                </c:pt>
                <c:pt idx="165">
                  <c:v>711.17093921611308</c:v>
                </c:pt>
                <c:pt idx="166">
                  <c:v>135.29343798157751</c:v>
                </c:pt>
                <c:pt idx="167">
                  <c:v>147.18081659522522</c:v>
                </c:pt>
                <c:pt idx="168">
                  <c:v>18.732645129719327</c:v>
                </c:pt>
                <c:pt idx="169">
                  <c:v>150.17082612303008</c:v>
                </c:pt>
                <c:pt idx="170">
                  <c:v>62.014883794522994</c:v>
                </c:pt>
                <c:pt idx="171">
                  <c:v>295.94233873043487</c:v>
                </c:pt>
                <c:pt idx="172">
                  <c:v>499.42932474183334</c:v>
                </c:pt>
                <c:pt idx="173">
                  <c:v>102.49526092311743</c:v>
                </c:pt>
                <c:pt idx="174">
                  <c:v>260.87295602065586</c:v>
                </c:pt>
                <c:pt idx="175">
                  <c:v>33.341565565070155</c:v>
                </c:pt>
                <c:pt idx="176">
                  <c:v>214.56609579622921</c:v>
                </c:pt>
                <c:pt idx="177">
                  <c:v>92.730044280452617</c:v>
                </c:pt>
                <c:pt idx="178">
                  <c:v>380.78195379469526</c:v>
                </c:pt>
                <c:pt idx="179">
                  <c:v>336.78364185155328</c:v>
                </c:pt>
                <c:pt idx="180">
                  <c:v>818.99955045502213</c:v>
                </c:pt>
                <c:pt idx="181">
                  <c:v>102.23651253508744</c:v>
                </c:pt>
                <c:pt idx="182">
                  <c:v>611.47396185248942</c:v>
                </c:pt>
                <c:pt idx="183">
                  <c:v>581.24926146285577</c:v>
                </c:pt>
                <c:pt idx="184">
                  <c:v>71.546979422069654</c:v>
                </c:pt>
                <c:pt idx="185">
                  <c:v>707.16203845187761</c:v>
                </c:pt>
                <c:pt idx="186">
                  <c:v>134.83430842605034</c:v>
                </c:pt>
                <c:pt idx="187">
                  <c:v>150.64280282565858</c:v>
                </c:pt>
                <c:pt idx="188">
                  <c:v>18.194791807324012</c:v>
                </c:pt>
                <c:pt idx="189">
                  <c:v>153.77277632099617</c:v>
                </c:pt>
                <c:pt idx="190">
                  <c:v>64.893420286567178</c:v>
                </c:pt>
                <c:pt idx="191">
                  <c:v>301.74079775906296</c:v>
                </c:pt>
                <c:pt idx="192">
                  <c:v>497.89702110236914</c:v>
                </c:pt>
                <c:pt idx="193">
                  <c:v>110.25441612338138</c:v>
                </c:pt>
                <c:pt idx="194">
                  <c:v>258.61330670988838</c:v>
                </c:pt>
                <c:pt idx="195">
                  <c:v>33.838863868631407</c:v>
                </c:pt>
                <c:pt idx="196">
                  <c:v>217.53533599972144</c:v>
                </c:pt>
                <c:pt idx="197">
                  <c:v>95.432941045199229</c:v>
                </c:pt>
                <c:pt idx="198">
                  <c:v>379.20157112360846</c:v>
                </c:pt>
                <c:pt idx="199">
                  <c:v>347.86149773607639</c:v>
                </c:pt>
              </c:numCache>
            </c:numRef>
          </c:xVal>
          <c:yVal>
            <c:numRef>
              <c:f>[Collect_Indiviual_Data_LS1.xlsm]Trendlines!$D$210:$D$409</c:f>
              <c:numCache>
                <c:formatCode>General</c:formatCode>
                <c:ptCount val="200"/>
                <c:pt idx="0">
                  <c:v>605.64281671709898</c:v>
                </c:pt>
                <c:pt idx="1">
                  <c:v>83.778362734238002</c:v>
                </c:pt>
                <c:pt idx="2">
                  <c:v>273.13502581450399</c:v>
                </c:pt>
                <c:pt idx="3">
                  <c:v>274.32980185806701</c:v>
                </c:pt>
                <c:pt idx="4">
                  <c:v>18.4579785085309</c:v>
                </c:pt>
                <c:pt idx="5">
                  <c:v>306.22204653455498</c:v>
                </c:pt>
                <c:pt idx="6">
                  <c:v>79.751328088199699</c:v>
                </c:pt>
                <c:pt idx="7">
                  <c:v>41.545350786506397</c:v>
                </c:pt>
                <c:pt idx="8">
                  <c:v>17.112648744468501</c:v>
                </c:pt>
                <c:pt idx="9">
                  <c:v>53.036239927168999</c:v>
                </c:pt>
                <c:pt idx="10">
                  <c:v>16.833715580096101</c:v>
                </c:pt>
                <c:pt idx="11">
                  <c:v>59.736311221704298</c:v>
                </c:pt>
                <c:pt idx="12">
                  <c:v>275.20289780122101</c:v>
                </c:pt>
                <c:pt idx="13">
                  <c:v>6.0617135636655304</c:v>
                </c:pt>
                <c:pt idx="14">
                  <c:v>164.72567658976001</c:v>
                </c:pt>
                <c:pt idx="15">
                  <c:v>11.634279225867701</c:v>
                </c:pt>
                <c:pt idx="16">
                  <c:v>39.212964679866701</c:v>
                </c:pt>
                <c:pt idx="17">
                  <c:v>3.4563195992511999</c:v>
                </c:pt>
                <c:pt idx="18">
                  <c:v>268.68736016803098</c:v>
                </c:pt>
                <c:pt idx="19">
                  <c:v>13.201352868484401</c:v>
                </c:pt>
                <c:pt idx="20">
                  <c:v>1031.81154663187</c:v>
                </c:pt>
                <c:pt idx="21">
                  <c:v>155.60907863951601</c:v>
                </c:pt>
                <c:pt idx="22">
                  <c:v>930.71207919607696</c:v>
                </c:pt>
                <c:pt idx="23">
                  <c:v>907.622906993318</c:v>
                </c:pt>
                <c:pt idx="24">
                  <c:v>212.452775951462</c:v>
                </c:pt>
                <c:pt idx="25">
                  <c:v>1006.5729726011</c:v>
                </c:pt>
                <c:pt idx="26">
                  <c:v>197.85194945315499</c:v>
                </c:pt>
                <c:pt idx="27">
                  <c:v>372.00764791225998</c:v>
                </c:pt>
                <c:pt idx="28">
                  <c:v>46.073625527531902</c:v>
                </c:pt>
                <c:pt idx="29">
                  <c:v>378.99330335337299</c:v>
                </c:pt>
                <c:pt idx="30">
                  <c:v>196.922019486691</c:v>
                </c:pt>
                <c:pt idx="31">
                  <c:v>509.69038212413199</c:v>
                </c:pt>
                <c:pt idx="32">
                  <c:v>686.04920307839097</c:v>
                </c:pt>
                <c:pt idx="33">
                  <c:v>461.13049080918199</c:v>
                </c:pt>
                <c:pt idx="34">
                  <c:v>330.97356110208301</c:v>
                </c:pt>
                <c:pt idx="35">
                  <c:v>64.506200420656597</c:v>
                </c:pt>
                <c:pt idx="36">
                  <c:v>376.22568072746202</c:v>
                </c:pt>
                <c:pt idx="37">
                  <c:v>206.22027643012899</c:v>
                </c:pt>
                <c:pt idx="38">
                  <c:v>582.44367940549796</c:v>
                </c:pt>
                <c:pt idx="39">
                  <c:v>901.03492407941803</c:v>
                </c:pt>
                <c:pt idx="40">
                  <c:v>1029.7110243306599</c:v>
                </c:pt>
                <c:pt idx="41">
                  <c:v>153.15227033527</c:v>
                </c:pt>
                <c:pt idx="42">
                  <c:v>928.40087634602901</c:v>
                </c:pt>
                <c:pt idx="43">
                  <c:v>905.68073461691301</c:v>
                </c:pt>
                <c:pt idx="44">
                  <c:v>198.42061847466201</c:v>
                </c:pt>
                <c:pt idx="45">
                  <c:v>1006.47648166691</c:v>
                </c:pt>
                <c:pt idx="46">
                  <c:v>193.90586840875699</c:v>
                </c:pt>
                <c:pt idx="47">
                  <c:v>362.16430452188501</c:v>
                </c:pt>
                <c:pt idx="48">
                  <c:v>40.805648093979997</c:v>
                </c:pt>
                <c:pt idx="49">
                  <c:v>371.29520185420398</c:v>
                </c:pt>
                <c:pt idx="50">
                  <c:v>188.77188212420199</c:v>
                </c:pt>
                <c:pt idx="51">
                  <c:v>502.14923895151497</c:v>
                </c:pt>
                <c:pt idx="52">
                  <c:v>685.06384981757606</c:v>
                </c:pt>
                <c:pt idx="53">
                  <c:v>451.84559748761802</c:v>
                </c:pt>
                <c:pt idx="54">
                  <c:v>330.14559625440103</c:v>
                </c:pt>
                <c:pt idx="55">
                  <c:v>64.506200420656597</c:v>
                </c:pt>
                <c:pt idx="56">
                  <c:v>374.11982620348698</c:v>
                </c:pt>
                <c:pt idx="57">
                  <c:v>201.40170510651899</c:v>
                </c:pt>
                <c:pt idx="58">
                  <c:v>575.39507117581104</c:v>
                </c:pt>
                <c:pt idx="59">
                  <c:v>883.91439535194297</c:v>
                </c:pt>
                <c:pt idx="60">
                  <c:v>1030.9936222669201</c:v>
                </c:pt>
                <c:pt idx="61">
                  <c:v>151.98304335312699</c:v>
                </c:pt>
                <c:pt idx="62">
                  <c:v>930.16702833168802</c:v>
                </c:pt>
                <c:pt idx="63">
                  <c:v>905.13066484857904</c:v>
                </c:pt>
                <c:pt idx="64">
                  <c:v>201.97838023823601</c:v>
                </c:pt>
                <c:pt idx="65">
                  <c:v>1005.71091046241</c:v>
                </c:pt>
                <c:pt idx="66">
                  <c:v>193.12152098652899</c:v>
                </c:pt>
                <c:pt idx="67">
                  <c:v>363.78644991824598</c:v>
                </c:pt>
                <c:pt idx="68">
                  <c:v>43.622813169105697</c:v>
                </c:pt>
                <c:pt idx="69">
                  <c:v>368.12086083860902</c:v>
                </c:pt>
                <c:pt idx="70">
                  <c:v>189.33541552366501</c:v>
                </c:pt>
                <c:pt idx="71">
                  <c:v>503.01046007660199</c:v>
                </c:pt>
                <c:pt idx="72">
                  <c:v>683.712634599186</c:v>
                </c:pt>
                <c:pt idx="73">
                  <c:v>447.99158970741797</c:v>
                </c:pt>
                <c:pt idx="74">
                  <c:v>330.362190885431</c:v>
                </c:pt>
                <c:pt idx="75">
                  <c:v>64.450618641174799</c:v>
                </c:pt>
                <c:pt idx="76">
                  <c:v>373.07896777234799</c:v>
                </c:pt>
                <c:pt idx="77">
                  <c:v>200.118828218564</c:v>
                </c:pt>
                <c:pt idx="78">
                  <c:v>575.47631185085095</c:v>
                </c:pt>
                <c:pt idx="79">
                  <c:v>881.05667637710405</c:v>
                </c:pt>
                <c:pt idx="80">
                  <c:v>1027.22513070592</c:v>
                </c:pt>
                <c:pt idx="81">
                  <c:v>140.92665746307199</c:v>
                </c:pt>
                <c:pt idx="82">
                  <c:v>909.78073682741694</c:v>
                </c:pt>
                <c:pt idx="83">
                  <c:v>888.50550040829899</c:v>
                </c:pt>
                <c:pt idx="84">
                  <c:v>165.32684890729701</c:v>
                </c:pt>
                <c:pt idx="85">
                  <c:v>983.85503512813102</c:v>
                </c:pt>
                <c:pt idx="86">
                  <c:v>188.57084563667101</c:v>
                </c:pt>
                <c:pt idx="87">
                  <c:v>315.12711151147101</c:v>
                </c:pt>
                <c:pt idx="88">
                  <c:v>27.914838531643401</c:v>
                </c:pt>
                <c:pt idx="89">
                  <c:v>326.55088128920897</c:v>
                </c:pt>
                <c:pt idx="90">
                  <c:v>163.69294880624699</c:v>
                </c:pt>
                <c:pt idx="91">
                  <c:v>488.07481060011202</c:v>
                </c:pt>
                <c:pt idx="92">
                  <c:v>676.39596614380503</c:v>
                </c:pt>
                <c:pt idx="93">
                  <c:v>404.52573385621298</c:v>
                </c:pt>
                <c:pt idx="94">
                  <c:v>328.084625911503</c:v>
                </c:pt>
                <c:pt idx="95">
                  <c:v>62.507443821563001</c:v>
                </c:pt>
                <c:pt idx="96">
                  <c:v>365.12785980240301</c:v>
                </c:pt>
                <c:pt idx="97">
                  <c:v>186.26848625586899</c:v>
                </c:pt>
                <c:pt idx="98">
                  <c:v>549.76531699738598</c:v>
                </c:pt>
                <c:pt idx="99">
                  <c:v>801.51297396481903</c:v>
                </c:pt>
                <c:pt idx="100">
                  <c:v>1030.9936198502</c:v>
                </c:pt>
                <c:pt idx="101">
                  <c:v>154.74303101981701</c:v>
                </c:pt>
                <c:pt idx="102">
                  <c:v>930.377814900933</c:v>
                </c:pt>
                <c:pt idx="103">
                  <c:v>907.093472507711</c:v>
                </c:pt>
                <c:pt idx="104">
                  <c:v>208.02167482844899</c:v>
                </c:pt>
                <c:pt idx="105">
                  <c:v>1006.5729726011</c:v>
                </c:pt>
                <c:pt idx="106">
                  <c:v>195.70708634734899</c:v>
                </c:pt>
                <c:pt idx="107">
                  <c:v>368.81697254539102</c:v>
                </c:pt>
                <c:pt idx="108">
                  <c:v>44.903323699059499</c:v>
                </c:pt>
                <c:pt idx="109">
                  <c:v>376.29470689485697</c:v>
                </c:pt>
                <c:pt idx="110">
                  <c:v>193.57208180331301</c:v>
                </c:pt>
                <c:pt idx="111">
                  <c:v>507.20704284856498</c:v>
                </c:pt>
                <c:pt idx="112">
                  <c:v>685.93335239644398</c:v>
                </c:pt>
                <c:pt idx="113">
                  <c:v>458.50728651630902</c:v>
                </c:pt>
                <c:pt idx="114">
                  <c:v>330.56095436489397</c:v>
                </c:pt>
                <c:pt idx="115">
                  <c:v>64.506200420656597</c:v>
                </c:pt>
                <c:pt idx="116">
                  <c:v>375.524040751391</c:v>
                </c:pt>
                <c:pt idx="117">
                  <c:v>204.52895679297799</c:v>
                </c:pt>
                <c:pt idx="118">
                  <c:v>579.77818827301803</c:v>
                </c:pt>
                <c:pt idx="119">
                  <c:v>896.36482428042905</c:v>
                </c:pt>
                <c:pt idx="120">
                  <c:v>1029.4339862229499</c:v>
                </c:pt>
                <c:pt idx="121">
                  <c:v>152.68721571289601</c:v>
                </c:pt>
                <c:pt idx="122">
                  <c:v>927.56939694951097</c:v>
                </c:pt>
                <c:pt idx="123">
                  <c:v>905.15141515310404</c:v>
                </c:pt>
                <c:pt idx="124">
                  <c:v>196.01017630262399</c:v>
                </c:pt>
                <c:pt idx="125">
                  <c:v>1006.44344546378</c:v>
                </c:pt>
                <c:pt idx="126">
                  <c:v>193.80536441997299</c:v>
                </c:pt>
                <c:pt idx="127">
                  <c:v>360.281597867041</c:v>
                </c:pt>
                <c:pt idx="128">
                  <c:v>39.905751375997099</c:v>
                </c:pt>
                <c:pt idx="129">
                  <c:v>370.64852460613702</c:v>
                </c:pt>
                <c:pt idx="130">
                  <c:v>187.811216252192</c:v>
                </c:pt>
                <c:pt idx="131">
                  <c:v>501.05770435533702</c:v>
                </c:pt>
                <c:pt idx="132">
                  <c:v>685.05554480946103</c:v>
                </c:pt>
                <c:pt idx="133">
                  <c:v>450.40553541968598</c:v>
                </c:pt>
                <c:pt idx="134">
                  <c:v>330.07808117212301</c:v>
                </c:pt>
                <c:pt idx="135">
                  <c:v>64.506200420656597</c:v>
                </c:pt>
                <c:pt idx="136">
                  <c:v>373.98146476406203</c:v>
                </c:pt>
                <c:pt idx="137">
                  <c:v>201.02482730559399</c:v>
                </c:pt>
                <c:pt idx="138">
                  <c:v>574.41014250536898</c:v>
                </c:pt>
                <c:pt idx="139">
                  <c:v>881.57664376331297</c:v>
                </c:pt>
                <c:pt idx="140">
                  <c:v>1027.6103196194199</c:v>
                </c:pt>
                <c:pt idx="141">
                  <c:v>146.392774951696</c:v>
                </c:pt>
                <c:pt idx="142">
                  <c:v>921.39667359555301</c:v>
                </c:pt>
                <c:pt idx="143">
                  <c:v>900.70403532255</c:v>
                </c:pt>
                <c:pt idx="144">
                  <c:v>183.42899180956499</c:v>
                </c:pt>
                <c:pt idx="145">
                  <c:v>1004.08253821316</c:v>
                </c:pt>
                <c:pt idx="146">
                  <c:v>192.01635612448899</c:v>
                </c:pt>
                <c:pt idx="147">
                  <c:v>342.74040390857999</c:v>
                </c:pt>
                <c:pt idx="148">
                  <c:v>32.989270538466897</c:v>
                </c:pt>
                <c:pt idx="149">
                  <c:v>355.590100544461</c:v>
                </c:pt>
                <c:pt idx="150">
                  <c:v>176.52661330740199</c:v>
                </c:pt>
                <c:pt idx="151">
                  <c:v>494.11092826492302</c:v>
                </c:pt>
                <c:pt idx="152">
                  <c:v>682.26153532789101</c:v>
                </c:pt>
                <c:pt idx="153">
                  <c:v>432.98124894712902</c:v>
                </c:pt>
                <c:pt idx="154">
                  <c:v>329.75482873850098</c:v>
                </c:pt>
                <c:pt idx="155">
                  <c:v>64.415446378403402</c:v>
                </c:pt>
                <c:pt idx="156">
                  <c:v>370.51067737963098</c:v>
                </c:pt>
                <c:pt idx="157">
                  <c:v>194.653240990418</c:v>
                </c:pt>
                <c:pt idx="158">
                  <c:v>564.26818499337799</c:v>
                </c:pt>
                <c:pt idx="159">
                  <c:v>854.52340226366005</c:v>
                </c:pt>
                <c:pt idx="160">
                  <c:v>1027.21946137957</c:v>
                </c:pt>
                <c:pt idx="161">
                  <c:v>141.57716531064901</c:v>
                </c:pt>
                <c:pt idx="162">
                  <c:v>912.18404939139498</c:v>
                </c:pt>
                <c:pt idx="163">
                  <c:v>889.38359617475805</c:v>
                </c:pt>
                <c:pt idx="164">
                  <c:v>168.906818487474</c:v>
                </c:pt>
                <c:pt idx="165">
                  <c:v>985.524176558313</c:v>
                </c:pt>
                <c:pt idx="166">
                  <c:v>189.222131102514</c:v>
                </c:pt>
                <c:pt idx="167">
                  <c:v>319.28519713367001</c:v>
                </c:pt>
                <c:pt idx="168">
                  <c:v>28.8723319630795</c:v>
                </c:pt>
                <c:pt idx="169">
                  <c:v>328.42695679281599</c:v>
                </c:pt>
                <c:pt idx="170">
                  <c:v>165.45286352367</c:v>
                </c:pt>
                <c:pt idx="171">
                  <c:v>488.72994835483502</c:v>
                </c:pt>
                <c:pt idx="172">
                  <c:v>677.15113716117401</c:v>
                </c:pt>
                <c:pt idx="173">
                  <c:v>408.04628892481998</c:v>
                </c:pt>
                <c:pt idx="174">
                  <c:v>328.259164574257</c:v>
                </c:pt>
                <c:pt idx="175">
                  <c:v>62.451770444017001</c:v>
                </c:pt>
                <c:pt idx="176">
                  <c:v>366.30999253392298</c:v>
                </c:pt>
                <c:pt idx="177">
                  <c:v>187.00001784968799</c:v>
                </c:pt>
                <c:pt idx="178">
                  <c:v>551.61183355824403</c:v>
                </c:pt>
                <c:pt idx="179">
                  <c:v>806.33887022730005</c:v>
                </c:pt>
                <c:pt idx="180">
                  <c:v>1027.1074214687601</c:v>
                </c:pt>
                <c:pt idx="181">
                  <c:v>141.848093386698</c:v>
                </c:pt>
                <c:pt idx="182">
                  <c:v>912.91484574521303</c:v>
                </c:pt>
                <c:pt idx="183">
                  <c:v>890.97204653052995</c:v>
                </c:pt>
                <c:pt idx="184">
                  <c:v>169.93526463922601</c:v>
                </c:pt>
                <c:pt idx="185">
                  <c:v>988.41093417913999</c:v>
                </c:pt>
                <c:pt idx="186">
                  <c:v>189.49041595386001</c:v>
                </c:pt>
                <c:pt idx="187">
                  <c:v>320.76139235275201</c:v>
                </c:pt>
                <c:pt idx="188">
                  <c:v>28.487529548012699</c:v>
                </c:pt>
                <c:pt idx="189">
                  <c:v>331.74301387131402</c:v>
                </c:pt>
                <c:pt idx="190">
                  <c:v>165.74385445692499</c:v>
                </c:pt>
                <c:pt idx="191">
                  <c:v>488.8483904981</c:v>
                </c:pt>
                <c:pt idx="192">
                  <c:v>677.72742672612799</c:v>
                </c:pt>
                <c:pt idx="193">
                  <c:v>410.21676272737199</c:v>
                </c:pt>
                <c:pt idx="194">
                  <c:v>328.41807629977097</c:v>
                </c:pt>
                <c:pt idx="195">
                  <c:v>62.833648206476802</c:v>
                </c:pt>
                <c:pt idx="196">
                  <c:v>366.65985056443702</c:v>
                </c:pt>
                <c:pt idx="197">
                  <c:v>187.430853341393</c:v>
                </c:pt>
                <c:pt idx="198">
                  <c:v>552.44338501708103</c:v>
                </c:pt>
                <c:pt idx="199">
                  <c:v>812.62118870003405</c:v>
                </c:pt>
              </c:numCache>
            </c:numRef>
          </c:yVal>
          <c:smooth val="0"/>
          <c:extLst>
            <c:ext xmlns:c16="http://schemas.microsoft.com/office/drawing/2014/chart" uri="{C3380CC4-5D6E-409C-BE32-E72D297353CC}">
              <c16:uniqueId val="{00000000-E098-4FA3-AEFE-95F909E74BF7}"/>
            </c:ext>
          </c:extLst>
        </c:ser>
        <c:dLbls>
          <c:showLegendKey val="0"/>
          <c:showVal val="0"/>
          <c:showCatName val="0"/>
          <c:showSerName val="0"/>
          <c:showPercent val="0"/>
          <c:showBubbleSize val="0"/>
        </c:dLbls>
        <c:axId val="1012720912"/>
        <c:axId val="1012721472"/>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Collect_Indiviual_Data_LS1.xlsm]Butte!$B$7:$B$26</c15:sqref>
                        </c15:formulaRef>
                      </c:ext>
                    </c:extLst>
                    <c:numCache>
                      <c:formatCode>General</c:formatCode>
                      <c:ptCount val="20"/>
                      <c:pt idx="0">
                        <c:v>263.52986264948839</c:v>
                      </c:pt>
                      <c:pt idx="1">
                        <c:v>20.917226208912545</c:v>
                      </c:pt>
                      <c:pt idx="2">
                        <c:v>112.68949223881035</c:v>
                      </c:pt>
                      <c:pt idx="3">
                        <c:v>29.937079417035726</c:v>
                      </c:pt>
                      <c:pt idx="4">
                        <c:v>9.8459546215048697</c:v>
                      </c:pt>
                      <c:pt idx="5">
                        <c:v>168.99154852421702</c:v>
                      </c:pt>
                      <c:pt idx="6">
                        <c:v>10.427086136880439</c:v>
                      </c:pt>
                      <c:pt idx="7">
                        <c:v>3.906832466540298</c:v>
                      </c:pt>
                      <c:pt idx="8">
                        <c:v>8.7062026230099185</c:v>
                      </c:pt>
                      <c:pt idx="9">
                        <c:v>7.741371454240265</c:v>
                      </c:pt>
                      <c:pt idx="10">
                        <c:v>1.6007356374068418</c:v>
                      </c:pt>
                      <c:pt idx="11">
                        <c:v>4.0659166452121447</c:v>
                      </c:pt>
                      <c:pt idx="12">
                        <c:v>55.164504429155656</c:v>
                      </c:pt>
                      <c:pt idx="13">
                        <c:v>2.1925600698102308</c:v>
                      </c:pt>
                      <c:pt idx="14">
                        <c:v>54.702602227504727</c:v>
                      </c:pt>
                      <c:pt idx="15">
                        <c:v>5.2959531107355309E-2</c:v>
                      </c:pt>
                      <c:pt idx="16">
                        <c:v>3.4573265584536967</c:v>
                      </c:pt>
                      <c:pt idx="17">
                        <c:v>0</c:v>
                      </c:pt>
                      <c:pt idx="18">
                        <c:v>89.86069677883853</c:v>
                      </c:pt>
                      <c:pt idx="19">
                        <c:v>2.804959004706336</c:v>
                      </c:pt>
                    </c:numCache>
                  </c:numRef>
                </c:xVal>
                <c:yVal>
                  <c:numRef>
                    <c:extLst>
                      <c:ext uri="{02D57815-91ED-43cb-92C2-25804820EDAC}">
                        <c15:formulaRef>
                          <c15:sqref>[Collect_Indiviual_Data_LS1.xlsm]Butte!$H$31:$H$50</c15:sqref>
                        </c15:formulaRef>
                      </c:ext>
                    </c:extLst>
                    <c:numCache>
                      <c:formatCode>General</c:formatCode>
                      <c:ptCount val="20"/>
                      <c:pt idx="0">
                        <c:v>53.699775242497303</c:v>
                      </c:pt>
                      <c:pt idx="1">
                        <c:v>8.6924520435685597</c:v>
                      </c:pt>
                      <c:pt idx="2">
                        <c:v>3.6186340643313999</c:v>
                      </c:pt>
                      <c:pt idx="3">
                        <c:v>1.32691292898763</c:v>
                      </c:pt>
                      <c:pt idx="4">
                        <c:v>8.2809715000295796</c:v>
                      </c:pt>
                      <c:pt idx="5">
                        <c:v>28.406924835760101</c:v>
                      </c:pt>
                      <c:pt idx="6">
                        <c:v>0.19126135919634499</c:v>
                      </c:pt>
                      <c:pt idx="7">
                        <c:v>7.7373470476050699E-2</c:v>
                      </c:pt>
                      <c:pt idx="8">
                        <c:v>8.3701679158178006</c:v>
                      </c:pt>
                      <c:pt idx="9">
                        <c:v>0.29890114489624298</c:v>
                      </c:pt>
                      <c:pt idx="10">
                        <c:v>1.7930559623457801E-2</c:v>
                      </c:pt>
                      <c:pt idx="11">
                        <c:v>5.0381792871681298E-2</c:v>
                      </c:pt>
                      <c:pt idx="12">
                        <c:v>2.2682640684911601</c:v>
                      </c:pt>
                      <c:pt idx="13">
                        <c:v>0</c:v>
                      </c:pt>
                      <c:pt idx="14">
                        <c:v>11.5046488098277</c:v>
                      </c:pt>
                      <c:pt idx="15">
                        <c:v>0</c:v>
                      </c:pt>
                      <c:pt idx="16">
                        <c:v>6.1390438558893798E-2</c:v>
                      </c:pt>
                      <c:pt idx="17">
                        <c:v>0</c:v>
                      </c:pt>
                      <c:pt idx="18">
                        <c:v>2.2444164774526998</c:v>
                      </c:pt>
                      <c:pt idx="19">
                        <c:v>3.8169413727951601E-2</c:v>
                      </c:pt>
                    </c:numCache>
                  </c:numRef>
                </c:yVal>
                <c:smooth val="0"/>
                <c:extLst>
                  <c:ext xmlns:c16="http://schemas.microsoft.com/office/drawing/2014/chart" uri="{C3380CC4-5D6E-409C-BE32-E72D297353CC}">
                    <c16:uniqueId val="{00000000-5B02-4BC2-AB73-EA30682C4B64}"/>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Eureka!$B$7:$B$26</c15:sqref>
                        </c15:formulaRef>
                      </c:ext>
                    </c:extLst>
                    <c:numCache>
                      <c:formatCode>General</c:formatCode>
                      <c:ptCount val="20"/>
                      <c:pt idx="0">
                        <c:v>1129.428523203135</c:v>
                      </c:pt>
                      <c:pt idx="1">
                        <c:v>121.05882184589531</c:v>
                      </c:pt>
                      <c:pt idx="2">
                        <c:v>803.46917737618617</c:v>
                      </c:pt>
                      <c:pt idx="3">
                        <c:v>869.90126391749664</c:v>
                      </c:pt>
                      <c:pt idx="4">
                        <c:v>124.15451325891169</c:v>
                      </c:pt>
                      <c:pt idx="5">
                        <c:v>1020.8680257462379</c:v>
                      </c:pt>
                      <c:pt idx="6">
                        <c:v>169.22203743890205</c:v>
                      </c:pt>
                      <c:pt idx="7">
                        <c:v>205.85373349184601</c:v>
                      </c:pt>
                      <c:pt idx="8">
                        <c:v>30.420898919489055</c:v>
                      </c:pt>
                      <c:pt idx="9">
                        <c:v>165.07238439545068</c:v>
                      </c:pt>
                      <c:pt idx="10">
                        <c:v>107.19312600930405</c:v>
                      </c:pt>
                      <c:pt idx="11">
                        <c:v>353.93196643281709</c:v>
                      </c:pt>
                      <c:pt idx="12">
                        <c:v>700.06169155113992</c:v>
                      </c:pt>
                      <c:pt idx="13">
                        <c:v>201.99629574349282</c:v>
                      </c:pt>
                      <c:pt idx="14">
                        <c:v>295.63580070866487</c:v>
                      </c:pt>
                      <c:pt idx="15">
                        <c:v>18.134064235367905</c:v>
                      </c:pt>
                      <c:pt idx="16">
                        <c:v>204.32615399946943</c:v>
                      </c:pt>
                      <c:pt idx="17">
                        <c:v>29.419855927498045</c:v>
                      </c:pt>
                      <c:pt idx="18">
                        <c:v>560.42469473535516</c:v>
                      </c:pt>
                      <c:pt idx="19">
                        <c:v>530.2847168497259</c:v>
                      </c:pt>
                    </c:numCache>
                  </c:numRef>
                </c:xVal>
                <c:yVal>
                  <c:numRef>
                    <c:extLst xmlns:c15="http://schemas.microsoft.com/office/drawing/2012/chart">
                      <c:ext xmlns:c15="http://schemas.microsoft.com/office/drawing/2012/chart" uri="{02D57815-91ED-43cb-92C2-25804820EDAC}">
                        <c15:formulaRef>
                          <c15:sqref>[Collect_Indiviual_Data_LS1.xlsm]Eureka!$H$31:$H$50</c15:sqref>
                        </c15:formulaRef>
                      </c:ext>
                    </c:extLst>
                    <c:numCache>
                      <c:formatCode>General</c:formatCode>
                      <c:ptCount val="20"/>
                      <c:pt idx="0">
                        <c:v>999.29802476582995</c:v>
                      </c:pt>
                      <c:pt idx="1">
                        <c:v>118.838517012419</c:v>
                      </c:pt>
                      <c:pt idx="2">
                        <c:v>847.10132434524996</c:v>
                      </c:pt>
                      <c:pt idx="3">
                        <c:v>837.31433393373595</c:v>
                      </c:pt>
                      <c:pt idx="4">
                        <c:v>207.08248247366001</c:v>
                      </c:pt>
                      <c:pt idx="5">
                        <c:v>950.358540840508</c:v>
                      </c:pt>
                      <c:pt idx="6">
                        <c:v>184.38935976118901</c:v>
                      </c:pt>
                      <c:pt idx="7">
                        <c:v>347.82278292983801</c:v>
                      </c:pt>
                      <c:pt idx="8">
                        <c:v>53.995536886372498</c:v>
                      </c:pt>
                      <c:pt idx="9">
                        <c:v>262.578399696308</c:v>
                      </c:pt>
                      <c:pt idx="10">
                        <c:v>179.73953055675</c:v>
                      </c:pt>
                      <c:pt idx="11">
                        <c:v>447.939904579065</c:v>
                      </c:pt>
                      <c:pt idx="12">
                        <c:v>629.96522452624401</c:v>
                      </c:pt>
                      <c:pt idx="13">
                        <c:v>377.48785016304498</c:v>
                      </c:pt>
                      <c:pt idx="14">
                        <c:v>304.706383764897</c:v>
                      </c:pt>
                      <c:pt idx="15">
                        <c:v>50.156280846267997</c:v>
                      </c:pt>
                      <c:pt idx="16">
                        <c:v>305.67481845825102</c:v>
                      </c:pt>
                      <c:pt idx="17">
                        <c:v>79.969632321027802</c:v>
                      </c:pt>
                      <c:pt idx="18">
                        <c:v>577.27087785137803</c:v>
                      </c:pt>
                      <c:pt idx="19">
                        <c:v>737.35891923357804</c:v>
                      </c:pt>
                    </c:numCache>
                  </c:numRef>
                </c:yVal>
                <c:smooth val="0"/>
                <c:extLst xmlns:c15="http://schemas.microsoft.com/office/drawing/2012/chart">
                  <c:ext xmlns:c16="http://schemas.microsoft.com/office/drawing/2014/chart" uri="{C3380CC4-5D6E-409C-BE32-E72D297353CC}">
                    <c16:uniqueId val="{00000002-5B02-4BC2-AB73-EA30682C4B64}"/>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ta Monica'!$B$7:$B$26</c15:sqref>
                        </c15:formulaRef>
                      </c:ext>
                    </c:extLst>
                    <c:numCache>
                      <c:formatCode>General</c:formatCode>
                      <c:ptCount val="20"/>
                      <c:pt idx="0">
                        <c:v>1057.2251542240951</c:v>
                      </c:pt>
                      <c:pt idx="1">
                        <c:v>112.84496133382923</c:v>
                      </c:pt>
                      <c:pt idx="2">
                        <c:v>748.67080166970368</c:v>
                      </c:pt>
                      <c:pt idx="3">
                        <c:v>770.59675624396107</c:v>
                      </c:pt>
                      <c:pt idx="4">
                        <c:v>98.585386060404659</c:v>
                      </c:pt>
                      <c:pt idx="5">
                        <c:v>967.74430927132698</c:v>
                      </c:pt>
                      <c:pt idx="6">
                        <c:v>151.16663204074851</c:v>
                      </c:pt>
                      <c:pt idx="7">
                        <c:v>162.6037117683214</c:v>
                      </c:pt>
                      <c:pt idx="8">
                        <c:v>25.265552188506259</c:v>
                      </c:pt>
                      <c:pt idx="9">
                        <c:v>134.0566537090744</c:v>
                      </c:pt>
                      <c:pt idx="10">
                        <c:v>80.662852040168886</c:v>
                      </c:pt>
                      <c:pt idx="11">
                        <c:v>294.76423412198989</c:v>
                      </c:pt>
                      <c:pt idx="12">
                        <c:v>653.28625674922046</c:v>
                      </c:pt>
                      <c:pt idx="13">
                        <c:v>143.51439318785253</c:v>
                      </c:pt>
                      <c:pt idx="14">
                        <c:v>263.92884918037214</c:v>
                      </c:pt>
                      <c:pt idx="15">
                        <c:v>13.041956632288821</c:v>
                      </c:pt>
                      <c:pt idx="16">
                        <c:v>158.76544958628293</c:v>
                      </c:pt>
                      <c:pt idx="17">
                        <c:v>18.657608815393157</c:v>
                      </c:pt>
                      <c:pt idx="18">
                        <c:v>513.91725718802661</c:v>
                      </c:pt>
                      <c:pt idx="19">
                        <c:v>430.71568362940656</c:v>
                      </c:pt>
                    </c:numCache>
                  </c:numRef>
                </c:xVal>
                <c:yVal>
                  <c:numRef>
                    <c:extLst xmlns:c15="http://schemas.microsoft.com/office/drawing/2012/chart">
                      <c:ext xmlns:c15="http://schemas.microsoft.com/office/drawing/2012/chart" uri="{02D57815-91ED-43cb-92C2-25804820EDAC}">
                        <c15:formulaRef>
                          <c15:sqref>'[Collect_Indiviual_Data_LS1.xlsm]Santa Monica'!$H$31:$H$50</c15:sqref>
                        </c15:formulaRef>
                      </c:ext>
                    </c:extLst>
                    <c:numCache>
                      <c:formatCode>General</c:formatCode>
                      <c:ptCount val="20"/>
                      <c:pt idx="0">
                        <c:v>995.67995976207703</c:v>
                      </c:pt>
                      <c:pt idx="1">
                        <c:v>105.944345314758</c:v>
                      </c:pt>
                      <c:pt idx="2">
                        <c:v>810.81695315431296</c:v>
                      </c:pt>
                      <c:pt idx="3">
                        <c:v>825.25653909875996</c:v>
                      </c:pt>
                      <c:pt idx="4">
                        <c:v>172.95756398855599</c:v>
                      </c:pt>
                      <c:pt idx="5">
                        <c:v>940.34412431835199</c:v>
                      </c:pt>
                      <c:pt idx="6">
                        <c:v>182.807987565101</c:v>
                      </c:pt>
                      <c:pt idx="7">
                        <c:v>312.350814620596</c:v>
                      </c:pt>
                      <c:pt idx="8">
                        <c:v>40.6994152568126</c:v>
                      </c:pt>
                      <c:pt idx="9">
                        <c:v>232.87392476782699</c:v>
                      </c:pt>
                      <c:pt idx="10">
                        <c:v>162.14568405571501</c:v>
                      </c:pt>
                      <c:pt idx="11">
                        <c:v>426.895899980953</c:v>
                      </c:pt>
                      <c:pt idx="12">
                        <c:v>622.50574878560997</c:v>
                      </c:pt>
                      <c:pt idx="13">
                        <c:v>349.70778896222299</c:v>
                      </c:pt>
                      <c:pt idx="14">
                        <c:v>293.62424052961302</c:v>
                      </c:pt>
                      <c:pt idx="15">
                        <c:v>39.603321028384102</c:v>
                      </c:pt>
                      <c:pt idx="16">
                        <c:v>285.82818115028698</c:v>
                      </c:pt>
                      <c:pt idx="17">
                        <c:v>56.1256486399244</c:v>
                      </c:pt>
                      <c:pt idx="18">
                        <c:v>562.01506528788298</c:v>
                      </c:pt>
                      <c:pt idx="19">
                        <c:v>690.07073785293699</c:v>
                      </c:pt>
                    </c:numCache>
                  </c:numRef>
                </c:yVal>
                <c:smooth val="0"/>
                <c:extLst xmlns:c15="http://schemas.microsoft.com/office/drawing/2012/chart">
                  <c:ext xmlns:c16="http://schemas.microsoft.com/office/drawing/2014/chart" uri="{C3380CC4-5D6E-409C-BE32-E72D297353CC}">
                    <c16:uniqueId val="{00000004-5B02-4BC2-AB73-EA30682C4B64}"/>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Portland!$B$7:$B$26</c15:sqref>
                        </c15:formulaRef>
                      </c:ext>
                    </c:extLst>
                    <c:numCache>
                      <c:formatCode>General</c:formatCode>
                      <c:ptCount val="20"/>
                      <c:pt idx="0">
                        <c:v>696.11203988718933</c:v>
                      </c:pt>
                      <c:pt idx="1">
                        <c:v>64.29180746500279</c:v>
                      </c:pt>
                      <c:pt idx="2">
                        <c:v>465.50207422586004</c:v>
                      </c:pt>
                      <c:pt idx="3">
                        <c:v>341.08987760944524</c:v>
                      </c:pt>
                      <c:pt idx="4">
                        <c:v>40.446434599201204</c:v>
                      </c:pt>
                      <c:pt idx="5">
                        <c:v>610.05494678616196</c:v>
                      </c:pt>
                      <c:pt idx="6">
                        <c:v>79.481573277908382</c:v>
                      </c:pt>
                      <c:pt idx="7">
                        <c:v>57.2452395041514</c:v>
                      </c:pt>
                      <c:pt idx="8">
                        <c:v>15.477904337266107</c:v>
                      </c:pt>
                      <c:pt idx="9">
                        <c:v>57.125772523076229</c:v>
                      </c:pt>
                      <c:pt idx="10">
                        <c:v>26.154914886768431</c:v>
                      </c:pt>
                      <c:pt idx="11">
                        <c:v>106.32996362535016</c:v>
                      </c:pt>
                      <c:pt idx="12">
                        <c:v>360.71148288217961</c:v>
                      </c:pt>
                      <c:pt idx="13">
                        <c:v>42.158356679737373</c:v>
                      </c:pt>
                      <c:pt idx="14">
                        <c:v>155.51830073733535</c:v>
                      </c:pt>
                      <c:pt idx="15">
                        <c:v>4.5893797627050841</c:v>
                      </c:pt>
                      <c:pt idx="16">
                        <c:v>45.800612300507083</c:v>
                      </c:pt>
                      <c:pt idx="17">
                        <c:v>2.2748043815766041</c:v>
                      </c:pt>
                      <c:pt idx="18">
                        <c:v>323.14434657631176</c:v>
                      </c:pt>
                      <c:pt idx="19">
                        <c:v>146.29655036883773</c:v>
                      </c:pt>
                    </c:numCache>
                  </c:numRef>
                </c:xVal>
                <c:yVal>
                  <c:numRef>
                    <c:extLst xmlns:c15="http://schemas.microsoft.com/office/drawing/2012/chart">
                      <c:ext xmlns:c15="http://schemas.microsoft.com/office/drawing/2012/chart" uri="{02D57815-91ED-43cb-92C2-25804820EDAC}">
                        <c15:formulaRef>
                          <c15:sqref>[Collect_Indiviual_Data_LS1.xlsm]Portland!$H$31:$H$50</c15:sqref>
                        </c15:formulaRef>
                      </c:ext>
                    </c:extLst>
                    <c:numCache>
                      <c:formatCode>General</c:formatCode>
                      <c:ptCount val="20"/>
                      <c:pt idx="0">
                        <c:v>994.78537320603505</c:v>
                      </c:pt>
                      <c:pt idx="1">
                        <c:v>102.780571901695</c:v>
                      </c:pt>
                      <c:pt idx="2">
                        <c:v>792.13040342019099</c:v>
                      </c:pt>
                      <c:pt idx="3">
                        <c:v>821.92956590013898</c:v>
                      </c:pt>
                      <c:pt idx="4">
                        <c:v>160.59917166890099</c:v>
                      </c:pt>
                      <c:pt idx="5">
                        <c:v>935.60517789260405</c:v>
                      </c:pt>
                      <c:pt idx="6">
                        <c:v>180.92827585666399</c:v>
                      </c:pt>
                      <c:pt idx="7">
                        <c:v>297.12594782730702</c:v>
                      </c:pt>
                      <c:pt idx="8">
                        <c:v>38.0325572637663</c:v>
                      </c:pt>
                      <c:pt idx="9">
                        <c:v>217.706280554172</c:v>
                      </c:pt>
                      <c:pt idx="10">
                        <c:v>155.350701729017</c:v>
                      </c:pt>
                      <c:pt idx="11">
                        <c:v>415.002973174651</c:v>
                      </c:pt>
                      <c:pt idx="12">
                        <c:v>620.26485922654001</c:v>
                      </c:pt>
                      <c:pt idx="13">
                        <c:v>338.79992201082899</c:v>
                      </c:pt>
                      <c:pt idx="14">
                        <c:v>286.81976593957302</c:v>
                      </c:pt>
                      <c:pt idx="15">
                        <c:v>38.061745065042999</c:v>
                      </c:pt>
                      <c:pt idx="16">
                        <c:v>271.26325184598699</c:v>
                      </c:pt>
                      <c:pt idx="17">
                        <c:v>51.852957203077402</c:v>
                      </c:pt>
                      <c:pt idx="18">
                        <c:v>556.10781035465402</c:v>
                      </c:pt>
                      <c:pt idx="19">
                        <c:v>672.40950097846405</c:v>
                      </c:pt>
                    </c:numCache>
                  </c:numRef>
                </c:yVal>
                <c:smooth val="0"/>
                <c:extLst xmlns:c15="http://schemas.microsoft.com/office/drawing/2012/chart">
                  <c:ext xmlns:c16="http://schemas.microsoft.com/office/drawing/2014/chart" uri="{C3380CC4-5D6E-409C-BE32-E72D297353CC}">
                    <c16:uniqueId val="{00000006-5B02-4BC2-AB73-EA30682C4B64}"/>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lt Lake City'!$B$7:$B$26</c15:sqref>
                        </c15:formulaRef>
                      </c:ext>
                    </c:extLst>
                    <c:numCache>
                      <c:formatCode>General</c:formatCode>
                      <c:ptCount val="20"/>
                      <c:pt idx="0">
                        <c:v>739.42360519271131</c:v>
                      </c:pt>
                      <c:pt idx="1">
                        <c:v>68.61520993614883</c:v>
                      </c:pt>
                      <c:pt idx="2">
                        <c:v>504.16707589712928</c:v>
                      </c:pt>
                      <c:pt idx="3">
                        <c:v>399.33989928537801</c:v>
                      </c:pt>
                      <c:pt idx="4">
                        <c:v>46.841633698660715</c:v>
                      </c:pt>
                      <c:pt idx="5">
                        <c:v>652.88844124778063</c:v>
                      </c:pt>
                      <c:pt idx="6">
                        <c:v>88.790040667091787</c:v>
                      </c:pt>
                      <c:pt idx="7">
                        <c:v>71.504358335018608</c:v>
                      </c:pt>
                      <c:pt idx="8">
                        <c:v>16.527944562104818</c:v>
                      </c:pt>
                      <c:pt idx="9">
                        <c:v>66.337398030168714</c:v>
                      </c:pt>
                      <c:pt idx="10">
                        <c:v>32.809918055442914</c:v>
                      </c:pt>
                      <c:pt idx="11">
                        <c:v>132.6117776822764</c:v>
                      </c:pt>
                      <c:pt idx="12">
                        <c:v>396.2964621450526</c:v>
                      </c:pt>
                      <c:pt idx="13">
                        <c:v>54.599895308352068</c:v>
                      </c:pt>
                      <c:pt idx="14">
                        <c:v>169.49689353868675</c:v>
                      </c:pt>
                      <c:pt idx="15">
                        <c:v>5.6739981056893471</c:v>
                      </c:pt>
                      <c:pt idx="16">
                        <c:v>59.831418896902662</c:v>
                      </c:pt>
                      <c:pt idx="17">
                        <c:v>3.8885638631692911</c:v>
                      </c:pt>
                      <c:pt idx="18">
                        <c:v>347.82565332900424</c:v>
                      </c:pt>
                      <c:pt idx="19">
                        <c:v>184.90346330187992</c:v>
                      </c:pt>
                    </c:numCache>
                  </c:numRef>
                </c:xVal>
                <c:yVal>
                  <c:numRef>
                    <c:extLst xmlns:c15="http://schemas.microsoft.com/office/drawing/2012/chart">
                      <c:ext xmlns:c15="http://schemas.microsoft.com/office/drawing/2012/chart" uri="{02D57815-91ED-43cb-92C2-25804820EDAC}">
                        <c15:formulaRef>
                          <c15:sqref>'[Collect_Indiviual_Data_LS1.xlsm]Salt Lake City'!$H$31:$H$50</c15:sqref>
                        </c15:formulaRef>
                      </c:ext>
                    </c:extLst>
                    <c:numCache>
                      <c:formatCode>General</c:formatCode>
                      <c:ptCount val="20"/>
                      <c:pt idx="0">
                        <c:v>981.731041734977</c:v>
                      </c:pt>
                      <c:pt idx="1">
                        <c:v>89.888553096010696</c:v>
                      </c:pt>
                      <c:pt idx="2">
                        <c:v>696.71195581129496</c:v>
                      </c:pt>
                      <c:pt idx="3">
                        <c:v>776.412680918413</c:v>
                      </c:pt>
                      <c:pt idx="4">
                        <c:v>84.700738951126795</c:v>
                      </c:pt>
                      <c:pt idx="5">
                        <c:v>853.73973630538205</c:v>
                      </c:pt>
                      <c:pt idx="6">
                        <c:v>145.641538364056</c:v>
                      </c:pt>
                      <c:pt idx="7">
                        <c:v>182.191041710229</c:v>
                      </c:pt>
                      <c:pt idx="8">
                        <c:v>19.716145096146001</c:v>
                      </c:pt>
                      <c:pt idx="9">
                        <c:v>137.99351307090299</c:v>
                      </c:pt>
                      <c:pt idx="10">
                        <c:v>108.292187751271</c:v>
                      </c:pt>
                      <c:pt idx="11">
                        <c:v>320.52416564786398</c:v>
                      </c:pt>
                      <c:pt idx="12">
                        <c:v>580.145890277739</c:v>
                      </c:pt>
                      <c:pt idx="13">
                        <c:v>218.73766138373</c:v>
                      </c:pt>
                      <c:pt idx="14">
                        <c:v>255.453009792036</c:v>
                      </c:pt>
                      <c:pt idx="15">
                        <c:v>10.554346106089801</c:v>
                      </c:pt>
                      <c:pt idx="16">
                        <c:v>173.34385749143999</c:v>
                      </c:pt>
                      <c:pt idx="17">
                        <c:v>18.378110080223198</c:v>
                      </c:pt>
                      <c:pt idx="18">
                        <c:v>496.33569944622099</c:v>
                      </c:pt>
                      <c:pt idx="19">
                        <c:v>487.93372111573302</c:v>
                      </c:pt>
                    </c:numCache>
                  </c:numRef>
                </c:yVal>
                <c:smooth val="0"/>
                <c:extLst xmlns:c15="http://schemas.microsoft.com/office/drawing/2012/chart">
                  <c:ext xmlns:c16="http://schemas.microsoft.com/office/drawing/2014/chart" uri="{C3380CC4-5D6E-409C-BE32-E72D297353CC}">
                    <c16:uniqueId val="{00000008-5B02-4BC2-AB73-EA30682C4B64}"/>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 Francisco'!$B$7:$B$26</c15:sqref>
                        </c15:formulaRef>
                      </c:ext>
                    </c:extLst>
                    <c:numCache>
                      <c:formatCode>General</c:formatCode>
                      <c:ptCount val="20"/>
                      <c:pt idx="0">
                        <c:v>1100.947184303956</c:v>
                      </c:pt>
                      <c:pt idx="1">
                        <c:v>117.61154979074252</c:v>
                      </c:pt>
                      <c:pt idx="2">
                        <c:v>776.37375924295588</c:v>
                      </c:pt>
                      <c:pt idx="3">
                        <c:v>826.60855351464818</c:v>
                      </c:pt>
                      <c:pt idx="4">
                        <c:v>109.74950018822462</c:v>
                      </c:pt>
                      <c:pt idx="5">
                        <c:v>1000.2159992741972</c:v>
                      </c:pt>
                      <c:pt idx="6">
                        <c:v>159.95746718799205</c:v>
                      </c:pt>
                      <c:pt idx="7">
                        <c:v>183.39059812783967</c:v>
                      </c:pt>
                      <c:pt idx="8">
                        <c:v>27.477979007533786</c:v>
                      </c:pt>
                      <c:pt idx="9">
                        <c:v>148.99022580846355</c:v>
                      </c:pt>
                      <c:pt idx="10">
                        <c:v>92.666859319553438</c:v>
                      </c:pt>
                      <c:pt idx="11">
                        <c:v>323.05560746995809</c:v>
                      </c:pt>
                      <c:pt idx="12">
                        <c:v>681.09238386681875</c:v>
                      </c:pt>
                      <c:pt idx="13">
                        <c:v>168.73462078005252</c:v>
                      </c:pt>
                      <c:pt idx="14">
                        <c:v>280.25411665855489</c:v>
                      </c:pt>
                      <c:pt idx="15">
                        <c:v>15.110675827268386</c:v>
                      </c:pt>
                      <c:pt idx="16">
                        <c:v>180.52795744480653</c:v>
                      </c:pt>
                      <c:pt idx="17">
                        <c:v>23.2225748791146</c:v>
                      </c:pt>
                      <c:pt idx="18">
                        <c:v>538.29949397241569</c:v>
                      </c:pt>
                      <c:pt idx="19">
                        <c:v>477.63262713901918</c:v>
                      </c:pt>
                    </c:numCache>
                  </c:numRef>
                </c:xVal>
                <c:yVal>
                  <c:numRef>
                    <c:extLst xmlns:c15="http://schemas.microsoft.com/office/drawing/2012/chart">
                      <c:ext xmlns:c15="http://schemas.microsoft.com/office/drawing/2012/chart" uri="{02D57815-91ED-43cb-92C2-25804820EDAC}">
                        <c15:formulaRef>
                          <c15:sqref>'[Collect_Indiviual_Data_LS1.xlsm]San Francisco'!$H$31:$H$50</c15:sqref>
                        </c15:formulaRef>
                      </c:ext>
                    </c:extLst>
                    <c:numCache>
                      <c:formatCode>General</c:formatCode>
                      <c:ptCount val="20"/>
                      <c:pt idx="0">
                        <c:v>997.928430537743</c:v>
                      </c:pt>
                      <c:pt idx="1">
                        <c:v>112.980010984359</c:v>
                      </c:pt>
                      <c:pt idx="2">
                        <c:v>836.56480698267103</c:v>
                      </c:pt>
                      <c:pt idx="3">
                        <c:v>832.20148579827196</c:v>
                      </c:pt>
                      <c:pt idx="4">
                        <c:v>192.69333879857101</c:v>
                      </c:pt>
                      <c:pt idx="5">
                        <c:v>946.26264886128297</c:v>
                      </c:pt>
                      <c:pt idx="6">
                        <c:v>184.09003595417599</c:v>
                      </c:pt>
                      <c:pt idx="7">
                        <c:v>335.93934591931702</c:v>
                      </c:pt>
                      <c:pt idx="8">
                        <c:v>48.052525307525698</c:v>
                      </c:pt>
                      <c:pt idx="9">
                        <c:v>253.27912420556001</c:v>
                      </c:pt>
                      <c:pt idx="10">
                        <c:v>172.64550532421401</c:v>
                      </c:pt>
                      <c:pt idx="11">
                        <c:v>441.27518772185499</c:v>
                      </c:pt>
                      <c:pt idx="12">
                        <c:v>626.13079593349801</c:v>
                      </c:pt>
                      <c:pt idx="13">
                        <c:v>366.67454068671901</c:v>
                      </c:pt>
                      <c:pt idx="14">
                        <c:v>304.39292478676799</c:v>
                      </c:pt>
                      <c:pt idx="15">
                        <c:v>45.531882442096403</c:v>
                      </c:pt>
                      <c:pt idx="16">
                        <c:v>300.94804800935901</c:v>
                      </c:pt>
                      <c:pt idx="17">
                        <c:v>70.487400493813297</c:v>
                      </c:pt>
                      <c:pt idx="18">
                        <c:v>571.17945009905497</c:v>
                      </c:pt>
                      <c:pt idx="19">
                        <c:v>720.293748128429</c:v>
                      </c:pt>
                    </c:numCache>
                  </c:numRef>
                </c:yVal>
                <c:smooth val="0"/>
                <c:extLst xmlns:c15="http://schemas.microsoft.com/office/drawing/2012/chart">
                  <c:ext xmlns:c16="http://schemas.microsoft.com/office/drawing/2014/chart" uri="{C3380CC4-5D6E-409C-BE32-E72D297353CC}">
                    <c16:uniqueId val="{0000000A-5B02-4BC2-AB73-EA30682C4B64}"/>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 Jose'!$B$7:$B$26</c15:sqref>
                        </c15:formulaRef>
                      </c:ext>
                    </c:extLst>
                    <c:numCache>
                      <c:formatCode>General</c:formatCode>
                      <c:ptCount val="20"/>
                      <c:pt idx="0">
                        <c:v>1184.3993786924875</c:v>
                      </c:pt>
                      <c:pt idx="1">
                        <c:v>125.33116173508793</c:v>
                      </c:pt>
                      <c:pt idx="2">
                        <c:v>812.81710388400745</c:v>
                      </c:pt>
                      <c:pt idx="3">
                        <c:v>907.55453375013894</c:v>
                      </c:pt>
                      <c:pt idx="4">
                        <c:v>122.54889373425743</c:v>
                      </c:pt>
                      <c:pt idx="5">
                        <c:v>1056.3434340284648</c:v>
                      </c:pt>
                      <c:pt idx="6">
                        <c:v>170.621228781577</c:v>
                      </c:pt>
                      <c:pt idx="7">
                        <c:v>212.60204234575116</c:v>
                      </c:pt>
                      <c:pt idx="8">
                        <c:v>30.681135697592012</c:v>
                      </c:pt>
                      <c:pt idx="9">
                        <c:v>170.69239963199169</c:v>
                      </c:pt>
                      <c:pt idx="10">
                        <c:v>108.65868466507746</c:v>
                      </c:pt>
                      <c:pt idx="11">
                        <c:v>357.490419522911</c:v>
                      </c:pt>
                      <c:pt idx="12">
                        <c:v>730.47706673377797</c:v>
                      </c:pt>
                      <c:pt idx="13">
                        <c:v>200.17891085852267</c:v>
                      </c:pt>
                      <c:pt idx="14">
                        <c:v>302.4602857230006</c:v>
                      </c:pt>
                      <c:pt idx="15">
                        <c:v>16.732982052285593</c:v>
                      </c:pt>
                      <c:pt idx="16">
                        <c:v>204.97280782653172</c:v>
                      </c:pt>
                      <c:pt idx="17">
                        <c:v>28.427521091628961</c:v>
                      </c:pt>
                      <c:pt idx="18">
                        <c:v>577.48927090776419</c:v>
                      </c:pt>
                      <c:pt idx="19">
                        <c:v>539.12992403994247</c:v>
                      </c:pt>
                    </c:numCache>
                  </c:numRef>
                </c:xVal>
                <c:yVal>
                  <c:numRef>
                    <c:extLst xmlns:c15="http://schemas.microsoft.com/office/drawing/2012/chart">
                      <c:ext xmlns:c15="http://schemas.microsoft.com/office/drawing/2012/chart" uri="{02D57815-91ED-43cb-92C2-25804820EDAC}">
                        <c15:formulaRef>
                          <c15:sqref>'[Collect_Indiviual_Data_LS1.xlsm]San Jose'!$H$31:$H$50</c15:sqref>
                        </c15:formulaRef>
                      </c:ext>
                    </c:extLst>
                    <c:numCache>
                      <c:formatCode>General</c:formatCode>
                      <c:ptCount val="20"/>
                      <c:pt idx="0">
                        <c:v>995.14814477817697</c:v>
                      </c:pt>
                      <c:pt idx="1">
                        <c:v>104.02269375807499</c:v>
                      </c:pt>
                      <c:pt idx="2">
                        <c:v>800.07706993461704</c:v>
                      </c:pt>
                      <c:pt idx="3">
                        <c:v>823.42606041051397</c:v>
                      </c:pt>
                      <c:pt idx="4">
                        <c:v>166.17632284614899</c:v>
                      </c:pt>
                      <c:pt idx="5">
                        <c:v>937.48731772885901</c:v>
                      </c:pt>
                      <c:pt idx="6">
                        <c:v>181.924773030176</c:v>
                      </c:pt>
                      <c:pt idx="7">
                        <c:v>303.64371471373403</c:v>
                      </c:pt>
                      <c:pt idx="8">
                        <c:v>38.9884882084258</c:v>
                      </c:pt>
                      <c:pt idx="9">
                        <c:v>224.369617309213</c:v>
                      </c:pt>
                      <c:pt idx="10">
                        <c:v>158.194305288675</c:v>
                      </c:pt>
                      <c:pt idx="11">
                        <c:v>420.35235795596401</c:v>
                      </c:pt>
                      <c:pt idx="12">
                        <c:v>621.37665538372096</c:v>
                      </c:pt>
                      <c:pt idx="13">
                        <c:v>344.09081944189501</c:v>
                      </c:pt>
                      <c:pt idx="14">
                        <c:v>289.55189316745702</c:v>
                      </c:pt>
                      <c:pt idx="15">
                        <c:v>38.886072613056299</c:v>
                      </c:pt>
                      <c:pt idx="16">
                        <c:v>277.67644748120199</c:v>
                      </c:pt>
                      <c:pt idx="17">
                        <c:v>53.319861113081302</c:v>
                      </c:pt>
                      <c:pt idx="18">
                        <c:v>558.60577180141695</c:v>
                      </c:pt>
                      <c:pt idx="19">
                        <c:v>680.53240478560804</c:v>
                      </c:pt>
                    </c:numCache>
                  </c:numRef>
                </c:yVal>
                <c:smooth val="0"/>
                <c:extLst xmlns:c15="http://schemas.microsoft.com/office/drawing/2012/chart">
                  <c:ext xmlns:c16="http://schemas.microsoft.com/office/drawing/2014/chart" uri="{C3380CC4-5D6E-409C-BE32-E72D297353CC}">
                    <c16:uniqueId val="{0000000C-5B02-4BC2-AB73-EA30682C4B64}"/>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eattle!$B$7:$B$26</c15:sqref>
                        </c15:formulaRef>
                      </c:ext>
                    </c:extLst>
                    <c:numCache>
                      <c:formatCode>General</c:formatCode>
                      <c:ptCount val="20"/>
                      <c:pt idx="0">
                        <c:v>936.93474239833699</c:v>
                      </c:pt>
                      <c:pt idx="1">
                        <c:v>96.845622061330005</c:v>
                      </c:pt>
                      <c:pt idx="2">
                        <c:v>672.98279854687769</c:v>
                      </c:pt>
                      <c:pt idx="3">
                        <c:v>631.19861996241173</c:v>
                      </c:pt>
                      <c:pt idx="4">
                        <c:v>75.472366814794555</c:v>
                      </c:pt>
                      <c:pt idx="5">
                        <c:v>866.43016958709268</c:v>
                      </c:pt>
                      <c:pt idx="6">
                        <c:v>129.92853394536584</c:v>
                      </c:pt>
                      <c:pt idx="7">
                        <c:v>121.59107881188571</c:v>
                      </c:pt>
                      <c:pt idx="8">
                        <c:v>21.095522180159211</c:v>
                      </c:pt>
                      <c:pt idx="9">
                        <c:v>103.76176611794995</c:v>
                      </c:pt>
                      <c:pt idx="10">
                        <c:v>58.420845752048841</c:v>
                      </c:pt>
                      <c:pt idx="11">
                        <c:v>230.46026627807632</c:v>
                      </c:pt>
                      <c:pt idx="12">
                        <c:v>571.37737731002687</c:v>
                      </c:pt>
                      <c:pt idx="13">
                        <c:v>100.08807992902706</c:v>
                      </c:pt>
                      <c:pt idx="14">
                        <c:v>226.53709958162437</c:v>
                      </c:pt>
                      <c:pt idx="15">
                        <c:v>9.5986242244276276</c:v>
                      </c:pt>
                      <c:pt idx="16">
                        <c:v>114.88486763840807</c:v>
                      </c:pt>
                      <c:pt idx="17">
                        <c:v>10.994030361925374</c:v>
                      </c:pt>
                      <c:pt idx="18">
                        <c:v>458.26133937528436</c:v>
                      </c:pt>
                      <c:pt idx="19">
                        <c:v>326.8724293372876</c:v>
                      </c:pt>
                    </c:numCache>
                  </c:numRef>
                </c:xVal>
                <c:yVal>
                  <c:numRef>
                    <c:extLst xmlns:c15="http://schemas.microsoft.com/office/drawing/2012/chart">
                      <c:ext xmlns:c15="http://schemas.microsoft.com/office/drawing/2012/chart" uri="{02D57815-91ED-43cb-92C2-25804820EDAC}">
                        <c15:formulaRef>
                          <c15:sqref>[Collect_Indiviual_Data_LS1.xlsm]Seattle!$H$31:$H$50</c15:sqref>
                        </c15:formulaRef>
                      </c:ext>
                    </c:extLst>
                    <c:numCache>
                      <c:formatCode>General</c:formatCode>
                      <c:ptCount val="20"/>
                      <c:pt idx="0">
                        <c:v>991.33247047603697</c:v>
                      </c:pt>
                      <c:pt idx="1">
                        <c:v>95.141777160800899</c:v>
                      </c:pt>
                      <c:pt idx="2">
                        <c:v>743.42866893937401</c:v>
                      </c:pt>
                      <c:pt idx="3">
                        <c:v>805.988392081906</c:v>
                      </c:pt>
                      <c:pt idx="4">
                        <c:v>122.372446634914</c:v>
                      </c:pt>
                      <c:pt idx="5">
                        <c:v>902.09192726379604</c:v>
                      </c:pt>
                      <c:pt idx="6">
                        <c:v>162.85886271200701</c:v>
                      </c:pt>
                      <c:pt idx="7">
                        <c:v>244.68845256346401</c:v>
                      </c:pt>
                      <c:pt idx="8">
                        <c:v>28.859446423659499</c:v>
                      </c:pt>
                      <c:pt idx="9">
                        <c:v>178.863581476234</c:v>
                      </c:pt>
                      <c:pt idx="10">
                        <c:v>134.340668949763</c:v>
                      </c:pt>
                      <c:pt idx="11">
                        <c:v>370.96338811835</c:v>
                      </c:pt>
                      <c:pt idx="12">
                        <c:v>607.16633233552795</c:v>
                      </c:pt>
                      <c:pt idx="13">
                        <c:v>291.575531584244</c:v>
                      </c:pt>
                      <c:pt idx="14">
                        <c:v>284.65577463450802</c:v>
                      </c:pt>
                      <c:pt idx="15">
                        <c:v>16.155252058368202</c:v>
                      </c:pt>
                      <c:pt idx="16">
                        <c:v>233.127754195233</c:v>
                      </c:pt>
                      <c:pt idx="17">
                        <c:v>38.1812894975021</c:v>
                      </c:pt>
                      <c:pt idx="18">
                        <c:v>533.29356248159195</c:v>
                      </c:pt>
                      <c:pt idx="19">
                        <c:v>607.66294138094497</c:v>
                      </c:pt>
                    </c:numCache>
                  </c:numRef>
                </c:yVal>
                <c:smooth val="0"/>
                <c:extLst xmlns:c15="http://schemas.microsoft.com/office/drawing/2012/chart">
                  <c:ext xmlns:c16="http://schemas.microsoft.com/office/drawing/2014/chart" uri="{C3380CC4-5D6E-409C-BE32-E72D297353CC}">
                    <c16:uniqueId val="{0000000E-5B02-4BC2-AB73-EA30682C4B64}"/>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Memphis!$B$7:$B$26</c15:sqref>
                        </c15:formulaRef>
                      </c:ext>
                    </c:extLst>
                    <c:numCache>
                      <c:formatCode>General</c:formatCode>
                      <c:ptCount val="20"/>
                      <c:pt idx="0">
                        <c:v>517.45692393575439</c:v>
                      </c:pt>
                      <c:pt idx="1">
                        <c:v>48.774140807934181</c:v>
                      </c:pt>
                      <c:pt idx="2">
                        <c:v>327.73043541932412</c:v>
                      </c:pt>
                      <c:pt idx="3">
                        <c:v>209.75249076222636</c:v>
                      </c:pt>
                      <c:pt idx="4">
                        <c:v>26.711167315734102</c:v>
                      </c:pt>
                      <c:pt idx="5">
                        <c:v>443.96165254166777</c:v>
                      </c:pt>
                      <c:pt idx="6">
                        <c:v>53.12797272817609</c:v>
                      </c:pt>
                      <c:pt idx="7">
                        <c:v>32.110739720825315</c:v>
                      </c:pt>
                      <c:pt idx="8">
                        <c:v>12.267437307970642</c:v>
                      </c:pt>
                      <c:pt idx="9">
                        <c:v>36.363074863977928</c:v>
                      </c:pt>
                      <c:pt idx="10">
                        <c:v>15.144058746608247</c:v>
                      </c:pt>
                      <c:pt idx="11">
                        <c:v>57.31603146447614</c:v>
                      </c:pt>
                      <c:pt idx="12">
                        <c:v>250.80738914716542</c:v>
                      </c:pt>
                      <c:pt idx="13">
                        <c:v>22.411702176271266</c:v>
                      </c:pt>
                      <c:pt idx="14">
                        <c:v>111.0158790695063</c:v>
                      </c:pt>
                      <c:pt idx="15">
                        <c:v>2.0147607200883213</c:v>
                      </c:pt>
                      <c:pt idx="16">
                        <c:v>23.075239557446185</c:v>
                      </c:pt>
                      <c:pt idx="17">
                        <c:v>0.77808261675806745</c:v>
                      </c:pt>
                      <c:pt idx="18">
                        <c:v>234.33135486626398</c:v>
                      </c:pt>
                      <c:pt idx="19">
                        <c:v>76.392501355053184</c:v>
                      </c:pt>
                    </c:numCache>
                  </c:numRef>
                </c:xVal>
                <c:yVal>
                  <c:numRef>
                    <c:extLst xmlns:c15="http://schemas.microsoft.com/office/drawing/2012/chart">
                      <c:ext xmlns:c15="http://schemas.microsoft.com/office/drawing/2012/chart" uri="{02D57815-91ED-43cb-92C2-25804820EDAC}">
                        <c15:formulaRef>
                          <c15:sqref>[Collect_Indiviual_Data_LS1.xlsm]Memphis!$H$31:$H$50</c15:sqref>
                        </c15:formulaRef>
                      </c:ext>
                    </c:extLst>
                    <c:numCache>
                      <c:formatCode>General</c:formatCode>
                      <c:ptCount val="20"/>
                      <c:pt idx="0">
                        <c:v>986.530824652457</c:v>
                      </c:pt>
                      <c:pt idx="1">
                        <c:v>91.223939621584904</c:v>
                      </c:pt>
                      <c:pt idx="2">
                        <c:v>713.00864166903398</c:v>
                      </c:pt>
                      <c:pt idx="3">
                        <c:v>786.38931840234704</c:v>
                      </c:pt>
                      <c:pt idx="4">
                        <c:v>97.697908345482205</c:v>
                      </c:pt>
                      <c:pt idx="5">
                        <c:v>869.55416368783597</c:v>
                      </c:pt>
                      <c:pt idx="6">
                        <c:v>150.62725116932799</c:v>
                      </c:pt>
                      <c:pt idx="7">
                        <c:v>199.558729903336</c:v>
                      </c:pt>
                      <c:pt idx="8">
                        <c:v>21.6163862910138</c:v>
                      </c:pt>
                      <c:pt idx="9">
                        <c:v>150.68982821546399</c:v>
                      </c:pt>
                      <c:pt idx="10">
                        <c:v>115.759142682506</c:v>
                      </c:pt>
                      <c:pt idx="11">
                        <c:v>335.52473768944498</c:v>
                      </c:pt>
                      <c:pt idx="12">
                        <c:v>588.65276311607397</c:v>
                      </c:pt>
                      <c:pt idx="13">
                        <c:v>243.66828676575</c:v>
                      </c:pt>
                      <c:pt idx="14">
                        <c:v>266.36130920264401</c:v>
                      </c:pt>
                      <c:pt idx="15">
                        <c:v>11.6316103803541</c:v>
                      </c:pt>
                      <c:pt idx="16">
                        <c:v>189.94579350182701</c:v>
                      </c:pt>
                      <c:pt idx="17">
                        <c:v>21.160586559718901</c:v>
                      </c:pt>
                      <c:pt idx="18">
                        <c:v>507.83719674432302</c:v>
                      </c:pt>
                      <c:pt idx="19">
                        <c:v>529.86332365384203</c:v>
                      </c:pt>
                    </c:numCache>
                  </c:numRef>
                </c:yVal>
                <c:smooth val="0"/>
                <c:extLst xmlns:c15="http://schemas.microsoft.com/office/drawing/2012/chart">
                  <c:ext xmlns:c16="http://schemas.microsoft.com/office/drawing/2014/chart" uri="{C3380CC4-5D6E-409C-BE32-E72D297353CC}">
                    <c16:uniqueId val="{00000010-5B02-4BC2-AB73-EA30682C4B64}"/>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Charleston!$B$7:$B$26</c15:sqref>
                        </c15:formulaRef>
                      </c:ext>
                    </c:extLst>
                    <c:numCache>
                      <c:formatCode>General</c:formatCode>
                      <c:ptCount val="20"/>
                      <c:pt idx="0">
                        <c:v>461.30903418639082</c:v>
                      </c:pt>
                      <c:pt idx="1">
                        <c:v>43.248278677221656</c:v>
                      </c:pt>
                      <c:pt idx="2">
                        <c:v>283.96103272506673</c:v>
                      </c:pt>
                      <c:pt idx="3">
                        <c:v>174.02348830399697</c:v>
                      </c:pt>
                      <c:pt idx="4">
                        <c:v>21.620996483609346</c:v>
                      </c:pt>
                      <c:pt idx="5">
                        <c:v>388.7945085887643</c:v>
                      </c:pt>
                      <c:pt idx="6">
                        <c:v>45.100704959733378</c:v>
                      </c:pt>
                      <c:pt idx="7">
                        <c:v>25.403945786180344</c:v>
                      </c:pt>
                      <c:pt idx="8">
                        <c:v>11.020954282701993</c:v>
                      </c:pt>
                      <c:pt idx="9">
                        <c:v>29.536331512167539</c:v>
                      </c:pt>
                      <c:pt idx="10">
                        <c:v>12.025334751448188</c:v>
                      </c:pt>
                      <c:pt idx="11">
                        <c:v>42.883734786712566</c:v>
                      </c:pt>
                      <c:pt idx="12">
                        <c:v>214.59107621277533</c:v>
                      </c:pt>
                      <c:pt idx="13">
                        <c:v>16.884582893131558</c:v>
                      </c:pt>
                      <c:pt idx="14">
                        <c:v>97.776721151304656</c:v>
                      </c:pt>
                      <c:pt idx="15">
                        <c:v>1.0012508419553248</c:v>
                      </c:pt>
                      <c:pt idx="16">
                        <c:v>17.550790325126815</c:v>
                      </c:pt>
                      <c:pt idx="17">
                        <c:v>0.52583391228673504</c:v>
                      </c:pt>
                      <c:pt idx="18">
                        <c:v>207.00161151932448</c:v>
                      </c:pt>
                      <c:pt idx="19">
                        <c:v>55.418921181915856</c:v>
                      </c:pt>
                    </c:numCache>
                  </c:numRef>
                </c:xVal>
                <c:yVal>
                  <c:numRef>
                    <c:extLst xmlns:c15="http://schemas.microsoft.com/office/drawing/2012/chart">
                      <c:ext xmlns:c15="http://schemas.microsoft.com/office/drawing/2012/chart" uri="{02D57815-91ED-43cb-92C2-25804820EDAC}">
                        <c15:formulaRef>
                          <c15:sqref>[Collect_Indiviual_Data_LS1.xlsm]Charleston!$H$31:$H$50</c15:sqref>
                        </c15:formulaRef>
                      </c:ext>
                    </c:extLst>
                    <c:numCache>
                      <c:formatCode>General</c:formatCode>
                      <c:ptCount val="20"/>
                      <c:pt idx="0">
                        <c:v>985.27795686053003</c:v>
                      </c:pt>
                      <c:pt idx="1">
                        <c:v>90.902070478788303</c:v>
                      </c:pt>
                      <c:pt idx="2">
                        <c:v>708.34197433376505</c:v>
                      </c:pt>
                      <c:pt idx="3">
                        <c:v>784.11273566330101</c:v>
                      </c:pt>
                      <c:pt idx="4">
                        <c:v>94.473782953774403</c:v>
                      </c:pt>
                      <c:pt idx="5">
                        <c:v>864.96490072442896</c:v>
                      </c:pt>
                      <c:pt idx="6">
                        <c:v>149.22559051782201</c:v>
                      </c:pt>
                      <c:pt idx="7">
                        <c:v>194.625344853174</c:v>
                      </c:pt>
                      <c:pt idx="8">
                        <c:v>20.948170807547299</c:v>
                      </c:pt>
                      <c:pt idx="9">
                        <c:v>147.09663845936899</c:v>
                      </c:pt>
                      <c:pt idx="10">
                        <c:v>113.469506928928</c:v>
                      </c:pt>
                      <c:pt idx="11">
                        <c:v>331.15126309084201</c:v>
                      </c:pt>
                      <c:pt idx="12">
                        <c:v>586.07342222443003</c:v>
                      </c:pt>
                      <c:pt idx="13">
                        <c:v>237.066758695386</c:v>
                      </c:pt>
                      <c:pt idx="14">
                        <c:v>262.506513263866</c:v>
                      </c:pt>
                      <c:pt idx="15">
                        <c:v>11.2816940906245</c:v>
                      </c:pt>
                      <c:pt idx="16">
                        <c:v>185.223435446824</c:v>
                      </c:pt>
                      <c:pt idx="17">
                        <c:v>20.277597395371501</c:v>
                      </c:pt>
                      <c:pt idx="18">
                        <c:v>504.47786692620298</c:v>
                      </c:pt>
                      <c:pt idx="19">
                        <c:v>517.81371597466</c:v>
                      </c:pt>
                    </c:numCache>
                  </c:numRef>
                </c:yVal>
                <c:smooth val="0"/>
                <c:extLst xmlns:c15="http://schemas.microsoft.com/office/drawing/2012/chart">
                  <c:ext xmlns:c16="http://schemas.microsoft.com/office/drawing/2014/chart" uri="{C3380CC4-5D6E-409C-BE32-E72D297353CC}">
                    <c16:uniqueId val="{00000012-5B02-4BC2-AB73-EA30682C4B64}"/>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1.xlsm]Trendlines!$G$5:$G$204</c15:sqref>
                        </c15:formulaRef>
                      </c:ext>
                    </c:extLst>
                    <c:numCache>
                      <c:formatCode>General</c:formatCode>
                      <c:ptCount val="200"/>
                      <c:pt idx="0">
                        <c:v>263.52986264948839</c:v>
                      </c:pt>
                      <c:pt idx="1">
                        <c:v>20.917226208912545</c:v>
                      </c:pt>
                      <c:pt idx="2">
                        <c:v>112.68949223881035</c:v>
                      </c:pt>
                      <c:pt idx="3">
                        <c:v>29.937079417035726</c:v>
                      </c:pt>
                      <c:pt idx="4">
                        <c:v>9.8459546215048697</c:v>
                      </c:pt>
                      <c:pt idx="5">
                        <c:v>168.99154852421702</c:v>
                      </c:pt>
                      <c:pt idx="6">
                        <c:v>10.427086136880439</c:v>
                      </c:pt>
                      <c:pt idx="7">
                        <c:v>3.906832466540298</c:v>
                      </c:pt>
                      <c:pt idx="8">
                        <c:v>8.7062026230099185</c:v>
                      </c:pt>
                      <c:pt idx="9">
                        <c:v>7.741371454240265</c:v>
                      </c:pt>
                      <c:pt idx="10">
                        <c:v>1.6007356374068418</c:v>
                      </c:pt>
                      <c:pt idx="11">
                        <c:v>4.0659166452121447</c:v>
                      </c:pt>
                      <c:pt idx="12">
                        <c:v>55.164504429155656</c:v>
                      </c:pt>
                      <c:pt idx="13">
                        <c:v>2.1925600698102308</c:v>
                      </c:pt>
                      <c:pt idx="14">
                        <c:v>54.702602227504727</c:v>
                      </c:pt>
                      <c:pt idx="15">
                        <c:v>5.2959531107355309E-2</c:v>
                      </c:pt>
                      <c:pt idx="16">
                        <c:v>3.4573265584536967</c:v>
                      </c:pt>
                      <c:pt idx="17">
                        <c:v>0</c:v>
                      </c:pt>
                      <c:pt idx="18">
                        <c:v>89.86069677883853</c:v>
                      </c:pt>
                      <c:pt idx="19">
                        <c:v>2.804959004706336</c:v>
                      </c:pt>
                      <c:pt idx="20">
                        <c:v>1129.428523203135</c:v>
                      </c:pt>
                      <c:pt idx="21">
                        <c:v>121.05882184589531</c:v>
                      </c:pt>
                      <c:pt idx="22">
                        <c:v>803.46917737618617</c:v>
                      </c:pt>
                      <c:pt idx="23">
                        <c:v>869.90126391749664</c:v>
                      </c:pt>
                      <c:pt idx="24">
                        <c:v>124.15451325891169</c:v>
                      </c:pt>
                      <c:pt idx="25">
                        <c:v>1020.8680257462379</c:v>
                      </c:pt>
                      <c:pt idx="26">
                        <c:v>169.22203743890205</c:v>
                      </c:pt>
                      <c:pt idx="27">
                        <c:v>205.85373349184601</c:v>
                      </c:pt>
                      <c:pt idx="28">
                        <c:v>30.420898919489055</c:v>
                      </c:pt>
                      <c:pt idx="29">
                        <c:v>165.07238439545068</c:v>
                      </c:pt>
                      <c:pt idx="30">
                        <c:v>107.19312600930405</c:v>
                      </c:pt>
                      <c:pt idx="31">
                        <c:v>353.93196643281709</c:v>
                      </c:pt>
                      <c:pt idx="32">
                        <c:v>700.06169155113992</c:v>
                      </c:pt>
                      <c:pt idx="33">
                        <c:v>201.99629574349282</c:v>
                      </c:pt>
                      <c:pt idx="34">
                        <c:v>295.63580070866487</c:v>
                      </c:pt>
                      <c:pt idx="35">
                        <c:v>18.134064235367905</c:v>
                      </c:pt>
                      <c:pt idx="36">
                        <c:v>204.32615399946943</c:v>
                      </c:pt>
                      <c:pt idx="37">
                        <c:v>29.419855927498045</c:v>
                      </c:pt>
                      <c:pt idx="38">
                        <c:v>560.42469473535516</c:v>
                      </c:pt>
                      <c:pt idx="39">
                        <c:v>530.2847168497259</c:v>
                      </c:pt>
                      <c:pt idx="40">
                        <c:v>1057.2251542240951</c:v>
                      </c:pt>
                      <c:pt idx="41">
                        <c:v>112.84496133382923</c:v>
                      </c:pt>
                      <c:pt idx="42">
                        <c:v>748.67080166970368</c:v>
                      </c:pt>
                      <c:pt idx="43">
                        <c:v>770.59675624396107</c:v>
                      </c:pt>
                      <c:pt idx="44">
                        <c:v>98.585386060404659</c:v>
                      </c:pt>
                      <c:pt idx="45">
                        <c:v>967.74430927132698</c:v>
                      </c:pt>
                      <c:pt idx="46">
                        <c:v>151.16663204074851</c:v>
                      </c:pt>
                      <c:pt idx="47">
                        <c:v>162.6037117683214</c:v>
                      </c:pt>
                      <c:pt idx="48">
                        <c:v>25.265552188506259</c:v>
                      </c:pt>
                      <c:pt idx="49">
                        <c:v>134.0566537090744</c:v>
                      </c:pt>
                      <c:pt idx="50">
                        <c:v>80.662852040168886</c:v>
                      </c:pt>
                      <c:pt idx="51">
                        <c:v>294.76423412198989</c:v>
                      </c:pt>
                      <c:pt idx="52">
                        <c:v>653.28625674922046</c:v>
                      </c:pt>
                      <c:pt idx="53">
                        <c:v>143.51439318785253</c:v>
                      </c:pt>
                      <c:pt idx="54">
                        <c:v>263.92884918037214</c:v>
                      </c:pt>
                      <c:pt idx="55">
                        <c:v>13.041956632288821</c:v>
                      </c:pt>
                      <c:pt idx="56">
                        <c:v>158.76544958628293</c:v>
                      </c:pt>
                      <c:pt idx="57">
                        <c:v>18.657608815393157</c:v>
                      </c:pt>
                      <c:pt idx="58">
                        <c:v>513.91725718802661</c:v>
                      </c:pt>
                      <c:pt idx="59">
                        <c:v>430.71568362940656</c:v>
                      </c:pt>
                      <c:pt idx="60">
                        <c:v>696.11203988718933</c:v>
                      </c:pt>
                      <c:pt idx="61">
                        <c:v>64.29180746500279</c:v>
                      </c:pt>
                      <c:pt idx="62">
                        <c:v>465.50207422586004</c:v>
                      </c:pt>
                      <c:pt idx="63">
                        <c:v>341.08987760944524</c:v>
                      </c:pt>
                      <c:pt idx="64">
                        <c:v>40.446434599201204</c:v>
                      </c:pt>
                      <c:pt idx="65">
                        <c:v>610.05494678616196</c:v>
                      </c:pt>
                      <c:pt idx="66">
                        <c:v>79.481573277908382</c:v>
                      </c:pt>
                      <c:pt idx="67">
                        <c:v>57.2452395041514</c:v>
                      </c:pt>
                      <c:pt idx="68">
                        <c:v>15.477904337266107</c:v>
                      </c:pt>
                      <c:pt idx="69">
                        <c:v>57.125772523076229</c:v>
                      </c:pt>
                      <c:pt idx="70">
                        <c:v>26.154914886768431</c:v>
                      </c:pt>
                      <c:pt idx="71">
                        <c:v>106.32996362535016</c:v>
                      </c:pt>
                      <c:pt idx="72">
                        <c:v>360.71148288217961</c:v>
                      </c:pt>
                      <c:pt idx="73">
                        <c:v>42.158356679737373</c:v>
                      </c:pt>
                      <c:pt idx="74">
                        <c:v>155.51830073733535</c:v>
                      </c:pt>
                      <c:pt idx="75">
                        <c:v>4.5893797627050841</c:v>
                      </c:pt>
                      <c:pt idx="76">
                        <c:v>45.800612300507083</c:v>
                      </c:pt>
                      <c:pt idx="77">
                        <c:v>2.2748043815766041</c:v>
                      </c:pt>
                      <c:pt idx="78">
                        <c:v>323.14434657631176</c:v>
                      </c:pt>
                      <c:pt idx="79">
                        <c:v>146.29655036883773</c:v>
                      </c:pt>
                      <c:pt idx="80">
                        <c:v>739.42360519271131</c:v>
                      </c:pt>
                      <c:pt idx="81">
                        <c:v>68.61520993614883</c:v>
                      </c:pt>
                      <c:pt idx="82">
                        <c:v>504.16707589712928</c:v>
                      </c:pt>
                      <c:pt idx="83">
                        <c:v>399.33989928537801</c:v>
                      </c:pt>
                      <c:pt idx="84">
                        <c:v>46.841633698660715</c:v>
                      </c:pt>
                      <c:pt idx="85">
                        <c:v>652.88844124778063</c:v>
                      </c:pt>
                      <c:pt idx="86">
                        <c:v>88.790040667091787</c:v>
                      </c:pt>
                      <c:pt idx="87">
                        <c:v>71.504358335018608</c:v>
                      </c:pt>
                      <c:pt idx="88">
                        <c:v>16.527944562104818</c:v>
                      </c:pt>
                      <c:pt idx="89">
                        <c:v>66.337398030168714</c:v>
                      </c:pt>
                      <c:pt idx="90">
                        <c:v>32.809918055442914</c:v>
                      </c:pt>
                      <c:pt idx="91">
                        <c:v>132.6117776822764</c:v>
                      </c:pt>
                      <c:pt idx="92">
                        <c:v>396.2964621450526</c:v>
                      </c:pt>
                      <c:pt idx="93">
                        <c:v>54.599895308352068</c:v>
                      </c:pt>
                      <c:pt idx="94">
                        <c:v>169.49689353868675</c:v>
                      </c:pt>
                      <c:pt idx="95">
                        <c:v>5.6739981056893471</c:v>
                      </c:pt>
                      <c:pt idx="96">
                        <c:v>59.831418896902662</c:v>
                      </c:pt>
                      <c:pt idx="97">
                        <c:v>3.8885638631692911</c:v>
                      </c:pt>
                      <c:pt idx="98">
                        <c:v>347.82565332900424</c:v>
                      </c:pt>
                      <c:pt idx="99">
                        <c:v>184.90346330187992</c:v>
                      </c:pt>
                      <c:pt idx="100">
                        <c:v>1100.947184303956</c:v>
                      </c:pt>
                      <c:pt idx="101">
                        <c:v>117.61154979074252</c:v>
                      </c:pt>
                      <c:pt idx="102">
                        <c:v>776.37375924295588</c:v>
                      </c:pt>
                      <c:pt idx="103">
                        <c:v>826.60855351464818</c:v>
                      </c:pt>
                      <c:pt idx="104">
                        <c:v>109.74950018822462</c:v>
                      </c:pt>
                      <c:pt idx="105">
                        <c:v>1000.2159992741972</c:v>
                      </c:pt>
                      <c:pt idx="106">
                        <c:v>159.95746718799205</c:v>
                      </c:pt>
                      <c:pt idx="107">
                        <c:v>183.39059812783967</c:v>
                      </c:pt>
                      <c:pt idx="108">
                        <c:v>27.477979007533786</c:v>
                      </c:pt>
                      <c:pt idx="109">
                        <c:v>148.99022580846355</c:v>
                      </c:pt>
                      <c:pt idx="110">
                        <c:v>92.666859319553438</c:v>
                      </c:pt>
                      <c:pt idx="111">
                        <c:v>323.05560746995809</c:v>
                      </c:pt>
                      <c:pt idx="112">
                        <c:v>681.09238386681875</c:v>
                      </c:pt>
                      <c:pt idx="113">
                        <c:v>168.73462078005252</c:v>
                      </c:pt>
                      <c:pt idx="114">
                        <c:v>280.25411665855489</c:v>
                      </c:pt>
                      <c:pt idx="115">
                        <c:v>15.110675827268386</c:v>
                      </c:pt>
                      <c:pt idx="116">
                        <c:v>180.52795744480653</c:v>
                      </c:pt>
                      <c:pt idx="117">
                        <c:v>23.2225748791146</c:v>
                      </c:pt>
                      <c:pt idx="118">
                        <c:v>538.29949397241569</c:v>
                      </c:pt>
                      <c:pt idx="119">
                        <c:v>477.63262713901918</c:v>
                      </c:pt>
                      <c:pt idx="120">
                        <c:v>1184.3993786924875</c:v>
                      </c:pt>
                      <c:pt idx="121">
                        <c:v>125.33116173508793</c:v>
                      </c:pt>
                      <c:pt idx="122">
                        <c:v>812.81710388400745</c:v>
                      </c:pt>
                      <c:pt idx="123">
                        <c:v>907.55453375013894</c:v>
                      </c:pt>
                      <c:pt idx="124">
                        <c:v>122.54889373425743</c:v>
                      </c:pt>
                      <c:pt idx="125">
                        <c:v>1056.3434340284648</c:v>
                      </c:pt>
                      <c:pt idx="126">
                        <c:v>170.621228781577</c:v>
                      </c:pt>
                      <c:pt idx="127">
                        <c:v>212.60204234575116</c:v>
                      </c:pt>
                      <c:pt idx="128">
                        <c:v>30.681135697592012</c:v>
                      </c:pt>
                      <c:pt idx="129">
                        <c:v>170.69239963199169</c:v>
                      </c:pt>
                      <c:pt idx="130">
                        <c:v>108.65868466507746</c:v>
                      </c:pt>
                      <c:pt idx="131">
                        <c:v>357.490419522911</c:v>
                      </c:pt>
                      <c:pt idx="132">
                        <c:v>730.47706673377797</c:v>
                      </c:pt>
                      <c:pt idx="133">
                        <c:v>200.17891085852267</c:v>
                      </c:pt>
                      <c:pt idx="134">
                        <c:v>302.4602857230006</c:v>
                      </c:pt>
                      <c:pt idx="135">
                        <c:v>16.732982052285593</c:v>
                      </c:pt>
                      <c:pt idx="136">
                        <c:v>204.97280782653172</c:v>
                      </c:pt>
                      <c:pt idx="137">
                        <c:v>28.427521091628961</c:v>
                      </c:pt>
                      <c:pt idx="138">
                        <c:v>577.48927090776419</c:v>
                      </c:pt>
                      <c:pt idx="139">
                        <c:v>539.12992403994247</c:v>
                      </c:pt>
                      <c:pt idx="140">
                        <c:v>936.93474239833699</c:v>
                      </c:pt>
                      <c:pt idx="141">
                        <c:v>96.845622061330005</c:v>
                      </c:pt>
                      <c:pt idx="142">
                        <c:v>672.98279854687769</c:v>
                      </c:pt>
                      <c:pt idx="143">
                        <c:v>631.19861996241173</c:v>
                      </c:pt>
                      <c:pt idx="144">
                        <c:v>75.472366814794555</c:v>
                      </c:pt>
                      <c:pt idx="145">
                        <c:v>866.43016958709268</c:v>
                      </c:pt>
                      <c:pt idx="146">
                        <c:v>129.92853394536584</c:v>
                      </c:pt>
                      <c:pt idx="147">
                        <c:v>121.59107881188571</c:v>
                      </c:pt>
                      <c:pt idx="148">
                        <c:v>21.095522180159211</c:v>
                      </c:pt>
                      <c:pt idx="149">
                        <c:v>103.76176611794995</c:v>
                      </c:pt>
                      <c:pt idx="150">
                        <c:v>58.420845752048841</c:v>
                      </c:pt>
                      <c:pt idx="151">
                        <c:v>230.46026627807632</c:v>
                      </c:pt>
                      <c:pt idx="152">
                        <c:v>571.37737731002687</c:v>
                      </c:pt>
                      <c:pt idx="153">
                        <c:v>100.08807992902706</c:v>
                      </c:pt>
                      <c:pt idx="154">
                        <c:v>226.53709958162437</c:v>
                      </c:pt>
                      <c:pt idx="155">
                        <c:v>9.5986242244276276</c:v>
                      </c:pt>
                      <c:pt idx="156">
                        <c:v>114.88486763840807</c:v>
                      </c:pt>
                      <c:pt idx="157">
                        <c:v>10.994030361925374</c:v>
                      </c:pt>
                      <c:pt idx="158">
                        <c:v>458.26133937528436</c:v>
                      </c:pt>
                      <c:pt idx="159">
                        <c:v>326.8724293372876</c:v>
                      </c:pt>
                      <c:pt idx="160">
                        <c:v>517.45692393575439</c:v>
                      </c:pt>
                      <c:pt idx="161">
                        <c:v>48.774140807934181</c:v>
                      </c:pt>
                      <c:pt idx="162">
                        <c:v>327.73043541932412</c:v>
                      </c:pt>
                      <c:pt idx="163">
                        <c:v>209.75249076222636</c:v>
                      </c:pt>
                      <c:pt idx="164">
                        <c:v>26.711167315734102</c:v>
                      </c:pt>
                      <c:pt idx="165">
                        <c:v>443.96165254166777</c:v>
                      </c:pt>
                      <c:pt idx="166">
                        <c:v>53.12797272817609</c:v>
                      </c:pt>
                      <c:pt idx="167">
                        <c:v>32.110739720825315</c:v>
                      </c:pt>
                      <c:pt idx="168">
                        <c:v>12.267437307970642</c:v>
                      </c:pt>
                      <c:pt idx="169">
                        <c:v>36.363074863977928</c:v>
                      </c:pt>
                      <c:pt idx="170">
                        <c:v>15.144058746608247</c:v>
                      </c:pt>
                      <c:pt idx="171">
                        <c:v>57.31603146447614</c:v>
                      </c:pt>
                      <c:pt idx="172">
                        <c:v>250.80738914716542</c:v>
                      </c:pt>
                      <c:pt idx="173">
                        <c:v>22.411702176271266</c:v>
                      </c:pt>
                      <c:pt idx="174">
                        <c:v>111.0158790695063</c:v>
                      </c:pt>
                      <c:pt idx="175">
                        <c:v>2.0147607200883213</c:v>
                      </c:pt>
                      <c:pt idx="176">
                        <c:v>23.075239557446185</c:v>
                      </c:pt>
                      <c:pt idx="177">
                        <c:v>0.77808261675806745</c:v>
                      </c:pt>
                      <c:pt idx="178">
                        <c:v>234.33135486626398</c:v>
                      </c:pt>
                      <c:pt idx="179">
                        <c:v>76.392501355053184</c:v>
                      </c:pt>
                      <c:pt idx="180">
                        <c:v>461.30903418639082</c:v>
                      </c:pt>
                      <c:pt idx="181">
                        <c:v>43.248278677221656</c:v>
                      </c:pt>
                      <c:pt idx="182">
                        <c:v>283.96103272506673</c:v>
                      </c:pt>
                      <c:pt idx="183">
                        <c:v>174.02348830399697</c:v>
                      </c:pt>
                      <c:pt idx="184">
                        <c:v>21.620996483609346</c:v>
                      </c:pt>
                      <c:pt idx="185">
                        <c:v>388.7945085887643</c:v>
                      </c:pt>
                      <c:pt idx="186">
                        <c:v>45.100704959733378</c:v>
                      </c:pt>
                      <c:pt idx="187">
                        <c:v>25.403945786180344</c:v>
                      </c:pt>
                      <c:pt idx="188">
                        <c:v>11.020954282701993</c:v>
                      </c:pt>
                      <c:pt idx="189">
                        <c:v>29.536331512167539</c:v>
                      </c:pt>
                      <c:pt idx="190">
                        <c:v>12.025334751448188</c:v>
                      </c:pt>
                      <c:pt idx="191">
                        <c:v>42.883734786712566</c:v>
                      </c:pt>
                      <c:pt idx="192">
                        <c:v>214.59107621277533</c:v>
                      </c:pt>
                      <c:pt idx="193">
                        <c:v>16.884582893131558</c:v>
                      </c:pt>
                      <c:pt idx="194">
                        <c:v>97.776721151304656</c:v>
                      </c:pt>
                      <c:pt idx="195">
                        <c:v>1.0012508419553248</c:v>
                      </c:pt>
                      <c:pt idx="196">
                        <c:v>17.550790325126815</c:v>
                      </c:pt>
                      <c:pt idx="197">
                        <c:v>0.52583391228673504</c:v>
                      </c:pt>
                      <c:pt idx="198">
                        <c:v>207.00161151932448</c:v>
                      </c:pt>
                      <c:pt idx="199">
                        <c:v>55.418921181915856</c:v>
                      </c:pt>
                    </c:numCache>
                  </c:numRef>
                </c:xVal>
                <c:yVal>
                  <c:numRef>
                    <c:extLst xmlns:c15="http://schemas.microsoft.com/office/drawing/2012/chart">
                      <c:ext xmlns:c15="http://schemas.microsoft.com/office/drawing/2012/chart" uri="{02D57815-91ED-43cb-92C2-25804820EDAC}">
                        <c15:formulaRef>
                          <c15:sqref>[Collect_Indiviual_Data_LS1.xlsm]Trendlines!$D$5:$D$204</c15:sqref>
                        </c15:formulaRef>
                      </c:ext>
                    </c:extLst>
                    <c:numCache>
                      <c:formatCode>General</c:formatCode>
                      <c:ptCount val="200"/>
                      <c:pt idx="0">
                        <c:v>53.699775242497303</c:v>
                      </c:pt>
                      <c:pt idx="1">
                        <c:v>8.6924520435685597</c:v>
                      </c:pt>
                      <c:pt idx="2">
                        <c:v>3.6186340643313999</c:v>
                      </c:pt>
                      <c:pt idx="3">
                        <c:v>1.32691292898763</c:v>
                      </c:pt>
                      <c:pt idx="4">
                        <c:v>8.2809715000295796</c:v>
                      </c:pt>
                      <c:pt idx="5">
                        <c:v>28.406924835760101</c:v>
                      </c:pt>
                      <c:pt idx="6">
                        <c:v>0.19126135919634499</c:v>
                      </c:pt>
                      <c:pt idx="7">
                        <c:v>7.7373470476050699E-2</c:v>
                      </c:pt>
                      <c:pt idx="8">
                        <c:v>8.3701679158178006</c:v>
                      </c:pt>
                      <c:pt idx="9">
                        <c:v>0.29890114489624298</c:v>
                      </c:pt>
                      <c:pt idx="10">
                        <c:v>1.7930559623457801E-2</c:v>
                      </c:pt>
                      <c:pt idx="11">
                        <c:v>5.0381792871681298E-2</c:v>
                      </c:pt>
                      <c:pt idx="12">
                        <c:v>2.2682640684911601</c:v>
                      </c:pt>
                      <c:pt idx="13">
                        <c:v>0</c:v>
                      </c:pt>
                      <c:pt idx="14">
                        <c:v>11.5046488098277</c:v>
                      </c:pt>
                      <c:pt idx="15">
                        <c:v>0</c:v>
                      </c:pt>
                      <c:pt idx="16">
                        <c:v>6.1390438558893798E-2</c:v>
                      </c:pt>
                      <c:pt idx="17">
                        <c:v>0</c:v>
                      </c:pt>
                      <c:pt idx="18">
                        <c:v>2.2444164774526998</c:v>
                      </c:pt>
                      <c:pt idx="19">
                        <c:v>3.8169413727951601E-2</c:v>
                      </c:pt>
                      <c:pt idx="20">
                        <c:v>999.29802476582995</c:v>
                      </c:pt>
                      <c:pt idx="21">
                        <c:v>118.838517012419</c:v>
                      </c:pt>
                      <c:pt idx="22">
                        <c:v>847.10132434524996</c:v>
                      </c:pt>
                      <c:pt idx="23">
                        <c:v>837.31433393373595</c:v>
                      </c:pt>
                      <c:pt idx="24">
                        <c:v>207.08248247366001</c:v>
                      </c:pt>
                      <c:pt idx="25">
                        <c:v>950.358540840508</c:v>
                      </c:pt>
                      <c:pt idx="26">
                        <c:v>184.38935976118901</c:v>
                      </c:pt>
                      <c:pt idx="27">
                        <c:v>347.82278292983801</c:v>
                      </c:pt>
                      <c:pt idx="28">
                        <c:v>53.995536886372498</c:v>
                      </c:pt>
                      <c:pt idx="29">
                        <c:v>262.578399696308</c:v>
                      </c:pt>
                      <c:pt idx="30">
                        <c:v>179.73953055675</c:v>
                      </c:pt>
                      <c:pt idx="31">
                        <c:v>447.939904579065</c:v>
                      </c:pt>
                      <c:pt idx="32">
                        <c:v>629.96522452624401</c:v>
                      </c:pt>
                      <c:pt idx="33">
                        <c:v>377.48785016304498</c:v>
                      </c:pt>
                      <c:pt idx="34">
                        <c:v>304.706383764897</c:v>
                      </c:pt>
                      <c:pt idx="35">
                        <c:v>50.156280846267997</c:v>
                      </c:pt>
                      <c:pt idx="36">
                        <c:v>305.67481845825102</c:v>
                      </c:pt>
                      <c:pt idx="37">
                        <c:v>79.969632321027802</c:v>
                      </c:pt>
                      <c:pt idx="38">
                        <c:v>577.27087785137803</c:v>
                      </c:pt>
                      <c:pt idx="39">
                        <c:v>737.35891923357804</c:v>
                      </c:pt>
                      <c:pt idx="40">
                        <c:v>995.67995976207703</c:v>
                      </c:pt>
                      <c:pt idx="41">
                        <c:v>105.944345314758</c:v>
                      </c:pt>
                      <c:pt idx="42">
                        <c:v>810.81695315431296</c:v>
                      </c:pt>
                      <c:pt idx="43">
                        <c:v>825.25653909875996</c:v>
                      </c:pt>
                      <c:pt idx="44">
                        <c:v>172.95756398855599</c:v>
                      </c:pt>
                      <c:pt idx="45">
                        <c:v>940.34412431835199</c:v>
                      </c:pt>
                      <c:pt idx="46">
                        <c:v>182.807987565101</c:v>
                      </c:pt>
                      <c:pt idx="47">
                        <c:v>312.350814620596</c:v>
                      </c:pt>
                      <c:pt idx="48">
                        <c:v>40.6994152568126</c:v>
                      </c:pt>
                      <c:pt idx="49">
                        <c:v>232.87392476782699</c:v>
                      </c:pt>
                      <c:pt idx="50">
                        <c:v>162.14568405571501</c:v>
                      </c:pt>
                      <c:pt idx="51">
                        <c:v>426.895899980953</c:v>
                      </c:pt>
                      <c:pt idx="52">
                        <c:v>622.50574878560997</c:v>
                      </c:pt>
                      <c:pt idx="53">
                        <c:v>349.70778896222299</c:v>
                      </c:pt>
                      <c:pt idx="54">
                        <c:v>293.62424052961302</c:v>
                      </c:pt>
                      <c:pt idx="55">
                        <c:v>39.603321028384102</c:v>
                      </c:pt>
                      <c:pt idx="56">
                        <c:v>285.82818115028698</c:v>
                      </c:pt>
                      <c:pt idx="57">
                        <c:v>56.1256486399244</c:v>
                      </c:pt>
                      <c:pt idx="58">
                        <c:v>562.01506528788298</c:v>
                      </c:pt>
                      <c:pt idx="59">
                        <c:v>690.07073785293699</c:v>
                      </c:pt>
                      <c:pt idx="60">
                        <c:v>994.78537320603505</c:v>
                      </c:pt>
                      <c:pt idx="61">
                        <c:v>102.780571901695</c:v>
                      </c:pt>
                      <c:pt idx="62">
                        <c:v>792.13040342019099</c:v>
                      </c:pt>
                      <c:pt idx="63">
                        <c:v>821.92956590013898</c:v>
                      </c:pt>
                      <c:pt idx="64">
                        <c:v>160.59917166890099</c:v>
                      </c:pt>
                      <c:pt idx="65">
                        <c:v>935.60517789260405</c:v>
                      </c:pt>
                      <c:pt idx="66">
                        <c:v>180.92827585666399</c:v>
                      </c:pt>
                      <c:pt idx="67">
                        <c:v>297.12594782730702</c:v>
                      </c:pt>
                      <c:pt idx="68">
                        <c:v>38.0325572637663</c:v>
                      </c:pt>
                      <c:pt idx="69">
                        <c:v>217.706280554172</c:v>
                      </c:pt>
                      <c:pt idx="70">
                        <c:v>155.350701729017</c:v>
                      </c:pt>
                      <c:pt idx="71">
                        <c:v>415.002973174651</c:v>
                      </c:pt>
                      <c:pt idx="72">
                        <c:v>620.26485922654001</c:v>
                      </c:pt>
                      <c:pt idx="73">
                        <c:v>338.79992201082899</c:v>
                      </c:pt>
                      <c:pt idx="74">
                        <c:v>286.81976593957302</c:v>
                      </c:pt>
                      <c:pt idx="75">
                        <c:v>38.061745065042999</c:v>
                      </c:pt>
                      <c:pt idx="76">
                        <c:v>271.26325184598699</c:v>
                      </c:pt>
                      <c:pt idx="77">
                        <c:v>51.852957203077402</c:v>
                      </c:pt>
                      <c:pt idx="78">
                        <c:v>556.10781035465402</c:v>
                      </c:pt>
                      <c:pt idx="79">
                        <c:v>672.40950097846405</c:v>
                      </c:pt>
                      <c:pt idx="80">
                        <c:v>981.731041734977</c:v>
                      </c:pt>
                      <c:pt idx="81">
                        <c:v>89.888553096010696</c:v>
                      </c:pt>
                      <c:pt idx="82">
                        <c:v>696.71195581129496</c:v>
                      </c:pt>
                      <c:pt idx="83">
                        <c:v>776.412680918413</c:v>
                      </c:pt>
                      <c:pt idx="84">
                        <c:v>84.700738951126795</c:v>
                      </c:pt>
                      <c:pt idx="85">
                        <c:v>853.73973630538205</c:v>
                      </c:pt>
                      <c:pt idx="86">
                        <c:v>145.641538364056</c:v>
                      </c:pt>
                      <c:pt idx="87">
                        <c:v>182.191041710229</c:v>
                      </c:pt>
                      <c:pt idx="88">
                        <c:v>19.716145096146001</c:v>
                      </c:pt>
                      <c:pt idx="89">
                        <c:v>137.99351307090299</c:v>
                      </c:pt>
                      <c:pt idx="90">
                        <c:v>108.292187751271</c:v>
                      </c:pt>
                      <c:pt idx="91">
                        <c:v>320.52416564786398</c:v>
                      </c:pt>
                      <c:pt idx="92">
                        <c:v>580.145890277739</c:v>
                      </c:pt>
                      <c:pt idx="93">
                        <c:v>218.73766138373</c:v>
                      </c:pt>
                      <c:pt idx="94">
                        <c:v>255.453009792036</c:v>
                      </c:pt>
                      <c:pt idx="95">
                        <c:v>10.554346106089801</c:v>
                      </c:pt>
                      <c:pt idx="96">
                        <c:v>173.34385749143999</c:v>
                      </c:pt>
                      <c:pt idx="97">
                        <c:v>18.378110080223198</c:v>
                      </c:pt>
                      <c:pt idx="98">
                        <c:v>496.33569944622099</c:v>
                      </c:pt>
                      <c:pt idx="99">
                        <c:v>487.93372111573302</c:v>
                      </c:pt>
                      <c:pt idx="100">
                        <c:v>997.928430537743</c:v>
                      </c:pt>
                      <c:pt idx="101">
                        <c:v>112.980010984359</c:v>
                      </c:pt>
                      <c:pt idx="102">
                        <c:v>836.56480698267103</c:v>
                      </c:pt>
                      <c:pt idx="103">
                        <c:v>832.20148579827196</c:v>
                      </c:pt>
                      <c:pt idx="104">
                        <c:v>192.69333879857101</c:v>
                      </c:pt>
                      <c:pt idx="105">
                        <c:v>946.26264886128297</c:v>
                      </c:pt>
                      <c:pt idx="106">
                        <c:v>184.09003595417599</c:v>
                      </c:pt>
                      <c:pt idx="107">
                        <c:v>335.93934591931702</c:v>
                      </c:pt>
                      <c:pt idx="108">
                        <c:v>48.052525307525698</c:v>
                      </c:pt>
                      <c:pt idx="109">
                        <c:v>253.27912420556001</c:v>
                      </c:pt>
                      <c:pt idx="110">
                        <c:v>172.64550532421401</c:v>
                      </c:pt>
                      <c:pt idx="111">
                        <c:v>441.27518772185499</c:v>
                      </c:pt>
                      <c:pt idx="112">
                        <c:v>626.13079593349801</c:v>
                      </c:pt>
                      <c:pt idx="113">
                        <c:v>366.67454068671901</c:v>
                      </c:pt>
                      <c:pt idx="114">
                        <c:v>304.39292478676799</c:v>
                      </c:pt>
                      <c:pt idx="115">
                        <c:v>45.531882442096403</c:v>
                      </c:pt>
                      <c:pt idx="116">
                        <c:v>300.94804800935901</c:v>
                      </c:pt>
                      <c:pt idx="117">
                        <c:v>70.487400493813297</c:v>
                      </c:pt>
                      <c:pt idx="118">
                        <c:v>571.17945009905497</c:v>
                      </c:pt>
                      <c:pt idx="119">
                        <c:v>720.293748128429</c:v>
                      </c:pt>
                      <c:pt idx="120">
                        <c:v>995.14814477817697</c:v>
                      </c:pt>
                      <c:pt idx="121">
                        <c:v>104.02269375807499</c:v>
                      </c:pt>
                      <c:pt idx="122">
                        <c:v>800.07706993461704</c:v>
                      </c:pt>
                      <c:pt idx="123">
                        <c:v>823.42606041051397</c:v>
                      </c:pt>
                      <c:pt idx="124">
                        <c:v>166.17632284614899</c:v>
                      </c:pt>
                      <c:pt idx="125">
                        <c:v>937.48731772885901</c:v>
                      </c:pt>
                      <c:pt idx="126">
                        <c:v>181.924773030176</c:v>
                      </c:pt>
                      <c:pt idx="127">
                        <c:v>303.64371471373403</c:v>
                      </c:pt>
                      <c:pt idx="128">
                        <c:v>38.9884882084258</c:v>
                      </c:pt>
                      <c:pt idx="129">
                        <c:v>224.369617309213</c:v>
                      </c:pt>
                      <c:pt idx="130">
                        <c:v>158.194305288675</c:v>
                      </c:pt>
                      <c:pt idx="131">
                        <c:v>420.35235795596401</c:v>
                      </c:pt>
                      <c:pt idx="132">
                        <c:v>621.37665538372096</c:v>
                      </c:pt>
                      <c:pt idx="133">
                        <c:v>344.09081944189501</c:v>
                      </c:pt>
                      <c:pt idx="134">
                        <c:v>289.55189316745702</c:v>
                      </c:pt>
                      <c:pt idx="135">
                        <c:v>38.886072613056299</c:v>
                      </c:pt>
                      <c:pt idx="136">
                        <c:v>277.67644748120199</c:v>
                      </c:pt>
                      <c:pt idx="137">
                        <c:v>53.319861113081302</c:v>
                      </c:pt>
                      <c:pt idx="138">
                        <c:v>558.60577180141695</c:v>
                      </c:pt>
                      <c:pt idx="139">
                        <c:v>680.53240478560804</c:v>
                      </c:pt>
                      <c:pt idx="140">
                        <c:v>991.33247047603697</c:v>
                      </c:pt>
                      <c:pt idx="141">
                        <c:v>95.141777160800899</c:v>
                      </c:pt>
                      <c:pt idx="142">
                        <c:v>743.42866893937401</c:v>
                      </c:pt>
                      <c:pt idx="143">
                        <c:v>805.988392081906</c:v>
                      </c:pt>
                      <c:pt idx="144">
                        <c:v>122.372446634914</c:v>
                      </c:pt>
                      <c:pt idx="145">
                        <c:v>902.09192726379604</c:v>
                      </c:pt>
                      <c:pt idx="146">
                        <c:v>162.85886271200701</c:v>
                      </c:pt>
                      <c:pt idx="147">
                        <c:v>244.68845256346401</c:v>
                      </c:pt>
                      <c:pt idx="148">
                        <c:v>28.859446423659499</c:v>
                      </c:pt>
                      <c:pt idx="149">
                        <c:v>178.863581476234</c:v>
                      </c:pt>
                      <c:pt idx="150">
                        <c:v>134.340668949763</c:v>
                      </c:pt>
                      <c:pt idx="151">
                        <c:v>370.96338811835</c:v>
                      </c:pt>
                      <c:pt idx="152">
                        <c:v>607.16633233552795</c:v>
                      </c:pt>
                      <c:pt idx="153">
                        <c:v>291.575531584244</c:v>
                      </c:pt>
                      <c:pt idx="154">
                        <c:v>284.65577463450802</c:v>
                      </c:pt>
                      <c:pt idx="155">
                        <c:v>16.155252058368202</c:v>
                      </c:pt>
                      <c:pt idx="156">
                        <c:v>233.127754195233</c:v>
                      </c:pt>
                      <c:pt idx="157">
                        <c:v>38.1812894975021</c:v>
                      </c:pt>
                      <c:pt idx="158">
                        <c:v>533.29356248159195</c:v>
                      </c:pt>
                      <c:pt idx="159">
                        <c:v>607.66294138094497</c:v>
                      </c:pt>
                      <c:pt idx="160">
                        <c:v>986.530824652457</c:v>
                      </c:pt>
                      <c:pt idx="161">
                        <c:v>91.223939621584904</c:v>
                      </c:pt>
                      <c:pt idx="162">
                        <c:v>713.00864166903398</c:v>
                      </c:pt>
                      <c:pt idx="163">
                        <c:v>786.38931840234704</c:v>
                      </c:pt>
                      <c:pt idx="164">
                        <c:v>97.697908345482205</c:v>
                      </c:pt>
                      <c:pt idx="165">
                        <c:v>869.55416368783597</c:v>
                      </c:pt>
                      <c:pt idx="166">
                        <c:v>150.62725116932799</c:v>
                      </c:pt>
                      <c:pt idx="167">
                        <c:v>199.558729903336</c:v>
                      </c:pt>
                      <c:pt idx="168">
                        <c:v>21.6163862910138</c:v>
                      </c:pt>
                      <c:pt idx="169">
                        <c:v>150.68982821546399</c:v>
                      </c:pt>
                      <c:pt idx="170">
                        <c:v>115.759142682506</c:v>
                      </c:pt>
                      <c:pt idx="171">
                        <c:v>335.52473768944498</c:v>
                      </c:pt>
                      <c:pt idx="172">
                        <c:v>588.65276311607397</c:v>
                      </c:pt>
                      <c:pt idx="173">
                        <c:v>243.66828676575</c:v>
                      </c:pt>
                      <c:pt idx="174">
                        <c:v>266.36130920264401</c:v>
                      </c:pt>
                      <c:pt idx="175">
                        <c:v>11.6316103803541</c:v>
                      </c:pt>
                      <c:pt idx="176">
                        <c:v>189.94579350182701</c:v>
                      </c:pt>
                      <c:pt idx="177">
                        <c:v>21.160586559718901</c:v>
                      </c:pt>
                      <c:pt idx="178">
                        <c:v>507.83719674432302</c:v>
                      </c:pt>
                      <c:pt idx="179">
                        <c:v>529.86332365384203</c:v>
                      </c:pt>
                      <c:pt idx="180">
                        <c:v>985.27795686053003</c:v>
                      </c:pt>
                      <c:pt idx="181">
                        <c:v>90.902070478788303</c:v>
                      </c:pt>
                      <c:pt idx="182">
                        <c:v>708.34197433376505</c:v>
                      </c:pt>
                      <c:pt idx="183">
                        <c:v>784.11273566330101</c:v>
                      </c:pt>
                      <c:pt idx="184">
                        <c:v>94.473782953774403</c:v>
                      </c:pt>
                      <c:pt idx="185">
                        <c:v>864.96490072442896</c:v>
                      </c:pt>
                      <c:pt idx="186">
                        <c:v>149.22559051782201</c:v>
                      </c:pt>
                      <c:pt idx="187">
                        <c:v>194.625344853174</c:v>
                      </c:pt>
                      <c:pt idx="188">
                        <c:v>20.948170807547299</c:v>
                      </c:pt>
                      <c:pt idx="189">
                        <c:v>147.09663845936899</c:v>
                      </c:pt>
                      <c:pt idx="190">
                        <c:v>113.469506928928</c:v>
                      </c:pt>
                      <c:pt idx="191">
                        <c:v>331.15126309084201</c:v>
                      </c:pt>
                      <c:pt idx="192">
                        <c:v>586.07342222443003</c:v>
                      </c:pt>
                      <c:pt idx="193">
                        <c:v>237.066758695386</c:v>
                      </c:pt>
                      <c:pt idx="194">
                        <c:v>262.506513263866</c:v>
                      </c:pt>
                      <c:pt idx="195">
                        <c:v>11.2816940906245</c:v>
                      </c:pt>
                      <c:pt idx="196">
                        <c:v>185.223435446824</c:v>
                      </c:pt>
                      <c:pt idx="197">
                        <c:v>20.277597395371501</c:v>
                      </c:pt>
                      <c:pt idx="198">
                        <c:v>504.47786692620298</c:v>
                      </c:pt>
                      <c:pt idx="199">
                        <c:v>517.81371597466</c:v>
                      </c:pt>
                    </c:numCache>
                  </c:numRef>
                </c:yVal>
                <c:smooth val="0"/>
                <c:extLst xmlns:c15="http://schemas.microsoft.com/office/drawing/2012/chart">
                  <c:ext xmlns:c16="http://schemas.microsoft.com/office/drawing/2014/chart" uri="{C3380CC4-5D6E-409C-BE32-E72D297353CC}">
                    <c16:uniqueId val="{00000001-E098-4FA3-AEFE-95F909E74BF7}"/>
                  </c:ext>
                </c:extLst>
              </c15:ser>
            </c15:filteredScatterSeries>
          </c:ext>
        </c:extLst>
      </c:scatterChart>
      <c:valAx>
        <c:axId val="1012720912"/>
        <c:scaling>
          <c:orientation val="minMax"/>
          <c:max val="2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012721472"/>
        <c:crosses val="autoZero"/>
        <c:crossBetween val="midCat"/>
        <c:majorUnit val="200"/>
      </c:valAx>
      <c:valAx>
        <c:axId val="1012721472"/>
        <c:scaling>
          <c:orientation val="minMax"/>
          <c:max val="20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odal Pseudo-Probabilistic </a:t>
                </a:r>
                <a:r>
                  <a:rPr lang="en-US" sz="1000" b="0" i="0" u="none" strike="noStrike" baseline="0">
                    <a:effectLst/>
                  </a:rPr>
                  <a:t>Lateral Spread</a:t>
                </a:r>
                <a:r>
                  <a:rPr lang="en-US"/>
                  <a:t>, </a:t>
                </a:r>
              </a:p>
              <a:p>
                <a:pPr>
                  <a:defRPr/>
                </a:pPr>
                <a:r>
                  <a:rPr lang="en-US"/>
                  <a:t>Tr = 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012720912"/>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Collect_Indiviual_Data_LS1.xlsm]Butte!$E$7:$E$26</c:f>
              <c:numCache>
                <c:formatCode>General</c:formatCode>
                <c:ptCount val="20"/>
                <c:pt idx="0">
                  <c:v>889.53997241828665</c:v>
                </c:pt>
                <c:pt idx="1">
                  <c:v>112.57813335164438</c:v>
                </c:pt>
                <c:pt idx="2">
                  <c:v>624.50033366153536</c:v>
                </c:pt>
                <c:pt idx="3">
                  <c:v>564.7281251672556</c:v>
                </c:pt>
                <c:pt idx="4">
                  <c:v>63.390948000992061</c:v>
                </c:pt>
                <c:pt idx="5">
                  <c:v>741.66571864274317</c:v>
                </c:pt>
                <c:pt idx="6">
                  <c:v>143.06865638537207</c:v>
                </c:pt>
                <c:pt idx="7">
                  <c:v>139.55531211286367</c:v>
                </c:pt>
                <c:pt idx="8">
                  <c:v>20.238563126198059</c:v>
                </c:pt>
                <c:pt idx="9">
                  <c:v>141.03343825932845</c:v>
                </c:pt>
                <c:pt idx="10">
                  <c:v>52.358808708414692</c:v>
                </c:pt>
                <c:pt idx="11">
                  <c:v>291.81811419148983</c:v>
                </c:pt>
                <c:pt idx="12">
                  <c:v>530.58446389951416</c:v>
                </c:pt>
                <c:pt idx="13">
                  <c:v>73.708233707597444</c:v>
                </c:pt>
                <c:pt idx="14">
                  <c:v>279.06031410429239</c:v>
                </c:pt>
                <c:pt idx="15">
                  <c:v>34.604813398321546</c:v>
                </c:pt>
                <c:pt idx="16">
                  <c:v>203.31155117838657</c:v>
                </c:pt>
                <c:pt idx="17">
                  <c:v>83.283837550194477</c:v>
                </c:pt>
                <c:pt idx="18">
                  <c:v>400.91958257887921</c:v>
                </c:pt>
                <c:pt idx="19">
                  <c:v>306.29560777003024</c:v>
                </c:pt>
              </c:numCache>
            </c:numRef>
          </c:xVal>
          <c:yVal>
            <c:numRef>
              <c:f>[Collect_Indiviual_Data_LS1.xlsm]Butte!$K$31:$K$50</c:f>
              <c:numCache>
                <c:formatCode>General</c:formatCode>
                <c:ptCount val="20"/>
                <c:pt idx="0">
                  <c:v>909.28111537602899</c:v>
                </c:pt>
                <c:pt idx="1">
                  <c:v>110.756154774618</c:v>
                </c:pt>
                <c:pt idx="2">
                  <c:v>689.90002403949495</c:v>
                </c:pt>
                <c:pt idx="3">
                  <c:v>554.22693092849704</c:v>
                </c:pt>
                <c:pt idx="4">
                  <c:v>61.6543422795054</c:v>
                </c:pt>
                <c:pt idx="5">
                  <c:v>814.63972211633904</c:v>
                </c:pt>
                <c:pt idx="6">
                  <c:v>155.21151107723</c:v>
                </c:pt>
                <c:pt idx="7">
                  <c:v>160.07143651726901</c:v>
                </c:pt>
                <c:pt idx="8">
                  <c:v>17.494131492328599</c:v>
                </c:pt>
                <c:pt idx="9">
                  <c:v>140.24722619479101</c:v>
                </c:pt>
                <c:pt idx="10">
                  <c:v>55.806815218249596</c:v>
                </c:pt>
                <c:pt idx="11">
                  <c:v>351.523887488323</c:v>
                </c:pt>
                <c:pt idx="12">
                  <c:v>597.88009483834503</c:v>
                </c:pt>
                <c:pt idx="13">
                  <c:v>66.236734418019594</c:v>
                </c:pt>
                <c:pt idx="14">
                  <c:v>302.49741399986101</c:v>
                </c:pt>
                <c:pt idx="15">
                  <c:v>42.0957332744129</c:v>
                </c:pt>
                <c:pt idx="16">
                  <c:v>212.045554307857</c:v>
                </c:pt>
                <c:pt idx="17">
                  <c:v>93.908468263878703</c:v>
                </c:pt>
                <c:pt idx="18">
                  <c:v>393.82851929789098</c:v>
                </c:pt>
                <c:pt idx="19">
                  <c:v>365.5440123857</c:v>
                </c:pt>
              </c:numCache>
            </c:numRef>
          </c:yVal>
          <c:smooth val="0"/>
          <c:extLst>
            <c:ext xmlns:c16="http://schemas.microsoft.com/office/drawing/2014/chart" uri="{C3380CC4-5D6E-409C-BE32-E72D297353CC}">
              <c16:uniqueId val="{00000001-2FA7-48E4-AE66-3A1FF7FBDDD4}"/>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Collect_Indiviual_Data_LS1.xlsm]Eureka!$E$7:$E$26</c:f>
              <c:numCache>
                <c:formatCode>General</c:formatCode>
                <c:ptCount val="20"/>
                <c:pt idx="0">
                  <c:v>1669.7765730692088</c:v>
                </c:pt>
                <c:pt idx="1">
                  <c:v>231.02097845080169</c:v>
                </c:pt>
                <c:pt idx="2">
                  <c:v>1245.9248689260721</c:v>
                </c:pt>
                <c:pt idx="3">
                  <c:v>1347.1023459322005</c:v>
                </c:pt>
                <c:pt idx="4">
                  <c:v>297.49216819872771</c:v>
                </c:pt>
                <c:pt idx="5">
                  <c:v>1469.8752951604436</c:v>
                </c:pt>
                <c:pt idx="6">
                  <c:v>256.65698841308762</c:v>
                </c:pt>
                <c:pt idx="7">
                  <c:v>574.9702650223893</c:v>
                </c:pt>
                <c:pt idx="8">
                  <c:v>70.330542678983562</c:v>
                </c:pt>
                <c:pt idx="9">
                  <c:v>556.62816785170617</c:v>
                </c:pt>
                <c:pt idx="10">
                  <c:v>330.65040451332078</c:v>
                </c:pt>
                <c:pt idx="11">
                  <c:v>668.01014570117547</c:v>
                </c:pt>
                <c:pt idx="12">
                  <c:v>976.61107116571657</c:v>
                </c:pt>
                <c:pt idx="13">
                  <c:v>748.80971725987524</c:v>
                </c:pt>
                <c:pt idx="14">
                  <c:v>412.74505574269784</c:v>
                </c:pt>
                <c:pt idx="15">
                  <c:v>87.856258246308286</c:v>
                </c:pt>
                <c:pt idx="16">
                  <c:v>489.55776386284003</c:v>
                </c:pt>
                <c:pt idx="17">
                  <c:v>279.59793539031017</c:v>
                </c:pt>
                <c:pt idx="18">
                  <c:v>873.99654239060158</c:v>
                </c:pt>
                <c:pt idx="19">
                  <c:v>1304.2004217328517</c:v>
                </c:pt>
              </c:numCache>
            </c:numRef>
          </c:xVal>
          <c:yVal>
            <c:numRef>
              <c:f>[Collect_Indiviual_Data_LS1.xlsm]Eureka!$K$31:$K$50</c:f>
              <c:numCache>
                <c:formatCode>General</c:formatCode>
                <c:ptCount val="20"/>
                <c:pt idx="0">
                  <c:v>1035.74933256759</c:v>
                </c:pt>
                <c:pt idx="1">
                  <c:v>158.30292196906399</c:v>
                </c:pt>
                <c:pt idx="2">
                  <c:v>933.70387566576801</c:v>
                </c:pt>
                <c:pt idx="3">
                  <c:v>909.988552958843</c:v>
                </c:pt>
                <c:pt idx="4">
                  <c:v>228.58854678730901</c:v>
                </c:pt>
                <c:pt idx="5">
                  <c:v>1006.5729726011</c:v>
                </c:pt>
                <c:pt idx="6">
                  <c:v>198.72211384442201</c:v>
                </c:pt>
                <c:pt idx="7">
                  <c:v>384.77291501151001</c:v>
                </c:pt>
                <c:pt idx="8">
                  <c:v>57.244326103910502</c:v>
                </c:pt>
                <c:pt idx="9">
                  <c:v>385.65195998770997</c:v>
                </c:pt>
                <c:pt idx="10">
                  <c:v>204.846918982706</c:v>
                </c:pt>
                <c:pt idx="11">
                  <c:v>515.97887635298798</c:v>
                </c:pt>
                <c:pt idx="12">
                  <c:v>686.04920307839097</c:v>
                </c:pt>
                <c:pt idx="13">
                  <c:v>463.38290078287997</c:v>
                </c:pt>
                <c:pt idx="14">
                  <c:v>334.37233115114202</c:v>
                </c:pt>
                <c:pt idx="15">
                  <c:v>64.506200420656597</c:v>
                </c:pt>
                <c:pt idx="16">
                  <c:v>379.12109088021299</c:v>
                </c:pt>
                <c:pt idx="17">
                  <c:v>208.994052739187</c:v>
                </c:pt>
                <c:pt idx="18">
                  <c:v>588.00468050370603</c:v>
                </c:pt>
                <c:pt idx="19">
                  <c:v>915.52555469988499</c:v>
                </c:pt>
              </c:numCache>
            </c:numRef>
          </c:yVal>
          <c:smooth val="0"/>
          <c:extLst>
            <c:ext xmlns:c16="http://schemas.microsoft.com/office/drawing/2014/chart" uri="{C3380CC4-5D6E-409C-BE32-E72D297353CC}">
              <c16:uniqueId val="{00000003-2FA7-48E4-AE66-3A1FF7FBDDD4}"/>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Collect_Indiviual_Data_LS1.xlsm]Santa Monica'!$E$7:$E$26</c:f>
              <c:numCache>
                <c:formatCode>General</c:formatCode>
                <c:ptCount val="20"/>
                <c:pt idx="0">
                  <c:v>1634.2785232627077</c:v>
                </c:pt>
                <c:pt idx="1">
                  <c:v>217.51266194991149</c:v>
                </c:pt>
                <c:pt idx="2">
                  <c:v>1212.1436558509581</c:v>
                </c:pt>
                <c:pt idx="3">
                  <c:v>1318.5107572253442</c:v>
                </c:pt>
                <c:pt idx="4">
                  <c:v>253.23747497161426</c:v>
                </c:pt>
                <c:pt idx="5">
                  <c:v>1434.7007770661394</c:v>
                </c:pt>
                <c:pt idx="6">
                  <c:v>246.4681557917996</c:v>
                </c:pt>
                <c:pt idx="7">
                  <c:v>512.47936275654081</c:v>
                </c:pt>
                <c:pt idx="8">
                  <c:v>52.162719481999979</c:v>
                </c:pt>
                <c:pt idx="9">
                  <c:v>509.8298200863407</c:v>
                </c:pt>
                <c:pt idx="10">
                  <c:v>294.76179439956906</c:v>
                </c:pt>
                <c:pt idx="11">
                  <c:v>645.43956550035909</c:v>
                </c:pt>
                <c:pt idx="12">
                  <c:v>963.06202549925888</c:v>
                </c:pt>
                <c:pt idx="13">
                  <c:v>671.63961809768659</c:v>
                </c:pt>
                <c:pt idx="14">
                  <c:v>409.70739396153317</c:v>
                </c:pt>
                <c:pt idx="15">
                  <c:v>84.555973324440657</c:v>
                </c:pt>
                <c:pt idx="16">
                  <c:v>476.34738798645571</c:v>
                </c:pt>
                <c:pt idx="17">
                  <c:v>262.71354001683181</c:v>
                </c:pt>
                <c:pt idx="18">
                  <c:v>827.69362903735282</c:v>
                </c:pt>
                <c:pt idx="19">
                  <c:v>1193.59240783423</c:v>
                </c:pt>
              </c:numCache>
            </c:numRef>
          </c:xVal>
          <c:yVal>
            <c:numRef>
              <c:f>'[Collect_Indiviual_Data_LS1.xlsm]Santa Monica'!$K$31:$K$50</c:f>
              <c:numCache>
                <c:formatCode>General</c:formatCode>
                <c:ptCount val="20"/>
                <c:pt idx="0">
                  <c:v>1031.80647101363</c:v>
                </c:pt>
                <c:pt idx="1">
                  <c:v>155.63692088232099</c:v>
                </c:pt>
                <c:pt idx="2">
                  <c:v>930.81059101627397</c:v>
                </c:pt>
                <c:pt idx="3">
                  <c:v>907.80913335612695</c:v>
                </c:pt>
                <c:pt idx="4">
                  <c:v>212.57079467158999</c:v>
                </c:pt>
                <c:pt idx="5">
                  <c:v>1006.5729726011</c:v>
                </c:pt>
                <c:pt idx="6">
                  <c:v>197.567995717466</c:v>
                </c:pt>
                <c:pt idx="7">
                  <c:v>372.14705063507898</c:v>
                </c:pt>
                <c:pt idx="8">
                  <c:v>46.265414876411903</c:v>
                </c:pt>
                <c:pt idx="9">
                  <c:v>379.19893765301299</c:v>
                </c:pt>
                <c:pt idx="10">
                  <c:v>196.82410366677701</c:v>
                </c:pt>
                <c:pt idx="11">
                  <c:v>509.74431039575398</c:v>
                </c:pt>
                <c:pt idx="12">
                  <c:v>686.04920307839097</c:v>
                </c:pt>
                <c:pt idx="13">
                  <c:v>461.12833042030098</c:v>
                </c:pt>
                <c:pt idx="14">
                  <c:v>330.93711142148197</c:v>
                </c:pt>
                <c:pt idx="15">
                  <c:v>64.506200420656597</c:v>
                </c:pt>
                <c:pt idx="16">
                  <c:v>376.18717282333199</c:v>
                </c:pt>
                <c:pt idx="17">
                  <c:v>206.160181453446</c:v>
                </c:pt>
                <c:pt idx="18">
                  <c:v>582.362170692262</c:v>
                </c:pt>
                <c:pt idx="19">
                  <c:v>901.26969593640899</c:v>
                </c:pt>
              </c:numCache>
            </c:numRef>
          </c:yVal>
          <c:smooth val="0"/>
          <c:extLst>
            <c:ext xmlns:c16="http://schemas.microsoft.com/office/drawing/2014/chart" uri="{C3380CC4-5D6E-409C-BE32-E72D297353CC}">
              <c16:uniqueId val="{00000005-2FA7-48E4-AE66-3A1FF7FBDDD4}"/>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Collect_Indiviual_Data_LS1.xlsm]Portland!$E$7:$E$26</c:f>
              <c:numCache>
                <c:formatCode>General</c:formatCode>
                <c:ptCount val="20"/>
                <c:pt idx="0">
                  <c:v>1275.8404788662024</c:v>
                </c:pt>
                <c:pt idx="1">
                  <c:v>167.34372888179854</c:v>
                </c:pt>
                <c:pt idx="2">
                  <c:v>1042.9662383592138</c:v>
                </c:pt>
                <c:pt idx="3">
                  <c:v>1059.1387035806952</c:v>
                </c:pt>
                <c:pt idx="4">
                  <c:v>173.95105343507538</c:v>
                </c:pt>
                <c:pt idx="5">
                  <c:v>1171.7629938078137</c:v>
                </c:pt>
                <c:pt idx="6">
                  <c:v>214.97222613019417</c:v>
                </c:pt>
                <c:pt idx="7">
                  <c:v>338.91995560520058</c:v>
                </c:pt>
                <c:pt idx="8">
                  <c:v>33.130276721919124</c:v>
                </c:pt>
                <c:pt idx="9">
                  <c:v>354.29666048030646</c:v>
                </c:pt>
                <c:pt idx="10">
                  <c:v>173.35830277694848</c:v>
                </c:pt>
                <c:pt idx="11">
                  <c:v>555.93862463183279</c:v>
                </c:pt>
                <c:pt idx="12">
                  <c:v>817.56563442222284</c:v>
                </c:pt>
                <c:pt idx="13">
                  <c:v>397.3567270213041</c:v>
                </c:pt>
                <c:pt idx="14">
                  <c:v>388.02513977735856</c:v>
                </c:pt>
                <c:pt idx="15">
                  <c:v>67.680958520730456</c:v>
                </c:pt>
                <c:pt idx="16">
                  <c:v>414.61696864124769</c:v>
                </c:pt>
                <c:pt idx="17">
                  <c:v>206.69159892214634</c:v>
                </c:pt>
                <c:pt idx="18">
                  <c:v>633.75588267853414</c:v>
                </c:pt>
                <c:pt idx="19">
                  <c:v>849.06279000129121</c:v>
                </c:pt>
              </c:numCache>
            </c:numRef>
          </c:xVal>
          <c:yVal>
            <c:numRef>
              <c:f>[Collect_Indiviual_Data_LS1.xlsm]Portland!$K$31:$K$50</c:f>
              <c:numCache>
                <c:formatCode>General</c:formatCode>
                <c:ptCount val="20"/>
                <c:pt idx="0">
                  <c:v>1034.9653841070999</c:v>
                </c:pt>
                <c:pt idx="1">
                  <c:v>158.03295831518901</c:v>
                </c:pt>
                <c:pt idx="2">
                  <c:v>934.37271468421102</c:v>
                </c:pt>
                <c:pt idx="3">
                  <c:v>909.35875173328395</c:v>
                </c:pt>
                <c:pt idx="4">
                  <c:v>226.98723762009499</c:v>
                </c:pt>
                <c:pt idx="5">
                  <c:v>1006.5729726011</c:v>
                </c:pt>
                <c:pt idx="6">
                  <c:v>197.73015232694101</c:v>
                </c:pt>
                <c:pt idx="7">
                  <c:v>383.390625686276</c:v>
                </c:pt>
                <c:pt idx="8">
                  <c:v>54.911528896454399</c:v>
                </c:pt>
                <c:pt idx="9">
                  <c:v>383.48783851622699</c:v>
                </c:pt>
                <c:pt idx="10">
                  <c:v>203.45330220828299</c:v>
                </c:pt>
                <c:pt idx="11">
                  <c:v>515.80623547494395</c:v>
                </c:pt>
                <c:pt idx="12">
                  <c:v>686.04920307839097</c:v>
                </c:pt>
                <c:pt idx="13">
                  <c:v>462.44049810360798</c:v>
                </c:pt>
                <c:pt idx="14">
                  <c:v>332.24699964054503</c:v>
                </c:pt>
                <c:pt idx="15">
                  <c:v>64.506200420656597</c:v>
                </c:pt>
                <c:pt idx="16">
                  <c:v>377.77554811469798</c:v>
                </c:pt>
                <c:pt idx="17">
                  <c:v>207.83943505453499</c:v>
                </c:pt>
                <c:pt idx="18">
                  <c:v>587.57117725381704</c:v>
                </c:pt>
                <c:pt idx="19">
                  <c:v>913.97525018847205</c:v>
                </c:pt>
              </c:numCache>
            </c:numRef>
          </c:yVal>
          <c:smooth val="0"/>
          <c:extLst>
            <c:ext xmlns:c16="http://schemas.microsoft.com/office/drawing/2014/chart" uri="{C3380CC4-5D6E-409C-BE32-E72D297353CC}">
              <c16:uniqueId val="{00000007-2FA7-48E4-AE66-3A1FF7FBDDD4}"/>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Collect_Indiviual_Data_LS1.xlsm]Salt Lake City'!$E$7:$E$26</c:f>
              <c:numCache>
                <c:formatCode>General</c:formatCode>
                <c:ptCount val="20"/>
                <c:pt idx="0">
                  <c:v>1302.9221100157063</c:v>
                </c:pt>
                <c:pt idx="1">
                  <c:v>176.94510742313645</c:v>
                </c:pt>
                <c:pt idx="2">
                  <c:v>1075.608900858902</c:v>
                </c:pt>
                <c:pt idx="3">
                  <c:v>1097.505272237737</c:v>
                </c:pt>
                <c:pt idx="4">
                  <c:v>191.54376592764712</c:v>
                </c:pt>
                <c:pt idx="5">
                  <c:v>1208.6210323863579</c:v>
                </c:pt>
                <c:pt idx="6">
                  <c:v>220.12878371306152</c:v>
                </c:pt>
                <c:pt idx="7">
                  <c:v>370.48913840675954</c:v>
                </c:pt>
                <c:pt idx="8">
                  <c:v>36.849224116584004</c:v>
                </c:pt>
                <c:pt idx="9">
                  <c:v>388.74943326634951</c:v>
                </c:pt>
                <c:pt idx="10">
                  <c:v>194.0969425979099</c:v>
                </c:pt>
                <c:pt idx="11">
                  <c:v>576.1019851363111</c:v>
                </c:pt>
                <c:pt idx="12">
                  <c:v>837.26636402495456</c:v>
                </c:pt>
                <c:pt idx="13">
                  <c:v>447.76385702523584</c:v>
                </c:pt>
                <c:pt idx="14">
                  <c:v>392.80505974544042</c:v>
                </c:pt>
                <c:pt idx="15">
                  <c:v>71.187715909629546</c:v>
                </c:pt>
                <c:pt idx="16">
                  <c:v>428.13111761077749</c:v>
                </c:pt>
                <c:pt idx="17">
                  <c:v>220.23818951586037</c:v>
                </c:pt>
                <c:pt idx="18">
                  <c:v>659.26161637716859</c:v>
                </c:pt>
                <c:pt idx="19">
                  <c:v>923.84042557414966</c:v>
                </c:pt>
              </c:numCache>
            </c:numRef>
          </c:xVal>
          <c:yVal>
            <c:numRef>
              <c:f>'[Collect_Indiviual_Data_LS1.xlsm]Salt Lake City'!$K$31:$K$50</c:f>
              <c:numCache>
                <c:formatCode>General</c:formatCode>
                <c:ptCount val="20"/>
                <c:pt idx="0">
                  <c:v>1029.0393296275799</c:v>
                </c:pt>
                <c:pt idx="1">
                  <c:v>151.39583303691401</c:v>
                </c:pt>
                <c:pt idx="2">
                  <c:v>926.23160547659904</c:v>
                </c:pt>
                <c:pt idx="3">
                  <c:v>903.971048586949</c:v>
                </c:pt>
                <c:pt idx="4">
                  <c:v>191.212889716592</c:v>
                </c:pt>
                <c:pt idx="5">
                  <c:v>1006.0721999501</c:v>
                </c:pt>
                <c:pt idx="6">
                  <c:v>193.06545210659701</c:v>
                </c:pt>
                <c:pt idx="7">
                  <c:v>355.88277387356902</c:v>
                </c:pt>
                <c:pt idx="8">
                  <c:v>38.289086105692398</c:v>
                </c:pt>
                <c:pt idx="9">
                  <c:v>367.15607469886402</c:v>
                </c:pt>
                <c:pt idx="10">
                  <c:v>185.22718161021399</c:v>
                </c:pt>
                <c:pt idx="11">
                  <c:v>498.88206836837099</c:v>
                </c:pt>
                <c:pt idx="12">
                  <c:v>684.57138932605505</c:v>
                </c:pt>
                <c:pt idx="13">
                  <c:v>445.31758856638601</c:v>
                </c:pt>
                <c:pt idx="14">
                  <c:v>329.95298720388399</c:v>
                </c:pt>
                <c:pt idx="15">
                  <c:v>64.506200420656597</c:v>
                </c:pt>
                <c:pt idx="16">
                  <c:v>373.04570250954998</c:v>
                </c:pt>
                <c:pt idx="17">
                  <c:v>199.24069867230199</c:v>
                </c:pt>
                <c:pt idx="18">
                  <c:v>571.76658289061197</c:v>
                </c:pt>
                <c:pt idx="19">
                  <c:v>875.09742139918399</c:v>
                </c:pt>
              </c:numCache>
            </c:numRef>
          </c:yVal>
          <c:smooth val="0"/>
          <c:extLst>
            <c:ext xmlns:c16="http://schemas.microsoft.com/office/drawing/2014/chart" uri="{C3380CC4-5D6E-409C-BE32-E72D297353CC}">
              <c16:uniqueId val="{00000009-2FA7-48E4-AE66-3A1FF7FBDDD4}"/>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Collect_Indiviual_Data_LS1.xlsm]San Francisco'!$E$7:$E$26</c:f>
              <c:numCache>
                <c:formatCode>General</c:formatCode>
                <c:ptCount val="20"/>
                <c:pt idx="0">
                  <c:v>1655.2126061113115</c:v>
                </c:pt>
                <c:pt idx="1">
                  <c:v>223.67293773193083</c:v>
                </c:pt>
                <c:pt idx="2">
                  <c:v>1229.4368726723244</c:v>
                </c:pt>
                <c:pt idx="3">
                  <c:v>1333.7497124887534</c:v>
                </c:pt>
                <c:pt idx="4">
                  <c:v>269.72030247382935</c:v>
                </c:pt>
                <c:pt idx="5">
                  <c:v>1454.0655290236411</c:v>
                </c:pt>
                <c:pt idx="6">
                  <c:v>250.86654230900351</c:v>
                </c:pt>
                <c:pt idx="7">
                  <c:v>539.808280649582</c:v>
                </c:pt>
                <c:pt idx="8">
                  <c:v>57.575293389566561</c:v>
                </c:pt>
                <c:pt idx="9">
                  <c:v>530.7789125439989</c:v>
                </c:pt>
                <c:pt idx="10">
                  <c:v>310.32046552837062</c:v>
                </c:pt>
                <c:pt idx="11">
                  <c:v>654.52682361798327</c:v>
                </c:pt>
                <c:pt idx="12">
                  <c:v>970.4325754104209</c:v>
                </c:pt>
                <c:pt idx="13">
                  <c:v>710.45142005304876</c:v>
                </c:pt>
                <c:pt idx="14">
                  <c:v>410.46356057085353</c:v>
                </c:pt>
                <c:pt idx="15">
                  <c:v>86.266058152705469</c:v>
                </c:pt>
                <c:pt idx="16">
                  <c:v>482.45652848223995</c:v>
                </c:pt>
                <c:pt idx="17">
                  <c:v>269.80699461588307</c:v>
                </c:pt>
                <c:pt idx="18">
                  <c:v>850.1710888767509</c:v>
                </c:pt>
                <c:pt idx="19">
                  <c:v>1243.7222165202747</c:v>
                </c:pt>
              </c:numCache>
            </c:numRef>
          </c:xVal>
          <c:yVal>
            <c:numRef>
              <c:f>'[Collect_Indiviual_Data_LS1.xlsm]San Francisco'!$K$31:$K$50</c:f>
              <c:numCache>
                <c:formatCode>General</c:formatCode>
                <c:ptCount val="20"/>
                <c:pt idx="0">
                  <c:v>1033.07331250539</c:v>
                </c:pt>
                <c:pt idx="1">
                  <c:v>156.82516833638201</c:v>
                </c:pt>
                <c:pt idx="2">
                  <c:v>932.35367152683705</c:v>
                </c:pt>
                <c:pt idx="3">
                  <c:v>908.55510808312295</c:v>
                </c:pt>
                <c:pt idx="4">
                  <c:v>218.72193378440301</c:v>
                </c:pt>
                <c:pt idx="5">
                  <c:v>1006.5729726011</c:v>
                </c:pt>
                <c:pt idx="6">
                  <c:v>198.39301054417299</c:v>
                </c:pt>
                <c:pt idx="7">
                  <c:v>377.544479669216</c:v>
                </c:pt>
                <c:pt idx="8">
                  <c:v>49.679092237336299</c:v>
                </c:pt>
                <c:pt idx="9">
                  <c:v>380.88773422675899</c:v>
                </c:pt>
                <c:pt idx="10">
                  <c:v>200.491127753255</c:v>
                </c:pt>
                <c:pt idx="11">
                  <c:v>512.33074357820101</c:v>
                </c:pt>
                <c:pt idx="12">
                  <c:v>686.04920307839097</c:v>
                </c:pt>
                <c:pt idx="13">
                  <c:v>462.16958278698098</c:v>
                </c:pt>
                <c:pt idx="14">
                  <c:v>331.53218433399701</c:v>
                </c:pt>
                <c:pt idx="15">
                  <c:v>64.506200420656597</c:v>
                </c:pt>
                <c:pt idx="16">
                  <c:v>376.900315307249</c:v>
                </c:pt>
                <c:pt idx="17">
                  <c:v>207.189462787482</c:v>
                </c:pt>
                <c:pt idx="18">
                  <c:v>584.70853565544905</c:v>
                </c:pt>
                <c:pt idx="19">
                  <c:v>908.180372530358</c:v>
                </c:pt>
              </c:numCache>
            </c:numRef>
          </c:yVal>
          <c:smooth val="0"/>
          <c:extLst>
            <c:ext xmlns:c16="http://schemas.microsoft.com/office/drawing/2014/chart" uri="{C3380CC4-5D6E-409C-BE32-E72D297353CC}">
              <c16:uniqueId val="{0000000B-2FA7-48E4-AE66-3A1FF7FBDDD4}"/>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Collect_Indiviual_Data_LS1.xlsm]San Jose'!$E$7:$E$26</c:f>
              <c:numCache>
                <c:formatCode>General</c:formatCode>
                <c:ptCount val="20"/>
                <c:pt idx="0">
                  <c:v>1735.5059766367704</c:v>
                </c:pt>
                <c:pt idx="1">
                  <c:v>237.0564669180921</c:v>
                </c:pt>
                <c:pt idx="2">
                  <c:v>1263.718550113821</c:v>
                </c:pt>
                <c:pt idx="3">
                  <c:v>1381.0693966459557</c:v>
                </c:pt>
                <c:pt idx="4">
                  <c:v>288.03870333717146</c:v>
                </c:pt>
                <c:pt idx="5">
                  <c:v>1511.1786732515259</c:v>
                </c:pt>
                <c:pt idx="6">
                  <c:v>258.64131801099802</c:v>
                </c:pt>
                <c:pt idx="7">
                  <c:v>585.83101677505226</c:v>
                </c:pt>
                <c:pt idx="8">
                  <c:v>62.764594060483738</c:v>
                </c:pt>
                <c:pt idx="9">
                  <c:v>571.18037507346719</c:v>
                </c:pt>
                <c:pt idx="10">
                  <c:v>339.56871987014938</c:v>
                </c:pt>
                <c:pt idx="11">
                  <c:v>669.01991163928528</c:v>
                </c:pt>
                <c:pt idx="12">
                  <c:v>988.16336902611954</c:v>
                </c:pt>
                <c:pt idx="13">
                  <c:v>784.51003054840089</c:v>
                </c:pt>
                <c:pt idx="14">
                  <c:v>411.7328911572456</c:v>
                </c:pt>
                <c:pt idx="15">
                  <c:v>91.419471416452751</c:v>
                </c:pt>
                <c:pt idx="16">
                  <c:v>491.4286307396419</c:v>
                </c:pt>
                <c:pt idx="17">
                  <c:v>279.52843798347379</c:v>
                </c:pt>
                <c:pt idx="18">
                  <c:v>899.55357915455761</c:v>
                </c:pt>
                <c:pt idx="19">
                  <c:v>1331.5792540681878</c:v>
                </c:pt>
              </c:numCache>
            </c:numRef>
          </c:xVal>
          <c:yVal>
            <c:numRef>
              <c:f>'[Collect_Indiviual_Data_LS1.xlsm]San Jose'!$K$31:$K$50</c:f>
              <c:numCache>
                <c:formatCode>General</c:formatCode>
                <c:ptCount val="20"/>
                <c:pt idx="0">
                  <c:v>1031.13177715455</c:v>
                </c:pt>
                <c:pt idx="1">
                  <c:v>155.21090769524599</c:v>
                </c:pt>
                <c:pt idx="2">
                  <c:v>930.19165896978097</c:v>
                </c:pt>
                <c:pt idx="3">
                  <c:v>907.28878596583297</c:v>
                </c:pt>
                <c:pt idx="4">
                  <c:v>208.83017151320601</c:v>
                </c:pt>
                <c:pt idx="5">
                  <c:v>1006.5729726011</c:v>
                </c:pt>
                <c:pt idx="6">
                  <c:v>197.11247951573301</c:v>
                </c:pt>
                <c:pt idx="7">
                  <c:v>369.35172776666201</c:v>
                </c:pt>
                <c:pt idx="8">
                  <c:v>44.605653464439698</c:v>
                </c:pt>
                <c:pt idx="9">
                  <c:v>377.60078556966198</c:v>
                </c:pt>
                <c:pt idx="10">
                  <c:v>194.501561841593</c:v>
                </c:pt>
                <c:pt idx="11">
                  <c:v>507.971372627432</c:v>
                </c:pt>
                <c:pt idx="12">
                  <c:v>686.04920307839097</c:v>
                </c:pt>
                <c:pt idx="13">
                  <c:v>459.90097933530001</c:v>
                </c:pt>
                <c:pt idx="14">
                  <c:v>330.70305380419302</c:v>
                </c:pt>
                <c:pt idx="15">
                  <c:v>64.506200420656597</c:v>
                </c:pt>
                <c:pt idx="16">
                  <c:v>375.85233072395698</c:v>
                </c:pt>
                <c:pt idx="17">
                  <c:v>205.436243701461</c:v>
                </c:pt>
                <c:pt idx="18">
                  <c:v>580.40129224095097</c:v>
                </c:pt>
                <c:pt idx="19">
                  <c:v>897.04544714311896</c:v>
                </c:pt>
              </c:numCache>
            </c:numRef>
          </c:yVal>
          <c:smooth val="0"/>
          <c:extLst>
            <c:ext xmlns:c16="http://schemas.microsoft.com/office/drawing/2014/chart" uri="{C3380CC4-5D6E-409C-BE32-E72D297353CC}">
              <c16:uniqueId val="{0000000D-2FA7-48E4-AE66-3A1FF7FBDDD4}"/>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Collect_Indiviual_Data_LS1.xlsm]Seattle!$E$7:$E$26</c:f>
              <c:numCache>
                <c:formatCode>General</c:formatCode>
                <c:ptCount val="20"/>
                <c:pt idx="0">
                  <c:v>1510.3663995371296</c:v>
                </c:pt>
                <c:pt idx="1">
                  <c:v>199.01059288869914</c:v>
                </c:pt>
                <c:pt idx="2">
                  <c:v>1159.9806047337461</c:v>
                </c:pt>
                <c:pt idx="3">
                  <c:v>1244.132171710231</c:v>
                </c:pt>
                <c:pt idx="4">
                  <c:v>223.19778834299723</c:v>
                </c:pt>
                <c:pt idx="5">
                  <c:v>1347.3832683853177</c:v>
                </c:pt>
                <c:pt idx="6">
                  <c:v>234.57236338992138</c:v>
                </c:pt>
                <c:pt idx="7">
                  <c:v>445.9650013140631</c:v>
                </c:pt>
                <c:pt idx="8">
                  <c:v>44.53747804339914</c:v>
                </c:pt>
                <c:pt idx="9">
                  <c:v>451.29576895097631</c:v>
                </c:pt>
                <c:pt idx="10">
                  <c:v>249.61411999921251</c:v>
                </c:pt>
                <c:pt idx="11">
                  <c:v>618.43555959717492</c:v>
                </c:pt>
                <c:pt idx="12">
                  <c:v>924.84592751821378</c:v>
                </c:pt>
                <c:pt idx="13">
                  <c:v>566.52848509928458</c:v>
                </c:pt>
                <c:pt idx="14">
                  <c:v>405.85303141426056</c:v>
                </c:pt>
                <c:pt idx="15">
                  <c:v>78.010645976686604</c:v>
                </c:pt>
                <c:pt idx="16">
                  <c:v>460.22624457839686</c:v>
                </c:pt>
                <c:pt idx="17">
                  <c:v>246.41896652803979</c:v>
                </c:pt>
                <c:pt idx="18">
                  <c:v>757.66587816427557</c:v>
                </c:pt>
                <c:pt idx="19">
                  <c:v>1068.5391586083979</c:v>
                </c:pt>
              </c:numCache>
            </c:numRef>
          </c:xVal>
          <c:yVal>
            <c:numRef>
              <c:f>[Collect_Indiviual_Data_LS1.xlsm]Seattle!$K$31:$K$50</c:f>
              <c:numCache>
                <c:formatCode>General</c:formatCode>
                <c:ptCount val="20"/>
                <c:pt idx="0">
                  <c:v>1029.29896318326</c:v>
                </c:pt>
                <c:pt idx="1">
                  <c:v>152.241078992979</c:v>
                </c:pt>
                <c:pt idx="2">
                  <c:v>927.126448455125</c:v>
                </c:pt>
                <c:pt idx="3">
                  <c:v>904.67729243165502</c:v>
                </c:pt>
                <c:pt idx="4">
                  <c:v>193.93239787121499</c:v>
                </c:pt>
                <c:pt idx="5">
                  <c:v>1006.22328821981</c:v>
                </c:pt>
                <c:pt idx="6">
                  <c:v>193.365740687456</c:v>
                </c:pt>
                <c:pt idx="7">
                  <c:v>358.52212778141501</c:v>
                </c:pt>
                <c:pt idx="8">
                  <c:v>39.543483197125397</c:v>
                </c:pt>
                <c:pt idx="9">
                  <c:v>369.024766663386</c:v>
                </c:pt>
                <c:pt idx="10">
                  <c:v>186.88396522310299</c:v>
                </c:pt>
                <c:pt idx="11">
                  <c:v>500.23041276834198</c:v>
                </c:pt>
                <c:pt idx="12">
                  <c:v>684.76039181998306</c:v>
                </c:pt>
                <c:pt idx="13">
                  <c:v>448.12531136001797</c:v>
                </c:pt>
                <c:pt idx="14">
                  <c:v>330.02427526000201</c:v>
                </c:pt>
                <c:pt idx="15">
                  <c:v>64.506200420656597</c:v>
                </c:pt>
                <c:pt idx="16">
                  <c:v>373.56207489168202</c:v>
                </c:pt>
                <c:pt idx="17">
                  <c:v>200.14125794857799</c:v>
                </c:pt>
                <c:pt idx="18">
                  <c:v>573.28020065300598</c:v>
                </c:pt>
                <c:pt idx="19">
                  <c:v>878.99795291925705</c:v>
                </c:pt>
              </c:numCache>
            </c:numRef>
          </c:yVal>
          <c:smooth val="0"/>
          <c:extLst>
            <c:ext xmlns:c16="http://schemas.microsoft.com/office/drawing/2014/chart" uri="{C3380CC4-5D6E-409C-BE32-E72D297353CC}">
              <c16:uniqueId val="{0000000F-2FA7-48E4-AE66-3A1FF7FBDDD4}"/>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Collect_Indiviual_Data_LS1.xlsm]Memphis!$E$7:$E$26</c:f>
              <c:numCache>
                <c:formatCode>General</c:formatCode>
                <c:ptCount val="20"/>
                <c:pt idx="0">
                  <c:v>1199.2553513850319</c:v>
                </c:pt>
                <c:pt idx="1">
                  <c:v>158.22959226752522</c:v>
                </c:pt>
                <c:pt idx="2">
                  <c:v>997.51353595779494</c:v>
                </c:pt>
                <c:pt idx="3">
                  <c:v>981.46274051850355</c:v>
                </c:pt>
                <c:pt idx="4">
                  <c:v>157.97647821446768</c:v>
                </c:pt>
                <c:pt idx="5">
                  <c:v>1110.0619056087921</c:v>
                </c:pt>
                <c:pt idx="6">
                  <c:v>209.68965004998802</c:v>
                </c:pt>
                <c:pt idx="7">
                  <c:v>309.13275909351171</c:v>
                </c:pt>
                <c:pt idx="8">
                  <c:v>29.819981041020551</c:v>
                </c:pt>
                <c:pt idx="9">
                  <c:v>324.57550505624272</c:v>
                </c:pt>
                <c:pt idx="10">
                  <c:v>155.28542955474217</c:v>
                </c:pt>
                <c:pt idx="11">
                  <c:v>527.76760012366265</c:v>
                </c:pt>
                <c:pt idx="12">
                  <c:v>776.17300546160345</c:v>
                </c:pt>
                <c:pt idx="13">
                  <c:v>353.26764226107929</c:v>
                </c:pt>
                <c:pt idx="14">
                  <c:v>378.04858142622305</c:v>
                </c:pt>
                <c:pt idx="15">
                  <c:v>65.076329404896455</c:v>
                </c:pt>
                <c:pt idx="16">
                  <c:v>390.8007499816818</c:v>
                </c:pt>
                <c:pt idx="17">
                  <c:v>192.14931369672468</c:v>
                </c:pt>
                <c:pt idx="18">
                  <c:v>596.53345506588346</c:v>
                </c:pt>
                <c:pt idx="19">
                  <c:v>781.85323092469093</c:v>
                </c:pt>
              </c:numCache>
            </c:numRef>
          </c:xVal>
          <c:yVal>
            <c:numRef>
              <c:f>[Collect_Indiviual_Data_LS1.xlsm]Memphis!$K$31:$K$50</c:f>
              <c:numCache>
                <c:formatCode>General</c:formatCode>
                <c:ptCount val="20"/>
                <c:pt idx="0">
                  <c:v>1029.54743286342</c:v>
                </c:pt>
                <c:pt idx="1">
                  <c:v>152.667870500211</c:v>
                </c:pt>
                <c:pt idx="2">
                  <c:v>927.82284034503004</c:v>
                </c:pt>
                <c:pt idx="3">
                  <c:v>905.10500763155699</c:v>
                </c:pt>
                <c:pt idx="4">
                  <c:v>196.24504471794799</c:v>
                </c:pt>
                <c:pt idx="5">
                  <c:v>1006.25925461013</c:v>
                </c:pt>
                <c:pt idx="6">
                  <c:v>193.46474336336101</c:v>
                </c:pt>
                <c:pt idx="7">
                  <c:v>360.357775658116</c:v>
                </c:pt>
                <c:pt idx="8">
                  <c:v>40.228449284675399</c:v>
                </c:pt>
                <c:pt idx="9">
                  <c:v>369.912933064946</c:v>
                </c:pt>
                <c:pt idx="10">
                  <c:v>187.665442551871</c:v>
                </c:pt>
                <c:pt idx="11">
                  <c:v>501.20219631880599</c:v>
                </c:pt>
                <c:pt idx="12">
                  <c:v>684.78288560091096</c:v>
                </c:pt>
                <c:pt idx="13">
                  <c:v>449.355739300339</c:v>
                </c:pt>
                <c:pt idx="14">
                  <c:v>330.08355556123001</c:v>
                </c:pt>
                <c:pt idx="15">
                  <c:v>64.506200420656597</c:v>
                </c:pt>
                <c:pt idx="16">
                  <c:v>373.68405536286099</c:v>
                </c:pt>
                <c:pt idx="17">
                  <c:v>200.550553649693</c:v>
                </c:pt>
                <c:pt idx="18">
                  <c:v>574.282300400655</c:v>
                </c:pt>
                <c:pt idx="19">
                  <c:v>881.16667120767897</c:v>
                </c:pt>
              </c:numCache>
            </c:numRef>
          </c:yVal>
          <c:smooth val="0"/>
          <c:extLst>
            <c:ext xmlns:c16="http://schemas.microsoft.com/office/drawing/2014/chart" uri="{C3380CC4-5D6E-409C-BE32-E72D297353CC}">
              <c16:uniqueId val="{00000011-2FA7-48E4-AE66-3A1FF7FBDDD4}"/>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ollect_Indiviual_Data_LS1.xlsm]Charleston!$E$7:$E$26</c:f>
              <c:numCache>
                <c:formatCode>General</c:formatCode>
                <c:ptCount val="20"/>
                <c:pt idx="0">
                  <c:v>1200.9697461758512</c:v>
                </c:pt>
                <c:pt idx="1">
                  <c:v>160.09329699156137</c:v>
                </c:pt>
                <c:pt idx="2">
                  <c:v>1005.8621045399855</c:v>
                </c:pt>
                <c:pt idx="3">
                  <c:v>990.3987310772718</c:v>
                </c:pt>
                <c:pt idx="4">
                  <c:v>163.66709812096795</c:v>
                </c:pt>
                <c:pt idx="5">
                  <c:v>1117.1866551248388</c:v>
                </c:pt>
                <c:pt idx="6">
                  <c:v>211.07582107798692</c:v>
                </c:pt>
                <c:pt idx="7">
                  <c:v>317.60260233943035</c:v>
                </c:pt>
                <c:pt idx="8">
                  <c:v>30.635129861755189</c:v>
                </c:pt>
                <c:pt idx="9">
                  <c:v>333.82378393328679</c:v>
                </c:pt>
                <c:pt idx="10">
                  <c:v>160.20501688661531</c:v>
                </c:pt>
                <c:pt idx="11">
                  <c:v>533.69052973377654</c:v>
                </c:pt>
                <c:pt idx="12">
                  <c:v>779.58327001142561</c:v>
                </c:pt>
                <c:pt idx="13">
                  <c:v>367.41733165061976</c:v>
                </c:pt>
                <c:pt idx="14">
                  <c:v>378.94902637527412</c:v>
                </c:pt>
                <c:pt idx="15">
                  <c:v>66.189580610744045</c:v>
                </c:pt>
                <c:pt idx="16">
                  <c:v>394.98369865472142</c:v>
                </c:pt>
                <c:pt idx="17">
                  <c:v>195.73452758910867</c:v>
                </c:pt>
                <c:pt idx="18">
                  <c:v>602.71841156042024</c:v>
                </c:pt>
                <c:pt idx="19">
                  <c:v>804.09205731994041</c:v>
                </c:pt>
              </c:numCache>
            </c:numRef>
          </c:xVal>
          <c:yVal>
            <c:numRef>
              <c:f>[Collect_Indiviual_Data_LS1.xlsm]Charleston!$K$31:$K$50</c:f>
              <c:numCache>
                <c:formatCode>General</c:formatCode>
                <c:ptCount val="20"/>
                <c:pt idx="0">
                  <c:v>1029.5181242476899</c:v>
                </c:pt>
                <c:pt idx="1">
                  <c:v>152.86568521842301</c:v>
                </c:pt>
                <c:pt idx="2">
                  <c:v>927.82240399415605</c:v>
                </c:pt>
                <c:pt idx="3">
                  <c:v>905.25657752884501</c:v>
                </c:pt>
                <c:pt idx="4">
                  <c:v>196.571053427408</c:v>
                </c:pt>
                <c:pt idx="5">
                  <c:v>1006.40194738446</c:v>
                </c:pt>
                <c:pt idx="6">
                  <c:v>193.73249675817499</c:v>
                </c:pt>
                <c:pt idx="7">
                  <c:v>360.742287216156</c:v>
                </c:pt>
                <c:pt idx="8">
                  <c:v>40.185030071632397</c:v>
                </c:pt>
                <c:pt idx="9">
                  <c:v>370.57791753650702</c:v>
                </c:pt>
                <c:pt idx="10">
                  <c:v>187.968808585045</c:v>
                </c:pt>
                <c:pt idx="11">
                  <c:v>501.31459539016402</c:v>
                </c:pt>
                <c:pt idx="12">
                  <c:v>684.98441290163305</c:v>
                </c:pt>
                <c:pt idx="13">
                  <c:v>450.480367199434</c:v>
                </c:pt>
                <c:pt idx="14">
                  <c:v>330.09262905751302</c:v>
                </c:pt>
                <c:pt idx="15">
                  <c:v>64.506200420656597</c:v>
                </c:pt>
                <c:pt idx="16">
                  <c:v>373.94670602562701</c:v>
                </c:pt>
                <c:pt idx="17">
                  <c:v>200.99546948228601</c:v>
                </c:pt>
                <c:pt idx="18">
                  <c:v>574.77512780365703</c:v>
                </c:pt>
                <c:pt idx="19">
                  <c:v>881.98170144648304</c:v>
                </c:pt>
              </c:numCache>
            </c:numRef>
          </c:yVal>
          <c:smooth val="0"/>
          <c:extLst>
            <c:ext xmlns:c16="http://schemas.microsoft.com/office/drawing/2014/chart" uri="{C3380CC4-5D6E-409C-BE32-E72D297353CC}">
              <c16:uniqueId val="{00000013-2FA7-48E4-AE66-3A1FF7FBDDD4}"/>
            </c:ext>
          </c:extLst>
        </c:ser>
        <c:ser>
          <c:idx val="17"/>
          <c:order val="20"/>
          <c:tx>
            <c:v>1 to 1 line</c:v>
          </c:tx>
          <c:spPr>
            <a:ln w="19050" cap="rnd">
              <a:solidFill>
                <a:schemeClr val="tx1"/>
              </a:solidFill>
              <a:prstDash val="solid"/>
              <a:round/>
            </a:ln>
            <a:effectLst/>
          </c:spPr>
          <c:marker>
            <c:symbol val="none"/>
          </c:marker>
          <c:xVal>
            <c:numRef>
              <c:f>'[Collect_Indiviual_Data_LS1.xlsm]PLOTS (I&amp;B) (2)'!$A$162:$A$163</c:f>
              <c:numCache>
                <c:formatCode>General</c:formatCode>
                <c:ptCount val="2"/>
                <c:pt idx="0">
                  <c:v>0</c:v>
                </c:pt>
                <c:pt idx="1">
                  <c:v>2000</c:v>
                </c:pt>
              </c:numCache>
            </c:numRef>
          </c:xVal>
          <c:yVal>
            <c:numRef>
              <c:f>'[Collect_Indiviual_Data_LS1.xlsm]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2FA7-48E4-AE66-3A1FF7FBDDD4}"/>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backward val="25"/>
            <c:dispRSqr val="0"/>
            <c:dispEq val="0"/>
          </c:trendline>
          <c:xVal>
            <c:numRef>
              <c:f>[Collect_Indiviual_Data_LS1.xlsm]Trendlines!$H$210:$H$409</c:f>
              <c:numCache>
                <c:formatCode>General</c:formatCode>
                <c:ptCount val="200"/>
                <c:pt idx="0">
                  <c:v>889.53997241828665</c:v>
                </c:pt>
                <c:pt idx="1">
                  <c:v>112.57813335164438</c:v>
                </c:pt>
                <c:pt idx="2">
                  <c:v>624.50033366153536</c:v>
                </c:pt>
                <c:pt idx="3">
                  <c:v>564.7281251672556</c:v>
                </c:pt>
                <c:pt idx="4">
                  <c:v>63.390948000992061</c:v>
                </c:pt>
                <c:pt idx="5">
                  <c:v>741.66571864274317</c:v>
                </c:pt>
                <c:pt idx="6">
                  <c:v>143.06865638537207</c:v>
                </c:pt>
                <c:pt idx="7">
                  <c:v>139.55531211286367</c:v>
                </c:pt>
                <c:pt idx="8">
                  <c:v>20.238563126198059</c:v>
                </c:pt>
                <c:pt idx="9">
                  <c:v>141.03343825932845</c:v>
                </c:pt>
                <c:pt idx="10">
                  <c:v>52.358808708414692</c:v>
                </c:pt>
                <c:pt idx="11">
                  <c:v>291.81811419148983</c:v>
                </c:pt>
                <c:pt idx="12">
                  <c:v>530.58446389951416</c:v>
                </c:pt>
                <c:pt idx="13">
                  <c:v>73.708233707597444</c:v>
                </c:pt>
                <c:pt idx="14">
                  <c:v>279.06031410429239</c:v>
                </c:pt>
                <c:pt idx="15">
                  <c:v>34.604813398321546</c:v>
                </c:pt>
                <c:pt idx="16">
                  <c:v>203.31155117838657</c:v>
                </c:pt>
                <c:pt idx="17">
                  <c:v>83.283837550194477</c:v>
                </c:pt>
                <c:pt idx="18">
                  <c:v>400.91958257887921</c:v>
                </c:pt>
                <c:pt idx="19">
                  <c:v>306.29560777003024</c:v>
                </c:pt>
                <c:pt idx="20">
                  <c:v>1669.7765730692088</c:v>
                </c:pt>
                <c:pt idx="21">
                  <c:v>231.02097845080169</c:v>
                </c:pt>
                <c:pt idx="22">
                  <c:v>1245.9248689260721</c:v>
                </c:pt>
                <c:pt idx="23">
                  <c:v>1347.1023459322005</c:v>
                </c:pt>
                <c:pt idx="24">
                  <c:v>297.49216819872771</c:v>
                </c:pt>
                <c:pt idx="25">
                  <c:v>1469.8752951604436</c:v>
                </c:pt>
                <c:pt idx="26">
                  <c:v>256.65698841308762</c:v>
                </c:pt>
                <c:pt idx="27">
                  <c:v>574.9702650223893</c:v>
                </c:pt>
                <c:pt idx="28">
                  <c:v>70.330542678983562</c:v>
                </c:pt>
                <c:pt idx="29">
                  <c:v>556.62816785170617</c:v>
                </c:pt>
                <c:pt idx="30">
                  <c:v>330.65040451332078</c:v>
                </c:pt>
                <c:pt idx="31">
                  <c:v>668.01014570117547</c:v>
                </c:pt>
                <c:pt idx="32">
                  <c:v>976.61107116571657</c:v>
                </c:pt>
                <c:pt idx="33">
                  <c:v>748.80971725987524</c:v>
                </c:pt>
                <c:pt idx="34">
                  <c:v>412.74505574269784</c:v>
                </c:pt>
                <c:pt idx="35">
                  <c:v>87.856258246308286</c:v>
                </c:pt>
                <c:pt idx="36">
                  <c:v>489.55776386284003</c:v>
                </c:pt>
                <c:pt idx="37">
                  <c:v>279.59793539031017</c:v>
                </c:pt>
                <c:pt idx="38">
                  <c:v>873.99654239060158</c:v>
                </c:pt>
                <c:pt idx="39">
                  <c:v>1304.2004217328517</c:v>
                </c:pt>
                <c:pt idx="40">
                  <c:v>1634.2785232627077</c:v>
                </c:pt>
                <c:pt idx="41">
                  <c:v>217.51266194991149</c:v>
                </c:pt>
                <c:pt idx="42">
                  <c:v>1212.1436558509581</c:v>
                </c:pt>
                <c:pt idx="43">
                  <c:v>1318.5107572253442</c:v>
                </c:pt>
                <c:pt idx="44">
                  <c:v>253.23747497161426</c:v>
                </c:pt>
                <c:pt idx="45">
                  <c:v>1434.7007770661394</c:v>
                </c:pt>
                <c:pt idx="46">
                  <c:v>246.4681557917996</c:v>
                </c:pt>
                <c:pt idx="47">
                  <c:v>512.47936275654081</c:v>
                </c:pt>
                <c:pt idx="48">
                  <c:v>52.162719481999979</c:v>
                </c:pt>
                <c:pt idx="49">
                  <c:v>509.8298200863407</c:v>
                </c:pt>
                <c:pt idx="50">
                  <c:v>294.76179439956906</c:v>
                </c:pt>
                <c:pt idx="51">
                  <c:v>645.43956550035909</c:v>
                </c:pt>
                <c:pt idx="52">
                  <c:v>963.06202549925888</c:v>
                </c:pt>
                <c:pt idx="53">
                  <c:v>671.63961809768659</c:v>
                </c:pt>
                <c:pt idx="54">
                  <c:v>409.70739396153317</c:v>
                </c:pt>
                <c:pt idx="55">
                  <c:v>84.555973324440657</c:v>
                </c:pt>
                <c:pt idx="56">
                  <c:v>476.34738798645571</c:v>
                </c:pt>
                <c:pt idx="57">
                  <c:v>262.71354001683181</c:v>
                </c:pt>
                <c:pt idx="58">
                  <c:v>827.69362903735282</c:v>
                </c:pt>
                <c:pt idx="59">
                  <c:v>1193.59240783423</c:v>
                </c:pt>
                <c:pt idx="60">
                  <c:v>1275.8404788662024</c:v>
                </c:pt>
                <c:pt idx="61">
                  <c:v>167.34372888179854</c:v>
                </c:pt>
                <c:pt idx="62">
                  <c:v>1042.9662383592138</c:v>
                </c:pt>
                <c:pt idx="63">
                  <c:v>1059.1387035806952</c:v>
                </c:pt>
                <c:pt idx="64">
                  <c:v>173.95105343507538</c:v>
                </c:pt>
                <c:pt idx="65">
                  <c:v>1171.7629938078137</c:v>
                </c:pt>
                <c:pt idx="66">
                  <c:v>214.97222613019417</c:v>
                </c:pt>
                <c:pt idx="67">
                  <c:v>338.91995560520058</c:v>
                </c:pt>
                <c:pt idx="68">
                  <c:v>33.130276721919124</c:v>
                </c:pt>
                <c:pt idx="69">
                  <c:v>354.29666048030646</c:v>
                </c:pt>
                <c:pt idx="70">
                  <c:v>173.35830277694848</c:v>
                </c:pt>
                <c:pt idx="71">
                  <c:v>555.93862463183279</c:v>
                </c:pt>
                <c:pt idx="72">
                  <c:v>817.56563442222284</c:v>
                </c:pt>
                <c:pt idx="73">
                  <c:v>397.3567270213041</c:v>
                </c:pt>
                <c:pt idx="74">
                  <c:v>388.02513977735856</c:v>
                </c:pt>
                <c:pt idx="75">
                  <c:v>67.680958520730456</c:v>
                </c:pt>
                <c:pt idx="76">
                  <c:v>414.61696864124769</c:v>
                </c:pt>
                <c:pt idx="77">
                  <c:v>206.69159892214634</c:v>
                </c:pt>
                <c:pt idx="78">
                  <c:v>633.75588267853414</c:v>
                </c:pt>
                <c:pt idx="79">
                  <c:v>849.06279000129121</c:v>
                </c:pt>
                <c:pt idx="80">
                  <c:v>1302.9221100157063</c:v>
                </c:pt>
                <c:pt idx="81">
                  <c:v>176.94510742313645</c:v>
                </c:pt>
                <c:pt idx="82">
                  <c:v>1075.608900858902</c:v>
                </c:pt>
                <c:pt idx="83">
                  <c:v>1097.505272237737</c:v>
                </c:pt>
                <c:pt idx="84">
                  <c:v>191.54376592764712</c:v>
                </c:pt>
                <c:pt idx="85">
                  <c:v>1208.6210323863579</c:v>
                </c:pt>
                <c:pt idx="86">
                  <c:v>220.12878371306152</c:v>
                </c:pt>
                <c:pt idx="87">
                  <c:v>370.48913840675954</c:v>
                </c:pt>
                <c:pt idx="88">
                  <c:v>36.849224116584004</c:v>
                </c:pt>
                <c:pt idx="89">
                  <c:v>388.74943326634951</c:v>
                </c:pt>
                <c:pt idx="90">
                  <c:v>194.0969425979099</c:v>
                </c:pt>
                <c:pt idx="91">
                  <c:v>576.1019851363111</c:v>
                </c:pt>
                <c:pt idx="92">
                  <c:v>837.26636402495456</c:v>
                </c:pt>
                <c:pt idx="93">
                  <c:v>447.76385702523584</c:v>
                </c:pt>
                <c:pt idx="94">
                  <c:v>392.80505974544042</c:v>
                </c:pt>
                <c:pt idx="95">
                  <c:v>71.187715909629546</c:v>
                </c:pt>
                <c:pt idx="96">
                  <c:v>428.13111761077749</c:v>
                </c:pt>
                <c:pt idx="97">
                  <c:v>220.23818951586037</c:v>
                </c:pt>
                <c:pt idx="98">
                  <c:v>659.26161637716859</c:v>
                </c:pt>
                <c:pt idx="99">
                  <c:v>923.84042557414966</c:v>
                </c:pt>
                <c:pt idx="100">
                  <c:v>1655.2126061113115</c:v>
                </c:pt>
                <c:pt idx="101">
                  <c:v>223.67293773193083</c:v>
                </c:pt>
                <c:pt idx="102">
                  <c:v>1229.4368726723244</c:v>
                </c:pt>
                <c:pt idx="103">
                  <c:v>1333.7497124887534</c:v>
                </c:pt>
                <c:pt idx="104">
                  <c:v>269.72030247382935</c:v>
                </c:pt>
                <c:pt idx="105">
                  <c:v>1454.0655290236411</c:v>
                </c:pt>
                <c:pt idx="106">
                  <c:v>250.86654230900351</c:v>
                </c:pt>
                <c:pt idx="107">
                  <c:v>539.808280649582</c:v>
                </c:pt>
                <c:pt idx="108">
                  <c:v>57.575293389566561</c:v>
                </c:pt>
                <c:pt idx="109">
                  <c:v>530.7789125439989</c:v>
                </c:pt>
                <c:pt idx="110">
                  <c:v>310.32046552837062</c:v>
                </c:pt>
                <c:pt idx="111">
                  <c:v>654.52682361798327</c:v>
                </c:pt>
                <c:pt idx="112">
                  <c:v>970.4325754104209</c:v>
                </c:pt>
                <c:pt idx="113">
                  <c:v>710.45142005304876</c:v>
                </c:pt>
                <c:pt idx="114">
                  <c:v>410.46356057085353</c:v>
                </c:pt>
                <c:pt idx="115">
                  <c:v>86.266058152705469</c:v>
                </c:pt>
                <c:pt idx="116">
                  <c:v>482.45652848223995</c:v>
                </c:pt>
                <c:pt idx="117">
                  <c:v>269.80699461588307</c:v>
                </c:pt>
                <c:pt idx="118">
                  <c:v>850.1710888767509</c:v>
                </c:pt>
                <c:pt idx="119">
                  <c:v>1243.7222165202747</c:v>
                </c:pt>
                <c:pt idx="120">
                  <c:v>1735.5059766367704</c:v>
                </c:pt>
                <c:pt idx="121">
                  <c:v>237.0564669180921</c:v>
                </c:pt>
                <c:pt idx="122">
                  <c:v>1263.718550113821</c:v>
                </c:pt>
                <c:pt idx="123">
                  <c:v>1381.0693966459557</c:v>
                </c:pt>
                <c:pt idx="124">
                  <c:v>288.03870333717146</c:v>
                </c:pt>
                <c:pt idx="125">
                  <c:v>1511.1786732515259</c:v>
                </c:pt>
                <c:pt idx="126">
                  <c:v>258.64131801099802</c:v>
                </c:pt>
                <c:pt idx="127">
                  <c:v>585.83101677505226</c:v>
                </c:pt>
                <c:pt idx="128">
                  <c:v>62.764594060483738</c:v>
                </c:pt>
                <c:pt idx="129">
                  <c:v>571.18037507346719</c:v>
                </c:pt>
                <c:pt idx="130">
                  <c:v>339.56871987014938</c:v>
                </c:pt>
                <c:pt idx="131">
                  <c:v>669.01991163928528</c:v>
                </c:pt>
                <c:pt idx="132">
                  <c:v>988.16336902611954</c:v>
                </c:pt>
                <c:pt idx="133">
                  <c:v>784.51003054840089</c:v>
                </c:pt>
                <c:pt idx="134">
                  <c:v>411.7328911572456</c:v>
                </c:pt>
                <c:pt idx="135">
                  <c:v>91.419471416452751</c:v>
                </c:pt>
                <c:pt idx="136">
                  <c:v>491.4286307396419</c:v>
                </c:pt>
                <c:pt idx="137">
                  <c:v>279.52843798347379</c:v>
                </c:pt>
                <c:pt idx="138">
                  <c:v>899.55357915455761</c:v>
                </c:pt>
                <c:pt idx="139">
                  <c:v>1331.5792540681878</c:v>
                </c:pt>
                <c:pt idx="140">
                  <c:v>1510.3663995371296</c:v>
                </c:pt>
                <c:pt idx="141">
                  <c:v>199.01059288869914</c:v>
                </c:pt>
                <c:pt idx="142">
                  <c:v>1159.9806047337461</c:v>
                </c:pt>
                <c:pt idx="143">
                  <c:v>1244.132171710231</c:v>
                </c:pt>
                <c:pt idx="144">
                  <c:v>223.19778834299723</c:v>
                </c:pt>
                <c:pt idx="145">
                  <c:v>1347.3832683853177</c:v>
                </c:pt>
                <c:pt idx="146">
                  <c:v>234.57236338992138</c:v>
                </c:pt>
                <c:pt idx="147">
                  <c:v>445.9650013140631</c:v>
                </c:pt>
                <c:pt idx="148">
                  <c:v>44.53747804339914</c:v>
                </c:pt>
                <c:pt idx="149">
                  <c:v>451.29576895097631</c:v>
                </c:pt>
                <c:pt idx="150">
                  <c:v>249.61411999921251</c:v>
                </c:pt>
                <c:pt idx="151">
                  <c:v>618.43555959717492</c:v>
                </c:pt>
                <c:pt idx="152">
                  <c:v>924.84592751821378</c:v>
                </c:pt>
                <c:pt idx="153">
                  <c:v>566.52848509928458</c:v>
                </c:pt>
                <c:pt idx="154">
                  <c:v>405.85303141426056</c:v>
                </c:pt>
                <c:pt idx="155">
                  <c:v>78.010645976686604</c:v>
                </c:pt>
                <c:pt idx="156">
                  <c:v>460.22624457839686</c:v>
                </c:pt>
                <c:pt idx="157">
                  <c:v>246.41896652803979</c:v>
                </c:pt>
                <c:pt idx="158">
                  <c:v>757.66587816427557</c:v>
                </c:pt>
                <c:pt idx="159">
                  <c:v>1068.5391586083979</c:v>
                </c:pt>
                <c:pt idx="160">
                  <c:v>1199.2553513850319</c:v>
                </c:pt>
                <c:pt idx="161">
                  <c:v>158.22959226752522</c:v>
                </c:pt>
                <c:pt idx="162">
                  <c:v>997.51353595779494</c:v>
                </c:pt>
                <c:pt idx="163">
                  <c:v>981.46274051850355</c:v>
                </c:pt>
                <c:pt idx="164">
                  <c:v>157.97647821446768</c:v>
                </c:pt>
                <c:pt idx="165">
                  <c:v>1110.0619056087921</c:v>
                </c:pt>
                <c:pt idx="166">
                  <c:v>209.68965004998802</c:v>
                </c:pt>
                <c:pt idx="167">
                  <c:v>309.13275909351171</c:v>
                </c:pt>
                <c:pt idx="168">
                  <c:v>29.819981041020551</c:v>
                </c:pt>
                <c:pt idx="169">
                  <c:v>324.57550505624272</c:v>
                </c:pt>
                <c:pt idx="170">
                  <c:v>155.28542955474217</c:v>
                </c:pt>
                <c:pt idx="171">
                  <c:v>527.76760012366265</c:v>
                </c:pt>
                <c:pt idx="172">
                  <c:v>776.17300546160345</c:v>
                </c:pt>
                <c:pt idx="173">
                  <c:v>353.26764226107929</c:v>
                </c:pt>
                <c:pt idx="174">
                  <c:v>378.04858142622305</c:v>
                </c:pt>
                <c:pt idx="175">
                  <c:v>65.076329404896455</c:v>
                </c:pt>
                <c:pt idx="176">
                  <c:v>390.8007499816818</c:v>
                </c:pt>
                <c:pt idx="177">
                  <c:v>192.14931369672468</c:v>
                </c:pt>
                <c:pt idx="178">
                  <c:v>596.53345506588346</c:v>
                </c:pt>
                <c:pt idx="179">
                  <c:v>781.85323092469093</c:v>
                </c:pt>
                <c:pt idx="180">
                  <c:v>1200.9697461758512</c:v>
                </c:pt>
                <c:pt idx="181">
                  <c:v>160.09329699156137</c:v>
                </c:pt>
                <c:pt idx="182">
                  <c:v>1005.8621045399855</c:v>
                </c:pt>
                <c:pt idx="183">
                  <c:v>990.3987310772718</c:v>
                </c:pt>
                <c:pt idx="184">
                  <c:v>163.66709812096795</c:v>
                </c:pt>
                <c:pt idx="185">
                  <c:v>1117.1866551248388</c:v>
                </c:pt>
                <c:pt idx="186">
                  <c:v>211.07582107798692</c:v>
                </c:pt>
                <c:pt idx="187">
                  <c:v>317.60260233943035</c:v>
                </c:pt>
                <c:pt idx="188">
                  <c:v>30.635129861755189</c:v>
                </c:pt>
                <c:pt idx="189">
                  <c:v>333.82378393328679</c:v>
                </c:pt>
                <c:pt idx="190">
                  <c:v>160.20501688661531</c:v>
                </c:pt>
                <c:pt idx="191">
                  <c:v>533.69052973377654</c:v>
                </c:pt>
                <c:pt idx="192">
                  <c:v>779.58327001142561</c:v>
                </c:pt>
                <c:pt idx="193">
                  <c:v>367.41733165061976</c:v>
                </c:pt>
                <c:pt idx="194">
                  <c:v>378.94902637527412</c:v>
                </c:pt>
                <c:pt idx="195">
                  <c:v>66.189580610744045</c:v>
                </c:pt>
                <c:pt idx="196">
                  <c:v>394.98369865472142</c:v>
                </c:pt>
                <c:pt idx="197">
                  <c:v>195.73452758910867</c:v>
                </c:pt>
                <c:pt idx="198">
                  <c:v>602.71841156042024</c:v>
                </c:pt>
                <c:pt idx="199">
                  <c:v>804.09205731994041</c:v>
                </c:pt>
              </c:numCache>
            </c:numRef>
          </c:xVal>
          <c:yVal>
            <c:numRef>
              <c:f>[Collect_Indiviual_Data_LS1.xlsm]Trendlines!$E$210:$E$409</c:f>
              <c:numCache>
                <c:formatCode>General</c:formatCode>
                <c:ptCount val="200"/>
                <c:pt idx="0">
                  <c:v>909.28111537602899</c:v>
                </c:pt>
                <c:pt idx="1">
                  <c:v>110.756154774618</c:v>
                </c:pt>
                <c:pt idx="2">
                  <c:v>689.90002403949495</c:v>
                </c:pt>
                <c:pt idx="3">
                  <c:v>554.22693092849704</c:v>
                </c:pt>
                <c:pt idx="4">
                  <c:v>61.6543422795054</c:v>
                </c:pt>
                <c:pt idx="5">
                  <c:v>814.63972211633904</c:v>
                </c:pt>
                <c:pt idx="6">
                  <c:v>155.21151107723</c:v>
                </c:pt>
                <c:pt idx="7">
                  <c:v>160.07143651726901</c:v>
                </c:pt>
                <c:pt idx="8">
                  <c:v>17.494131492328599</c:v>
                </c:pt>
                <c:pt idx="9">
                  <c:v>140.24722619479101</c:v>
                </c:pt>
                <c:pt idx="10">
                  <c:v>55.806815218249596</c:v>
                </c:pt>
                <c:pt idx="11">
                  <c:v>351.523887488323</c:v>
                </c:pt>
                <c:pt idx="12">
                  <c:v>597.88009483834503</c:v>
                </c:pt>
                <c:pt idx="13">
                  <c:v>66.236734418019594</c:v>
                </c:pt>
                <c:pt idx="14">
                  <c:v>302.49741399986101</c:v>
                </c:pt>
                <c:pt idx="15">
                  <c:v>42.0957332744129</c:v>
                </c:pt>
                <c:pt idx="16">
                  <c:v>212.045554307857</c:v>
                </c:pt>
                <c:pt idx="17">
                  <c:v>93.908468263878703</c:v>
                </c:pt>
                <c:pt idx="18">
                  <c:v>393.82851929789098</c:v>
                </c:pt>
                <c:pt idx="19">
                  <c:v>365.5440123857</c:v>
                </c:pt>
                <c:pt idx="20">
                  <c:v>1035.74933256759</c:v>
                </c:pt>
                <c:pt idx="21">
                  <c:v>158.30292196906399</c:v>
                </c:pt>
                <c:pt idx="22">
                  <c:v>933.70387566576801</c:v>
                </c:pt>
                <c:pt idx="23">
                  <c:v>909.988552958843</c:v>
                </c:pt>
                <c:pt idx="24">
                  <c:v>228.58854678730901</c:v>
                </c:pt>
                <c:pt idx="25">
                  <c:v>1006.5729726011</c:v>
                </c:pt>
                <c:pt idx="26">
                  <c:v>198.72211384442201</c:v>
                </c:pt>
                <c:pt idx="27">
                  <c:v>384.77291501151001</c:v>
                </c:pt>
                <c:pt idx="28">
                  <c:v>57.244326103910502</c:v>
                </c:pt>
                <c:pt idx="29">
                  <c:v>385.65195998770997</c:v>
                </c:pt>
                <c:pt idx="30">
                  <c:v>204.846918982706</c:v>
                </c:pt>
                <c:pt idx="31">
                  <c:v>515.97887635298798</c:v>
                </c:pt>
                <c:pt idx="32">
                  <c:v>686.04920307839097</c:v>
                </c:pt>
                <c:pt idx="33">
                  <c:v>463.38290078287997</c:v>
                </c:pt>
                <c:pt idx="34">
                  <c:v>334.37233115114202</c:v>
                </c:pt>
                <c:pt idx="35">
                  <c:v>64.506200420656597</c:v>
                </c:pt>
                <c:pt idx="36">
                  <c:v>379.12109088021299</c:v>
                </c:pt>
                <c:pt idx="37">
                  <c:v>208.994052739187</c:v>
                </c:pt>
                <c:pt idx="38">
                  <c:v>588.00468050370603</c:v>
                </c:pt>
                <c:pt idx="39">
                  <c:v>915.52555469988499</c:v>
                </c:pt>
                <c:pt idx="40">
                  <c:v>1031.80647101363</c:v>
                </c:pt>
                <c:pt idx="41">
                  <c:v>155.63692088232099</c:v>
                </c:pt>
                <c:pt idx="42">
                  <c:v>930.81059101627397</c:v>
                </c:pt>
                <c:pt idx="43">
                  <c:v>907.80913335612695</c:v>
                </c:pt>
                <c:pt idx="44">
                  <c:v>212.57079467158999</c:v>
                </c:pt>
                <c:pt idx="45">
                  <c:v>1006.5729726011</c:v>
                </c:pt>
                <c:pt idx="46">
                  <c:v>197.567995717466</c:v>
                </c:pt>
                <c:pt idx="47">
                  <c:v>372.14705063507898</c:v>
                </c:pt>
                <c:pt idx="48">
                  <c:v>46.265414876411903</c:v>
                </c:pt>
                <c:pt idx="49">
                  <c:v>379.19893765301299</c:v>
                </c:pt>
                <c:pt idx="50">
                  <c:v>196.82410366677701</c:v>
                </c:pt>
                <c:pt idx="51">
                  <c:v>509.74431039575398</c:v>
                </c:pt>
                <c:pt idx="52">
                  <c:v>686.04920307839097</c:v>
                </c:pt>
                <c:pt idx="53">
                  <c:v>461.12833042030098</c:v>
                </c:pt>
                <c:pt idx="54">
                  <c:v>330.93711142148197</c:v>
                </c:pt>
                <c:pt idx="55">
                  <c:v>64.506200420656597</c:v>
                </c:pt>
                <c:pt idx="56">
                  <c:v>376.18717282333199</c:v>
                </c:pt>
                <c:pt idx="57">
                  <c:v>206.160181453446</c:v>
                </c:pt>
                <c:pt idx="58">
                  <c:v>582.362170692262</c:v>
                </c:pt>
                <c:pt idx="59">
                  <c:v>901.26969593640899</c:v>
                </c:pt>
                <c:pt idx="60">
                  <c:v>1034.9653841070999</c:v>
                </c:pt>
                <c:pt idx="61">
                  <c:v>158.03295831518901</c:v>
                </c:pt>
                <c:pt idx="62">
                  <c:v>934.37271468421102</c:v>
                </c:pt>
                <c:pt idx="63">
                  <c:v>909.35875173328395</c:v>
                </c:pt>
                <c:pt idx="64">
                  <c:v>226.98723762009499</c:v>
                </c:pt>
                <c:pt idx="65">
                  <c:v>1006.5729726011</c:v>
                </c:pt>
                <c:pt idx="66">
                  <c:v>197.73015232694101</c:v>
                </c:pt>
                <c:pt idx="67">
                  <c:v>383.390625686276</c:v>
                </c:pt>
                <c:pt idx="68">
                  <c:v>54.911528896454399</c:v>
                </c:pt>
                <c:pt idx="69">
                  <c:v>383.48783851622699</c:v>
                </c:pt>
                <c:pt idx="70">
                  <c:v>203.45330220828299</c:v>
                </c:pt>
                <c:pt idx="71">
                  <c:v>515.80623547494395</c:v>
                </c:pt>
                <c:pt idx="72">
                  <c:v>686.04920307839097</c:v>
                </c:pt>
                <c:pt idx="73">
                  <c:v>462.44049810360798</c:v>
                </c:pt>
                <c:pt idx="74">
                  <c:v>332.24699964054503</c:v>
                </c:pt>
                <c:pt idx="75">
                  <c:v>64.506200420656597</c:v>
                </c:pt>
                <c:pt idx="76">
                  <c:v>377.77554811469798</c:v>
                </c:pt>
                <c:pt idx="77">
                  <c:v>207.83943505453499</c:v>
                </c:pt>
                <c:pt idx="78">
                  <c:v>587.57117725381704</c:v>
                </c:pt>
                <c:pt idx="79">
                  <c:v>913.97525018847205</c:v>
                </c:pt>
                <c:pt idx="80">
                  <c:v>1029.0393296275799</c:v>
                </c:pt>
                <c:pt idx="81">
                  <c:v>151.39583303691401</c:v>
                </c:pt>
                <c:pt idx="82">
                  <c:v>926.23160547659904</c:v>
                </c:pt>
                <c:pt idx="83">
                  <c:v>903.971048586949</c:v>
                </c:pt>
                <c:pt idx="84">
                  <c:v>191.212889716592</c:v>
                </c:pt>
                <c:pt idx="85">
                  <c:v>1006.0721999501</c:v>
                </c:pt>
                <c:pt idx="86">
                  <c:v>193.06545210659701</c:v>
                </c:pt>
                <c:pt idx="87">
                  <c:v>355.88277387356902</c:v>
                </c:pt>
                <c:pt idx="88">
                  <c:v>38.289086105692398</c:v>
                </c:pt>
                <c:pt idx="89">
                  <c:v>367.15607469886402</c:v>
                </c:pt>
                <c:pt idx="90">
                  <c:v>185.22718161021399</c:v>
                </c:pt>
                <c:pt idx="91">
                  <c:v>498.88206836837099</c:v>
                </c:pt>
                <c:pt idx="92">
                  <c:v>684.57138932605505</c:v>
                </c:pt>
                <c:pt idx="93">
                  <c:v>445.31758856638601</c:v>
                </c:pt>
                <c:pt idx="94">
                  <c:v>329.95298720388399</c:v>
                </c:pt>
                <c:pt idx="95">
                  <c:v>64.506200420656597</c:v>
                </c:pt>
                <c:pt idx="96">
                  <c:v>373.04570250954998</c:v>
                </c:pt>
                <c:pt idx="97">
                  <c:v>199.24069867230199</c:v>
                </c:pt>
                <c:pt idx="98">
                  <c:v>571.76658289061197</c:v>
                </c:pt>
                <c:pt idx="99">
                  <c:v>875.09742139918399</c:v>
                </c:pt>
                <c:pt idx="100">
                  <c:v>1033.07331250539</c:v>
                </c:pt>
                <c:pt idx="101">
                  <c:v>156.82516833638201</c:v>
                </c:pt>
                <c:pt idx="102">
                  <c:v>932.35367152683705</c:v>
                </c:pt>
                <c:pt idx="103">
                  <c:v>908.55510808312295</c:v>
                </c:pt>
                <c:pt idx="104">
                  <c:v>218.72193378440301</c:v>
                </c:pt>
                <c:pt idx="105">
                  <c:v>1006.5729726011</c:v>
                </c:pt>
                <c:pt idx="106">
                  <c:v>198.39301054417299</c:v>
                </c:pt>
                <c:pt idx="107">
                  <c:v>377.544479669216</c:v>
                </c:pt>
                <c:pt idx="108">
                  <c:v>49.679092237336299</c:v>
                </c:pt>
                <c:pt idx="109">
                  <c:v>380.88773422675899</c:v>
                </c:pt>
                <c:pt idx="110">
                  <c:v>200.491127753255</c:v>
                </c:pt>
                <c:pt idx="111">
                  <c:v>512.33074357820101</c:v>
                </c:pt>
                <c:pt idx="112">
                  <c:v>686.04920307839097</c:v>
                </c:pt>
                <c:pt idx="113">
                  <c:v>462.16958278698098</c:v>
                </c:pt>
                <c:pt idx="114">
                  <c:v>331.53218433399701</c:v>
                </c:pt>
                <c:pt idx="115">
                  <c:v>64.506200420656597</c:v>
                </c:pt>
                <c:pt idx="116">
                  <c:v>376.900315307249</c:v>
                </c:pt>
                <c:pt idx="117">
                  <c:v>207.189462787482</c:v>
                </c:pt>
                <c:pt idx="118">
                  <c:v>584.70853565544905</c:v>
                </c:pt>
                <c:pt idx="119">
                  <c:v>908.180372530358</c:v>
                </c:pt>
                <c:pt idx="120">
                  <c:v>1031.13177715455</c:v>
                </c:pt>
                <c:pt idx="121">
                  <c:v>155.21090769524599</c:v>
                </c:pt>
                <c:pt idx="122">
                  <c:v>930.19165896978097</c:v>
                </c:pt>
                <c:pt idx="123">
                  <c:v>907.28878596583297</c:v>
                </c:pt>
                <c:pt idx="124">
                  <c:v>208.83017151320601</c:v>
                </c:pt>
                <c:pt idx="125">
                  <c:v>1006.5729726011</c:v>
                </c:pt>
                <c:pt idx="126">
                  <c:v>197.11247951573301</c:v>
                </c:pt>
                <c:pt idx="127">
                  <c:v>369.35172776666201</c:v>
                </c:pt>
                <c:pt idx="128">
                  <c:v>44.605653464439698</c:v>
                </c:pt>
                <c:pt idx="129">
                  <c:v>377.60078556966198</c:v>
                </c:pt>
                <c:pt idx="130">
                  <c:v>194.501561841593</c:v>
                </c:pt>
                <c:pt idx="131">
                  <c:v>507.971372627432</c:v>
                </c:pt>
                <c:pt idx="132">
                  <c:v>686.04920307839097</c:v>
                </c:pt>
                <c:pt idx="133">
                  <c:v>459.90097933530001</c:v>
                </c:pt>
                <c:pt idx="134">
                  <c:v>330.70305380419302</c:v>
                </c:pt>
                <c:pt idx="135">
                  <c:v>64.506200420656597</c:v>
                </c:pt>
                <c:pt idx="136">
                  <c:v>375.85233072395698</c:v>
                </c:pt>
                <c:pt idx="137">
                  <c:v>205.436243701461</c:v>
                </c:pt>
                <c:pt idx="138">
                  <c:v>580.40129224095097</c:v>
                </c:pt>
                <c:pt idx="139">
                  <c:v>897.04544714311896</c:v>
                </c:pt>
                <c:pt idx="140">
                  <c:v>1029.29896318326</c:v>
                </c:pt>
                <c:pt idx="141">
                  <c:v>152.241078992979</c:v>
                </c:pt>
                <c:pt idx="142">
                  <c:v>927.126448455125</c:v>
                </c:pt>
                <c:pt idx="143">
                  <c:v>904.67729243165502</c:v>
                </c:pt>
                <c:pt idx="144">
                  <c:v>193.93239787121499</c:v>
                </c:pt>
                <c:pt idx="145">
                  <c:v>1006.22328821981</c:v>
                </c:pt>
                <c:pt idx="146">
                  <c:v>193.365740687456</c:v>
                </c:pt>
                <c:pt idx="147">
                  <c:v>358.52212778141501</c:v>
                </c:pt>
                <c:pt idx="148">
                  <c:v>39.543483197125397</c:v>
                </c:pt>
                <c:pt idx="149">
                  <c:v>369.024766663386</c:v>
                </c:pt>
                <c:pt idx="150">
                  <c:v>186.88396522310299</c:v>
                </c:pt>
                <c:pt idx="151">
                  <c:v>500.23041276834198</c:v>
                </c:pt>
                <c:pt idx="152">
                  <c:v>684.76039181998306</c:v>
                </c:pt>
                <c:pt idx="153">
                  <c:v>448.12531136001797</c:v>
                </c:pt>
                <c:pt idx="154">
                  <c:v>330.02427526000201</c:v>
                </c:pt>
                <c:pt idx="155">
                  <c:v>64.506200420656597</c:v>
                </c:pt>
                <c:pt idx="156">
                  <c:v>373.56207489168202</c:v>
                </c:pt>
                <c:pt idx="157">
                  <c:v>200.14125794857799</c:v>
                </c:pt>
                <c:pt idx="158">
                  <c:v>573.28020065300598</c:v>
                </c:pt>
                <c:pt idx="159">
                  <c:v>878.99795291925705</c:v>
                </c:pt>
                <c:pt idx="160">
                  <c:v>1029.54743286342</c:v>
                </c:pt>
                <c:pt idx="161">
                  <c:v>152.667870500211</c:v>
                </c:pt>
                <c:pt idx="162">
                  <c:v>927.82284034503004</c:v>
                </c:pt>
                <c:pt idx="163">
                  <c:v>905.10500763155699</c:v>
                </c:pt>
                <c:pt idx="164">
                  <c:v>196.24504471794799</c:v>
                </c:pt>
                <c:pt idx="165">
                  <c:v>1006.25925461013</c:v>
                </c:pt>
                <c:pt idx="166">
                  <c:v>193.46474336336101</c:v>
                </c:pt>
                <c:pt idx="167">
                  <c:v>360.357775658116</c:v>
                </c:pt>
                <c:pt idx="168">
                  <c:v>40.228449284675399</c:v>
                </c:pt>
                <c:pt idx="169">
                  <c:v>369.912933064946</c:v>
                </c:pt>
                <c:pt idx="170">
                  <c:v>187.665442551871</c:v>
                </c:pt>
                <c:pt idx="171">
                  <c:v>501.20219631880599</c:v>
                </c:pt>
                <c:pt idx="172">
                  <c:v>684.78288560091096</c:v>
                </c:pt>
                <c:pt idx="173">
                  <c:v>449.355739300339</c:v>
                </c:pt>
                <c:pt idx="174">
                  <c:v>330.08355556123001</c:v>
                </c:pt>
                <c:pt idx="175">
                  <c:v>64.506200420656597</c:v>
                </c:pt>
                <c:pt idx="176">
                  <c:v>373.68405536286099</c:v>
                </c:pt>
                <c:pt idx="177">
                  <c:v>200.550553649693</c:v>
                </c:pt>
                <c:pt idx="178">
                  <c:v>574.282300400655</c:v>
                </c:pt>
                <c:pt idx="179">
                  <c:v>881.16667120767897</c:v>
                </c:pt>
                <c:pt idx="180">
                  <c:v>1029.5181242476899</c:v>
                </c:pt>
                <c:pt idx="181">
                  <c:v>152.86568521842301</c:v>
                </c:pt>
                <c:pt idx="182">
                  <c:v>927.82240399415605</c:v>
                </c:pt>
                <c:pt idx="183">
                  <c:v>905.25657752884501</c:v>
                </c:pt>
                <c:pt idx="184">
                  <c:v>196.571053427408</c:v>
                </c:pt>
                <c:pt idx="185">
                  <c:v>1006.40194738446</c:v>
                </c:pt>
                <c:pt idx="186">
                  <c:v>193.73249675817499</c:v>
                </c:pt>
                <c:pt idx="187">
                  <c:v>360.742287216156</c:v>
                </c:pt>
                <c:pt idx="188">
                  <c:v>40.185030071632397</c:v>
                </c:pt>
                <c:pt idx="189">
                  <c:v>370.57791753650702</c:v>
                </c:pt>
                <c:pt idx="190">
                  <c:v>187.968808585045</c:v>
                </c:pt>
                <c:pt idx="191">
                  <c:v>501.31459539016402</c:v>
                </c:pt>
                <c:pt idx="192">
                  <c:v>684.98441290163305</c:v>
                </c:pt>
                <c:pt idx="193">
                  <c:v>450.480367199434</c:v>
                </c:pt>
                <c:pt idx="194">
                  <c:v>330.09262905751302</c:v>
                </c:pt>
                <c:pt idx="195">
                  <c:v>64.506200420656597</c:v>
                </c:pt>
                <c:pt idx="196">
                  <c:v>373.94670602562701</c:v>
                </c:pt>
                <c:pt idx="197">
                  <c:v>200.99546948228601</c:v>
                </c:pt>
                <c:pt idx="198">
                  <c:v>574.77512780365703</c:v>
                </c:pt>
                <c:pt idx="199">
                  <c:v>881.98170144648304</c:v>
                </c:pt>
              </c:numCache>
            </c:numRef>
          </c:yVal>
          <c:smooth val="0"/>
          <c:extLst>
            <c:ext xmlns:c16="http://schemas.microsoft.com/office/drawing/2014/chart" uri="{C3380CC4-5D6E-409C-BE32-E72D297353CC}">
              <c16:uniqueId val="{00000000-3815-4F50-A160-1F368E681CC3}"/>
            </c:ext>
          </c:extLst>
        </c:ser>
        <c:dLbls>
          <c:showLegendKey val="0"/>
          <c:showVal val="0"/>
          <c:showCatName val="0"/>
          <c:showSerName val="0"/>
          <c:showPercent val="0"/>
          <c:showBubbleSize val="0"/>
        </c:dLbls>
        <c:axId val="1012736032"/>
        <c:axId val="1012736592"/>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Collect_Indiviual_Data_LS1.xlsm]Butte!$D$7:$D$26</c15:sqref>
                        </c15:formulaRef>
                      </c:ext>
                    </c:extLst>
                    <c:numCache>
                      <c:formatCode>General</c:formatCode>
                      <c:ptCount val="20"/>
                      <c:pt idx="0">
                        <c:v>550.13899448833172</c:v>
                      </c:pt>
                      <c:pt idx="1">
                        <c:v>48.084879209861718</c:v>
                      </c:pt>
                      <c:pt idx="2">
                        <c:v>329.56385594454753</c:v>
                      </c:pt>
                      <c:pt idx="3">
                        <c:v>181.6596903140595</c:v>
                      </c:pt>
                      <c:pt idx="4">
                        <c:v>22.655791758072048</c:v>
                      </c:pt>
                      <c:pt idx="5">
                        <c:v>445.78660894925343</c:v>
                      </c:pt>
                      <c:pt idx="6">
                        <c:v>49.612460835841581</c:v>
                      </c:pt>
                      <c:pt idx="7">
                        <c:v>24.450460780049841</c:v>
                      </c:pt>
                      <c:pt idx="8">
                        <c:v>12.664856865269028</c:v>
                      </c:pt>
                      <c:pt idx="9">
                        <c:v>29.890035368870009</c:v>
                      </c:pt>
                      <c:pt idx="10">
                        <c:v>11.449787056091521</c:v>
                      </c:pt>
                      <c:pt idx="11">
                        <c:v>40.539549994168738</c:v>
                      </c:pt>
                      <c:pt idx="12">
                        <c:v>232.3761790984467</c:v>
                      </c:pt>
                      <c:pt idx="13">
                        <c:v>15.458250959002939</c:v>
                      </c:pt>
                      <c:pt idx="14">
                        <c:v>118.42179871926395</c:v>
                      </c:pt>
                      <c:pt idx="15">
                        <c:v>0.76543737802868062</c:v>
                      </c:pt>
                      <c:pt idx="16">
                        <c:v>18.03850515675375</c:v>
                      </c:pt>
                      <c:pt idx="17">
                        <c:v>0.43996684416205989</c:v>
                      </c:pt>
                      <c:pt idx="18">
                        <c:v>240.54002357610509</c:v>
                      </c:pt>
                      <c:pt idx="19">
                        <c:v>50.42843487797515</c:v>
                      </c:pt>
                    </c:numCache>
                  </c:numRef>
                </c:xVal>
                <c:yVal>
                  <c:numRef>
                    <c:extLst>
                      <c:ext uri="{02D57815-91ED-43cb-92C2-25804820EDAC}">
                        <c15:formulaRef>
                          <c15:sqref>[Collect_Indiviual_Data_LS1.xlsm]Butte!$J$31:$J$50</c15:sqref>
                        </c15:formulaRef>
                      </c:ext>
                    </c:extLst>
                    <c:numCache>
                      <c:formatCode>General</c:formatCode>
                      <c:ptCount val="20"/>
                      <c:pt idx="0">
                        <c:v>365.11963192891801</c:v>
                      </c:pt>
                      <c:pt idx="1">
                        <c:v>20.209296672907598</c:v>
                      </c:pt>
                      <c:pt idx="2">
                        <c:v>155.268441569847</c:v>
                      </c:pt>
                      <c:pt idx="3">
                        <c:v>22.915540972356101</c:v>
                      </c:pt>
                      <c:pt idx="4">
                        <c:v>10.3167685911656</c:v>
                      </c:pt>
                      <c:pt idx="5">
                        <c:v>225.71680259274899</c:v>
                      </c:pt>
                      <c:pt idx="6">
                        <c:v>8.1375666570384109</c:v>
                      </c:pt>
                      <c:pt idx="7">
                        <c:v>1.66486561875411</c:v>
                      </c:pt>
                      <c:pt idx="8">
                        <c:v>9.4331422636946307</c:v>
                      </c:pt>
                      <c:pt idx="9">
                        <c:v>9.8780098691520006</c:v>
                      </c:pt>
                      <c:pt idx="10">
                        <c:v>0.49383087103024698</c:v>
                      </c:pt>
                      <c:pt idx="11">
                        <c:v>2.2116724001164401</c:v>
                      </c:pt>
                      <c:pt idx="12">
                        <c:v>59.872494039738903</c:v>
                      </c:pt>
                      <c:pt idx="13">
                        <c:v>0.42889325199363099</c:v>
                      </c:pt>
                      <c:pt idx="14">
                        <c:v>83.949742263968204</c:v>
                      </c:pt>
                      <c:pt idx="15">
                        <c:v>9.2462405770217092E-3</c:v>
                      </c:pt>
                      <c:pt idx="16">
                        <c:v>3.0412669464803201</c:v>
                      </c:pt>
                      <c:pt idx="17">
                        <c:v>0</c:v>
                      </c:pt>
                      <c:pt idx="18">
                        <c:v>134.541170248491</c:v>
                      </c:pt>
                      <c:pt idx="19">
                        <c:v>1.4301338991774499</c:v>
                      </c:pt>
                    </c:numCache>
                  </c:numRef>
                </c:yVal>
                <c:smooth val="0"/>
                <c:extLst>
                  <c:ext xmlns:c16="http://schemas.microsoft.com/office/drawing/2014/chart" uri="{C3380CC4-5D6E-409C-BE32-E72D297353CC}">
                    <c16:uniqueId val="{00000000-2FA7-48E4-AE66-3A1FF7FBDDD4}"/>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Eureka!$D$7:$D$26</c15:sqref>
                        </c15:formulaRef>
                      </c:ext>
                    </c:extLst>
                    <c:numCache>
                      <c:formatCode>General</c:formatCode>
                      <c:ptCount val="20"/>
                      <c:pt idx="0">
                        <c:v>1285.5567192055753</c:v>
                      </c:pt>
                      <c:pt idx="1">
                        <c:v>135.80687811585119</c:v>
                      </c:pt>
                      <c:pt idx="2">
                        <c:v>870.22118248684558</c:v>
                      </c:pt>
                      <c:pt idx="3">
                        <c:v>1002.1323976776349</c:v>
                      </c:pt>
                      <c:pt idx="4">
                        <c:v>152.7581600933359</c:v>
                      </c:pt>
                      <c:pt idx="5">
                        <c:v>1122.5216554615608</c:v>
                      </c:pt>
                      <c:pt idx="6">
                        <c:v>189.262490445541</c:v>
                      </c:pt>
                      <c:pt idx="7">
                        <c:v>263.72084678553597</c:v>
                      </c:pt>
                      <c:pt idx="8">
                        <c:v>37.919526977606509</c:v>
                      </c:pt>
                      <c:pt idx="9">
                        <c:v>208.23479543131987</c:v>
                      </c:pt>
                      <c:pt idx="10">
                        <c:v>143.13695150239636</c:v>
                      </c:pt>
                      <c:pt idx="11">
                        <c:v>418.14586691995754</c:v>
                      </c:pt>
                      <c:pt idx="12">
                        <c:v>787.14523692862474</c:v>
                      </c:pt>
                      <c:pt idx="13">
                        <c:v>276.67420551833578</c:v>
                      </c:pt>
                      <c:pt idx="14">
                        <c:v>334.51251507246258</c:v>
                      </c:pt>
                      <c:pt idx="15">
                        <c:v>22.900690192108353</c:v>
                      </c:pt>
                      <c:pt idx="16">
                        <c:v>249.42153764480327</c:v>
                      </c:pt>
                      <c:pt idx="17">
                        <c:v>41.947433519512529</c:v>
                      </c:pt>
                      <c:pt idx="18">
                        <c:v>636.79738936384911</c:v>
                      </c:pt>
                      <c:pt idx="19">
                        <c:v>649.3349223770407</c:v>
                      </c:pt>
                    </c:numCache>
                  </c:numRef>
                </c:xVal>
                <c:yVal>
                  <c:numRef>
                    <c:extLst xmlns:c15="http://schemas.microsoft.com/office/drawing/2012/chart">
                      <c:ext xmlns:c15="http://schemas.microsoft.com/office/drawing/2012/chart" uri="{02D57815-91ED-43cb-92C2-25804820EDAC}">
                        <c15:formulaRef>
                          <c15:sqref>[Collect_Indiviual_Data_LS1.xlsm]Eureka!$J$31:$J$50</c15:sqref>
                        </c15:formulaRef>
                      </c:ext>
                    </c:extLst>
                    <c:numCache>
                      <c:formatCode>General</c:formatCode>
                      <c:ptCount val="20"/>
                      <c:pt idx="0">
                        <c:v>1002.03357630209</c:v>
                      </c:pt>
                      <c:pt idx="1">
                        <c:v>131.25819865488199</c:v>
                      </c:pt>
                      <c:pt idx="2">
                        <c:v>862.64283683274903</c:v>
                      </c:pt>
                      <c:pt idx="3">
                        <c:v>847.61542258259794</c:v>
                      </c:pt>
                      <c:pt idx="4">
                        <c:v>246.730573921369</c:v>
                      </c:pt>
                      <c:pt idx="5">
                        <c:v>953.19827768323501</c:v>
                      </c:pt>
                      <c:pt idx="6">
                        <c:v>186.55061193491201</c:v>
                      </c:pt>
                      <c:pt idx="7">
                        <c:v>369.58561233050398</c:v>
                      </c:pt>
                      <c:pt idx="8">
                        <c:v>64.801235014045602</c:v>
                      </c:pt>
                      <c:pt idx="9">
                        <c:v>294.833572118718</c:v>
                      </c:pt>
                      <c:pt idx="10">
                        <c:v>194.12944709352601</c:v>
                      </c:pt>
                      <c:pt idx="11">
                        <c:v>473.57098532834999</c:v>
                      </c:pt>
                      <c:pt idx="12">
                        <c:v>633.88277004960298</c:v>
                      </c:pt>
                      <c:pt idx="13">
                        <c:v>400.43220032171598</c:v>
                      </c:pt>
                      <c:pt idx="14">
                        <c:v>307.36997748084701</c:v>
                      </c:pt>
                      <c:pt idx="15">
                        <c:v>54.187835682502403</c:v>
                      </c:pt>
                      <c:pt idx="16">
                        <c:v>325.630444267489</c:v>
                      </c:pt>
                      <c:pt idx="17">
                        <c:v>109.33495889872999</c:v>
                      </c:pt>
                      <c:pt idx="18">
                        <c:v>589.68857586138301</c:v>
                      </c:pt>
                      <c:pt idx="19">
                        <c:v>788.404574609571</c:v>
                      </c:pt>
                    </c:numCache>
                  </c:numRef>
                </c:yVal>
                <c:smooth val="0"/>
                <c:extLst xmlns:c15="http://schemas.microsoft.com/office/drawing/2012/chart">
                  <c:ext xmlns:c16="http://schemas.microsoft.com/office/drawing/2014/chart" uri="{C3380CC4-5D6E-409C-BE32-E72D297353CC}">
                    <c16:uniqueId val="{00000002-2FA7-48E4-AE66-3A1FF7FBDDD4}"/>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ta Monica'!$D$7:$D$26</c15:sqref>
                        </c15:formulaRef>
                      </c:ext>
                    </c:extLst>
                    <c:numCache>
                      <c:formatCode>General</c:formatCode>
                      <c:ptCount val="20"/>
                      <c:pt idx="0">
                        <c:v>1204.009064455598</c:v>
                      </c:pt>
                      <c:pt idx="1">
                        <c:v>126.89214236456853</c:v>
                      </c:pt>
                      <c:pt idx="2">
                        <c:v>817.19859274247108</c:v>
                      </c:pt>
                      <c:pt idx="3">
                        <c:v>921.56865250460487</c:v>
                      </c:pt>
                      <c:pt idx="4">
                        <c:v>123.58577864679005</c:v>
                      </c:pt>
                      <c:pt idx="5">
                        <c:v>1069.3068319295012</c:v>
                      </c:pt>
                      <c:pt idx="6">
                        <c:v>171.49005366094366</c:v>
                      </c:pt>
                      <c:pt idx="7">
                        <c:v>216.59034243234871</c:v>
                      </c:pt>
                      <c:pt idx="8">
                        <c:v>31.243336788947193</c:v>
                      </c:pt>
                      <c:pt idx="9">
                        <c:v>173.16090514919588</c:v>
                      </c:pt>
                      <c:pt idx="10">
                        <c:v>110.62540917743755</c:v>
                      </c:pt>
                      <c:pt idx="11">
                        <c:v>360.55137437274459</c:v>
                      </c:pt>
                      <c:pt idx="12">
                        <c:v>741.47788285464242</c:v>
                      </c:pt>
                      <c:pt idx="13">
                        <c:v>203.33731777936549</c:v>
                      </c:pt>
                      <c:pt idx="14">
                        <c:v>304.68906842774061</c:v>
                      </c:pt>
                      <c:pt idx="15">
                        <c:v>16.618584234486406</c:v>
                      </c:pt>
                      <c:pt idx="16">
                        <c:v>206.46041065388505</c:v>
                      </c:pt>
                      <c:pt idx="17">
                        <c:v>28.605323587191844</c:v>
                      </c:pt>
                      <c:pt idx="18">
                        <c:v>584.66565318975086</c:v>
                      </c:pt>
                      <c:pt idx="19">
                        <c:v>545.93754136112568</c:v>
                      </c:pt>
                    </c:numCache>
                  </c:numRef>
                </c:xVal>
                <c:yVal>
                  <c:numRef>
                    <c:extLst xmlns:c15="http://schemas.microsoft.com/office/drawing/2012/chart">
                      <c:ext xmlns:c15="http://schemas.microsoft.com/office/drawing/2012/chart" uri="{02D57815-91ED-43cb-92C2-25804820EDAC}">
                        <c15:formulaRef>
                          <c15:sqref>'[Collect_Indiviual_Data_LS1.xlsm]Santa Monica'!$J$31:$J$50</c15:sqref>
                        </c15:formulaRef>
                      </c:ext>
                    </c:extLst>
                    <c:numCache>
                      <c:formatCode>General</c:formatCode>
                      <c:ptCount val="20"/>
                      <c:pt idx="0">
                        <c:v>999.24244748684202</c:v>
                      </c:pt>
                      <c:pt idx="1">
                        <c:v>118.60444681236</c:v>
                      </c:pt>
                      <c:pt idx="2">
                        <c:v>846.82795768107997</c:v>
                      </c:pt>
                      <c:pt idx="3">
                        <c:v>837.06473230864697</c:v>
                      </c:pt>
                      <c:pt idx="4">
                        <c:v>206.37975316514701</c:v>
                      </c:pt>
                      <c:pt idx="5">
                        <c:v>950.18581827048001</c:v>
                      </c:pt>
                      <c:pt idx="6">
                        <c:v>184.37410971504599</c:v>
                      </c:pt>
                      <c:pt idx="7">
                        <c:v>347.32823759360502</c:v>
                      </c:pt>
                      <c:pt idx="8">
                        <c:v>53.780551713033503</c:v>
                      </c:pt>
                      <c:pt idx="9">
                        <c:v>262.16307764754902</c:v>
                      </c:pt>
                      <c:pt idx="10">
                        <c:v>179.522036277181</c:v>
                      </c:pt>
                      <c:pt idx="11">
                        <c:v>447.66628739234898</c:v>
                      </c:pt>
                      <c:pt idx="12">
                        <c:v>629.78211769425002</c:v>
                      </c:pt>
                      <c:pt idx="13">
                        <c:v>377.17552696484199</c:v>
                      </c:pt>
                      <c:pt idx="14">
                        <c:v>304.69094365816898</c:v>
                      </c:pt>
                      <c:pt idx="15">
                        <c:v>49.977445124511597</c:v>
                      </c:pt>
                      <c:pt idx="16">
                        <c:v>305.574868349388</c:v>
                      </c:pt>
                      <c:pt idx="17">
                        <c:v>79.540308458343603</c:v>
                      </c:pt>
                      <c:pt idx="18">
                        <c:v>577.14039113953902</c:v>
                      </c:pt>
                      <c:pt idx="19">
                        <c:v>736.71145397182102</c:v>
                      </c:pt>
                    </c:numCache>
                  </c:numRef>
                </c:yVal>
                <c:smooth val="0"/>
                <c:extLst xmlns:c15="http://schemas.microsoft.com/office/drawing/2012/chart">
                  <c:ext xmlns:c16="http://schemas.microsoft.com/office/drawing/2014/chart" uri="{C3380CC4-5D6E-409C-BE32-E72D297353CC}">
                    <c16:uniqueId val="{00000004-2FA7-48E4-AE66-3A1FF7FBDDD4}"/>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Portland!$D$7:$D$26</c15:sqref>
                        </c15:formulaRef>
                      </c:ext>
                    </c:extLst>
                    <c:numCache>
                      <c:formatCode>General</c:formatCode>
                      <c:ptCount val="20"/>
                      <c:pt idx="0">
                        <c:v>934.72815296455849</c:v>
                      </c:pt>
                      <c:pt idx="1">
                        <c:v>94.856235438633107</c:v>
                      </c:pt>
                      <c:pt idx="2">
                        <c:v>674.21664625300923</c:v>
                      </c:pt>
                      <c:pt idx="3">
                        <c:v>636.20007684686391</c:v>
                      </c:pt>
                      <c:pt idx="4">
                        <c:v>77.577331883936012</c:v>
                      </c:pt>
                      <c:pt idx="5">
                        <c:v>861.9519372458218</c:v>
                      </c:pt>
                      <c:pt idx="6">
                        <c:v>131.46914819557921</c:v>
                      </c:pt>
                      <c:pt idx="7">
                        <c:v>125.9960505702649</c:v>
                      </c:pt>
                      <c:pt idx="8">
                        <c:v>21.425263847763791</c:v>
                      </c:pt>
                      <c:pt idx="9">
                        <c:v>106.22711755181778</c:v>
                      </c:pt>
                      <c:pt idx="10">
                        <c:v>61.296426717015358</c:v>
                      </c:pt>
                      <c:pt idx="11">
                        <c:v>235.77451749852645</c:v>
                      </c:pt>
                      <c:pt idx="12">
                        <c:v>569.61098781204953</c:v>
                      </c:pt>
                      <c:pt idx="13">
                        <c:v>106.25893567342352</c:v>
                      </c:pt>
                      <c:pt idx="14">
                        <c:v>230.69612657428257</c:v>
                      </c:pt>
                      <c:pt idx="15">
                        <c:v>9.8119487214211798</c:v>
                      </c:pt>
                      <c:pt idx="16">
                        <c:v>121.07336402453538</c:v>
                      </c:pt>
                      <c:pt idx="17">
                        <c:v>12.391922548824864</c:v>
                      </c:pt>
                      <c:pt idx="18">
                        <c:v>461.11546296359251</c:v>
                      </c:pt>
                      <c:pt idx="19">
                        <c:v>336.99300576285395</c:v>
                      </c:pt>
                    </c:numCache>
                  </c:numRef>
                </c:xVal>
                <c:yVal>
                  <c:numRef>
                    <c:extLst xmlns:c15="http://schemas.microsoft.com/office/drawing/2012/chart">
                      <c:ext xmlns:c15="http://schemas.microsoft.com/office/drawing/2012/chart" uri="{02D57815-91ED-43cb-92C2-25804820EDAC}">
                        <c15:formulaRef>
                          <c15:sqref>[Collect_Indiviual_Data_LS1.xlsm]Portland!$J$31:$J$50</c15:sqref>
                        </c15:formulaRef>
                      </c:ext>
                    </c:extLst>
                    <c:numCache>
                      <c:formatCode>General</c:formatCode>
                      <c:ptCount val="20"/>
                      <c:pt idx="0">
                        <c:v>999.27218041191304</c:v>
                      </c:pt>
                      <c:pt idx="1">
                        <c:v>118.721248469766</c:v>
                      </c:pt>
                      <c:pt idx="2">
                        <c:v>847.08542469255895</c:v>
                      </c:pt>
                      <c:pt idx="3">
                        <c:v>837.19375345621495</c:v>
                      </c:pt>
                      <c:pt idx="4">
                        <c:v>206.65672422860399</c:v>
                      </c:pt>
                      <c:pt idx="5">
                        <c:v>950.27820123671597</c:v>
                      </c:pt>
                      <c:pt idx="6">
                        <c:v>184.38226218720601</c:v>
                      </c:pt>
                      <c:pt idx="7">
                        <c:v>347.60686921394699</c:v>
                      </c:pt>
                      <c:pt idx="8">
                        <c:v>53.895445685353302</c:v>
                      </c:pt>
                      <c:pt idx="9">
                        <c:v>262.40329786048397</c:v>
                      </c:pt>
                      <c:pt idx="10">
                        <c:v>179.63836572783501</c:v>
                      </c:pt>
                      <c:pt idx="11">
                        <c:v>447.81262448295098</c:v>
                      </c:pt>
                      <c:pt idx="12">
                        <c:v>629.879906564046</c:v>
                      </c:pt>
                      <c:pt idx="13">
                        <c:v>377.348817779716</c:v>
                      </c:pt>
                      <c:pt idx="14">
                        <c:v>304.69919353434801</c:v>
                      </c:pt>
                      <c:pt idx="15">
                        <c:v>50.073356154957096</c:v>
                      </c:pt>
                      <c:pt idx="16">
                        <c:v>305.62818143970901</c:v>
                      </c:pt>
                      <c:pt idx="17">
                        <c:v>79.769877049666903</c:v>
                      </c:pt>
                      <c:pt idx="18">
                        <c:v>577.27339602280301</c:v>
                      </c:pt>
                      <c:pt idx="19">
                        <c:v>737.05723715526199</c:v>
                      </c:pt>
                    </c:numCache>
                  </c:numRef>
                </c:yVal>
                <c:smooth val="0"/>
                <c:extLst xmlns:c15="http://schemas.microsoft.com/office/drawing/2012/chart">
                  <c:ext xmlns:c16="http://schemas.microsoft.com/office/drawing/2014/chart" uri="{C3380CC4-5D6E-409C-BE32-E72D297353CC}">
                    <c16:uniqueId val="{00000006-2FA7-48E4-AE66-3A1FF7FBDDD4}"/>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lt Lake City'!$D$7:$D$26</c15:sqref>
                        </c15:formulaRef>
                      </c:ext>
                    </c:extLst>
                    <c:numCache>
                      <c:formatCode>General</c:formatCode>
                      <c:ptCount val="20"/>
                      <c:pt idx="0">
                        <c:v>982.16156821744562</c:v>
                      </c:pt>
                      <c:pt idx="1">
                        <c:v>100.52819386625406</c:v>
                      </c:pt>
                      <c:pt idx="2">
                        <c:v>711.89539643272281</c:v>
                      </c:pt>
                      <c:pt idx="3">
                        <c:v>701.75839133919976</c:v>
                      </c:pt>
                      <c:pt idx="4">
                        <c:v>91.211463921427878</c:v>
                      </c:pt>
                      <c:pt idx="5">
                        <c:v>902.84022598983165</c:v>
                      </c:pt>
                      <c:pt idx="6">
                        <c:v>143.10804547181513</c:v>
                      </c:pt>
                      <c:pt idx="7">
                        <c:v>148.69450553273589</c:v>
                      </c:pt>
                      <c:pt idx="8">
                        <c:v>23.846042698230494</c:v>
                      </c:pt>
                      <c:pt idx="9">
                        <c:v>122.63336339909635</c:v>
                      </c:pt>
                      <c:pt idx="10">
                        <c:v>74.879377915940012</c:v>
                      </c:pt>
                      <c:pt idx="11">
                        <c:v>272.43109251528909</c:v>
                      </c:pt>
                      <c:pt idx="12">
                        <c:v>605.44224333439922</c:v>
                      </c:pt>
                      <c:pt idx="13">
                        <c:v>134.21170523317969</c:v>
                      </c:pt>
                      <c:pt idx="14">
                        <c:v>250.76051478319494</c:v>
                      </c:pt>
                      <c:pt idx="15">
                        <c:v>11.793125989710333</c:v>
                      </c:pt>
                      <c:pt idx="16">
                        <c:v>146.7543954559037</c:v>
                      </c:pt>
                      <c:pt idx="17">
                        <c:v>17.853633912751164</c:v>
                      </c:pt>
                      <c:pt idx="18">
                        <c:v>487.54931479448146</c:v>
                      </c:pt>
                      <c:pt idx="19">
                        <c:v>395.34724087962513</c:v>
                      </c:pt>
                    </c:numCache>
                  </c:numRef>
                </c:xVal>
                <c:yVal>
                  <c:numRef>
                    <c:extLst xmlns:c15="http://schemas.microsoft.com/office/drawing/2012/chart">
                      <c:ext xmlns:c15="http://schemas.microsoft.com/office/drawing/2012/chart" uri="{02D57815-91ED-43cb-92C2-25804820EDAC}">
                        <c15:formulaRef>
                          <c15:sqref>'[Collect_Indiviual_Data_LS1.xlsm]Salt Lake City'!$J$31:$J$50</c15:sqref>
                        </c15:formulaRef>
                      </c:ext>
                    </c:extLst>
                    <c:numCache>
                      <c:formatCode>General</c:formatCode>
                      <c:ptCount val="20"/>
                      <c:pt idx="0">
                        <c:v>994.04690405313397</c:v>
                      </c:pt>
                      <c:pt idx="1">
                        <c:v>101.327148734536</c:v>
                      </c:pt>
                      <c:pt idx="2">
                        <c:v>781.32285996384906</c:v>
                      </c:pt>
                      <c:pt idx="3">
                        <c:v>820.02378862924797</c:v>
                      </c:pt>
                      <c:pt idx="4">
                        <c:v>153.02703255448699</c:v>
                      </c:pt>
                      <c:pt idx="5">
                        <c:v>931.65655052488796</c:v>
                      </c:pt>
                      <c:pt idx="6">
                        <c:v>178.68175005203301</c:v>
                      </c:pt>
                      <c:pt idx="7">
                        <c:v>288.64935471339197</c:v>
                      </c:pt>
                      <c:pt idx="8">
                        <c:v>36.547738843574002</c:v>
                      </c:pt>
                      <c:pt idx="9">
                        <c:v>210.07819137611301</c:v>
                      </c:pt>
                      <c:pt idx="10">
                        <c:v>151.54084705488799</c:v>
                      </c:pt>
                      <c:pt idx="11">
                        <c:v>407.85406267544801</c:v>
                      </c:pt>
                      <c:pt idx="12">
                        <c:v>618.74186388207795</c:v>
                      </c:pt>
                      <c:pt idx="13">
                        <c:v>331.62374117296002</c:v>
                      </c:pt>
                      <c:pt idx="14">
                        <c:v>286.24837169364099</c:v>
                      </c:pt>
                      <c:pt idx="15">
                        <c:v>34.596333297169799</c:v>
                      </c:pt>
                      <c:pt idx="16">
                        <c:v>262.77577060852099</c:v>
                      </c:pt>
                      <c:pt idx="17">
                        <c:v>49.926793983440497</c:v>
                      </c:pt>
                      <c:pt idx="18">
                        <c:v>552.60052080327205</c:v>
                      </c:pt>
                      <c:pt idx="19">
                        <c:v>661.30222552628402</c:v>
                      </c:pt>
                    </c:numCache>
                  </c:numRef>
                </c:yVal>
                <c:smooth val="0"/>
                <c:extLst xmlns:c15="http://schemas.microsoft.com/office/drawing/2012/chart">
                  <c:ext xmlns:c16="http://schemas.microsoft.com/office/drawing/2014/chart" uri="{C3380CC4-5D6E-409C-BE32-E72D297353CC}">
                    <c16:uniqueId val="{00000008-2FA7-48E4-AE66-3A1FF7FBDDD4}"/>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 Francisco'!$D$7:$D$26</c15:sqref>
                        </c15:formulaRef>
                      </c:ext>
                    </c:extLst>
                    <c:numCache>
                      <c:formatCode>General</c:formatCode>
                      <c:ptCount val="20"/>
                      <c:pt idx="0">
                        <c:v>1247.8220894253714</c:v>
                      </c:pt>
                      <c:pt idx="1">
                        <c:v>130.94974033781821</c:v>
                      </c:pt>
                      <c:pt idx="2">
                        <c:v>839.33102434504428</c:v>
                      </c:pt>
                      <c:pt idx="3">
                        <c:v>962.39356823636604</c:v>
                      </c:pt>
                      <c:pt idx="4">
                        <c:v>134.48135081264596</c:v>
                      </c:pt>
                      <c:pt idx="5">
                        <c:v>1097.5085786252348</c:v>
                      </c:pt>
                      <c:pt idx="6">
                        <c:v>179.51449997957315</c:v>
                      </c:pt>
                      <c:pt idx="7">
                        <c:v>236.46540890675422</c:v>
                      </c:pt>
                      <c:pt idx="8">
                        <c:v>33.825154991728958</c:v>
                      </c:pt>
                      <c:pt idx="9">
                        <c:v>187.44132091701289</c:v>
                      </c:pt>
                      <c:pt idx="10">
                        <c:v>124.21136635063129</c:v>
                      </c:pt>
                      <c:pt idx="11">
                        <c:v>384.6023265034388</c:v>
                      </c:pt>
                      <c:pt idx="12">
                        <c:v>766.07302053814374</c:v>
                      </c:pt>
                      <c:pt idx="13">
                        <c:v>231.69547111673793</c:v>
                      </c:pt>
                      <c:pt idx="14">
                        <c:v>318.0450921854416</c:v>
                      </c:pt>
                      <c:pt idx="15">
                        <c:v>18.596247783539944</c:v>
                      </c:pt>
                      <c:pt idx="16">
                        <c:v>223.51178913877351</c:v>
                      </c:pt>
                      <c:pt idx="17">
                        <c:v>33.569020213752459</c:v>
                      </c:pt>
                      <c:pt idx="18">
                        <c:v>608.81509234097575</c:v>
                      </c:pt>
                      <c:pt idx="19">
                        <c:v>588.69842234045723</c:v>
                      </c:pt>
                    </c:numCache>
                  </c:numRef>
                </c:xVal>
                <c:yVal>
                  <c:numRef>
                    <c:extLst xmlns:c15="http://schemas.microsoft.com/office/drawing/2012/chart">
                      <c:ext xmlns:c15="http://schemas.microsoft.com/office/drawing/2012/chart" uri="{02D57815-91ED-43cb-92C2-25804820EDAC}">
                        <c15:formulaRef>
                          <c15:sqref>'[Collect_Indiviual_Data_LS1.xlsm]San Francisco'!$J$31:$J$50</c15:sqref>
                        </c15:formulaRef>
                      </c:ext>
                    </c:extLst>
                    <c:numCache>
                      <c:formatCode>General</c:formatCode>
                      <c:ptCount val="20"/>
                      <c:pt idx="0">
                        <c:v>1000.5572692748</c:v>
                      </c:pt>
                      <c:pt idx="1">
                        <c:v>122.539705702112</c:v>
                      </c:pt>
                      <c:pt idx="2">
                        <c:v>851.41232983217503</c:v>
                      </c:pt>
                      <c:pt idx="3">
                        <c:v>841.64455643478504</c:v>
                      </c:pt>
                      <c:pt idx="4">
                        <c:v>217.931906082811</c:v>
                      </c:pt>
                      <c:pt idx="5">
                        <c:v>952.34123867154506</c:v>
                      </c:pt>
                      <c:pt idx="6">
                        <c:v>184.829889531015</c:v>
                      </c:pt>
                      <c:pt idx="7">
                        <c:v>356.14753829547999</c:v>
                      </c:pt>
                      <c:pt idx="8">
                        <c:v>57.338714793343897</c:v>
                      </c:pt>
                      <c:pt idx="9">
                        <c:v>273.29389052958902</c:v>
                      </c:pt>
                      <c:pt idx="10">
                        <c:v>184.202201102923</c:v>
                      </c:pt>
                      <c:pt idx="11">
                        <c:v>454.12767601491601</c:v>
                      </c:pt>
                      <c:pt idx="12">
                        <c:v>632.72091119599395</c:v>
                      </c:pt>
                      <c:pt idx="13">
                        <c:v>384.35703358812401</c:v>
                      </c:pt>
                      <c:pt idx="14">
                        <c:v>305.08019310268702</c:v>
                      </c:pt>
                      <c:pt idx="15">
                        <c:v>51.002327630851902</c:v>
                      </c:pt>
                      <c:pt idx="16">
                        <c:v>308.17381969459001</c:v>
                      </c:pt>
                      <c:pt idx="17">
                        <c:v>90.042161928755903</c:v>
                      </c:pt>
                      <c:pt idx="18">
                        <c:v>581.44382429550706</c:v>
                      </c:pt>
                      <c:pt idx="19">
                        <c:v>750.28016369300201</c:v>
                      </c:pt>
                    </c:numCache>
                  </c:numRef>
                </c:yVal>
                <c:smooth val="0"/>
                <c:extLst xmlns:c15="http://schemas.microsoft.com/office/drawing/2012/chart">
                  <c:ext xmlns:c16="http://schemas.microsoft.com/office/drawing/2014/chart" uri="{C3380CC4-5D6E-409C-BE32-E72D297353CC}">
                    <c16:uniqueId val="{0000000A-2FA7-48E4-AE66-3A1FF7FBDDD4}"/>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 Jose'!$D$7:$D$26</c15:sqref>
                        </c15:formulaRef>
                      </c:ext>
                    </c:extLst>
                    <c:numCache>
                      <c:formatCode>General</c:formatCode>
                      <c:ptCount val="20"/>
                      <c:pt idx="0">
                        <c:v>1316.5871993112403</c:v>
                      </c:pt>
                      <c:pt idx="1">
                        <c:v>136.59029556176364</c:v>
                      </c:pt>
                      <c:pt idx="2">
                        <c:v>863.30499825320203</c:v>
                      </c:pt>
                      <c:pt idx="3">
                        <c:v>1010.4264103852699</c:v>
                      </c:pt>
                      <c:pt idx="4">
                        <c:v>144.6814810455335</c:v>
                      </c:pt>
                      <c:pt idx="5">
                        <c:v>1137.7930008295082</c:v>
                      </c:pt>
                      <c:pt idx="6">
                        <c:v>185.98831194841404</c:v>
                      </c:pt>
                      <c:pt idx="7">
                        <c:v>259.64649928441673</c:v>
                      </c:pt>
                      <c:pt idx="8">
                        <c:v>36.908396949208054</c:v>
                      </c:pt>
                      <c:pt idx="9">
                        <c:v>202.84845452922016</c:v>
                      </c:pt>
                      <c:pt idx="10">
                        <c:v>139.46231540214961</c:v>
                      </c:pt>
                      <c:pt idx="11">
                        <c:v>405.28006268486962</c:v>
                      </c:pt>
                      <c:pt idx="12">
                        <c:v>798.65855535822209</c:v>
                      </c:pt>
                      <c:pt idx="13">
                        <c:v>260.93153811666838</c:v>
                      </c:pt>
                      <c:pt idx="14">
                        <c:v>329.49942409234154</c:v>
                      </c:pt>
                      <c:pt idx="15">
                        <c:v>19.937206397273059</c:v>
                      </c:pt>
                      <c:pt idx="16">
                        <c:v>237.60412685272277</c:v>
                      </c:pt>
                      <c:pt idx="17">
                        <c:v>38.114861649189073</c:v>
                      </c:pt>
                      <c:pt idx="18">
                        <c:v>641.37966027900711</c:v>
                      </c:pt>
                      <c:pt idx="19">
                        <c:v>631.1134295762439</c:v>
                      </c:pt>
                    </c:numCache>
                  </c:numRef>
                </c:xVal>
                <c:yVal>
                  <c:numRef>
                    <c:extLst xmlns:c15="http://schemas.microsoft.com/office/drawing/2012/chart">
                      <c:ext xmlns:c15="http://schemas.microsoft.com/office/drawing/2012/chart" uri="{02D57815-91ED-43cb-92C2-25804820EDAC}">
                        <c15:formulaRef>
                          <c15:sqref>'[Collect_Indiviual_Data_LS1.xlsm]San Jose'!$J$31:$J$50</c15:sqref>
                        </c15:formulaRef>
                      </c:ext>
                    </c:extLst>
                    <c:numCache>
                      <c:formatCode>General</c:formatCode>
                      <c:ptCount val="20"/>
                      <c:pt idx="0">
                        <c:v>998.38837815689305</c:v>
                      </c:pt>
                      <c:pt idx="1">
                        <c:v>115.05262785612101</c:v>
                      </c:pt>
                      <c:pt idx="2">
                        <c:v>840.90434578144504</c:v>
                      </c:pt>
                      <c:pt idx="3">
                        <c:v>834.04390312189901</c:v>
                      </c:pt>
                      <c:pt idx="4">
                        <c:v>198.04025732902701</c:v>
                      </c:pt>
                      <c:pt idx="5">
                        <c:v>947.88706327805198</c:v>
                      </c:pt>
                      <c:pt idx="6">
                        <c:v>184.17969447276599</c:v>
                      </c:pt>
                      <c:pt idx="7">
                        <c:v>340.80027184367901</c:v>
                      </c:pt>
                      <c:pt idx="8">
                        <c:v>50.608897230660098</c:v>
                      </c:pt>
                      <c:pt idx="9">
                        <c:v>256.97732922723799</c:v>
                      </c:pt>
                      <c:pt idx="10">
                        <c:v>175.32229755015501</c:v>
                      </c:pt>
                      <c:pt idx="11">
                        <c:v>443.76399304621401</c:v>
                      </c:pt>
                      <c:pt idx="12">
                        <c:v>627.42313208814198</c:v>
                      </c:pt>
                      <c:pt idx="13">
                        <c:v>371.20159957195801</c:v>
                      </c:pt>
                      <c:pt idx="14">
                        <c:v>304.49677048429203</c:v>
                      </c:pt>
                      <c:pt idx="15">
                        <c:v>47.443402811744399</c:v>
                      </c:pt>
                      <c:pt idx="16">
                        <c:v>302.95306415175401</c:v>
                      </c:pt>
                      <c:pt idx="17">
                        <c:v>73.804404406800501</c:v>
                      </c:pt>
                      <c:pt idx="18">
                        <c:v>573.49849380868204</c:v>
                      </c:pt>
                      <c:pt idx="19">
                        <c:v>727.62315291858295</c:v>
                      </c:pt>
                    </c:numCache>
                  </c:numRef>
                </c:yVal>
                <c:smooth val="0"/>
                <c:extLst xmlns:c15="http://schemas.microsoft.com/office/drawing/2012/chart">
                  <c:ext xmlns:c16="http://schemas.microsoft.com/office/drawing/2014/chart" uri="{C3380CC4-5D6E-409C-BE32-E72D297353CC}">
                    <c16:uniqueId val="{0000000C-2FA7-48E4-AE66-3A1FF7FBDDD4}"/>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eattle!$D$7:$D$26</c15:sqref>
                        </c15:formulaRef>
                      </c:ext>
                    </c:extLst>
                    <c:numCache>
                      <c:formatCode>General</c:formatCode>
                      <c:ptCount val="20"/>
                      <c:pt idx="0">
                        <c:v>1103.6814484677532</c:v>
                      </c:pt>
                      <c:pt idx="1">
                        <c:v>117.89548853076482</c:v>
                      </c:pt>
                      <c:pt idx="2">
                        <c:v>773.73201389984979</c:v>
                      </c:pt>
                      <c:pt idx="3">
                        <c:v>823.82016113217344</c:v>
                      </c:pt>
                      <c:pt idx="4">
                        <c:v>106.98665213189987</c:v>
                      </c:pt>
                      <c:pt idx="5">
                        <c:v>1002.0919079442384</c:v>
                      </c:pt>
                      <c:pt idx="6">
                        <c:v>158.21841889678984</c:v>
                      </c:pt>
                      <c:pt idx="7">
                        <c:v>180.07467615131554</c:v>
                      </c:pt>
                      <c:pt idx="8">
                        <c:v>27.050143050091155</c:v>
                      </c:pt>
                      <c:pt idx="9">
                        <c:v>146.85178329452327</c:v>
                      </c:pt>
                      <c:pt idx="10">
                        <c:v>89.827080791513239</c:v>
                      </c:pt>
                      <c:pt idx="11">
                        <c:v>317.95995966976426</c:v>
                      </c:pt>
                      <c:pt idx="12">
                        <c:v>681.84515909193476</c:v>
                      </c:pt>
                      <c:pt idx="13">
                        <c:v>162.2807150681914</c:v>
                      </c:pt>
                      <c:pt idx="14">
                        <c:v>277.39511767874734</c:v>
                      </c:pt>
                      <c:pt idx="15">
                        <c:v>14.418955866852292</c:v>
                      </c:pt>
                      <c:pt idx="16">
                        <c:v>175.80340119290028</c:v>
                      </c:pt>
                      <c:pt idx="17">
                        <c:v>21.812392580199553</c:v>
                      </c:pt>
                      <c:pt idx="18">
                        <c:v>536.92193598548647</c:v>
                      </c:pt>
                      <c:pt idx="19">
                        <c:v>468.96592076288619</c:v>
                      </c:pt>
                    </c:numCache>
                  </c:numRef>
                </c:xVal>
                <c:yVal>
                  <c:numRef>
                    <c:extLst xmlns:c15="http://schemas.microsoft.com/office/drawing/2012/chart">
                      <c:ext xmlns:c15="http://schemas.microsoft.com/office/drawing/2012/chart" uri="{02D57815-91ED-43cb-92C2-25804820EDAC}">
                        <c15:formulaRef>
                          <c15:sqref>[Collect_Indiviual_Data_LS1.xlsm]Seattle!$J$31:$J$50</c15:sqref>
                        </c15:formulaRef>
                      </c:ext>
                    </c:extLst>
                    <c:numCache>
                      <c:formatCode>General</c:formatCode>
                      <c:ptCount val="20"/>
                      <c:pt idx="0">
                        <c:v>994.974151715527</c:v>
                      </c:pt>
                      <c:pt idx="1">
                        <c:v>103.13939189715499</c:v>
                      </c:pt>
                      <c:pt idx="2">
                        <c:v>794.54181505192298</c:v>
                      </c:pt>
                      <c:pt idx="3">
                        <c:v>822.42716352265199</c:v>
                      </c:pt>
                      <c:pt idx="4">
                        <c:v>162.157330957737</c:v>
                      </c:pt>
                      <c:pt idx="5">
                        <c:v>936.34685920088202</c:v>
                      </c:pt>
                      <c:pt idx="6">
                        <c:v>181.234712773236</c:v>
                      </c:pt>
                      <c:pt idx="7">
                        <c:v>298.95364401070799</c:v>
                      </c:pt>
                      <c:pt idx="8">
                        <c:v>38.263669944784901</c:v>
                      </c:pt>
                      <c:pt idx="9">
                        <c:v>219.696460037489</c:v>
                      </c:pt>
                      <c:pt idx="10">
                        <c:v>156.050254886517</c:v>
                      </c:pt>
                      <c:pt idx="11">
                        <c:v>416.61003398848999</c:v>
                      </c:pt>
                      <c:pt idx="12">
                        <c:v>620.60414488148501</c:v>
                      </c:pt>
                      <c:pt idx="13">
                        <c:v>340.40235456697002</c:v>
                      </c:pt>
                      <c:pt idx="14">
                        <c:v>287.32628861075102</c:v>
                      </c:pt>
                      <c:pt idx="15">
                        <c:v>38.316729455323703</c:v>
                      </c:pt>
                      <c:pt idx="16">
                        <c:v>273.08259109413598</c:v>
                      </c:pt>
                      <c:pt idx="17">
                        <c:v>52.247922517533802</c:v>
                      </c:pt>
                      <c:pt idx="18">
                        <c:v>556.92673249982602</c:v>
                      </c:pt>
                      <c:pt idx="19">
                        <c:v>674.928879232496</c:v>
                      </c:pt>
                    </c:numCache>
                  </c:numRef>
                </c:yVal>
                <c:smooth val="0"/>
                <c:extLst xmlns:c15="http://schemas.microsoft.com/office/drawing/2012/chart">
                  <c:ext xmlns:c16="http://schemas.microsoft.com/office/drawing/2014/chart" uri="{C3380CC4-5D6E-409C-BE32-E72D297353CC}">
                    <c16:uniqueId val="{0000000E-2FA7-48E4-AE66-3A1FF7FBDDD4}"/>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Memphis!$D$7:$D$26</c15:sqref>
                        </c15:formulaRef>
                      </c:ext>
                    </c:extLst>
                    <c:numCache>
                      <c:formatCode>General</c:formatCode>
                      <c:ptCount val="20"/>
                      <c:pt idx="0">
                        <c:v>875.60220700707157</c:v>
                      </c:pt>
                      <c:pt idx="1">
                        <c:v>84.40451302730645</c:v>
                      </c:pt>
                      <c:pt idx="2">
                        <c:v>627.0996995498208</c:v>
                      </c:pt>
                      <c:pt idx="3">
                        <c:v>568.09019455033751</c:v>
                      </c:pt>
                      <c:pt idx="4">
                        <c:v>69.590782829058867</c:v>
                      </c:pt>
                      <c:pt idx="5">
                        <c:v>797.01112637133372</c:v>
                      </c:pt>
                      <c:pt idx="6">
                        <c:v>120.56819717450635</c:v>
                      </c:pt>
                      <c:pt idx="7">
                        <c:v>113.30684796100465</c:v>
                      </c:pt>
                      <c:pt idx="8">
                        <c:v>20.1213550189734</c:v>
                      </c:pt>
                      <c:pt idx="9">
                        <c:v>95.621958161135069</c:v>
                      </c:pt>
                      <c:pt idx="10">
                        <c:v>54.841842088021281</c:v>
                      </c:pt>
                      <c:pt idx="11">
                        <c:v>209.50305215638446</c:v>
                      </c:pt>
                      <c:pt idx="12">
                        <c:v>513.29050767002377</c:v>
                      </c:pt>
                      <c:pt idx="13">
                        <c:v>95.437140527835368</c:v>
                      </c:pt>
                      <c:pt idx="14">
                        <c:v>216.13546631756529</c:v>
                      </c:pt>
                      <c:pt idx="15">
                        <c:v>8.695199932254404</c:v>
                      </c:pt>
                      <c:pt idx="16">
                        <c:v>108.03861795546524</c:v>
                      </c:pt>
                      <c:pt idx="17">
                        <c:v>10.808292138237052</c:v>
                      </c:pt>
                      <c:pt idx="18">
                        <c:v>435.72117373488095</c:v>
                      </c:pt>
                      <c:pt idx="19">
                        <c:v>299.36191602246163</c:v>
                      </c:pt>
                    </c:numCache>
                  </c:numRef>
                </c:xVal>
                <c:yVal>
                  <c:numRef>
                    <c:extLst xmlns:c15="http://schemas.microsoft.com/office/drawing/2012/chart">
                      <c:ext xmlns:c15="http://schemas.microsoft.com/office/drawing/2012/chart" uri="{02D57815-91ED-43cb-92C2-25804820EDAC}">
                        <c15:formulaRef>
                          <c15:sqref>[Collect_Indiviual_Data_LS1.xlsm]Memphis!$J$31:$J$50</c15:sqref>
                        </c15:formulaRef>
                      </c:ext>
                    </c:extLst>
                    <c:numCache>
                      <c:formatCode>General</c:formatCode>
                      <c:ptCount val="20"/>
                      <c:pt idx="0">
                        <c:v>995.275487645103</c:v>
                      </c:pt>
                      <c:pt idx="1">
                        <c:v>104.42443660256301</c:v>
                      </c:pt>
                      <c:pt idx="2">
                        <c:v>802.47048619300301</c:v>
                      </c:pt>
                      <c:pt idx="3">
                        <c:v>823.86608672915395</c:v>
                      </c:pt>
                      <c:pt idx="4">
                        <c:v>167.598773171695</c:v>
                      </c:pt>
                      <c:pt idx="5">
                        <c:v>938.25944051741999</c:v>
                      </c:pt>
                      <c:pt idx="6">
                        <c:v>182.18304224180699</c:v>
                      </c:pt>
                      <c:pt idx="7">
                        <c:v>305.85048994229101</c:v>
                      </c:pt>
                      <c:pt idx="8">
                        <c:v>39.320792252886797</c:v>
                      </c:pt>
                      <c:pt idx="9">
                        <c:v>226.43796761876399</c:v>
                      </c:pt>
                      <c:pt idx="10">
                        <c:v>159.055401016286</c:v>
                      </c:pt>
                      <c:pt idx="11">
                        <c:v>422.15136136647101</c:v>
                      </c:pt>
                      <c:pt idx="12">
                        <c:v>621.64781437824195</c:v>
                      </c:pt>
                      <c:pt idx="13">
                        <c:v>345.56064303004001</c:v>
                      </c:pt>
                      <c:pt idx="14">
                        <c:v>290.50755927404299</c:v>
                      </c:pt>
                      <c:pt idx="15">
                        <c:v>39.0391600426534</c:v>
                      </c:pt>
                      <c:pt idx="16">
                        <c:v>279.71496363588801</c:v>
                      </c:pt>
                      <c:pt idx="17">
                        <c:v>53.8960184303604</c:v>
                      </c:pt>
                      <c:pt idx="18">
                        <c:v>559.40530882496205</c:v>
                      </c:pt>
                      <c:pt idx="19">
                        <c:v>682.789301463828</c:v>
                      </c:pt>
                    </c:numCache>
                  </c:numRef>
                </c:yVal>
                <c:smooth val="0"/>
                <c:extLst xmlns:c15="http://schemas.microsoft.com/office/drawing/2012/chart">
                  <c:ext xmlns:c16="http://schemas.microsoft.com/office/drawing/2014/chart" uri="{C3380CC4-5D6E-409C-BE32-E72D297353CC}">
                    <c16:uniqueId val="{00000010-2FA7-48E4-AE66-3A1FF7FBDDD4}"/>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Charleston!$D$7:$D$26</c15:sqref>
                        </c15:formulaRef>
                      </c:ext>
                    </c:extLst>
                    <c:numCache>
                      <c:formatCode>General</c:formatCode>
                      <c:ptCount val="20"/>
                      <c:pt idx="0">
                        <c:v>859.91486407834827</c:v>
                      </c:pt>
                      <c:pt idx="1">
                        <c:v>81.894465202627998</c:v>
                      </c:pt>
                      <c:pt idx="2">
                        <c:v>612.48675118875008</c:v>
                      </c:pt>
                      <c:pt idx="3">
                        <c:v>552.11074399600068</c:v>
                      </c:pt>
                      <c:pt idx="4">
                        <c:v>68.53694522462888</c:v>
                      </c:pt>
                      <c:pt idx="5">
                        <c:v>777.00577141024371</c:v>
                      </c:pt>
                      <c:pt idx="6">
                        <c:v>117.07117301485822</c:v>
                      </c:pt>
                      <c:pt idx="7">
                        <c:v>111.79689325901003</c:v>
                      </c:pt>
                      <c:pt idx="8">
                        <c:v>20.010402032979119</c:v>
                      </c:pt>
                      <c:pt idx="9">
                        <c:v>93.953194771048175</c:v>
                      </c:pt>
                      <c:pt idx="10">
                        <c:v>54.631176213569191</c:v>
                      </c:pt>
                      <c:pt idx="11">
                        <c:v>205.13892499657365</c:v>
                      </c:pt>
                      <c:pt idx="12">
                        <c:v>497.197168073326</c:v>
                      </c:pt>
                      <c:pt idx="13">
                        <c:v>95.493315352129855</c:v>
                      </c:pt>
                      <c:pt idx="14">
                        <c:v>213.78117668511629</c:v>
                      </c:pt>
                      <c:pt idx="15">
                        <c:v>8.5060558044252339</c:v>
                      </c:pt>
                      <c:pt idx="16">
                        <c:v>106.49588660270129</c:v>
                      </c:pt>
                      <c:pt idx="17">
                        <c:v>10.993472504110169</c:v>
                      </c:pt>
                      <c:pt idx="18">
                        <c:v>424.67722773282185</c:v>
                      </c:pt>
                      <c:pt idx="19">
                        <c:v>293.96144275225555</c:v>
                      </c:pt>
                    </c:numCache>
                  </c:numRef>
                </c:xVal>
                <c:yVal>
                  <c:numRef>
                    <c:extLst xmlns:c15="http://schemas.microsoft.com/office/drawing/2012/chart">
                      <c:ext xmlns:c15="http://schemas.microsoft.com/office/drawing/2012/chart" uri="{02D57815-91ED-43cb-92C2-25804820EDAC}">
                        <c15:formulaRef>
                          <c15:sqref>[Collect_Indiviual_Data_LS1.xlsm]Charleston!$J$31:$J$50</c15:sqref>
                        </c15:formulaRef>
                      </c:ext>
                    </c:extLst>
                    <c:numCache>
                      <c:formatCode>General</c:formatCode>
                      <c:ptCount val="20"/>
                      <c:pt idx="0">
                        <c:v>995.33904710488196</c:v>
                      </c:pt>
                      <c:pt idx="1">
                        <c:v>104.638866556754</c:v>
                      </c:pt>
                      <c:pt idx="2">
                        <c:v>803.76660229361005</c:v>
                      </c:pt>
                      <c:pt idx="3">
                        <c:v>824.07580523150102</c:v>
                      </c:pt>
                      <c:pt idx="4">
                        <c:v>168.342218121694</c:v>
                      </c:pt>
                      <c:pt idx="5">
                        <c:v>938.54702261257398</c:v>
                      </c:pt>
                      <c:pt idx="6">
                        <c:v>182.32103122009701</c:v>
                      </c:pt>
                      <c:pt idx="7">
                        <c:v>306.824687010427</c:v>
                      </c:pt>
                      <c:pt idx="8">
                        <c:v>39.4988215048675</c:v>
                      </c:pt>
                      <c:pt idx="9">
                        <c:v>227.497743792791</c:v>
                      </c:pt>
                      <c:pt idx="10">
                        <c:v>159.49938285290699</c:v>
                      </c:pt>
                      <c:pt idx="11">
                        <c:v>422.83887350601901</c:v>
                      </c:pt>
                      <c:pt idx="12">
                        <c:v>621.80288668672699</c:v>
                      </c:pt>
                      <c:pt idx="13">
                        <c:v>346.27820877321602</c:v>
                      </c:pt>
                      <c:pt idx="14">
                        <c:v>291.00429521506601</c:v>
                      </c:pt>
                      <c:pt idx="15">
                        <c:v>39.122192188308901</c:v>
                      </c:pt>
                      <c:pt idx="16">
                        <c:v>280.883132356327</c:v>
                      </c:pt>
                      <c:pt idx="17">
                        <c:v>54.171507347530103</c:v>
                      </c:pt>
                      <c:pt idx="18">
                        <c:v>559.81647364789603</c:v>
                      </c:pt>
                      <c:pt idx="19">
                        <c:v>683.96221722684697</c:v>
                      </c:pt>
                    </c:numCache>
                  </c:numRef>
                </c:yVal>
                <c:smooth val="0"/>
                <c:extLst xmlns:c15="http://schemas.microsoft.com/office/drawing/2012/chart">
                  <c:ext xmlns:c16="http://schemas.microsoft.com/office/drawing/2014/chart" uri="{C3380CC4-5D6E-409C-BE32-E72D297353CC}">
                    <c16:uniqueId val="{00000012-2FA7-48E4-AE66-3A1FF7FBDDD4}"/>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1.xlsm]Trendlines!$H$5:$H$204</c15:sqref>
                        </c15:formulaRef>
                      </c:ext>
                    </c:extLst>
                    <c:numCache>
                      <c:formatCode>General</c:formatCode>
                      <c:ptCount val="200"/>
                      <c:pt idx="0">
                        <c:v>550.13899448833172</c:v>
                      </c:pt>
                      <c:pt idx="1">
                        <c:v>48.084879209861718</c:v>
                      </c:pt>
                      <c:pt idx="2">
                        <c:v>329.56385594454753</c:v>
                      </c:pt>
                      <c:pt idx="3">
                        <c:v>181.6596903140595</c:v>
                      </c:pt>
                      <c:pt idx="4">
                        <c:v>22.655791758072048</c:v>
                      </c:pt>
                      <c:pt idx="5">
                        <c:v>445.78660894925343</c:v>
                      </c:pt>
                      <c:pt idx="6">
                        <c:v>49.612460835841581</c:v>
                      </c:pt>
                      <c:pt idx="7">
                        <c:v>24.450460780049841</c:v>
                      </c:pt>
                      <c:pt idx="8">
                        <c:v>12.664856865269028</c:v>
                      </c:pt>
                      <c:pt idx="9">
                        <c:v>29.890035368870009</c:v>
                      </c:pt>
                      <c:pt idx="10">
                        <c:v>11.449787056091521</c:v>
                      </c:pt>
                      <c:pt idx="11">
                        <c:v>40.539549994168738</c:v>
                      </c:pt>
                      <c:pt idx="12">
                        <c:v>232.3761790984467</c:v>
                      </c:pt>
                      <c:pt idx="13">
                        <c:v>15.458250959002939</c:v>
                      </c:pt>
                      <c:pt idx="14">
                        <c:v>118.42179871926395</c:v>
                      </c:pt>
                      <c:pt idx="15">
                        <c:v>0.76543737802868062</c:v>
                      </c:pt>
                      <c:pt idx="16">
                        <c:v>18.03850515675375</c:v>
                      </c:pt>
                      <c:pt idx="17">
                        <c:v>0.43996684416205989</c:v>
                      </c:pt>
                      <c:pt idx="18">
                        <c:v>240.54002357610509</c:v>
                      </c:pt>
                      <c:pt idx="19">
                        <c:v>50.42843487797515</c:v>
                      </c:pt>
                      <c:pt idx="20">
                        <c:v>1285.5567192055753</c:v>
                      </c:pt>
                      <c:pt idx="21">
                        <c:v>135.80687811585119</c:v>
                      </c:pt>
                      <c:pt idx="22">
                        <c:v>870.22118248684558</c:v>
                      </c:pt>
                      <c:pt idx="23">
                        <c:v>1002.1323976776349</c:v>
                      </c:pt>
                      <c:pt idx="24">
                        <c:v>152.7581600933359</c:v>
                      </c:pt>
                      <c:pt idx="25">
                        <c:v>1122.5216554615608</c:v>
                      </c:pt>
                      <c:pt idx="26">
                        <c:v>189.262490445541</c:v>
                      </c:pt>
                      <c:pt idx="27">
                        <c:v>263.72084678553597</c:v>
                      </c:pt>
                      <c:pt idx="28">
                        <c:v>37.919526977606509</c:v>
                      </c:pt>
                      <c:pt idx="29">
                        <c:v>208.23479543131987</c:v>
                      </c:pt>
                      <c:pt idx="30">
                        <c:v>143.13695150239636</c:v>
                      </c:pt>
                      <c:pt idx="31">
                        <c:v>418.14586691995754</c:v>
                      </c:pt>
                      <c:pt idx="32">
                        <c:v>787.14523692862474</c:v>
                      </c:pt>
                      <c:pt idx="33">
                        <c:v>276.67420551833578</c:v>
                      </c:pt>
                      <c:pt idx="34">
                        <c:v>334.51251507246258</c:v>
                      </c:pt>
                      <c:pt idx="35">
                        <c:v>22.900690192108353</c:v>
                      </c:pt>
                      <c:pt idx="36">
                        <c:v>249.42153764480327</c:v>
                      </c:pt>
                      <c:pt idx="37">
                        <c:v>41.947433519512529</c:v>
                      </c:pt>
                      <c:pt idx="38">
                        <c:v>636.79738936384911</c:v>
                      </c:pt>
                      <c:pt idx="39">
                        <c:v>649.3349223770407</c:v>
                      </c:pt>
                      <c:pt idx="40">
                        <c:v>1204.009064455598</c:v>
                      </c:pt>
                      <c:pt idx="41">
                        <c:v>126.89214236456853</c:v>
                      </c:pt>
                      <c:pt idx="42">
                        <c:v>817.19859274247108</c:v>
                      </c:pt>
                      <c:pt idx="43">
                        <c:v>921.56865250460487</c:v>
                      </c:pt>
                      <c:pt idx="44">
                        <c:v>123.58577864679005</c:v>
                      </c:pt>
                      <c:pt idx="45">
                        <c:v>1069.3068319295012</c:v>
                      </c:pt>
                      <c:pt idx="46">
                        <c:v>171.49005366094366</c:v>
                      </c:pt>
                      <c:pt idx="47">
                        <c:v>216.59034243234871</c:v>
                      </c:pt>
                      <c:pt idx="48">
                        <c:v>31.243336788947193</c:v>
                      </c:pt>
                      <c:pt idx="49">
                        <c:v>173.16090514919588</c:v>
                      </c:pt>
                      <c:pt idx="50">
                        <c:v>110.62540917743755</c:v>
                      </c:pt>
                      <c:pt idx="51">
                        <c:v>360.55137437274459</c:v>
                      </c:pt>
                      <c:pt idx="52">
                        <c:v>741.47788285464242</c:v>
                      </c:pt>
                      <c:pt idx="53">
                        <c:v>203.33731777936549</c:v>
                      </c:pt>
                      <c:pt idx="54">
                        <c:v>304.68906842774061</c:v>
                      </c:pt>
                      <c:pt idx="55">
                        <c:v>16.618584234486406</c:v>
                      </c:pt>
                      <c:pt idx="56">
                        <c:v>206.46041065388505</c:v>
                      </c:pt>
                      <c:pt idx="57">
                        <c:v>28.605323587191844</c:v>
                      </c:pt>
                      <c:pt idx="58">
                        <c:v>584.66565318975086</c:v>
                      </c:pt>
                      <c:pt idx="59">
                        <c:v>545.93754136112568</c:v>
                      </c:pt>
                      <c:pt idx="60">
                        <c:v>934.72815296455849</c:v>
                      </c:pt>
                      <c:pt idx="61">
                        <c:v>94.856235438633107</c:v>
                      </c:pt>
                      <c:pt idx="62">
                        <c:v>674.21664625300923</c:v>
                      </c:pt>
                      <c:pt idx="63">
                        <c:v>636.20007684686391</c:v>
                      </c:pt>
                      <c:pt idx="64">
                        <c:v>77.577331883936012</c:v>
                      </c:pt>
                      <c:pt idx="65">
                        <c:v>861.9519372458218</c:v>
                      </c:pt>
                      <c:pt idx="66">
                        <c:v>131.46914819557921</c:v>
                      </c:pt>
                      <c:pt idx="67">
                        <c:v>125.9960505702649</c:v>
                      </c:pt>
                      <c:pt idx="68">
                        <c:v>21.425263847763791</c:v>
                      </c:pt>
                      <c:pt idx="69">
                        <c:v>106.22711755181778</c:v>
                      </c:pt>
                      <c:pt idx="70">
                        <c:v>61.296426717015358</c:v>
                      </c:pt>
                      <c:pt idx="71">
                        <c:v>235.77451749852645</c:v>
                      </c:pt>
                      <c:pt idx="72">
                        <c:v>569.61098781204953</c:v>
                      </c:pt>
                      <c:pt idx="73">
                        <c:v>106.25893567342352</c:v>
                      </c:pt>
                      <c:pt idx="74">
                        <c:v>230.69612657428257</c:v>
                      </c:pt>
                      <c:pt idx="75">
                        <c:v>9.8119487214211798</c:v>
                      </c:pt>
                      <c:pt idx="76">
                        <c:v>121.07336402453538</c:v>
                      </c:pt>
                      <c:pt idx="77">
                        <c:v>12.391922548824864</c:v>
                      </c:pt>
                      <c:pt idx="78">
                        <c:v>461.11546296359251</c:v>
                      </c:pt>
                      <c:pt idx="79">
                        <c:v>336.99300576285395</c:v>
                      </c:pt>
                      <c:pt idx="80">
                        <c:v>982.16156821744562</c:v>
                      </c:pt>
                      <c:pt idx="81">
                        <c:v>100.52819386625406</c:v>
                      </c:pt>
                      <c:pt idx="82">
                        <c:v>711.89539643272281</c:v>
                      </c:pt>
                      <c:pt idx="83">
                        <c:v>701.75839133919976</c:v>
                      </c:pt>
                      <c:pt idx="84">
                        <c:v>91.211463921427878</c:v>
                      </c:pt>
                      <c:pt idx="85">
                        <c:v>902.84022598983165</c:v>
                      </c:pt>
                      <c:pt idx="86">
                        <c:v>143.10804547181513</c:v>
                      </c:pt>
                      <c:pt idx="87">
                        <c:v>148.69450553273589</c:v>
                      </c:pt>
                      <c:pt idx="88">
                        <c:v>23.846042698230494</c:v>
                      </c:pt>
                      <c:pt idx="89">
                        <c:v>122.63336339909635</c:v>
                      </c:pt>
                      <c:pt idx="90">
                        <c:v>74.879377915940012</c:v>
                      </c:pt>
                      <c:pt idx="91">
                        <c:v>272.43109251528909</c:v>
                      </c:pt>
                      <c:pt idx="92">
                        <c:v>605.44224333439922</c:v>
                      </c:pt>
                      <c:pt idx="93">
                        <c:v>134.21170523317969</c:v>
                      </c:pt>
                      <c:pt idx="94">
                        <c:v>250.76051478319494</c:v>
                      </c:pt>
                      <c:pt idx="95">
                        <c:v>11.793125989710333</c:v>
                      </c:pt>
                      <c:pt idx="96">
                        <c:v>146.7543954559037</c:v>
                      </c:pt>
                      <c:pt idx="97">
                        <c:v>17.853633912751164</c:v>
                      </c:pt>
                      <c:pt idx="98">
                        <c:v>487.54931479448146</c:v>
                      </c:pt>
                      <c:pt idx="99">
                        <c:v>395.34724087962513</c:v>
                      </c:pt>
                      <c:pt idx="100">
                        <c:v>1247.8220894253714</c:v>
                      </c:pt>
                      <c:pt idx="101">
                        <c:v>130.94974033781821</c:v>
                      </c:pt>
                      <c:pt idx="102">
                        <c:v>839.33102434504428</c:v>
                      </c:pt>
                      <c:pt idx="103">
                        <c:v>962.39356823636604</c:v>
                      </c:pt>
                      <c:pt idx="104">
                        <c:v>134.48135081264596</c:v>
                      </c:pt>
                      <c:pt idx="105">
                        <c:v>1097.5085786252348</c:v>
                      </c:pt>
                      <c:pt idx="106">
                        <c:v>179.51449997957315</c:v>
                      </c:pt>
                      <c:pt idx="107">
                        <c:v>236.46540890675422</c:v>
                      </c:pt>
                      <c:pt idx="108">
                        <c:v>33.825154991728958</c:v>
                      </c:pt>
                      <c:pt idx="109">
                        <c:v>187.44132091701289</c:v>
                      </c:pt>
                      <c:pt idx="110">
                        <c:v>124.21136635063129</c:v>
                      </c:pt>
                      <c:pt idx="111">
                        <c:v>384.6023265034388</c:v>
                      </c:pt>
                      <c:pt idx="112">
                        <c:v>766.07302053814374</c:v>
                      </c:pt>
                      <c:pt idx="113">
                        <c:v>231.69547111673793</c:v>
                      </c:pt>
                      <c:pt idx="114">
                        <c:v>318.0450921854416</c:v>
                      </c:pt>
                      <c:pt idx="115">
                        <c:v>18.596247783539944</c:v>
                      </c:pt>
                      <c:pt idx="116">
                        <c:v>223.51178913877351</c:v>
                      </c:pt>
                      <c:pt idx="117">
                        <c:v>33.569020213752459</c:v>
                      </c:pt>
                      <c:pt idx="118">
                        <c:v>608.81509234097575</c:v>
                      </c:pt>
                      <c:pt idx="119">
                        <c:v>588.69842234045723</c:v>
                      </c:pt>
                      <c:pt idx="120">
                        <c:v>1316.5871993112403</c:v>
                      </c:pt>
                      <c:pt idx="121">
                        <c:v>136.59029556176364</c:v>
                      </c:pt>
                      <c:pt idx="122">
                        <c:v>863.30499825320203</c:v>
                      </c:pt>
                      <c:pt idx="123">
                        <c:v>1010.4264103852699</c:v>
                      </c:pt>
                      <c:pt idx="124">
                        <c:v>144.6814810455335</c:v>
                      </c:pt>
                      <c:pt idx="125">
                        <c:v>1137.7930008295082</c:v>
                      </c:pt>
                      <c:pt idx="126">
                        <c:v>185.98831194841404</c:v>
                      </c:pt>
                      <c:pt idx="127">
                        <c:v>259.64649928441673</c:v>
                      </c:pt>
                      <c:pt idx="128">
                        <c:v>36.908396949208054</c:v>
                      </c:pt>
                      <c:pt idx="129">
                        <c:v>202.84845452922016</c:v>
                      </c:pt>
                      <c:pt idx="130">
                        <c:v>139.46231540214961</c:v>
                      </c:pt>
                      <c:pt idx="131">
                        <c:v>405.28006268486962</c:v>
                      </c:pt>
                      <c:pt idx="132">
                        <c:v>798.65855535822209</c:v>
                      </c:pt>
                      <c:pt idx="133">
                        <c:v>260.93153811666838</c:v>
                      </c:pt>
                      <c:pt idx="134">
                        <c:v>329.49942409234154</c:v>
                      </c:pt>
                      <c:pt idx="135">
                        <c:v>19.937206397273059</c:v>
                      </c:pt>
                      <c:pt idx="136">
                        <c:v>237.60412685272277</c:v>
                      </c:pt>
                      <c:pt idx="137">
                        <c:v>38.114861649189073</c:v>
                      </c:pt>
                      <c:pt idx="138">
                        <c:v>641.37966027900711</c:v>
                      </c:pt>
                      <c:pt idx="139">
                        <c:v>631.1134295762439</c:v>
                      </c:pt>
                      <c:pt idx="140">
                        <c:v>1103.6814484677532</c:v>
                      </c:pt>
                      <c:pt idx="141">
                        <c:v>117.89548853076482</c:v>
                      </c:pt>
                      <c:pt idx="142">
                        <c:v>773.73201389984979</c:v>
                      </c:pt>
                      <c:pt idx="143">
                        <c:v>823.82016113217344</c:v>
                      </c:pt>
                      <c:pt idx="144">
                        <c:v>106.98665213189987</c:v>
                      </c:pt>
                      <c:pt idx="145">
                        <c:v>1002.0919079442384</c:v>
                      </c:pt>
                      <c:pt idx="146">
                        <c:v>158.21841889678984</c:v>
                      </c:pt>
                      <c:pt idx="147">
                        <c:v>180.07467615131554</c:v>
                      </c:pt>
                      <c:pt idx="148">
                        <c:v>27.050143050091155</c:v>
                      </c:pt>
                      <c:pt idx="149">
                        <c:v>146.85178329452327</c:v>
                      </c:pt>
                      <c:pt idx="150">
                        <c:v>89.827080791513239</c:v>
                      </c:pt>
                      <c:pt idx="151">
                        <c:v>317.95995966976426</c:v>
                      </c:pt>
                      <c:pt idx="152">
                        <c:v>681.84515909193476</c:v>
                      </c:pt>
                      <c:pt idx="153">
                        <c:v>162.2807150681914</c:v>
                      </c:pt>
                      <c:pt idx="154">
                        <c:v>277.39511767874734</c:v>
                      </c:pt>
                      <c:pt idx="155">
                        <c:v>14.418955866852292</c:v>
                      </c:pt>
                      <c:pt idx="156">
                        <c:v>175.80340119290028</c:v>
                      </c:pt>
                      <c:pt idx="157">
                        <c:v>21.812392580199553</c:v>
                      </c:pt>
                      <c:pt idx="158">
                        <c:v>536.92193598548647</c:v>
                      </c:pt>
                      <c:pt idx="159">
                        <c:v>468.96592076288619</c:v>
                      </c:pt>
                      <c:pt idx="160">
                        <c:v>875.60220700707157</c:v>
                      </c:pt>
                      <c:pt idx="161">
                        <c:v>84.40451302730645</c:v>
                      </c:pt>
                      <c:pt idx="162">
                        <c:v>627.0996995498208</c:v>
                      </c:pt>
                      <c:pt idx="163">
                        <c:v>568.09019455033751</c:v>
                      </c:pt>
                      <c:pt idx="164">
                        <c:v>69.590782829058867</c:v>
                      </c:pt>
                      <c:pt idx="165">
                        <c:v>797.01112637133372</c:v>
                      </c:pt>
                      <c:pt idx="166">
                        <c:v>120.56819717450635</c:v>
                      </c:pt>
                      <c:pt idx="167">
                        <c:v>113.30684796100465</c:v>
                      </c:pt>
                      <c:pt idx="168">
                        <c:v>20.1213550189734</c:v>
                      </c:pt>
                      <c:pt idx="169">
                        <c:v>95.621958161135069</c:v>
                      </c:pt>
                      <c:pt idx="170">
                        <c:v>54.841842088021281</c:v>
                      </c:pt>
                      <c:pt idx="171">
                        <c:v>209.50305215638446</c:v>
                      </c:pt>
                      <c:pt idx="172">
                        <c:v>513.29050767002377</c:v>
                      </c:pt>
                      <c:pt idx="173">
                        <c:v>95.437140527835368</c:v>
                      </c:pt>
                      <c:pt idx="174">
                        <c:v>216.13546631756529</c:v>
                      </c:pt>
                      <c:pt idx="175">
                        <c:v>8.695199932254404</c:v>
                      </c:pt>
                      <c:pt idx="176">
                        <c:v>108.03861795546524</c:v>
                      </c:pt>
                      <c:pt idx="177">
                        <c:v>10.808292138237052</c:v>
                      </c:pt>
                      <c:pt idx="178">
                        <c:v>435.72117373488095</c:v>
                      </c:pt>
                      <c:pt idx="179">
                        <c:v>299.36191602246163</c:v>
                      </c:pt>
                      <c:pt idx="180">
                        <c:v>859.91486407834827</c:v>
                      </c:pt>
                      <c:pt idx="181">
                        <c:v>81.894465202627998</c:v>
                      </c:pt>
                      <c:pt idx="182">
                        <c:v>612.48675118875008</c:v>
                      </c:pt>
                      <c:pt idx="183">
                        <c:v>552.11074399600068</c:v>
                      </c:pt>
                      <c:pt idx="184">
                        <c:v>68.53694522462888</c:v>
                      </c:pt>
                      <c:pt idx="185">
                        <c:v>777.00577141024371</c:v>
                      </c:pt>
                      <c:pt idx="186">
                        <c:v>117.07117301485822</c:v>
                      </c:pt>
                      <c:pt idx="187">
                        <c:v>111.79689325901003</c:v>
                      </c:pt>
                      <c:pt idx="188">
                        <c:v>20.010402032979119</c:v>
                      </c:pt>
                      <c:pt idx="189">
                        <c:v>93.953194771048175</c:v>
                      </c:pt>
                      <c:pt idx="190">
                        <c:v>54.631176213569191</c:v>
                      </c:pt>
                      <c:pt idx="191">
                        <c:v>205.13892499657365</c:v>
                      </c:pt>
                      <c:pt idx="192">
                        <c:v>497.197168073326</c:v>
                      </c:pt>
                      <c:pt idx="193">
                        <c:v>95.493315352129855</c:v>
                      </c:pt>
                      <c:pt idx="194">
                        <c:v>213.78117668511629</c:v>
                      </c:pt>
                      <c:pt idx="195">
                        <c:v>8.5060558044252339</c:v>
                      </c:pt>
                      <c:pt idx="196">
                        <c:v>106.49588660270129</c:v>
                      </c:pt>
                      <c:pt idx="197">
                        <c:v>10.993472504110169</c:v>
                      </c:pt>
                      <c:pt idx="198">
                        <c:v>424.67722773282185</c:v>
                      </c:pt>
                      <c:pt idx="199">
                        <c:v>293.96144275225555</c:v>
                      </c:pt>
                    </c:numCache>
                  </c:numRef>
                </c:xVal>
                <c:yVal>
                  <c:numRef>
                    <c:extLst xmlns:c15="http://schemas.microsoft.com/office/drawing/2012/chart">
                      <c:ext xmlns:c15="http://schemas.microsoft.com/office/drawing/2012/chart" uri="{02D57815-91ED-43cb-92C2-25804820EDAC}">
                        <c15:formulaRef>
                          <c15:sqref>[Collect_Indiviual_Data_LS1.xlsm]Trendlines!$E$5:$E$204</c15:sqref>
                        </c15:formulaRef>
                      </c:ext>
                    </c:extLst>
                    <c:numCache>
                      <c:formatCode>General</c:formatCode>
                      <c:ptCount val="200"/>
                      <c:pt idx="0">
                        <c:v>365.11963192891801</c:v>
                      </c:pt>
                      <c:pt idx="1">
                        <c:v>20.209296672907598</c:v>
                      </c:pt>
                      <c:pt idx="2">
                        <c:v>155.268441569847</c:v>
                      </c:pt>
                      <c:pt idx="3">
                        <c:v>22.915540972356101</c:v>
                      </c:pt>
                      <c:pt idx="4">
                        <c:v>10.3167685911656</c:v>
                      </c:pt>
                      <c:pt idx="5">
                        <c:v>225.71680259274899</c:v>
                      </c:pt>
                      <c:pt idx="6">
                        <c:v>8.1375666570384109</c:v>
                      </c:pt>
                      <c:pt idx="7">
                        <c:v>1.66486561875411</c:v>
                      </c:pt>
                      <c:pt idx="8">
                        <c:v>9.4331422636946307</c:v>
                      </c:pt>
                      <c:pt idx="9">
                        <c:v>9.8780098691520006</c:v>
                      </c:pt>
                      <c:pt idx="10">
                        <c:v>0.49383087103024698</c:v>
                      </c:pt>
                      <c:pt idx="11">
                        <c:v>2.2116724001164401</c:v>
                      </c:pt>
                      <c:pt idx="12">
                        <c:v>59.872494039738903</c:v>
                      </c:pt>
                      <c:pt idx="13">
                        <c:v>0.42889325199363099</c:v>
                      </c:pt>
                      <c:pt idx="14">
                        <c:v>83.949742263968204</c:v>
                      </c:pt>
                      <c:pt idx="15">
                        <c:v>9.2462405770217092E-3</c:v>
                      </c:pt>
                      <c:pt idx="16">
                        <c:v>3.0412669464803201</c:v>
                      </c:pt>
                      <c:pt idx="17">
                        <c:v>0</c:v>
                      </c:pt>
                      <c:pt idx="18">
                        <c:v>134.541170248491</c:v>
                      </c:pt>
                      <c:pt idx="19">
                        <c:v>1.4301338991774499</c:v>
                      </c:pt>
                      <c:pt idx="20">
                        <c:v>1002.03357630209</c:v>
                      </c:pt>
                      <c:pt idx="21">
                        <c:v>131.25819865488199</c:v>
                      </c:pt>
                      <c:pt idx="22">
                        <c:v>862.64283683274903</c:v>
                      </c:pt>
                      <c:pt idx="23">
                        <c:v>847.61542258259794</c:v>
                      </c:pt>
                      <c:pt idx="24">
                        <c:v>246.730573921369</c:v>
                      </c:pt>
                      <c:pt idx="25">
                        <c:v>953.19827768323501</c:v>
                      </c:pt>
                      <c:pt idx="26">
                        <c:v>186.55061193491201</c:v>
                      </c:pt>
                      <c:pt idx="27">
                        <c:v>369.58561233050398</c:v>
                      </c:pt>
                      <c:pt idx="28">
                        <c:v>64.801235014045602</c:v>
                      </c:pt>
                      <c:pt idx="29">
                        <c:v>294.833572118718</c:v>
                      </c:pt>
                      <c:pt idx="30">
                        <c:v>194.12944709352601</c:v>
                      </c:pt>
                      <c:pt idx="31">
                        <c:v>473.57098532834999</c:v>
                      </c:pt>
                      <c:pt idx="32">
                        <c:v>633.88277004960298</c:v>
                      </c:pt>
                      <c:pt idx="33">
                        <c:v>400.43220032171598</c:v>
                      </c:pt>
                      <c:pt idx="34">
                        <c:v>307.36997748084701</c:v>
                      </c:pt>
                      <c:pt idx="35">
                        <c:v>54.187835682502403</c:v>
                      </c:pt>
                      <c:pt idx="36">
                        <c:v>325.630444267489</c:v>
                      </c:pt>
                      <c:pt idx="37">
                        <c:v>109.33495889872999</c:v>
                      </c:pt>
                      <c:pt idx="38">
                        <c:v>589.68857586138301</c:v>
                      </c:pt>
                      <c:pt idx="39">
                        <c:v>788.404574609571</c:v>
                      </c:pt>
                      <c:pt idx="40">
                        <c:v>999.24244748684202</c:v>
                      </c:pt>
                      <c:pt idx="41">
                        <c:v>118.60444681236</c:v>
                      </c:pt>
                      <c:pt idx="42">
                        <c:v>846.82795768107997</c:v>
                      </c:pt>
                      <c:pt idx="43">
                        <c:v>837.06473230864697</c:v>
                      </c:pt>
                      <c:pt idx="44">
                        <c:v>206.37975316514701</c:v>
                      </c:pt>
                      <c:pt idx="45">
                        <c:v>950.18581827048001</c:v>
                      </c:pt>
                      <c:pt idx="46">
                        <c:v>184.37410971504599</c:v>
                      </c:pt>
                      <c:pt idx="47">
                        <c:v>347.32823759360502</c:v>
                      </c:pt>
                      <c:pt idx="48">
                        <c:v>53.780551713033503</c:v>
                      </c:pt>
                      <c:pt idx="49">
                        <c:v>262.16307764754902</c:v>
                      </c:pt>
                      <c:pt idx="50">
                        <c:v>179.522036277181</c:v>
                      </c:pt>
                      <c:pt idx="51">
                        <c:v>447.66628739234898</c:v>
                      </c:pt>
                      <c:pt idx="52">
                        <c:v>629.78211769425002</c:v>
                      </c:pt>
                      <c:pt idx="53">
                        <c:v>377.17552696484199</c:v>
                      </c:pt>
                      <c:pt idx="54">
                        <c:v>304.69094365816898</c:v>
                      </c:pt>
                      <c:pt idx="55">
                        <c:v>49.977445124511597</c:v>
                      </c:pt>
                      <c:pt idx="56">
                        <c:v>305.574868349388</c:v>
                      </c:pt>
                      <c:pt idx="57">
                        <c:v>79.540308458343603</c:v>
                      </c:pt>
                      <c:pt idx="58">
                        <c:v>577.14039113953902</c:v>
                      </c:pt>
                      <c:pt idx="59">
                        <c:v>736.71145397182102</c:v>
                      </c:pt>
                      <c:pt idx="60">
                        <c:v>999.27218041191304</c:v>
                      </c:pt>
                      <c:pt idx="61">
                        <c:v>118.721248469766</c:v>
                      </c:pt>
                      <c:pt idx="62">
                        <c:v>847.08542469255895</c:v>
                      </c:pt>
                      <c:pt idx="63">
                        <c:v>837.19375345621495</c:v>
                      </c:pt>
                      <c:pt idx="64">
                        <c:v>206.65672422860399</c:v>
                      </c:pt>
                      <c:pt idx="65">
                        <c:v>950.27820123671597</c:v>
                      </c:pt>
                      <c:pt idx="66">
                        <c:v>184.38226218720601</c:v>
                      </c:pt>
                      <c:pt idx="67">
                        <c:v>347.60686921394699</c:v>
                      </c:pt>
                      <c:pt idx="68">
                        <c:v>53.895445685353302</c:v>
                      </c:pt>
                      <c:pt idx="69">
                        <c:v>262.40329786048397</c:v>
                      </c:pt>
                      <c:pt idx="70">
                        <c:v>179.63836572783501</c:v>
                      </c:pt>
                      <c:pt idx="71">
                        <c:v>447.81262448295098</c:v>
                      </c:pt>
                      <c:pt idx="72">
                        <c:v>629.879906564046</c:v>
                      </c:pt>
                      <c:pt idx="73">
                        <c:v>377.348817779716</c:v>
                      </c:pt>
                      <c:pt idx="74">
                        <c:v>304.69919353434801</c:v>
                      </c:pt>
                      <c:pt idx="75">
                        <c:v>50.073356154957096</c:v>
                      </c:pt>
                      <c:pt idx="76">
                        <c:v>305.62818143970901</c:v>
                      </c:pt>
                      <c:pt idx="77">
                        <c:v>79.769877049666903</c:v>
                      </c:pt>
                      <c:pt idx="78">
                        <c:v>577.27339602280301</c:v>
                      </c:pt>
                      <c:pt idx="79">
                        <c:v>737.05723715526199</c:v>
                      </c:pt>
                      <c:pt idx="80">
                        <c:v>994.04690405313397</c:v>
                      </c:pt>
                      <c:pt idx="81">
                        <c:v>101.327148734536</c:v>
                      </c:pt>
                      <c:pt idx="82">
                        <c:v>781.32285996384906</c:v>
                      </c:pt>
                      <c:pt idx="83">
                        <c:v>820.02378862924797</c:v>
                      </c:pt>
                      <c:pt idx="84">
                        <c:v>153.02703255448699</c:v>
                      </c:pt>
                      <c:pt idx="85">
                        <c:v>931.65655052488796</c:v>
                      </c:pt>
                      <c:pt idx="86">
                        <c:v>178.68175005203301</c:v>
                      </c:pt>
                      <c:pt idx="87">
                        <c:v>288.64935471339197</c:v>
                      </c:pt>
                      <c:pt idx="88">
                        <c:v>36.547738843574002</c:v>
                      </c:pt>
                      <c:pt idx="89">
                        <c:v>210.07819137611301</c:v>
                      </c:pt>
                      <c:pt idx="90">
                        <c:v>151.54084705488799</c:v>
                      </c:pt>
                      <c:pt idx="91">
                        <c:v>407.85406267544801</c:v>
                      </c:pt>
                      <c:pt idx="92">
                        <c:v>618.74186388207795</c:v>
                      </c:pt>
                      <c:pt idx="93">
                        <c:v>331.62374117296002</c:v>
                      </c:pt>
                      <c:pt idx="94">
                        <c:v>286.24837169364099</c:v>
                      </c:pt>
                      <c:pt idx="95">
                        <c:v>34.596333297169799</c:v>
                      </c:pt>
                      <c:pt idx="96">
                        <c:v>262.77577060852099</c:v>
                      </c:pt>
                      <c:pt idx="97">
                        <c:v>49.926793983440497</c:v>
                      </c:pt>
                      <c:pt idx="98">
                        <c:v>552.60052080327205</c:v>
                      </c:pt>
                      <c:pt idx="99">
                        <c:v>661.30222552628402</c:v>
                      </c:pt>
                      <c:pt idx="100">
                        <c:v>1000.5572692748</c:v>
                      </c:pt>
                      <c:pt idx="101">
                        <c:v>122.539705702112</c:v>
                      </c:pt>
                      <c:pt idx="102">
                        <c:v>851.41232983217503</c:v>
                      </c:pt>
                      <c:pt idx="103">
                        <c:v>841.64455643478504</c:v>
                      </c:pt>
                      <c:pt idx="104">
                        <c:v>217.931906082811</c:v>
                      </c:pt>
                      <c:pt idx="105">
                        <c:v>952.34123867154506</c:v>
                      </c:pt>
                      <c:pt idx="106">
                        <c:v>184.829889531015</c:v>
                      </c:pt>
                      <c:pt idx="107">
                        <c:v>356.14753829547999</c:v>
                      </c:pt>
                      <c:pt idx="108">
                        <c:v>57.338714793343897</c:v>
                      </c:pt>
                      <c:pt idx="109">
                        <c:v>273.29389052958902</c:v>
                      </c:pt>
                      <c:pt idx="110">
                        <c:v>184.202201102923</c:v>
                      </c:pt>
                      <c:pt idx="111">
                        <c:v>454.12767601491601</c:v>
                      </c:pt>
                      <c:pt idx="112">
                        <c:v>632.72091119599395</c:v>
                      </c:pt>
                      <c:pt idx="113">
                        <c:v>384.35703358812401</c:v>
                      </c:pt>
                      <c:pt idx="114">
                        <c:v>305.08019310268702</c:v>
                      </c:pt>
                      <c:pt idx="115">
                        <c:v>51.002327630851902</c:v>
                      </c:pt>
                      <c:pt idx="116">
                        <c:v>308.17381969459001</c:v>
                      </c:pt>
                      <c:pt idx="117">
                        <c:v>90.042161928755903</c:v>
                      </c:pt>
                      <c:pt idx="118">
                        <c:v>581.44382429550706</c:v>
                      </c:pt>
                      <c:pt idx="119">
                        <c:v>750.28016369300201</c:v>
                      </c:pt>
                      <c:pt idx="120">
                        <c:v>998.38837815689305</c:v>
                      </c:pt>
                      <c:pt idx="121">
                        <c:v>115.05262785612101</c:v>
                      </c:pt>
                      <c:pt idx="122">
                        <c:v>840.90434578144504</c:v>
                      </c:pt>
                      <c:pt idx="123">
                        <c:v>834.04390312189901</c:v>
                      </c:pt>
                      <c:pt idx="124">
                        <c:v>198.04025732902701</c:v>
                      </c:pt>
                      <c:pt idx="125">
                        <c:v>947.88706327805198</c:v>
                      </c:pt>
                      <c:pt idx="126">
                        <c:v>184.17969447276599</c:v>
                      </c:pt>
                      <c:pt idx="127">
                        <c:v>340.80027184367901</c:v>
                      </c:pt>
                      <c:pt idx="128">
                        <c:v>50.608897230660098</c:v>
                      </c:pt>
                      <c:pt idx="129">
                        <c:v>256.97732922723799</c:v>
                      </c:pt>
                      <c:pt idx="130">
                        <c:v>175.32229755015501</c:v>
                      </c:pt>
                      <c:pt idx="131">
                        <c:v>443.76399304621401</c:v>
                      </c:pt>
                      <c:pt idx="132">
                        <c:v>627.42313208814198</c:v>
                      </c:pt>
                      <c:pt idx="133">
                        <c:v>371.20159957195801</c:v>
                      </c:pt>
                      <c:pt idx="134">
                        <c:v>304.49677048429203</c:v>
                      </c:pt>
                      <c:pt idx="135">
                        <c:v>47.443402811744399</c:v>
                      </c:pt>
                      <c:pt idx="136">
                        <c:v>302.95306415175401</c:v>
                      </c:pt>
                      <c:pt idx="137">
                        <c:v>73.804404406800501</c:v>
                      </c:pt>
                      <c:pt idx="138">
                        <c:v>573.49849380868204</c:v>
                      </c:pt>
                      <c:pt idx="139">
                        <c:v>727.62315291858295</c:v>
                      </c:pt>
                      <c:pt idx="140">
                        <c:v>994.974151715527</c:v>
                      </c:pt>
                      <c:pt idx="141">
                        <c:v>103.13939189715499</c:v>
                      </c:pt>
                      <c:pt idx="142">
                        <c:v>794.54181505192298</c:v>
                      </c:pt>
                      <c:pt idx="143">
                        <c:v>822.42716352265199</c:v>
                      </c:pt>
                      <c:pt idx="144">
                        <c:v>162.157330957737</c:v>
                      </c:pt>
                      <c:pt idx="145">
                        <c:v>936.34685920088202</c:v>
                      </c:pt>
                      <c:pt idx="146">
                        <c:v>181.234712773236</c:v>
                      </c:pt>
                      <c:pt idx="147">
                        <c:v>298.95364401070799</c:v>
                      </c:pt>
                      <c:pt idx="148">
                        <c:v>38.263669944784901</c:v>
                      </c:pt>
                      <c:pt idx="149">
                        <c:v>219.696460037489</c:v>
                      </c:pt>
                      <c:pt idx="150">
                        <c:v>156.050254886517</c:v>
                      </c:pt>
                      <c:pt idx="151">
                        <c:v>416.61003398848999</c:v>
                      </c:pt>
                      <c:pt idx="152">
                        <c:v>620.60414488148501</c:v>
                      </c:pt>
                      <c:pt idx="153">
                        <c:v>340.40235456697002</c:v>
                      </c:pt>
                      <c:pt idx="154">
                        <c:v>287.32628861075102</c:v>
                      </c:pt>
                      <c:pt idx="155">
                        <c:v>38.316729455323703</c:v>
                      </c:pt>
                      <c:pt idx="156">
                        <c:v>273.08259109413598</c:v>
                      </c:pt>
                      <c:pt idx="157">
                        <c:v>52.247922517533802</c:v>
                      </c:pt>
                      <c:pt idx="158">
                        <c:v>556.92673249982602</c:v>
                      </c:pt>
                      <c:pt idx="159">
                        <c:v>674.928879232496</c:v>
                      </c:pt>
                      <c:pt idx="160">
                        <c:v>995.275487645103</c:v>
                      </c:pt>
                      <c:pt idx="161">
                        <c:v>104.42443660256301</c:v>
                      </c:pt>
                      <c:pt idx="162">
                        <c:v>802.47048619300301</c:v>
                      </c:pt>
                      <c:pt idx="163">
                        <c:v>823.86608672915395</c:v>
                      </c:pt>
                      <c:pt idx="164">
                        <c:v>167.598773171695</c:v>
                      </c:pt>
                      <c:pt idx="165">
                        <c:v>938.25944051741999</c:v>
                      </c:pt>
                      <c:pt idx="166">
                        <c:v>182.18304224180699</c:v>
                      </c:pt>
                      <c:pt idx="167">
                        <c:v>305.85048994229101</c:v>
                      </c:pt>
                      <c:pt idx="168">
                        <c:v>39.320792252886797</c:v>
                      </c:pt>
                      <c:pt idx="169">
                        <c:v>226.43796761876399</c:v>
                      </c:pt>
                      <c:pt idx="170">
                        <c:v>159.055401016286</c:v>
                      </c:pt>
                      <c:pt idx="171">
                        <c:v>422.15136136647101</c:v>
                      </c:pt>
                      <c:pt idx="172">
                        <c:v>621.64781437824195</c:v>
                      </c:pt>
                      <c:pt idx="173">
                        <c:v>345.56064303004001</c:v>
                      </c:pt>
                      <c:pt idx="174">
                        <c:v>290.50755927404299</c:v>
                      </c:pt>
                      <c:pt idx="175">
                        <c:v>39.0391600426534</c:v>
                      </c:pt>
                      <c:pt idx="176">
                        <c:v>279.71496363588801</c:v>
                      </c:pt>
                      <c:pt idx="177">
                        <c:v>53.8960184303604</c:v>
                      </c:pt>
                      <c:pt idx="178">
                        <c:v>559.40530882496205</c:v>
                      </c:pt>
                      <c:pt idx="179">
                        <c:v>682.789301463828</c:v>
                      </c:pt>
                      <c:pt idx="180">
                        <c:v>995.33904710488196</c:v>
                      </c:pt>
                      <c:pt idx="181">
                        <c:v>104.638866556754</c:v>
                      </c:pt>
                      <c:pt idx="182">
                        <c:v>803.76660229361005</c:v>
                      </c:pt>
                      <c:pt idx="183">
                        <c:v>824.07580523150102</c:v>
                      </c:pt>
                      <c:pt idx="184">
                        <c:v>168.342218121694</c:v>
                      </c:pt>
                      <c:pt idx="185">
                        <c:v>938.54702261257398</c:v>
                      </c:pt>
                      <c:pt idx="186">
                        <c:v>182.32103122009701</c:v>
                      </c:pt>
                      <c:pt idx="187">
                        <c:v>306.824687010427</c:v>
                      </c:pt>
                      <c:pt idx="188">
                        <c:v>39.4988215048675</c:v>
                      </c:pt>
                      <c:pt idx="189">
                        <c:v>227.497743792791</c:v>
                      </c:pt>
                      <c:pt idx="190">
                        <c:v>159.49938285290699</c:v>
                      </c:pt>
                      <c:pt idx="191">
                        <c:v>422.83887350601901</c:v>
                      </c:pt>
                      <c:pt idx="192">
                        <c:v>621.80288668672699</c:v>
                      </c:pt>
                      <c:pt idx="193">
                        <c:v>346.27820877321602</c:v>
                      </c:pt>
                      <c:pt idx="194">
                        <c:v>291.00429521506601</c:v>
                      </c:pt>
                      <c:pt idx="195">
                        <c:v>39.122192188308901</c:v>
                      </c:pt>
                      <c:pt idx="196">
                        <c:v>280.883132356327</c:v>
                      </c:pt>
                      <c:pt idx="197">
                        <c:v>54.171507347530103</c:v>
                      </c:pt>
                      <c:pt idx="198">
                        <c:v>559.81647364789603</c:v>
                      </c:pt>
                      <c:pt idx="199">
                        <c:v>683.96221722684697</c:v>
                      </c:pt>
                    </c:numCache>
                  </c:numRef>
                </c:yVal>
                <c:smooth val="0"/>
                <c:extLst xmlns:c15="http://schemas.microsoft.com/office/drawing/2012/chart">
                  <c:ext xmlns:c16="http://schemas.microsoft.com/office/drawing/2014/chart" uri="{C3380CC4-5D6E-409C-BE32-E72D297353CC}">
                    <c16:uniqueId val="{00000001-3815-4F50-A160-1F368E681CC3}"/>
                  </c:ext>
                </c:extLst>
              </c15:ser>
            </c15:filteredScatterSeries>
          </c:ext>
        </c:extLst>
      </c:scatterChart>
      <c:valAx>
        <c:axId val="1012736032"/>
        <c:scaling>
          <c:orientation val="minMax"/>
          <c:max val="20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1039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012736592"/>
        <c:crosses val="autoZero"/>
        <c:crossBetween val="midCat"/>
        <c:majorUnit val="200"/>
      </c:valAx>
      <c:valAx>
        <c:axId val="1012736592"/>
        <c:scaling>
          <c:orientation val="minMax"/>
          <c:max val="20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odal Pseudo-Probabilistic </a:t>
                </a:r>
                <a:r>
                  <a:rPr lang="en-US" sz="1000" b="0" i="0" u="none" strike="noStrike" baseline="0">
                    <a:effectLst/>
                  </a:rPr>
                  <a:t>Lateral Spread</a:t>
                </a:r>
                <a:r>
                  <a:rPr lang="en-US"/>
                  <a:t>, </a:t>
                </a:r>
              </a:p>
              <a:p>
                <a:pPr>
                  <a:defRPr/>
                </a:pPr>
                <a:r>
                  <a:rPr lang="en-US"/>
                  <a:t>Tr = 1039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012736032"/>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Collect_Indiviual_Data_LS1.xlsm]Butte!$G$7:$G$26</c:f>
              <c:numCache>
                <c:formatCode>General</c:formatCode>
                <c:ptCount val="20"/>
                <c:pt idx="0">
                  <c:v>1206.0844765948939</c:v>
                </c:pt>
                <c:pt idx="1">
                  <c:v>149.97729400000895</c:v>
                </c:pt>
                <c:pt idx="2">
                  <c:v>949.4512628410971</c:v>
                </c:pt>
                <c:pt idx="3">
                  <c:v>942.98495864433562</c:v>
                </c:pt>
                <c:pt idx="4">
                  <c:v>123.1552924646965</c:v>
                </c:pt>
                <c:pt idx="5">
                  <c:v>1073.5395010977852</c:v>
                </c:pt>
                <c:pt idx="6">
                  <c:v>200.02243679299741</c:v>
                </c:pt>
                <c:pt idx="7">
                  <c:v>259.47288332749383</c:v>
                </c:pt>
                <c:pt idx="8">
                  <c:v>26.157786676881084</c:v>
                </c:pt>
                <c:pt idx="9">
                  <c:v>272.60288767114884</c:v>
                </c:pt>
                <c:pt idx="10">
                  <c:v>125.91511308106327</c:v>
                </c:pt>
                <c:pt idx="11">
                  <c:v>504.77511324316112</c:v>
                </c:pt>
                <c:pt idx="12">
                  <c:v>768.14139561347599</c:v>
                </c:pt>
                <c:pt idx="13">
                  <c:v>241.80449377376587</c:v>
                </c:pt>
                <c:pt idx="14">
                  <c:v>375.84606507895546</c:v>
                </c:pt>
                <c:pt idx="15">
                  <c:v>58.187354981754083</c:v>
                </c:pt>
                <c:pt idx="16">
                  <c:v>362.54299639589811</c:v>
                </c:pt>
                <c:pt idx="17">
                  <c:v>172.61384200741395</c:v>
                </c:pt>
                <c:pt idx="18">
                  <c:v>558.12545283220129</c:v>
                </c:pt>
                <c:pt idx="19">
                  <c:v>643.59061996327762</c:v>
                </c:pt>
              </c:numCache>
            </c:numRef>
          </c:xVal>
          <c:yVal>
            <c:numRef>
              <c:f>[Collect_Indiviual_Data_LS1.xlsm]Butte!$M$31:$M$50</c:f>
              <c:numCache>
                <c:formatCode>General</c:formatCode>
                <c:ptCount val="20"/>
                <c:pt idx="0">
                  <c:v>1017.23379661922</c:v>
                </c:pt>
                <c:pt idx="1">
                  <c:v>122.75274187615599</c:v>
                </c:pt>
                <c:pt idx="2">
                  <c:v>847.12705406200701</c:v>
                </c:pt>
                <c:pt idx="3">
                  <c:v>845.22025804565897</c:v>
                </c:pt>
                <c:pt idx="4">
                  <c:v>112.501908050647</c:v>
                </c:pt>
                <c:pt idx="5">
                  <c:v>909.79763841540603</c:v>
                </c:pt>
                <c:pt idx="6">
                  <c:v>175.056619143999</c:v>
                </c:pt>
                <c:pt idx="7">
                  <c:v>239.62215921766199</c:v>
                </c:pt>
                <c:pt idx="8">
                  <c:v>19.5632376721897</c:v>
                </c:pt>
                <c:pt idx="9">
                  <c:v>255.715976883916</c:v>
                </c:pt>
                <c:pt idx="10">
                  <c:v>123.285049564616</c:v>
                </c:pt>
                <c:pt idx="11">
                  <c:v>465.80866701752001</c:v>
                </c:pt>
                <c:pt idx="12">
                  <c:v>654.08610457756004</c:v>
                </c:pt>
                <c:pt idx="13">
                  <c:v>231.38605969225199</c:v>
                </c:pt>
                <c:pt idx="14">
                  <c:v>325.55921439493397</c:v>
                </c:pt>
                <c:pt idx="15">
                  <c:v>50.425561461516502</c:v>
                </c:pt>
                <c:pt idx="16">
                  <c:v>332.22332746918897</c:v>
                </c:pt>
                <c:pt idx="17">
                  <c:v>164.704642986051</c:v>
                </c:pt>
                <c:pt idx="18">
                  <c:v>496.947247329481</c:v>
                </c:pt>
                <c:pt idx="19">
                  <c:v>585.511413753277</c:v>
                </c:pt>
              </c:numCache>
            </c:numRef>
          </c:yVal>
          <c:smooth val="0"/>
          <c:extLst>
            <c:ext xmlns:c16="http://schemas.microsoft.com/office/drawing/2014/chart" uri="{C3380CC4-5D6E-409C-BE32-E72D297353CC}">
              <c16:uniqueId val="{00000001-6605-4F91-AF52-4D4E14340C7B}"/>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Collect_Indiviual_Data_LS1.xlsm]Eureka!$G$7:$G$26</c:f>
              <c:numCache>
                <c:formatCode>General</c:formatCode>
                <c:ptCount val="20"/>
                <c:pt idx="0">
                  <c:v>1822.4626359968274</c:v>
                </c:pt>
                <c:pt idx="1">
                  <c:v>258.65634162124542</c:v>
                </c:pt>
                <c:pt idx="2">
                  <c:v>1314.2620696402469</c:v>
                </c:pt>
                <c:pt idx="3">
                  <c:v>1433.8215376538967</c:v>
                </c:pt>
                <c:pt idx="4">
                  <c:v>348.209075196735</c:v>
                </c:pt>
                <c:pt idx="5">
                  <c:v>1576.4200128039936</c:v>
                </c:pt>
                <c:pt idx="6">
                  <c:v>272.12385796183401</c:v>
                </c:pt>
                <c:pt idx="7">
                  <c:v>678.01773372940022</c:v>
                </c:pt>
                <c:pt idx="8">
                  <c:v>89.432434678600544</c:v>
                </c:pt>
                <c:pt idx="9">
                  <c:v>633.20270854946239</c:v>
                </c:pt>
                <c:pt idx="10">
                  <c:v>389.38525856219309</c:v>
                </c:pt>
                <c:pt idx="11">
                  <c:v>697.79011204272217</c:v>
                </c:pt>
                <c:pt idx="12">
                  <c:v>1007.4567792925156</c:v>
                </c:pt>
                <c:pt idx="13">
                  <c:v>891.75787381552004</c:v>
                </c:pt>
                <c:pt idx="14">
                  <c:v>416.91601778042104</c:v>
                </c:pt>
                <c:pt idx="15">
                  <c:v>94.7464093692425</c:v>
                </c:pt>
                <c:pt idx="16">
                  <c:v>505.49846891450233</c:v>
                </c:pt>
                <c:pt idx="17">
                  <c:v>295.94754277957611</c:v>
                </c:pt>
                <c:pt idx="18">
                  <c:v>976.4627856012155</c:v>
                </c:pt>
                <c:pt idx="19">
                  <c:v>1474.8847402196416</c:v>
                </c:pt>
              </c:numCache>
            </c:numRef>
          </c:xVal>
          <c:yVal>
            <c:numRef>
              <c:f>[Collect_Indiviual_Data_LS1.xlsm]Eureka!$M$31:$M$50</c:f>
              <c:numCache>
                <c:formatCode>General</c:formatCode>
                <c:ptCount val="20"/>
                <c:pt idx="0">
                  <c:v>1038.68693631066</c:v>
                </c:pt>
                <c:pt idx="1">
                  <c:v>163.52025176367599</c:v>
                </c:pt>
                <c:pt idx="2">
                  <c:v>935.86019021379104</c:v>
                </c:pt>
                <c:pt idx="3">
                  <c:v>913.39163560793395</c:v>
                </c:pt>
                <c:pt idx="4">
                  <c:v>245.19266316924799</c:v>
                </c:pt>
                <c:pt idx="5">
                  <c:v>1006.79339176882</c:v>
                </c:pt>
                <c:pt idx="6">
                  <c:v>198.72211384442201</c:v>
                </c:pt>
                <c:pt idx="7">
                  <c:v>392.406151329105</c:v>
                </c:pt>
                <c:pt idx="8">
                  <c:v>63.651278358834098</c:v>
                </c:pt>
                <c:pt idx="9">
                  <c:v>392.85906422796501</c:v>
                </c:pt>
                <c:pt idx="10">
                  <c:v>210.96882509189999</c:v>
                </c:pt>
                <c:pt idx="11">
                  <c:v>523.88419599532801</c:v>
                </c:pt>
                <c:pt idx="12">
                  <c:v>686.04920307839097</c:v>
                </c:pt>
                <c:pt idx="13">
                  <c:v>463.38290078287997</c:v>
                </c:pt>
                <c:pt idx="14">
                  <c:v>334.73177566496997</c:v>
                </c:pt>
                <c:pt idx="15">
                  <c:v>64.506200420656597</c:v>
                </c:pt>
                <c:pt idx="16">
                  <c:v>382.32578912028401</c:v>
                </c:pt>
                <c:pt idx="17">
                  <c:v>209.92439883652699</c:v>
                </c:pt>
                <c:pt idx="18">
                  <c:v>593.70509744204799</c:v>
                </c:pt>
                <c:pt idx="19">
                  <c:v>924.56315652267199</c:v>
                </c:pt>
              </c:numCache>
            </c:numRef>
          </c:yVal>
          <c:smooth val="0"/>
          <c:extLst>
            <c:ext xmlns:c16="http://schemas.microsoft.com/office/drawing/2014/chart" uri="{C3380CC4-5D6E-409C-BE32-E72D297353CC}">
              <c16:uniqueId val="{00000003-6605-4F91-AF52-4D4E14340C7B}"/>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Collect_Indiviual_Data_LS1.xlsm]Santa Monica'!$G$7:$G$26</c:f>
              <c:numCache>
                <c:formatCode>General</c:formatCode>
                <c:ptCount val="20"/>
                <c:pt idx="0">
                  <c:v>1788.4484350118089</c:v>
                </c:pt>
                <c:pt idx="1">
                  <c:v>243.22484399390152</c:v>
                </c:pt>
                <c:pt idx="2">
                  <c:v>1280.2887714508809</c:v>
                </c:pt>
                <c:pt idx="3">
                  <c:v>1407.0557666948857</c:v>
                </c:pt>
                <c:pt idx="4">
                  <c:v>292.23145222142369</c:v>
                </c:pt>
                <c:pt idx="5">
                  <c:v>1541.9370029911327</c:v>
                </c:pt>
                <c:pt idx="6">
                  <c:v>261.24231844542277</c:v>
                </c:pt>
                <c:pt idx="7">
                  <c:v>605.18644047349369</c:v>
                </c:pt>
                <c:pt idx="8">
                  <c:v>64.099553645553925</c:v>
                </c:pt>
                <c:pt idx="9">
                  <c:v>584.89713166945808</c:v>
                </c:pt>
                <c:pt idx="10">
                  <c:v>350.81373106250931</c:v>
                </c:pt>
                <c:pt idx="11">
                  <c:v>672.43483709882184</c:v>
                </c:pt>
                <c:pt idx="12">
                  <c:v>996.65936723019945</c:v>
                </c:pt>
                <c:pt idx="13">
                  <c:v>817.21164006970037</c:v>
                </c:pt>
                <c:pt idx="14">
                  <c:v>411.95902973433351</c:v>
                </c:pt>
                <c:pt idx="15">
                  <c:v>93.031717328664854</c:v>
                </c:pt>
                <c:pt idx="16">
                  <c:v>493.752766861277</c:v>
                </c:pt>
                <c:pt idx="17">
                  <c:v>279.86227325180181</c:v>
                </c:pt>
                <c:pt idx="18">
                  <c:v>925.83502428687939</c:v>
                </c:pt>
                <c:pt idx="19">
                  <c:v>1364.9265464975597</c:v>
                </c:pt>
              </c:numCache>
            </c:numRef>
          </c:xVal>
          <c:yVal>
            <c:numRef>
              <c:f>'[Collect_Indiviual_Data_LS1.xlsm]Santa Monica'!$M$31:$M$50</c:f>
              <c:numCache>
                <c:formatCode>General</c:formatCode>
                <c:ptCount val="20"/>
                <c:pt idx="0">
                  <c:v>1034.84960678161</c:v>
                </c:pt>
                <c:pt idx="1">
                  <c:v>157.77383212454799</c:v>
                </c:pt>
                <c:pt idx="2">
                  <c:v>933.32019223395298</c:v>
                </c:pt>
                <c:pt idx="3">
                  <c:v>909.47390573276596</c:v>
                </c:pt>
                <c:pt idx="4">
                  <c:v>225.744945418725</c:v>
                </c:pt>
                <c:pt idx="5">
                  <c:v>1006.5729726011</c:v>
                </c:pt>
                <c:pt idx="6">
                  <c:v>198.72211384442201</c:v>
                </c:pt>
                <c:pt idx="7">
                  <c:v>382.826651478016</c:v>
                </c:pt>
                <c:pt idx="8">
                  <c:v>54.740406352475297</c:v>
                </c:pt>
                <c:pt idx="9">
                  <c:v>384.08215788421597</c:v>
                </c:pt>
                <c:pt idx="10">
                  <c:v>203.49958979050899</c:v>
                </c:pt>
                <c:pt idx="11">
                  <c:v>514.69272310285601</c:v>
                </c:pt>
                <c:pt idx="12">
                  <c:v>686.04920307839097</c:v>
                </c:pt>
                <c:pt idx="13">
                  <c:v>463.27846979959099</c:v>
                </c:pt>
                <c:pt idx="14">
                  <c:v>333.35547168133502</c:v>
                </c:pt>
                <c:pt idx="15">
                  <c:v>64.506200420656597</c:v>
                </c:pt>
                <c:pt idx="16">
                  <c:v>378.22947070118101</c:v>
                </c:pt>
                <c:pt idx="17">
                  <c:v>208.62061917732501</c:v>
                </c:pt>
                <c:pt idx="18">
                  <c:v>586.91461970794603</c:v>
                </c:pt>
                <c:pt idx="19">
                  <c:v>913.71287669369701</c:v>
                </c:pt>
              </c:numCache>
            </c:numRef>
          </c:yVal>
          <c:smooth val="0"/>
          <c:extLst>
            <c:ext xmlns:c16="http://schemas.microsoft.com/office/drawing/2014/chart" uri="{C3380CC4-5D6E-409C-BE32-E72D297353CC}">
              <c16:uniqueId val="{00000005-6605-4F91-AF52-4D4E14340C7B}"/>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Collect_Indiviual_Data_LS1.xlsm]Portland!$G$7:$G$26</c:f>
              <c:numCache>
                <c:formatCode>General</c:formatCode>
                <c:ptCount val="20"/>
                <c:pt idx="0">
                  <c:v>1494.8755742304888</c:v>
                </c:pt>
                <c:pt idx="1">
                  <c:v>201.34018434797517</c:v>
                </c:pt>
                <c:pt idx="2">
                  <c:v>1165.2181018163781</c:v>
                </c:pt>
                <c:pt idx="3">
                  <c:v>1239.6237885718019</c:v>
                </c:pt>
                <c:pt idx="4">
                  <c:v>232.54686737734204</c:v>
                </c:pt>
                <c:pt idx="5">
                  <c:v>1346.8959675271624</c:v>
                </c:pt>
                <c:pt idx="6">
                  <c:v>236.01849397268072</c:v>
                </c:pt>
                <c:pt idx="7">
                  <c:v>457.45326791175211</c:v>
                </c:pt>
                <c:pt idx="8">
                  <c:v>47.691893992902827</c:v>
                </c:pt>
                <c:pt idx="9">
                  <c:v>461.33515907764735</c:v>
                </c:pt>
                <c:pt idx="10">
                  <c:v>254.62072832000356</c:v>
                </c:pt>
                <c:pt idx="11">
                  <c:v>621.42213272364154</c:v>
                </c:pt>
                <c:pt idx="12">
                  <c:v>922.4555819845325</c:v>
                </c:pt>
                <c:pt idx="13">
                  <c:v>583.51888592993748</c:v>
                </c:pt>
                <c:pt idx="14">
                  <c:v>406.11660536682393</c:v>
                </c:pt>
                <c:pt idx="15">
                  <c:v>78.593528793707833</c:v>
                </c:pt>
                <c:pt idx="16">
                  <c:v>463.11814365486657</c:v>
                </c:pt>
                <c:pt idx="17">
                  <c:v>250.401477776429</c:v>
                </c:pt>
                <c:pt idx="18">
                  <c:v>761.93660967419839</c:v>
                </c:pt>
                <c:pt idx="19">
                  <c:v>1093.4552700081933</c:v>
                </c:pt>
              </c:numCache>
            </c:numRef>
          </c:xVal>
          <c:yVal>
            <c:numRef>
              <c:f>[Collect_Indiviual_Data_LS1.xlsm]Portland!$M$31:$M$50</c:f>
              <c:numCache>
                <c:formatCode>General</c:formatCode>
                <c:ptCount val="20"/>
                <c:pt idx="0">
                  <c:v>1038.2560837097799</c:v>
                </c:pt>
                <c:pt idx="1">
                  <c:v>160.87301931397201</c:v>
                </c:pt>
                <c:pt idx="2">
                  <c:v>936.14012507975701</c:v>
                </c:pt>
                <c:pt idx="3">
                  <c:v>911.82020052406301</c:v>
                </c:pt>
                <c:pt idx="4">
                  <c:v>245.09182459841301</c:v>
                </c:pt>
                <c:pt idx="5">
                  <c:v>1006.70759485269</c:v>
                </c:pt>
                <c:pt idx="6">
                  <c:v>198.72211384442201</c:v>
                </c:pt>
                <c:pt idx="7">
                  <c:v>390.83860976227299</c:v>
                </c:pt>
                <c:pt idx="8">
                  <c:v>63.090328775270002</c:v>
                </c:pt>
                <c:pt idx="9">
                  <c:v>390.91352021144598</c:v>
                </c:pt>
                <c:pt idx="10">
                  <c:v>209.07892515146301</c:v>
                </c:pt>
                <c:pt idx="11">
                  <c:v>522.502854252161</c:v>
                </c:pt>
                <c:pt idx="12">
                  <c:v>686.04920307839097</c:v>
                </c:pt>
                <c:pt idx="13">
                  <c:v>463.38290078287997</c:v>
                </c:pt>
                <c:pt idx="14">
                  <c:v>334.57383136478501</c:v>
                </c:pt>
                <c:pt idx="15">
                  <c:v>64.506200420656597</c:v>
                </c:pt>
                <c:pt idx="16">
                  <c:v>380.95328390595398</c:v>
                </c:pt>
                <c:pt idx="17">
                  <c:v>209.883319297344</c:v>
                </c:pt>
                <c:pt idx="18">
                  <c:v>591.98016279051399</c:v>
                </c:pt>
                <c:pt idx="19">
                  <c:v>922.96906569447503</c:v>
                </c:pt>
              </c:numCache>
            </c:numRef>
          </c:yVal>
          <c:smooth val="0"/>
          <c:extLst>
            <c:ext xmlns:c16="http://schemas.microsoft.com/office/drawing/2014/chart" uri="{C3380CC4-5D6E-409C-BE32-E72D297353CC}">
              <c16:uniqueId val="{00000007-6605-4F91-AF52-4D4E14340C7B}"/>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Collect_Indiviual_Data_LS1.xlsm]Salt Lake City'!$G$7:$G$26</c:f>
              <c:numCache>
                <c:formatCode>General</c:formatCode>
                <c:ptCount val="20"/>
                <c:pt idx="0">
                  <c:v>1520.0241419374893</c:v>
                </c:pt>
                <c:pt idx="1">
                  <c:v>210.11884371158826</c:v>
                </c:pt>
                <c:pt idx="2">
                  <c:v>1186.2152108123153</c:v>
                </c:pt>
                <c:pt idx="3">
                  <c:v>1264.7432875858412</c:v>
                </c:pt>
                <c:pt idx="4">
                  <c:v>252.24744086258733</c:v>
                </c:pt>
                <c:pt idx="5">
                  <c:v>1376.6469307878738</c:v>
                </c:pt>
                <c:pt idx="6">
                  <c:v>242.63780049632354</c:v>
                </c:pt>
                <c:pt idx="7">
                  <c:v>489.40673304174328</c:v>
                </c:pt>
                <c:pt idx="8">
                  <c:v>53.018525539472748</c:v>
                </c:pt>
                <c:pt idx="9">
                  <c:v>492.79979588418104</c:v>
                </c:pt>
                <c:pt idx="10">
                  <c:v>276.33664910537311</c:v>
                </c:pt>
                <c:pt idx="11">
                  <c:v>637.13426195444799</c:v>
                </c:pt>
                <c:pt idx="12">
                  <c:v>936.0871168110292</c:v>
                </c:pt>
                <c:pt idx="13">
                  <c:v>632.10139073727623</c:v>
                </c:pt>
                <c:pt idx="14">
                  <c:v>407.97454342664315</c:v>
                </c:pt>
                <c:pt idx="15">
                  <c:v>81.657976756760092</c:v>
                </c:pt>
                <c:pt idx="16">
                  <c:v>471.27584391523266</c:v>
                </c:pt>
                <c:pt idx="17">
                  <c:v>261.04208058167018</c:v>
                </c:pt>
                <c:pt idx="18">
                  <c:v>786.9691005187259</c:v>
                </c:pt>
                <c:pt idx="19">
                  <c:v>1158.3684143414494</c:v>
                </c:pt>
              </c:numCache>
            </c:numRef>
          </c:xVal>
          <c:yVal>
            <c:numRef>
              <c:f>'[Collect_Indiviual_Data_LS1.xlsm]Salt Lake City'!$M$31:$M$50</c:f>
              <c:numCache>
                <c:formatCode>General</c:formatCode>
                <c:ptCount val="20"/>
                <c:pt idx="0">
                  <c:v>1031.90225763952</c:v>
                </c:pt>
                <c:pt idx="1">
                  <c:v>155.62903851886099</c:v>
                </c:pt>
                <c:pt idx="2">
                  <c:v>930.74255858294805</c:v>
                </c:pt>
                <c:pt idx="3">
                  <c:v>907.813958367449</c:v>
                </c:pt>
                <c:pt idx="4">
                  <c:v>212.805111481149</c:v>
                </c:pt>
                <c:pt idx="5">
                  <c:v>1006.5729726011</c:v>
                </c:pt>
                <c:pt idx="6">
                  <c:v>198.05812488967101</c:v>
                </c:pt>
                <c:pt idx="7">
                  <c:v>372.34191408021002</c:v>
                </c:pt>
                <c:pt idx="8">
                  <c:v>46.200567756032797</c:v>
                </c:pt>
                <c:pt idx="9">
                  <c:v>379.30749845302199</c:v>
                </c:pt>
                <c:pt idx="10">
                  <c:v>197.26542864605801</c:v>
                </c:pt>
                <c:pt idx="11">
                  <c:v>509.80217849896098</c:v>
                </c:pt>
                <c:pt idx="12">
                  <c:v>686.04920307839097</c:v>
                </c:pt>
                <c:pt idx="13">
                  <c:v>461.36675295095</c:v>
                </c:pt>
                <c:pt idx="14">
                  <c:v>331.02968567418702</c:v>
                </c:pt>
                <c:pt idx="15">
                  <c:v>64.506200420656597</c:v>
                </c:pt>
                <c:pt idx="16">
                  <c:v>376.29755234008701</c:v>
                </c:pt>
                <c:pt idx="17">
                  <c:v>206.32041044766601</c:v>
                </c:pt>
                <c:pt idx="18">
                  <c:v>582.70160590938599</c:v>
                </c:pt>
                <c:pt idx="19">
                  <c:v>901.46670268743799</c:v>
                </c:pt>
              </c:numCache>
            </c:numRef>
          </c:yVal>
          <c:smooth val="0"/>
          <c:extLst>
            <c:ext xmlns:c16="http://schemas.microsoft.com/office/drawing/2014/chart" uri="{C3380CC4-5D6E-409C-BE32-E72D297353CC}">
              <c16:uniqueId val="{00000009-6605-4F91-AF52-4D4E14340C7B}"/>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Collect_Indiviual_Data_LS1.xlsm]San Francisco'!$G$7:$G$26</c:f>
              <c:numCache>
                <c:formatCode>General</c:formatCode>
                <c:ptCount val="20"/>
                <c:pt idx="0">
                  <c:v>1806.8644649395501</c:v>
                </c:pt>
                <c:pt idx="1">
                  <c:v>249.87520278731964</c:v>
                </c:pt>
                <c:pt idx="2">
                  <c:v>1296.7315263790504</c:v>
                </c:pt>
                <c:pt idx="3">
                  <c:v>1420.2229783397606</c:v>
                </c:pt>
                <c:pt idx="4">
                  <c:v>311.30916805945805</c:v>
                </c:pt>
                <c:pt idx="5">
                  <c:v>1560.5853061573946</c:v>
                </c:pt>
                <c:pt idx="6">
                  <c:v>266.14568116372868</c:v>
                </c:pt>
                <c:pt idx="7">
                  <c:v>635.43280800033722</c:v>
                </c:pt>
                <c:pt idx="8">
                  <c:v>70.641963457780506</c:v>
                </c:pt>
                <c:pt idx="9">
                  <c:v>604.81803979653182</c:v>
                </c:pt>
                <c:pt idx="10">
                  <c:v>366.07612266121231</c:v>
                </c:pt>
                <c:pt idx="11">
                  <c:v>681.4673965578038</c:v>
                </c:pt>
                <c:pt idx="12">
                  <c:v>1002.173323855562</c:v>
                </c:pt>
                <c:pt idx="13">
                  <c:v>854.47283209252521</c:v>
                </c:pt>
                <c:pt idx="14">
                  <c:v>413.00358219373805</c:v>
                </c:pt>
                <c:pt idx="15">
                  <c:v>93.858353389071638</c:v>
                </c:pt>
                <c:pt idx="16">
                  <c:v>497.94205942589423</c:v>
                </c:pt>
                <c:pt idx="17">
                  <c:v>286.03857176857741</c:v>
                </c:pt>
                <c:pt idx="18">
                  <c:v>949.37345975586186</c:v>
                </c:pt>
                <c:pt idx="19">
                  <c:v>1412.3228953063206</c:v>
                </c:pt>
              </c:numCache>
            </c:numRef>
          </c:xVal>
          <c:yVal>
            <c:numRef>
              <c:f>'[Collect_Indiviual_Data_LS1.xlsm]San Francisco'!$M$31:$M$50</c:f>
              <c:numCache>
                <c:formatCode>General</c:formatCode>
                <c:ptCount val="20"/>
                <c:pt idx="0">
                  <c:v>1036.4202666307399</c:v>
                </c:pt>
                <c:pt idx="1">
                  <c:v>158.725288913475</c:v>
                </c:pt>
                <c:pt idx="2">
                  <c:v>934.48874523918505</c:v>
                </c:pt>
                <c:pt idx="3">
                  <c:v>910.32781750884396</c:v>
                </c:pt>
                <c:pt idx="4">
                  <c:v>232.25693494617599</c:v>
                </c:pt>
                <c:pt idx="5">
                  <c:v>1006.5729726011</c:v>
                </c:pt>
                <c:pt idx="6">
                  <c:v>198.72211384442201</c:v>
                </c:pt>
                <c:pt idx="7">
                  <c:v>386.51916634915301</c:v>
                </c:pt>
                <c:pt idx="8">
                  <c:v>60.039142475071102</c:v>
                </c:pt>
                <c:pt idx="9">
                  <c:v>386.81281974517299</c:v>
                </c:pt>
                <c:pt idx="10">
                  <c:v>205.92365030797501</c:v>
                </c:pt>
                <c:pt idx="11">
                  <c:v>517.47655140266397</c:v>
                </c:pt>
                <c:pt idx="12">
                  <c:v>686.04920307839097</c:v>
                </c:pt>
                <c:pt idx="13">
                  <c:v>463.38290078287997</c:v>
                </c:pt>
                <c:pt idx="14">
                  <c:v>334.41071341840598</c:v>
                </c:pt>
                <c:pt idx="15">
                  <c:v>64.506200420656597</c:v>
                </c:pt>
                <c:pt idx="16">
                  <c:v>379.471256464617</c:v>
                </c:pt>
                <c:pt idx="17">
                  <c:v>209.22789100734599</c:v>
                </c:pt>
                <c:pt idx="18">
                  <c:v>589.25610390293502</c:v>
                </c:pt>
                <c:pt idx="19">
                  <c:v>917.90567623217805</c:v>
                </c:pt>
              </c:numCache>
            </c:numRef>
          </c:yVal>
          <c:smooth val="0"/>
          <c:extLst>
            <c:ext xmlns:c16="http://schemas.microsoft.com/office/drawing/2014/chart" uri="{C3380CC4-5D6E-409C-BE32-E72D297353CC}">
              <c16:uniqueId val="{0000000B-6605-4F91-AF52-4D4E14340C7B}"/>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Collect_Indiviual_Data_LS1.xlsm]San Jose'!$G$7:$G$26</c:f>
              <c:numCache>
                <c:formatCode>General</c:formatCode>
                <c:ptCount val="20"/>
                <c:pt idx="0">
                  <c:v>1867.1289761630126</c:v>
                </c:pt>
                <c:pt idx="1">
                  <c:v>262.2889959858403</c:v>
                </c:pt>
                <c:pt idx="2">
                  <c:v>1324.1603654171088</c:v>
                </c:pt>
                <c:pt idx="3">
                  <c:v>1455.8883725540973</c:v>
                </c:pt>
                <c:pt idx="4">
                  <c:v>325.88254556676605</c:v>
                </c:pt>
                <c:pt idx="5">
                  <c:v>1610.2204229758568</c:v>
                </c:pt>
                <c:pt idx="6">
                  <c:v>271.67872004770174</c:v>
                </c:pt>
                <c:pt idx="7">
                  <c:v>677.34365244069647</c:v>
                </c:pt>
                <c:pt idx="8">
                  <c:v>73.360872529234669</c:v>
                </c:pt>
                <c:pt idx="9">
                  <c:v>634.95640447453673</c:v>
                </c:pt>
                <c:pt idx="10">
                  <c:v>386.59697479456048</c:v>
                </c:pt>
                <c:pt idx="11">
                  <c:v>689.91356128662824</c:v>
                </c:pt>
                <c:pt idx="12">
                  <c:v>1013.7289603241575</c:v>
                </c:pt>
                <c:pt idx="13">
                  <c:v>913.5258878978334</c:v>
                </c:pt>
                <c:pt idx="14">
                  <c:v>414.21089791337579</c:v>
                </c:pt>
                <c:pt idx="15">
                  <c:v>95.878328321168141</c:v>
                </c:pt>
                <c:pt idx="16">
                  <c:v>502.24478089023404</c:v>
                </c:pt>
                <c:pt idx="17">
                  <c:v>290.86542055665996</c:v>
                </c:pt>
                <c:pt idx="18">
                  <c:v>993.11840312374534</c:v>
                </c:pt>
                <c:pt idx="19">
                  <c:v>1470.1585267950447</c:v>
                </c:pt>
              </c:numCache>
            </c:numRef>
          </c:xVal>
          <c:yVal>
            <c:numRef>
              <c:f>'[Collect_Indiviual_Data_LS1.xlsm]San Jose'!$M$31:$M$50</c:f>
              <c:numCache>
                <c:formatCode>General</c:formatCode>
                <c:ptCount val="20"/>
                <c:pt idx="0">
                  <c:v>1033.2158413551399</c:v>
                </c:pt>
                <c:pt idx="1">
                  <c:v>156.75918331372</c:v>
                </c:pt>
                <c:pt idx="2">
                  <c:v>932.04436264176195</c:v>
                </c:pt>
                <c:pt idx="3">
                  <c:v>908.55305495704397</c:v>
                </c:pt>
                <c:pt idx="4">
                  <c:v>218.36880798973499</c:v>
                </c:pt>
                <c:pt idx="5">
                  <c:v>1006.5729726011</c:v>
                </c:pt>
                <c:pt idx="6">
                  <c:v>198.72211384442201</c:v>
                </c:pt>
                <c:pt idx="7">
                  <c:v>377.17190283873202</c:v>
                </c:pt>
                <c:pt idx="8">
                  <c:v>49.2367783691735</c:v>
                </c:pt>
                <c:pt idx="9">
                  <c:v>381.19758452825499</c:v>
                </c:pt>
                <c:pt idx="10">
                  <c:v>200.52161575015</c:v>
                </c:pt>
                <c:pt idx="11">
                  <c:v>512.04349018366804</c:v>
                </c:pt>
                <c:pt idx="12">
                  <c:v>686.04920307839097</c:v>
                </c:pt>
                <c:pt idx="13">
                  <c:v>462.44562757188402</c:v>
                </c:pt>
                <c:pt idx="14">
                  <c:v>331.83328489447899</c:v>
                </c:pt>
                <c:pt idx="15">
                  <c:v>64.506200420656597</c:v>
                </c:pt>
                <c:pt idx="16">
                  <c:v>377.063414493479</c:v>
                </c:pt>
                <c:pt idx="17">
                  <c:v>207.38734739895401</c:v>
                </c:pt>
                <c:pt idx="18">
                  <c:v>584.67298825231398</c:v>
                </c:pt>
                <c:pt idx="19">
                  <c:v>908.19357763238997</c:v>
                </c:pt>
              </c:numCache>
            </c:numRef>
          </c:yVal>
          <c:smooth val="0"/>
          <c:extLst>
            <c:ext xmlns:c16="http://schemas.microsoft.com/office/drawing/2014/chart" uri="{C3380CC4-5D6E-409C-BE32-E72D297353CC}">
              <c16:uniqueId val="{0000000D-6605-4F91-AF52-4D4E14340C7B}"/>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Collect_Indiviual_Data_LS1.xlsm]Seattle!$G$7:$G$26</c:f>
              <c:numCache>
                <c:formatCode>General</c:formatCode>
                <c:ptCount val="20"/>
                <c:pt idx="0">
                  <c:v>1688.3544277667752</c:v>
                </c:pt>
                <c:pt idx="1">
                  <c:v>226.11450934167573</c:v>
                </c:pt>
                <c:pt idx="2">
                  <c:v>1237.1957845489271</c:v>
                </c:pt>
                <c:pt idx="3">
                  <c:v>1350.7319711326227</c:v>
                </c:pt>
                <c:pt idx="4">
                  <c:v>267.8787188847985</c:v>
                </c:pt>
                <c:pt idx="5">
                  <c:v>1472.6579249982199</c:v>
                </c:pt>
                <c:pt idx="6">
                  <c:v>251.75184202680444</c:v>
                </c:pt>
                <c:pt idx="7">
                  <c:v>545.33508472650749</c:v>
                </c:pt>
                <c:pt idx="8">
                  <c:v>56.367288872420289</c:v>
                </c:pt>
                <c:pt idx="9">
                  <c:v>537.86048885006301</c:v>
                </c:pt>
                <c:pt idx="10">
                  <c:v>315.96070452902802</c:v>
                </c:pt>
                <c:pt idx="11">
                  <c:v>656.10639761056484</c:v>
                </c:pt>
                <c:pt idx="12">
                  <c:v>975.75619112119705</c:v>
                </c:pt>
                <c:pt idx="13">
                  <c:v>724.38960823202524</c:v>
                </c:pt>
                <c:pt idx="14">
                  <c:v>410.44778715286446</c:v>
                </c:pt>
                <c:pt idx="15">
                  <c:v>87.807167312117684</c:v>
                </c:pt>
                <c:pt idx="16">
                  <c:v>483.80328481612139</c:v>
                </c:pt>
                <c:pt idx="17">
                  <c:v>269.96293505778146</c:v>
                </c:pt>
                <c:pt idx="18">
                  <c:v>861.90553655633857</c:v>
                </c:pt>
                <c:pt idx="19">
                  <c:v>1256.3506933098217</c:v>
                </c:pt>
              </c:numCache>
            </c:numRef>
          </c:xVal>
          <c:yVal>
            <c:numRef>
              <c:f>[Collect_Indiviual_Data_LS1.xlsm]Seattle!$M$31:$M$50</c:f>
              <c:numCache>
                <c:formatCode>General</c:formatCode>
                <c:ptCount val="20"/>
                <c:pt idx="0">
                  <c:v>1031.10455169888</c:v>
                </c:pt>
                <c:pt idx="1">
                  <c:v>155.20224574103901</c:v>
                </c:pt>
                <c:pt idx="2">
                  <c:v>930.25933755900201</c:v>
                </c:pt>
                <c:pt idx="3">
                  <c:v>907.24729364728296</c:v>
                </c:pt>
                <c:pt idx="4">
                  <c:v>208.70333261409701</c:v>
                </c:pt>
                <c:pt idx="5">
                  <c:v>1006.5729726011</c:v>
                </c:pt>
                <c:pt idx="6">
                  <c:v>196.82711634145201</c:v>
                </c:pt>
                <c:pt idx="7">
                  <c:v>369.27454855511098</c:v>
                </c:pt>
                <c:pt idx="8">
                  <c:v>44.835850522722197</c:v>
                </c:pt>
                <c:pt idx="9">
                  <c:v>377.39663352806502</c:v>
                </c:pt>
                <c:pt idx="10">
                  <c:v>194.34332581374801</c:v>
                </c:pt>
                <c:pt idx="11">
                  <c:v>507.82404835406402</c:v>
                </c:pt>
                <c:pt idx="12">
                  <c:v>686.04920307839097</c:v>
                </c:pt>
                <c:pt idx="13">
                  <c:v>459.64841484926501</c:v>
                </c:pt>
                <c:pt idx="14">
                  <c:v>330.66793050305603</c:v>
                </c:pt>
                <c:pt idx="15">
                  <c:v>64.506200420656597</c:v>
                </c:pt>
                <c:pt idx="16">
                  <c:v>375.81129104438099</c:v>
                </c:pt>
                <c:pt idx="17">
                  <c:v>205.255726732814</c:v>
                </c:pt>
                <c:pt idx="18">
                  <c:v>580.32296996277796</c:v>
                </c:pt>
                <c:pt idx="19">
                  <c:v>897.12996499665803</c:v>
                </c:pt>
              </c:numCache>
            </c:numRef>
          </c:yVal>
          <c:smooth val="0"/>
          <c:extLst>
            <c:ext xmlns:c16="http://schemas.microsoft.com/office/drawing/2014/chart" uri="{C3380CC4-5D6E-409C-BE32-E72D297353CC}">
              <c16:uniqueId val="{0000000F-6605-4F91-AF52-4D4E14340C7B}"/>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Collect_Indiviual_Data_LS1.xlsm]Memphis!$G$7:$G$26</c:f>
              <c:numCache>
                <c:formatCode>General</c:formatCode>
                <c:ptCount val="20"/>
                <c:pt idx="0">
                  <c:v>1435.7668852902964</c:v>
                </c:pt>
                <c:pt idx="1">
                  <c:v>196.47163739750795</c:v>
                </c:pt>
                <c:pt idx="2">
                  <c:v>1144.9959498623139</c:v>
                </c:pt>
                <c:pt idx="3">
                  <c:v>1205.0659895190067</c:v>
                </c:pt>
                <c:pt idx="4">
                  <c:v>224.84787284722648</c:v>
                </c:pt>
                <c:pt idx="5">
                  <c:v>1310.6627720919419</c:v>
                </c:pt>
                <c:pt idx="6">
                  <c:v>232.20828954010994</c:v>
                </c:pt>
                <c:pt idx="7">
                  <c:v>436.98639971946631</c:v>
                </c:pt>
                <c:pt idx="8">
                  <c:v>45.375979461333607</c:v>
                </c:pt>
                <c:pt idx="9">
                  <c:v>447.0176704699839</c:v>
                </c:pt>
                <c:pt idx="10">
                  <c:v>240.03897947516484</c:v>
                </c:pt>
                <c:pt idx="11">
                  <c:v>612.28394478257314</c:v>
                </c:pt>
                <c:pt idx="12">
                  <c:v>899.95789146991854</c:v>
                </c:pt>
                <c:pt idx="13">
                  <c:v>551.53467869835868</c:v>
                </c:pt>
                <c:pt idx="14">
                  <c:v>403.04905106203643</c:v>
                </c:pt>
                <c:pt idx="15">
                  <c:v>77.082977898320351</c:v>
                </c:pt>
                <c:pt idx="16">
                  <c:v>456.77483483585058</c:v>
                </c:pt>
                <c:pt idx="17">
                  <c:v>245.57425304273804</c:v>
                </c:pt>
                <c:pt idx="18">
                  <c:v>734.21767451187236</c:v>
                </c:pt>
                <c:pt idx="19">
                  <c:v>1058.391228824255</c:v>
                </c:pt>
              </c:numCache>
            </c:numRef>
          </c:xVal>
          <c:yVal>
            <c:numRef>
              <c:f>[Collect_Indiviual_Data_LS1.xlsm]Memphis!$M$31:$M$50</c:f>
              <c:numCache>
                <c:formatCode>General</c:formatCode>
                <c:ptCount val="20"/>
                <c:pt idx="0">
                  <c:v>1032.66342634845</c:v>
                </c:pt>
                <c:pt idx="1">
                  <c:v>156.593224480234</c:v>
                </c:pt>
                <c:pt idx="2">
                  <c:v>931.93617822723797</c:v>
                </c:pt>
                <c:pt idx="3">
                  <c:v>908.12554096473298</c:v>
                </c:pt>
                <c:pt idx="4">
                  <c:v>216.91616458940399</c:v>
                </c:pt>
                <c:pt idx="5">
                  <c:v>1006.5729726011</c:v>
                </c:pt>
                <c:pt idx="6">
                  <c:v>198.289554685589</c:v>
                </c:pt>
                <c:pt idx="7">
                  <c:v>376.00959125385498</c:v>
                </c:pt>
                <c:pt idx="8">
                  <c:v>48.5556873175045</c:v>
                </c:pt>
                <c:pt idx="9">
                  <c:v>380.33755167513101</c:v>
                </c:pt>
                <c:pt idx="10">
                  <c:v>199.38052422472501</c:v>
                </c:pt>
                <c:pt idx="11">
                  <c:v>511.65446259007598</c:v>
                </c:pt>
                <c:pt idx="12">
                  <c:v>686.04920307839097</c:v>
                </c:pt>
                <c:pt idx="13">
                  <c:v>461.945737556155</c:v>
                </c:pt>
                <c:pt idx="14">
                  <c:v>331.35171767296703</c:v>
                </c:pt>
                <c:pt idx="15">
                  <c:v>64.506200420656597</c:v>
                </c:pt>
                <c:pt idx="16">
                  <c:v>376.74842374425401</c:v>
                </c:pt>
                <c:pt idx="17">
                  <c:v>206.930271949744</c:v>
                </c:pt>
                <c:pt idx="18">
                  <c:v>583.91065276775396</c:v>
                </c:pt>
                <c:pt idx="19">
                  <c:v>906.26858711302702</c:v>
                </c:pt>
              </c:numCache>
            </c:numRef>
          </c:yVal>
          <c:smooth val="0"/>
          <c:extLst>
            <c:ext xmlns:c16="http://schemas.microsoft.com/office/drawing/2014/chart" uri="{C3380CC4-5D6E-409C-BE32-E72D297353CC}">
              <c16:uniqueId val="{00000011-6605-4F91-AF52-4D4E14340C7B}"/>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ollect_Indiviual_Data_LS1.xlsm]Charleston!$G$7:$G$26</c:f>
              <c:numCache>
                <c:formatCode>General</c:formatCode>
                <c:ptCount val="20"/>
                <c:pt idx="0">
                  <c:v>1438.9290860117258</c:v>
                </c:pt>
                <c:pt idx="1">
                  <c:v>199.27612229692181</c:v>
                </c:pt>
                <c:pt idx="2">
                  <c:v>1151.4239168141232</c:v>
                </c:pt>
                <c:pt idx="3">
                  <c:v>1211.2612352869373</c:v>
                </c:pt>
                <c:pt idx="4">
                  <c:v>232.55551671053973</c:v>
                </c:pt>
                <c:pt idx="5">
                  <c:v>1317.3350530805301</c:v>
                </c:pt>
                <c:pt idx="6">
                  <c:v>234.38507603920038</c:v>
                </c:pt>
                <c:pt idx="7">
                  <c:v>447.81996407789711</c:v>
                </c:pt>
                <c:pt idx="8">
                  <c:v>47.595643273772133</c:v>
                </c:pt>
                <c:pt idx="9">
                  <c:v>456.98105990149952</c:v>
                </c:pt>
                <c:pt idx="10">
                  <c:v>247.06322587401976</c:v>
                </c:pt>
                <c:pt idx="11">
                  <c:v>617.37178019108046</c:v>
                </c:pt>
                <c:pt idx="12">
                  <c:v>903.0740722442041</c:v>
                </c:pt>
                <c:pt idx="13">
                  <c:v>567.36082180679978</c:v>
                </c:pt>
                <c:pt idx="14">
                  <c:v>403.78683435080421</c:v>
                </c:pt>
                <c:pt idx="15">
                  <c:v>77.898837025150939</c:v>
                </c:pt>
                <c:pt idx="16">
                  <c:v>459.52358712512864</c:v>
                </c:pt>
                <c:pt idx="17">
                  <c:v>249.47709995027418</c:v>
                </c:pt>
                <c:pt idx="18">
                  <c:v>742.20588402509077</c:v>
                </c:pt>
                <c:pt idx="19">
                  <c:v>1080.6712895902024</c:v>
                </c:pt>
              </c:numCache>
            </c:numRef>
          </c:xVal>
          <c:yVal>
            <c:numRef>
              <c:f>[Collect_Indiviual_Data_LS1.xlsm]Charleston!$M$31:$M$50</c:f>
              <c:numCache>
                <c:formatCode>General</c:formatCode>
                <c:ptCount val="20"/>
                <c:pt idx="0">
                  <c:v>1034.7929288948501</c:v>
                </c:pt>
                <c:pt idx="1">
                  <c:v>157.592011278862</c:v>
                </c:pt>
                <c:pt idx="2">
                  <c:v>933.28130732606303</c:v>
                </c:pt>
                <c:pt idx="3">
                  <c:v>909.44419692993404</c:v>
                </c:pt>
                <c:pt idx="4">
                  <c:v>225.52082625018099</c:v>
                </c:pt>
                <c:pt idx="5">
                  <c:v>1006.5729726011</c:v>
                </c:pt>
                <c:pt idx="6">
                  <c:v>198.72211384442201</c:v>
                </c:pt>
                <c:pt idx="7">
                  <c:v>382.65782624469199</c:v>
                </c:pt>
                <c:pt idx="8">
                  <c:v>54.5554877362624</c:v>
                </c:pt>
                <c:pt idx="9">
                  <c:v>383.998674363372</c:v>
                </c:pt>
                <c:pt idx="10">
                  <c:v>203.411911288613</c:v>
                </c:pt>
                <c:pt idx="11">
                  <c:v>514.60429316418799</c:v>
                </c:pt>
                <c:pt idx="12">
                  <c:v>686.04920307839097</c:v>
                </c:pt>
                <c:pt idx="13">
                  <c:v>463.24932009604402</c:v>
                </c:pt>
                <c:pt idx="14">
                  <c:v>333.302194662776</c:v>
                </c:pt>
                <c:pt idx="15">
                  <c:v>64.506200420656597</c:v>
                </c:pt>
                <c:pt idx="16">
                  <c:v>378.18336716837302</c:v>
                </c:pt>
                <c:pt idx="17">
                  <c:v>208.571366974846</c:v>
                </c:pt>
                <c:pt idx="18">
                  <c:v>586.84596227577299</c:v>
                </c:pt>
                <c:pt idx="19">
                  <c:v>913.55546001210701</c:v>
                </c:pt>
              </c:numCache>
            </c:numRef>
          </c:yVal>
          <c:smooth val="0"/>
          <c:extLst>
            <c:ext xmlns:c16="http://schemas.microsoft.com/office/drawing/2014/chart" uri="{C3380CC4-5D6E-409C-BE32-E72D297353CC}">
              <c16:uniqueId val="{00000013-6605-4F91-AF52-4D4E14340C7B}"/>
            </c:ext>
          </c:extLst>
        </c:ser>
        <c:ser>
          <c:idx val="17"/>
          <c:order val="20"/>
          <c:tx>
            <c:v>1 to 1 line</c:v>
          </c:tx>
          <c:spPr>
            <a:ln w="19050" cap="rnd">
              <a:solidFill>
                <a:schemeClr val="tx1"/>
              </a:solidFill>
              <a:prstDash val="solid"/>
              <a:round/>
            </a:ln>
            <a:effectLst/>
          </c:spPr>
          <c:marker>
            <c:symbol val="none"/>
          </c:marker>
          <c:xVal>
            <c:numRef>
              <c:f>'[Collect_Indiviual_Data_LS1.xlsm]PLOTS (I&amp;B) (2)'!$A$162:$A$163</c:f>
              <c:numCache>
                <c:formatCode>General</c:formatCode>
                <c:ptCount val="2"/>
                <c:pt idx="0">
                  <c:v>0</c:v>
                </c:pt>
                <c:pt idx="1">
                  <c:v>2000</c:v>
                </c:pt>
              </c:numCache>
            </c:numRef>
          </c:xVal>
          <c:yVal>
            <c:numRef>
              <c:f>'[Collect_Indiviual_Data_LS1.xlsm]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6605-4F91-AF52-4D4E14340C7B}"/>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backward val="20"/>
            <c:dispRSqr val="0"/>
            <c:dispEq val="0"/>
          </c:trendline>
          <c:xVal>
            <c:numRef>
              <c:f>[Collect_Indiviual_Data_LS1.xlsm]Trendlines!$I$210:$I$409</c:f>
              <c:numCache>
                <c:formatCode>General</c:formatCode>
                <c:ptCount val="200"/>
                <c:pt idx="0">
                  <c:v>1206.0844765948939</c:v>
                </c:pt>
                <c:pt idx="1">
                  <c:v>149.97729400000895</c:v>
                </c:pt>
                <c:pt idx="2">
                  <c:v>949.4512628410971</c:v>
                </c:pt>
                <c:pt idx="3">
                  <c:v>942.98495864433562</c:v>
                </c:pt>
                <c:pt idx="4">
                  <c:v>123.1552924646965</c:v>
                </c:pt>
                <c:pt idx="5">
                  <c:v>1073.5395010977852</c:v>
                </c:pt>
                <c:pt idx="6">
                  <c:v>200.02243679299741</c:v>
                </c:pt>
                <c:pt idx="7">
                  <c:v>259.47288332749383</c:v>
                </c:pt>
                <c:pt idx="8">
                  <c:v>26.157786676881084</c:v>
                </c:pt>
                <c:pt idx="9">
                  <c:v>272.60288767114884</c:v>
                </c:pt>
                <c:pt idx="10">
                  <c:v>125.91511308106327</c:v>
                </c:pt>
                <c:pt idx="11">
                  <c:v>504.77511324316112</c:v>
                </c:pt>
                <c:pt idx="12">
                  <c:v>768.14139561347599</c:v>
                </c:pt>
                <c:pt idx="13">
                  <c:v>241.80449377376587</c:v>
                </c:pt>
                <c:pt idx="14">
                  <c:v>375.84606507895546</c:v>
                </c:pt>
                <c:pt idx="15">
                  <c:v>58.187354981754083</c:v>
                </c:pt>
                <c:pt idx="16">
                  <c:v>362.54299639589811</c:v>
                </c:pt>
                <c:pt idx="17">
                  <c:v>172.61384200741395</c:v>
                </c:pt>
                <c:pt idx="18">
                  <c:v>558.12545283220129</c:v>
                </c:pt>
                <c:pt idx="19">
                  <c:v>643.59061996327762</c:v>
                </c:pt>
                <c:pt idx="20">
                  <c:v>1822.4626359968274</c:v>
                </c:pt>
                <c:pt idx="21">
                  <c:v>258.65634162124542</c:v>
                </c:pt>
                <c:pt idx="22">
                  <c:v>1314.2620696402469</c:v>
                </c:pt>
                <c:pt idx="23">
                  <c:v>1433.8215376538967</c:v>
                </c:pt>
                <c:pt idx="24">
                  <c:v>348.209075196735</c:v>
                </c:pt>
                <c:pt idx="25">
                  <c:v>1576.4200128039936</c:v>
                </c:pt>
                <c:pt idx="26">
                  <c:v>272.12385796183401</c:v>
                </c:pt>
                <c:pt idx="27">
                  <c:v>678.01773372940022</c:v>
                </c:pt>
                <c:pt idx="28">
                  <c:v>89.432434678600544</c:v>
                </c:pt>
                <c:pt idx="29">
                  <c:v>633.20270854946239</c:v>
                </c:pt>
                <c:pt idx="30">
                  <c:v>389.38525856219309</c:v>
                </c:pt>
                <c:pt idx="31">
                  <c:v>697.79011204272217</c:v>
                </c:pt>
                <c:pt idx="32">
                  <c:v>1007.4567792925156</c:v>
                </c:pt>
                <c:pt idx="33">
                  <c:v>891.75787381552004</c:v>
                </c:pt>
                <c:pt idx="34">
                  <c:v>416.91601778042104</c:v>
                </c:pt>
                <c:pt idx="35">
                  <c:v>94.7464093692425</c:v>
                </c:pt>
                <c:pt idx="36">
                  <c:v>505.49846891450233</c:v>
                </c:pt>
                <c:pt idx="37">
                  <c:v>295.94754277957611</c:v>
                </c:pt>
                <c:pt idx="38">
                  <c:v>976.4627856012155</c:v>
                </c:pt>
                <c:pt idx="39">
                  <c:v>1474.8847402196416</c:v>
                </c:pt>
                <c:pt idx="40">
                  <c:v>1788.4484350118089</c:v>
                </c:pt>
                <c:pt idx="41">
                  <c:v>243.22484399390152</c:v>
                </c:pt>
                <c:pt idx="42">
                  <c:v>1280.2887714508809</c:v>
                </c:pt>
                <c:pt idx="43">
                  <c:v>1407.0557666948857</c:v>
                </c:pt>
                <c:pt idx="44">
                  <c:v>292.23145222142369</c:v>
                </c:pt>
                <c:pt idx="45">
                  <c:v>1541.9370029911327</c:v>
                </c:pt>
                <c:pt idx="46">
                  <c:v>261.24231844542277</c:v>
                </c:pt>
                <c:pt idx="47">
                  <c:v>605.18644047349369</c:v>
                </c:pt>
                <c:pt idx="48">
                  <c:v>64.099553645553925</c:v>
                </c:pt>
                <c:pt idx="49">
                  <c:v>584.89713166945808</c:v>
                </c:pt>
                <c:pt idx="50">
                  <c:v>350.81373106250931</c:v>
                </c:pt>
                <c:pt idx="51">
                  <c:v>672.43483709882184</c:v>
                </c:pt>
                <c:pt idx="52">
                  <c:v>996.65936723019945</c:v>
                </c:pt>
                <c:pt idx="53">
                  <c:v>817.21164006970037</c:v>
                </c:pt>
                <c:pt idx="54">
                  <c:v>411.95902973433351</c:v>
                </c:pt>
                <c:pt idx="55">
                  <c:v>93.031717328664854</c:v>
                </c:pt>
                <c:pt idx="56">
                  <c:v>493.752766861277</c:v>
                </c:pt>
                <c:pt idx="57">
                  <c:v>279.86227325180181</c:v>
                </c:pt>
                <c:pt idx="58">
                  <c:v>925.83502428687939</c:v>
                </c:pt>
                <c:pt idx="59">
                  <c:v>1364.9265464975597</c:v>
                </c:pt>
                <c:pt idx="60">
                  <c:v>1494.8755742304888</c:v>
                </c:pt>
                <c:pt idx="61">
                  <c:v>201.34018434797517</c:v>
                </c:pt>
                <c:pt idx="62">
                  <c:v>1165.2181018163781</c:v>
                </c:pt>
                <c:pt idx="63">
                  <c:v>1239.6237885718019</c:v>
                </c:pt>
                <c:pt idx="64">
                  <c:v>232.54686737734204</c:v>
                </c:pt>
                <c:pt idx="65">
                  <c:v>1346.8959675271624</c:v>
                </c:pt>
                <c:pt idx="66">
                  <c:v>236.01849397268072</c:v>
                </c:pt>
                <c:pt idx="67">
                  <c:v>457.45326791175211</c:v>
                </c:pt>
                <c:pt idx="68">
                  <c:v>47.691893992902827</c:v>
                </c:pt>
                <c:pt idx="69">
                  <c:v>461.33515907764735</c:v>
                </c:pt>
                <c:pt idx="70">
                  <c:v>254.62072832000356</c:v>
                </c:pt>
                <c:pt idx="71">
                  <c:v>621.42213272364154</c:v>
                </c:pt>
                <c:pt idx="72">
                  <c:v>922.4555819845325</c:v>
                </c:pt>
                <c:pt idx="73">
                  <c:v>583.51888592993748</c:v>
                </c:pt>
                <c:pt idx="74">
                  <c:v>406.11660536682393</c:v>
                </c:pt>
                <c:pt idx="75">
                  <c:v>78.593528793707833</c:v>
                </c:pt>
                <c:pt idx="76">
                  <c:v>463.11814365486657</c:v>
                </c:pt>
                <c:pt idx="77">
                  <c:v>250.401477776429</c:v>
                </c:pt>
                <c:pt idx="78">
                  <c:v>761.93660967419839</c:v>
                </c:pt>
                <c:pt idx="79">
                  <c:v>1093.4552700081933</c:v>
                </c:pt>
                <c:pt idx="80">
                  <c:v>1520.0241419374893</c:v>
                </c:pt>
                <c:pt idx="81">
                  <c:v>210.11884371158826</c:v>
                </c:pt>
                <c:pt idx="82">
                  <c:v>1186.2152108123153</c:v>
                </c:pt>
                <c:pt idx="83">
                  <c:v>1264.7432875858412</c:v>
                </c:pt>
                <c:pt idx="84">
                  <c:v>252.24744086258733</c:v>
                </c:pt>
                <c:pt idx="85">
                  <c:v>1376.6469307878738</c:v>
                </c:pt>
                <c:pt idx="86">
                  <c:v>242.63780049632354</c:v>
                </c:pt>
                <c:pt idx="87">
                  <c:v>489.40673304174328</c:v>
                </c:pt>
                <c:pt idx="88">
                  <c:v>53.018525539472748</c:v>
                </c:pt>
                <c:pt idx="89">
                  <c:v>492.79979588418104</c:v>
                </c:pt>
                <c:pt idx="90">
                  <c:v>276.33664910537311</c:v>
                </c:pt>
                <c:pt idx="91">
                  <c:v>637.13426195444799</c:v>
                </c:pt>
                <c:pt idx="92">
                  <c:v>936.0871168110292</c:v>
                </c:pt>
                <c:pt idx="93">
                  <c:v>632.10139073727623</c:v>
                </c:pt>
                <c:pt idx="94">
                  <c:v>407.97454342664315</c:v>
                </c:pt>
                <c:pt idx="95">
                  <c:v>81.657976756760092</c:v>
                </c:pt>
                <c:pt idx="96">
                  <c:v>471.27584391523266</c:v>
                </c:pt>
                <c:pt idx="97">
                  <c:v>261.04208058167018</c:v>
                </c:pt>
                <c:pt idx="98">
                  <c:v>786.9691005187259</c:v>
                </c:pt>
                <c:pt idx="99">
                  <c:v>1158.3684143414494</c:v>
                </c:pt>
                <c:pt idx="100">
                  <c:v>1806.8644649395501</c:v>
                </c:pt>
                <c:pt idx="101">
                  <c:v>249.87520278731964</c:v>
                </c:pt>
                <c:pt idx="102">
                  <c:v>1296.7315263790504</c:v>
                </c:pt>
                <c:pt idx="103">
                  <c:v>1420.2229783397606</c:v>
                </c:pt>
                <c:pt idx="104">
                  <c:v>311.30916805945805</c:v>
                </c:pt>
                <c:pt idx="105">
                  <c:v>1560.5853061573946</c:v>
                </c:pt>
                <c:pt idx="106">
                  <c:v>266.14568116372868</c:v>
                </c:pt>
                <c:pt idx="107">
                  <c:v>635.43280800033722</c:v>
                </c:pt>
                <c:pt idx="108">
                  <c:v>70.641963457780506</c:v>
                </c:pt>
                <c:pt idx="109">
                  <c:v>604.81803979653182</c:v>
                </c:pt>
                <c:pt idx="110">
                  <c:v>366.07612266121231</c:v>
                </c:pt>
                <c:pt idx="111">
                  <c:v>681.4673965578038</c:v>
                </c:pt>
                <c:pt idx="112">
                  <c:v>1002.173323855562</c:v>
                </c:pt>
                <c:pt idx="113">
                  <c:v>854.47283209252521</c:v>
                </c:pt>
                <c:pt idx="114">
                  <c:v>413.00358219373805</c:v>
                </c:pt>
                <c:pt idx="115">
                  <c:v>93.858353389071638</c:v>
                </c:pt>
                <c:pt idx="116">
                  <c:v>497.94205942589423</c:v>
                </c:pt>
                <c:pt idx="117">
                  <c:v>286.03857176857741</c:v>
                </c:pt>
                <c:pt idx="118">
                  <c:v>949.37345975586186</c:v>
                </c:pt>
                <c:pt idx="119">
                  <c:v>1412.3228953063206</c:v>
                </c:pt>
                <c:pt idx="120">
                  <c:v>1867.1289761630126</c:v>
                </c:pt>
                <c:pt idx="121">
                  <c:v>262.2889959858403</c:v>
                </c:pt>
                <c:pt idx="122">
                  <c:v>1324.1603654171088</c:v>
                </c:pt>
                <c:pt idx="123">
                  <c:v>1455.8883725540973</c:v>
                </c:pt>
                <c:pt idx="124">
                  <c:v>325.88254556676605</c:v>
                </c:pt>
                <c:pt idx="125">
                  <c:v>1610.2204229758568</c:v>
                </c:pt>
                <c:pt idx="126">
                  <c:v>271.67872004770174</c:v>
                </c:pt>
                <c:pt idx="127">
                  <c:v>677.34365244069647</c:v>
                </c:pt>
                <c:pt idx="128">
                  <c:v>73.360872529234669</c:v>
                </c:pt>
                <c:pt idx="129">
                  <c:v>634.95640447453673</c:v>
                </c:pt>
                <c:pt idx="130">
                  <c:v>386.59697479456048</c:v>
                </c:pt>
                <c:pt idx="131">
                  <c:v>689.91356128662824</c:v>
                </c:pt>
                <c:pt idx="132">
                  <c:v>1013.7289603241575</c:v>
                </c:pt>
                <c:pt idx="133">
                  <c:v>913.5258878978334</c:v>
                </c:pt>
                <c:pt idx="134">
                  <c:v>414.21089791337579</c:v>
                </c:pt>
                <c:pt idx="135">
                  <c:v>95.878328321168141</c:v>
                </c:pt>
                <c:pt idx="136">
                  <c:v>502.24478089023404</c:v>
                </c:pt>
                <c:pt idx="137">
                  <c:v>290.86542055665996</c:v>
                </c:pt>
                <c:pt idx="138">
                  <c:v>993.11840312374534</c:v>
                </c:pt>
                <c:pt idx="139">
                  <c:v>1470.1585267950447</c:v>
                </c:pt>
                <c:pt idx="140">
                  <c:v>1688.3544277667752</c:v>
                </c:pt>
                <c:pt idx="141">
                  <c:v>226.11450934167573</c:v>
                </c:pt>
                <c:pt idx="142">
                  <c:v>1237.1957845489271</c:v>
                </c:pt>
                <c:pt idx="143">
                  <c:v>1350.7319711326227</c:v>
                </c:pt>
                <c:pt idx="144">
                  <c:v>267.8787188847985</c:v>
                </c:pt>
                <c:pt idx="145">
                  <c:v>1472.6579249982199</c:v>
                </c:pt>
                <c:pt idx="146">
                  <c:v>251.75184202680444</c:v>
                </c:pt>
                <c:pt idx="147">
                  <c:v>545.33508472650749</c:v>
                </c:pt>
                <c:pt idx="148">
                  <c:v>56.367288872420289</c:v>
                </c:pt>
                <c:pt idx="149">
                  <c:v>537.86048885006301</c:v>
                </c:pt>
                <c:pt idx="150">
                  <c:v>315.96070452902802</c:v>
                </c:pt>
                <c:pt idx="151">
                  <c:v>656.10639761056484</c:v>
                </c:pt>
                <c:pt idx="152">
                  <c:v>975.75619112119705</c:v>
                </c:pt>
                <c:pt idx="153">
                  <c:v>724.38960823202524</c:v>
                </c:pt>
                <c:pt idx="154">
                  <c:v>410.44778715286446</c:v>
                </c:pt>
                <c:pt idx="155">
                  <c:v>87.807167312117684</c:v>
                </c:pt>
                <c:pt idx="156">
                  <c:v>483.80328481612139</c:v>
                </c:pt>
                <c:pt idx="157">
                  <c:v>269.96293505778146</c:v>
                </c:pt>
                <c:pt idx="158">
                  <c:v>861.90553655633857</c:v>
                </c:pt>
                <c:pt idx="159">
                  <c:v>1256.3506933098217</c:v>
                </c:pt>
                <c:pt idx="160">
                  <c:v>1435.7668852902964</c:v>
                </c:pt>
                <c:pt idx="161">
                  <c:v>196.47163739750795</c:v>
                </c:pt>
                <c:pt idx="162">
                  <c:v>1144.9959498623139</c:v>
                </c:pt>
                <c:pt idx="163">
                  <c:v>1205.0659895190067</c:v>
                </c:pt>
                <c:pt idx="164">
                  <c:v>224.84787284722648</c:v>
                </c:pt>
                <c:pt idx="165">
                  <c:v>1310.6627720919419</c:v>
                </c:pt>
                <c:pt idx="166">
                  <c:v>232.20828954010994</c:v>
                </c:pt>
                <c:pt idx="167">
                  <c:v>436.98639971946631</c:v>
                </c:pt>
                <c:pt idx="168">
                  <c:v>45.375979461333607</c:v>
                </c:pt>
                <c:pt idx="169">
                  <c:v>447.0176704699839</c:v>
                </c:pt>
                <c:pt idx="170">
                  <c:v>240.03897947516484</c:v>
                </c:pt>
                <c:pt idx="171">
                  <c:v>612.28394478257314</c:v>
                </c:pt>
                <c:pt idx="172">
                  <c:v>899.95789146991854</c:v>
                </c:pt>
                <c:pt idx="173">
                  <c:v>551.53467869835868</c:v>
                </c:pt>
                <c:pt idx="174">
                  <c:v>403.04905106203643</c:v>
                </c:pt>
                <c:pt idx="175">
                  <c:v>77.082977898320351</c:v>
                </c:pt>
                <c:pt idx="176">
                  <c:v>456.77483483585058</c:v>
                </c:pt>
                <c:pt idx="177">
                  <c:v>245.57425304273804</c:v>
                </c:pt>
                <c:pt idx="178">
                  <c:v>734.21767451187236</c:v>
                </c:pt>
                <c:pt idx="179">
                  <c:v>1058.391228824255</c:v>
                </c:pt>
                <c:pt idx="180">
                  <c:v>1438.9290860117258</c:v>
                </c:pt>
                <c:pt idx="181">
                  <c:v>199.27612229692181</c:v>
                </c:pt>
                <c:pt idx="182">
                  <c:v>1151.4239168141232</c:v>
                </c:pt>
                <c:pt idx="183">
                  <c:v>1211.2612352869373</c:v>
                </c:pt>
                <c:pt idx="184">
                  <c:v>232.55551671053973</c:v>
                </c:pt>
                <c:pt idx="185">
                  <c:v>1317.3350530805301</c:v>
                </c:pt>
                <c:pt idx="186">
                  <c:v>234.38507603920038</c:v>
                </c:pt>
                <c:pt idx="187">
                  <c:v>447.81996407789711</c:v>
                </c:pt>
                <c:pt idx="188">
                  <c:v>47.595643273772133</c:v>
                </c:pt>
                <c:pt idx="189">
                  <c:v>456.98105990149952</c:v>
                </c:pt>
                <c:pt idx="190">
                  <c:v>247.06322587401976</c:v>
                </c:pt>
                <c:pt idx="191">
                  <c:v>617.37178019108046</c:v>
                </c:pt>
                <c:pt idx="192">
                  <c:v>903.0740722442041</c:v>
                </c:pt>
                <c:pt idx="193">
                  <c:v>567.36082180679978</c:v>
                </c:pt>
                <c:pt idx="194">
                  <c:v>403.78683435080421</c:v>
                </c:pt>
                <c:pt idx="195">
                  <c:v>77.898837025150939</c:v>
                </c:pt>
                <c:pt idx="196">
                  <c:v>459.52358712512864</c:v>
                </c:pt>
                <c:pt idx="197">
                  <c:v>249.47709995027418</c:v>
                </c:pt>
                <c:pt idx="198">
                  <c:v>742.20588402509077</c:v>
                </c:pt>
                <c:pt idx="199">
                  <c:v>1080.6712895902024</c:v>
                </c:pt>
              </c:numCache>
            </c:numRef>
          </c:xVal>
          <c:yVal>
            <c:numRef>
              <c:f>[Collect_Indiviual_Data_LS1.xlsm]Trendlines!$F$210:$F$409</c:f>
              <c:numCache>
                <c:formatCode>General</c:formatCode>
                <c:ptCount val="200"/>
                <c:pt idx="0">
                  <c:v>1017.23379661922</c:v>
                </c:pt>
                <c:pt idx="1">
                  <c:v>122.75274187615599</c:v>
                </c:pt>
                <c:pt idx="2">
                  <c:v>847.12705406200701</c:v>
                </c:pt>
                <c:pt idx="3">
                  <c:v>845.22025804565897</c:v>
                </c:pt>
                <c:pt idx="4">
                  <c:v>112.501908050647</c:v>
                </c:pt>
                <c:pt idx="5">
                  <c:v>909.79763841540603</c:v>
                </c:pt>
                <c:pt idx="6">
                  <c:v>175.056619143999</c:v>
                </c:pt>
                <c:pt idx="7">
                  <c:v>239.62215921766199</c:v>
                </c:pt>
                <c:pt idx="8">
                  <c:v>19.5632376721897</c:v>
                </c:pt>
                <c:pt idx="9">
                  <c:v>255.715976883916</c:v>
                </c:pt>
                <c:pt idx="10">
                  <c:v>123.285049564616</c:v>
                </c:pt>
                <c:pt idx="11">
                  <c:v>465.80866701752001</c:v>
                </c:pt>
                <c:pt idx="12">
                  <c:v>654.08610457756004</c:v>
                </c:pt>
                <c:pt idx="13">
                  <c:v>231.38605969225199</c:v>
                </c:pt>
                <c:pt idx="14">
                  <c:v>325.55921439493397</c:v>
                </c:pt>
                <c:pt idx="15">
                  <c:v>50.425561461516502</c:v>
                </c:pt>
                <c:pt idx="16">
                  <c:v>332.22332746918897</c:v>
                </c:pt>
                <c:pt idx="17">
                  <c:v>164.704642986051</c:v>
                </c:pt>
                <c:pt idx="18">
                  <c:v>496.947247329481</c:v>
                </c:pt>
                <c:pt idx="19">
                  <c:v>585.511413753277</c:v>
                </c:pt>
                <c:pt idx="20">
                  <c:v>1038.68693631066</c:v>
                </c:pt>
                <c:pt idx="21">
                  <c:v>163.52025176367599</c:v>
                </c:pt>
                <c:pt idx="22">
                  <c:v>935.86019021379104</c:v>
                </c:pt>
                <c:pt idx="23">
                  <c:v>913.39163560793395</c:v>
                </c:pt>
                <c:pt idx="24">
                  <c:v>245.19266316924799</c:v>
                </c:pt>
                <c:pt idx="25">
                  <c:v>1006.79339176882</c:v>
                </c:pt>
                <c:pt idx="26">
                  <c:v>198.72211384442201</c:v>
                </c:pt>
                <c:pt idx="27">
                  <c:v>392.406151329105</c:v>
                </c:pt>
                <c:pt idx="28">
                  <c:v>63.651278358834098</c:v>
                </c:pt>
                <c:pt idx="29">
                  <c:v>392.85906422796501</c:v>
                </c:pt>
                <c:pt idx="30">
                  <c:v>210.96882509189999</c:v>
                </c:pt>
                <c:pt idx="31">
                  <c:v>523.88419599532801</c:v>
                </c:pt>
                <c:pt idx="32">
                  <c:v>686.04920307839097</c:v>
                </c:pt>
                <c:pt idx="33">
                  <c:v>463.38290078287997</c:v>
                </c:pt>
                <c:pt idx="34">
                  <c:v>334.73177566496997</c:v>
                </c:pt>
                <c:pt idx="35">
                  <c:v>64.506200420656597</c:v>
                </c:pt>
                <c:pt idx="36">
                  <c:v>382.32578912028401</c:v>
                </c:pt>
                <c:pt idx="37">
                  <c:v>209.92439883652699</c:v>
                </c:pt>
                <c:pt idx="38">
                  <c:v>593.70509744204799</c:v>
                </c:pt>
                <c:pt idx="39">
                  <c:v>924.56315652267199</c:v>
                </c:pt>
                <c:pt idx="40">
                  <c:v>1034.84960678161</c:v>
                </c:pt>
                <c:pt idx="41">
                  <c:v>157.77383212454799</c:v>
                </c:pt>
                <c:pt idx="42">
                  <c:v>933.32019223395298</c:v>
                </c:pt>
                <c:pt idx="43">
                  <c:v>909.47390573276596</c:v>
                </c:pt>
                <c:pt idx="44">
                  <c:v>225.744945418725</c:v>
                </c:pt>
                <c:pt idx="45">
                  <c:v>1006.5729726011</c:v>
                </c:pt>
                <c:pt idx="46">
                  <c:v>198.72211384442201</c:v>
                </c:pt>
                <c:pt idx="47">
                  <c:v>382.826651478016</c:v>
                </c:pt>
                <c:pt idx="48">
                  <c:v>54.740406352475297</c:v>
                </c:pt>
                <c:pt idx="49">
                  <c:v>384.08215788421597</c:v>
                </c:pt>
                <c:pt idx="50">
                  <c:v>203.49958979050899</c:v>
                </c:pt>
                <c:pt idx="51">
                  <c:v>514.69272310285601</c:v>
                </c:pt>
                <c:pt idx="52">
                  <c:v>686.04920307839097</c:v>
                </c:pt>
                <c:pt idx="53">
                  <c:v>463.27846979959099</c:v>
                </c:pt>
                <c:pt idx="54">
                  <c:v>333.35547168133502</c:v>
                </c:pt>
                <c:pt idx="55">
                  <c:v>64.506200420656597</c:v>
                </c:pt>
                <c:pt idx="56">
                  <c:v>378.22947070118101</c:v>
                </c:pt>
                <c:pt idx="57">
                  <c:v>208.62061917732501</c:v>
                </c:pt>
                <c:pt idx="58">
                  <c:v>586.91461970794603</c:v>
                </c:pt>
                <c:pt idx="59">
                  <c:v>913.71287669369701</c:v>
                </c:pt>
                <c:pt idx="60">
                  <c:v>1038.2560837097799</c:v>
                </c:pt>
                <c:pt idx="61">
                  <c:v>160.87301931397201</c:v>
                </c:pt>
                <c:pt idx="62">
                  <c:v>936.14012507975701</c:v>
                </c:pt>
                <c:pt idx="63">
                  <c:v>911.82020052406301</c:v>
                </c:pt>
                <c:pt idx="64">
                  <c:v>245.09182459841301</c:v>
                </c:pt>
                <c:pt idx="65">
                  <c:v>1006.70759485269</c:v>
                </c:pt>
                <c:pt idx="66">
                  <c:v>198.72211384442201</c:v>
                </c:pt>
                <c:pt idx="67">
                  <c:v>390.83860976227299</c:v>
                </c:pt>
                <c:pt idx="68">
                  <c:v>63.090328775270002</c:v>
                </c:pt>
                <c:pt idx="69">
                  <c:v>390.91352021144598</c:v>
                </c:pt>
                <c:pt idx="70">
                  <c:v>209.07892515146301</c:v>
                </c:pt>
                <c:pt idx="71">
                  <c:v>522.502854252161</c:v>
                </c:pt>
                <c:pt idx="72">
                  <c:v>686.04920307839097</c:v>
                </c:pt>
                <c:pt idx="73">
                  <c:v>463.38290078287997</c:v>
                </c:pt>
                <c:pt idx="74">
                  <c:v>334.57383136478501</c:v>
                </c:pt>
                <c:pt idx="75">
                  <c:v>64.506200420656597</c:v>
                </c:pt>
                <c:pt idx="76">
                  <c:v>380.95328390595398</c:v>
                </c:pt>
                <c:pt idx="77">
                  <c:v>209.883319297344</c:v>
                </c:pt>
                <c:pt idx="78">
                  <c:v>591.98016279051399</c:v>
                </c:pt>
                <c:pt idx="79">
                  <c:v>922.96906569447503</c:v>
                </c:pt>
                <c:pt idx="80">
                  <c:v>1031.90225763952</c:v>
                </c:pt>
                <c:pt idx="81">
                  <c:v>155.62903851886099</c:v>
                </c:pt>
                <c:pt idx="82">
                  <c:v>930.74255858294805</c:v>
                </c:pt>
                <c:pt idx="83">
                  <c:v>907.813958367449</c:v>
                </c:pt>
                <c:pt idx="84">
                  <c:v>212.805111481149</c:v>
                </c:pt>
                <c:pt idx="85">
                  <c:v>1006.5729726011</c:v>
                </c:pt>
                <c:pt idx="86">
                  <c:v>198.05812488967101</c:v>
                </c:pt>
                <c:pt idx="87">
                  <c:v>372.34191408021002</c:v>
                </c:pt>
                <c:pt idx="88">
                  <c:v>46.200567756032797</c:v>
                </c:pt>
                <c:pt idx="89">
                  <c:v>379.30749845302199</c:v>
                </c:pt>
                <c:pt idx="90">
                  <c:v>197.26542864605801</c:v>
                </c:pt>
                <c:pt idx="91">
                  <c:v>509.80217849896098</c:v>
                </c:pt>
                <c:pt idx="92">
                  <c:v>686.04920307839097</c:v>
                </c:pt>
                <c:pt idx="93">
                  <c:v>461.36675295095</c:v>
                </c:pt>
                <c:pt idx="94">
                  <c:v>331.02968567418702</c:v>
                </c:pt>
                <c:pt idx="95">
                  <c:v>64.506200420656597</c:v>
                </c:pt>
                <c:pt idx="96">
                  <c:v>376.29755234008701</c:v>
                </c:pt>
                <c:pt idx="97">
                  <c:v>206.32041044766601</c:v>
                </c:pt>
                <c:pt idx="98">
                  <c:v>582.70160590938599</c:v>
                </c:pt>
                <c:pt idx="99">
                  <c:v>901.46670268743799</c:v>
                </c:pt>
                <c:pt idx="100">
                  <c:v>1036.4202666307399</c:v>
                </c:pt>
                <c:pt idx="101">
                  <c:v>158.725288913475</c:v>
                </c:pt>
                <c:pt idx="102">
                  <c:v>934.48874523918505</c:v>
                </c:pt>
                <c:pt idx="103">
                  <c:v>910.32781750884396</c:v>
                </c:pt>
                <c:pt idx="104">
                  <c:v>232.25693494617599</c:v>
                </c:pt>
                <c:pt idx="105">
                  <c:v>1006.5729726011</c:v>
                </c:pt>
                <c:pt idx="106">
                  <c:v>198.72211384442201</c:v>
                </c:pt>
                <c:pt idx="107">
                  <c:v>386.51916634915301</c:v>
                </c:pt>
                <c:pt idx="108">
                  <c:v>60.039142475071102</c:v>
                </c:pt>
                <c:pt idx="109">
                  <c:v>386.81281974517299</c:v>
                </c:pt>
                <c:pt idx="110">
                  <c:v>205.92365030797501</c:v>
                </c:pt>
                <c:pt idx="111">
                  <c:v>517.47655140266397</c:v>
                </c:pt>
                <c:pt idx="112">
                  <c:v>686.04920307839097</c:v>
                </c:pt>
                <c:pt idx="113">
                  <c:v>463.38290078287997</c:v>
                </c:pt>
                <c:pt idx="114">
                  <c:v>334.41071341840598</c:v>
                </c:pt>
                <c:pt idx="115">
                  <c:v>64.506200420656597</c:v>
                </c:pt>
                <c:pt idx="116">
                  <c:v>379.471256464617</c:v>
                </c:pt>
                <c:pt idx="117">
                  <c:v>209.22789100734599</c:v>
                </c:pt>
                <c:pt idx="118">
                  <c:v>589.25610390293502</c:v>
                </c:pt>
                <c:pt idx="119">
                  <c:v>917.90567623217805</c:v>
                </c:pt>
                <c:pt idx="120">
                  <c:v>1033.2158413551399</c:v>
                </c:pt>
                <c:pt idx="121">
                  <c:v>156.75918331372</c:v>
                </c:pt>
                <c:pt idx="122">
                  <c:v>932.04436264176195</c:v>
                </c:pt>
                <c:pt idx="123">
                  <c:v>908.55305495704397</c:v>
                </c:pt>
                <c:pt idx="124">
                  <c:v>218.36880798973499</c:v>
                </c:pt>
                <c:pt idx="125">
                  <c:v>1006.5729726011</c:v>
                </c:pt>
                <c:pt idx="126">
                  <c:v>198.72211384442201</c:v>
                </c:pt>
                <c:pt idx="127">
                  <c:v>377.17190283873202</c:v>
                </c:pt>
                <c:pt idx="128">
                  <c:v>49.2367783691735</c:v>
                </c:pt>
                <c:pt idx="129">
                  <c:v>381.19758452825499</c:v>
                </c:pt>
                <c:pt idx="130">
                  <c:v>200.52161575015</c:v>
                </c:pt>
                <c:pt idx="131">
                  <c:v>512.04349018366804</c:v>
                </c:pt>
                <c:pt idx="132">
                  <c:v>686.04920307839097</c:v>
                </c:pt>
                <c:pt idx="133">
                  <c:v>462.44562757188402</c:v>
                </c:pt>
                <c:pt idx="134">
                  <c:v>331.83328489447899</c:v>
                </c:pt>
                <c:pt idx="135">
                  <c:v>64.506200420656597</c:v>
                </c:pt>
                <c:pt idx="136">
                  <c:v>377.063414493479</c:v>
                </c:pt>
                <c:pt idx="137">
                  <c:v>207.38734739895401</c:v>
                </c:pt>
                <c:pt idx="138">
                  <c:v>584.67298825231398</c:v>
                </c:pt>
                <c:pt idx="139">
                  <c:v>908.19357763238997</c:v>
                </c:pt>
                <c:pt idx="140">
                  <c:v>1031.10455169888</c:v>
                </c:pt>
                <c:pt idx="141">
                  <c:v>155.20224574103901</c:v>
                </c:pt>
                <c:pt idx="142">
                  <c:v>930.25933755900201</c:v>
                </c:pt>
                <c:pt idx="143">
                  <c:v>907.24729364728296</c:v>
                </c:pt>
                <c:pt idx="144">
                  <c:v>208.70333261409701</c:v>
                </c:pt>
                <c:pt idx="145">
                  <c:v>1006.5729726011</c:v>
                </c:pt>
                <c:pt idx="146">
                  <c:v>196.82711634145201</c:v>
                </c:pt>
                <c:pt idx="147">
                  <c:v>369.27454855511098</c:v>
                </c:pt>
                <c:pt idx="148">
                  <c:v>44.835850522722197</c:v>
                </c:pt>
                <c:pt idx="149">
                  <c:v>377.39663352806502</c:v>
                </c:pt>
                <c:pt idx="150">
                  <c:v>194.34332581374801</c:v>
                </c:pt>
                <c:pt idx="151">
                  <c:v>507.82404835406402</c:v>
                </c:pt>
                <c:pt idx="152">
                  <c:v>686.04920307839097</c:v>
                </c:pt>
                <c:pt idx="153">
                  <c:v>459.64841484926501</c:v>
                </c:pt>
                <c:pt idx="154">
                  <c:v>330.66793050305603</c:v>
                </c:pt>
                <c:pt idx="155">
                  <c:v>64.506200420656597</c:v>
                </c:pt>
                <c:pt idx="156">
                  <c:v>375.81129104438099</c:v>
                </c:pt>
                <c:pt idx="157">
                  <c:v>205.255726732814</c:v>
                </c:pt>
                <c:pt idx="158">
                  <c:v>580.32296996277796</c:v>
                </c:pt>
                <c:pt idx="159">
                  <c:v>897.12996499665803</c:v>
                </c:pt>
                <c:pt idx="160">
                  <c:v>1032.66342634845</c:v>
                </c:pt>
                <c:pt idx="161">
                  <c:v>156.593224480234</c:v>
                </c:pt>
                <c:pt idx="162">
                  <c:v>931.93617822723797</c:v>
                </c:pt>
                <c:pt idx="163">
                  <c:v>908.12554096473298</c:v>
                </c:pt>
                <c:pt idx="164">
                  <c:v>216.91616458940399</c:v>
                </c:pt>
                <c:pt idx="165">
                  <c:v>1006.5729726011</c:v>
                </c:pt>
                <c:pt idx="166">
                  <c:v>198.289554685589</c:v>
                </c:pt>
                <c:pt idx="167">
                  <c:v>376.00959125385498</c:v>
                </c:pt>
                <c:pt idx="168">
                  <c:v>48.5556873175045</c:v>
                </c:pt>
                <c:pt idx="169">
                  <c:v>380.33755167513101</c:v>
                </c:pt>
                <c:pt idx="170">
                  <c:v>199.38052422472501</c:v>
                </c:pt>
                <c:pt idx="171">
                  <c:v>511.65446259007598</c:v>
                </c:pt>
                <c:pt idx="172">
                  <c:v>686.04920307839097</c:v>
                </c:pt>
                <c:pt idx="173">
                  <c:v>461.945737556155</c:v>
                </c:pt>
                <c:pt idx="174">
                  <c:v>331.35171767296703</c:v>
                </c:pt>
                <c:pt idx="175">
                  <c:v>64.506200420656597</c:v>
                </c:pt>
                <c:pt idx="176">
                  <c:v>376.74842374425401</c:v>
                </c:pt>
                <c:pt idx="177">
                  <c:v>206.930271949744</c:v>
                </c:pt>
                <c:pt idx="178">
                  <c:v>583.91065276775396</c:v>
                </c:pt>
                <c:pt idx="179">
                  <c:v>906.26858711302702</c:v>
                </c:pt>
                <c:pt idx="180">
                  <c:v>1034.7929288948501</c:v>
                </c:pt>
                <c:pt idx="181">
                  <c:v>157.592011278862</c:v>
                </c:pt>
                <c:pt idx="182">
                  <c:v>933.28130732606303</c:v>
                </c:pt>
                <c:pt idx="183">
                  <c:v>909.44419692993404</c:v>
                </c:pt>
                <c:pt idx="184">
                  <c:v>225.52082625018099</c:v>
                </c:pt>
                <c:pt idx="185">
                  <c:v>1006.5729726011</c:v>
                </c:pt>
                <c:pt idx="186">
                  <c:v>198.72211384442201</c:v>
                </c:pt>
                <c:pt idx="187">
                  <c:v>382.65782624469199</c:v>
                </c:pt>
                <c:pt idx="188">
                  <c:v>54.5554877362624</c:v>
                </c:pt>
                <c:pt idx="189">
                  <c:v>383.998674363372</c:v>
                </c:pt>
                <c:pt idx="190">
                  <c:v>203.411911288613</c:v>
                </c:pt>
                <c:pt idx="191">
                  <c:v>514.60429316418799</c:v>
                </c:pt>
                <c:pt idx="192">
                  <c:v>686.04920307839097</c:v>
                </c:pt>
                <c:pt idx="193">
                  <c:v>463.24932009604402</c:v>
                </c:pt>
                <c:pt idx="194">
                  <c:v>333.302194662776</c:v>
                </c:pt>
                <c:pt idx="195">
                  <c:v>64.506200420656597</c:v>
                </c:pt>
                <c:pt idx="196">
                  <c:v>378.18336716837302</c:v>
                </c:pt>
                <c:pt idx="197">
                  <c:v>208.571366974846</c:v>
                </c:pt>
                <c:pt idx="198">
                  <c:v>586.84596227577299</c:v>
                </c:pt>
                <c:pt idx="199">
                  <c:v>913.55546001210701</c:v>
                </c:pt>
              </c:numCache>
            </c:numRef>
          </c:yVal>
          <c:smooth val="0"/>
          <c:extLst>
            <c:ext xmlns:c16="http://schemas.microsoft.com/office/drawing/2014/chart" uri="{C3380CC4-5D6E-409C-BE32-E72D297353CC}">
              <c16:uniqueId val="{00000000-73C0-4D9A-A92A-D8E84FAF9BBA}"/>
            </c:ext>
          </c:extLst>
        </c:ser>
        <c:dLbls>
          <c:showLegendKey val="0"/>
          <c:showVal val="0"/>
          <c:showCatName val="0"/>
          <c:showSerName val="0"/>
          <c:showPercent val="0"/>
          <c:showBubbleSize val="0"/>
        </c:dLbls>
        <c:axId val="1012751152"/>
        <c:axId val="1012751712"/>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Collect_Indiviual_Data_LS1.xlsm]Butte!$F$7:$F$26</c15:sqref>
                        </c15:formulaRef>
                      </c:ext>
                    </c:extLst>
                    <c:numCache>
                      <c:formatCode>General</c:formatCode>
                      <c:ptCount val="20"/>
                      <c:pt idx="0">
                        <c:v>762.71324954701674</c:v>
                      </c:pt>
                      <c:pt idx="1">
                        <c:v>75.511697927021615</c:v>
                      </c:pt>
                      <c:pt idx="2">
                        <c:v>532.08941091269696</c:v>
                      </c:pt>
                      <c:pt idx="3">
                        <c:v>393.02035867820717</c:v>
                      </c:pt>
                      <c:pt idx="4">
                        <c:v>44.41505689900945</c:v>
                      </c:pt>
                      <c:pt idx="5">
                        <c:v>699.84581284733304</c:v>
                      </c:pt>
                      <c:pt idx="6">
                        <c:v>93.736447961406654</c:v>
                      </c:pt>
                      <c:pt idx="7">
                        <c:v>60.937920678640126</c:v>
                      </c:pt>
                      <c:pt idx="8">
                        <c:v>16.055707068836245</c:v>
                      </c:pt>
                      <c:pt idx="9">
                        <c:v>61.880554070072648</c:v>
                      </c:pt>
                      <c:pt idx="10">
                        <c:v>27.861826036741206</c:v>
                      </c:pt>
                      <c:pt idx="11">
                        <c:v>118.74709921412308</c:v>
                      </c:pt>
                      <c:pt idx="12">
                        <c:v>422.68109052970527</c:v>
                      </c:pt>
                      <c:pt idx="13">
                        <c:v>43.637996311216163</c:v>
                      </c:pt>
                      <c:pt idx="14">
                        <c:v>169.41891842725525</c:v>
                      </c:pt>
                      <c:pt idx="15">
                        <c:v>4.8991872535259136</c:v>
                      </c:pt>
                      <c:pt idx="16">
                        <c:v>50.652233638132124</c:v>
                      </c:pt>
                      <c:pt idx="17">
                        <c:v>2.240342392711268</c:v>
                      </c:pt>
                      <c:pt idx="18">
                        <c:v>375.92889785584418</c:v>
                      </c:pt>
                      <c:pt idx="19">
                        <c:v>161.16568602711058</c:v>
                      </c:pt>
                    </c:numCache>
                  </c:numRef>
                </c:xVal>
                <c:yVal>
                  <c:numRef>
                    <c:extLst>
                      <c:ext uri="{02D57815-91ED-43cb-92C2-25804820EDAC}">
                        <c15:formulaRef>
                          <c15:sqref>[Collect_Indiviual_Data_LS1.xlsm]Butte!$L$31:$L$50</c15:sqref>
                        </c15:formulaRef>
                      </c:ext>
                    </c:extLst>
                    <c:numCache>
                      <c:formatCode>General</c:formatCode>
                      <c:ptCount val="20"/>
                      <c:pt idx="0">
                        <c:v>740.13614132112502</c:v>
                      </c:pt>
                      <c:pt idx="1">
                        <c:v>68.350943525335296</c:v>
                      </c:pt>
                      <c:pt idx="2">
                        <c:v>467.444183352854</c:v>
                      </c:pt>
                      <c:pt idx="3">
                        <c:v>336.52711336732199</c:v>
                      </c:pt>
                      <c:pt idx="4">
                        <c:v>31.212030626311702</c:v>
                      </c:pt>
                      <c:pt idx="5">
                        <c:v>648.54357287883397</c:v>
                      </c:pt>
                      <c:pt idx="6">
                        <c:v>78.567078476017201</c:v>
                      </c:pt>
                      <c:pt idx="7">
                        <c:v>31.4341483447804</c:v>
                      </c:pt>
                      <c:pt idx="8">
                        <c:v>13.164156651017199</c:v>
                      </c:pt>
                      <c:pt idx="9">
                        <c:v>54.579210901764199</c:v>
                      </c:pt>
                      <c:pt idx="10">
                        <c:v>14.104208688024199</c:v>
                      </c:pt>
                      <c:pt idx="11">
                        <c:v>87.0397210194498</c:v>
                      </c:pt>
                      <c:pt idx="12">
                        <c:v>430.95435715537502</c:v>
                      </c:pt>
                      <c:pt idx="13">
                        <c:v>13.8839332020582</c:v>
                      </c:pt>
                      <c:pt idx="14">
                        <c:v>148.01236970521799</c:v>
                      </c:pt>
                      <c:pt idx="15">
                        <c:v>1.21385549698212</c:v>
                      </c:pt>
                      <c:pt idx="16">
                        <c:v>27.491942567356599</c:v>
                      </c:pt>
                      <c:pt idx="17">
                        <c:v>0.10479533543215</c:v>
                      </c:pt>
                      <c:pt idx="18">
                        <c:v>323.78947191946799</c:v>
                      </c:pt>
                      <c:pt idx="19">
                        <c:v>101.502845793261</c:v>
                      </c:pt>
                    </c:numCache>
                  </c:numRef>
                </c:yVal>
                <c:smooth val="0"/>
                <c:extLst>
                  <c:ext xmlns:c16="http://schemas.microsoft.com/office/drawing/2014/chart" uri="{C3380CC4-5D6E-409C-BE32-E72D297353CC}">
                    <c16:uniqueId val="{00000000-6605-4F91-AF52-4D4E14340C7B}"/>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Eureka!$F$7:$F$26</c15:sqref>
                        </c15:formulaRef>
                      </c:ext>
                    </c:extLst>
                    <c:numCache>
                      <c:formatCode>General</c:formatCode>
                      <c:ptCount val="20"/>
                      <c:pt idx="0">
                        <c:v>1433.9425955079173</c:v>
                      </c:pt>
                      <c:pt idx="1">
                        <c:v>148.36972922250911</c:v>
                      </c:pt>
                      <c:pt idx="2">
                        <c:v>925.79002264238875</c:v>
                      </c:pt>
                      <c:pt idx="3">
                        <c:v>1096.3966446332061</c:v>
                      </c:pt>
                      <c:pt idx="4">
                        <c:v>181.08993845366828</c:v>
                      </c:pt>
                      <c:pt idx="5">
                        <c:v>1195.6988308162393</c:v>
                      </c:pt>
                      <c:pt idx="6">
                        <c:v>203.62992647327229</c:v>
                      </c:pt>
                      <c:pt idx="7">
                        <c:v>322.78331254980577</c:v>
                      </c:pt>
                      <c:pt idx="8">
                        <c:v>46.207164875952408</c:v>
                      </c:pt>
                      <c:pt idx="9">
                        <c:v>245.5985264998763</c:v>
                      </c:pt>
                      <c:pt idx="10">
                        <c:v>180.93490040593363</c:v>
                      </c:pt>
                      <c:pt idx="11">
                        <c:v>469.54969493599788</c:v>
                      </c:pt>
                      <c:pt idx="12">
                        <c:v>848.86763719151122</c:v>
                      </c:pt>
                      <c:pt idx="13">
                        <c:v>356.63644690574182</c:v>
                      </c:pt>
                      <c:pt idx="14">
                        <c:v>356.04697443591016</c:v>
                      </c:pt>
                      <c:pt idx="15">
                        <c:v>28.0800376199164</c:v>
                      </c:pt>
                      <c:pt idx="16">
                        <c:v>279.35671506836434</c:v>
                      </c:pt>
                      <c:pt idx="17">
                        <c:v>50.968798459310506</c:v>
                      </c:pt>
                      <c:pt idx="18">
                        <c:v>709.85211034014901</c:v>
                      </c:pt>
                      <c:pt idx="19">
                        <c:v>752.83904771276923</c:v>
                      </c:pt>
                    </c:numCache>
                  </c:numRef>
                </c:xVal>
                <c:yVal>
                  <c:numRef>
                    <c:extLst xmlns:c15="http://schemas.microsoft.com/office/drawing/2012/chart">
                      <c:ext xmlns:c15="http://schemas.microsoft.com/office/drawing/2012/chart" uri="{02D57815-91ED-43cb-92C2-25804820EDAC}">
                        <c15:formulaRef>
                          <c15:sqref>[Collect_Indiviual_Data_LS1.xlsm]Eureka!$L$31:$L$50</c15:sqref>
                        </c15:formulaRef>
                      </c:ext>
                    </c:extLst>
                    <c:numCache>
                      <c:formatCode>General</c:formatCode>
                      <c:ptCount val="20"/>
                      <c:pt idx="0">
                        <c:v>1002.50013307524</c:v>
                      </c:pt>
                      <c:pt idx="1">
                        <c:v>137.38610681906999</c:v>
                      </c:pt>
                      <c:pt idx="2">
                        <c:v>867.63418988930198</c:v>
                      </c:pt>
                      <c:pt idx="3">
                        <c:v>851.92409010006702</c:v>
                      </c:pt>
                      <c:pt idx="4">
                        <c:v>267.824787840824</c:v>
                      </c:pt>
                      <c:pt idx="5">
                        <c:v>954.44490915913002</c:v>
                      </c:pt>
                      <c:pt idx="6">
                        <c:v>187.49848018195999</c:v>
                      </c:pt>
                      <c:pt idx="7">
                        <c:v>374.49714664665601</c:v>
                      </c:pt>
                      <c:pt idx="8">
                        <c:v>69.556901455662498</c:v>
                      </c:pt>
                      <c:pt idx="9">
                        <c:v>310.06863571984502</c:v>
                      </c:pt>
                      <c:pt idx="10">
                        <c:v>202.612224372166</c:v>
                      </c:pt>
                      <c:pt idx="11">
                        <c:v>489.24475637695798</c:v>
                      </c:pt>
                      <c:pt idx="12">
                        <c:v>633.90912502405104</c:v>
                      </c:pt>
                      <c:pt idx="13">
                        <c:v>406.68030628685602</c:v>
                      </c:pt>
                      <c:pt idx="14">
                        <c:v>321.416431600382</c:v>
                      </c:pt>
                      <c:pt idx="15">
                        <c:v>58.622158647325101</c:v>
                      </c:pt>
                      <c:pt idx="16">
                        <c:v>330.69345110729603</c:v>
                      </c:pt>
                      <c:pt idx="17">
                        <c:v>143.601011972762</c:v>
                      </c:pt>
                      <c:pt idx="18">
                        <c:v>594.96420517984495</c:v>
                      </c:pt>
                      <c:pt idx="19">
                        <c:v>810.95618634458697</c:v>
                      </c:pt>
                    </c:numCache>
                  </c:numRef>
                </c:yVal>
                <c:smooth val="0"/>
                <c:extLst xmlns:c15="http://schemas.microsoft.com/office/drawing/2012/chart">
                  <c:ext xmlns:c16="http://schemas.microsoft.com/office/drawing/2014/chart" uri="{C3380CC4-5D6E-409C-BE32-E72D297353CC}">
                    <c16:uniqueId val="{00000002-6605-4F91-AF52-4D4E14340C7B}"/>
                  </c:ext>
                </c:extLst>
              </c15:ser>
            </c15:filteredScatterSeries>
            <c15:filteredScatterSeries>
              <c15: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ta Monica'!$F$7:$F$26</c15:sqref>
                        </c15:formulaRef>
                      </c:ext>
                    </c:extLst>
                    <c:numCache>
                      <c:formatCode>General</c:formatCode>
                      <c:ptCount val="20"/>
                      <c:pt idx="0">
                        <c:v>1342.0023590417154</c:v>
                      </c:pt>
                      <c:pt idx="1">
                        <c:v>138.3459444653792</c:v>
                      </c:pt>
                      <c:pt idx="2">
                        <c:v>868.62907715154222</c:v>
                      </c:pt>
                      <c:pt idx="3">
                        <c:v>1024.2871073102253</c:v>
                      </c:pt>
                      <c:pt idx="4">
                        <c:v>146.94392118210348</c:v>
                      </c:pt>
                      <c:pt idx="5">
                        <c:v>1149.0695444549137</c:v>
                      </c:pt>
                      <c:pt idx="6">
                        <c:v>186.78682231796517</c:v>
                      </c:pt>
                      <c:pt idx="7">
                        <c:v>266.33619062974168</c:v>
                      </c:pt>
                      <c:pt idx="8">
                        <c:v>37.912095306725938</c:v>
                      </c:pt>
                      <c:pt idx="9">
                        <c:v>205.77138160222145</c:v>
                      </c:pt>
                      <c:pt idx="10">
                        <c:v>143.73691202536253</c:v>
                      </c:pt>
                      <c:pt idx="11">
                        <c:v>409.00499781269974</c:v>
                      </c:pt>
                      <c:pt idx="12">
                        <c:v>808.05953324710822</c:v>
                      </c:pt>
                      <c:pt idx="13">
                        <c:v>267.7457384023437</c:v>
                      </c:pt>
                      <c:pt idx="14">
                        <c:v>330.75012957276022</c:v>
                      </c:pt>
                      <c:pt idx="15">
                        <c:v>19.856712371247603</c:v>
                      </c:pt>
                      <c:pt idx="16">
                        <c:v>239.00512552940845</c:v>
                      </c:pt>
                      <c:pt idx="17">
                        <c:v>38.338402073275532</c:v>
                      </c:pt>
                      <c:pt idx="18">
                        <c:v>651.90276531498034</c:v>
                      </c:pt>
                      <c:pt idx="19">
                        <c:v>640.99645376211322</c:v>
                      </c:pt>
                    </c:numCache>
                  </c:numRef>
                </c:xVal>
                <c:yVal>
                  <c:numRef>
                    <c:extLst xmlns:c15="http://schemas.microsoft.com/office/drawing/2012/chart">
                      <c:ext xmlns:c15="http://schemas.microsoft.com/office/drawing/2012/chart" uri="{02D57815-91ED-43cb-92C2-25804820EDAC}">
                        <c15:formulaRef>
                          <c15:sqref>'[Collect_Indiviual_Data_LS1.xlsm]Santa Monica'!$L$31:$L$50</c15:sqref>
                        </c15:formulaRef>
                      </c:ext>
                    </c:extLst>
                    <c:numCache>
                      <c:formatCode>General</c:formatCode>
                      <c:ptCount val="20"/>
                      <c:pt idx="0">
                        <c:v>1001.79304897669</c:v>
                      </c:pt>
                      <c:pt idx="1">
                        <c:v>129.02387615390401</c:v>
                      </c:pt>
                      <c:pt idx="2">
                        <c:v>859.55640183477499</c:v>
                      </c:pt>
                      <c:pt idx="3">
                        <c:v>846.26948264449697</c:v>
                      </c:pt>
                      <c:pt idx="4">
                        <c:v>238.20009588707501</c:v>
                      </c:pt>
                      <c:pt idx="5">
                        <c:v>953.01158912216897</c:v>
                      </c:pt>
                      <c:pt idx="6">
                        <c:v>185.959937054828</c:v>
                      </c:pt>
                      <c:pt idx="7">
                        <c:v>367.16965001782802</c:v>
                      </c:pt>
                      <c:pt idx="8">
                        <c:v>62.381777880700398</c:v>
                      </c:pt>
                      <c:pt idx="9">
                        <c:v>290.52090791145298</c:v>
                      </c:pt>
                      <c:pt idx="10">
                        <c:v>191.37496745429499</c:v>
                      </c:pt>
                      <c:pt idx="11">
                        <c:v>467.62480539398803</c:v>
                      </c:pt>
                      <c:pt idx="12">
                        <c:v>633.85359570010098</c:v>
                      </c:pt>
                      <c:pt idx="13">
                        <c:v>398.02720855834201</c:v>
                      </c:pt>
                      <c:pt idx="14">
                        <c:v>306.37276844002002</c:v>
                      </c:pt>
                      <c:pt idx="15">
                        <c:v>51.507191936611498</c:v>
                      </c:pt>
                      <c:pt idx="16">
                        <c:v>321.639485028161</c:v>
                      </c:pt>
                      <c:pt idx="17">
                        <c:v>103.367285762363</c:v>
                      </c:pt>
                      <c:pt idx="18">
                        <c:v>587.369643430054</c:v>
                      </c:pt>
                      <c:pt idx="19">
                        <c:v>778.00207040717805</c:v>
                      </c:pt>
                    </c:numCache>
                  </c:numRef>
                </c:yVal>
                <c:smooth val="0"/>
                <c:extLst xmlns:c15="http://schemas.microsoft.com/office/drawing/2012/chart">
                  <c:ext xmlns:c16="http://schemas.microsoft.com/office/drawing/2014/chart" uri="{C3380CC4-5D6E-409C-BE32-E72D297353CC}">
                    <c16:uniqueId val="{00000004-6605-4F91-AF52-4D4E14340C7B}"/>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Portland!$F$7:$F$26</c15:sqref>
                        </c15:formulaRef>
                      </c:ext>
                    </c:extLst>
                    <c:numCache>
                      <c:formatCode>General</c:formatCode>
                      <c:ptCount val="20"/>
                      <c:pt idx="0">
                        <c:v>1128.8870867790395</c:v>
                      </c:pt>
                      <c:pt idx="1">
                        <c:v>120.24164418213029</c:v>
                      </c:pt>
                      <c:pt idx="2">
                        <c:v>791.44845476523255</c:v>
                      </c:pt>
                      <c:pt idx="3">
                        <c:v>858.10846012958461</c:v>
                      </c:pt>
                      <c:pt idx="4">
                        <c:v>114.85434489519996</c:v>
                      </c:pt>
                      <c:pt idx="5">
                        <c:v>1019.8969458314543</c:v>
                      </c:pt>
                      <c:pt idx="6">
                        <c:v>164.3966965169183</c:v>
                      </c:pt>
                      <c:pt idx="7">
                        <c:v>194.57641993066636</c:v>
                      </c:pt>
                      <c:pt idx="8">
                        <c:v>28.547683081315359</c:v>
                      </c:pt>
                      <c:pt idx="9">
                        <c:v>156.82223187340776</c:v>
                      </c:pt>
                      <c:pt idx="10">
                        <c:v>98.781879912889949</c:v>
                      </c:pt>
                      <c:pt idx="11">
                        <c:v>337.21636848230082</c:v>
                      </c:pt>
                      <c:pt idx="12">
                        <c:v>698.63484552567525</c:v>
                      </c:pt>
                      <c:pt idx="13">
                        <c:v>180.55936525774678</c:v>
                      </c:pt>
                      <c:pt idx="14">
                        <c:v>288.56532050246852</c:v>
                      </c:pt>
                      <c:pt idx="15">
                        <c:v>15.731982040391051</c:v>
                      </c:pt>
                      <c:pt idx="16">
                        <c:v>190.62611860539522</c:v>
                      </c:pt>
                      <c:pt idx="17">
                        <c:v>25.225363136700587</c:v>
                      </c:pt>
                      <c:pt idx="18">
                        <c:v>552.77271421564217</c:v>
                      </c:pt>
                      <c:pt idx="19">
                        <c:v>502.24600013187495</c:v>
                      </c:pt>
                    </c:numCache>
                  </c:numRef>
                </c:xVal>
                <c:yVal>
                  <c:numRef>
                    <c:extLst xmlns:c15="http://schemas.microsoft.com/office/drawing/2012/chart">
                      <c:ext xmlns:c15="http://schemas.microsoft.com/office/drawing/2012/chart" uri="{02D57815-91ED-43cb-92C2-25804820EDAC}">
                        <c15:formulaRef>
                          <c15:sqref>[Collect_Indiviual_Data_LS1.xlsm]Portland!$L$31:$L$50</c15:sqref>
                        </c15:formulaRef>
                      </c:ext>
                    </c:extLst>
                    <c:numCache>
                      <c:formatCode>General</c:formatCode>
                      <c:ptCount val="20"/>
                      <c:pt idx="0">
                        <c:v>1001.76703061279</c:v>
                      </c:pt>
                      <c:pt idx="1">
                        <c:v>128.83087992669701</c:v>
                      </c:pt>
                      <c:pt idx="2">
                        <c:v>859.27477226056897</c:v>
                      </c:pt>
                      <c:pt idx="3">
                        <c:v>846.18034144915896</c:v>
                      </c:pt>
                      <c:pt idx="4">
                        <c:v>237.52534977305999</c:v>
                      </c:pt>
                      <c:pt idx="5">
                        <c:v>952.98910561519403</c:v>
                      </c:pt>
                      <c:pt idx="6">
                        <c:v>185.91020830988299</c:v>
                      </c:pt>
                      <c:pt idx="7">
                        <c:v>367.06225930493201</c:v>
                      </c:pt>
                      <c:pt idx="8">
                        <c:v>62.202426882538397</c:v>
                      </c:pt>
                      <c:pt idx="9">
                        <c:v>290.03960848168202</c:v>
                      </c:pt>
                      <c:pt idx="10">
                        <c:v>191.120134520335</c:v>
                      </c:pt>
                      <c:pt idx="11">
                        <c:v>467.10881183529199</c:v>
                      </c:pt>
                      <c:pt idx="12">
                        <c:v>633.85149493345398</c:v>
                      </c:pt>
                      <c:pt idx="13">
                        <c:v>397.86340943927502</c:v>
                      </c:pt>
                      <c:pt idx="14">
                        <c:v>306.30875699770399</c:v>
                      </c:pt>
                      <c:pt idx="15">
                        <c:v>51.479221387752403</c:v>
                      </c:pt>
                      <c:pt idx="16">
                        <c:v>321.241046119332</c:v>
                      </c:pt>
                      <c:pt idx="17">
                        <c:v>103.042044105234</c:v>
                      </c:pt>
                      <c:pt idx="18">
                        <c:v>587.22286556547999</c:v>
                      </c:pt>
                      <c:pt idx="19">
                        <c:v>777.02935342923502</c:v>
                      </c:pt>
                    </c:numCache>
                  </c:numRef>
                </c:yVal>
                <c:smooth val="0"/>
                <c:extLst xmlns:c15="http://schemas.microsoft.com/office/drawing/2012/chart">
                  <c:ext xmlns:c16="http://schemas.microsoft.com/office/drawing/2014/chart" uri="{C3380CC4-5D6E-409C-BE32-E72D297353CC}">
                    <c16:uniqueId val="{00000006-6605-4F91-AF52-4D4E14340C7B}"/>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lt Lake City'!$F$7:$F$26</c15:sqref>
                        </c15:formulaRef>
                      </c:ext>
                    </c:extLst>
                    <c:numCache>
                      <c:formatCode>General</c:formatCode>
                      <c:ptCount val="20"/>
                      <c:pt idx="0">
                        <c:v>1178.9538396267494</c:v>
                      </c:pt>
                      <c:pt idx="1">
                        <c:v>125.45077607384833</c:v>
                      </c:pt>
                      <c:pt idx="2">
                        <c:v>821.65348424003821</c:v>
                      </c:pt>
                      <c:pt idx="3">
                        <c:v>915.37136125582708</c:v>
                      </c:pt>
                      <c:pt idx="4">
                        <c:v>129.45039889089369</c:v>
                      </c:pt>
                      <c:pt idx="5">
                        <c:v>1054.149708040595</c:v>
                      </c:pt>
                      <c:pt idx="6">
                        <c:v>174.38521104666614</c:v>
                      </c:pt>
                      <c:pt idx="7">
                        <c:v>220.88289416769976</c:v>
                      </c:pt>
                      <c:pt idx="8">
                        <c:v>31.831776909140061</c:v>
                      </c:pt>
                      <c:pt idx="9">
                        <c:v>176.22416142612309</c:v>
                      </c:pt>
                      <c:pt idx="10">
                        <c:v>115.23260795859164</c:v>
                      </c:pt>
                      <c:pt idx="11">
                        <c:v>370.55718145222977</c:v>
                      </c:pt>
                      <c:pt idx="12">
                        <c:v>729.31018798836294</c:v>
                      </c:pt>
                      <c:pt idx="13">
                        <c:v>216.27078880790941</c:v>
                      </c:pt>
                      <c:pt idx="14">
                        <c:v>308.12609267687588</c:v>
                      </c:pt>
                      <c:pt idx="15">
                        <c:v>18.522831897116983</c:v>
                      </c:pt>
                      <c:pt idx="16">
                        <c:v>215.69681509169354</c:v>
                      </c:pt>
                      <c:pt idx="17">
                        <c:v>31.58748783294757</c:v>
                      </c:pt>
                      <c:pt idx="18">
                        <c:v>582.71840265987407</c:v>
                      </c:pt>
                      <c:pt idx="19">
                        <c:v>561.05541861281324</c:v>
                      </c:pt>
                    </c:numCache>
                  </c:numRef>
                </c:xVal>
                <c:yVal>
                  <c:numRef>
                    <c:extLst xmlns:c15="http://schemas.microsoft.com/office/drawing/2012/chart">
                      <c:ext xmlns:c15="http://schemas.microsoft.com/office/drawing/2012/chart" uri="{02D57815-91ED-43cb-92C2-25804820EDAC}">
                        <c15:formulaRef>
                          <c15:sqref>'[Collect_Indiviual_Data_LS1.xlsm]Salt Lake City'!$L$31:$L$50</c15:sqref>
                        </c15:formulaRef>
                      </c:ext>
                    </c:extLst>
                    <c:numCache>
                      <c:formatCode>General</c:formatCode>
                      <c:ptCount val="20"/>
                      <c:pt idx="0">
                        <c:v>999.40984605838196</c:v>
                      </c:pt>
                      <c:pt idx="1">
                        <c:v>119.246368574459</c:v>
                      </c:pt>
                      <c:pt idx="2">
                        <c:v>847.776695495784</c:v>
                      </c:pt>
                      <c:pt idx="3">
                        <c:v>837.54405955800803</c:v>
                      </c:pt>
                      <c:pt idx="4">
                        <c:v>208.13609453992899</c:v>
                      </c:pt>
                      <c:pt idx="5">
                        <c:v>950.63451364828404</c:v>
                      </c:pt>
                      <c:pt idx="6">
                        <c:v>184.42018956995099</c:v>
                      </c:pt>
                      <c:pt idx="7">
                        <c:v>348.83282327488598</c:v>
                      </c:pt>
                      <c:pt idx="8">
                        <c:v>54.272417692171103</c:v>
                      </c:pt>
                      <c:pt idx="9">
                        <c:v>263.36025340153202</c:v>
                      </c:pt>
                      <c:pt idx="10">
                        <c:v>180.22139569246099</c:v>
                      </c:pt>
                      <c:pt idx="11">
                        <c:v>448.49148489407401</c:v>
                      </c:pt>
                      <c:pt idx="12">
                        <c:v>630.30995542809399</c:v>
                      </c:pt>
                      <c:pt idx="13">
                        <c:v>378.07227566837503</c:v>
                      </c:pt>
                      <c:pt idx="14">
                        <c:v>304.73770273447502</c:v>
                      </c:pt>
                      <c:pt idx="15">
                        <c:v>50.510466879365602</c:v>
                      </c:pt>
                      <c:pt idx="16">
                        <c:v>305.87981523454403</c:v>
                      </c:pt>
                      <c:pt idx="17">
                        <c:v>80.836466228434801</c:v>
                      </c:pt>
                      <c:pt idx="18">
                        <c:v>577.73098917577897</c:v>
                      </c:pt>
                      <c:pt idx="19">
                        <c:v>738.78849205750805</c:v>
                      </c:pt>
                    </c:numCache>
                  </c:numRef>
                </c:yVal>
                <c:smooth val="0"/>
                <c:extLst xmlns:c15="http://schemas.microsoft.com/office/drawing/2012/chart">
                  <c:ext xmlns:c16="http://schemas.microsoft.com/office/drawing/2014/chart" uri="{C3380CC4-5D6E-409C-BE32-E72D297353CC}">
                    <c16:uniqueId val="{00000008-6605-4F91-AF52-4D4E14340C7B}"/>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 Francisco'!$F$7:$F$26</c15:sqref>
                        </c15:formulaRef>
                      </c:ext>
                    </c:extLst>
                    <c:numCache>
                      <c:formatCode>General</c:formatCode>
                      <c:ptCount val="20"/>
                      <c:pt idx="0">
                        <c:v>1388.0602104673972</c:v>
                      </c:pt>
                      <c:pt idx="1">
                        <c:v>142.4274017078904</c:v>
                      </c:pt>
                      <c:pt idx="2">
                        <c:v>889.95252094216528</c:v>
                      </c:pt>
                      <c:pt idx="3">
                        <c:v>1057.1235225611756</c:v>
                      </c:pt>
                      <c:pt idx="4">
                        <c:v>158.69430933877359</c:v>
                      </c:pt>
                      <c:pt idx="5">
                        <c:v>1170.5827881019025</c:v>
                      </c:pt>
                      <c:pt idx="6">
                        <c:v>192.84647395173434</c:v>
                      </c:pt>
                      <c:pt idx="7">
                        <c:v>288.81642314226428</c:v>
                      </c:pt>
                      <c:pt idx="8">
                        <c:v>40.886270847103752</c:v>
                      </c:pt>
                      <c:pt idx="9">
                        <c:v>220.39796521525111</c:v>
                      </c:pt>
                      <c:pt idx="10">
                        <c:v>158.80908684918114</c:v>
                      </c:pt>
                      <c:pt idx="11">
                        <c:v>431.02909490271156</c:v>
                      </c:pt>
                      <c:pt idx="12">
                        <c:v>827.20447974446017</c:v>
                      </c:pt>
                      <c:pt idx="13">
                        <c:v>299.63243176085308</c:v>
                      </c:pt>
                      <c:pt idx="14">
                        <c:v>339.48265703857965</c:v>
                      </c:pt>
                      <c:pt idx="15">
                        <c:v>22.221849660611021</c:v>
                      </c:pt>
                      <c:pt idx="16">
                        <c:v>252.83720270063881</c:v>
                      </c:pt>
                      <c:pt idx="17">
                        <c:v>41.970336630950925</c:v>
                      </c:pt>
                      <c:pt idx="18">
                        <c:v>677.39291387843912</c:v>
                      </c:pt>
                      <c:pt idx="19">
                        <c:v>682.8294253987716</c:v>
                      </c:pt>
                    </c:numCache>
                  </c:numRef>
                </c:xVal>
                <c:yVal>
                  <c:numRef>
                    <c:extLst xmlns:c15="http://schemas.microsoft.com/office/drawing/2012/chart">
                      <c:ext xmlns:c15="http://schemas.microsoft.com/office/drawing/2012/chart" uri="{02D57815-91ED-43cb-92C2-25804820EDAC}">
                        <c15:formulaRef>
                          <c15:sqref>'[Collect_Indiviual_Data_LS1.xlsm]San Francisco'!$L$31:$L$50</c15:sqref>
                        </c15:formulaRef>
                      </c:ext>
                    </c:extLst>
                    <c:numCache>
                      <c:formatCode>General</c:formatCode>
                      <c:ptCount val="20"/>
                      <c:pt idx="0">
                        <c:v>1002.03991103098</c:v>
                      </c:pt>
                      <c:pt idx="1">
                        <c:v>131.31706950629899</c:v>
                      </c:pt>
                      <c:pt idx="2">
                        <c:v>862.669876024372</c:v>
                      </c:pt>
                      <c:pt idx="3">
                        <c:v>847.65123918037602</c:v>
                      </c:pt>
                      <c:pt idx="4">
                        <c:v>246.95498206479701</c:v>
                      </c:pt>
                      <c:pt idx="5">
                        <c:v>953.20399492310605</c:v>
                      </c:pt>
                      <c:pt idx="6">
                        <c:v>186.56514656136301</c:v>
                      </c:pt>
                      <c:pt idx="7">
                        <c:v>369.64211362376199</c:v>
                      </c:pt>
                      <c:pt idx="8">
                        <c:v>64.836939028227306</c:v>
                      </c:pt>
                      <c:pt idx="9">
                        <c:v>294.93290689523599</c:v>
                      </c:pt>
                      <c:pt idx="10">
                        <c:v>194.19178694583701</c:v>
                      </c:pt>
                      <c:pt idx="11">
                        <c:v>473.729691352938</c:v>
                      </c:pt>
                      <c:pt idx="12">
                        <c:v>633.88359457677802</c:v>
                      </c:pt>
                      <c:pt idx="13">
                        <c:v>400.49138952935999</c:v>
                      </c:pt>
                      <c:pt idx="14">
                        <c:v>307.40134642196398</c:v>
                      </c:pt>
                      <c:pt idx="15">
                        <c:v>54.259316747562401</c:v>
                      </c:pt>
                      <c:pt idx="16">
                        <c:v>325.715336459122</c:v>
                      </c:pt>
                      <c:pt idx="17">
                        <c:v>109.620054955627</c:v>
                      </c:pt>
                      <c:pt idx="18">
                        <c:v>589.714783239491</c:v>
                      </c:pt>
                      <c:pt idx="19">
                        <c:v>788.66152885295503</c:v>
                      </c:pt>
                    </c:numCache>
                  </c:numRef>
                </c:yVal>
                <c:smooth val="0"/>
                <c:extLst xmlns:c15="http://schemas.microsoft.com/office/drawing/2012/chart">
                  <c:ext xmlns:c16="http://schemas.microsoft.com/office/drawing/2014/chart" uri="{C3380CC4-5D6E-409C-BE32-E72D297353CC}">
                    <c16:uniqueId val="{0000000A-6605-4F91-AF52-4D4E14340C7B}"/>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 Jose'!$F$7:$F$26</c15:sqref>
                        </c15:formulaRef>
                      </c:ext>
                    </c:extLst>
                    <c:numCache>
                      <c:formatCode>General</c:formatCode>
                      <c:ptCount val="20"/>
                      <c:pt idx="0">
                        <c:v>1451.7745564345498</c:v>
                      </c:pt>
                      <c:pt idx="1">
                        <c:v>146.25394605950098</c:v>
                      </c:pt>
                      <c:pt idx="2">
                        <c:v>907.73897040429915</c:v>
                      </c:pt>
                      <c:pt idx="3">
                        <c:v>1089.557814905842</c:v>
                      </c:pt>
                      <c:pt idx="4">
                        <c:v>167.40921000480148</c:v>
                      </c:pt>
                      <c:pt idx="5">
                        <c:v>1196.3939511720621</c:v>
                      </c:pt>
                      <c:pt idx="6">
                        <c:v>197.79499358371123</c:v>
                      </c:pt>
                      <c:pt idx="7">
                        <c:v>311.37476798060692</c:v>
                      </c:pt>
                      <c:pt idx="8">
                        <c:v>43.791840591050274</c:v>
                      </c:pt>
                      <c:pt idx="9">
                        <c:v>232.27547339356229</c:v>
                      </c:pt>
                      <c:pt idx="10">
                        <c:v>171.67545736284382</c:v>
                      </c:pt>
                      <c:pt idx="11">
                        <c:v>447.16525451672004</c:v>
                      </c:pt>
                      <c:pt idx="12">
                        <c:v>849.55448980751544</c:v>
                      </c:pt>
                      <c:pt idx="13">
                        <c:v>327.30554470802986</c:v>
                      </c:pt>
                      <c:pt idx="14">
                        <c:v>346.54641406670049</c:v>
                      </c:pt>
                      <c:pt idx="15">
                        <c:v>23.420861827945821</c:v>
                      </c:pt>
                      <c:pt idx="16">
                        <c:v>261.58415717840484</c:v>
                      </c:pt>
                      <c:pt idx="17">
                        <c:v>44.232148616455362</c:v>
                      </c:pt>
                      <c:pt idx="18">
                        <c:v>705.25592043870017</c:v>
                      </c:pt>
                      <c:pt idx="19">
                        <c:v>717.23759099526387</c:v>
                      </c:pt>
                    </c:numCache>
                  </c:numRef>
                </c:xVal>
                <c:yVal>
                  <c:numRef>
                    <c:extLst xmlns:c15="http://schemas.microsoft.com/office/drawing/2012/chart">
                      <c:ext xmlns:c15="http://schemas.microsoft.com/office/drawing/2012/chart" uri="{02D57815-91ED-43cb-92C2-25804820EDAC}">
                        <c15:formulaRef>
                          <c15:sqref>'[Collect_Indiviual_Data_LS1.xlsm]San Jose'!$L$31:$L$50</c15:sqref>
                        </c15:formulaRef>
                      </c:ext>
                    </c:extLst>
                    <c:numCache>
                      <c:formatCode>General</c:formatCode>
                      <c:ptCount val="20"/>
                      <c:pt idx="0">
                        <c:v>1001.13712426539</c:v>
                      </c:pt>
                      <c:pt idx="1">
                        <c:v>124.233655264557</c:v>
                      </c:pt>
                      <c:pt idx="2">
                        <c:v>853.55330499081094</c:v>
                      </c:pt>
                      <c:pt idx="3">
                        <c:v>843.54124289669301</c:v>
                      </c:pt>
                      <c:pt idx="4">
                        <c:v>222.827409719516</c:v>
                      </c:pt>
                      <c:pt idx="5">
                        <c:v>952.60724069000798</c:v>
                      </c:pt>
                      <c:pt idx="6">
                        <c:v>185.04750641383399</c:v>
                      </c:pt>
                      <c:pt idx="7">
                        <c:v>359.74192102041701</c:v>
                      </c:pt>
                      <c:pt idx="8">
                        <c:v>58.832699875989597</c:v>
                      </c:pt>
                      <c:pt idx="9">
                        <c:v>278.01840911006798</c:v>
                      </c:pt>
                      <c:pt idx="10">
                        <c:v>185.895244349667</c:v>
                      </c:pt>
                      <c:pt idx="11">
                        <c:v>457.11156879852098</c:v>
                      </c:pt>
                      <c:pt idx="12">
                        <c:v>633.21475379846902</c:v>
                      </c:pt>
                      <c:pt idx="13">
                        <c:v>388.08978588129099</c:v>
                      </c:pt>
                      <c:pt idx="14">
                        <c:v>305.30577769033403</c:v>
                      </c:pt>
                      <c:pt idx="15">
                        <c:v>51.138749602632799</c:v>
                      </c:pt>
                      <c:pt idx="16">
                        <c:v>309.89307024742601</c:v>
                      </c:pt>
                      <c:pt idx="17">
                        <c:v>94.332258812772395</c:v>
                      </c:pt>
                      <c:pt idx="18">
                        <c:v>582.95397866221697</c:v>
                      </c:pt>
                      <c:pt idx="19">
                        <c:v>757.190747165125</c:v>
                      </c:pt>
                    </c:numCache>
                  </c:numRef>
                </c:yVal>
                <c:smooth val="0"/>
                <c:extLst xmlns:c15="http://schemas.microsoft.com/office/drawing/2012/chart">
                  <c:ext xmlns:c16="http://schemas.microsoft.com/office/drawing/2014/chart" uri="{C3380CC4-5D6E-409C-BE32-E72D297353CC}">
                    <c16:uniqueId val="{0000000C-6605-4F91-AF52-4D4E14340C7B}"/>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eattle!$F$7:$F$26</c15:sqref>
                        </c15:formulaRef>
                      </c:ext>
                    </c:extLst>
                    <c:numCache>
                      <c:formatCode>General</c:formatCode>
                      <c:ptCount val="20"/>
                      <c:pt idx="0">
                        <c:v>1256.7167050728308</c:v>
                      </c:pt>
                      <c:pt idx="1">
                        <c:v>131.15995142779016</c:v>
                      </c:pt>
                      <c:pt idx="2">
                        <c:v>837.71584625847447</c:v>
                      </c:pt>
                      <c:pt idx="3">
                        <c:v>964.8166159442145</c:v>
                      </c:pt>
                      <c:pt idx="4">
                        <c:v>132.13008408818826</c:v>
                      </c:pt>
                      <c:pt idx="5">
                        <c:v>1103.2758337170483</c:v>
                      </c:pt>
                      <c:pt idx="6">
                        <c:v>178.42614520061181</c:v>
                      </c:pt>
                      <c:pt idx="7">
                        <c:v>234.99699022124463</c:v>
                      </c:pt>
                      <c:pt idx="8">
                        <c:v>33.614898066873174</c:v>
                      </c:pt>
                      <c:pt idx="9">
                        <c:v>185.74446193058878</c:v>
                      </c:pt>
                      <c:pt idx="10">
                        <c:v>122.7712987149618</c:v>
                      </c:pt>
                      <c:pt idx="11">
                        <c:v>380.85047086364636</c:v>
                      </c:pt>
                      <c:pt idx="12">
                        <c:v>769.792301514114</c:v>
                      </c:pt>
                      <c:pt idx="13">
                        <c:v>227.17606868397388</c:v>
                      </c:pt>
                      <c:pt idx="14">
                        <c:v>315.89492245949759</c:v>
                      </c:pt>
                      <c:pt idx="15">
                        <c:v>17.759372452488876</c:v>
                      </c:pt>
                      <c:pt idx="16">
                        <c:v>219.55838281382754</c:v>
                      </c:pt>
                      <c:pt idx="17">
                        <c:v>32.410686979175935</c:v>
                      </c:pt>
                      <c:pt idx="18">
                        <c:v>610.38137354755781</c:v>
                      </c:pt>
                      <c:pt idx="19">
                        <c:v>583.28952182745525</c:v>
                      </c:pt>
                    </c:numCache>
                  </c:numRef>
                </c:xVal>
                <c:yVal>
                  <c:numRef>
                    <c:extLst xmlns:c15="http://schemas.microsoft.com/office/drawing/2012/chart">
                      <c:ext xmlns:c15="http://schemas.microsoft.com/office/drawing/2012/chart" uri="{02D57815-91ED-43cb-92C2-25804820EDAC}">
                        <c15:formulaRef>
                          <c15:sqref>[Collect_Indiviual_Data_LS1.xlsm]Seattle!$L$31:$L$50</c15:sqref>
                        </c15:formulaRef>
                      </c:ext>
                    </c:extLst>
                    <c:numCache>
                      <c:formatCode>General</c:formatCode>
                      <c:ptCount val="20"/>
                      <c:pt idx="0">
                        <c:v>998.36373634067297</c:v>
                      </c:pt>
                      <c:pt idx="1">
                        <c:v>114.958111266922</c:v>
                      </c:pt>
                      <c:pt idx="2">
                        <c:v>840.71948731085502</c:v>
                      </c:pt>
                      <c:pt idx="3">
                        <c:v>833.956880551891</c:v>
                      </c:pt>
                      <c:pt idx="4">
                        <c:v>197.794325013839</c:v>
                      </c:pt>
                      <c:pt idx="5">
                        <c:v>947.81418949168005</c:v>
                      </c:pt>
                      <c:pt idx="6">
                        <c:v>184.17447501954399</c:v>
                      </c:pt>
                      <c:pt idx="7">
                        <c:v>340.67475234112499</c:v>
                      </c:pt>
                      <c:pt idx="8">
                        <c:v>50.487120694168397</c:v>
                      </c:pt>
                      <c:pt idx="9">
                        <c:v>256.90215514674202</c:v>
                      </c:pt>
                      <c:pt idx="10">
                        <c:v>175.193094463596</c:v>
                      </c:pt>
                      <c:pt idx="11">
                        <c:v>443.65777722723698</c:v>
                      </c:pt>
                      <c:pt idx="12">
                        <c:v>627.35851800532805</c:v>
                      </c:pt>
                      <c:pt idx="13">
                        <c:v>370.986693885916</c:v>
                      </c:pt>
                      <c:pt idx="14">
                        <c:v>304.49161729494</c:v>
                      </c:pt>
                      <c:pt idx="15">
                        <c:v>47.3674285972088</c:v>
                      </c:pt>
                      <c:pt idx="16">
                        <c:v>302.85170598752001</c:v>
                      </c:pt>
                      <c:pt idx="17">
                        <c:v>73.644417247510006</c:v>
                      </c:pt>
                      <c:pt idx="18">
                        <c:v>573.38446557816496</c:v>
                      </c:pt>
                      <c:pt idx="19">
                        <c:v>727.274493880715</c:v>
                      </c:pt>
                    </c:numCache>
                  </c:numRef>
                </c:yVal>
                <c:smooth val="0"/>
                <c:extLst xmlns:c15="http://schemas.microsoft.com/office/drawing/2012/chart">
                  <c:ext xmlns:c16="http://schemas.microsoft.com/office/drawing/2014/chart" uri="{C3380CC4-5D6E-409C-BE32-E72D297353CC}">
                    <c16:uniqueId val="{0000000E-6605-4F91-AF52-4D4E14340C7B}"/>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Memphis!$F$7:$F$26</c15:sqref>
                        </c15:formulaRef>
                      </c:ext>
                    </c:extLst>
                    <c:numCache>
                      <c:formatCode>General</c:formatCode>
                      <c:ptCount val="20"/>
                      <c:pt idx="0">
                        <c:v>1098.2023573214851</c:v>
                      </c:pt>
                      <c:pt idx="1">
                        <c:v>116.0039097279579</c:v>
                      </c:pt>
                      <c:pt idx="2">
                        <c:v>782.83539082760183</c:v>
                      </c:pt>
                      <c:pt idx="3">
                        <c:v>835.12788326010195</c:v>
                      </c:pt>
                      <c:pt idx="4">
                        <c:v>114.25043228338058</c:v>
                      </c:pt>
                      <c:pt idx="5">
                        <c:v>997.48989245238681</c:v>
                      </c:pt>
                      <c:pt idx="6">
                        <c:v>163.30401029131554</c:v>
                      </c:pt>
                      <c:pt idx="7">
                        <c:v>190.68545274857499</c:v>
                      </c:pt>
                      <c:pt idx="8">
                        <c:v>28.201943801096043</c:v>
                      </c:pt>
                      <c:pt idx="9">
                        <c:v>153.3184414247454</c:v>
                      </c:pt>
                      <c:pt idx="10">
                        <c:v>98.019764498901282</c:v>
                      </c:pt>
                      <c:pt idx="11">
                        <c:v>333.891306694425</c:v>
                      </c:pt>
                      <c:pt idx="12">
                        <c:v>680.81608666624595</c:v>
                      </c:pt>
                      <c:pt idx="13">
                        <c:v>180.7727887478907</c:v>
                      </c:pt>
                      <c:pt idx="14">
                        <c:v>284.99025877686717</c:v>
                      </c:pt>
                      <c:pt idx="15">
                        <c:v>16.216588762030856</c:v>
                      </c:pt>
                      <c:pt idx="16">
                        <c:v>189.17988488696463</c:v>
                      </c:pt>
                      <c:pt idx="17">
                        <c:v>25.652482394499209</c:v>
                      </c:pt>
                      <c:pt idx="18">
                        <c:v>543.08438760686568</c:v>
                      </c:pt>
                      <c:pt idx="19">
                        <c:v>495.67919238060284</c:v>
                      </c:pt>
                    </c:numCache>
                  </c:numRef>
                </c:xVal>
                <c:yVal>
                  <c:numRef>
                    <c:extLst xmlns:c15="http://schemas.microsoft.com/office/drawing/2012/chart">
                      <c:ext xmlns:c15="http://schemas.microsoft.com/office/drawing/2012/chart" uri="{02D57815-91ED-43cb-92C2-25804820EDAC}">
                        <c15:formulaRef>
                          <c15:sqref>[Collect_Indiviual_Data_LS1.xlsm]Memphis!$L$31:$L$50</c15:sqref>
                        </c15:formulaRef>
                      </c:ext>
                    </c:extLst>
                    <c:numCache>
                      <c:formatCode>General</c:formatCode>
                      <c:ptCount val="20"/>
                      <c:pt idx="0">
                        <c:v>1000.24323465394</c:v>
                      </c:pt>
                      <c:pt idx="1">
                        <c:v>121.79307426971999</c:v>
                      </c:pt>
                      <c:pt idx="2">
                        <c:v>850.37695680167803</c:v>
                      </c:pt>
                      <c:pt idx="3">
                        <c:v>840.70761912500802</c:v>
                      </c:pt>
                      <c:pt idx="4">
                        <c:v>215.80354254993901</c:v>
                      </c:pt>
                      <c:pt idx="5">
                        <c:v>952.10068864395805</c:v>
                      </c:pt>
                      <c:pt idx="6">
                        <c:v>184.73282011508999</c:v>
                      </c:pt>
                      <c:pt idx="7">
                        <c:v>354.323625632485</c:v>
                      </c:pt>
                      <c:pt idx="8">
                        <c:v>56.574339166133001</c:v>
                      </c:pt>
                      <c:pt idx="9">
                        <c:v>270.87653151587</c:v>
                      </c:pt>
                      <c:pt idx="10">
                        <c:v>183.219658874716</c:v>
                      </c:pt>
                      <c:pt idx="11">
                        <c:v>452.656306145283</c:v>
                      </c:pt>
                      <c:pt idx="12">
                        <c:v>632.16161047567903</c:v>
                      </c:pt>
                      <c:pt idx="13">
                        <c:v>382.42419188061098</c:v>
                      </c:pt>
                      <c:pt idx="14">
                        <c:v>304.982423393631</c:v>
                      </c:pt>
                      <c:pt idx="15">
                        <c:v>50.909245292829397</c:v>
                      </c:pt>
                      <c:pt idx="16">
                        <c:v>307.57618613166602</c:v>
                      </c:pt>
                      <c:pt idx="17">
                        <c:v>87.487949731188195</c:v>
                      </c:pt>
                      <c:pt idx="18">
                        <c:v>580.60855846130596</c:v>
                      </c:pt>
                      <c:pt idx="19">
                        <c:v>747.18843630224501</c:v>
                      </c:pt>
                    </c:numCache>
                  </c:numRef>
                </c:yVal>
                <c:smooth val="0"/>
                <c:extLst xmlns:c15="http://schemas.microsoft.com/office/drawing/2012/chart">
                  <c:ext xmlns:c16="http://schemas.microsoft.com/office/drawing/2014/chart" uri="{C3380CC4-5D6E-409C-BE32-E72D297353CC}">
                    <c16:uniqueId val="{00000010-6605-4F91-AF52-4D4E14340C7B}"/>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Charleston!$F$7:$F$26</c15:sqref>
                        </c15:formulaRef>
                      </c:ext>
                    </c:extLst>
                    <c:numCache>
                      <c:formatCode>General</c:formatCode>
                      <c:ptCount val="20"/>
                      <c:pt idx="0">
                        <c:v>1096.3891285580883</c:v>
                      </c:pt>
                      <c:pt idx="1">
                        <c:v>115.32732004793377</c:v>
                      </c:pt>
                      <c:pt idx="2">
                        <c:v>786.78000642951895</c:v>
                      </c:pt>
                      <c:pt idx="3">
                        <c:v>838.7416380772205</c:v>
                      </c:pt>
                      <c:pt idx="4">
                        <c:v>117.6261170583165</c:v>
                      </c:pt>
                      <c:pt idx="5">
                        <c:v>996.25556871907065</c:v>
                      </c:pt>
                      <c:pt idx="6">
                        <c:v>165.35578622543051</c:v>
                      </c:pt>
                      <c:pt idx="7">
                        <c:v>195.37567351406287</c:v>
                      </c:pt>
                      <c:pt idx="8">
                        <c:v>28.934903950547284</c:v>
                      </c:pt>
                      <c:pt idx="9">
                        <c:v>156.484443288259</c:v>
                      </c:pt>
                      <c:pt idx="10">
                        <c:v>101.75558468453266</c:v>
                      </c:pt>
                      <c:pt idx="11">
                        <c:v>340.6905846634283</c:v>
                      </c:pt>
                      <c:pt idx="12">
                        <c:v>680.34928780752784</c:v>
                      </c:pt>
                      <c:pt idx="13">
                        <c:v>189.67859915498198</c:v>
                      </c:pt>
                      <c:pt idx="14">
                        <c:v>288.33592801491773</c:v>
                      </c:pt>
                      <c:pt idx="15">
                        <c:v>17.178270209452229</c:v>
                      </c:pt>
                      <c:pt idx="16">
                        <c:v>194.78705795306996</c:v>
                      </c:pt>
                      <c:pt idx="17">
                        <c:v>27.517818940346785</c:v>
                      </c:pt>
                      <c:pt idx="18">
                        <c:v>545.63073799548943</c:v>
                      </c:pt>
                      <c:pt idx="19">
                        <c:v>507.19563569784106</c:v>
                      </c:pt>
                    </c:numCache>
                  </c:numRef>
                </c:xVal>
                <c:yVal>
                  <c:numRef>
                    <c:extLst xmlns:c15="http://schemas.microsoft.com/office/drawing/2012/chart">
                      <c:ext xmlns:c15="http://schemas.microsoft.com/office/drawing/2012/chart" uri="{02D57815-91ED-43cb-92C2-25804820EDAC}">
                        <c15:formulaRef>
                          <c15:sqref>[Collect_Indiviual_Data_LS1.xlsm]Charleston!$L$31:$L$50</c15:sqref>
                        </c15:formulaRef>
                      </c:ext>
                    </c:extLst>
                    <c:numCache>
                      <c:formatCode>General</c:formatCode>
                      <c:ptCount val="20"/>
                      <c:pt idx="0">
                        <c:v>1001.77513846852</c:v>
                      </c:pt>
                      <c:pt idx="1">
                        <c:v>128.89096697283799</c:v>
                      </c:pt>
                      <c:pt idx="2">
                        <c:v>859.36191848756903</c:v>
                      </c:pt>
                      <c:pt idx="3">
                        <c:v>846.20806719698498</c:v>
                      </c:pt>
                      <c:pt idx="4">
                        <c:v>237.735560354694</c:v>
                      </c:pt>
                      <c:pt idx="5">
                        <c:v>952.99611010422905</c:v>
                      </c:pt>
                      <c:pt idx="6">
                        <c:v>185.92568055704601</c:v>
                      </c:pt>
                      <c:pt idx="7">
                        <c:v>367.06290502695902</c:v>
                      </c:pt>
                      <c:pt idx="8">
                        <c:v>62.258214403143299</c:v>
                      </c:pt>
                      <c:pt idx="9">
                        <c:v>290.18931568690101</c:v>
                      </c:pt>
                      <c:pt idx="10">
                        <c:v>191.19954005749</c:v>
                      </c:pt>
                      <c:pt idx="11">
                        <c:v>467.27080164716</c:v>
                      </c:pt>
                      <c:pt idx="12">
                        <c:v>633.85214931690996</c:v>
                      </c:pt>
                      <c:pt idx="13">
                        <c:v>397.94335001277801</c:v>
                      </c:pt>
                      <c:pt idx="14">
                        <c:v>306.32859310741401</c:v>
                      </c:pt>
                      <c:pt idx="15">
                        <c:v>51.487814511382602</c:v>
                      </c:pt>
                      <c:pt idx="16">
                        <c:v>321.37016925099601</c:v>
                      </c:pt>
                      <c:pt idx="17">
                        <c:v>103.142813845562</c:v>
                      </c:pt>
                      <c:pt idx="18">
                        <c:v>587.244128027839</c:v>
                      </c:pt>
                      <c:pt idx="19">
                        <c:v>777.33182606296305</c:v>
                      </c:pt>
                    </c:numCache>
                  </c:numRef>
                </c:yVal>
                <c:smooth val="0"/>
                <c:extLst xmlns:c15="http://schemas.microsoft.com/office/drawing/2012/chart">
                  <c:ext xmlns:c16="http://schemas.microsoft.com/office/drawing/2014/chart" uri="{C3380CC4-5D6E-409C-BE32-E72D297353CC}">
                    <c16:uniqueId val="{00000012-6605-4F91-AF52-4D4E14340C7B}"/>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1.xlsm]Trendlines!$I$5:$I$204</c15:sqref>
                        </c15:formulaRef>
                      </c:ext>
                    </c:extLst>
                    <c:numCache>
                      <c:formatCode>General</c:formatCode>
                      <c:ptCount val="200"/>
                      <c:pt idx="0">
                        <c:v>762.71324954701674</c:v>
                      </c:pt>
                      <c:pt idx="1">
                        <c:v>75.511697927021615</c:v>
                      </c:pt>
                      <c:pt idx="2">
                        <c:v>532.08941091269696</c:v>
                      </c:pt>
                      <c:pt idx="3">
                        <c:v>393.02035867820717</c:v>
                      </c:pt>
                      <c:pt idx="4">
                        <c:v>44.41505689900945</c:v>
                      </c:pt>
                      <c:pt idx="5">
                        <c:v>699.84581284733304</c:v>
                      </c:pt>
                      <c:pt idx="6">
                        <c:v>93.736447961406654</c:v>
                      </c:pt>
                      <c:pt idx="7">
                        <c:v>60.937920678640126</c:v>
                      </c:pt>
                      <c:pt idx="8">
                        <c:v>16.055707068836245</c:v>
                      </c:pt>
                      <c:pt idx="9">
                        <c:v>61.880554070072648</c:v>
                      </c:pt>
                      <c:pt idx="10">
                        <c:v>27.861826036741206</c:v>
                      </c:pt>
                      <c:pt idx="11">
                        <c:v>118.74709921412308</c:v>
                      </c:pt>
                      <c:pt idx="12">
                        <c:v>422.68109052970527</c:v>
                      </c:pt>
                      <c:pt idx="13">
                        <c:v>43.637996311216163</c:v>
                      </c:pt>
                      <c:pt idx="14">
                        <c:v>169.41891842725525</c:v>
                      </c:pt>
                      <c:pt idx="15">
                        <c:v>4.8991872535259136</c:v>
                      </c:pt>
                      <c:pt idx="16">
                        <c:v>50.652233638132124</c:v>
                      </c:pt>
                      <c:pt idx="17">
                        <c:v>2.240342392711268</c:v>
                      </c:pt>
                      <c:pt idx="18">
                        <c:v>375.92889785584418</c:v>
                      </c:pt>
                      <c:pt idx="19">
                        <c:v>161.16568602711058</c:v>
                      </c:pt>
                      <c:pt idx="20">
                        <c:v>1433.9425955079173</c:v>
                      </c:pt>
                      <c:pt idx="21">
                        <c:v>148.36972922250911</c:v>
                      </c:pt>
                      <c:pt idx="22">
                        <c:v>925.79002264238875</c:v>
                      </c:pt>
                      <c:pt idx="23">
                        <c:v>1096.3966446332061</c:v>
                      </c:pt>
                      <c:pt idx="24">
                        <c:v>181.08993845366828</c:v>
                      </c:pt>
                      <c:pt idx="25">
                        <c:v>1195.6988308162393</c:v>
                      </c:pt>
                      <c:pt idx="26">
                        <c:v>203.62992647327229</c:v>
                      </c:pt>
                      <c:pt idx="27">
                        <c:v>322.78331254980577</c:v>
                      </c:pt>
                      <c:pt idx="28">
                        <c:v>46.207164875952408</c:v>
                      </c:pt>
                      <c:pt idx="29">
                        <c:v>245.5985264998763</c:v>
                      </c:pt>
                      <c:pt idx="30">
                        <c:v>180.93490040593363</c:v>
                      </c:pt>
                      <c:pt idx="31">
                        <c:v>469.54969493599788</c:v>
                      </c:pt>
                      <c:pt idx="32">
                        <c:v>848.86763719151122</c:v>
                      </c:pt>
                      <c:pt idx="33">
                        <c:v>356.63644690574182</c:v>
                      </c:pt>
                      <c:pt idx="34">
                        <c:v>356.04697443591016</c:v>
                      </c:pt>
                      <c:pt idx="35">
                        <c:v>28.0800376199164</c:v>
                      </c:pt>
                      <c:pt idx="36">
                        <c:v>279.35671506836434</c:v>
                      </c:pt>
                      <c:pt idx="37">
                        <c:v>50.968798459310506</c:v>
                      </c:pt>
                      <c:pt idx="38">
                        <c:v>709.85211034014901</c:v>
                      </c:pt>
                      <c:pt idx="39">
                        <c:v>752.83904771276923</c:v>
                      </c:pt>
                      <c:pt idx="40">
                        <c:v>1342.0023590417154</c:v>
                      </c:pt>
                      <c:pt idx="41">
                        <c:v>138.3459444653792</c:v>
                      </c:pt>
                      <c:pt idx="42">
                        <c:v>868.62907715154222</c:v>
                      </c:pt>
                      <c:pt idx="43">
                        <c:v>1024.2871073102253</c:v>
                      </c:pt>
                      <c:pt idx="44">
                        <c:v>146.94392118210348</c:v>
                      </c:pt>
                      <c:pt idx="45">
                        <c:v>1149.0695444549137</c:v>
                      </c:pt>
                      <c:pt idx="46">
                        <c:v>186.78682231796517</c:v>
                      </c:pt>
                      <c:pt idx="47">
                        <c:v>266.33619062974168</c:v>
                      </c:pt>
                      <c:pt idx="48">
                        <c:v>37.912095306725938</c:v>
                      </c:pt>
                      <c:pt idx="49">
                        <c:v>205.77138160222145</c:v>
                      </c:pt>
                      <c:pt idx="50">
                        <c:v>143.73691202536253</c:v>
                      </c:pt>
                      <c:pt idx="51">
                        <c:v>409.00499781269974</c:v>
                      </c:pt>
                      <c:pt idx="52">
                        <c:v>808.05953324710822</c:v>
                      </c:pt>
                      <c:pt idx="53">
                        <c:v>267.7457384023437</c:v>
                      </c:pt>
                      <c:pt idx="54">
                        <c:v>330.75012957276022</c:v>
                      </c:pt>
                      <c:pt idx="55">
                        <c:v>19.856712371247603</c:v>
                      </c:pt>
                      <c:pt idx="56">
                        <c:v>239.00512552940845</c:v>
                      </c:pt>
                      <c:pt idx="57">
                        <c:v>38.338402073275532</c:v>
                      </c:pt>
                      <c:pt idx="58">
                        <c:v>651.90276531498034</c:v>
                      </c:pt>
                      <c:pt idx="59">
                        <c:v>640.99645376211322</c:v>
                      </c:pt>
                      <c:pt idx="60">
                        <c:v>1128.8870867790395</c:v>
                      </c:pt>
                      <c:pt idx="61">
                        <c:v>120.24164418213029</c:v>
                      </c:pt>
                      <c:pt idx="62">
                        <c:v>791.44845476523255</c:v>
                      </c:pt>
                      <c:pt idx="63">
                        <c:v>858.10846012958461</c:v>
                      </c:pt>
                      <c:pt idx="64">
                        <c:v>114.85434489519996</c:v>
                      </c:pt>
                      <c:pt idx="65">
                        <c:v>1019.8969458314543</c:v>
                      </c:pt>
                      <c:pt idx="66">
                        <c:v>164.3966965169183</c:v>
                      </c:pt>
                      <c:pt idx="67">
                        <c:v>194.57641993066636</c:v>
                      </c:pt>
                      <c:pt idx="68">
                        <c:v>28.547683081315359</c:v>
                      </c:pt>
                      <c:pt idx="69">
                        <c:v>156.82223187340776</c:v>
                      </c:pt>
                      <c:pt idx="70">
                        <c:v>98.781879912889949</c:v>
                      </c:pt>
                      <c:pt idx="71">
                        <c:v>337.21636848230082</c:v>
                      </c:pt>
                      <c:pt idx="72">
                        <c:v>698.63484552567525</c:v>
                      </c:pt>
                      <c:pt idx="73">
                        <c:v>180.55936525774678</c:v>
                      </c:pt>
                      <c:pt idx="74">
                        <c:v>288.56532050246852</c:v>
                      </c:pt>
                      <c:pt idx="75">
                        <c:v>15.731982040391051</c:v>
                      </c:pt>
                      <c:pt idx="76">
                        <c:v>190.62611860539522</c:v>
                      </c:pt>
                      <c:pt idx="77">
                        <c:v>25.225363136700587</c:v>
                      </c:pt>
                      <c:pt idx="78">
                        <c:v>552.77271421564217</c:v>
                      </c:pt>
                      <c:pt idx="79">
                        <c:v>502.24600013187495</c:v>
                      </c:pt>
                      <c:pt idx="80">
                        <c:v>1178.9538396267494</c:v>
                      </c:pt>
                      <c:pt idx="81">
                        <c:v>125.45077607384833</c:v>
                      </c:pt>
                      <c:pt idx="82">
                        <c:v>821.65348424003821</c:v>
                      </c:pt>
                      <c:pt idx="83">
                        <c:v>915.37136125582708</c:v>
                      </c:pt>
                      <c:pt idx="84">
                        <c:v>129.45039889089369</c:v>
                      </c:pt>
                      <c:pt idx="85">
                        <c:v>1054.149708040595</c:v>
                      </c:pt>
                      <c:pt idx="86">
                        <c:v>174.38521104666614</c:v>
                      </c:pt>
                      <c:pt idx="87">
                        <c:v>220.88289416769976</c:v>
                      </c:pt>
                      <c:pt idx="88">
                        <c:v>31.831776909140061</c:v>
                      </c:pt>
                      <c:pt idx="89">
                        <c:v>176.22416142612309</c:v>
                      </c:pt>
                      <c:pt idx="90">
                        <c:v>115.23260795859164</c:v>
                      </c:pt>
                      <c:pt idx="91">
                        <c:v>370.55718145222977</c:v>
                      </c:pt>
                      <c:pt idx="92">
                        <c:v>729.31018798836294</c:v>
                      </c:pt>
                      <c:pt idx="93">
                        <c:v>216.27078880790941</c:v>
                      </c:pt>
                      <c:pt idx="94">
                        <c:v>308.12609267687588</c:v>
                      </c:pt>
                      <c:pt idx="95">
                        <c:v>18.522831897116983</c:v>
                      </c:pt>
                      <c:pt idx="96">
                        <c:v>215.69681509169354</c:v>
                      </c:pt>
                      <c:pt idx="97">
                        <c:v>31.58748783294757</c:v>
                      </c:pt>
                      <c:pt idx="98">
                        <c:v>582.71840265987407</c:v>
                      </c:pt>
                      <c:pt idx="99">
                        <c:v>561.05541861281324</c:v>
                      </c:pt>
                      <c:pt idx="100">
                        <c:v>1388.0602104673972</c:v>
                      </c:pt>
                      <c:pt idx="101">
                        <c:v>142.4274017078904</c:v>
                      </c:pt>
                      <c:pt idx="102">
                        <c:v>889.95252094216528</c:v>
                      </c:pt>
                      <c:pt idx="103">
                        <c:v>1057.1235225611756</c:v>
                      </c:pt>
                      <c:pt idx="104">
                        <c:v>158.69430933877359</c:v>
                      </c:pt>
                      <c:pt idx="105">
                        <c:v>1170.5827881019025</c:v>
                      </c:pt>
                      <c:pt idx="106">
                        <c:v>192.84647395173434</c:v>
                      </c:pt>
                      <c:pt idx="107">
                        <c:v>288.81642314226428</c:v>
                      </c:pt>
                      <c:pt idx="108">
                        <c:v>40.886270847103752</c:v>
                      </c:pt>
                      <c:pt idx="109">
                        <c:v>220.39796521525111</c:v>
                      </c:pt>
                      <c:pt idx="110">
                        <c:v>158.80908684918114</c:v>
                      </c:pt>
                      <c:pt idx="111">
                        <c:v>431.02909490271156</c:v>
                      </c:pt>
                      <c:pt idx="112">
                        <c:v>827.20447974446017</c:v>
                      </c:pt>
                      <c:pt idx="113">
                        <c:v>299.63243176085308</c:v>
                      </c:pt>
                      <c:pt idx="114">
                        <c:v>339.48265703857965</c:v>
                      </c:pt>
                      <c:pt idx="115">
                        <c:v>22.221849660611021</c:v>
                      </c:pt>
                      <c:pt idx="116">
                        <c:v>252.83720270063881</c:v>
                      </c:pt>
                      <c:pt idx="117">
                        <c:v>41.970336630950925</c:v>
                      </c:pt>
                      <c:pt idx="118">
                        <c:v>677.39291387843912</c:v>
                      </c:pt>
                      <c:pt idx="119">
                        <c:v>682.8294253987716</c:v>
                      </c:pt>
                      <c:pt idx="120">
                        <c:v>1451.7745564345498</c:v>
                      </c:pt>
                      <c:pt idx="121">
                        <c:v>146.25394605950098</c:v>
                      </c:pt>
                      <c:pt idx="122">
                        <c:v>907.73897040429915</c:v>
                      </c:pt>
                      <c:pt idx="123">
                        <c:v>1089.557814905842</c:v>
                      </c:pt>
                      <c:pt idx="124">
                        <c:v>167.40921000480148</c:v>
                      </c:pt>
                      <c:pt idx="125">
                        <c:v>1196.3939511720621</c:v>
                      </c:pt>
                      <c:pt idx="126">
                        <c:v>197.79499358371123</c:v>
                      </c:pt>
                      <c:pt idx="127">
                        <c:v>311.37476798060692</c:v>
                      </c:pt>
                      <c:pt idx="128">
                        <c:v>43.791840591050274</c:v>
                      </c:pt>
                      <c:pt idx="129">
                        <c:v>232.27547339356229</c:v>
                      </c:pt>
                      <c:pt idx="130">
                        <c:v>171.67545736284382</c:v>
                      </c:pt>
                      <c:pt idx="131">
                        <c:v>447.16525451672004</c:v>
                      </c:pt>
                      <c:pt idx="132">
                        <c:v>849.55448980751544</c:v>
                      </c:pt>
                      <c:pt idx="133">
                        <c:v>327.30554470802986</c:v>
                      </c:pt>
                      <c:pt idx="134">
                        <c:v>346.54641406670049</c:v>
                      </c:pt>
                      <c:pt idx="135">
                        <c:v>23.420861827945821</c:v>
                      </c:pt>
                      <c:pt idx="136">
                        <c:v>261.58415717840484</c:v>
                      </c:pt>
                      <c:pt idx="137">
                        <c:v>44.232148616455362</c:v>
                      </c:pt>
                      <c:pt idx="138">
                        <c:v>705.25592043870017</c:v>
                      </c:pt>
                      <c:pt idx="139">
                        <c:v>717.23759099526387</c:v>
                      </c:pt>
                      <c:pt idx="140">
                        <c:v>1256.7167050728308</c:v>
                      </c:pt>
                      <c:pt idx="141">
                        <c:v>131.15995142779016</c:v>
                      </c:pt>
                      <c:pt idx="142">
                        <c:v>837.71584625847447</c:v>
                      </c:pt>
                      <c:pt idx="143">
                        <c:v>964.8166159442145</c:v>
                      </c:pt>
                      <c:pt idx="144">
                        <c:v>132.13008408818826</c:v>
                      </c:pt>
                      <c:pt idx="145">
                        <c:v>1103.2758337170483</c:v>
                      </c:pt>
                      <c:pt idx="146">
                        <c:v>178.42614520061181</c:v>
                      </c:pt>
                      <c:pt idx="147">
                        <c:v>234.99699022124463</c:v>
                      </c:pt>
                      <c:pt idx="148">
                        <c:v>33.614898066873174</c:v>
                      </c:pt>
                      <c:pt idx="149">
                        <c:v>185.74446193058878</c:v>
                      </c:pt>
                      <c:pt idx="150">
                        <c:v>122.7712987149618</c:v>
                      </c:pt>
                      <c:pt idx="151">
                        <c:v>380.85047086364636</c:v>
                      </c:pt>
                      <c:pt idx="152">
                        <c:v>769.792301514114</c:v>
                      </c:pt>
                      <c:pt idx="153">
                        <c:v>227.17606868397388</c:v>
                      </c:pt>
                      <c:pt idx="154">
                        <c:v>315.89492245949759</c:v>
                      </c:pt>
                      <c:pt idx="155">
                        <c:v>17.759372452488876</c:v>
                      </c:pt>
                      <c:pt idx="156">
                        <c:v>219.55838281382754</c:v>
                      </c:pt>
                      <c:pt idx="157">
                        <c:v>32.410686979175935</c:v>
                      </c:pt>
                      <c:pt idx="158">
                        <c:v>610.38137354755781</c:v>
                      </c:pt>
                      <c:pt idx="159">
                        <c:v>583.28952182745525</c:v>
                      </c:pt>
                      <c:pt idx="160">
                        <c:v>1098.2023573214851</c:v>
                      </c:pt>
                      <c:pt idx="161">
                        <c:v>116.0039097279579</c:v>
                      </c:pt>
                      <c:pt idx="162">
                        <c:v>782.83539082760183</c:v>
                      </c:pt>
                      <c:pt idx="163">
                        <c:v>835.12788326010195</c:v>
                      </c:pt>
                      <c:pt idx="164">
                        <c:v>114.25043228338058</c:v>
                      </c:pt>
                      <c:pt idx="165">
                        <c:v>997.48989245238681</c:v>
                      </c:pt>
                      <c:pt idx="166">
                        <c:v>163.30401029131554</c:v>
                      </c:pt>
                      <c:pt idx="167">
                        <c:v>190.68545274857499</c:v>
                      </c:pt>
                      <c:pt idx="168">
                        <c:v>28.201943801096043</c:v>
                      </c:pt>
                      <c:pt idx="169">
                        <c:v>153.3184414247454</c:v>
                      </c:pt>
                      <c:pt idx="170">
                        <c:v>98.019764498901282</c:v>
                      </c:pt>
                      <c:pt idx="171">
                        <c:v>333.891306694425</c:v>
                      </c:pt>
                      <c:pt idx="172">
                        <c:v>680.81608666624595</c:v>
                      </c:pt>
                      <c:pt idx="173">
                        <c:v>180.7727887478907</c:v>
                      </c:pt>
                      <c:pt idx="174">
                        <c:v>284.99025877686717</c:v>
                      </c:pt>
                      <c:pt idx="175">
                        <c:v>16.216588762030856</c:v>
                      </c:pt>
                      <c:pt idx="176">
                        <c:v>189.17988488696463</c:v>
                      </c:pt>
                      <c:pt idx="177">
                        <c:v>25.652482394499209</c:v>
                      </c:pt>
                      <c:pt idx="178">
                        <c:v>543.08438760686568</c:v>
                      </c:pt>
                      <c:pt idx="179">
                        <c:v>495.67919238060284</c:v>
                      </c:pt>
                      <c:pt idx="180">
                        <c:v>1096.3891285580883</c:v>
                      </c:pt>
                      <c:pt idx="181">
                        <c:v>115.32732004793377</c:v>
                      </c:pt>
                      <c:pt idx="182">
                        <c:v>786.78000642951895</c:v>
                      </c:pt>
                      <c:pt idx="183">
                        <c:v>838.7416380772205</c:v>
                      </c:pt>
                      <c:pt idx="184">
                        <c:v>117.6261170583165</c:v>
                      </c:pt>
                      <c:pt idx="185">
                        <c:v>996.25556871907065</c:v>
                      </c:pt>
                      <c:pt idx="186">
                        <c:v>165.35578622543051</c:v>
                      </c:pt>
                      <c:pt idx="187">
                        <c:v>195.37567351406287</c:v>
                      </c:pt>
                      <c:pt idx="188">
                        <c:v>28.934903950547284</c:v>
                      </c:pt>
                      <c:pt idx="189">
                        <c:v>156.484443288259</c:v>
                      </c:pt>
                      <c:pt idx="190">
                        <c:v>101.75558468453266</c:v>
                      </c:pt>
                      <c:pt idx="191">
                        <c:v>340.6905846634283</c:v>
                      </c:pt>
                      <c:pt idx="192">
                        <c:v>680.34928780752784</c:v>
                      </c:pt>
                      <c:pt idx="193">
                        <c:v>189.67859915498198</c:v>
                      </c:pt>
                      <c:pt idx="194">
                        <c:v>288.33592801491773</c:v>
                      </c:pt>
                      <c:pt idx="195">
                        <c:v>17.178270209452229</c:v>
                      </c:pt>
                      <c:pt idx="196">
                        <c:v>194.78705795306996</c:v>
                      </c:pt>
                      <c:pt idx="197">
                        <c:v>27.517818940346785</c:v>
                      </c:pt>
                      <c:pt idx="198">
                        <c:v>545.63073799548943</c:v>
                      </c:pt>
                      <c:pt idx="199">
                        <c:v>507.19563569784106</c:v>
                      </c:pt>
                    </c:numCache>
                  </c:numRef>
                </c:xVal>
                <c:yVal>
                  <c:numRef>
                    <c:extLst xmlns:c15="http://schemas.microsoft.com/office/drawing/2012/chart">
                      <c:ext xmlns:c15="http://schemas.microsoft.com/office/drawing/2012/chart" uri="{02D57815-91ED-43cb-92C2-25804820EDAC}">
                        <c15:formulaRef>
                          <c15:sqref>[Collect_Indiviual_Data_LS1.xlsm]Trendlines!$F$5:$F$204</c15:sqref>
                        </c15:formulaRef>
                      </c:ext>
                    </c:extLst>
                    <c:numCache>
                      <c:formatCode>General</c:formatCode>
                      <c:ptCount val="200"/>
                      <c:pt idx="0">
                        <c:v>740.13614132112502</c:v>
                      </c:pt>
                      <c:pt idx="1">
                        <c:v>68.350943525335296</c:v>
                      </c:pt>
                      <c:pt idx="2">
                        <c:v>467.444183352854</c:v>
                      </c:pt>
                      <c:pt idx="3">
                        <c:v>336.52711336732199</c:v>
                      </c:pt>
                      <c:pt idx="4">
                        <c:v>31.212030626311702</c:v>
                      </c:pt>
                      <c:pt idx="5">
                        <c:v>648.54357287883397</c:v>
                      </c:pt>
                      <c:pt idx="6">
                        <c:v>78.567078476017201</c:v>
                      </c:pt>
                      <c:pt idx="7">
                        <c:v>31.4341483447804</c:v>
                      </c:pt>
                      <c:pt idx="8">
                        <c:v>13.164156651017199</c:v>
                      </c:pt>
                      <c:pt idx="9">
                        <c:v>54.579210901764199</c:v>
                      </c:pt>
                      <c:pt idx="10">
                        <c:v>14.104208688024199</c:v>
                      </c:pt>
                      <c:pt idx="11">
                        <c:v>87.0397210194498</c:v>
                      </c:pt>
                      <c:pt idx="12">
                        <c:v>430.95435715537502</c:v>
                      </c:pt>
                      <c:pt idx="13">
                        <c:v>13.8839332020582</c:v>
                      </c:pt>
                      <c:pt idx="14">
                        <c:v>148.01236970521799</c:v>
                      </c:pt>
                      <c:pt idx="15">
                        <c:v>1.21385549698212</c:v>
                      </c:pt>
                      <c:pt idx="16">
                        <c:v>27.491942567356599</c:v>
                      </c:pt>
                      <c:pt idx="17">
                        <c:v>0.10479533543215</c:v>
                      </c:pt>
                      <c:pt idx="18">
                        <c:v>323.78947191946799</c:v>
                      </c:pt>
                      <c:pt idx="19">
                        <c:v>101.502845793261</c:v>
                      </c:pt>
                      <c:pt idx="20">
                        <c:v>1002.50013307524</c:v>
                      </c:pt>
                      <c:pt idx="21">
                        <c:v>137.38610681906999</c:v>
                      </c:pt>
                      <c:pt idx="22">
                        <c:v>867.63418988930198</c:v>
                      </c:pt>
                      <c:pt idx="23">
                        <c:v>851.92409010006702</c:v>
                      </c:pt>
                      <c:pt idx="24">
                        <c:v>267.824787840824</c:v>
                      </c:pt>
                      <c:pt idx="25">
                        <c:v>954.44490915913002</c:v>
                      </c:pt>
                      <c:pt idx="26">
                        <c:v>187.49848018195999</c:v>
                      </c:pt>
                      <c:pt idx="27">
                        <c:v>374.49714664665601</c:v>
                      </c:pt>
                      <c:pt idx="28">
                        <c:v>69.556901455662498</c:v>
                      </c:pt>
                      <c:pt idx="29">
                        <c:v>310.06863571984502</c:v>
                      </c:pt>
                      <c:pt idx="30">
                        <c:v>202.612224372166</c:v>
                      </c:pt>
                      <c:pt idx="31">
                        <c:v>489.24475637695798</c:v>
                      </c:pt>
                      <c:pt idx="32">
                        <c:v>633.90912502405104</c:v>
                      </c:pt>
                      <c:pt idx="33">
                        <c:v>406.68030628685602</c:v>
                      </c:pt>
                      <c:pt idx="34">
                        <c:v>321.416431600382</c:v>
                      </c:pt>
                      <c:pt idx="35">
                        <c:v>58.622158647325101</c:v>
                      </c:pt>
                      <c:pt idx="36">
                        <c:v>330.69345110729603</c:v>
                      </c:pt>
                      <c:pt idx="37">
                        <c:v>143.601011972762</c:v>
                      </c:pt>
                      <c:pt idx="38">
                        <c:v>594.96420517984495</c:v>
                      </c:pt>
                      <c:pt idx="39">
                        <c:v>810.95618634458697</c:v>
                      </c:pt>
                      <c:pt idx="40">
                        <c:v>1001.79304897669</c:v>
                      </c:pt>
                      <c:pt idx="41">
                        <c:v>129.02387615390401</c:v>
                      </c:pt>
                      <c:pt idx="42">
                        <c:v>859.55640183477499</c:v>
                      </c:pt>
                      <c:pt idx="43">
                        <c:v>846.26948264449697</c:v>
                      </c:pt>
                      <c:pt idx="44">
                        <c:v>238.20009588707501</c:v>
                      </c:pt>
                      <c:pt idx="45">
                        <c:v>953.01158912216897</c:v>
                      </c:pt>
                      <c:pt idx="46">
                        <c:v>185.959937054828</c:v>
                      </c:pt>
                      <c:pt idx="47">
                        <c:v>367.16965001782802</c:v>
                      </c:pt>
                      <c:pt idx="48">
                        <c:v>62.381777880700398</c:v>
                      </c:pt>
                      <c:pt idx="49">
                        <c:v>290.52090791145298</c:v>
                      </c:pt>
                      <c:pt idx="50">
                        <c:v>191.37496745429499</c:v>
                      </c:pt>
                      <c:pt idx="51">
                        <c:v>467.62480539398803</c:v>
                      </c:pt>
                      <c:pt idx="52">
                        <c:v>633.85359570010098</c:v>
                      </c:pt>
                      <c:pt idx="53">
                        <c:v>398.02720855834201</c:v>
                      </c:pt>
                      <c:pt idx="54">
                        <c:v>306.37276844002002</c:v>
                      </c:pt>
                      <c:pt idx="55">
                        <c:v>51.507191936611498</c:v>
                      </c:pt>
                      <c:pt idx="56">
                        <c:v>321.639485028161</c:v>
                      </c:pt>
                      <c:pt idx="57">
                        <c:v>103.367285762363</c:v>
                      </c:pt>
                      <c:pt idx="58">
                        <c:v>587.369643430054</c:v>
                      </c:pt>
                      <c:pt idx="59">
                        <c:v>778.00207040717805</c:v>
                      </c:pt>
                      <c:pt idx="60">
                        <c:v>1001.76703061279</c:v>
                      </c:pt>
                      <c:pt idx="61">
                        <c:v>128.83087992669701</c:v>
                      </c:pt>
                      <c:pt idx="62">
                        <c:v>859.27477226056897</c:v>
                      </c:pt>
                      <c:pt idx="63">
                        <c:v>846.18034144915896</c:v>
                      </c:pt>
                      <c:pt idx="64">
                        <c:v>237.52534977305999</c:v>
                      </c:pt>
                      <c:pt idx="65">
                        <c:v>952.98910561519403</c:v>
                      </c:pt>
                      <c:pt idx="66">
                        <c:v>185.91020830988299</c:v>
                      </c:pt>
                      <c:pt idx="67">
                        <c:v>367.06225930493201</c:v>
                      </c:pt>
                      <c:pt idx="68">
                        <c:v>62.202426882538397</c:v>
                      </c:pt>
                      <c:pt idx="69">
                        <c:v>290.03960848168202</c:v>
                      </c:pt>
                      <c:pt idx="70">
                        <c:v>191.120134520335</c:v>
                      </c:pt>
                      <c:pt idx="71">
                        <c:v>467.10881183529199</c:v>
                      </c:pt>
                      <c:pt idx="72">
                        <c:v>633.85149493345398</c:v>
                      </c:pt>
                      <c:pt idx="73">
                        <c:v>397.86340943927502</c:v>
                      </c:pt>
                      <c:pt idx="74">
                        <c:v>306.30875699770399</c:v>
                      </c:pt>
                      <c:pt idx="75">
                        <c:v>51.479221387752403</c:v>
                      </c:pt>
                      <c:pt idx="76">
                        <c:v>321.241046119332</c:v>
                      </c:pt>
                      <c:pt idx="77">
                        <c:v>103.042044105234</c:v>
                      </c:pt>
                      <c:pt idx="78">
                        <c:v>587.22286556547999</c:v>
                      </c:pt>
                      <c:pt idx="79">
                        <c:v>777.02935342923502</c:v>
                      </c:pt>
                      <c:pt idx="80">
                        <c:v>999.40984605838196</c:v>
                      </c:pt>
                      <c:pt idx="81">
                        <c:v>119.246368574459</c:v>
                      </c:pt>
                      <c:pt idx="82">
                        <c:v>847.776695495784</c:v>
                      </c:pt>
                      <c:pt idx="83">
                        <c:v>837.54405955800803</c:v>
                      </c:pt>
                      <c:pt idx="84">
                        <c:v>208.13609453992899</c:v>
                      </c:pt>
                      <c:pt idx="85">
                        <c:v>950.63451364828404</c:v>
                      </c:pt>
                      <c:pt idx="86">
                        <c:v>184.42018956995099</c:v>
                      </c:pt>
                      <c:pt idx="87">
                        <c:v>348.83282327488598</c:v>
                      </c:pt>
                      <c:pt idx="88">
                        <c:v>54.272417692171103</c:v>
                      </c:pt>
                      <c:pt idx="89">
                        <c:v>263.36025340153202</c:v>
                      </c:pt>
                      <c:pt idx="90">
                        <c:v>180.22139569246099</c:v>
                      </c:pt>
                      <c:pt idx="91">
                        <c:v>448.49148489407401</c:v>
                      </c:pt>
                      <c:pt idx="92">
                        <c:v>630.30995542809399</c:v>
                      </c:pt>
                      <c:pt idx="93">
                        <c:v>378.07227566837503</c:v>
                      </c:pt>
                      <c:pt idx="94">
                        <c:v>304.73770273447502</c:v>
                      </c:pt>
                      <c:pt idx="95">
                        <c:v>50.510466879365602</c:v>
                      </c:pt>
                      <c:pt idx="96">
                        <c:v>305.87981523454403</c:v>
                      </c:pt>
                      <c:pt idx="97">
                        <c:v>80.836466228434801</c:v>
                      </c:pt>
                      <c:pt idx="98">
                        <c:v>577.73098917577897</c:v>
                      </c:pt>
                      <c:pt idx="99">
                        <c:v>738.78849205750805</c:v>
                      </c:pt>
                      <c:pt idx="100">
                        <c:v>1002.03991103098</c:v>
                      </c:pt>
                      <c:pt idx="101">
                        <c:v>131.31706950629899</c:v>
                      </c:pt>
                      <c:pt idx="102">
                        <c:v>862.669876024372</c:v>
                      </c:pt>
                      <c:pt idx="103">
                        <c:v>847.65123918037602</c:v>
                      </c:pt>
                      <c:pt idx="104">
                        <c:v>246.95498206479701</c:v>
                      </c:pt>
                      <c:pt idx="105">
                        <c:v>953.20399492310605</c:v>
                      </c:pt>
                      <c:pt idx="106">
                        <c:v>186.56514656136301</c:v>
                      </c:pt>
                      <c:pt idx="107">
                        <c:v>369.64211362376199</c:v>
                      </c:pt>
                      <c:pt idx="108">
                        <c:v>64.836939028227306</c:v>
                      </c:pt>
                      <c:pt idx="109">
                        <c:v>294.93290689523599</c:v>
                      </c:pt>
                      <c:pt idx="110">
                        <c:v>194.19178694583701</c:v>
                      </c:pt>
                      <c:pt idx="111">
                        <c:v>473.729691352938</c:v>
                      </c:pt>
                      <c:pt idx="112">
                        <c:v>633.88359457677802</c:v>
                      </c:pt>
                      <c:pt idx="113">
                        <c:v>400.49138952935999</c:v>
                      </c:pt>
                      <c:pt idx="114">
                        <c:v>307.40134642196398</c:v>
                      </c:pt>
                      <c:pt idx="115">
                        <c:v>54.259316747562401</c:v>
                      </c:pt>
                      <c:pt idx="116">
                        <c:v>325.715336459122</c:v>
                      </c:pt>
                      <c:pt idx="117">
                        <c:v>109.620054955627</c:v>
                      </c:pt>
                      <c:pt idx="118">
                        <c:v>589.714783239491</c:v>
                      </c:pt>
                      <c:pt idx="119">
                        <c:v>788.66152885295503</c:v>
                      </c:pt>
                      <c:pt idx="120">
                        <c:v>1001.13712426539</c:v>
                      </c:pt>
                      <c:pt idx="121">
                        <c:v>124.233655264557</c:v>
                      </c:pt>
                      <c:pt idx="122">
                        <c:v>853.55330499081094</c:v>
                      </c:pt>
                      <c:pt idx="123">
                        <c:v>843.54124289669301</c:v>
                      </c:pt>
                      <c:pt idx="124">
                        <c:v>222.827409719516</c:v>
                      </c:pt>
                      <c:pt idx="125">
                        <c:v>952.60724069000798</c:v>
                      </c:pt>
                      <c:pt idx="126">
                        <c:v>185.04750641383399</c:v>
                      </c:pt>
                      <c:pt idx="127">
                        <c:v>359.74192102041701</c:v>
                      </c:pt>
                      <c:pt idx="128">
                        <c:v>58.832699875989597</c:v>
                      </c:pt>
                      <c:pt idx="129">
                        <c:v>278.01840911006798</c:v>
                      </c:pt>
                      <c:pt idx="130">
                        <c:v>185.895244349667</c:v>
                      </c:pt>
                      <c:pt idx="131">
                        <c:v>457.11156879852098</c:v>
                      </c:pt>
                      <c:pt idx="132">
                        <c:v>633.21475379846902</c:v>
                      </c:pt>
                      <c:pt idx="133">
                        <c:v>388.08978588129099</c:v>
                      </c:pt>
                      <c:pt idx="134">
                        <c:v>305.30577769033403</c:v>
                      </c:pt>
                      <c:pt idx="135">
                        <c:v>51.138749602632799</c:v>
                      </c:pt>
                      <c:pt idx="136">
                        <c:v>309.89307024742601</c:v>
                      </c:pt>
                      <c:pt idx="137">
                        <c:v>94.332258812772395</c:v>
                      </c:pt>
                      <c:pt idx="138">
                        <c:v>582.95397866221697</c:v>
                      </c:pt>
                      <c:pt idx="139">
                        <c:v>757.190747165125</c:v>
                      </c:pt>
                      <c:pt idx="140">
                        <c:v>998.36373634067297</c:v>
                      </c:pt>
                      <c:pt idx="141">
                        <c:v>114.958111266922</c:v>
                      </c:pt>
                      <c:pt idx="142">
                        <c:v>840.71948731085502</c:v>
                      </c:pt>
                      <c:pt idx="143">
                        <c:v>833.956880551891</c:v>
                      </c:pt>
                      <c:pt idx="144">
                        <c:v>197.794325013839</c:v>
                      </c:pt>
                      <c:pt idx="145">
                        <c:v>947.81418949168005</c:v>
                      </c:pt>
                      <c:pt idx="146">
                        <c:v>184.17447501954399</c:v>
                      </c:pt>
                      <c:pt idx="147">
                        <c:v>340.67475234112499</c:v>
                      </c:pt>
                      <c:pt idx="148">
                        <c:v>50.487120694168397</c:v>
                      </c:pt>
                      <c:pt idx="149">
                        <c:v>256.90215514674202</c:v>
                      </c:pt>
                      <c:pt idx="150">
                        <c:v>175.193094463596</c:v>
                      </c:pt>
                      <c:pt idx="151">
                        <c:v>443.65777722723698</c:v>
                      </c:pt>
                      <c:pt idx="152">
                        <c:v>627.35851800532805</c:v>
                      </c:pt>
                      <c:pt idx="153">
                        <c:v>370.986693885916</c:v>
                      </c:pt>
                      <c:pt idx="154">
                        <c:v>304.49161729494</c:v>
                      </c:pt>
                      <c:pt idx="155">
                        <c:v>47.3674285972088</c:v>
                      </c:pt>
                      <c:pt idx="156">
                        <c:v>302.85170598752001</c:v>
                      </c:pt>
                      <c:pt idx="157">
                        <c:v>73.644417247510006</c:v>
                      </c:pt>
                      <c:pt idx="158">
                        <c:v>573.38446557816496</c:v>
                      </c:pt>
                      <c:pt idx="159">
                        <c:v>727.274493880715</c:v>
                      </c:pt>
                      <c:pt idx="160">
                        <c:v>1000.24323465394</c:v>
                      </c:pt>
                      <c:pt idx="161">
                        <c:v>121.79307426971999</c:v>
                      </c:pt>
                      <c:pt idx="162">
                        <c:v>850.37695680167803</c:v>
                      </c:pt>
                      <c:pt idx="163">
                        <c:v>840.70761912500802</c:v>
                      </c:pt>
                      <c:pt idx="164">
                        <c:v>215.80354254993901</c:v>
                      </c:pt>
                      <c:pt idx="165">
                        <c:v>952.10068864395805</c:v>
                      </c:pt>
                      <c:pt idx="166">
                        <c:v>184.73282011508999</c:v>
                      </c:pt>
                      <c:pt idx="167">
                        <c:v>354.323625632485</c:v>
                      </c:pt>
                      <c:pt idx="168">
                        <c:v>56.574339166133001</c:v>
                      </c:pt>
                      <c:pt idx="169">
                        <c:v>270.87653151587</c:v>
                      </c:pt>
                      <c:pt idx="170">
                        <c:v>183.219658874716</c:v>
                      </c:pt>
                      <c:pt idx="171">
                        <c:v>452.656306145283</c:v>
                      </c:pt>
                      <c:pt idx="172">
                        <c:v>632.16161047567903</c:v>
                      </c:pt>
                      <c:pt idx="173">
                        <c:v>382.42419188061098</c:v>
                      </c:pt>
                      <c:pt idx="174">
                        <c:v>304.982423393631</c:v>
                      </c:pt>
                      <c:pt idx="175">
                        <c:v>50.909245292829397</c:v>
                      </c:pt>
                      <c:pt idx="176">
                        <c:v>307.57618613166602</c:v>
                      </c:pt>
                      <c:pt idx="177">
                        <c:v>87.487949731188195</c:v>
                      </c:pt>
                      <c:pt idx="178">
                        <c:v>580.60855846130596</c:v>
                      </c:pt>
                      <c:pt idx="179">
                        <c:v>747.18843630224501</c:v>
                      </c:pt>
                      <c:pt idx="180">
                        <c:v>1001.77513846852</c:v>
                      </c:pt>
                      <c:pt idx="181">
                        <c:v>128.89096697283799</c:v>
                      </c:pt>
                      <c:pt idx="182">
                        <c:v>859.36191848756903</c:v>
                      </c:pt>
                      <c:pt idx="183">
                        <c:v>846.20806719698498</c:v>
                      </c:pt>
                      <c:pt idx="184">
                        <c:v>237.735560354694</c:v>
                      </c:pt>
                      <c:pt idx="185">
                        <c:v>952.99611010422905</c:v>
                      </c:pt>
                      <c:pt idx="186">
                        <c:v>185.92568055704601</c:v>
                      </c:pt>
                      <c:pt idx="187">
                        <c:v>367.06290502695902</c:v>
                      </c:pt>
                      <c:pt idx="188">
                        <c:v>62.258214403143299</c:v>
                      </c:pt>
                      <c:pt idx="189">
                        <c:v>290.18931568690101</c:v>
                      </c:pt>
                      <c:pt idx="190">
                        <c:v>191.19954005749</c:v>
                      </c:pt>
                      <c:pt idx="191">
                        <c:v>467.27080164716</c:v>
                      </c:pt>
                      <c:pt idx="192">
                        <c:v>633.85214931690996</c:v>
                      </c:pt>
                      <c:pt idx="193">
                        <c:v>397.94335001277801</c:v>
                      </c:pt>
                      <c:pt idx="194">
                        <c:v>306.32859310741401</c:v>
                      </c:pt>
                      <c:pt idx="195">
                        <c:v>51.487814511382602</c:v>
                      </c:pt>
                      <c:pt idx="196">
                        <c:v>321.37016925099601</c:v>
                      </c:pt>
                      <c:pt idx="197">
                        <c:v>103.142813845562</c:v>
                      </c:pt>
                      <c:pt idx="198">
                        <c:v>587.244128027839</c:v>
                      </c:pt>
                      <c:pt idx="199">
                        <c:v>777.33182606296305</c:v>
                      </c:pt>
                    </c:numCache>
                  </c:numRef>
                </c:yVal>
                <c:smooth val="0"/>
                <c:extLst xmlns:c15="http://schemas.microsoft.com/office/drawing/2012/chart">
                  <c:ext xmlns:c16="http://schemas.microsoft.com/office/drawing/2014/chart" uri="{C3380CC4-5D6E-409C-BE32-E72D297353CC}">
                    <c16:uniqueId val="{00000001-73C0-4D9A-A92A-D8E84FAF9BBA}"/>
                  </c:ext>
                </c:extLst>
              </c15:ser>
            </c15:filteredScatterSeries>
          </c:ext>
        </c:extLst>
      </c:scatterChart>
      <c:valAx>
        <c:axId val="1012751152"/>
        <c:scaling>
          <c:orientation val="minMax"/>
          <c:max val="2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2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012751712"/>
        <c:crosses val="autoZero"/>
        <c:crossBetween val="midCat"/>
        <c:majorUnit val="200"/>
      </c:valAx>
      <c:valAx>
        <c:axId val="1012751712"/>
        <c:scaling>
          <c:orientation val="minMax"/>
          <c:max val="20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odal Pseudo-Probabilistic </a:t>
                </a:r>
                <a:r>
                  <a:rPr lang="en-US" sz="1000" b="0" i="0" u="none" strike="noStrike" baseline="0">
                    <a:effectLst/>
                  </a:rPr>
                  <a:t>Lateral Spread,</a:t>
                </a:r>
                <a:r>
                  <a:rPr lang="en-US"/>
                  <a:t> </a:t>
                </a:r>
              </a:p>
              <a:p>
                <a:pPr>
                  <a:defRPr/>
                </a:pPr>
                <a:r>
                  <a:rPr lang="en-US"/>
                  <a:t>Tr = 2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012751152"/>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Collect_Indiviual_Data_LS1.xlsm]Butte!$C$7:$C$26</c:f>
              <c:numCache>
                <c:formatCode>General</c:formatCode>
                <c:ptCount val="20"/>
                <c:pt idx="0">
                  <c:v>422.0460548454173</c:v>
                </c:pt>
                <c:pt idx="1">
                  <c:v>61.866401410439245</c:v>
                </c:pt>
                <c:pt idx="2">
                  <c:v>177.63749161124645</c:v>
                </c:pt>
                <c:pt idx="3">
                  <c:v>156.11668139158397</c:v>
                </c:pt>
                <c:pt idx="4">
                  <c:v>16.217856316324319</c:v>
                </c:pt>
                <c:pt idx="5">
                  <c:v>261.75192569578292</c:v>
                </c:pt>
                <c:pt idx="6">
                  <c:v>49.890829702216628</c:v>
                </c:pt>
                <c:pt idx="7">
                  <c:v>25.889170127481048</c:v>
                </c:pt>
                <c:pt idx="8">
                  <c:v>14.61742801013796</c:v>
                </c:pt>
                <c:pt idx="9">
                  <c:v>32.125668961385671</c:v>
                </c:pt>
                <c:pt idx="10">
                  <c:v>9.7925176602066841</c:v>
                </c:pt>
                <c:pt idx="11">
                  <c:v>38.281855089153026</c:v>
                </c:pt>
                <c:pt idx="12">
                  <c:v>177.88792183354752</c:v>
                </c:pt>
                <c:pt idx="13">
                  <c:v>4.7107205522911055</c:v>
                </c:pt>
                <c:pt idx="14">
                  <c:v>100.68667002806211</c:v>
                </c:pt>
                <c:pt idx="15">
                  <c:v>7.0147857894344066</c:v>
                </c:pt>
                <c:pt idx="16">
                  <c:v>28.165469241832916</c:v>
                </c:pt>
                <c:pt idx="17">
                  <c:v>4.0626122358174772</c:v>
                </c:pt>
                <c:pt idx="18">
                  <c:v>176.64503632683591</c:v>
                </c:pt>
                <c:pt idx="19">
                  <c:v>14.97280341315121</c:v>
                </c:pt>
              </c:numCache>
            </c:numRef>
          </c:xVal>
          <c:yVal>
            <c:numRef>
              <c:f>[Collect_Indiviual_Data_LS1.xlsm]Butte!$I$7:$I$26</c:f>
              <c:numCache>
                <c:formatCode>General</c:formatCode>
                <c:ptCount val="20"/>
                <c:pt idx="0">
                  <c:v>918.7052641147809</c:v>
                </c:pt>
                <c:pt idx="1">
                  <c:v>111.99317243849123</c:v>
                </c:pt>
                <c:pt idx="2">
                  <c:v>725.88969101352961</c:v>
                </c:pt>
                <c:pt idx="3">
                  <c:v>658.23728679063277</c:v>
                </c:pt>
                <c:pt idx="4">
                  <c:v>75.257924479148187</c:v>
                </c:pt>
                <c:pt idx="5">
                  <c:v>840.94837109637865</c:v>
                </c:pt>
                <c:pt idx="6">
                  <c:v>158.85834784528143</c:v>
                </c:pt>
                <c:pt idx="7">
                  <c:v>178.10507985127191</c:v>
                </c:pt>
                <c:pt idx="8">
                  <c:v>18.39909211531857</c:v>
                </c:pt>
                <c:pt idx="9">
                  <c:v>172.53181851960423</c:v>
                </c:pt>
                <c:pt idx="10">
                  <c:v>60.998290862764954</c:v>
                </c:pt>
                <c:pt idx="11">
                  <c:v>378.65152370665055</c:v>
                </c:pt>
                <c:pt idx="12">
                  <c:v>607.24110543061249</c:v>
                </c:pt>
                <c:pt idx="13">
                  <c:v>99.841880374229547</c:v>
                </c:pt>
                <c:pt idx="14">
                  <c:v>307.74951671119697</c:v>
                </c:pt>
                <c:pt idx="15">
                  <c:v>43.120899356244884</c:v>
                </c:pt>
                <c:pt idx="16">
                  <c:v>259.45503901733849</c:v>
                </c:pt>
                <c:pt idx="17">
                  <c:v>111.83066072724078</c:v>
                </c:pt>
                <c:pt idx="18">
                  <c:v>419.01224396794174</c:v>
                </c:pt>
                <c:pt idx="19">
                  <c:v>416.67190684099825</c:v>
                </c:pt>
              </c:numCache>
            </c:numRef>
          </c:yVal>
          <c:smooth val="0"/>
          <c:extLst>
            <c:ext xmlns:c16="http://schemas.microsoft.com/office/drawing/2014/chart" uri="{C3380CC4-5D6E-409C-BE32-E72D297353CC}">
              <c16:uniqueId val="{00000001-4146-4E62-947B-264ECEF700DD}"/>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Collect_Indiviual_Data_LS1.xlsm]Eureka!$C$7:$C$26</c:f>
              <c:numCache>
                <c:formatCode>General</c:formatCode>
                <c:ptCount val="20"/>
                <c:pt idx="0">
                  <c:v>1502.2442355927151</c:v>
                </c:pt>
                <c:pt idx="1">
                  <c:v>204.46984455087727</c:v>
                </c:pt>
                <c:pt idx="2">
                  <c:v>1172.0916052295661</c:v>
                </c:pt>
                <c:pt idx="3">
                  <c:v>1246.0656328182151</c:v>
                </c:pt>
                <c:pt idx="4">
                  <c:v>244.7711689121999</c:v>
                </c:pt>
                <c:pt idx="5">
                  <c:v>1353.1362703256402</c:v>
                </c:pt>
                <c:pt idx="6">
                  <c:v>238.83070234303437</c:v>
                </c:pt>
                <c:pt idx="7">
                  <c:v>472.44784752970293</c:v>
                </c:pt>
                <c:pt idx="8">
                  <c:v>52.337785089934194</c:v>
                </c:pt>
                <c:pt idx="9">
                  <c:v>471.66010072031207</c:v>
                </c:pt>
                <c:pt idx="10">
                  <c:v>263.12124132740445</c:v>
                </c:pt>
                <c:pt idx="11">
                  <c:v>627.45807038231214</c:v>
                </c:pt>
                <c:pt idx="12">
                  <c:v>926.12543100223752</c:v>
                </c:pt>
                <c:pt idx="13">
                  <c:v>600.75641741799541</c:v>
                </c:pt>
                <c:pt idx="14">
                  <c:v>406.78427455780434</c:v>
                </c:pt>
                <c:pt idx="15">
                  <c:v>78.921008147604425</c:v>
                </c:pt>
                <c:pt idx="16">
                  <c:v>466.21314540283072</c:v>
                </c:pt>
                <c:pt idx="17">
                  <c:v>254.83615885690668</c:v>
                </c:pt>
                <c:pt idx="18">
                  <c:v>773.35747359679385</c:v>
                </c:pt>
                <c:pt idx="19">
                  <c:v>1119.4573220824036</c:v>
                </c:pt>
              </c:numCache>
            </c:numRef>
          </c:xVal>
          <c:yVal>
            <c:numRef>
              <c:f>[Collect_Indiviual_Data_LS1.xlsm]Eureka!$I$7:$I$26</c:f>
              <c:numCache>
                <c:formatCode>General</c:formatCode>
                <c:ptCount val="20"/>
                <c:pt idx="0">
                  <c:v>1038.0245662964967</c:v>
                </c:pt>
                <c:pt idx="1">
                  <c:v>159.95581973058722</c:v>
                </c:pt>
                <c:pt idx="2">
                  <c:v>935.37084101706455</c:v>
                </c:pt>
                <c:pt idx="3">
                  <c:v>911.46640823676057</c:v>
                </c:pt>
                <c:pt idx="4">
                  <c:v>239.44443936135244</c:v>
                </c:pt>
                <c:pt idx="5">
                  <c:v>1006.579506969661</c:v>
                </c:pt>
                <c:pt idx="6">
                  <c:v>198.72211384442201</c:v>
                </c:pt>
                <c:pt idx="7">
                  <c:v>389.18689818466572</c:v>
                </c:pt>
                <c:pt idx="8">
                  <c:v>62.401318730671335</c:v>
                </c:pt>
                <c:pt idx="9">
                  <c:v>389.70326279028973</c:v>
                </c:pt>
                <c:pt idx="10">
                  <c:v>208.36305822187751</c:v>
                </c:pt>
                <c:pt idx="11">
                  <c:v>520.60508970860974</c:v>
                </c:pt>
                <c:pt idx="12">
                  <c:v>686.0492030783912</c:v>
                </c:pt>
                <c:pt idx="13">
                  <c:v>463.38290078288014</c:v>
                </c:pt>
                <c:pt idx="14">
                  <c:v>334.5376497701053</c:v>
                </c:pt>
                <c:pt idx="15">
                  <c:v>64.506200420656654</c:v>
                </c:pt>
                <c:pt idx="16">
                  <c:v>380.78253537501951</c:v>
                </c:pt>
                <c:pt idx="17">
                  <c:v>209.75411183272664</c:v>
                </c:pt>
                <c:pt idx="18">
                  <c:v>591.12437218887692</c:v>
                </c:pt>
                <c:pt idx="19">
                  <c:v>921.84838013654053</c:v>
                </c:pt>
              </c:numCache>
            </c:numRef>
          </c:yVal>
          <c:smooth val="0"/>
          <c:extLst>
            <c:ext xmlns:c16="http://schemas.microsoft.com/office/drawing/2014/chart" uri="{C3380CC4-5D6E-409C-BE32-E72D297353CC}">
              <c16:uniqueId val="{00000003-4146-4E62-947B-264ECEF700DD}"/>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Collect_Indiviual_Data_LS1.xlsm]Santa Monica'!$C$7:$C$26</c:f>
              <c:numCache>
                <c:formatCode>General</c:formatCode>
                <c:ptCount val="20"/>
                <c:pt idx="0">
                  <c:v>1467.8044915824992</c:v>
                </c:pt>
                <c:pt idx="1">
                  <c:v>192.54116449587428</c:v>
                </c:pt>
                <c:pt idx="2">
                  <c:v>1138.3547195400533</c:v>
                </c:pt>
                <c:pt idx="3">
                  <c:v>1213.2904743112683</c:v>
                </c:pt>
                <c:pt idx="4">
                  <c:v>210.92261882798667</c:v>
                </c:pt>
                <c:pt idx="5">
                  <c:v>1314.1340640758826</c:v>
                </c:pt>
                <c:pt idx="6">
                  <c:v>229.80603143170984</c:v>
                </c:pt>
                <c:pt idx="7">
                  <c:v>420.30064244134468</c:v>
                </c:pt>
                <c:pt idx="8">
                  <c:v>41.589484802965494</c:v>
                </c:pt>
                <c:pt idx="9">
                  <c:v>428.90425203049881</c:v>
                </c:pt>
                <c:pt idx="10">
                  <c:v>232.10263514641565</c:v>
                </c:pt>
                <c:pt idx="11">
                  <c:v>606.87598609070221</c:v>
                </c:pt>
                <c:pt idx="12">
                  <c:v>907.11761283946487</c:v>
                </c:pt>
                <c:pt idx="13">
                  <c:v>524.47346576806569</c:v>
                </c:pt>
                <c:pt idx="14">
                  <c:v>404.01312500656746</c:v>
                </c:pt>
                <c:pt idx="15">
                  <c:v>75.623606917310184</c:v>
                </c:pt>
                <c:pt idx="16">
                  <c:v>452.44878890688824</c:v>
                </c:pt>
                <c:pt idx="17">
                  <c:v>239.22173117363411</c:v>
                </c:pt>
                <c:pt idx="18">
                  <c:v>730.76829282625306</c:v>
                </c:pt>
                <c:pt idx="19">
                  <c:v>1017.8091684786963</c:v>
                </c:pt>
              </c:numCache>
            </c:numRef>
          </c:xVal>
          <c:yVal>
            <c:numRef>
              <c:f>'[Collect_Indiviual_Data_LS1.xlsm]Santa Monica'!$I$7:$I$26</c:f>
              <c:numCache>
                <c:formatCode>General</c:formatCode>
                <c:ptCount val="20"/>
                <c:pt idx="0">
                  <c:v>1031.2521608804977</c:v>
                </c:pt>
                <c:pt idx="1">
                  <c:v>155.14869725471124</c:v>
                </c:pt>
                <c:pt idx="2">
                  <c:v>930.30014376513805</c:v>
                </c:pt>
                <c:pt idx="3">
                  <c:v>907.25800325726891</c:v>
                </c:pt>
                <c:pt idx="4">
                  <c:v>209.32924369166921</c:v>
                </c:pt>
                <c:pt idx="5">
                  <c:v>1006.5729726011011</c:v>
                </c:pt>
                <c:pt idx="6">
                  <c:v>197.02510036623733</c:v>
                </c:pt>
                <c:pt idx="7">
                  <c:v>369.45369533324009</c:v>
                </c:pt>
                <c:pt idx="8">
                  <c:v>44.888304980477542</c:v>
                </c:pt>
                <c:pt idx="9">
                  <c:v>377.95217426348432</c:v>
                </c:pt>
                <c:pt idx="10">
                  <c:v>194.17483399360506</c:v>
                </c:pt>
                <c:pt idx="11">
                  <c:v>508.42840041574721</c:v>
                </c:pt>
                <c:pt idx="12">
                  <c:v>686.0635942711491</c:v>
                </c:pt>
                <c:pt idx="13">
                  <c:v>459.60470440420039</c:v>
                </c:pt>
                <c:pt idx="14">
                  <c:v>330.84257225421351</c:v>
                </c:pt>
                <c:pt idx="15">
                  <c:v>64.506200420656654</c:v>
                </c:pt>
                <c:pt idx="16">
                  <c:v>375.99321814837344</c:v>
                </c:pt>
                <c:pt idx="17">
                  <c:v>205.23737150429176</c:v>
                </c:pt>
                <c:pt idx="18">
                  <c:v>580.02183916609692</c:v>
                </c:pt>
                <c:pt idx="19">
                  <c:v>897.64814449323308</c:v>
                </c:pt>
              </c:numCache>
            </c:numRef>
          </c:yVal>
          <c:smooth val="0"/>
          <c:extLst>
            <c:ext xmlns:c16="http://schemas.microsoft.com/office/drawing/2014/chart" uri="{C3380CC4-5D6E-409C-BE32-E72D297353CC}">
              <c16:uniqueId val="{00000005-4146-4E62-947B-264ECEF700DD}"/>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Collect_Indiviual_Data_LS1.xlsm]Portland!$C$7:$C$26</c:f>
              <c:numCache>
                <c:formatCode>General</c:formatCode>
                <c:ptCount val="20"/>
                <c:pt idx="0">
                  <c:v>1000.8886017531285</c:v>
                </c:pt>
                <c:pt idx="1">
                  <c:v>122.21122233952406</c:v>
                </c:pt>
                <c:pt idx="2">
                  <c:v>759.12771777699379</c:v>
                </c:pt>
                <c:pt idx="3">
                  <c:v>729.42319941925803</c:v>
                </c:pt>
                <c:pt idx="4">
                  <c:v>94.323175963373245</c:v>
                </c:pt>
                <c:pt idx="5">
                  <c:v>872.60803649796139</c:v>
                </c:pt>
                <c:pt idx="6">
                  <c:v>166.43381849339082</c:v>
                </c:pt>
                <c:pt idx="7">
                  <c:v>196.24600693877306</c:v>
                </c:pt>
                <c:pt idx="8">
                  <c:v>21.61487679301673</c:v>
                </c:pt>
                <c:pt idx="9">
                  <c:v>201.49432293265406</c:v>
                </c:pt>
                <c:pt idx="10">
                  <c:v>90.611952404136133</c:v>
                </c:pt>
                <c:pt idx="11">
                  <c:v>376.96870228363514</c:v>
                </c:pt>
                <c:pt idx="12">
                  <c:v>611.02423745388626</c:v>
                </c:pt>
                <c:pt idx="13">
                  <c:v>174.44120816296015</c:v>
                </c:pt>
                <c:pt idx="14">
                  <c:v>316.24617973521197</c:v>
                </c:pt>
                <c:pt idx="15">
                  <c:v>42.884619867840421</c:v>
                </c:pt>
                <c:pt idx="16">
                  <c:v>280.28339413494695</c:v>
                </c:pt>
                <c:pt idx="17">
                  <c:v>126.5572976187192</c:v>
                </c:pt>
                <c:pt idx="18">
                  <c:v>471.44808091202481</c:v>
                </c:pt>
                <c:pt idx="19">
                  <c:v>467.7136790910111</c:v>
                </c:pt>
              </c:numCache>
            </c:numRef>
          </c:xVal>
          <c:yVal>
            <c:numRef>
              <c:f>[Collect_Indiviual_Data_LS1.xlsm]Portland!$I$7:$I$26</c:f>
              <c:numCache>
                <c:formatCode>General</c:formatCode>
                <c:ptCount val="20"/>
                <c:pt idx="0">
                  <c:v>1027.1855022610214</c:v>
                </c:pt>
                <c:pt idx="1">
                  <c:v>142.47298287311736</c:v>
                </c:pt>
                <c:pt idx="2">
                  <c:v>915.64378291987214</c:v>
                </c:pt>
                <c:pt idx="3">
                  <c:v>892.37065214803613</c:v>
                </c:pt>
                <c:pt idx="4">
                  <c:v>175.22394347064653</c:v>
                </c:pt>
                <c:pt idx="5">
                  <c:v>991.98862576951967</c:v>
                </c:pt>
                <c:pt idx="6">
                  <c:v>190.26194235042917</c:v>
                </c:pt>
                <c:pt idx="7">
                  <c:v>326.42764959580171</c:v>
                </c:pt>
                <c:pt idx="8">
                  <c:v>29.922033791294371</c:v>
                </c:pt>
                <c:pt idx="9">
                  <c:v>334.80309564894992</c:v>
                </c:pt>
                <c:pt idx="10">
                  <c:v>168.41947480514256</c:v>
                </c:pt>
                <c:pt idx="11">
                  <c:v>489.86435323991969</c:v>
                </c:pt>
                <c:pt idx="12">
                  <c:v>678.44042022183851</c:v>
                </c:pt>
                <c:pt idx="13">
                  <c:v>415.54224171581359</c:v>
                </c:pt>
                <c:pt idx="14">
                  <c:v>328.56323693992408</c:v>
                </c:pt>
                <c:pt idx="15">
                  <c:v>63.091345612354253</c:v>
                </c:pt>
                <c:pt idx="16">
                  <c:v>368.50107404496879</c:v>
                </c:pt>
                <c:pt idx="17">
                  <c:v>188.66806300385019</c:v>
                </c:pt>
                <c:pt idx="18">
                  <c:v>555.49734763604465</c:v>
                </c:pt>
                <c:pt idx="19">
                  <c:v>820.61023863018795</c:v>
                </c:pt>
              </c:numCache>
            </c:numRef>
          </c:yVal>
          <c:smooth val="0"/>
          <c:extLst>
            <c:ext xmlns:c16="http://schemas.microsoft.com/office/drawing/2014/chart" uri="{C3380CC4-5D6E-409C-BE32-E72D297353CC}">
              <c16:uniqueId val="{00000007-4146-4E62-947B-264ECEF700DD}"/>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Collect_Indiviual_Data_LS1.xlsm]Salt Lake City'!$C$7:$C$26</c:f>
              <c:numCache>
                <c:formatCode>General</c:formatCode>
                <c:ptCount val="20"/>
                <c:pt idx="0">
                  <c:v>1035.6047503999025</c:v>
                </c:pt>
                <c:pt idx="1">
                  <c:v>130.84151966670365</c:v>
                </c:pt>
                <c:pt idx="2">
                  <c:v>816.1796009853324</c:v>
                </c:pt>
                <c:pt idx="3">
                  <c:v>784.37349273221503</c:v>
                </c:pt>
                <c:pt idx="4">
                  <c:v>110.52133241554152</c:v>
                </c:pt>
                <c:pt idx="5">
                  <c:v>916.35839723607671</c:v>
                </c:pt>
                <c:pt idx="6">
                  <c:v>175.85499491055262</c:v>
                </c:pt>
                <c:pt idx="7">
                  <c:v>226.26594236071821</c:v>
                </c:pt>
                <c:pt idx="8">
                  <c:v>23.204718551769176</c:v>
                </c:pt>
                <c:pt idx="9">
                  <c:v>236.18990713265518</c:v>
                </c:pt>
                <c:pt idx="10">
                  <c:v>110.6350356798868</c:v>
                </c:pt>
                <c:pt idx="11">
                  <c:v>417.49560881559802</c:v>
                </c:pt>
                <c:pt idx="12">
                  <c:v>645.76861473815302</c:v>
                </c:pt>
                <c:pt idx="13">
                  <c:v>230.03987433233172</c:v>
                </c:pt>
                <c:pt idx="14">
                  <c:v>327.45950109298866</c:v>
                </c:pt>
                <c:pt idx="15">
                  <c:v>50.021775402566064</c:v>
                </c:pt>
                <c:pt idx="16">
                  <c:v>305.99947361358085</c:v>
                </c:pt>
                <c:pt idx="17">
                  <c:v>144.78381798212837</c:v>
                </c:pt>
                <c:pt idx="18">
                  <c:v>501.43597750612173</c:v>
                </c:pt>
                <c:pt idx="19">
                  <c:v>553.40839605828626</c:v>
                </c:pt>
              </c:numCache>
            </c:numRef>
          </c:xVal>
          <c:yVal>
            <c:numRef>
              <c:f>'[Collect_Indiviual_Data_LS1.xlsm]Salt Lake City'!$I$7:$I$26</c:f>
              <c:numCache>
                <c:formatCode>General</c:formatCode>
                <c:ptCount val="20"/>
                <c:pt idx="0">
                  <c:v>1027.7616042478553</c:v>
                </c:pt>
                <c:pt idx="1">
                  <c:v>146.5833553959352</c:v>
                </c:pt>
                <c:pt idx="2">
                  <c:v>921.36926199104335</c:v>
                </c:pt>
                <c:pt idx="3">
                  <c:v>900.77255025910347</c:v>
                </c:pt>
                <c:pt idx="4">
                  <c:v>184.33709269669657</c:v>
                </c:pt>
                <c:pt idx="5">
                  <c:v>1004.2507939370333</c:v>
                </c:pt>
                <c:pt idx="6">
                  <c:v>192.15383512805028</c:v>
                </c:pt>
                <c:pt idx="7">
                  <c:v>343.00893046878252</c:v>
                </c:pt>
                <c:pt idx="8">
                  <c:v>33.315084997802025</c:v>
                </c:pt>
                <c:pt idx="9">
                  <c:v>356.83764561954689</c:v>
                </c:pt>
                <c:pt idx="10">
                  <c:v>176.86619618539905</c:v>
                </c:pt>
                <c:pt idx="11">
                  <c:v>494.26604952484786</c:v>
                </c:pt>
                <c:pt idx="12">
                  <c:v>682.20919869247859</c:v>
                </c:pt>
                <c:pt idx="13">
                  <c:v>433.71440098253146</c:v>
                </c:pt>
                <c:pt idx="14">
                  <c:v>329.80114801472394</c:v>
                </c:pt>
                <c:pt idx="15">
                  <c:v>64.397360744201535</c:v>
                </c:pt>
                <c:pt idx="16">
                  <c:v>371.01255016943361</c:v>
                </c:pt>
                <c:pt idx="17">
                  <c:v>195.33082581749281</c:v>
                </c:pt>
                <c:pt idx="18">
                  <c:v>564.33581876598089</c:v>
                </c:pt>
                <c:pt idx="19">
                  <c:v>855.44146556281146</c:v>
                </c:pt>
              </c:numCache>
            </c:numRef>
          </c:yVal>
          <c:smooth val="0"/>
          <c:extLst>
            <c:ext xmlns:c16="http://schemas.microsoft.com/office/drawing/2014/chart" uri="{C3380CC4-5D6E-409C-BE32-E72D297353CC}">
              <c16:uniqueId val="{00000009-4146-4E62-947B-264ECEF700DD}"/>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Collect_Indiviual_Data_LS1.xlsm]San Francisco'!$C$7:$C$26</c:f>
              <c:numCache>
                <c:formatCode>General</c:formatCode>
                <c:ptCount val="20"/>
                <c:pt idx="0">
                  <c:v>1489.0798060929662</c:v>
                </c:pt>
                <c:pt idx="1">
                  <c:v>198.07422166082051</c:v>
                </c:pt>
                <c:pt idx="2">
                  <c:v>1156.5234770695608</c:v>
                </c:pt>
                <c:pt idx="3">
                  <c:v>1231.7250878996556</c:v>
                </c:pt>
                <c:pt idx="4">
                  <c:v>224.98848118108236</c:v>
                </c:pt>
                <c:pt idx="5">
                  <c:v>1336.0971337857652</c:v>
                </c:pt>
                <c:pt idx="6">
                  <c:v>233.8452907954408</c:v>
                </c:pt>
                <c:pt idx="7">
                  <c:v>444.85914687211272</c:v>
                </c:pt>
                <c:pt idx="8">
                  <c:v>45.531994286639417</c:v>
                </c:pt>
                <c:pt idx="9">
                  <c:v>449.09099955809131</c:v>
                </c:pt>
                <c:pt idx="10">
                  <c:v>246.69958824352761</c:v>
                </c:pt>
                <c:pt idx="11">
                  <c:v>616.16292063241747</c:v>
                </c:pt>
                <c:pt idx="12">
                  <c:v>917.97757847587616</c:v>
                </c:pt>
                <c:pt idx="13">
                  <c:v>563.13917936556243</c:v>
                </c:pt>
                <c:pt idx="14">
                  <c:v>405.4980111668965</c:v>
                </c:pt>
                <c:pt idx="15">
                  <c:v>77.356257903646778</c:v>
                </c:pt>
                <c:pt idx="16">
                  <c:v>459.48516913792992</c:v>
                </c:pt>
                <c:pt idx="17">
                  <c:v>246.20759779941278</c:v>
                </c:pt>
                <c:pt idx="18">
                  <c:v>752.71715196861101</c:v>
                </c:pt>
                <c:pt idx="19">
                  <c:v>1066.2182069003713</c:v>
                </c:pt>
              </c:numCache>
            </c:numRef>
          </c:xVal>
          <c:yVal>
            <c:numRef>
              <c:f>'[Collect_Indiviual_Data_LS1.xlsm]San Francisco'!$I$7:$I$26</c:f>
              <c:numCache>
                <c:formatCode>General</c:formatCode>
                <c:ptCount val="20"/>
                <c:pt idx="0">
                  <c:v>1032.9029134507928</c:v>
                </c:pt>
                <c:pt idx="1">
                  <c:v>156.13390269770443</c:v>
                </c:pt>
                <c:pt idx="2">
                  <c:v>931.96186490090474</c:v>
                </c:pt>
                <c:pt idx="3">
                  <c:v>908.3973482727564</c:v>
                </c:pt>
                <c:pt idx="4">
                  <c:v>216.95221171879476</c:v>
                </c:pt>
                <c:pt idx="5">
                  <c:v>1006.5729726011011</c:v>
                </c:pt>
                <c:pt idx="6">
                  <c:v>198.24405770765463</c:v>
                </c:pt>
                <c:pt idx="7">
                  <c:v>375.69170561898875</c:v>
                </c:pt>
                <c:pt idx="8">
                  <c:v>48.625668226562489</c:v>
                </c:pt>
                <c:pt idx="9">
                  <c:v>380.44941909630126</c:v>
                </c:pt>
                <c:pt idx="10">
                  <c:v>199.2571619016386</c:v>
                </c:pt>
                <c:pt idx="11">
                  <c:v>511.46269656772745</c:v>
                </c:pt>
                <c:pt idx="12">
                  <c:v>686.0492030783912</c:v>
                </c:pt>
                <c:pt idx="13">
                  <c:v>461.9205253195218</c:v>
                </c:pt>
                <c:pt idx="14">
                  <c:v>331.33248873597068</c:v>
                </c:pt>
                <c:pt idx="15">
                  <c:v>64.506200420656654</c:v>
                </c:pt>
                <c:pt idx="16">
                  <c:v>376.73357517749702</c:v>
                </c:pt>
                <c:pt idx="17">
                  <c:v>207.09990579886397</c:v>
                </c:pt>
                <c:pt idx="18">
                  <c:v>584.28024455340278</c:v>
                </c:pt>
                <c:pt idx="19">
                  <c:v>905.94609058478261</c:v>
                </c:pt>
              </c:numCache>
            </c:numRef>
          </c:yVal>
          <c:smooth val="0"/>
          <c:extLst>
            <c:ext xmlns:c16="http://schemas.microsoft.com/office/drawing/2014/chart" uri="{C3380CC4-5D6E-409C-BE32-E72D297353CC}">
              <c16:uniqueId val="{0000000B-4146-4E62-947B-264ECEF700DD}"/>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Collect_Indiviual_Data_LS1.xlsm]San Jose'!$C$7:$C$26</c:f>
              <c:numCache>
                <c:formatCode>General</c:formatCode>
                <c:ptCount val="20"/>
                <c:pt idx="0">
                  <c:v>1582.5306600744998</c:v>
                </c:pt>
                <c:pt idx="1">
                  <c:v>212.75755218804881</c:v>
                </c:pt>
                <c:pt idx="2">
                  <c:v>1198.1325277564251</c:v>
                </c:pt>
                <c:pt idx="3">
                  <c:v>1292.7939133874524</c:v>
                </c:pt>
                <c:pt idx="4">
                  <c:v>248.89037285384467</c:v>
                </c:pt>
                <c:pt idx="5">
                  <c:v>1407.0443928165685</c:v>
                </c:pt>
                <c:pt idx="6">
                  <c:v>243.83112565662108</c:v>
                </c:pt>
                <c:pt idx="7">
                  <c:v>497.138571161762</c:v>
                </c:pt>
                <c:pt idx="8">
                  <c:v>51.141536243767916</c:v>
                </c:pt>
                <c:pt idx="9">
                  <c:v>497.2133241081192</c:v>
                </c:pt>
                <c:pt idx="10">
                  <c:v>283.39768339898609</c:v>
                </c:pt>
                <c:pt idx="11">
                  <c:v>639.94378614758045</c:v>
                </c:pt>
                <c:pt idx="12">
                  <c:v>951.90844194864155</c:v>
                </c:pt>
                <c:pt idx="13">
                  <c:v>646.89336252252508</c:v>
                </c:pt>
                <c:pt idx="14">
                  <c:v>408.91774761043905</c:v>
                </c:pt>
                <c:pt idx="15">
                  <c:v>82.812702344662995</c:v>
                </c:pt>
                <c:pt idx="16">
                  <c:v>472.91027751389686</c:v>
                </c:pt>
                <c:pt idx="17">
                  <c:v>260.55707867189625</c:v>
                </c:pt>
                <c:pt idx="18">
                  <c:v>806.69443176098196</c:v>
                </c:pt>
                <c:pt idx="19">
                  <c:v>1166.9314153771461</c:v>
                </c:pt>
              </c:numCache>
            </c:numRef>
          </c:xVal>
          <c:yVal>
            <c:numRef>
              <c:f>'[Collect_Indiviual_Data_LS1.xlsm]San Jose'!$I$7:$I$26</c:f>
              <c:numCache>
                <c:formatCode>General</c:formatCode>
                <c:ptCount val="20"/>
                <c:pt idx="0">
                  <c:v>1033.5777031840714</c:v>
                </c:pt>
                <c:pt idx="1">
                  <c:v>156.84346594104781</c:v>
                </c:pt>
                <c:pt idx="2">
                  <c:v>932.22179032890017</c:v>
                </c:pt>
                <c:pt idx="3">
                  <c:v>908.74033818012163</c:v>
                </c:pt>
                <c:pt idx="4">
                  <c:v>220.41309736004712</c:v>
                </c:pt>
                <c:pt idx="5">
                  <c:v>1006.5729726011011</c:v>
                </c:pt>
                <c:pt idx="6">
                  <c:v>198.63644764920977</c:v>
                </c:pt>
                <c:pt idx="7">
                  <c:v>378.07605650436716</c:v>
                </c:pt>
                <c:pt idx="8">
                  <c:v>49.703054918732747</c:v>
                </c:pt>
                <c:pt idx="9">
                  <c:v>381.82673405224358</c:v>
                </c:pt>
                <c:pt idx="10">
                  <c:v>201.17759759722028</c:v>
                </c:pt>
                <c:pt idx="11">
                  <c:v>512.69663121286067</c:v>
                </c:pt>
                <c:pt idx="12">
                  <c:v>686.0492030783912</c:v>
                </c:pt>
                <c:pt idx="13">
                  <c:v>462.53886278602124</c:v>
                </c:pt>
                <c:pt idx="14">
                  <c:v>331.82438831221765</c:v>
                </c:pt>
                <c:pt idx="15">
                  <c:v>64.506200420656654</c:v>
                </c:pt>
                <c:pt idx="16">
                  <c:v>377.21547746601976</c:v>
                </c:pt>
                <c:pt idx="17">
                  <c:v>207.76528520485786</c:v>
                </c:pt>
                <c:pt idx="18">
                  <c:v>585.12793346591764</c:v>
                </c:pt>
                <c:pt idx="19">
                  <c:v>909.81819085701056</c:v>
                </c:pt>
              </c:numCache>
            </c:numRef>
          </c:yVal>
          <c:smooth val="0"/>
          <c:extLst>
            <c:ext xmlns:c16="http://schemas.microsoft.com/office/drawing/2014/chart" uri="{C3380CC4-5D6E-409C-BE32-E72D297353CC}">
              <c16:uniqueId val="{0000000D-4146-4E62-947B-264ECEF700DD}"/>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Collect_Indiviual_Data_LS1.xlsm]Seattle!$C$7:$C$26</c:f>
              <c:numCache>
                <c:formatCode>General</c:formatCode>
                <c:ptCount val="20"/>
                <c:pt idx="0">
                  <c:v>1323.1531662329819</c:v>
                </c:pt>
                <c:pt idx="1">
                  <c:v>171.66070177199231</c:v>
                </c:pt>
                <c:pt idx="2">
                  <c:v>1061.2346770698214</c:v>
                </c:pt>
                <c:pt idx="3">
                  <c:v>1096.2828888686774</c:v>
                </c:pt>
                <c:pt idx="4">
                  <c:v>175.39925485844165</c:v>
                </c:pt>
                <c:pt idx="5">
                  <c:v>1200.0853343108197</c:v>
                </c:pt>
                <c:pt idx="6">
                  <c:v>216.47974588730253</c:v>
                </c:pt>
                <c:pt idx="7">
                  <c:v>346.762111735872</c:v>
                </c:pt>
                <c:pt idx="8">
                  <c:v>33.611596568685187</c:v>
                </c:pt>
                <c:pt idx="9">
                  <c:v>362.49646564341339</c:v>
                </c:pt>
                <c:pt idx="10">
                  <c:v>180.68825669470232</c:v>
                </c:pt>
                <c:pt idx="11">
                  <c:v>567.19104782216903</c:v>
                </c:pt>
                <c:pt idx="12">
                  <c:v>839.0503799689269</c:v>
                </c:pt>
                <c:pt idx="13">
                  <c:v>406.65629338868945</c:v>
                </c:pt>
                <c:pt idx="14">
                  <c:v>392.7978917990518</c:v>
                </c:pt>
                <c:pt idx="15">
                  <c:v>68.394383846315691</c:v>
                </c:pt>
                <c:pt idx="16">
                  <c:v>420.8673821457221</c:v>
                </c:pt>
                <c:pt idx="17">
                  <c:v>211.67309517625552</c:v>
                </c:pt>
                <c:pt idx="18">
                  <c:v>648.45717827905855</c:v>
                </c:pt>
                <c:pt idx="19">
                  <c:v>864.13838237618018</c:v>
                </c:pt>
              </c:numCache>
            </c:numRef>
          </c:xVal>
          <c:yVal>
            <c:numRef>
              <c:f>[Collect_Indiviual_Data_LS1.xlsm]Seattle!$I$7:$I$26</c:f>
              <c:numCache>
                <c:formatCode>General</c:formatCode>
                <c:ptCount val="20"/>
                <c:pt idx="0">
                  <c:v>1029.3842254217604</c:v>
                </c:pt>
                <c:pt idx="1">
                  <c:v>152.01623805827168</c:v>
                </c:pt>
                <c:pt idx="2">
                  <c:v>927.12242697040165</c:v>
                </c:pt>
                <c:pt idx="3">
                  <c:v>904.71511540657127</c:v>
                </c:pt>
                <c:pt idx="4">
                  <c:v>195.33414908115785</c:v>
                </c:pt>
                <c:pt idx="5">
                  <c:v>1006.2646911690757</c:v>
                </c:pt>
                <c:pt idx="6">
                  <c:v>193.28669429003784</c:v>
                </c:pt>
                <c:pt idx="7">
                  <c:v>358.64833812405311</c:v>
                </c:pt>
                <c:pt idx="8">
                  <c:v>39.234309476808249</c:v>
                </c:pt>
                <c:pt idx="9">
                  <c:v>368.5881512518153</c:v>
                </c:pt>
                <c:pt idx="10">
                  <c:v>186.63497337854886</c:v>
                </c:pt>
                <c:pt idx="11">
                  <c:v>499.95711495405658</c:v>
                </c:pt>
                <c:pt idx="12">
                  <c:v>684.67943169744842</c:v>
                </c:pt>
                <c:pt idx="13">
                  <c:v>448.48820212501226</c:v>
                </c:pt>
                <c:pt idx="14">
                  <c:v>330.12003023059856</c:v>
                </c:pt>
                <c:pt idx="15">
                  <c:v>64.506200420656654</c:v>
                </c:pt>
                <c:pt idx="16">
                  <c:v>373.43382716301352</c:v>
                </c:pt>
                <c:pt idx="17">
                  <c:v>200.27964297193074</c:v>
                </c:pt>
                <c:pt idx="18">
                  <c:v>573.54801184521909</c:v>
                </c:pt>
                <c:pt idx="19">
                  <c:v>880.4406898005675</c:v>
                </c:pt>
              </c:numCache>
            </c:numRef>
          </c:yVal>
          <c:smooth val="0"/>
          <c:extLst>
            <c:ext xmlns:c16="http://schemas.microsoft.com/office/drawing/2014/chart" uri="{C3380CC4-5D6E-409C-BE32-E72D297353CC}">
              <c16:uniqueId val="{0000000F-4146-4E62-947B-264ECEF700DD}"/>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Collect_Indiviual_Data_LS1.xlsm]Memphis!$C$7:$C$26</c:f>
              <c:numCache>
                <c:formatCode>General</c:formatCode>
                <c:ptCount val="20"/>
                <c:pt idx="0">
                  <c:v>828.78271411110245</c:v>
                </c:pt>
                <c:pt idx="1">
                  <c:v>103.03094584242436</c:v>
                </c:pt>
                <c:pt idx="2">
                  <c:v>607.95411926478243</c:v>
                </c:pt>
                <c:pt idx="3">
                  <c:v>575.83036790914298</c:v>
                </c:pt>
                <c:pt idx="4">
                  <c:v>69.85255133893277</c:v>
                </c:pt>
                <c:pt idx="5">
                  <c:v>711.17093921611308</c:v>
                </c:pt>
                <c:pt idx="6">
                  <c:v>135.29343798157751</c:v>
                </c:pt>
                <c:pt idx="7">
                  <c:v>147.18081659522522</c:v>
                </c:pt>
                <c:pt idx="8">
                  <c:v>18.732645129719327</c:v>
                </c:pt>
                <c:pt idx="9">
                  <c:v>150.17082612303008</c:v>
                </c:pt>
                <c:pt idx="10">
                  <c:v>62.014883794522994</c:v>
                </c:pt>
                <c:pt idx="11">
                  <c:v>295.94233873043487</c:v>
                </c:pt>
                <c:pt idx="12">
                  <c:v>499.42932474183334</c:v>
                </c:pt>
                <c:pt idx="13">
                  <c:v>102.49526092311743</c:v>
                </c:pt>
                <c:pt idx="14">
                  <c:v>260.87295602065586</c:v>
                </c:pt>
                <c:pt idx="15">
                  <c:v>33.341565565070155</c:v>
                </c:pt>
                <c:pt idx="16">
                  <c:v>214.56609579622921</c:v>
                </c:pt>
                <c:pt idx="17">
                  <c:v>92.730044280452617</c:v>
                </c:pt>
                <c:pt idx="18">
                  <c:v>380.78195379469526</c:v>
                </c:pt>
                <c:pt idx="19">
                  <c:v>336.78364185155328</c:v>
                </c:pt>
              </c:numCache>
            </c:numRef>
          </c:xVal>
          <c:yVal>
            <c:numRef>
              <c:f>[Collect_Indiviual_Data_LS1.xlsm]Memphis!$I$7:$I$26</c:f>
              <c:numCache>
                <c:formatCode>General</c:formatCode>
                <c:ptCount val="20"/>
                <c:pt idx="0">
                  <c:v>1026.9780134735449</c:v>
                </c:pt>
                <c:pt idx="1">
                  <c:v>140.12264872036477</c:v>
                </c:pt>
                <c:pt idx="2">
                  <c:v>906.25369557130057</c:v>
                </c:pt>
                <c:pt idx="3">
                  <c:v>885.85251421819305</c:v>
                </c:pt>
                <c:pt idx="4">
                  <c:v>162.82995761817742</c:v>
                </c:pt>
                <c:pt idx="5">
                  <c:v>976.10454652724354</c:v>
                </c:pt>
                <c:pt idx="6">
                  <c:v>187.57489704526537</c:v>
                </c:pt>
                <c:pt idx="7">
                  <c:v>309.96680735019748</c:v>
                </c:pt>
                <c:pt idx="8">
                  <c:v>27.736302610461859</c:v>
                </c:pt>
                <c:pt idx="9">
                  <c:v>320.22965011625769</c:v>
                </c:pt>
                <c:pt idx="10">
                  <c:v>162.62849799140278</c:v>
                </c:pt>
                <c:pt idx="11">
                  <c:v>487.69712875518729</c:v>
                </c:pt>
                <c:pt idx="12">
                  <c:v>675.03209283868637</c:v>
                </c:pt>
                <c:pt idx="13">
                  <c:v>398.52302865748874</c:v>
                </c:pt>
                <c:pt idx="14">
                  <c:v>327.6774994696712</c:v>
                </c:pt>
                <c:pt idx="15">
                  <c:v>62.091309443189942</c:v>
                </c:pt>
                <c:pt idx="16">
                  <c:v>363.80045310354495</c:v>
                </c:pt>
                <c:pt idx="17">
                  <c:v>185.86176855148494</c:v>
                </c:pt>
                <c:pt idx="18">
                  <c:v>546.24902642875668</c:v>
                </c:pt>
                <c:pt idx="19">
                  <c:v>785.50104397771713</c:v>
                </c:pt>
              </c:numCache>
            </c:numRef>
          </c:yVal>
          <c:smooth val="0"/>
          <c:extLst>
            <c:ext xmlns:c16="http://schemas.microsoft.com/office/drawing/2014/chart" uri="{C3380CC4-5D6E-409C-BE32-E72D297353CC}">
              <c16:uniqueId val="{00000011-4146-4E62-947B-264ECEF700DD}"/>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ollect_Indiviual_Data_LS1.xlsm]Charleston!$C$7:$C$26</c:f>
              <c:numCache>
                <c:formatCode>General</c:formatCode>
                <c:ptCount val="20"/>
                <c:pt idx="0">
                  <c:v>818.99955045502213</c:v>
                </c:pt>
                <c:pt idx="1">
                  <c:v>102.23651253508744</c:v>
                </c:pt>
                <c:pt idx="2">
                  <c:v>611.47396185248942</c:v>
                </c:pt>
                <c:pt idx="3">
                  <c:v>581.24926146285577</c:v>
                </c:pt>
                <c:pt idx="4">
                  <c:v>71.546979422069654</c:v>
                </c:pt>
                <c:pt idx="5">
                  <c:v>707.16203845187761</c:v>
                </c:pt>
                <c:pt idx="6">
                  <c:v>134.83430842605034</c:v>
                </c:pt>
                <c:pt idx="7">
                  <c:v>150.64280282565858</c:v>
                </c:pt>
                <c:pt idx="8">
                  <c:v>18.194791807324012</c:v>
                </c:pt>
                <c:pt idx="9">
                  <c:v>153.77277632099617</c:v>
                </c:pt>
                <c:pt idx="10">
                  <c:v>64.893420286567178</c:v>
                </c:pt>
                <c:pt idx="11">
                  <c:v>301.74079775906296</c:v>
                </c:pt>
                <c:pt idx="12">
                  <c:v>497.89702110236914</c:v>
                </c:pt>
                <c:pt idx="13">
                  <c:v>110.25441612338138</c:v>
                </c:pt>
                <c:pt idx="14">
                  <c:v>258.61330670988838</c:v>
                </c:pt>
                <c:pt idx="15">
                  <c:v>33.838863868631407</c:v>
                </c:pt>
                <c:pt idx="16">
                  <c:v>217.53533599972144</c:v>
                </c:pt>
                <c:pt idx="17">
                  <c:v>95.432941045199229</c:v>
                </c:pt>
                <c:pt idx="18">
                  <c:v>379.20157112360846</c:v>
                </c:pt>
                <c:pt idx="19">
                  <c:v>347.86149773607639</c:v>
                </c:pt>
              </c:numCache>
            </c:numRef>
          </c:xVal>
          <c:yVal>
            <c:numRef>
              <c:f>[Collect_Indiviual_Data_LS1.xlsm]Charleston!$I$7:$I$26</c:f>
              <c:numCache>
                <c:formatCode>General</c:formatCode>
                <c:ptCount val="20"/>
                <c:pt idx="0">
                  <c:v>1027.0824042380054</c:v>
                </c:pt>
                <c:pt idx="1">
                  <c:v>141.36816619739761</c:v>
                </c:pt>
                <c:pt idx="2">
                  <c:v>909.46083706004947</c:v>
                </c:pt>
                <c:pt idx="3">
                  <c:v>889.31378435808017</c:v>
                </c:pt>
                <c:pt idx="4">
                  <c:v>165.40496755617318</c:v>
                </c:pt>
                <c:pt idx="5">
                  <c:v>982.77464790840884</c:v>
                </c:pt>
                <c:pt idx="6">
                  <c:v>188.7889017007349</c:v>
                </c:pt>
                <c:pt idx="7">
                  <c:v>315.44834500975782</c:v>
                </c:pt>
                <c:pt idx="8">
                  <c:v>28.385118382810024</c:v>
                </c:pt>
                <c:pt idx="9">
                  <c:v>327.54781004026853</c:v>
                </c:pt>
                <c:pt idx="10">
                  <c:v>163.94764575298015</c:v>
                </c:pt>
                <c:pt idx="11">
                  <c:v>488.67998378363694</c:v>
                </c:pt>
                <c:pt idx="12">
                  <c:v>675.77213645594065</c:v>
                </c:pt>
                <c:pt idx="13">
                  <c:v>404.74691166891068</c:v>
                </c:pt>
                <c:pt idx="14">
                  <c:v>328.0551823350998</c:v>
                </c:pt>
                <c:pt idx="15">
                  <c:v>62.668178701490234</c:v>
                </c:pt>
                <c:pt idx="16">
                  <c:v>365.48233593704515</c:v>
                </c:pt>
                <c:pt idx="17">
                  <c:v>186.60932629596627</c:v>
                </c:pt>
                <c:pt idx="18">
                  <c:v>550.44678060597982</c:v>
                </c:pt>
                <c:pt idx="19">
                  <c:v>803.0751166185039</c:v>
                </c:pt>
              </c:numCache>
            </c:numRef>
          </c:yVal>
          <c:smooth val="0"/>
          <c:extLst>
            <c:ext xmlns:c16="http://schemas.microsoft.com/office/drawing/2014/chart" uri="{C3380CC4-5D6E-409C-BE32-E72D297353CC}">
              <c16:uniqueId val="{00000013-4146-4E62-947B-264ECEF700DD}"/>
            </c:ext>
          </c:extLst>
        </c:ser>
        <c:ser>
          <c:idx val="17"/>
          <c:order val="20"/>
          <c:tx>
            <c:v>1 to 1 line</c:v>
          </c:tx>
          <c:spPr>
            <a:ln w="19050" cap="rnd">
              <a:solidFill>
                <a:schemeClr val="tx1"/>
              </a:solidFill>
              <a:prstDash val="solid"/>
              <a:round/>
            </a:ln>
            <a:effectLst/>
          </c:spPr>
          <c:marker>
            <c:symbol val="none"/>
          </c:marker>
          <c:xVal>
            <c:numRef>
              <c:f>'[Collect_Indiviual_Data_LS1.xlsm]PLOTS (I&amp;B) (2)'!$A$162:$A$163</c:f>
              <c:numCache>
                <c:formatCode>General</c:formatCode>
                <c:ptCount val="2"/>
                <c:pt idx="0">
                  <c:v>0</c:v>
                </c:pt>
                <c:pt idx="1">
                  <c:v>2000</c:v>
                </c:pt>
              </c:numCache>
            </c:numRef>
          </c:xVal>
          <c:yVal>
            <c:numRef>
              <c:f>'[Collect_Indiviual_Data_LS1.xlsm]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4146-4E62-947B-264ECEF700DD}"/>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f>[Collect_Indiviual_Data_LS1.xlsm]Trendlines!$G$210:$G$409</c:f>
              <c:numCache>
                <c:formatCode>General</c:formatCode>
                <c:ptCount val="200"/>
                <c:pt idx="0">
                  <c:v>422.0460548454173</c:v>
                </c:pt>
                <c:pt idx="1">
                  <c:v>61.866401410439245</c:v>
                </c:pt>
                <c:pt idx="2">
                  <c:v>177.63749161124645</c:v>
                </c:pt>
                <c:pt idx="3">
                  <c:v>156.11668139158397</c:v>
                </c:pt>
                <c:pt idx="4">
                  <c:v>16.217856316324319</c:v>
                </c:pt>
                <c:pt idx="5">
                  <c:v>261.75192569578292</c:v>
                </c:pt>
                <c:pt idx="6">
                  <c:v>49.890829702216628</c:v>
                </c:pt>
                <c:pt idx="7">
                  <c:v>25.889170127481048</c:v>
                </c:pt>
                <c:pt idx="8">
                  <c:v>14.61742801013796</c:v>
                </c:pt>
                <c:pt idx="9">
                  <c:v>32.125668961385671</c:v>
                </c:pt>
                <c:pt idx="10">
                  <c:v>9.7925176602066841</c:v>
                </c:pt>
                <c:pt idx="11">
                  <c:v>38.281855089153026</c:v>
                </c:pt>
                <c:pt idx="12">
                  <c:v>177.88792183354752</c:v>
                </c:pt>
                <c:pt idx="13">
                  <c:v>4.7107205522911055</c:v>
                </c:pt>
                <c:pt idx="14">
                  <c:v>100.68667002806211</c:v>
                </c:pt>
                <c:pt idx="15">
                  <c:v>7.0147857894344066</c:v>
                </c:pt>
                <c:pt idx="16">
                  <c:v>28.165469241832916</c:v>
                </c:pt>
                <c:pt idx="17">
                  <c:v>4.0626122358174772</c:v>
                </c:pt>
                <c:pt idx="18">
                  <c:v>176.64503632683591</c:v>
                </c:pt>
                <c:pt idx="19">
                  <c:v>14.97280341315121</c:v>
                </c:pt>
                <c:pt idx="20">
                  <c:v>1502.2442355927151</c:v>
                </c:pt>
                <c:pt idx="21">
                  <c:v>204.46984455087727</c:v>
                </c:pt>
                <c:pt idx="22">
                  <c:v>1172.0916052295661</c:v>
                </c:pt>
                <c:pt idx="23">
                  <c:v>1246.0656328182151</c:v>
                </c:pt>
                <c:pt idx="24">
                  <c:v>244.7711689121999</c:v>
                </c:pt>
                <c:pt idx="25">
                  <c:v>1353.1362703256402</c:v>
                </c:pt>
                <c:pt idx="26">
                  <c:v>238.83070234303437</c:v>
                </c:pt>
                <c:pt idx="27">
                  <c:v>472.44784752970293</c:v>
                </c:pt>
                <c:pt idx="28">
                  <c:v>52.337785089934194</c:v>
                </c:pt>
                <c:pt idx="29">
                  <c:v>471.66010072031207</c:v>
                </c:pt>
                <c:pt idx="30">
                  <c:v>263.12124132740445</c:v>
                </c:pt>
                <c:pt idx="31">
                  <c:v>627.45807038231214</c:v>
                </c:pt>
                <c:pt idx="32">
                  <c:v>926.12543100223752</c:v>
                </c:pt>
                <c:pt idx="33">
                  <c:v>600.75641741799541</c:v>
                </c:pt>
                <c:pt idx="34">
                  <c:v>406.78427455780434</c:v>
                </c:pt>
                <c:pt idx="35">
                  <c:v>78.921008147604425</c:v>
                </c:pt>
                <c:pt idx="36">
                  <c:v>466.21314540283072</c:v>
                </c:pt>
                <c:pt idx="37">
                  <c:v>254.83615885690668</c:v>
                </c:pt>
                <c:pt idx="38">
                  <c:v>773.35747359679385</c:v>
                </c:pt>
                <c:pt idx="39">
                  <c:v>1119.4573220824036</c:v>
                </c:pt>
                <c:pt idx="40">
                  <c:v>1467.8044915824992</c:v>
                </c:pt>
                <c:pt idx="41">
                  <c:v>192.54116449587428</c:v>
                </c:pt>
                <c:pt idx="42">
                  <c:v>1138.3547195400533</c:v>
                </c:pt>
                <c:pt idx="43">
                  <c:v>1213.2904743112683</c:v>
                </c:pt>
                <c:pt idx="44">
                  <c:v>210.92261882798667</c:v>
                </c:pt>
                <c:pt idx="45">
                  <c:v>1314.1340640758826</c:v>
                </c:pt>
                <c:pt idx="46">
                  <c:v>229.80603143170984</c:v>
                </c:pt>
                <c:pt idx="47">
                  <c:v>420.30064244134468</c:v>
                </c:pt>
                <c:pt idx="48">
                  <c:v>41.589484802965494</c:v>
                </c:pt>
                <c:pt idx="49">
                  <c:v>428.90425203049881</c:v>
                </c:pt>
                <c:pt idx="50">
                  <c:v>232.10263514641565</c:v>
                </c:pt>
                <c:pt idx="51">
                  <c:v>606.87598609070221</c:v>
                </c:pt>
                <c:pt idx="52">
                  <c:v>907.11761283946487</c:v>
                </c:pt>
                <c:pt idx="53">
                  <c:v>524.47346576806569</c:v>
                </c:pt>
                <c:pt idx="54">
                  <c:v>404.01312500656746</c:v>
                </c:pt>
                <c:pt idx="55">
                  <c:v>75.623606917310184</c:v>
                </c:pt>
                <c:pt idx="56">
                  <c:v>452.44878890688824</c:v>
                </c:pt>
                <c:pt idx="57">
                  <c:v>239.22173117363411</c:v>
                </c:pt>
                <c:pt idx="58">
                  <c:v>730.76829282625306</c:v>
                </c:pt>
                <c:pt idx="59">
                  <c:v>1017.8091684786963</c:v>
                </c:pt>
                <c:pt idx="60">
                  <c:v>1000.8886017531285</c:v>
                </c:pt>
                <c:pt idx="61">
                  <c:v>122.21122233952406</c:v>
                </c:pt>
                <c:pt idx="62">
                  <c:v>759.12771777699379</c:v>
                </c:pt>
                <c:pt idx="63">
                  <c:v>729.42319941925803</c:v>
                </c:pt>
                <c:pt idx="64">
                  <c:v>94.323175963373245</c:v>
                </c:pt>
                <c:pt idx="65">
                  <c:v>872.60803649796139</c:v>
                </c:pt>
                <c:pt idx="66">
                  <c:v>166.43381849339082</c:v>
                </c:pt>
                <c:pt idx="67">
                  <c:v>196.24600693877306</c:v>
                </c:pt>
                <c:pt idx="68">
                  <c:v>21.61487679301673</c:v>
                </c:pt>
                <c:pt idx="69">
                  <c:v>201.49432293265406</c:v>
                </c:pt>
                <c:pt idx="70">
                  <c:v>90.611952404136133</c:v>
                </c:pt>
                <c:pt idx="71">
                  <c:v>376.96870228363514</c:v>
                </c:pt>
                <c:pt idx="72">
                  <c:v>611.02423745388626</c:v>
                </c:pt>
                <c:pt idx="73">
                  <c:v>174.44120816296015</c:v>
                </c:pt>
                <c:pt idx="74">
                  <c:v>316.24617973521197</c:v>
                </c:pt>
                <c:pt idx="75">
                  <c:v>42.884619867840421</c:v>
                </c:pt>
                <c:pt idx="76">
                  <c:v>280.28339413494695</c:v>
                </c:pt>
                <c:pt idx="77">
                  <c:v>126.5572976187192</c:v>
                </c:pt>
                <c:pt idx="78">
                  <c:v>471.44808091202481</c:v>
                </c:pt>
                <c:pt idx="79">
                  <c:v>467.7136790910111</c:v>
                </c:pt>
                <c:pt idx="80">
                  <c:v>1035.6047503999025</c:v>
                </c:pt>
                <c:pt idx="81">
                  <c:v>130.84151966670365</c:v>
                </c:pt>
                <c:pt idx="82">
                  <c:v>816.1796009853324</c:v>
                </c:pt>
                <c:pt idx="83">
                  <c:v>784.37349273221503</c:v>
                </c:pt>
                <c:pt idx="84">
                  <c:v>110.52133241554152</c:v>
                </c:pt>
                <c:pt idx="85">
                  <c:v>916.35839723607671</c:v>
                </c:pt>
                <c:pt idx="86">
                  <c:v>175.85499491055262</c:v>
                </c:pt>
                <c:pt idx="87">
                  <c:v>226.26594236071821</c:v>
                </c:pt>
                <c:pt idx="88">
                  <c:v>23.204718551769176</c:v>
                </c:pt>
                <c:pt idx="89">
                  <c:v>236.18990713265518</c:v>
                </c:pt>
                <c:pt idx="90">
                  <c:v>110.6350356798868</c:v>
                </c:pt>
                <c:pt idx="91">
                  <c:v>417.49560881559802</c:v>
                </c:pt>
                <c:pt idx="92">
                  <c:v>645.76861473815302</c:v>
                </c:pt>
                <c:pt idx="93">
                  <c:v>230.03987433233172</c:v>
                </c:pt>
                <c:pt idx="94">
                  <c:v>327.45950109298866</c:v>
                </c:pt>
                <c:pt idx="95">
                  <c:v>50.021775402566064</c:v>
                </c:pt>
                <c:pt idx="96">
                  <c:v>305.99947361358085</c:v>
                </c:pt>
                <c:pt idx="97">
                  <c:v>144.78381798212837</c:v>
                </c:pt>
                <c:pt idx="98">
                  <c:v>501.43597750612173</c:v>
                </c:pt>
                <c:pt idx="99">
                  <c:v>553.40839605828626</c:v>
                </c:pt>
                <c:pt idx="100">
                  <c:v>1489.0798060929662</c:v>
                </c:pt>
                <c:pt idx="101">
                  <c:v>198.07422166082051</c:v>
                </c:pt>
                <c:pt idx="102">
                  <c:v>1156.5234770695608</c:v>
                </c:pt>
                <c:pt idx="103">
                  <c:v>1231.7250878996556</c:v>
                </c:pt>
                <c:pt idx="104">
                  <c:v>224.98848118108236</c:v>
                </c:pt>
                <c:pt idx="105">
                  <c:v>1336.0971337857652</c:v>
                </c:pt>
                <c:pt idx="106">
                  <c:v>233.8452907954408</c:v>
                </c:pt>
                <c:pt idx="107">
                  <c:v>444.85914687211272</c:v>
                </c:pt>
                <c:pt idx="108">
                  <c:v>45.531994286639417</c:v>
                </c:pt>
                <c:pt idx="109">
                  <c:v>449.09099955809131</c:v>
                </c:pt>
                <c:pt idx="110">
                  <c:v>246.69958824352761</c:v>
                </c:pt>
                <c:pt idx="111">
                  <c:v>616.16292063241747</c:v>
                </c:pt>
                <c:pt idx="112">
                  <c:v>917.97757847587616</c:v>
                </c:pt>
                <c:pt idx="113">
                  <c:v>563.13917936556243</c:v>
                </c:pt>
                <c:pt idx="114">
                  <c:v>405.4980111668965</c:v>
                </c:pt>
                <c:pt idx="115">
                  <c:v>77.356257903646778</c:v>
                </c:pt>
                <c:pt idx="116">
                  <c:v>459.48516913792992</c:v>
                </c:pt>
                <c:pt idx="117">
                  <c:v>246.20759779941278</c:v>
                </c:pt>
                <c:pt idx="118">
                  <c:v>752.71715196861101</c:v>
                </c:pt>
                <c:pt idx="119">
                  <c:v>1066.2182069003713</c:v>
                </c:pt>
                <c:pt idx="120">
                  <c:v>1582.5306600744998</c:v>
                </c:pt>
                <c:pt idx="121">
                  <c:v>212.75755218804881</c:v>
                </c:pt>
                <c:pt idx="122">
                  <c:v>1198.1325277564251</c:v>
                </c:pt>
                <c:pt idx="123">
                  <c:v>1292.7939133874524</c:v>
                </c:pt>
                <c:pt idx="124">
                  <c:v>248.89037285384467</c:v>
                </c:pt>
                <c:pt idx="125">
                  <c:v>1407.0443928165685</c:v>
                </c:pt>
                <c:pt idx="126">
                  <c:v>243.83112565662108</c:v>
                </c:pt>
                <c:pt idx="127">
                  <c:v>497.138571161762</c:v>
                </c:pt>
                <c:pt idx="128">
                  <c:v>51.141536243767916</c:v>
                </c:pt>
                <c:pt idx="129">
                  <c:v>497.2133241081192</c:v>
                </c:pt>
                <c:pt idx="130">
                  <c:v>283.39768339898609</c:v>
                </c:pt>
                <c:pt idx="131">
                  <c:v>639.94378614758045</c:v>
                </c:pt>
                <c:pt idx="132">
                  <c:v>951.90844194864155</c:v>
                </c:pt>
                <c:pt idx="133">
                  <c:v>646.89336252252508</c:v>
                </c:pt>
                <c:pt idx="134">
                  <c:v>408.91774761043905</c:v>
                </c:pt>
                <c:pt idx="135">
                  <c:v>82.812702344662995</c:v>
                </c:pt>
                <c:pt idx="136">
                  <c:v>472.91027751389686</c:v>
                </c:pt>
                <c:pt idx="137">
                  <c:v>260.55707867189625</c:v>
                </c:pt>
                <c:pt idx="138">
                  <c:v>806.69443176098196</c:v>
                </c:pt>
                <c:pt idx="139">
                  <c:v>1166.9314153771461</c:v>
                </c:pt>
                <c:pt idx="140">
                  <c:v>1323.1531662329819</c:v>
                </c:pt>
                <c:pt idx="141">
                  <c:v>171.66070177199231</c:v>
                </c:pt>
                <c:pt idx="142">
                  <c:v>1061.2346770698214</c:v>
                </c:pt>
                <c:pt idx="143">
                  <c:v>1096.2828888686774</c:v>
                </c:pt>
                <c:pt idx="144">
                  <c:v>175.39925485844165</c:v>
                </c:pt>
                <c:pt idx="145">
                  <c:v>1200.0853343108197</c:v>
                </c:pt>
                <c:pt idx="146">
                  <c:v>216.47974588730253</c:v>
                </c:pt>
                <c:pt idx="147">
                  <c:v>346.762111735872</c:v>
                </c:pt>
                <c:pt idx="148">
                  <c:v>33.611596568685187</c:v>
                </c:pt>
                <c:pt idx="149">
                  <c:v>362.49646564341339</c:v>
                </c:pt>
                <c:pt idx="150">
                  <c:v>180.68825669470232</c:v>
                </c:pt>
                <c:pt idx="151">
                  <c:v>567.19104782216903</c:v>
                </c:pt>
                <c:pt idx="152">
                  <c:v>839.0503799689269</c:v>
                </c:pt>
                <c:pt idx="153">
                  <c:v>406.65629338868945</c:v>
                </c:pt>
                <c:pt idx="154">
                  <c:v>392.7978917990518</c:v>
                </c:pt>
                <c:pt idx="155">
                  <c:v>68.394383846315691</c:v>
                </c:pt>
                <c:pt idx="156">
                  <c:v>420.8673821457221</c:v>
                </c:pt>
                <c:pt idx="157">
                  <c:v>211.67309517625552</c:v>
                </c:pt>
                <c:pt idx="158">
                  <c:v>648.45717827905855</c:v>
                </c:pt>
                <c:pt idx="159">
                  <c:v>864.13838237618018</c:v>
                </c:pt>
                <c:pt idx="160">
                  <c:v>828.78271411110245</c:v>
                </c:pt>
                <c:pt idx="161">
                  <c:v>103.03094584242436</c:v>
                </c:pt>
                <c:pt idx="162">
                  <c:v>607.95411926478243</c:v>
                </c:pt>
                <c:pt idx="163">
                  <c:v>575.83036790914298</c:v>
                </c:pt>
                <c:pt idx="164">
                  <c:v>69.85255133893277</c:v>
                </c:pt>
                <c:pt idx="165">
                  <c:v>711.17093921611308</c:v>
                </c:pt>
                <c:pt idx="166">
                  <c:v>135.29343798157751</c:v>
                </c:pt>
                <c:pt idx="167">
                  <c:v>147.18081659522522</c:v>
                </c:pt>
                <c:pt idx="168">
                  <c:v>18.732645129719327</c:v>
                </c:pt>
                <c:pt idx="169">
                  <c:v>150.17082612303008</c:v>
                </c:pt>
                <c:pt idx="170">
                  <c:v>62.014883794522994</c:v>
                </c:pt>
                <c:pt idx="171">
                  <c:v>295.94233873043487</c:v>
                </c:pt>
                <c:pt idx="172">
                  <c:v>499.42932474183334</c:v>
                </c:pt>
                <c:pt idx="173">
                  <c:v>102.49526092311743</c:v>
                </c:pt>
                <c:pt idx="174">
                  <c:v>260.87295602065586</c:v>
                </c:pt>
                <c:pt idx="175">
                  <c:v>33.341565565070155</c:v>
                </c:pt>
                <c:pt idx="176">
                  <c:v>214.56609579622921</c:v>
                </c:pt>
                <c:pt idx="177">
                  <c:v>92.730044280452617</c:v>
                </c:pt>
                <c:pt idx="178">
                  <c:v>380.78195379469526</c:v>
                </c:pt>
                <c:pt idx="179">
                  <c:v>336.78364185155328</c:v>
                </c:pt>
                <c:pt idx="180">
                  <c:v>818.99955045502213</c:v>
                </c:pt>
                <c:pt idx="181">
                  <c:v>102.23651253508744</c:v>
                </c:pt>
                <c:pt idx="182">
                  <c:v>611.47396185248942</c:v>
                </c:pt>
                <c:pt idx="183">
                  <c:v>581.24926146285577</c:v>
                </c:pt>
                <c:pt idx="184">
                  <c:v>71.546979422069654</c:v>
                </c:pt>
                <c:pt idx="185">
                  <c:v>707.16203845187761</c:v>
                </c:pt>
                <c:pt idx="186">
                  <c:v>134.83430842605034</c:v>
                </c:pt>
                <c:pt idx="187">
                  <c:v>150.64280282565858</c:v>
                </c:pt>
                <c:pt idx="188">
                  <c:v>18.194791807324012</c:v>
                </c:pt>
                <c:pt idx="189">
                  <c:v>153.77277632099617</c:v>
                </c:pt>
                <c:pt idx="190">
                  <c:v>64.893420286567178</c:v>
                </c:pt>
                <c:pt idx="191">
                  <c:v>301.74079775906296</c:v>
                </c:pt>
                <c:pt idx="192">
                  <c:v>497.89702110236914</c:v>
                </c:pt>
                <c:pt idx="193">
                  <c:v>110.25441612338138</c:v>
                </c:pt>
                <c:pt idx="194">
                  <c:v>258.61330670988838</c:v>
                </c:pt>
                <c:pt idx="195">
                  <c:v>33.838863868631407</c:v>
                </c:pt>
                <c:pt idx="196">
                  <c:v>217.53533599972144</c:v>
                </c:pt>
                <c:pt idx="197">
                  <c:v>95.432941045199229</c:v>
                </c:pt>
                <c:pt idx="198">
                  <c:v>379.20157112360846</c:v>
                </c:pt>
                <c:pt idx="199">
                  <c:v>347.86149773607639</c:v>
                </c:pt>
              </c:numCache>
            </c:numRef>
          </c:xVal>
          <c:yVal>
            <c:numRef>
              <c:f>[Collect_Indiviual_Data_LS1.xlsm]Trendlines!$J$210:$J$409</c:f>
              <c:numCache>
                <c:formatCode>General</c:formatCode>
                <c:ptCount val="200"/>
                <c:pt idx="0">
                  <c:v>918.7052641147809</c:v>
                </c:pt>
                <c:pt idx="1">
                  <c:v>111.99317243849123</c:v>
                </c:pt>
                <c:pt idx="2">
                  <c:v>725.88969101352961</c:v>
                </c:pt>
                <c:pt idx="3">
                  <c:v>658.23728679063277</c:v>
                </c:pt>
                <c:pt idx="4">
                  <c:v>75.257924479148187</c:v>
                </c:pt>
                <c:pt idx="5">
                  <c:v>840.94837109637865</c:v>
                </c:pt>
                <c:pt idx="6">
                  <c:v>158.85834784528143</c:v>
                </c:pt>
                <c:pt idx="7">
                  <c:v>178.10507985127191</c:v>
                </c:pt>
                <c:pt idx="8">
                  <c:v>18.39909211531857</c:v>
                </c:pt>
                <c:pt idx="9">
                  <c:v>172.53181851960423</c:v>
                </c:pt>
                <c:pt idx="10">
                  <c:v>60.998290862764954</c:v>
                </c:pt>
                <c:pt idx="11">
                  <c:v>378.65152370665055</c:v>
                </c:pt>
                <c:pt idx="12">
                  <c:v>607.24110543061249</c:v>
                </c:pt>
                <c:pt idx="13">
                  <c:v>99.841880374229547</c:v>
                </c:pt>
                <c:pt idx="14">
                  <c:v>307.74951671119697</c:v>
                </c:pt>
                <c:pt idx="15">
                  <c:v>43.120899356244884</c:v>
                </c:pt>
                <c:pt idx="16">
                  <c:v>259.45503901733849</c:v>
                </c:pt>
                <c:pt idx="17">
                  <c:v>111.83066072724078</c:v>
                </c:pt>
                <c:pt idx="18">
                  <c:v>419.01224396794174</c:v>
                </c:pt>
                <c:pt idx="19">
                  <c:v>416.67190684099825</c:v>
                </c:pt>
                <c:pt idx="20">
                  <c:v>1038.0245662964967</c:v>
                </c:pt>
                <c:pt idx="21">
                  <c:v>159.95581973058722</c:v>
                </c:pt>
                <c:pt idx="22">
                  <c:v>935.37084101706455</c:v>
                </c:pt>
                <c:pt idx="23">
                  <c:v>911.46640823676057</c:v>
                </c:pt>
                <c:pt idx="24">
                  <c:v>239.44443936135244</c:v>
                </c:pt>
                <c:pt idx="25">
                  <c:v>1006.579506969661</c:v>
                </c:pt>
                <c:pt idx="26">
                  <c:v>198.72211384442201</c:v>
                </c:pt>
                <c:pt idx="27">
                  <c:v>389.18689818466572</c:v>
                </c:pt>
                <c:pt idx="28">
                  <c:v>62.401318730671335</c:v>
                </c:pt>
                <c:pt idx="29">
                  <c:v>389.70326279028973</c:v>
                </c:pt>
                <c:pt idx="30">
                  <c:v>208.36305822187751</c:v>
                </c:pt>
                <c:pt idx="31">
                  <c:v>520.60508970860974</c:v>
                </c:pt>
                <c:pt idx="32">
                  <c:v>686.0492030783912</c:v>
                </c:pt>
                <c:pt idx="33">
                  <c:v>463.38290078288014</c:v>
                </c:pt>
                <c:pt idx="34">
                  <c:v>334.5376497701053</c:v>
                </c:pt>
                <c:pt idx="35">
                  <c:v>64.506200420656654</c:v>
                </c:pt>
                <c:pt idx="36">
                  <c:v>380.78253537501951</c:v>
                </c:pt>
                <c:pt idx="37">
                  <c:v>209.75411183272664</c:v>
                </c:pt>
                <c:pt idx="38">
                  <c:v>591.12437218887692</c:v>
                </c:pt>
                <c:pt idx="39">
                  <c:v>921.84838013654053</c:v>
                </c:pt>
                <c:pt idx="40">
                  <c:v>1031.2521608804977</c:v>
                </c:pt>
                <c:pt idx="41">
                  <c:v>155.14869725471124</c:v>
                </c:pt>
                <c:pt idx="42">
                  <c:v>930.30014376513805</c:v>
                </c:pt>
                <c:pt idx="43">
                  <c:v>907.25800325726891</c:v>
                </c:pt>
                <c:pt idx="44">
                  <c:v>209.32924369166921</c:v>
                </c:pt>
                <c:pt idx="45">
                  <c:v>1006.5729726011011</c:v>
                </c:pt>
                <c:pt idx="46">
                  <c:v>197.02510036623733</c:v>
                </c:pt>
                <c:pt idx="47">
                  <c:v>369.45369533324009</c:v>
                </c:pt>
                <c:pt idx="48">
                  <c:v>44.888304980477542</c:v>
                </c:pt>
                <c:pt idx="49">
                  <c:v>377.95217426348432</c:v>
                </c:pt>
                <c:pt idx="50">
                  <c:v>194.17483399360506</c:v>
                </c:pt>
                <c:pt idx="51">
                  <c:v>508.42840041574721</c:v>
                </c:pt>
                <c:pt idx="52">
                  <c:v>686.0635942711491</c:v>
                </c:pt>
                <c:pt idx="53">
                  <c:v>459.60470440420039</c:v>
                </c:pt>
                <c:pt idx="54">
                  <c:v>330.84257225421351</c:v>
                </c:pt>
                <c:pt idx="55">
                  <c:v>64.506200420656654</c:v>
                </c:pt>
                <c:pt idx="56">
                  <c:v>375.99321814837344</c:v>
                </c:pt>
                <c:pt idx="57">
                  <c:v>205.23737150429176</c:v>
                </c:pt>
                <c:pt idx="58">
                  <c:v>580.02183916609692</c:v>
                </c:pt>
                <c:pt idx="59">
                  <c:v>897.64814449323308</c:v>
                </c:pt>
                <c:pt idx="60">
                  <c:v>1027.1855022610214</c:v>
                </c:pt>
                <c:pt idx="61">
                  <c:v>142.47298287311736</c:v>
                </c:pt>
                <c:pt idx="62">
                  <c:v>915.64378291987214</c:v>
                </c:pt>
                <c:pt idx="63">
                  <c:v>892.37065214803613</c:v>
                </c:pt>
                <c:pt idx="64">
                  <c:v>175.22394347064653</c:v>
                </c:pt>
                <c:pt idx="65">
                  <c:v>991.98862576951967</c:v>
                </c:pt>
                <c:pt idx="66">
                  <c:v>190.26194235042917</c:v>
                </c:pt>
                <c:pt idx="67">
                  <c:v>326.42764959580171</c:v>
                </c:pt>
                <c:pt idx="68">
                  <c:v>29.922033791294371</c:v>
                </c:pt>
                <c:pt idx="69">
                  <c:v>334.80309564894992</c:v>
                </c:pt>
                <c:pt idx="70">
                  <c:v>168.41947480514256</c:v>
                </c:pt>
                <c:pt idx="71">
                  <c:v>489.86435323991969</c:v>
                </c:pt>
                <c:pt idx="72">
                  <c:v>678.44042022183851</c:v>
                </c:pt>
                <c:pt idx="73">
                  <c:v>415.54224171581359</c:v>
                </c:pt>
                <c:pt idx="74">
                  <c:v>328.56323693992408</c:v>
                </c:pt>
                <c:pt idx="75">
                  <c:v>63.091345612354253</c:v>
                </c:pt>
                <c:pt idx="76">
                  <c:v>368.50107404496879</c:v>
                </c:pt>
                <c:pt idx="77">
                  <c:v>188.66806300385019</c:v>
                </c:pt>
                <c:pt idx="78">
                  <c:v>555.49734763604465</c:v>
                </c:pt>
                <c:pt idx="79">
                  <c:v>820.61023863018795</c:v>
                </c:pt>
                <c:pt idx="80">
                  <c:v>1027.7616042478553</c:v>
                </c:pt>
                <c:pt idx="81">
                  <c:v>146.5833553959352</c:v>
                </c:pt>
                <c:pt idx="82">
                  <c:v>921.36926199104335</c:v>
                </c:pt>
                <c:pt idx="83">
                  <c:v>900.77255025910347</c:v>
                </c:pt>
                <c:pt idx="84">
                  <c:v>184.33709269669657</c:v>
                </c:pt>
                <c:pt idx="85">
                  <c:v>1004.2507939370333</c:v>
                </c:pt>
                <c:pt idx="86">
                  <c:v>192.15383512805028</c:v>
                </c:pt>
                <c:pt idx="87">
                  <c:v>343.00893046878252</c:v>
                </c:pt>
                <c:pt idx="88">
                  <c:v>33.315084997802025</c:v>
                </c:pt>
                <c:pt idx="89">
                  <c:v>356.83764561954689</c:v>
                </c:pt>
                <c:pt idx="90">
                  <c:v>176.86619618539905</c:v>
                </c:pt>
                <c:pt idx="91">
                  <c:v>494.26604952484786</c:v>
                </c:pt>
                <c:pt idx="92">
                  <c:v>682.20919869247859</c:v>
                </c:pt>
                <c:pt idx="93">
                  <c:v>433.71440098253146</c:v>
                </c:pt>
                <c:pt idx="94">
                  <c:v>329.80114801472394</c:v>
                </c:pt>
                <c:pt idx="95">
                  <c:v>64.397360744201535</c:v>
                </c:pt>
                <c:pt idx="96">
                  <c:v>371.01255016943361</c:v>
                </c:pt>
                <c:pt idx="97">
                  <c:v>195.33082581749281</c:v>
                </c:pt>
                <c:pt idx="98">
                  <c:v>564.33581876598089</c:v>
                </c:pt>
                <c:pt idx="99">
                  <c:v>855.44146556281146</c:v>
                </c:pt>
                <c:pt idx="100">
                  <c:v>1032.9029134507928</c:v>
                </c:pt>
                <c:pt idx="101">
                  <c:v>156.13390269770443</c:v>
                </c:pt>
                <c:pt idx="102">
                  <c:v>931.96186490090474</c:v>
                </c:pt>
                <c:pt idx="103">
                  <c:v>908.3973482727564</c:v>
                </c:pt>
                <c:pt idx="104">
                  <c:v>216.95221171879476</c:v>
                </c:pt>
                <c:pt idx="105">
                  <c:v>1006.5729726011011</c:v>
                </c:pt>
                <c:pt idx="106">
                  <c:v>198.24405770765463</c:v>
                </c:pt>
                <c:pt idx="107">
                  <c:v>375.69170561898875</c:v>
                </c:pt>
                <c:pt idx="108">
                  <c:v>48.625668226562489</c:v>
                </c:pt>
                <c:pt idx="109">
                  <c:v>380.44941909630126</c:v>
                </c:pt>
                <c:pt idx="110">
                  <c:v>199.2571619016386</c:v>
                </c:pt>
                <c:pt idx="111">
                  <c:v>511.46269656772745</c:v>
                </c:pt>
                <c:pt idx="112">
                  <c:v>686.0492030783912</c:v>
                </c:pt>
                <c:pt idx="113">
                  <c:v>461.9205253195218</c:v>
                </c:pt>
                <c:pt idx="114">
                  <c:v>331.33248873597068</c:v>
                </c:pt>
                <c:pt idx="115">
                  <c:v>64.506200420656654</c:v>
                </c:pt>
                <c:pt idx="116">
                  <c:v>376.73357517749702</c:v>
                </c:pt>
                <c:pt idx="117">
                  <c:v>207.09990579886397</c:v>
                </c:pt>
                <c:pt idx="118">
                  <c:v>584.28024455340278</c:v>
                </c:pt>
                <c:pt idx="119">
                  <c:v>905.94609058478261</c:v>
                </c:pt>
                <c:pt idx="120">
                  <c:v>1033.5777031840714</c:v>
                </c:pt>
                <c:pt idx="121">
                  <c:v>156.84346594104781</c:v>
                </c:pt>
                <c:pt idx="122">
                  <c:v>932.22179032890017</c:v>
                </c:pt>
                <c:pt idx="123">
                  <c:v>908.74033818012163</c:v>
                </c:pt>
                <c:pt idx="124">
                  <c:v>220.41309736004712</c:v>
                </c:pt>
                <c:pt idx="125">
                  <c:v>1006.5729726011011</c:v>
                </c:pt>
                <c:pt idx="126">
                  <c:v>198.63644764920977</c:v>
                </c:pt>
                <c:pt idx="127">
                  <c:v>378.07605650436716</c:v>
                </c:pt>
                <c:pt idx="128">
                  <c:v>49.703054918732747</c:v>
                </c:pt>
                <c:pt idx="129">
                  <c:v>381.82673405224358</c:v>
                </c:pt>
                <c:pt idx="130">
                  <c:v>201.17759759722028</c:v>
                </c:pt>
                <c:pt idx="131">
                  <c:v>512.69663121286067</c:v>
                </c:pt>
                <c:pt idx="132">
                  <c:v>686.0492030783912</c:v>
                </c:pt>
                <c:pt idx="133">
                  <c:v>462.53886278602124</c:v>
                </c:pt>
                <c:pt idx="134">
                  <c:v>331.82438831221765</c:v>
                </c:pt>
                <c:pt idx="135">
                  <c:v>64.506200420656654</c:v>
                </c:pt>
                <c:pt idx="136">
                  <c:v>377.21547746601976</c:v>
                </c:pt>
                <c:pt idx="137">
                  <c:v>207.76528520485786</c:v>
                </c:pt>
                <c:pt idx="138">
                  <c:v>585.12793346591764</c:v>
                </c:pt>
                <c:pt idx="139">
                  <c:v>909.81819085701056</c:v>
                </c:pt>
                <c:pt idx="140">
                  <c:v>1029.3842254217604</c:v>
                </c:pt>
                <c:pt idx="141">
                  <c:v>152.01623805827168</c:v>
                </c:pt>
                <c:pt idx="142">
                  <c:v>927.12242697040165</c:v>
                </c:pt>
                <c:pt idx="143">
                  <c:v>904.71511540657127</c:v>
                </c:pt>
                <c:pt idx="144">
                  <c:v>195.33414908115785</c:v>
                </c:pt>
                <c:pt idx="145">
                  <c:v>1006.2646911690757</c:v>
                </c:pt>
                <c:pt idx="146">
                  <c:v>193.28669429003784</c:v>
                </c:pt>
                <c:pt idx="147">
                  <c:v>358.64833812405311</c:v>
                </c:pt>
                <c:pt idx="148">
                  <c:v>39.234309476808249</c:v>
                </c:pt>
                <c:pt idx="149">
                  <c:v>368.5881512518153</c:v>
                </c:pt>
                <c:pt idx="150">
                  <c:v>186.63497337854886</c:v>
                </c:pt>
                <c:pt idx="151">
                  <c:v>499.95711495405658</c:v>
                </c:pt>
                <c:pt idx="152">
                  <c:v>684.67943169744842</c:v>
                </c:pt>
                <c:pt idx="153">
                  <c:v>448.48820212501226</c:v>
                </c:pt>
                <c:pt idx="154">
                  <c:v>330.12003023059856</c:v>
                </c:pt>
                <c:pt idx="155">
                  <c:v>64.506200420656654</c:v>
                </c:pt>
                <c:pt idx="156">
                  <c:v>373.43382716301352</c:v>
                </c:pt>
                <c:pt idx="157">
                  <c:v>200.27964297193074</c:v>
                </c:pt>
                <c:pt idx="158">
                  <c:v>573.54801184521909</c:v>
                </c:pt>
                <c:pt idx="159">
                  <c:v>880.4406898005675</c:v>
                </c:pt>
                <c:pt idx="160">
                  <c:v>1026.9780134735449</c:v>
                </c:pt>
                <c:pt idx="161">
                  <c:v>140.12264872036477</c:v>
                </c:pt>
                <c:pt idx="162">
                  <c:v>906.25369557130057</c:v>
                </c:pt>
                <c:pt idx="163">
                  <c:v>885.85251421819305</c:v>
                </c:pt>
                <c:pt idx="164">
                  <c:v>162.82995761817742</c:v>
                </c:pt>
                <c:pt idx="165">
                  <c:v>976.10454652724354</c:v>
                </c:pt>
                <c:pt idx="166">
                  <c:v>187.57489704526537</c:v>
                </c:pt>
                <c:pt idx="167">
                  <c:v>309.96680735019748</c:v>
                </c:pt>
                <c:pt idx="168">
                  <c:v>27.736302610461859</c:v>
                </c:pt>
                <c:pt idx="169">
                  <c:v>320.22965011625769</c:v>
                </c:pt>
                <c:pt idx="170">
                  <c:v>162.62849799140278</c:v>
                </c:pt>
                <c:pt idx="171">
                  <c:v>487.69712875518729</c:v>
                </c:pt>
                <c:pt idx="172">
                  <c:v>675.03209283868637</c:v>
                </c:pt>
                <c:pt idx="173">
                  <c:v>398.52302865748874</c:v>
                </c:pt>
                <c:pt idx="174">
                  <c:v>327.6774994696712</c:v>
                </c:pt>
                <c:pt idx="175">
                  <c:v>62.091309443189942</c:v>
                </c:pt>
                <c:pt idx="176">
                  <c:v>363.80045310354495</c:v>
                </c:pt>
                <c:pt idx="177">
                  <c:v>185.86176855148494</c:v>
                </c:pt>
                <c:pt idx="178">
                  <c:v>546.24902642875668</c:v>
                </c:pt>
                <c:pt idx="179">
                  <c:v>785.50104397771713</c:v>
                </c:pt>
                <c:pt idx="180">
                  <c:v>1027.0824042380054</c:v>
                </c:pt>
                <c:pt idx="181">
                  <c:v>141.36816619739761</c:v>
                </c:pt>
                <c:pt idx="182">
                  <c:v>909.46083706004947</c:v>
                </c:pt>
                <c:pt idx="183">
                  <c:v>889.31378435808017</c:v>
                </c:pt>
                <c:pt idx="184">
                  <c:v>165.40496755617318</c:v>
                </c:pt>
                <c:pt idx="185">
                  <c:v>982.77464790840884</c:v>
                </c:pt>
                <c:pt idx="186">
                  <c:v>188.7889017007349</c:v>
                </c:pt>
                <c:pt idx="187">
                  <c:v>315.44834500975782</c:v>
                </c:pt>
                <c:pt idx="188">
                  <c:v>28.385118382810024</c:v>
                </c:pt>
                <c:pt idx="189">
                  <c:v>327.54781004026853</c:v>
                </c:pt>
                <c:pt idx="190">
                  <c:v>163.94764575298015</c:v>
                </c:pt>
                <c:pt idx="191">
                  <c:v>488.67998378363694</c:v>
                </c:pt>
                <c:pt idx="192">
                  <c:v>675.77213645594065</c:v>
                </c:pt>
                <c:pt idx="193">
                  <c:v>404.74691166891068</c:v>
                </c:pt>
                <c:pt idx="194">
                  <c:v>328.0551823350998</c:v>
                </c:pt>
                <c:pt idx="195">
                  <c:v>62.668178701490234</c:v>
                </c:pt>
                <c:pt idx="196">
                  <c:v>365.48233593704515</c:v>
                </c:pt>
                <c:pt idx="197">
                  <c:v>186.60932629596627</c:v>
                </c:pt>
                <c:pt idx="198">
                  <c:v>550.44678060597982</c:v>
                </c:pt>
                <c:pt idx="199">
                  <c:v>803.0751166185039</c:v>
                </c:pt>
              </c:numCache>
            </c:numRef>
          </c:yVal>
          <c:smooth val="0"/>
          <c:extLst>
            <c:ext xmlns:c16="http://schemas.microsoft.com/office/drawing/2014/chart" uri="{C3380CC4-5D6E-409C-BE32-E72D297353CC}">
              <c16:uniqueId val="{00000000-4F2A-4F2F-987F-F50DEBB0CCD1}"/>
            </c:ext>
          </c:extLst>
        </c:ser>
        <c:dLbls>
          <c:showLegendKey val="0"/>
          <c:showVal val="0"/>
          <c:showCatName val="0"/>
          <c:showSerName val="0"/>
          <c:showPercent val="0"/>
          <c:showBubbleSize val="0"/>
        </c:dLbls>
        <c:axId val="1012766272"/>
        <c:axId val="1012766832"/>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Collect_Indiviual_Data_LS1.xlsm]Butte!$B$7:$B$26</c15:sqref>
                        </c15:formulaRef>
                      </c:ext>
                    </c:extLst>
                    <c:numCache>
                      <c:formatCode>General</c:formatCode>
                      <c:ptCount val="20"/>
                      <c:pt idx="0">
                        <c:v>263.52986264948839</c:v>
                      </c:pt>
                      <c:pt idx="1">
                        <c:v>20.917226208912545</c:v>
                      </c:pt>
                      <c:pt idx="2">
                        <c:v>112.68949223881035</c:v>
                      </c:pt>
                      <c:pt idx="3">
                        <c:v>29.937079417035726</c:v>
                      </c:pt>
                      <c:pt idx="4">
                        <c:v>9.8459546215048697</c:v>
                      </c:pt>
                      <c:pt idx="5">
                        <c:v>168.99154852421702</c:v>
                      </c:pt>
                      <c:pt idx="6">
                        <c:v>10.427086136880439</c:v>
                      </c:pt>
                      <c:pt idx="7">
                        <c:v>3.906832466540298</c:v>
                      </c:pt>
                      <c:pt idx="8">
                        <c:v>8.7062026230099185</c:v>
                      </c:pt>
                      <c:pt idx="9">
                        <c:v>7.741371454240265</c:v>
                      </c:pt>
                      <c:pt idx="10">
                        <c:v>1.6007356374068418</c:v>
                      </c:pt>
                      <c:pt idx="11">
                        <c:v>4.0659166452121447</c:v>
                      </c:pt>
                      <c:pt idx="12">
                        <c:v>55.164504429155656</c:v>
                      </c:pt>
                      <c:pt idx="13">
                        <c:v>2.1925600698102308</c:v>
                      </c:pt>
                      <c:pt idx="14">
                        <c:v>54.702602227504727</c:v>
                      </c:pt>
                      <c:pt idx="15">
                        <c:v>5.2959531107355309E-2</c:v>
                      </c:pt>
                      <c:pt idx="16">
                        <c:v>3.4573265584536967</c:v>
                      </c:pt>
                      <c:pt idx="17">
                        <c:v>0</c:v>
                      </c:pt>
                      <c:pt idx="18">
                        <c:v>89.86069677883853</c:v>
                      </c:pt>
                      <c:pt idx="19">
                        <c:v>2.804959004706336</c:v>
                      </c:pt>
                    </c:numCache>
                  </c:numRef>
                </c:xVal>
                <c:yVal>
                  <c:numRef>
                    <c:extLst>
                      <c:ext uri="{02D57815-91ED-43cb-92C2-25804820EDAC}">
                        <c15:formulaRef>
                          <c15:sqref>[Collect_Indiviual_Data_LS1.xlsm]Butte!$H$7:$H$26</c15:sqref>
                        </c15:formulaRef>
                      </c:ext>
                    </c:extLst>
                    <c:numCache>
                      <c:formatCode>General</c:formatCode>
                      <c:ptCount val="20"/>
                      <c:pt idx="0">
                        <c:v>587.25874612880318</c:v>
                      </c:pt>
                      <c:pt idx="1">
                        <c:v>59.940731105560857</c:v>
                      </c:pt>
                      <c:pt idx="2">
                        <c:v>386.76959324430703</c:v>
                      </c:pt>
                      <c:pt idx="3">
                        <c:v>243.16276017015568</c:v>
                      </c:pt>
                      <c:pt idx="4">
                        <c:v>35.685760562255574</c:v>
                      </c:pt>
                      <c:pt idx="5">
                        <c:v>520.81065051563655</c:v>
                      </c:pt>
                      <c:pt idx="6">
                        <c:v>66.1694231855423</c:v>
                      </c:pt>
                      <c:pt idx="7">
                        <c:v>54.738052188790036</c:v>
                      </c:pt>
                      <c:pt idx="8">
                        <c:v>14.783681028496458</c:v>
                      </c:pt>
                      <c:pt idx="9">
                        <c:v>48.116029593670845</c:v>
                      </c:pt>
                      <c:pt idx="10">
                        <c:v>25.530323010776023</c:v>
                      </c:pt>
                      <c:pt idx="11">
                        <c:v>61.733328488225801</c:v>
                      </c:pt>
                      <c:pt idx="12">
                        <c:v>293.45342901272335</c:v>
                      </c:pt>
                      <c:pt idx="13">
                        <c:v>34.714558260063576</c:v>
                      </c:pt>
                      <c:pt idx="14">
                        <c:v>125.60298575690308</c:v>
                      </c:pt>
                      <c:pt idx="15">
                        <c:v>1.551653567108457</c:v>
                      </c:pt>
                      <c:pt idx="16">
                        <c:v>25.988853452760818</c:v>
                      </c:pt>
                      <c:pt idx="17">
                        <c:v>2.6165807712627971</c:v>
                      </c:pt>
                      <c:pt idx="18">
                        <c:v>302.62555578356211</c:v>
                      </c:pt>
                      <c:pt idx="19">
                        <c:v>78.540981808341883</c:v>
                      </c:pt>
                    </c:numCache>
                  </c:numRef>
                </c:yVal>
                <c:smooth val="0"/>
                <c:extLst>
                  <c:ext xmlns:c16="http://schemas.microsoft.com/office/drawing/2014/chart" uri="{C3380CC4-5D6E-409C-BE32-E72D297353CC}">
                    <c16:uniqueId val="{00000000-4146-4E62-947B-264ECEF700DD}"/>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Eureka!$B$7:$B$26</c15:sqref>
                        </c15:formulaRef>
                      </c:ext>
                    </c:extLst>
                    <c:numCache>
                      <c:formatCode>General</c:formatCode>
                      <c:ptCount val="20"/>
                      <c:pt idx="0">
                        <c:v>1129.428523203135</c:v>
                      </c:pt>
                      <c:pt idx="1">
                        <c:v>121.05882184589531</c:v>
                      </c:pt>
                      <c:pt idx="2">
                        <c:v>803.46917737618617</c:v>
                      </c:pt>
                      <c:pt idx="3">
                        <c:v>869.90126391749664</c:v>
                      </c:pt>
                      <c:pt idx="4">
                        <c:v>124.15451325891169</c:v>
                      </c:pt>
                      <c:pt idx="5">
                        <c:v>1020.8680257462379</c:v>
                      </c:pt>
                      <c:pt idx="6">
                        <c:v>169.22203743890205</c:v>
                      </c:pt>
                      <c:pt idx="7">
                        <c:v>205.85373349184601</c:v>
                      </c:pt>
                      <c:pt idx="8">
                        <c:v>30.420898919489055</c:v>
                      </c:pt>
                      <c:pt idx="9">
                        <c:v>165.07238439545068</c:v>
                      </c:pt>
                      <c:pt idx="10">
                        <c:v>107.19312600930405</c:v>
                      </c:pt>
                      <c:pt idx="11">
                        <c:v>353.93196643281709</c:v>
                      </c:pt>
                      <c:pt idx="12">
                        <c:v>700.06169155113992</c:v>
                      </c:pt>
                      <c:pt idx="13">
                        <c:v>201.99629574349282</c:v>
                      </c:pt>
                      <c:pt idx="14">
                        <c:v>295.63580070866487</c:v>
                      </c:pt>
                      <c:pt idx="15">
                        <c:v>18.134064235367905</c:v>
                      </c:pt>
                      <c:pt idx="16">
                        <c:v>204.32615399946943</c:v>
                      </c:pt>
                      <c:pt idx="17">
                        <c:v>29.419855927498045</c:v>
                      </c:pt>
                      <c:pt idx="18">
                        <c:v>560.42469473535516</c:v>
                      </c:pt>
                      <c:pt idx="19">
                        <c:v>530.2847168497259</c:v>
                      </c:pt>
                    </c:numCache>
                  </c:numRef>
                </c:xVal>
                <c:yVal>
                  <c:numRef>
                    <c:extLst xmlns:c15="http://schemas.microsoft.com/office/drawing/2012/chart">
                      <c:ext xmlns:c15="http://schemas.microsoft.com/office/drawing/2012/chart" uri="{02D57815-91ED-43cb-92C2-25804820EDAC}">
                        <c15:formulaRef>
                          <c15:sqref>[Collect_Indiviual_Data_LS1.xlsm]Eureka!$H$7:$H$26</c15:sqref>
                        </c15:formulaRef>
                      </c:ext>
                    </c:extLst>
                    <c:numCache>
                      <c:formatCode>General</c:formatCode>
                      <c:ptCount val="20"/>
                      <c:pt idx="0">
                        <c:v>955.66274022108212</c:v>
                      </c:pt>
                      <c:pt idx="1">
                        <c:v>101.98044313828565</c:v>
                      </c:pt>
                      <c:pt idx="2">
                        <c:v>744.09732818678208</c:v>
                      </c:pt>
                      <c:pt idx="3">
                        <c:v>788.45273761984026</c:v>
                      </c:pt>
                      <c:pt idx="4">
                        <c:v>156.40720557228181</c:v>
                      </c:pt>
                      <c:pt idx="5">
                        <c:v>869.03245846141851</c:v>
                      </c:pt>
                      <c:pt idx="6">
                        <c:v>167.29141009373012</c:v>
                      </c:pt>
                      <c:pt idx="7">
                        <c:v>243.2760292992451</c:v>
                      </c:pt>
                      <c:pt idx="8">
                        <c:v>38.058627574910531</c:v>
                      </c:pt>
                      <c:pt idx="9">
                        <c:v>189.43725549878383</c:v>
                      </c:pt>
                      <c:pt idx="10">
                        <c:v>133.56956188593324</c:v>
                      </c:pt>
                      <c:pt idx="11">
                        <c:v>387.62531295997849</c:v>
                      </c:pt>
                      <c:pt idx="12">
                        <c:v>597.77854425009275</c:v>
                      </c:pt>
                      <c:pt idx="13">
                        <c:v>265.71383971959551</c:v>
                      </c:pt>
                      <c:pt idx="14">
                        <c:v>290.8818848492383</c:v>
                      </c:pt>
                      <c:pt idx="15">
                        <c:v>27.402230947453045</c:v>
                      </c:pt>
                      <c:pt idx="16">
                        <c:v>241.00856655159944</c:v>
                      </c:pt>
                      <c:pt idx="17">
                        <c:v>49.487574377712697</c:v>
                      </c:pt>
                      <c:pt idx="18">
                        <c:v>517.98902549613854</c:v>
                      </c:pt>
                      <c:pt idx="19">
                        <c:v>584.42508408938113</c:v>
                      </c:pt>
                    </c:numCache>
                  </c:numRef>
                </c:yVal>
                <c:smooth val="0"/>
                <c:extLst xmlns:c15="http://schemas.microsoft.com/office/drawing/2012/chart">
                  <c:ext xmlns:c16="http://schemas.microsoft.com/office/drawing/2014/chart" uri="{C3380CC4-5D6E-409C-BE32-E72D297353CC}">
                    <c16:uniqueId val="{00000002-4146-4E62-947B-264ECEF700DD}"/>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ta Monica'!$B$7:$B$26</c15:sqref>
                        </c15:formulaRef>
                      </c:ext>
                    </c:extLst>
                    <c:numCache>
                      <c:formatCode>General</c:formatCode>
                      <c:ptCount val="20"/>
                      <c:pt idx="0">
                        <c:v>1057.2251542240951</c:v>
                      </c:pt>
                      <c:pt idx="1">
                        <c:v>112.84496133382923</c:v>
                      </c:pt>
                      <c:pt idx="2">
                        <c:v>748.67080166970368</c:v>
                      </c:pt>
                      <c:pt idx="3">
                        <c:v>770.59675624396107</c:v>
                      </c:pt>
                      <c:pt idx="4">
                        <c:v>98.585386060404659</c:v>
                      </c:pt>
                      <c:pt idx="5">
                        <c:v>967.74430927132698</c:v>
                      </c:pt>
                      <c:pt idx="6">
                        <c:v>151.16663204074851</c:v>
                      </c:pt>
                      <c:pt idx="7">
                        <c:v>162.6037117683214</c:v>
                      </c:pt>
                      <c:pt idx="8">
                        <c:v>25.265552188506259</c:v>
                      </c:pt>
                      <c:pt idx="9">
                        <c:v>134.0566537090744</c:v>
                      </c:pt>
                      <c:pt idx="10">
                        <c:v>80.662852040168886</c:v>
                      </c:pt>
                      <c:pt idx="11">
                        <c:v>294.76423412198989</c:v>
                      </c:pt>
                      <c:pt idx="12">
                        <c:v>653.28625674922046</c:v>
                      </c:pt>
                      <c:pt idx="13">
                        <c:v>143.51439318785253</c:v>
                      </c:pt>
                      <c:pt idx="14">
                        <c:v>263.92884918037214</c:v>
                      </c:pt>
                      <c:pt idx="15">
                        <c:v>13.041956632288821</c:v>
                      </c:pt>
                      <c:pt idx="16">
                        <c:v>158.76544958628293</c:v>
                      </c:pt>
                      <c:pt idx="17">
                        <c:v>18.657608815393157</c:v>
                      </c:pt>
                      <c:pt idx="18">
                        <c:v>513.91725718802661</c:v>
                      </c:pt>
                      <c:pt idx="19">
                        <c:v>430.71568362940656</c:v>
                      </c:pt>
                    </c:numCache>
                  </c:numRef>
                </c:xVal>
                <c:yVal>
                  <c:numRef>
                    <c:extLst xmlns:c15="http://schemas.microsoft.com/office/drawing/2012/chart">
                      <c:ext xmlns:c15="http://schemas.microsoft.com/office/drawing/2012/chart" uri="{02D57815-91ED-43cb-92C2-25804820EDAC}">
                        <c15:formulaRef>
                          <c15:sqref>'[Collect_Indiviual_Data_LS1.xlsm]Santa Monica'!$H$7:$H$26</c15:sqref>
                        </c15:formulaRef>
                      </c:ext>
                    </c:extLst>
                    <c:numCache>
                      <c:formatCode>General</c:formatCode>
                      <c:ptCount val="20"/>
                      <c:pt idx="0">
                        <c:v>933.80639869098172</c:v>
                      </c:pt>
                      <c:pt idx="1">
                        <c:v>97.947564218615142</c:v>
                      </c:pt>
                      <c:pt idx="2">
                        <c:v>712.84949372772087</c:v>
                      </c:pt>
                      <c:pt idx="3">
                        <c:v>765.28593755453153</c:v>
                      </c:pt>
                      <c:pt idx="4">
                        <c:v>138.04706501815676</c:v>
                      </c:pt>
                      <c:pt idx="5">
                        <c:v>852.45751125437948</c:v>
                      </c:pt>
                      <c:pt idx="6">
                        <c:v>158.16412756999787</c:v>
                      </c:pt>
                      <c:pt idx="7">
                        <c:v>220.28561809759623</c:v>
                      </c:pt>
                      <c:pt idx="8">
                        <c:v>33.846171200896343</c:v>
                      </c:pt>
                      <c:pt idx="9">
                        <c:v>168.38581553692248</c:v>
                      </c:pt>
                      <c:pt idx="10">
                        <c:v>118.40511486942709</c:v>
                      </c:pt>
                      <c:pt idx="11">
                        <c:v>355.43772693129961</c:v>
                      </c:pt>
                      <c:pt idx="12">
                        <c:v>587.29981424349296</c:v>
                      </c:pt>
                      <c:pt idx="13">
                        <c:v>222.92152791288675</c:v>
                      </c:pt>
                      <c:pt idx="14">
                        <c:v>274.2167519314458</c:v>
                      </c:pt>
                      <c:pt idx="15">
                        <c:v>20.470062302363235</c:v>
                      </c:pt>
                      <c:pt idx="16">
                        <c:v>214.94856319028298</c:v>
                      </c:pt>
                      <c:pt idx="17">
                        <c:v>38.813369968938872</c:v>
                      </c:pt>
                      <c:pt idx="18">
                        <c:v>499.65830487013881</c:v>
                      </c:pt>
                      <c:pt idx="19">
                        <c:v>531.42692293404207</c:v>
                      </c:pt>
                    </c:numCache>
                  </c:numRef>
                </c:yVal>
                <c:smooth val="0"/>
                <c:extLst xmlns:c15="http://schemas.microsoft.com/office/drawing/2012/chart">
                  <c:ext xmlns:c16="http://schemas.microsoft.com/office/drawing/2014/chart" uri="{C3380CC4-5D6E-409C-BE32-E72D297353CC}">
                    <c16:uniqueId val="{00000004-4146-4E62-947B-264ECEF700DD}"/>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Portland!$B$7:$B$26</c15:sqref>
                        </c15:formulaRef>
                      </c:ext>
                    </c:extLst>
                    <c:numCache>
                      <c:formatCode>General</c:formatCode>
                      <c:ptCount val="20"/>
                      <c:pt idx="0">
                        <c:v>696.11203988718933</c:v>
                      </c:pt>
                      <c:pt idx="1">
                        <c:v>64.29180746500279</c:v>
                      </c:pt>
                      <c:pt idx="2">
                        <c:v>465.50207422586004</c:v>
                      </c:pt>
                      <c:pt idx="3">
                        <c:v>341.08987760944524</c:v>
                      </c:pt>
                      <c:pt idx="4">
                        <c:v>40.446434599201204</c:v>
                      </c:pt>
                      <c:pt idx="5">
                        <c:v>610.05494678616196</c:v>
                      </c:pt>
                      <c:pt idx="6">
                        <c:v>79.481573277908382</c:v>
                      </c:pt>
                      <c:pt idx="7">
                        <c:v>57.2452395041514</c:v>
                      </c:pt>
                      <c:pt idx="8">
                        <c:v>15.477904337266107</c:v>
                      </c:pt>
                      <c:pt idx="9">
                        <c:v>57.125772523076229</c:v>
                      </c:pt>
                      <c:pt idx="10">
                        <c:v>26.154914886768431</c:v>
                      </c:pt>
                      <c:pt idx="11">
                        <c:v>106.32996362535016</c:v>
                      </c:pt>
                      <c:pt idx="12">
                        <c:v>360.71148288217961</c:v>
                      </c:pt>
                      <c:pt idx="13">
                        <c:v>42.158356679737373</c:v>
                      </c:pt>
                      <c:pt idx="14">
                        <c:v>155.51830073733535</c:v>
                      </c:pt>
                      <c:pt idx="15">
                        <c:v>4.5893797627050841</c:v>
                      </c:pt>
                      <c:pt idx="16">
                        <c:v>45.800612300507083</c:v>
                      </c:pt>
                      <c:pt idx="17">
                        <c:v>2.2748043815766041</c:v>
                      </c:pt>
                      <c:pt idx="18">
                        <c:v>323.14434657631176</c:v>
                      </c:pt>
                      <c:pt idx="19">
                        <c:v>146.29655036883773</c:v>
                      </c:pt>
                    </c:numCache>
                  </c:numRef>
                </c:xVal>
                <c:yVal>
                  <c:numRef>
                    <c:extLst xmlns:c15="http://schemas.microsoft.com/office/drawing/2012/chart">
                      <c:ext xmlns:c15="http://schemas.microsoft.com/office/drawing/2012/chart" uri="{02D57815-91ED-43cb-92C2-25804820EDAC}">
                        <c15:formulaRef>
                          <c15:sqref>[Collect_Indiviual_Data_LS1.xlsm]Portland!$H$7:$H$26</c15:sqref>
                        </c15:formulaRef>
                      </c:ext>
                    </c:extLst>
                    <c:numCache>
                      <c:formatCode>General</c:formatCode>
                      <c:ptCount val="20"/>
                      <c:pt idx="0">
                        <c:v>880.93693581330206</c:v>
                      </c:pt>
                      <c:pt idx="1">
                        <c:v>89.975017148458576</c:v>
                      </c:pt>
                      <c:pt idx="2">
                        <c:v>659.70897404638447</c:v>
                      </c:pt>
                      <c:pt idx="3">
                        <c:v>681.80292658859685</c:v>
                      </c:pt>
                      <c:pt idx="4">
                        <c:v>102.25547582863125</c:v>
                      </c:pt>
                      <c:pt idx="5">
                        <c:v>813.75097125841842</c:v>
                      </c:pt>
                      <c:pt idx="6">
                        <c:v>136.63812593569489</c:v>
                      </c:pt>
                      <c:pt idx="7">
                        <c:v>171.37019525361649</c:v>
                      </c:pt>
                      <c:pt idx="8">
                        <c:v>26.499053490083185</c:v>
                      </c:pt>
                      <c:pt idx="9">
                        <c:v>131.01048781358958</c:v>
                      </c:pt>
                      <c:pt idx="10">
                        <c:v>82.463149336732116</c:v>
                      </c:pt>
                      <c:pt idx="11">
                        <c:v>286.74683324228567</c:v>
                      </c:pt>
                      <c:pt idx="12">
                        <c:v>552.99993416389668</c:v>
                      </c:pt>
                      <c:pt idx="13">
                        <c:v>139.30726932008025</c:v>
                      </c:pt>
                      <c:pt idx="14">
                        <c:v>239.57460435952314</c:v>
                      </c:pt>
                      <c:pt idx="15">
                        <c:v>12.482327574507687</c:v>
                      </c:pt>
                      <c:pt idx="16">
                        <c:v>157.72831216681703</c:v>
                      </c:pt>
                      <c:pt idx="17">
                        <c:v>20.782127726700963</c:v>
                      </c:pt>
                      <c:pt idx="18">
                        <c:v>452.61415589996102</c:v>
                      </c:pt>
                      <c:pt idx="19">
                        <c:v>413.66113630258224</c:v>
                      </c:pt>
                    </c:numCache>
                  </c:numRef>
                </c:yVal>
                <c:smooth val="0"/>
                <c:extLst xmlns:c15="http://schemas.microsoft.com/office/drawing/2012/chart">
                  <c:ext xmlns:c16="http://schemas.microsoft.com/office/drawing/2014/chart" uri="{C3380CC4-5D6E-409C-BE32-E72D297353CC}">
                    <c16:uniqueId val="{00000006-4146-4E62-947B-264ECEF700DD}"/>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lt Lake City'!$B$7:$B$26</c15:sqref>
                        </c15:formulaRef>
                      </c:ext>
                    </c:extLst>
                    <c:numCache>
                      <c:formatCode>General</c:formatCode>
                      <c:ptCount val="20"/>
                      <c:pt idx="0">
                        <c:v>739.42360519271131</c:v>
                      </c:pt>
                      <c:pt idx="1">
                        <c:v>68.61520993614883</c:v>
                      </c:pt>
                      <c:pt idx="2">
                        <c:v>504.16707589712928</c:v>
                      </c:pt>
                      <c:pt idx="3">
                        <c:v>399.33989928537801</c:v>
                      </c:pt>
                      <c:pt idx="4">
                        <c:v>46.841633698660715</c:v>
                      </c:pt>
                      <c:pt idx="5">
                        <c:v>652.88844124778063</c:v>
                      </c:pt>
                      <c:pt idx="6">
                        <c:v>88.790040667091787</c:v>
                      </c:pt>
                      <c:pt idx="7">
                        <c:v>71.504358335018608</c:v>
                      </c:pt>
                      <c:pt idx="8">
                        <c:v>16.527944562104818</c:v>
                      </c:pt>
                      <c:pt idx="9">
                        <c:v>66.337398030168714</c:v>
                      </c:pt>
                      <c:pt idx="10">
                        <c:v>32.809918055442914</c:v>
                      </c:pt>
                      <c:pt idx="11">
                        <c:v>132.6117776822764</c:v>
                      </c:pt>
                      <c:pt idx="12">
                        <c:v>396.2964621450526</c:v>
                      </c:pt>
                      <c:pt idx="13">
                        <c:v>54.599895308352068</c:v>
                      </c:pt>
                      <c:pt idx="14">
                        <c:v>169.49689353868675</c:v>
                      </c:pt>
                      <c:pt idx="15">
                        <c:v>5.6739981056893471</c:v>
                      </c:pt>
                      <c:pt idx="16">
                        <c:v>59.831418896902662</c:v>
                      </c:pt>
                      <c:pt idx="17">
                        <c:v>3.8885638631692911</c:v>
                      </c:pt>
                      <c:pt idx="18">
                        <c:v>347.82565332900424</c:v>
                      </c:pt>
                      <c:pt idx="19">
                        <c:v>184.90346330187992</c:v>
                      </c:pt>
                    </c:numCache>
                  </c:numRef>
                </c:xVal>
                <c:yVal>
                  <c:numRef>
                    <c:extLst xmlns:c15="http://schemas.microsoft.com/office/drawing/2012/chart">
                      <c:ext xmlns:c15="http://schemas.microsoft.com/office/drawing/2012/chart" uri="{02D57815-91ED-43cb-92C2-25804820EDAC}">
                        <c15:formulaRef>
                          <c15:sqref>'[Collect_Indiviual_Data_LS1.xlsm]Salt Lake City'!$H$7:$H$26</c15:sqref>
                        </c15:formulaRef>
                      </c:ext>
                    </c:extLst>
                    <c:numCache>
                      <c:formatCode>General</c:formatCode>
                      <c:ptCount val="20"/>
                      <c:pt idx="0">
                        <c:v>905.36131495978691</c:v>
                      </c:pt>
                      <c:pt idx="1">
                        <c:v>93.145148502583197</c:v>
                      </c:pt>
                      <c:pt idx="2">
                        <c:v>682.74885069587322</c:v>
                      </c:pt>
                      <c:pt idx="3">
                        <c:v>727.22276369411452</c:v>
                      </c:pt>
                      <c:pt idx="4">
                        <c:v>118.3278191876942</c:v>
                      </c:pt>
                      <c:pt idx="5">
                        <c:v>832.35781350944751</c:v>
                      </c:pt>
                      <c:pt idx="6">
                        <c:v>146.85383338642001</c:v>
                      </c:pt>
                      <c:pt idx="7">
                        <c:v>193.77707595141965</c:v>
                      </c:pt>
                      <c:pt idx="8">
                        <c:v>29.272176528869533</c:v>
                      </c:pt>
                      <c:pt idx="9">
                        <c:v>146.83061855572186</c:v>
                      </c:pt>
                      <c:pt idx="10">
                        <c:v>99.040254177152093</c:v>
                      </c:pt>
                      <c:pt idx="11">
                        <c:v>318.46325670850484</c:v>
                      </c:pt>
                      <c:pt idx="12">
                        <c:v>570.85392468364012</c:v>
                      </c:pt>
                      <c:pt idx="13">
                        <c:v>177.47925282737808</c:v>
                      </c:pt>
                      <c:pt idx="14">
                        <c:v>257.03292215681324</c:v>
                      </c:pt>
                      <c:pt idx="15">
                        <c:v>14.260427541334067</c:v>
                      </c:pt>
                      <c:pt idx="16">
                        <c:v>183.5562960380112</c:v>
                      </c:pt>
                      <c:pt idx="17">
                        <c:v>29.486454360402313</c:v>
                      </c:pt>
                      <c:pt idx="18">
                        <c:v>476.16753867718404</c:v>
                      </c:pt>
                      <c:pt idx="19">
                        <c:v>470.22124851841352</c:v>
                      </c:pt>
                    </c:numCache>
                  </c:numRef>
                </c:yVal>
                <c:smooth val="0"/>
                <c:extLst xmlns:c15="http://schemas.microsoft.com/office/drawing/2012/chart">
                  <c:ext xmlns:c16="http://schemas.microsoft.com/office/drawing/2014/chart" uri="{C3380CC4-5D6E-409C-BE32-E72D297353CC}">
                    <c16:uniqueId val="{00000008-4146-4E62-947B-264ECEF700DD}"/>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 Francisco'!$B$7:$B$26</c15:sqref>
                        </c15:formulaRef>
                      </c:ext>
                    </c:extLst>
                    <c:numCache>
                      <c:formatCode>General</c:formatCode>
                      <c:ptCount val="20"/>
                      <c:pt idx="0">
                        <c:v>1100.947184303956</c:v>
                      </c:pt>
                      <c:pt idx="1">
                        <c:v>117.61154979074252</c:v>
                      </c:pt>
                      <c:pt idx="2">
                        <c:v>776.37375924295588</c:v>
                      </c:pt>
                      <c:pt idx="3">
                        <c:v>826.60855351464818</c:v>
                      </c:pt>
                      <c:pt idx="4">
                        <c:v>109.74950018822462</c:v>
                      </c:pt>
                      <c:pt idx="5">
                        <c:v>1000.2159992741972</c:v>
                      </c:pt>
                      <c:pt idx="6">
                        <c:v>159.95746718799205</c:v>
                      </c:pt>
                      <c:pt idx="7">
                        <c:v>183.39059812783967</c:v>
                      </c:pt>
                      <c:pt idx="8">
                        <c:v>27.477979007533786</c:v>
                      </c:pt>
                      <c:pt idx="9">
                        <c:v>148.99022580846355</c:v>
                      </c:pt>
                      <c:pt idx="10">
                        <c:v>92.666859319553438</c:v>
                      </c:pt>
                      <c:pt idx="11">
                        <c:v>323.05560746995809</c:v>
                      </c:pt>
                      <c:pt idx="12">
                        <c:v>681.09238386681875</c:v>
                      </c:pt>
                      <c:pt idx="13">
                        <c:v>168.73462078005252</c:v>
                      </c:pt>
                      <c:pt idx="14">
                        <c:v>280.25411665855489</c:v>
                      </c:pt>
                      <c:pt idx="15">
                        <c:v>15.110675827268386</c:v>
                      </c:pt>
                      <c:pt idx="16">
                        <c:v>180.52795744480653</c:v>
                      </c:pt>
                      <c:pt idx="17">
                        <c:v>23.2225748791146</c:v>
                      </c:pt>
                      <c:pt idx="18">
                        <c:v>538.29949397241569</c:v>
                      </c:pt>
                      <c:pt idx="19">
                        <c:v>477.63262713901918</c:v>
                      </c:pt>
                    </c:numCache>
                  </c:numRef>
                </c:xVal>
                <c:yVal>
                  <c:numRef>
                    <c:extLst xmlns:c15="http://schemas.microsoft.com/office/drawing/2012/chart">
                      <c:ext xmlns:c15="http://schemas.microsoft.com/office/drawing/2012/chart" uri="{02D57815-91ED-43cb-92C2-25804820EDAC}">
                        <c15:formulaRef>
                          <c15:sqref>'[Collect_Indiviual_Data_LS1.xlsm]San Francisco'!$H$7:$H$26</c15:sqref>
                        </c15:formulaRef>
                      </c:ext>
                    </c:extLst>
                    <c:numCache>
                      <c:formatCode>General</c:formatCode>
                      <c:ptCount val="20"/>
                      <c:pt idx="0">
                        <c:v>939.61553427170134</c:v>
                      </c:pt>
                      <c:pt idx="1">
                        <c:v>99.01129581380188</c:v>
                      </c:pt>
                      <c:pt idx="2">
                        <c:v>721.41025083141494</c:v>
                      </c:pt>
                      <c:pt idx="3">
                        <c:v>771.58669222393632</c:v>
                      </c:pt>
                      <c:pt idx="4">
                        <c:v>142.96733573733849</c:v>
                      </c:pt>
                      <c:pt idx="5">
                        <c:v>857.38093018855614</c:v>
                      </c:pt>
                      <c:pt idx="6">
                        <c:v>160.77626983693639</c:v>
                      </c:pt>
                      <c:pt idx="7">
                        <c:v>227.06112616284236</c:v>
                      </c:pt>
                      <c:pt idx="8">
                        <c:v>34.96011666195588</c:v>
                      </c:pt>
                      <c:pt idx="9">
                        <c:v>174.16016102641098</c:v>
                      </c:pt>
                      <c:pt idx="10">
                        <c:v>122.2909237654811</c:v>
                      </c:pt>
                      <c:pt idx="11">
                        <c:v>364.74379260805478</c:v>
                      </c:pt>
                      <c:pt idx="12">
                        <c:v>590.47620292422073</c:v>
                      </c:pt>
                      <c:pt idx="13">
                        <c:v>234.08442614513277</c:v>
                      </c:pt>
                      <c:pt idx="14">
                        <c:v>279.00741856991306</c:v>
                      </c:pt>
                      <c:pt idx="15">
                        <c:v>22.149868382748672</c:v>
                      </c:pt>
                      <c:pt idx="16">
                        <c:v>221.58587174558204</c:v>
                      </c:pt>
                      <c:pt idx="17">
                        <c:v>41.3823936670493</c:v>
                      </c:pt>
                      <c:pt idx="18">
                        <c:v>505.35985471361391</c:v>
                      </c:pt>
                      <c:pt idx="19">
                        <c:v>545.77831191669043</c:v>
                      </c:pt>
                    </c:numCache>
                  </c:numRef>
                </c:yVal>
                <c:smooth val="0"/>
                <c:extLst xmlns:c15="http://schemas.microsoft.com/office/drawing/2012/chart">
                  <c:ext xmlns:c16="http://schemas.microsoft.com/office/drawing/2014/chart" uri="{C3380CC4-5D6E-409C-BE32-E72D297353CC}">
                    <c16:uniqueId val="{0000000A-4146-4E62-947B-264ECEF700DD}"/>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 Jose'!$B$7:$B$26</c15:sqref>
                        </c15:formulaRef>
                      </c:ext>
                    </c:extLst>
                    <c:numCache>
                      <c:formatCode>General</c:formatCode>
                      <c:ptCount val="20"/>
                      <c:pt idx="0">
                        <c:v>1184.3993786924875</c:v>
                      </c:pt>
                      <c:pt idx="1">
                        <c:v>125.33116173508793</c:v>
                      </c:pt>
                      <c:pt idx="2">
                        <c:v>812.81710388400745</c:v>
                      </c:pt>
                      <c:pt idx="3">
                        <c:v>907.55453375013894</c:v>
                      </c:pt>
                      <c:pt idx="4">
                        <c:v>122.54889373425743</c:v>
                      </c:pt>
                      <c:pt idx="5">
                        <c:v>1056.3434340284648</c:v>
                      </c:pt>
                      <c:pt idx="6">
                        <c:v>170.621228781577</c:v>
                      </c:pt>
                      <c:pt idx="7">
                        <c:v>212.60204234575116</c:v>
                      </c:pt>
                      <c:pt idx="8">
                        <c:v>30.681135697592012</c:v>
                      </c:pt>
                      <c:pt idx="9">
                        <c:v>170.69239963199169</c:v>
                      </c:pt>
                      <c:pt idx="10">
                        <c:v>108.65868466507746</c:v>
                      </c:pt>
                      <c:pt idx="11">
                        <c:v>357.490419522911</c:v>
                      </c:pt>
                      <c:pt idx="12">
                        <c:v>730.47706673377797</c:v>
                      </c:pt>
                      <c:pt idx="13">
                        <c:v>200.17891085852267</c:v>
                      </c:pt>
                      <c:pt idx="14">
                        <c:v>302.4602857230006</c:v>
                      </c:pt>
                      <c:pt idx="15">
                        <c:v>16.732982052285593</c:v>
                      </c:pt>
                      <c:pt idx="16">
                        <c:v>204.97280782653172</c:v>
                      </c:pt>
                      <c:pt idx="17">
                        <c:v>28.427521091628961</c:v>
                      </c:pt>
                      <c:pt idx="18">
                        <c:v>577.48927090776419</c:v>
                      </c:pt>
                      <c:pt idx="19">
                        <c:v>539.12992403994247</c:v>
                      </c:pt>
                    </c:numCache>
                  </c:numRef>
                </c:xVal>
                <c:yVal>
                  <c:numRef>
                    <c:extLst xmlns:c15="http://schemas.microsoft.com/office/drawing/2012/chart">
                      <c:ext xmlns:c15="http://schemas.microsoft.com/office/drawing/2012/chart" uri="{02D57815-91ED-43cb-92C2-25804820EDAC}">
                        <c15:formulaRef>
                          <c15:sqref>'[Collect_Indiviual_Data_LS1.xlsm]San Jose'!$H$7:$H$26</c15:sqref>
                        </c15:formulaRef>
                      </c:ext>
                    </c:extLst>
                    <c:numCache>
                      <c:formatCode>General</c:formatCode>
                      <c:ptCount val="20"/>
                      <c:pt idx="0">
                        <c:v>942.5435011250504</c:v>
                      </c:pt>
                      <c:pt idx="1">
                        <c:v>99.410842407172495</c:v>
                      </c:pt>
                      <c:pt idx="2">
                        <c:v>725.7989316320311</c:v>
                      </c:pt>
                      <c:pt idx="3">
                        <c:v>774.6694269788693</c:v>
                      </c:pt>
                      <c:pt idx="4">
                        <c:v>144.97215452109759</c:v>
                      </c:pt>
                      <c:pt idx="5">
                        <c:v>859.66481498082896</c:v>
                      </c:pt>
                      <c:pt idx="6">
                        <c:v>161.78478630747446</c:v>
                      </c:pt>
                      <c:pt idx="7">
                        <c:v>229.7517203356735</c:v>
                      </c:pt>
                      <c:pt idx="8">
                        <c:v>35.584727113813877</c:v>
                      </c:pt>
                      <c:pt idx="9">
                        <c:v>176.82604518081877</c:v>
                      </c:pt>
                      <c:pt idx="10">
                        <c:v>124.17571964771636</c:v>
                      </c:pt>
                      <c:pt idx="11">
                        <c:v>368.01194772493659</c:v>
                      </c:pt>
                      <c:pt idx="12">
                        <c:v>591.9357197905689</c:v>
                      </c:pt>
                      <c:pt idx="13">
                        <c:v>239.9391875221678</c:v>
                      </c:pt>
                      <c:pt idx="14">
                        <c:v>281.43441964854787</c:v>
                      </c:pt>
                      <c:pt idx="15">
                        <c:v>23.050932945182613</c:v>
                      </c:pt>
                      <c:pt idx="16">
                        <c:v>225.07218583916503</c:v>
                      </c:pt>
                      <c:pt idx="17">
                        <c:v>42.819593884272145</c:v>
                      </c:pt>
                      <c:pt idx="18">
                        <c:v>507.74436806028774</c:v>
                      </c:pt>
                      <c:pt idx="19">
                        <c:v>553.14001814520486</c:v>
                      </c:pt>
                    </c:numCache>
                  </c:numRef>
                </c:yVal>
                <c:smooth val="0"/>
                <c:extLst xmlns:c15="http://schemas.microsoft.com/office/drawing/2012/chart">
                  <c:ext xmlns:c16="http://schemas.microsoft.com/office/drawing/2014/chart" uri="{C3380CC4-5D6E-409C-BE32-E72D297353CC}">
                    <c16:uniqueId val="{0000000C-4146-4E62-947B-264ECEF700DD}"/>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eattle!$B$7:$B$26</c15:sqref>
                        </c15:formulaRef>
                      </c:ext>
                    </c:extLst>
                    <c:numCache>
                      <c:formatCode>General</c:formatCode>
                      <c:ptCount val="20"/>
                      <c:pt idx="0">
                        <c:v>936.93474239833699</c:v>
                      </c:pt>
                      <c:pt idx="1">
                        <c:v>96.845622061330005</c:v>
                      </c:pt>
                      <c:pt idx="2">
                        <c:v>672.98279854687769</c:v>
                      </c:pt>
                      <c:pt idx="3">
                        <c:v>631.19861996241173</c:v>
                      </c:pt>
                      <c:pt idx="4">
                        <c:v>75.472366814794555</c:v>
                      </c:pt>
                      <c:pt idx="5">
                        <c:v>866.43016958709268</c:v>
                      </c:pt>
                      <c:pt idx="6">
                        <c:v>129.92853394536584</c:v>
                      </c:pt>
                      <c:pt idx="7">
                        <c:v>121.59107881188571</c:v>
                      </c:pt>
                      <c:pt idx="8">
                        <c:v>21.095522180159211</c:v>
                      </c:pt>
                      <c:pt idx="9">
                        <c:v>103.76176611794995</c:v>
                      </c:pt>
                      <c:pt idx="10">
                        <c:v>58.420845752048841</c:v>
                      </c:pt>
                      <c:pt idx="11">
                        <c:v>230.46026627807632</c:v>
                      </c:pt>
                      <c:pt idx="12">
                        <c:v>571.37737731002687</c:v>
                      </c:pt>
                      <c:pt idx="13">
                        <c:v>100.08807992902706</c:v>
                      </c:pt>
                      <c:pt idx="14">
                        <c:v>226.53709958162437</c:v>
                      </c:pt>
                      <c:pt idx="15">
                        <c:v>9.5986242244276276</c:v>
                      </c:pt>
                      <c:pt idx="16">
                        <c:v>114.88486763840807</c:v>
                      </c:pt>
                      <c:pt idx="17">
                        <c:v>10.994030361925374</c:v>
                      </c:pt>
                      <c:pt idx="18">
                        <c:v>458.26133937528436</c:v>
                      </c:pt>
                      <c:pt idx="19">
                        <c:v>326.8724293372876</c:v>
                      </c:pt>
                    </c:numCache>
                  </c:numRef>
                </c:xVal>
                <c:yVal>
                  <c:numRef>
                    <c:extLst xmlns:c15="http://schemas.microsoft.com/office/drawing/2012/chart">
                      <c:ext xmlns:c15="http://schemas.microsoft.com/office/drawing/2012/chart" uri="{02D57815-91ED-43cb-92C2-25804820EDAC}">
                        <c15:formulaRef>
                          <c15:sqref>[Collect_Indiviual_Data_LS1.xlsm]Seattle!$H$7:$H$26</c15:sqref>
                        </c15:formulaRef>
                      </c:ext>
                    </c:extLst>
                    <c:numCache>
                      <c:formatCode>General</c:formatCode>
                      <c:ptCount val="20"/>
                      <c:pt idx="0">
                        <c:v>919.82001111202248</c:v>
                      </c:pt>
                      <c:pt idx="1">
                        <c:v>95.377781046866843</c:v>
                      </c:pt>
                      <c:pt idx="2">
                        <c:v>696.18869396443552</c:v>
                      </c:pt>
                      <c:pt idx="3">
                        <c:v>747.83008630902964</c:v>
                      </c:pt>
                      <c:pt idx="4">
                        <c:v>127.713298399492</c:v>
                      </c:pt>
                      <c:pt idx="5">
                        <c:v>842.01669017664119</c:v>
                      </c:pt>
                      <c:pt idx="6">
                        <c:v>153.19714553457243</c:v>
                      </c:pt>
                      <c:pt idx="7">
                        <c:v>205.88246704652099</c:v>
                      </c:pt>
                      <c:pt idx="8">
                        <c:v>31.505033643626216</c:v>
                      </c:pt>
                      <c:pt idx="9">
                        <c:v>156.51216519549132</c:v>
                      </c:pt>
                      <c:pt idx="10">
                        <c:v>109.36434492106507</c:v>
                      </c:pt>
                      <c:pt idx="11">
                        <c:v>334.98365502393</c:v>
                      </c:pt>
                      <c:pt idx="12">
                        <c:v>578.15473999237372</c:v>
                      </c:pt>
                      <c:pt idx="13">
                        <c:v>197.90499200822552</c:v>
                      </c:pt>
                      <c:pt idx="14">
                        <c:v>266.1482760994985</c:v>
                      </c:pt>
                      <c:pt idx="15">
                        <c:v>17.112574394285875</c:v>
                      </c:pt>
                      <c:pt idx="16">
                        <c:v>198.68058360064285</c:v>
                      </c:pt>
                      <c:pt idx="17">
                        <c:v>33.680993198616875</c:v>
                      </c:pt>
                      <c:pt idx="18">
                        <c:v>487.18013623468585</c:v>
                      </c:pt>
                      <c:pt idx="19">
                        <c:v>498.02191717122747</c:v>
                      </c:pt>
                    </c:numCache>
                  </c:numRef>
                </c:yVal>
                <c:smooth val="0"/>
                <c:extLst xmlns:c15="http://schemas.microsoft.com/office/drawing/2012/chart">
                  <c:ext xmlns:c16="http://schemas.microsoft.com/office/drawing/2014/chart" uri="{C3380CC4-5D6E-409C-BE32-E72D297353CC}">
                    <c16:uniqueId val="{0000000E-4146-4E62-947B-264ECEF700DD}"/>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Memphis!$B$7:$B$26</c15:sqref>
                        </c15:formulaRef>
                      </c:ext>
                    </c:extLst>
                    <c:numCache>
                      <c:formatCode>General</c:formatCode>
                      <c:ptCount val="20"/>
                      <c:pt idx="0">
                        <c:v>517.45692393575439</c:v>
                      </c:pt>
                      <c:pt idx="1">
                        <c:v>48.774140807934181</c:v>
                      </c:pt>
                      <c:pt idx="2">
                        <c:v>327.73043541932412</c:v>
                      </c:pt>
                      <c:pt idx="3">
                        <c:v>209.75249076222636</c:v>
                      </c:pt>
                      <c:pt idx="4">
                        <c:v>26.711167315734102</c:v>
                      </c:pt>
                      <c:pt idx="5">
                        <c:v>443.96165254166777</c:v>
                      </c:pt>
                      <c:pt idx="6">
                        <c:v>53.12797272817609</c:v>
                      </c:pt>
                      <c:pt idx="7">
                        <c:v>32.110739720825315</c:v>
                      </c:pt>
                      <c:pt idx="8">
                        <c:v>12.267437307970642</c:v>
                      </c:pt>
                      <c:pt idx="9">
                        <c:v>36.363074863977928</c:v>
                      </c:pt>
                      <c:pt idx="10">
                        <c:v>15.144058746608247</c:v>
                      </c:pt>
                      <c:pt idx="11">
                        <c:v>57.31603146447614</c:v>
                      </c:pt>
                      <c:pt idx="12">
                        <c:v>250.80738914716542</c:v>
                      </c:pt>
                      <c:pt idx="13">
                        <c:v>22.411702176271266</c:v>
                      </c:pt>
                      <c:pt idx="14">
                        <c:v>111.0158790695063</c:v>
                      </c:pt>
                      <c:pt idx="15">
                        <c:v>2.0147607200883213</c:v>
                      </c:pt>
                      <c:pt idx="16">
                        <c:v>23.075239557446185</c:v>
                      </c:pt>
                      <c:pt idx="17">
                        <c:v>0.77808261675806745</c:v>
                      </c:pt>
                      <c:pt idx="18">
                        <c:v>234.33135486626398</c:v>
                      </c:pt>
                      <c:pt idx="19">
                        <c:v>76.392501355053184</c:v>
                      </c:pt>
                    </c:numCache>
                  </c:numRef>
                </c:xVal>
                <c:yVal>
                  <c:numRef>
                    <c:extLst xmlns:c15="http://schemas.microsoft.com/office/drawing/2012/chart">
                      <c:ext xmlns:c15="http://schemas.microsoft.com/office/drawing/2012/chart" uri="{02D57815-91ED-43cb-92C2-25804820EDAC}">
                        <c15:formulaRef>
                          <c15:sqref>[Collect_Indiviual_Data_LS1.xlsm]Memphis!$H$7:$H$26</c15:sqref>
                        </c15:formulaRef>
                      </c:ext>
                    </c:extLst>
                    <c:numCache>
                      <c:formatCode>General</c:formatCode>
                      <c:ptCount val="20"/>
                      <c:pt idx="0">
                        <c:v>855.0612634649699</c:v>
                      </c:pt>
                      <c:pt idx="1">
                        <c:v>87.854310547772272</c:v>
                      </c:pt>
                      <c:pt idx="2">
                        <c:v>643.33685031520156</c:v>
                      </c:pt>
                      <c:pt idx="3">
                        <c:v>648.66447650010264</c:v>
                      </c:pt>
                      <c:pt idx="4">
                        <c:v>93.987904126200988</c:v>
                      </c:pt>
                      <c:pt idx="5">
                        <c:v>798.72419842072861</c:v>
                      </c:pt>
                      <c:pt idx="6">
                        <c:v>129.73992340273324</c:v>
                      </c:pt>
                      <c:pt idx="7">
                        <c:v>156.58074122988867</c:v>
                      </c:pt>
                      <c:pt idx="8">
                        <c:v>25.149296915422489</c:v>
                      </c:pt>
                      <c:pt idx="9">
                        <c:v>121.37696355461493</c:v>
                      </c:pt>
                      <c:pt idx="10">
                        <c:v>73.217020708207386</c:v>
                      </c:pt>
                      <c:pt idx="11">
                        <c:v>265.92385218451847</c:v>
                      </c:pt>
                      <c:pt idx="12">
                        <c:v>535.87097563600855</c:v>
                      </c:pt>
                      <c:pt idx="13">
                        <c:v>121.89455008485501</c:v>
                      </c:pt>
                      <c:pt idx="14">
                        <c:v>223.79511611709154</c:v>
                      </c:pt>
                      <c:pt idx="15">
                        <c:v>11.869452594690006</c:v>
                      </c:pt>
                      <c:pt idx="16">
                        <c:v>137.70041606049216</c:v>
                      </c:pt>
                      <c:pt idx="17">
                        <c:v>16.504141635655674</c:v>
                      </c:pt>
                      <c:pt idx="18">
                        <c:v>438.23196773071169</c:v>
                      </c:pt>
                      <c:pt idx="19">
                        <c:v>375.14388668949852</c:v>
                      </c:pt>
                    </c:numCache>
                  </c:numRef>
                </c:yVal>
                <c:smooth val="0"/>
                <c:extLst xmlns:c15="http://schemas.microsoft.com/office/drawing/2012/chart">
                  <c:ext xmlns:c16="http://schemas.microsoft.com/office/drawing/2014/chart" uri="{C3380CC4-5D6E-409C-BE32-E72D297353CC}">
                    <c16:uniqueId val="{00000010-4146-4E62-947B-264ECEF700DD}"/>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Charleston!$B$7:$B$26</c15:sqref>
                        </c15:formulaRef>
                      </c:ext>
                    </c:extLst>
                    <c:numCache>
                      <c:formatCode>General</c:formatCode>
                      <c:ptCount val="20"/>
                      <c:pt idx="0">
                        <c:v>461.30903418639082</c:v>
                      </c:pt>
                      <c:pt idx="1">
                        <c:v>43.248278677221656</c:v>
                      </c:pt>
                      <c:pt idx="2">
                        <c:v>283.96103272506673</c:v>
                      </c:pt>
                      <c:pt idx="3">
                        <c:v>174.02348830399697</c:v>
                      </c:pt>
                      <c:pt idx="4">
                        <c:v>21.620996483609346</c:v>
                      </c:pt>
                      <c:pt idx="5">
                        <c:v>388.7945085887643</c:v>
                      </c:pt>
                      <c:pt idx="6">
                        <c:v>45.100704959733378</c:v>
                      </c:pt>
                      <c:pt idx="7">
                        <c:v>25.403945786180344</c:v>
                      </c:pt>
                      <c:pt idx="8">
                        <c:v>11.020954282701993</c:v>
                      </c:pt>
                      <c:pt idx="9">
                        <c:v>29.536331512167539</c:v>
                      </c:pt>
                      <c:pt idx="10">
                        <c:v>12.025334751448188</c:v>
                      </c:pt>
                      <c:pt idx="11">
                        <c:v>42.883734786712566</c:v>
                      </c:pt>
                      <c:pt idx="12">
                        <c:v>214.59107621277533</c:v>
                      </c:pt>
                      <c:pt idx="13">
                        <c:v>16.884582893131558</c:v>
                      </c:pt>
                      <c:pt idx="14">
                        <c:v>97.776721151304656</c:v>
                      </c:pt>
                      <c:pt idx="15">
                        <c:v>1.0012508419553248</c:v>
                      </c:pt>
                      <c:pt idx="16">
                        <c:v>17.550790325126815</c:v>
                      </c:pt>
                      <c:pt idx="17">
                        <c:v>0.52583391228673504</c:v>
                      </c:pt>
                      <c:pt idx="18">
                        <c:v>207.00161151932448</c:v>
                      </c:pt>
                      <c:pt idx="19">
                        <c:v>55.418921181915856</c:v>
                      </c:pt>
                    </c:numCache>
                  </c:numRef>
                </c:xVal>
                <c:yVal>
                  <c:numRef>
                    <c:extLst xmlns:c15="http://schemas.microsoft.com/office/drawing/2012/chart">
                      <c:ext xmlns:c15="http://schemas.microsoft.com/office/drawing/2012/chart" uri="{02D57815-91ED-43cb-92C2-25804820EDAC}">
                        <c15:formulaRef>
                          <c15:sqref>[Collect_Indiviual_Data_LS1.xlsm]Charleston!$H$7:$H$26</c15:sqref>
                        </c15:formulaRef>
                      </c:ext>
                    </c:extLst>
                    <c:numCache>
                      <c:formatCode>General</c:formatCode>
                      <c:ptCount val="20"/>
                      <c:pt idx="0">
                        <c:v>850.24963276673293</c:v>
                      </c:pt>
                      <c:pt idx="1">
                        <c:v>87.556460508094702</c:v>
                      </c:pt>
                      <c:pt idx="2">
                        <c:v>640.55490304981038</c:v>
                      </c:pt>
                      <c:pt idx="3">
                        <c:v>642.30969390332416</c:v>
                      </c:pt>
                      <c:pt idx="4">
                        <c:v>92.697644662412216</c:v>
                      </c:pt>
                      <c:pt idx="5">
                        <c:v>796.49983760802274</c:v>
                      </c:pt>
                      <c:pt idx="6">
                        <c:v>128.92138675481561</c:v>
                      </c:pt>
                      <c:pt idx="7">
                        <c:v>154.03531366431022</c:v>
                      </c:pt>
                      <c:pt idx="8">
                        <c:v>24.952939136472295</c:v>
                      </c:pt>
                      <c:pt idx="9">
                        <c:v>120.05271322241092</c:v>
                      </c:pt>
                      <c:pt idx="10">
                        <c:v>71.699350283306543</c:v>
                      </c:pt>
                      <c:pt idx="11">
                        <c:v>262.21474641256344</c:v>
                      </c:pt>
                      <c:pt idx="12">
                        <c:v>533.02532010986022</c:v>
                      </c:pt>
                      <c:pt idx="13">
                        <c:v>119.64585851970372</c:v>
                      </c:pt>
                      <c:pt idx="14">
                        <c:v>221.74078287606332</c:v>
                      </c:pt>
                      <c:pt idx="15">
                        <c:v>11.78517884585743</c:v>
                      </c:pt>
                      <c:pt idx="16">
                        <c:v>135.0031728331914</c:v>
                      </c:pt>
                      <c:pt idx="17">
                        <c:v>16.018323415759987</c:v>
                      </c:pt>
                      <c:pt idx="18">
                        <c:v>435.10222964607311</c:v>
                      </c:pt>
                      <c:pt idx="19">
                        <c:v>369.57050733498164</c:v>
                      </c:pt>
                    </c:numCache>
                  </c:numRef>
                </c:yVal>
                <c:smooth val="0"/>
                <c:extLst xmlns:c15="http://schemas.microsoft.com/office/drawing/2012/chart">
                  <c:ext xmlns:c16="http://schemas.microsoft.com/office/drawing/2014/chart" uri="{C3380CC4-5D6E-409C-BE32-E72D297353CC}">
                    <c16:uniqueId val="{00000012-4146-4E62-947B-264ECEF700DD}"/>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1.xlsm]Trendlines!$G$5:$G$204</c15:sqref>
                        </c15:formulaRef>
                      </c:ext>
                    </c:extLst>
                    <c:numCache>
                      <c:formatCode>General</c:formatCode>
                      <c:ptCount val="200"/>
                      <c:pt idx="0">
                        <c:v>263.52986264948839</c:v>
                      </c:pt>
                      <c:pt idx="1">
                        <c:v>20.917226208912545</c:v>
                      </c:pt>
                      <c:pt idx="2">
                        <c:v>112.68949223881035</c:v>
                      </c:pt>
                      <c:pt idx="3">
                        <c:v>29.937079417035726</c:v>
                      </c:pt>
                      <c:pt idx="4">
                        <c:v>9.8459546215048697</c:v>
                      </c:pt>
                      <c:pt idx="5">
                        <c:v>168.99154852421702</c:v>
                      </c:pt>
                      <c:pt idx="6">
                        <c:v>10.427086136880439</c:v>
                      </c:pt>
                      <c:pt idx="7">
                        <c:v>3.906832466540298</c:v>
                      </c:pt>
                      <c:pt idx="8">
                        <c:v>8.7062026230099185</c:v>
                      </c:pt>
                      <c:pt idx="9">
                        <c:v>7.741371454240265</c:v>
                      </c:pt>
                      <c:pt idx="10">
                        <c:v>1.6007356374068418</c:v>
                      </c:pt>
                      <c:pt idx="11">
                        <c:v>4.0659166452121447</c:v>
                      </c:pt>
                      <c:pt idx="12">
                        <c:v>55.164504429155656</c:v>
                      </c:pt>
                      <c:pt idx="13">
                        <c:v>2.1925600698102308</c:v>
                      </c:pt>
                      <c:pt idx="14">
                        <c:v>54.702602227504727</c:v>
                      </c:pt>
                      <c:pt idx="15">
                        <c:v>5.2959531107355309E-2</c:v>
                      </c:pt>
                      <c:pt idx="16">
                        <c:v>3.4573265584536967</c:v>
                      </c:pt>
                      <c:pt idx="17">
                        <c:v>0</c:v>
                      </c:pt>
                      <c:pt idx="18">
                        <c:v>89.86069677883853</c:v>
                      </c:pt>
                      <c:pt idx="19">
                        <c:v>2.804959004706336</c:v>
                      </c:pt>
                      <c:pt idx="20">
                        <c:v>1129.428523203135</c:v>
                      </c:pt>
                      <c:pt idx="21">
                        <c:v>121.05882184589531</c:v>
                      </c:pt>
                      <c:pt idx="22">
                        <c:v>803.46917737618617</c:v>
                      </c:pt>
                      <c:pt idx="23">
                        <c:v>869.90126391749664</c:v>
                      </c:pt>
                      <c:pt idx="24">
                        <c:v>124.15451325891169</c:v>
                      </c:pt>
                      <c:pt idx="25">
                        <c:v>1020.8680257462379</c:v>
                      </c:pt>
                      <c:pt idx="26">
                        <c:v>169.22203743890205</c:v>
                      </c:pt>
                      <c:pt idx="27">
                        <c:v>205.85373349184601</c:v>
                      </c:pt>
                      <c:pt idx="28">
                        <c:v>30.420898919489055</c:v>
                      </c:pt>
                      <c:pt idx="29">
                        <c:v>165.07238439545068</c:v>
                      </c:pt>
                      <c:pt idx="30">
                        <c:v>107.19312600930405</c:v>
                      </c:pt>
                      <c:pt idx="31">
                        <c:v>353.93196643281709</c:v>
                      </c:pt>
                      <c:pt idx="32">
                        <c:v>700.06169155113992</c:v>
                      </c:pt>
                      <c:pt idx="33">
                        <c:v>201.99629574349282</c:v>
                      </c:pt>
                      <c:pt idx="34">
                        <c:v>295.63580070866487</c:v>
                      </c:pt>
                      <c:pt idx="35">
                        <c:v>18.134064235367905</c:v>
                      </c:pt>
                      <c:pt idx="36">
                        <c:v>204.32615399946943</c:v>
                      </c:pt>
                      <c:pt idx="37">
                        <c:v>29.419855927498045</c:v>
                      </c:pt>
                      <c:pt idx="38">
                        <c:v>560.42469473535516</c:v>
                      </c:pt>
                      <c:pt idx="39">
                        <c:v>530.2847168497259</c:v>
                      </c:pt>
                      <c:pt idx="40">
                        <c:v>1057.2251542240951</c:v>
                      </c:pt>
                      <c:pt idx="41">
                        <c:v>112.84496133382923</c:v>
                      </c:pt>
                      <c:pt idx="42">
                        <c:v>748.67080166970368</c:v>
                      </c:pt>
                      <c:pt idx="43">
                        <c:v>770.59675624396107</c:v>
                      </c:pt>
                      <c:pt idx="44">
                        <c:v>98.585386060404659</c:v>
                      </c:pt>
                      <c:pt idx="45">
                        <c:v>967.74430927132698</c:v>
                      </c:pt>
                      <c:pt idx="46">
                        <c:v>151.16663204074851</c:v>
                      </c:pt>
                      <c:pt idx="47">
                        <c:v>162.6037117683214</c:v>
                      </c:pt>
                      <c:pt idx="48">
                        <c:v>25.265552188506259</c:v>
                      </c:pt>
                      <c:pt idx="49">
                        <c:v>134.0566537090744</c:v>
                      </c:pt>
                      <c:pt idx="50">
                        <c:v>80.662852040168886</c:v>
                      </c:pt>
                      <c:pt idx="51">
                        <c:v>294.76423412198989</c:v>
                      </c:pt>
                      <c:pt idx="52">
                        <c:v>653.28625674922046</c:v>
                      </c:pt>
                      <c:pt idx="53">
                        <c:v>143.51439318785253</c:v>
                      </c:pt>
                      <c:pt idx="54">
                        <c:v>263.92884918037214</c:v>
                      </c:pt>
                      <c:pt idx="55">
                        <c:v>13.041956632288821</c:v>
                      </c:pt>
                      <c:pt idx="56">
                        <c:v>158.76544958628293</c:v>
                      </c:pt>
                      <c:pt idx="57">
                        <c:v>18.657608815393157</c:v>
                      </c:pt>
                      <c:pt idx="58">
                        <c:v>513.91725718802661</c:v>
                      </c:pt>
                      <c:pt idx="59">
                        <c:v>430.71568362940656</c:v>
                      </c:pt>
                      <c:pt idx="60">
                        <c:v>696.11203988718933</c:v>
                      </c:pt>
                      <c:pt idx="61">
                        <c:v>64.29180746500279</c:v>
                      </c:pt>
                      <c:pt idx="62">
                        <c:v>465.50207422586004</c:v>
                      </c:pt>
                      <c:pt idx="63">
                        <c:v>341.08987760944524</c:v>
                      </c:pt>
                      <c:pt idx="64">
                        <c:v>40.446434599201204</c:v>
                      </c:pt>
                      <c:pt idx="65">
                        <c:v>610.05494678616196</c:v>
                      </c:pt>
                      <c:pt idx="66">
                        <c:v>79.481573277908382</c:v>
                      </c:pt>
                      <c:pt idx="67">
                        <c:v>57.2452395041514</c:v>
                      </c:pt>
                      <c:pt idx="68">
                        <c:v>15.477904337266107</c:v>
                      </c:pt>
                      <c:pt idx="69">
                        <c:v>57.125772523076229</c:v>
                      </c:pt>
                      <c:pt idx="70">
                        <c:v>26.154914886768431</c:v>
                      </c:pt>
                      <c:pt idx="71">
                        <c:v>106.32996362535016</c:v>
                      </c:pt>
                      <c:pt idx="72">
                        <c:v>360.71148288217961</c:v>
                      </c:pt>
                      <c:pt idx="73">
                        <c:v>42.158356679737373</c:v>
                      </c:pt>
                      <c:pt idx="74">
                        <c:v>155.51830073733535</c:v>
                      </c:pt>
                      <c:pt idx="75">
                        <c:v>4.5893797627050841</c:v>
                      </c:pt>
                      <c:pt idx="76">
                        <c:v>45.800612300507083</c:v>
                      </c:pt>
                      <c:pt idx="77">
                        <c:v>2.2748043815766041</c:v>
                      </c:pt>
                      <c:pt idx="78">
                        <c:v>323.14434657631176</c:v>
                      </c:pt>
                      <c:pt idx="79">
                        <c:v>146.29655036883773</c:v>
                      </c:pt>
                      <c:pt idx="80">
                        <c:v>739.42360519271131</c:v>
                      </c:pt>
                      <c:pt idx="81">
                        <c:v>68.61520993614883</c:v>
                      </c:pt>
                      <c:pt idx="82">
                        <c:v>504.16707589712928</c:v>
                      </c:pt>
                      <c:pt idx="83">
                        <c:v>399.33989928537801</c:v>
                      </c:pt>
                      <c:pt idx="84">
                        <c:v>46.841633698660715</c:v>
                      </c:pt>
                      <c:pt idx="85">
                        <c:v>652.88844124778063</c:v>
                      </c:pt>
                      <c:pt idx="86">
                        <c:v>88.790040667091787</c:v>
                      </c:pt>
                      <c:pt idx="87">
                        <c:v>71.504358335018608</c:v>
                      </c:pt>
                      <c:pt idx="88">
                        <c:v>16.527944562104818</c:v>
                      </c:pt>
                      <c:pt idx="89">
                        <c:v>66.337398030168714</c:v>
                      </c:pt>
                      <c:pt idx="90">
                        <c:v>32.809918055442914</c:v>
                      </c:pt>
                      <c:pt idx="91">
                        <c:v>132.6117776822764</c:v>
                      </c:pt>
                      <c:pt idx="92">
                        <c:v>396.2964621450526</c:v>
                      </c:pt>
                      <c:pt idx="93">
                        <c:v>54.599895308352068</c:v>
                      </c:pt>
                      <c:pt idx="94">
                        <c:v>169.49689353868675</c:v>
                      </c:pt>
                      <c:pt idx="95">
                        <c:v>5.6739981056893471</c:v>
                      </c:pt>
                      <c:pt idx="96">
                        <c:v>59.831418896902662</c:v>
                      </c:pt>
                      <c:pt idx="97">
                        <c:v>3.8885638631692911</c:v>
                      </c:pt>
                      <c:pt idx="98">
                        <c:v>347.82565332900424</c:v>
                      </c:pt>
                      <c:pt idx="99">
                        <c:v>184.90346330187992</c:v>
                      </c:pt>
                      <c:pt idx="100">
                        <c:v>1100.947184303956</c:v>
                      </c:pt>
                      <c:pt idx="101">
                        <c:v>117.61154979074252</c:v>
                      </c:pt>
                      <c:pt idx="102">
                        <c:v>776.37375924295588</c:v>
                      </c:pt>
                      <c:pt idx="103">
                        <c:v>826.60855351464818</c:v>
                      </c:pt>
                      <c:pt idx="104">
                        <c:v>109.74950018822462</c:v>
                      </c:pt>
                      <c:pt idx="105">
                        <c:v>1000.2159992741972</c:v>
                      </c:pt>
                      <c:pt idx="106">
                        <c:v>159.95746718799205</c:v>
                      </c:pt>
                      <c:pt idx="107">
                        <c:v>183.39059812783967</c:v>
                      </c:pt>
                      <c:pt idx="108">
                        <c:v>27.477979007533786</c:v>
                      </c:pt>
                      <c:pt idx="109">
                        <c:v>148.99022580846355</c:v>
                      </c:pt>
                      <c:pt idx="110">
                        <c:v>92.666859319553438</c:v>
                      </c:pt>
                      <c:pt idx="111">
                        <c:v>323.05560746995809</c:v>
                      </c:pt>
                      <c:pt idx="112">
                        <c:v>681.09238386681875</c:v>
                      </c:pt>
                      <c:pt idx="113">
                        <c:v>168.73462078005252</c:v>
                      </c:pt>
                      <c:pt idx="114">
                        <c:v>280.25411665855489</c:v>
                      </c:pt>
                      <c:pt idx="115">
                        <c:v>15.110675827268386</c:v>
                      </c:pt>
                      <c:pt idx="116">
                        <c:v>180.52795744480653</c:v>
                      </c:pt>
                      <c:pt idx="117">
                        <c:v>23.2225748791146</c:v>
                      </c:pt>
                      <c:pt idx="118">
                        <c:v>538.29949397241569</c:v>
                      </c:pt>
                      <c:pt idx="119">
                        <c:v>477.63262713901918</c:v>
                      </c:pt>
                      <c:pt idx="120">
                        <c:v>1184.3993786924875</c:v>
                      </c:pt>
                      <c:pt idx="121">
                        <c:v>125.33116173508793</c:v>
                      </c:pt>
                      <c:pt idx="122">
                        <c:v>812.81710388400745</c:v>
                      </c:pt>
                      <c:pt idx="123">
                        <c:v>907.55453375013894</c:v>
                      </c:pt>
                      <c:pt idx="124">
                        <c:v>122.54889373425743</c:v>
                      </c:pt>
                      <c:pt idx="125">
                        <c:v>1056.3434340284648</c:v>
                      </c:pt>
                      <c:pt idx="126">
                        <c:v>170.621228781577</c:v>
                      </c:pt>
                      <c:pt idx="127">
                        <c:v>212.60204234575116</c:v>
                      </c:pt>
                      <c:pt idx="128">
                        <c:v>30.681135697592012</c:v>
                      </c:pt>
                      <c:pt idx="129">
                        <c:v>170.69239963199169</c:v>
                      </c:pt>
                      <c:pt idx="130">
                        <c:v>108.65868466507746</c:v>
                      </c:pt>
                      <c:pt idx="131">
                        <c:v>357.490419522911</c:v>
                      </c:pt>
                      <c:pt idx="132">
                        <c:v>730.47706673377797</c:v>
                      </c:pt>
                      <c:pt idx="133">
                        <c:v>200.17891085852267</c:v>
                      </c:pt>
                      <c:pt idx="134">
                        <c:v>302.4602857230006</c:v>
                      </c:pt>
                      <c:pt idx="135">
                        <c:v>16.732982052285593</c:v>
                      </c:pt>
                      <c:pt idx="136">
                        <c:v>204.97280782653172</c:v>
                      </c:pt>
                      <c:pt idx="137">
                        <c:v>28.427521091628961</c:v>
                      </c:pt>
                      <c:pt idx="138">
                        <c:v>577.48927090776419</c:v>
                      </c:pt>
                      <c:pt idx="139">
                        <c:v>539.12992403994247</c:v>
                      </c:pt>
                      <c:pt idx="140">
                        <c:v>936.93474239833699</c:v>
                      </c:pt>
                      <c:pt idx="141">
                        <c:v>96.845622061330005</c:v>
                      </c:pt>
                      <c:pt idx="142">
                        <c:v>672.98279854687769</c:v>
                      </c:pt>
                      <c:pt idx="143">
                        <c:v>631.19861996241173</c:v>
                      </c:pt>
                      <c:pt idx="144">
                        <c:v>75.472366814794555</c:v>
                      </c:pt>
                      <c:pt idx="145">
                        <c:v>866.43016958709268</c:v>
                      </c:pt>
                      <c:pt idx="146">
                        <c:v>129.92853394536584</c:v>
                      </c:pt>
                      <c:pt idx="147">
                        <c:v>121.59107881188571</c:v>
                      </c:pt>
                      <c:pt idx="148">
                        <c:v>21.095522180159211</c:v>
                      </c:pt>
                      <c:pt idx="149">
                        <c:v>103.76176611794995</c:v>
                      </c:pt>
                      <c:pt idx="150">
                        <c:v>58.420845752048841</c:v>
                      </c:pt>
                      <c:pt idx="151">
                        <c:v>230.46026627807632</c:v>
                      </c:pt>
                      <c:pt idx="152">
                        <c:v>571.37737731002687</c:v>
                      </c:pt>
                      <c:pt idx="153">
                        <c:v>100.08807992902706</c:v>
                      </c:pt>
                      <c:pt idx="154">
                        <c:v>226.53709958162437</c:v>
                      </c:pt>
                      <c:pt idx="155">
                        <c:v>9.5986242244276276</c:v>
                      </c:pt>
                      <c:pt idx="156">
                        <c:v>114.88486763840807</c:v>
                      </c:pt>
                      <c:pt idx="157">
                        <c:v>10.994030361925374</c:v>
                      </c:pt>
                      <c:pt idx="158">
                        <c:v>458.26133937528436</c:v>
                      </c:pt>
                      <c:pt idx="159">
                        <c:v>326.8724293372876</c:v>
                      </c:pt>
                      <c:pt idx="160">
                        <c:v>517.45692393575439</c:v>
                      </c:pt>
                      <c:pt idx="161">
                        <c:v>48.774140807934181</c:v>
                      </c:pt>
                      <c:pt idx="162">
                        <c:v>327.73043541932412</c:v>
                      </c:pt>
                      <c:pt idx="163">
                        <c:v>209.75249076222636</c:v>
                      </c:pt>
                      <c:pt idx="164">
                        <c:v>26.711167315734102</c:v>
                      </c:pt>
                      <c:pt idx="165">
                        <c:v>443.96165254166777</c:v>
                      </c:pt>
                      <c:pt idx="166">
                        <c:v>53.12797272817609</c:v>
                      </c:pt>
                      <c:pt idx="167">
                        <c:v>32.110739720825315</c:v>
                      </c:pt>
                      <c:pt idx="168">
                        <c:v>12.267437307970642</c:v>
                      </c:pt>
                      <c:pt idx="169">
                        <c:v>36.363074863977928</c:v>
                      </c:pt>
                      <c:pt idx="170">
                        <c:v>15.144058746608247</c:v>
                      </c:pt>
                      <c:pt idx="171">
                        <c:v>57.31603146447614</c:v>
                      </c:pt>
                      <c:pt idx="172">
                        <c:v>250.80738914716542</c:v>
                      </c:pt>
                      <c:pt idx="173">
                        <c:v>22.411702176271266</c:v>
                      </c:pt>
                      <c:pt idx="174">
                        <c:v>111.0158790695063</c:v>
                      </c:pt>
                      <c:pt idx="175">
                        <c:v>2.0147607200883213</c:v>
                      </c:pt>
                      <c:pt idx="176">
                        <c:v>23.075239557446185</c:v>
                      </c:pt>
                      <c:pt idx="177">
                        <c:v>0.77808261675806745</c:v>
                      </c:pt>
                      <c:pt idx="178">
                        <c:v>234.33135486626398</c:v>
                      </c:pt>
                      <c:pt idx="179">
                        <c:v>76.392501355053184</c:v>
                      </c:pt>
                      <c:pt idx="180">
                        <c:v>461.30903418639082</c:v>
                      </c:pt>
                      <c:pt idx="181">
                        <c:v>43.248278677221656</c:v>
                      </c:pt>
                      <c:pt idx="182">
                        <c:v>283.96103272506673</c:v>
                      </c:pt>
                      <c:pt idx="183">
                        <c:v>174.02348830399697</c:v>
                      </c:pt>
                      <c:pt idx="184">
                        <c:v>21.620996483609346</c:v>
                      </c:pt>
                      <c:pt idx="185">
                        <c:v>388.7945085887643</c:v>
                      </c:pt>
                      <c:pt idx="186">
                        <c:v>45.100704959733378</c:v>
                      </c:pt>
                      <c:pt idx="187">
                        <c:v>25.403945786180344</c:v>
                      </c:pt>
                      <c:pt idx="188">
                        <c:v>11.020954282701993</c:v>
                      </c:pt>
                      <c:pt idx="189">
                        <c:v>29.536331512167539</c:v>
                      </c:pt>
                      <c:pt idx="190">
                        <c:v>12.025334751448188</c:v>
                      </c:pt>
                      <c:pt idx="191">
                        <c:v>42.883734786712566</c:v>
                      </c:pt>
                      <c:pt idx="192">
                        <c:v>214.59107621277533</c:v>
                      </c:pt>
                      <c:pt idx="193">
                        <c:v>16.884582893131558</c:v>
                      </c:pt>
                      <c:pt idx="194">
                        <c:v>97.776721151304656</c:v>
                      </c:pt>
                      <c:pt idx="195">
                        <c:v>1.0012508419553248</c:v>
                      </c:pt>
                      <c:pt idx="196">
                        <c:v>17.550790325126815</c:v>
                      </c:pt>
                      <c:pt idx="197">
                        <c:v>0.52583391228673504</c:v>
                      </c:pt>
                      <c:pt idx="198">
                        <c:v>207.00161151932448</c:v>
                      </c:pt>
                      <c:pt idx="199">
                        <c:v>55.418921181915856</c:v>
                      </c:pt>
                    </c:numCache>
                  </c:numRef>
                </c:xVal>
                <c:yVal>
                  <c:numRef>
                    <c:extLst xmlns:c15="http://schemas.microsoft.com/office/drawing/2012/chart">
                      <c:ext xmlns:c15="http://schemas.microsoft.com/office/drawing/2012/chart" uri="{02D57815-91ED-43cb-92C2-25804820EDAC}">
                        <c15:formulaRef>
                          <c15:sqref>[Collect_Indiviual_Data_LS1.xlsm]Trendlines!$J$5:$J$204</c15:sqref>
                        </c15:formulaRef>
                      </c:ext>
                    </c:extLst>
                    <c:numCache>
                      <c:formatCode>General</c:formatCode>
                      <c:ptCount val="200"/>
                      <c:pt idx="0">
                        <c:v>587.25874612880318</c:v>
                      </c:pt>
                      <c:pt idx="1">
                        <c:v>59.940731105560857</c:v>
                      </c:pt>
                      <c:pt idx="2">
                        <c:v>386.76959324430703</c:v>
                      </c:pt>
                      <c:pt idx="3">
                        <c:v>243.16276017015568</c:v>
                      </c:pt>
                      <c:pt idx="4">
                        <c:v>35.685760562255574</c:v>
                      </c:pt>
                      <c:pt idx="5">
                        <c:v>520.81065051563655</c:v>
                      </c:pt>
                      <c:pt idx="6">
                        <c:v>66.1694231855423</c:v>
                      </c:pt>
                      <c:pt idx="7">
                        <c:v>54.738052188790036</c:v>
                      </c:pt>
                      <c:pt idx="8">
                        <c:v>14.783681028496458</c:v>
                      </c:pt>
                      <c:pt idx="9">
                        <c:v>48.116029593670845</c:v>
                      </c:pt>
                      <c:pt idx="10">
                        <c:v>25.530323010776023</c:v>
                      </c:pt>
                      <c:pt idx="11">
                        <c:v>61.733328488225801</c:v>
                      </c:pt>
                      <c:pt idx="12">
                        <c:v>293.45342901272335</c:v>
                      </c:pt>
                      <c:pt idx="13">
                        <c:v>34.714558260063576</c:v>
                      </c:pt>
                      <c:pt idx="14">
                        <c:v>125.60298575690308</c:v>
                      </c:pt>
                      <c:pt idx="15">
                        <c:v>1.551653567108457</c:v>
                      </c:pt>
                      <c:pt idx="16">
                        <c:v>25.988853452760818</c:v>
                      </c:pt>
                      <c:pt idx="17">
                        <c:v>2.6165807712627971</c:v>
                      </c:pt>
                      <c:pt idx="18">
                        <c:v>302.62555578356211</c:v>
                      </c:pt>
                      <c:pt idx="19">
                        <c:v>78.540981808341883</c:v>
                      </c:pt>
                      <c:pt idx="20">
                        <c:v>955.66274022108212</c:v>
                      </c:pt>
                      <c:pt idx="21">
                        <c:v>101.98044313828565</c:v>
                      </c:pt>
                      <c:pt idx="22">
                        <c:v>744.09732818678208</c:v>
                      </c:pt>
                      <c:pt idx="23">
                        <c:v>788.45273761984026</c:v>
                      </c:pt>
                      <c:pt idx="24">
                        <c:v>156.40720557228181</c:v>
                      </c:pt>
                      <c:pt idx="25">
                        <c:v>869.03245846141851</c:v>
                      </c:pt>
                      <c:pt idx="26">
                        <c:v>167.29141009373012</c:v>
                      </c:pt>
                      <c:pt idx="27">
                        <c:v>243.2760292992451</c:v>
                      </c:pt>
                      <c:pt idx="28">
                        <c:v>38.058627574910531</c:v>
                      </c:pt>
                      <c:pt idx="29">
                        <c:v>189.43725549878383</c:v>
                      </c:pt>
                      <c:pt idx="30">
                        <c:v>133.56956188593324</c:v>
                      </c:pt>
                      <c:pt idx="31">
                        <c:v>387.62531295997849</c:v>
                      </c:pt>
                      <c:pt idx="32">
                        <c:v>597.77854425009275</c:v>
                      </c:pt>
                      <c:pt idx="33">
                        <c:v>265.71383971959551</c:v>
                      </c:pt>
                      <c:pt idx="34">
                        <c:v>290.8818848492383</c:v>
                      </c:pt>
                      <c:pt idx="35">
                        <c:v>27.402230947453045</c:v>
                      </c:pt>
                      <c:pt idx="36">
                        <c:v>241.00856655159944</c:v>
                      </c:pt>
                      <c:pt idx="37">
                        <c:v>49.487574377712697</c:v>
                      </c:pt>
                      <c:pt idx="38">
                        <c:v>517.98902549613854</c:v>
                      </c:pt>
                      <c:pt idx="39">
                        <c:v>584.42508408938113</c:v>
                      </c:pt>
                      <c:pt idx="40">
                        <c:v>933.80639869098172</c:v>
                      </c:pt>
                      <c:pt idx="41">
                        <c:v>97.947564218615142</c:v>
                      </c:pt>
                      <c:pt idx="42">
                        <c:v>712.84949372772087</c:v>
                      </c:pt>
                      <c:pt idx="43">
                        <c:v>765.28593755453153</c:v>
                      </c:pt>
                      <c:pt idx="44">
                        <c:v>138.04706501815676</c:v>
                      </c:pt>
                      <c:pt idx="45">
                        <c:v>852.45751125437948</c:v>
                      </c:pt>
                      <c:pt idx="46">
                        <c:v>158.16412756999787</c:v>
                      </c:pt>
                      <c:pt idx="47">
                        <c:v>220.28561809759623</c:v>
                      </c:pt>
                      <c:pt idx="48">
                        <c:v>33.846171200896343</c:v>
                      </c:pt>
                      <c:pt idx="49">
                        <c:v>168.38581553692248</c:v>
                      </c:pt>
                      <c:pt idx="50">
                        <c:v>118.40511486942709</c:v>
                      </c:pt>
                      <c:pt idx="51">
                        <c:v>355.43772693129961</c:v>
                      </c:pt>
                      <c:pt idx="52">
                        <c:v>587.29981424349296</c:v>
                      </c:pt>
                      <c:pt idx="53">
                        <c:v>222.92152791288675</c:v>
                      </c:pt>
                      <c:pt idx="54">
                        <c:v>274.2167519314458</c:v>
                      </c:pt>
                      <c:pt idx="55">
                        <c:v>20.470062302363235</c:v>
                      </c:pt>
                      <c:pt idx="56">
                        <c:v>214.94856319028298</c:v>
                      </c:pt>
                      <c:pt idx="57">
                        <c:v>38.813369968938872</c:v>
                      </c:pt>
                      <c:pt idx="58">
                        <c:v>499.65830487013881</c:v>
                      </c:pt>
                      <c:pt idx="59">
                        <c:v>531.42692293404207</c:v>
                      </c:pt>
                      <c:pt idx="60">
                        <c:v>880.93693581330206</c:v>
                      </c:pt>
                      <c:pt idx="61">
                        <c:v>89.975017148458576</c:v>
                      </c:pt>
                      <c:pt idx="62">
                        <c:v>659.70897404638447</c:v>
                      </c:pt>
                      <c:pt idx="63">
                        <c:v>681.80292658859685</c:v>
                      </c:pt>
                      <c:pt idx="64">
                        <c:v>102.25547582863125</c:v>
                      </c:pt>
                      <c:pt idx="65">
                        <c:v>813.75097125841842</c:v>
                      </c:pt>
                      <c:pt idx="66">
                        <c:v>136.63812593569489</c:v>
                      </c:pt>
                      <c:pt idx="67">
                        <c:v>171.37019525361649</c:v>
                      </c:pt>
                      <c:pt idx="68">
                        <c:v>26.499053490083185</c:v>
                      </c:pt>
                      <c:pt idx="69">
                        <c:v>131.01048781358958</c:v>
                      </c:pt>
                      <c:pt idx="70">
                        <c:v>82.463149336732116</c:v>
                      </c:pt>
                      <c:pt idx="71">
                        <c:v>286.74683324228567</c:v>
                      </c:pt>
                      <c:pt idx="72">
                        <c:v>552.99993416389668</c:v>
                      </c:pt>
                      <c:pt idx="73">
                        <c:v>139.30726932008025</c:v>
                      </c:pt>
                      <c:pt idx="74">
                        <c:v>239.57460435952314</c:v>
                      </c:pt>
                      <c:pt idx="75">
                        <c:v>12.482327574507687</c:v>
                      </c:pt>
                      <c:pt idx="76">
                        <c:v>157.72831216681703</c:v>
                      </c:pt>
                      <c:pt idx="77">
                        <c:v>20.782127726700963</c:v>
                      </c:pt>
                      <c:pt idx="78">
                        <c:v>452.61415589996102</c:v>
                      </c:pt>
                      <c:pt idx="79">
                        <c:v>413.66113630258224</c:v>
                      </c:pt>
                      <c:pt idx="80">
                        <c:v>905.36131495978691</c:v>
                      </c:pt>
                      <c:pt idx="81">
                        <c:v>93.145148502583197</c:v>
                      </c:pt>
                      <c:pt idx="82">
                        <c:v>682.74885069587322</c:v>
                      </c:pt>
                      <c:pt idx="83">
                        <c:v>727.22276369411452</c:v>
                      </c:pt>
                      <c:pt idx="84">
                        <c:v>118.3278191876942</c:v>
                      </c:pt>
                      <c:pt idx="85">
                        <c:v>832.35781350944751</c:v>
                      </c:pt>
                      <c:pt idx="86">
                        <c:v>146.85383338642001</c:v>
                      </c:pt>
                      <c:pt idx="87">
                        <c:v>193.77707595141965</c:v>
                      </c:pt>
                      <c:pt idx="88">
                        <c:v>29.272176528869533</c:v>
                      </c:pt>
                      <c:pt idx="89">
                        <c:v>146.83061855572186</c:v>
                      </c:pt>
                      <c:pt idx="90">
                        <c:v>99.040254177152093</c:v>
                      </c:pt>
                      <c:pt idx="91">
                        <c:v>318.46325670850484</c:v>
                      </c:pt>
                      <c:pt idx="92">
                        <c:v>570.85392468364012</c:v>
                      </c:pt>
                      <c:pt idx="93">
                        <c:v>177.47925282737808</c:v>
                      </c:pt>
                      <c:pt idx="94">
                        <c:v>257.03292215681324</c:v>
                      </c:pt>
                      <c:pt idx="95">
                        <c:v>14.260427541334067</c:v>
                      </c:pt>
                      <c:pt idx="96">
                        <c:v>183.5562960380112</c:v>
                      </c:pt>
                      <c:pt idx="97">
                        <c:v>29.486454360402313</c:v>
                      </c:pt>
                      <c:pt idx="98">
                        <c:v>476.16753867718404</c:v>
                      </c:pt>
                      <c:pt idx="99">
                        <c:v>470.22124851841352</c:v>
                      </c:pt>
                      <c:pt idx="100">
                        <c:v>939.61553427170134</c:v>
                      </c:pt>
                      <c:pt idx="101">
                        <c:v>99.01129581380188</c:v>
                      </c:pt>
                      <c:pt idx="102">
                        <c:v>721.41025083141494</c:v>
                      </c:pt>
                      <c:pt idx="103">
                        <c:v>771.58669222393632</c:v>
                      </c:pt>
                      <c:pt idx="104">
                        <c:v>142.96733573733849</c:v>
                      </c:pt>
                      <c:pt idx="105">
                        <c:v>857.38093018855614</c:v>
                      </c:pt>
                      <c:pt idx="106">
                        <c:v>160.77626983693639</c:v>
                      </c:pt>
                      <c:pt idx="107">
                        <c:v>227.06112616284236</c:v>
                      </c:pt>
                      <c:pt idx="108">
                        <c:v>34.96011666195588</c:v>
                      </c:pt>
                      <c:pt idx="109">
                        <c:v>174.16016102641098</c:v>
                      </c:pt>
                      <c:pt idx="110">
                        <c:v>122.2909237654811</c:v>
                      </c:pt>
                      <c:pt idx="111">
                        <c:v>364.74379260805478</c:v>
                      </c:pt>
                      <c:pt idx="112">
                        <c:v>590.47620292422073</c:v>
                      </c:pt>
                      <c:pt idx="113">
                        <c:v>234.08442614513277</c:v>
                      </c:pt>
                      <c:pt idx="114">
                        <c:v>279.00741856991306</c:v>
                      </c:pt>
                      <c:pt idx="115">
                        <c:v>22.149868382748672</c:v>
                      </c:pt>
                      <c:pt idx="116">
                        <c:v>221.58587174558204</c:v>
                      </c:pt>
                      <c:pt idx="117">
                        <c:v>41.3823936670493</c:v>
                      </c:pt>
                      <c:pt idx="118">
                        <c:v>505.35985471361391</c:v>
                      </c:pt>
                      <c:pt idx="119">
                        <c:v>545.77831191669043</c:v>
                      </c:pt>
                      <c:pt idx="120">
                        <c:v>942.5435011250504</c:v>
                      </c:pt>
                      <c:pt idx="121">
                        <c:v>99.410842407172495</c:v>
                      </c:pt>
                      <c:pt idx="122">
                        <c:v>725.7989316320311</c:v>
                      </c:pt>
                      <c:pt idx="123">
                        <c:v>774.6694269788693</c:v>
                      </c:pt>
                      <c:pt idx="124">
                        <c:v>144.97215452109759</c:v>
                      </c:pt>
                      <c:pt idx="125">
                        <c:v>859.66481498082896</c:v>
                      </c:pt>
                      <c:pt idx="126">
                        <c:v>161.78478630747446</c:v>
                      </c:pt>
                      <c:pt idx="127">
                        <c:v>229.7517203356735</c:v>
                      </c:pt>
                      <c:pt idx="128">
                        <c:v>35.584727113813877</c:v>
                      </c:pt>
                      <c:pt idx="129">
                        <c:v>176.82604518081877</c:v>
                      </c:pt>
                      <c:pt idx="130">
                        <c:v>124.17571964771636</c:v>
                      </c:pt>
                      <c:pt idx="131">
                        <c:v>368.01194772493659</c:v>
                      </c:pt>
                      <c:pt idx="132">
                        <c:v>591.9357197905689</c:v>
                      </c:pt>
                      <c:pt idx="133">
                        <c:v>239.9391875221678</c:v>
                      </c:pt>
                      <c:pt idx="134">
                        <c:v>281.43441964854787</c:v>
                      </c:pt>
                      <c:pt idx="135">
                        <c:v>23.050932945182613</c:v>
                      </c:pt>
                      <c:pt idx="136">
                        <c:v>225.07218583916503</c:v>
                      </c:pt>
                      <c:pt idx="137">
                        <c:v>42.819593884272145</c:v>
                      </c:pt>
                      <c:pt idx="138">
                        <c:v>507.74436806028774</c:v>
                      </c:pt>
                      <c:pt idx="139">
                        <c:v>553.14001814520486</c:v>
                      </c:pt>
                      <c:pt idx="140">
                        <c:v>919.82001111202248</c:v>
                      </c:pt>
                      <c:pt idx="141">
                        <c:v>95.377781046866843</c:v>
                      </c:pt>
                      <c:pt idx="142">
                        <c:v>696.18869396443552</c:v>
                      </c:pt>
                      <c:pt idx="143">
                        <c:v>747.83008630902964</c:v>
                      </c:pt>
                      <c:pt idx="144">
                        <c:v>127.713298399492</c:v>
                      </c:pt>
                      <c:pt idx="145">
                        <c:v>842.01669017664119</c:v>
                      </c:pt>
                      <c:pt idx="146">
                        <c:v>153.19714553457243</c:v>
                      </c:pt>
                      <c:pt idx="147">
                        <c:v>205.88246704652099</c:v>
                      </c:pt>
                      <c:pt idx="148">
                        <c:v>31.505033643626216</c:v>
                      </c:pt>
                      <c:pt idx="149">
                        <c:v>156.51216519549132</c:v>
                      </c:pt>
                      <c:pt idx="150">
                        <c:v>109.36434492106507</c:v>
                      </c:pt>
                      <c:pt idx="151">
                        <c:v>334.98365502393</c:v>
                      </c:pt>
                      <c:pt idx="152">
                        <c:v>578.15473999237372</c:v>
                      </c:pt>
                      <c:pt idx="153">
                        <c:v>197.90499200822552</c:v>
                      </c:pt>
                      <c:pt idx="154">
                        <c:v>266.1482760994985</c:v>
                      </c:pt>
                      <c:pt idx="155">
                        <c:v>17.112574394285875</c:v>
                      </c:pt>
                      <c:pt idx="156">
                        <c:v>198.68058360064285</c:v>
                      </c:pt>
                      <c:pt idx="157">
                        <c:v>33.680993198616875</c:v>
                      </c:pt>
                      <c:pt idx="158">
                        <c:v>487.18013623468585</c:v>
                      </c:pt>
                      <c:pt idx="159">
                        <c:v>498.02191717122747</c:v>
                      </c:pt>
                      <c:pt idx="160">
                        <c:v>855.0612634649699</c:v>
                      </c:pt>
                      <c:pt idx="161">
                        <c:v>87.854310547772272</c:v>
                      </c:pt>
                      <c:pt idx="162">
                        <c:v>643.33685031520156</c:v>
                      </c:pt>
                      <c:pt idx="163">
                        <c:v>648.66447650010264</c:v>
                      </c:pt>
                      <c:pt idx="164">
                        <c:v>93.987904126200988</c:v>
                      </c:pt>
                      <c:pt idx="165">
                        <c:v>798.72419842072861</c:v>
                      </c:pt>
                      <c:pt idx="166">
                        <c:v>129.73992340273324</c:v>
                      </c:pt>
                      <c:pt idx="167">
                        <c:v>156.58074122988867</c:v>
                      </c:pt>
                      <c:pt idx="168">
                        <c:v>25.149296915422489</c:v>
                      </c:pt>
                      <c:pt idx="169">
                        <c:v>121.37696355461493</c:v>
                      </c:pt>
                      <c:pt idx="170">
                        <c:v>73.217020708207386</c:v>
                      </c:pt>
                      <c:pt idx="171">
                        <c:v>265.92385218451847</c:v>
                      </c:pt>
                      <c:pt idx="172">
                        <c:v>535.87097563600855</c:v>
                      </c:pt>
                      <c:pt idx="173">
                        <c:v>121.89455008485501</c:v>
                      </c:pt>
                      <c:pt idx="174">
                        <c:v>223.79511611709154</c:v>
                      </c:pt>
                      <c:pt idx="175">
                        <c:v>11.869452594690006</c:v>
                      </c:pt>
                      <c:pt idx="176">
                        <c:v>137.70041606049216</c:v>
                      </c:pt>
                      <c:pt idx="177">
                        <c:v>16.504141635655674</c:v>
                      </c:pt>
                      <c:pt idx="178">
                        <c:v>438.23196773071169</c:v>
                      </c:pt>
                      <c:pt idx="179">
                        <c:v>375.14388668949852</c:v>
                      </c:pt>
                      <c:pt idx="180">
                        <c:v>850.24963276673293</c:v>
                      </c:pt>
                      <c:pt idx="181">
                        <c:v>87.556460508094702</c:v>
                      </c:pt>
                      <c:pt idx="182">
                        <c:v>640.55490304981038</c:v>
                      </c:pt>
                      <c:pt idx="183">
                        <c:v>642.30969390332416</c:v>
                      </c:pt>
                      <c:pt idx="184">
                        <c:v>92.697644662412216</c:v>
                      </c:pt>
                      <c:pt idx="185">
                        <c:v>796.49983760802274</c:v>
                      </c:pt>
                      <c:pt idx="186">
                        <c:v>128.92138675481561</c:v>
                      </c:pt>
                      <c:pt idx="187">
                        <c:v>154.03531366431022</c:v>
                      </c:pt>
                      <c:pt idx="188">
                        <c:v>24.952939136472295</c:v>
                      </c:pt>
                      <c:pt idx="189">
                        <c:v>120.05271322241092</c:v>
                      </c:pt>
                      <c:pt idx="190">
                        <c:v>71.699350283306543</c:v>
                      </c:pt>
                      <c:pt idx="191">
                        <c:v>262.21474641256344</c:v>
                      </c:pt>
                      <c:pt idx="192">
                        <c:v>533.02532010986022</c:v>
                      </c:pt>
                      <c:pt idx="193">
                        <c:v>119.64585851970372</c:v>
                      </c:pt>
                      <c:pt idx="194">
                        <c:v>221.74078287606332</c:v>
                      </c:pt>
                      <c:pt idx="195">
                        <c:v>11.78517884585743</c:v>
                      </c:pt>
                      <c:pt idx="196">
                        <c:v>135.0031728331914</c:v>
                      </c:pt>
                      <c:pt idx="197">
                        <c:v>16.018323415759987</c:v>
                      </c:pt>
                      <c:pt idx="198">
                        <c:v>435.10222964607311</c:v>
                      </c:pt>
                      <c:pt idx="199">
                        <c:v>369.57050733498164</c:v>
                      </c:pt>
                    </c:numCache>
                  </c:numRef>
                </c:yVal>
                <c:smooth val="0"/>
                <c:extLst xmlns:c15="http://schemas.microsoft.com/office/drawing/2012/chart">
                  <c:ext xmlns:c16="http://schemas.microsoft.com/office/drawing/2014/chart" uri="{C3380CC4-5D6E-409C-BE32-E72D297353CC}">
                    <c16:uniqueId val="{00000001-4F2A-4F2F-987F-F50DEBB0CCD1}"/>
                  </c:ext>
                </c:extLst>
              </c15:ser>
            </c15:filteredScatterSeries>
          </c:ext>
        </c:extLst>
      </c:scatterChart>
      <c:valAx>
        <c:axId val="1012766272"/>
        <c:scaling>
          <c:orientation val="minMax"/>
          <c:max val="20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012766832"/>
        <c:crosses val="autoZero"/>
        <c:crossBetween val="midCat"/>
        <c:majorUnit val="200"/>
      </c:valAx>
      <c:valAx>
        <c:axId val="1012766832"/>
        <c:scaling>
          <c:orientation val="minMax"/>
          <c:max val="20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mi-Probabilistic </a:t>
                </a:r>
                <a:r>
                  <a:rPr lang="en-US" sz="1000" b="0" i="0" u="none" strike="noStrike" baseline="0">
                    <a:effectLst/>
                  </a:rPr>
                  <a:t>Lateral Spread</a:t>
                </a:r>
                <a:r>
                  <a:rPr lang="en-US"/>
                  <a:t>, Tr = 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012766272"/>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22225" cap="rnd">
              <a:solidFill>
                <a:schemeClr val="tx1"/>
              </a:solidFill>
              <a:round/>
            </a:ln>
            <a:effectLst/>
          </c:spPr>
          <c:marker>
            <c:symbol val="circle"/>
            <c:size val="5"/>
            <c:spPr>
              <a:solidFill>
                <a:schemeClr val="tx1"/>
              </a:solidFill>
              <a:ln w="9525">
                <a:solidFill>
                  <a:schemeClr val="tx1"/>
                </a:solidFill>
              </a:ln>
              <a:effectLst/>
            </c:spPr>
          </c:marker>
          <c:xVal>
            <c:numRef>
              <c:f>'[Example Plots.xlsx]Test - Sett'!$A$1:$A$600</c:f>
              <c:numCache>
                <c:formatCode>General</c:formatCode>
                <c:ptCount val="600"/>
                <c:pt idx="0">
                  <c:v>0.37547925203756199</c:v>
                </c:pt>
                <c:pt idx="1">
                  <c:v>0.54987493356870698</c:v>
                </c:pt>
                <c:pt idx="2">
                  <c:v>0.711579077178212</c:v>
                </c:pt>
                <c:pt idx="3">
                  <c:v>0.86236162000922301</c:v>
                </c:pt>
                <c:pt idx="4">
                  <c:v>0.99923964574511703</c:v>
                </c:pt>
                <c:pt idx="5">
                  <c:v>1.1257820716412601</c:v>
                </c:pt>
                <c:pt idx="6">
                  <c:v>1.2409645622132801</c:v>
                </c:pt>
                <c:pt idx="7">
                  <c:v>1.34588792080756</c:v>
                </c:pt>
                <c:pt idx="8">
                  <c:v>1.4420561403704699</c:v>
                </c:pt>
                <c:pt idx="9">
                  <c:v>1.5312823716572901</c:v>
                </c:pt>
                <c:pt idx="10">
                  <c:v>1.6129809746800401</c:v>
                </c:pt>
                <c:pt idx="11">
                  <c:v>1.69036443243394</c:v>
                </c:pt>
                <c:pt idx="12">
                  <c:v>1.76226616410849</c:v>
                </c:pt>
                <c:pt idx="13">
                  <c:v>1.82853154009305</c:v>
                </c:pt>
                <c:pt idx="14">
                  <c:v>1.8906966606358</c:v>
                </c:pt>
                <c:pt idx="15">
                  <c:v>1.9496975884396499</c:v>
                </c:pt>
                <c:pt idx="16">
                  <c:v>2.0059762071657601</c:v>
                </c:pt>
                <c:pt idx="17">
                  <c:v>2.0592311142789002</c:v>
                </c:pt>
                <c:pt idx="18">
                  <c:v>2.1093468938301498</c:v>
                </c:pt>
                <c:pt idx="19">
                  <c:v>2.1575108035436501</c:v>
                </c:pt>
                <c:pt idx="20">
                  <c:v>2.2024921020100701</c:v>
                </c:pt>
                <c:pt idx="21">
                  <c:v>2.2458946049734898</c:v>
                </c:pt>
                <c:pt idx="22">
                  <c:v>2.2873480380494202</c:v>
                </c:pt>
                <c:pt idx="23">
                  <c:v>2.3281133110518799</c:v>
                </c:pt>
                <c:pt idx="24">
                  <c:v>2.3657284495054198</c:v>
                </c:pt>
                <c:pt idx="25">
                  <c:v>2.4018794600794799</c:v>
                </c:pt>
                <c:pt idx="26">
                  <c:v>2.4371231940142701</c:v>
                </c:pt>
                <c:pt idx="27">
                  <c:v>2.47057917052111</c:v>
                </c:pt>
                <c:pt idx="28">
                  <c:v>2.5028592539712302</c:v>
                </c:pt>
                <c:pt idx="29">
                  <c:v>2.5344844036862999</c:v>
                </c:pt>
                <c:pt idx="30">
                  <c:v>2.5655512623672601</c:v>
                </c:pt>
                <c:pt idx="31">
                  <c:v>2.5946233012499098</c:v>
                </c:pt>
                <c:pt idx="32">
                  <c:v>2.6232691087817002</c:v>
                </c:pt>
                <c:pt idx="33">
                  <c:v>2.65056750666538</c:v>
                </c:pt>
                <c:pt idx="34">
                  <c:v>2.6775137733238701</c:v>
                </c:pt>
                <c:pt idx="35">
                  <c:v>2.70315111060102</c:v>
                </c:pt>
                <c:pt idx="36">
                  <c:v>2.7285269724520602</c:v>
                </c:pt>
                <c:pt idx="37">
                  <c:v>2.7527065885008399</c:v>
                </c:pt>
                <c:pt idx="38">
                  <c:v>2.7772495562820101</c:v>
                </c:pt>
                <c:pt idx="39">
                  <c:v>2.8001620415812098</c:v>
                </c:pt>
                <c:pt idx="40">
                  <c:v>2.8224476576693598</c:v>
                </c:pt>
                <c:pt idx="41">
                  <c:v>2.84415797498399</c:v>
                </c:pt>
                <c:pt idx="42">
                  <c:v>2.8652985636650801</c:v>
                </c:pt>
                <c:pt idx="43">
                  <c:v>2.8859066927001198</c:v>
                </c:pt>
                <c:pt idx="44">
                  <c:v>2.90601139396651</c:v>
                </c:pt>
                <c:pt idx="45">
                  <c:v>2.9256579345567202</c:v>
                </c:pt>
                <c:pt idx="46">
                  <c:v>2.9448628889022501</c:v>
                </c:pt>
                <c:pt idx="47">
                  <c:v>2.96362143913802</c:v>
                </c:pt>
                <c:pt idx="48">
                  <c:v>2.9819548548994002</c:v>
                </c:pt>
                <c:pt idx="49">
                  <c:v>3.0003999104573702</c:v>
                </c:pt>
                <c:pt idx="50">
                  <c:v>3.0179834726152799</c:v>
                </c:pt>
                <c:pt idx="51">
                  <c:v>3.03521572184781</c:v>
                </c:pt>
                <c:pt idx="52">
                  <c:v>3.0520681756345902</c:v>
                </c:pt>
                <c:pt idx="53">
                  <c:v>3.0685745875688002</c:v>
                </c:pt>
                <c:pt idx="54">
                  <c:v>3.0847631372814002</c:v>
                </c:pt>
                <c:pt idx="55">
                  <c:v>3.1006475069961899</c:v>
                </c:pt>
                <c:pt idx="56">
                  <c:v>3.1162431859867801</c:v>
                </c:pt>
                <c:pt idx="57">
                  <c:v>3.1315381099525599</c:v>
                </c:pt>
                <c:pt idx="58">
                  <c:v>3.1465318377582698</c:v>
                </c:pt>
                <c:pt idx="59">
                  <c:v>3.1612575753373902</c:v>
                </c:pt>
                <c:pt idx="60">
                  <c:v>3.17572361484907</c:v>
                </c:pt>
                <c:pt idx="61">
                  <c:v>3.1899046689705899</c:v>
                </c:pt>
                <c:pt idx="62">
                  <c:v>3.2038214402388698</c:v>
                </c:pt>
                <c:pt idx="63">
                  <c:v>3.2175025260252199</c:v>
                </c:pt>
                <c:pt idx="64">
                  <c:v>3.2309541709639702</c:v>
                </c:pt>
                <c:pt idx="65">
                  <c:v>3.2441460333774299</c:v>
                </c:pt>
                <c:pt idx="66">
                  <c:v>3.2571142884661599</c:v>
                </c:pt>
                <c:pt idx="67">
                  <c:v>3.2698629672075001</c:v>
                </c:pt>
                <c:pt idx="68">
                  <c:v>3.2824041331615201</c:v>
                </c:pt>
                <c:pt idx="69">
                  <c:v>3.2947212651547599</c:v>
                </c:pt>
                <c:pt idx="70">
                  <c:v>3.3067905982849801</c:v>
                </c:pt>
                <c:pt idx="71">
                  <c:v>3.3186383590574402</c:v>
                </c:pt>
                <c:pt idx="72">
                  <c:v>3.3302643278335302</c:v>
                </c:pt>
                <c:pt idx="73">
                  <c:v>3.3416755458674099</c:v>
                </c:pt>
                <c:pt idx="74">
                  <c:v>3.3529352956508198</c:v>
                </c:pt>
                <c:pt idx="75">
                  <c:v>3.3639994864800098</c:v>
                </c:pt>
                <c:pt idx="76">
                  <c:v>3.3748883610869802</c:v>
                </c:pt>
                <c:pt idx="77">
                  <c:v>3.3860912847098299</c:v>
                </c:pt>
                <c:pt idx="78">
                  <c:v>3.3965886980229798</c:v>
                </c:pt>
                <c:pt idx="79">
                  <c:v>3.4073292557823298</c:v>
                </c:pt>
              </c:numCache>
            </c:numRef>
          </c:xVal>
          <c:yVal>
            <c:numRef>
              <c:f>'[Example Plots.xlsx]Test - Sett'!$B$1:$B$600</c:f>
              <c:numCache>
                <c:formatCode>General</c:formatCode>
                <c:ptCount val="600"/>
                <c:pt idx="0">
                  <c:v>2.1052631578947398E-3</c:v>
                </c:pt>
                <c:pt idx="1">
                  <c:v>1.68350168350168E-3</c:v>
                </c:pt>
                <c:pt idx="2">
                  <c:v>1.4025245441795201E-3</c:v>
                </c:pt>
                <c:pt idx="3">
                  <c:v>1.20192307692308E-3</c:v>
                </c:pt>
                <c:pt idx="4">
                  <c:v>1.0515247108306999E-3</c:v>
                </c:pt>
                <c:pt idx="5">
                  <c:v>9.3457943925233605E-4</c:v>
                </c:pt>
                <c:pt idx="6">
                  <c:v>8.4104289318755296E-4</c:v>
                </c:pt>
                <c:pt idx="7">
                  <c:v>7.6452599388379195E-4</c:v>
                </c:pt>
                <c:pt idx="8">
                  <c:v>7.0077084793272596E-4</c:v>
                </c:pt>
                <c:pt idx="9">
                  <c:v>6.4683053040103498E-4</c:v>
                </c:pt>
                <c:pt idx="10">
                  <c:v>6.0060060060060101E-4</c:v>
                </c:pt>
                <c:pt idx="11">
                  <c:v>5.6053811659192803E-4</c:v>
                </c:pt>
                <c:pt idx="12">
                  <c:v>5.2548607461902301E-4</c:v>
                </c:pt>
                <c:pt idx="13">
                  <c:v>4.9455984174085095E-4</c:v>
                </c:pt>
                <c:pt idx="14">
                  <c:v>4.6707146193367599E-4</c:v>
                </c:pt>
                <c:pt idx="15">
                  <c:v>4.4247787610619501E-4</c:v>
                </c:pt>
                <c:pt idx="16">
                  <c:v>4.2034468263976499E-4</c:v>
                </c:pt>
                <c:pt idx="17">
                  <c:v>4.00320256204964E-4</c:v>
                </c:pt>
                <c:pt idx="18">
                  <c:v>3.8211692777990103E-4</c:v>
                </c:pt>
                <c:pt idx="19">
                  <c:v>3.6549707602339201E-4</c:v>
                </c:pt>
                <c:pt idx="20">
                  <c:v>3.5026269702276698E-4</c:v>
                </c:pt>
                <c:pt idx="21">
                  <c:v>3.3624747814391402E-4</c:v>
                </c:pt>
                <c:pt idx="22">
                  <c:v>3.2331070158422203E-4</c:v>
                </c:pt>
                <c:pt idx="23">
                  <c:v>3.1133250311332497E-4</c:v>
                </c:pt>
                <c:pt idx="24">
                  <c:v>3.0021014710297198E-4</c:v>
                </c:pt>
                <c:pt idx="25">
                  <c:v>2.89855072463768E-4</c:v>
                </c:pt>
                <c:pt idx="26">
                  <c:v>2.80190529560101E-4</c:v>
                </c:pt>
                <c:pt idx="27">
                  <c:v>2.7114967462038998E-4</c:v>
                </c:pt>
                <c:pt idx="28">
                  <c:v>2.6267402153927E-4</c:v>
                </c:pt>
                <c:pt idx="29">
                  <c:v>2.54712175241977E-4</c:v>
                </c:pt>
                <c:pt idx="30">
                  <c:v>2.4721878862793602E-4</c:v>
                </c:pt>
                <c:pt idx="31">
                  <c:v>2.4015369836695501E-4</c:v>
                </c:pt>
                <c:pt idx="32">
                  <c:v>2.3348120476301699E-4</c:v>
                </c:pt>
                <c:pt idx="33">
                  <c:v>2.2716946842344399E-4</c:v>
                </c:pt>
                <c:pt idx="34">
                  <c:v>2.211900022119E-4</c:v>
                </c:pt>
                <c:pt idx="35">
                  <c:v>2.1551724137930999E-4</c:v>
                </c:pt>
                <c:pt idx="36">
                  <c:v>2.1012817818869499E-4</c:v>
                </c:pt>
                <c:pt idx="37">
                  <c:v>2.050020500205E-4</c:v>
                </c:pt>
                <c:pt idx="38">
                  <c:v>2.0012007204322599E-4</c:v>
                </c:pt>
                <c:pt idx="39">
                  <c:v>1.9546520719312E-4</c:v>
                </c:pt>
                <c:pt idx="40">
                  <c:v>1.9102196752626601E-4</c:v>
                </c:pt>
                <c:pt idx="41">
                  <c:v>1.8677624206200999E-4</c:v>
                </c:pt>
                <c:pt idx="42">
                  <c:v>1.8271514708569301E-4</c:v>
                </c:pt>
                <c:pt idx="43">
                  <c:v>1.7882689556509299E-4</c:v>
                </c:pt>
                <c:pt idx="44">
                  <c:v>1.7510068289266299E-4</c:v>
                </c:pt>
                <c:pt idx="45">
                  <c:v>1.7152658662092601E-4</c:v>
                </c:pt>
                <c:pt idx="46">
                  <c:v>1.6809547823163601E-4</c:v>
                </c:pt>
                <c:pt idx="47">
                  <c:v>1.6479894528674999E-4</c:v>
                </c:pt>
                <c:pt idx="48">
                  <c:v>1.61629222563439E-4</c:v>
                </c:pt>
                <c:pt idx="49">
                  <c:v>1.58579130986362E-4</c:v>
                </c:pt>
                <c:pt idx="50">
                  <c:v>1.55642023346304E-4</c:v>
                </c:pt>
                <c:pt idx="51">
                  <c:v>1.5281173594131999E-4</c:v>
                </c:pt>
                <c:pt idx="52">
                  <c:v>1.5008254539997001E-4</c:v>
                </c:pt>
                <c:pt idx="53">
                  <c:v>1.4744913005013301E-4</c:v>
                </c:pt>
                <c:pt idx="54">
                  <c:v>1.44906535284741E-4</c:v>
                </c:pt>
                <c:pt idx="55">
                  <c:v>1.4245014245014201E-4</c:v>
                </c:pt>
                <c:pt idx="56">
                  <c:v>1.40075640846057E-4</c:v>
                </c:pt>
                <c:pt idx="57">
                  <c:v>1.37779002480022E-4</c:v>
                </c:pt>
                <c:pt idx="58">
                  <c:v>1.3555645926528401E-4</c:v>
                </c:pt>
                <c:pt idx="59">
                  <c:v>1.3340448239060801E-4</c:v>
                </c:pt>
                <c:pt idx="60">
                  <c:v>1.31319763624425E-4</c:v>
                </c:pt>
                <c:pt idx="61">
                  <c:v>1.2929919834496999E-4</c:v>
                </c:pt>
                <c:pt idx="62">
                  <c:v>1.2733987011333199E-4</c:v>
                </c:pt>
                <c:pt idx="63">
                  <c:v>1.2543903662819901E-4</c:v>
                </c:pt>
                <c:pt idx="64">
                  <c:v>1.23594116920035E-4</c:v>
                </c:pt>
                <c:pt idx="65">
                  <c:v>1.21802679658953E-4</c:v>
                </c:pt>
                <c:pt idx="66">
                  <c:v>1.20062432464882E-4</c:v>
                </c:pt>
                <c:pt idx="67">
                  <c:v>1.18371212121212E-4</c:v>
                </c:pt>
                <c:pt idx="68">
                  <c:v>1.1672697560406199E-4</c:v>
                </c:pt>
                <c:pt idx="69">
                  <c:v>1.1512779184895201E-4</c:v>
                </c:pt>
                <c:pt idx="70">
                  <c:v>1.1357183418512199E-4</c:v>
                </c:pt>
                <c:pt idx="71">
                  <c:v>1.12057373375168E-4</c:v>
                </c:pt>
                <c:pt idx="72">
                  <c:v>1.1058277120424601E-4</c:v>
                </c:pt>
                <c:pt idx="73">
                  <c:v>1.0914647456887101E-4</c:v>
                </c:pt>
                <c:pt idx="74">
                  <c:v>1.07747010020472E-4</c:v>
                </c:pt>
                <c:pt idx="75">
                  <c:v>1.06382978723404E-4</c:v>
                </c:pt>
                <c:pt idx="76">
                  <c:v>1.0505305179115499E-4</c:v>
                </c:pt>
                <c:pt idx="77">
                  <c:v>1.0375596596804301E-4</c:v>
                </c:pt>
                <c:pt idx="78">
                  <c:v>1.02490519626935E-4</c:v>
                </c:pt>
                <c:pt idx="79">
                  <c:v>1.0125556905629801E-4</c:v>
                </c:pt>
              </c:numCache>
            </c:numRef>
          </c:yVal>
          <c:smooth val="1"/>
          <c:extLst>
            <c:ext xmlns:c16="http://schemas.microsoft.com/office/drawing/2014/chart" uri="{C3380CC4-5D6E-409C-BE32-E72D297353CC}">
              <c16:uniqueId val="{00000000-1C4F-4BCD-9C47-EEF752F8533A}"/>
            </c:ext>
          </c:extLst>
        </c:ser>
        <c:dLbls>
          <c:showLegendKey val="0"/>
          <c:showVal val="0"/>
          <c:showCatName val="0"/>
          <c:showSerName val="0"/>
          <c:showPercent val="0"/>
          <c:showBubbleSize val="0"/>
        </c:dLbls>
        <c:axId val="794783712"/>
        <c:axId val="794785392"/>
      </c:scatterChart>
      <c:valAx>
        <c:axId val="79478371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ttlement</a:t>
                </a:r>
                <a:r>
                  <a:rPr lang="en-US" baseline="0"/>
                  <a:t> </a:t>
                </a:r>
                <a:r>
                  <a:rPr lang="en-US"/>
                  <a:t>(cm)</a:t>
                </a:r>
              </a:p>
            </c:rich>
          </c:tx>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94785392"/>
        <c:crosses val="autoZero"/>
        <c:crossBetween val="midCat"/>
      </c:valAx>
      <c:valAx>
        <c:axId val="7947853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Annual Rate of Exceedance, </a:t>
                </a:r>
                <a:r>
                  <a:rPr lang="el-GR"/>
                  <a:t>λ</a:t>
                </a:r>
                <a:endParaRPr lang="en-US"/>
              </a:p>
            </c:rich>
          </c:tx>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94783712"/>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Collect_Indiviual_Data_LS1.xlsm]Butte!$E$7:$E$26</c:f>
              <c:numCache>
                <c:formatCode>General</c:formatCode>
                <c:ptCount val="20"/>
                <c:pt idx="0">
                  <c:v>889.53997241828665</c:v>
                </c:pt>
                <c:pt idx="1">
                  <c:v>112.57813335164438</c:v>
                </c:pt>
                <c:pt idx="2">
                  <c:v>624.50033366153536</c:v>
                </c:pt>
                <c:pt idx="3">
                  <c:v>564.7281251672556</c:v>
                </c:pt>
                <c:pt idx="4">
                  <c:v>63.390948000992061</c:v>
                </c:pt>
                <c:pt idx="5">
                  <c:v>741.66571864274317</c:v>
                </c:pt>
                <c:pt idx="6">
                  <c:v>143.06865638537207</c:v>
                </c:pt>
                <c:pt idx="7">
                  <c:v>139.55531211286367</c:v>
                </c:pt>
                <c:pt idx="8">
                  <c:v>20.238563126198059</c:v>
                </c:pt>
                <c:pt idx="9">
                  <c:v>141.03343825932845</c:v>
                </c:pt>
                <c:pt idx="10">
                  <c:v>52.358808708414692</c:v>
                </c:pt>
                <c:pt idx="11">
                  <c:v>291.81811419148983</c:v>
                </c:pt>
                <c:pt idx="12">
                  <c:v>530.58446389951416</c:v>
                </c:pt>
                <c:pt idx="13">
                  <c:v>73.708233707597444</c:v>
                </c:pt>
                <c:pt idx="14">
                  <c:v>279.06031410429239</c:v>
                </c:pt>
                <c:pt idx="15">
                  <c:v>34.604813398321546</c:v>
                </c:pt>
                <c:pt idx="16">
                  <c:v>203.31155117838657</c:v>
                </c:pt>
                <c:pt idx="17">
                  <c:v>83.283837550194477</c:v>
                </c:pt>
                <c:pt idx="18">
                  <c:v>400.91958257887921</c:v>
                </c:pt>
                <c:pt idx="19">
                  <c:v>306.29560777003024</c:v>
                </c:pt>
              </c:numCache>
            </c:numRef>
          </c:xVal>
          <c:yVal>
            <c:numRef>
              <c:f>[Collect_Indiviual_Data_LS1.xlsm]Butte!$K$7:$K$26</c:f>
              <c:numCache>
                <c:formatCode>General</c:formatCode>
                <c:ptCount val="20"/>
                <c:pt idx="0">
                  <c:v>1006.2619074204096</c:v>
                </c:pt>
                <c:pt idx="1">
                  <c:v>122.3721025075949</c:v>
                </c:pt>
                <c:pt idx="2">
                  <c:v>841.03435699088152</c:v>
                </c:pt>
                <c:pt idx="3">
                  <c:v>839.18275108411171</c:v>
                </c:pt>
                <c:pt idx="4">
                  <c:v>111.78727877845496</c:v>
                </c:pt>
                <c:pt idx="5">
                  <c:v>907.10417115337157</c:v>
                </c:pt>
                <c:pt idx="6">
                  <c:v>174.55644658678148</c:v>
                </c:pt>
                <c:pt idx="7">
                  <c:v>238.07666908900924</c:v>
                </c:pt>
                <c:pt idx="8">
                  <c:v>20.14215770707235</c:v>
                </c:pt>
                <c:pt idx="9">
                  <c:v>252.04295355296617</c:v>
                </c:pt>
                <c:pt idx="10">
                  <c:v>118.68833577837137</c:v>
                </c:pt>
                <c:pt idx="11">
                  <c:v>456.29541008112449</c:v>
                </c:pt>
                <c:pt idx="12">
                  <c:v>650.69919237480701</c:v>
                </c:pt>
                <c:pt idx="13">
                  <c:v>214.44477599731414</c:v>
                </c:pt>
                <c:pt idx="14">
                  <c:v>325.63182207944459</c:v>
                </c:pt>
                <c:pt idx="15">
                  <c:v>49.115383059450657</c:v>
                </c:pt>
                <c:pt idx="16">
                  <c:v>329.91769742015475</c:v>
                </c:pt>
                <c:pt idx="17">
                  <c:v>159.16489676015621</c:v>
                </c:pt>
                <c:pt idx="18">
                  <c:v>493.451082408204</c:v>
                </c:pt>
                <c:pt idx="19">
                  <c:v>573.82597836017339</c:v>
                </c:pt>
              </c:numCache>
            </c:numRef>
          </c:yVal>
          <c:smooth val="0"/>
          <c:extLst>
            <c:ext xmlns:c16="http://schemas.microsoft.com/office/drawing/2014/chart" uri="{C3380CC4-5D6E-409C-BE32-E72D297353CC}">
              <c16:uniqueId val="{00000001-DB6E-4D13-BBAB-0FCBC286AE81}"/>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Collect_Indiviual_Data_LS1.xlsm]Eureka!$E$7:$E$26</c:f>
              <c:numCache>
                <c:formatCode>General</c:formatCode>
                <c:ptCount val="20"/>
                <c:pt idx="0">
                  <c:v>1669.7765730692088</c:v>
                </c:pt>
                <c:pt idx="1">
                  <c:v>231.02097845080169</c:v>
                </c:pt>
                <c:pt idx="2">
                  <c:v>1245.9248689260721</c:v>
                </c:pt>
                <c:pt idx="3">
                  <c:v>1347.1023459322005</c:v>
                </c:pt>
                <c:pt idx="4">
                  <c:v>297.49216819872771</c:v>
                </c:pt>
                <c:pt idx="5">
                  <c:v>1469.8752951604436</c:v>
                </c:pt>
                <c:pt idx="6">
                  <c:v>256.65698841308762</c:v>
                </c:pt>
                <c:pt idx="7">
                  <c:v>574.9702650223893</c:v>
                </c:pt>
                <c:pt idx="8">
                  <c:v>70.330542678983562</c:v>
                </c:pt>
                <c:pt idx="9">
                  <c:v>556.62816785170617</c:v>
                </c:pt>
                <c:pt idx="10">
                  <c:v>330.65040451332078</c:v>
                </c:pt>
                <c:pt idx="11">
                  <c:v>668.01014570117547</c:v>
                </c:pt>
                <c:pt idx="12">
                  <c:v>976.61107116571657</c:v>
                </c:pt>
                <c:pt idx="13">
                  <c:v>748.80971725987524</c:v>
                </c:pt>
                <c:pt idx="14">
                  <c:v>412.74505574269784</c:v>
                </c:pt>
                <c:pt idx="15">
                  <c:v>87.856258246308286</c:v>
                </c:pt>
                <c:pt idx="16">
                  <c:v>489.55776386284003</c:v>
                </c:pt>
                <c:pt idx="17">
                  <c:v>279.59793539031017</c:v>
                </c:pt>
                <c:pt idx="18">
                  <c:v>873.99654239060158</c:v>
                </c:pt>
                <c:pt idx="19">
                  <c:v>1304.2004217328517</c:v>
                </c:pt>
              </c:numCache>
            </c:numRef>
          </c:xVal>
          <c:yVal>
            <c:numRef>
              <c:f>[Collect_Indiviual_Data_LS1.xlsm]Eureka!$K$7:$K$26</c:f>
              <c:numCache>
                <c:formatCode>General</c:formatCode>
                <c:ptCount val="20"/>
                <c:pt idx="0">
                  <c:v>1038.6673827847974</c:v>
                </c:pt>
                <c:pt idx="1">
                  <c:v>163.07068764465583</c:v>
                </c:pt>
                <c:pt idx="2">
                  <c:v>936.62043048374062</c:v>
                </c:pt>
                <c:pt idx="3">
                  <c:v>912.905745422427</c:v>
                </c:pt>
                <c:pt idx="4">
                  <c:v>252.96486349249301</c:v>
                </c:pt>
                <c:pt idx="5">
                  <c:v>1006.7503390655932</c:v>
                </c:pt>
                <c:pt idx="6">
                  <c:v>198.72211384442201</c:v>
                </c:pt>
                <c:pt idx="7">
                  <c:v>392.73768629024437</c:v>
                </c:pt>
                <c:pt idx="8">
                  <c:v>65.927227170051395</c:v>
                </c:pt>
                <c:pt idx="9">
                  <c:v>394.9087217339785</c:v>
                </c:pt>
                <c:pt idx="10">
                  <c:v>211.39573936182171</c:v>
                </c:pt>
                <c:pt idx="11">
                  <c:v>525.68321466606972</c:v>
                </c:pt>
                <c:pt idx="12">
                  <c:v>686.0492030783912</c:v>
                </c:pt>
                <c:pt idx="13">
                  <c:v>463.38290078288014</c:v>
                </c:pt>
                <c:pt idx="14">
                  <c:v>334.97354032806533</c:v>
                </c:pt>
                <c:pt idx="15">
                  <c:v>64.506200420656654</c:v>
                </c:pt>
                <c:pt idx="16">
                  <c:v>381.92481875055881</c:v>
                </c:pt>
                <c:pt idx="17">
                  <c:v>209.96813635179151</c:v>
                </c:pt>
                <c:pt idx="18">
                  <c:v>594.36758121293565</c:v>
                </c:pt>
                <c:pt idx="19">
                  <c:v>925.15898362109863</c:v>
                </c:pt>
              </c:numCache>
            </c:numRef>
          </c:yVal>
          <c:smooth val="0"/>
          <c:extLst>
            <c:ext xmlns:c16="http://schemas.microsoft.com/office/drawing/2014/chart" uri="{C3380CC4-5D6E-409C-BE32-E72D297353CC}">
              <c16:uniqueId val="{00000003-DB6E-4D13-BBAB-0FCBC286AE81}"/>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Collect_Indiviual_Data_LS1.xlsm]Santa Monica'!$E$7:$E$26</c:f>
              <c:numCache>
                <c:formatCode>General</c:formatCode>
                <c:ptCount val="20"/>
                <c:pt idx="0">
                  <c:v>1634.2785232627077</c:v>
                </c:pt>
                <c:pt idx="1">
                  <c:v>217.51266194991149</c:v>
                </c:pt>
                <c:pt idx="2">
                  <c:v>1212.1436558509581</c:v>
                </c:pt>
                <c:pt idx="3">
                  <c:v>1318.5107572253442</c:v>
                </c:pt>
                <c:pt idx="4">
                  <c:v>253.23747497161426</c:v>
                </c:pt>
                <c:pt idx="5">
                  <c:v>1434.7007770661394</c:v>
                </c:pt>
                <c:pt idx="6">
                  <c:v>246.4681557917996</c:v>
                </c:pt>
                <c:pt idx="7">
                  <c:v>512.47936275654081</c:v>
                </c:pt>
                <c:pt idx="8">
                  <c:v>52.162719481999979</c:v>
                </c:pt>
                <c:pt idx="9">
                  <c:v>509.8298200863407</c:v>
                </c:pt>
                <c:pt idx="10">
                  <c:v>294.76179439956906</c:v>
                </c:pt>
                <c:pt idx="11">
                  <c:v>645.43956550035909</c:v>
                </c:pt>
                <c:pt idx="12">
                  <c:v>963.06202549925888</c:v>
                </c:pt>
                <c:pt idx="13">
                  <c:v>671.63961809768659</c:v>
                </c:pt>
                <c:pt idx="14">
                  <c:v>409.70739396153317</c:v>
                </c:pt>
                <c:pt idx="15">
                  <c:v>84.555973324440657</c:v>
                </c:pt>
                <c:pt idx="16">
                  <c:v>476.34738798645571</c:v>
                </c:pt>
                <c:pt idx="17">
                  <c:v>262.71354001683181</c:v>
                </c:pt>
                <c:pt idx="18">
                  <c:v>827.69362903735282</c:v>
                </c:pt>
                <c:pt idx="19">
                  <c:v>1193.59240783423</c:v>
                </c:pt>
              </c:numCache>
            </c:numRef>
          </c:xVal>
          <c:yVal>
            <c:numRef>
              <c:f>'[Collect_Indiviual_Data_LS1.xlsm]Santa Monica'!$K$7:$K$26</c:f>
              <c:numCache>
                <c:formatCode>General</c:formatCode>
                <c:ptCount val="20"/>
                <c:pt idx="0">
                  <c:v>1033.6518538215551</c:v>
                </c:pt>
                <c:pt idx="1">
                  <c:v>156.84224320958413</c:v>
                </c:pt>
                <c:pt idx="2">
                  <c:v>932.0428226067321</c:v>
                </c:pt>
                <c:pt idx="3">
                  <c:v>908.56354213559268</c:v>
                </c:pt>
                <c:pt idx="4">
                  <c:v>219.43425577892617</c:v>
                </c:pt>
                <c:pt idx="5">
                  <c:v>1006.5729726011011</c:v>
                </c:pt>
                <c:pt idx="6">
                  <c:v>198.72211384442201</c:v>
                </c:pt>
                <c:pt idx="7">
                  <c:v>377.49167737858852</c:v>
                </c:pt>
                <c:pt idx="8">
                  <c:v>49.589686564874654</c:v>
                </c:pt>
                <c:pt idx="9">
                  <c:v>381.6435879623856</c:v>
                </c:pt>
                <c:pt idx="10">
                  <c:v>201.217332450924</c:v>
                </c:pt>
                <c:pt idx="11">
                  <c:v>512.61764685786704</c:v>
                </c:pt>
                <c:pt idx="12">
                  <c:v>686.0492030783912</c:v>
                </c:pt>
                <c:pt idx="13">
                  <c:v>462.43966083885323</c:v>
                </c:pt>
                <c:pt idx="14">
                  <c:v>331.83214450085597</c:v>
                </c:pt>
                <c:pt idx="15">
                  <c:v>64.506200420656654</c:v>
                </c:pt>
                <c:pt idx="16">
                  <c:v>377.18311522598361</c:v>
                </c:pt>
                <c:pt idx="17">
                  <c:v>207.55588725847267</c:v>
                </c:pt>
                <c:pt idx="18">
                  <c:v>584.73390591297823</c:v>
                </c:pt>
                <c:pt idx="19">
                  <c:v>909.10578887114491</c:v>
                </c:pt>
              </c:numCache>
            </c:numRef>
          </c:yVal>
          <c:smooth val="0"/>
          <c:extLst>
            <c:ext xmlns:c16="http://schemas.microsoft.com/office/drawing/2014/chart" uri="{C3380CC4-5D6E-409C-BE32-E72D297353CC}">
              <c16:uniqueId val="{00000005-DB6E-4D13-BBAB-0FCBC286AE81}"/>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Collect_Indiviual_Data_LS1.xlsm]Portland!$E$7:$E$26</c:f>
              <c:numCache>
                <c:formatCode>General</c:formatCode>
                <c:ptCount val="20"/>
                <c:pt idx="0">
                  <c:v>1275.8404788662024</c:v>
                </c:pt>
                <c:pt idx="1">
                  <c:v>167.34372888179854</c:v>
                </c:pt>
                <c:pt idx="2">
                  <c:v>1042.9662383592138</c:v>
                </c:pt>
                <c:pt idx="3">
                  <c:v>1059.1387035806952</c:v>
                </c:pt>
                <c:pt idx="4">
                  <c:v>173.95105343507538</c:v>
                </c:pt>
                <c:pt idx="5">
                  <c:v>1171.7629938078137</c:v>
                </c:pt>
                <c:pt idx="6">
                  <c:v>214.97222613019417</c:v>
                </c:pt>
                <c:pt idx="7">
                  <c:v>338.91995560520058</c:v>
                </c:pt>
                <c:pt idx="8">
                  <c:v>33.130276721919124</c:v>
                </c:pt>
                <c:pt idx="9">
                  <c:v>354.29666048030646</c:v>
                </c:pt>
                <c:pt idx="10">
                  <c:v>173.35830277694848</c:v>
                </c:pt>
                <c:pt idx="11">
                  <c:v>555.93862463183279</c:v>
                </c:pt>
                <c:pt idx="12">
                  <c:v>817.56563442222284</c:v>
                </c:pt>
                <c:pt idx="13">
                  <c:v>397.3567270213041</c:v>
                </c:pt>
                <c:pt idx="14">
                  <c:v>388.02513977735856</c:v>
                </c:pt>
                <c:pt idx="15">
                  <c:v>67.680958520730456</c:v>
                </c:pt>
                <c:pt idx="16">
                  <c:v>414.61696864124769</c:v>
                </c:pt>
                <c:pt idx="17">
                  <c:v>206.69159892214634</c:v>
                </c:pt>
                <c:pt idx="18">
                  <c:v>633.75588267853414</c:v>
                </c:pt>
                <c:pt idx="19">
                  <c:v>849.06279000129121</c:v>
                </c:pt>
              </c:numCache>
            </c:numRef>
          </c:xVal>
          <c:yVal>
            <c:numRef>
              <c:f>[Collect_Indiviual_Data_LS1.xlsm]Portland!$K$7:$K$26</c:f>
              <c:numCache>
                <c:formatCode>General</c:formatCode>
                <c:ptCount val="20"/>
                <c:pt idx="0">
                  <c:v>1029.1269103387176</c:v>
                </c:pt>
                <c:pt idx="1">
                  <c:v>150.50615024457048</c:v>
                </c:pt>
                <c:pt idx="2">
                  <c:v>926.28100070782261</c:v>
                </c:pt>
                <c:pt idx="3">
                  <c:v>903.5364577740213</c:v>
                </c:pt>
                <c:pt idx="4">
                  <c:v>190.74190144272094</c:v>
                </c:pt>
                <c:pt idx="5">
                  <c:v>1005.9617495418223</c:v>
                </c:pt>
                <c:pt idx="6">
                  <c:v>192.75194589876926</c:v>
                </c:pt>
                <c:pt idx="7">
                  <c:v>354.7374724277185</c:v>
                </c:pt>
                <c:pt idx="8">
                  <c:v>37.716211898657519</c:v>
                </c:pt>
                <c:pt idx="9">
                  <c:v>365.32150090625538</c:v>
                </c:pt>
                <c:pt idx="10">
                  <c:v>184.3280281308013</c:v>
                </c:pt>
                <c:pt idx="11">
                  <c:v>498.3758060932592</c:v>
                </c:pt>
                <c:pt idx="12">
                  <c:v>684.20745648620164</c:v>
                </c:pt>
                <c:pt idx="13">
                  <c:v>443.24225976230053</c:v>
                </c:pt>
                <c:pt idx="14">
                  <c:v>329.95806163430939</c:v>
                </c:pt>
                <c:pt idx="15">
                  <c:v>64.506200420656654</c:v>
                </c:pt>
                <c:pt idx="16">
                  <c:v>372.4262787466547</c:v>
                </c:pt>
                <c:pt idx="17">
                  <c:v>198.36588849265894</c:v>
                </c:pt>
                <c:pt idx="18">
                  <c:v>570.80273233167497</c:v>
                </c:pt>
                <c:pt idx="19">
                  <c:v>872.2578199075424</c:v>
                </c:pt>
              </c:numCache>
            </c:numRef>
          </c:yVal>
          <c:smooth val="0"/>
          <c:extLst>
            <c:ext xmlns:c16="http://schemas.microsoft.com/office/drawing/2014/chart" uri="{C3380CC4-5D6E-409C-BE32-E72D297353CC}">
              <c16:uniqueId val="{00000007-DB6E-4D13-BBAB-0FCBC286AE81}"/>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Collect_Indiviual_Data_LS1.xlsm]Salt Lake City'!$E$7:$E$26</c:f>
              <c:numCache>
                <c:formatCode>General</c:formatCode>
                <c:ptCount val="20"/>
                <c:pt idx="0">
                  <c:v>1302.9221100157063</c:v>
                </c:pt>
                <c:pt idx="1">
                  <c:v>176.94510742313645</c:v>
                </c:pt>
                <c:pt idx="2">
                  <c:v>1075.608900858902</c:v>
                </c:pt>
                <c:pt idx="3">
                  <c:v>1097.505272237737</c:v>
                </c:pt>
                <c:pt idx="4">
                  <c:v>191.54376592764712</c:v>
                </c:pt>
                <c:pt idx="5">
                  <c:v>1208.6210323863579</c:v>
                </c:pt>
                <c:pt idx="6">
                  <c:v>220.12878371306152</c:v>
                </c:pt>
                <c:pt idx="7">
                  <c:v>370.48913840675954</c:v>
                </c:pt>
                <c:pt idx="8">
                  <c:v>36.849224116584004</c:v>
                </c:pt>
                <c:pt idx="9">
                  <c:v>388.74943326634951</c:v>
                </c:pt>
                <c:pt idx="10">
                  <c:v>194.0969425979099</c:v>
                </c:pt>
                <c:pt idx="11">
                  <c:v>576.1019851363111</c:v>
                </c:pt>
                <c:pt idx="12">
                  <c:v>837.26636402495456</c:v>
                </c:pt>
                <c:pt idx="13">
                  <c:v>447.76385702523584</c:v>
                </c:pt>
                <c:pt idx="14">
                  <c:v>392.80505974544042</c:v>
                </c:pt>
                <c:pt idx="15">
                  <c:v>71.187715909629546</c:v>
                </c:pt>
                <c:pt idx="16">
                  <c:v>428.13111761077749</c:v>
                </c:pt>
                <c:pt idx="17">
                  <c:v>220.23818951586037</c:v>
                </c:pt>
                <c:pt idx="18">
                  <c:v>659.26161637716859</c:v>
                </c:pt>
                <c:pt idx="19">
                  <c:v>923.84042557414966</c:v>
                </c:pt>
              </c:numCache>
            </c:numRef>
          </c:xVal>
          <c:yVal>
            <c:numRef>
              <c:f>'[Collect_Indiviual_Data_LS1.xlsm]Salt Lake City'!$K$7:$K$26</c:f>
              <c:numCache>
                <c:formatCode>General</c:formatCode>
                <c:ptCount val="20"/>
                <c:pt idx="0">
                  <c:v>1030.1893194874176</c:v>
                </c:pt>
                <c:pt idx="1">
                  <c:v>153.6479424397366</c:v>
                </c:pt>
                <c:pt idx="2">
                  <c:v>928.48289528176338</c:v>
                </c:pt>
                <c:pt idx="3">
                  <c:v>906.1698595045923</c:v>
                </c:pt>
                <c:pt idx="4">
                  <c:v>200.74275870872421</c:v>
                </c:pt>
                <c:pt idx="5">
                  <c:v>1006.5619905400174</c:v>
                </c:pt>
                <c:pt idx="6">
                  <c:v>194.70648810296959</c:v>
                </c:pt>
                <c:pt idx="7">
                  <c:v>363.7504209146154</c:v>
                </c:pt>
                <c:pt idx="8">
                  <c:v>41.722051468994479</c:v>
                </c:pt>
                <c:pt idx="9">
                  <c:v>372.9354726968283</c:v>
                </c:pt>
                <c:pt idx="10">
                  <c:v>190.36117943258296</c:v>
                </c:pt>
                <c:pt idx="11">
                  <c:v>503.39059077758128</c:v>
                </c:pt>
                <c:pt idx="12">
                  <c:v>685.49119154067864</c:v>
                </c:pt>
                <c:pt idx="13">
                  <c:v>453.87987133385849</c:v>
                </c:pt>
                <c:pt idx="14">
                  <c:v>330.27340007849705</c:v>
                </c:pt>
                <c:pt idx="15">
                  <c:v>64.506200420656654</c:v>
                </c:pt>
                <c:pt idx="16">
                  <c:v>374.60382966189547</c:v>
                </c:pt>
                <c:pt idx="17">
                  <c:v>202.49270311931676</c:v>
                </c:pt>
                <c:pt idx="18">
                  <c:v>576.59527978651454</c:v>
                </c:pt>
                <c:pt idx="19">
                  <c:v>887.33412491098193</c:v>
                </c:pt>
              </c:numCache>
            </c:numRef>
          </c:yVal>
          <c:smooth val="0"/>
          <c:extLst>
            <c:ext xmlns:c16="http://schemas.microsoft.com/office/drawing/2014/chart" uri="{C3380CC4-5D6E-409C-BE32-E72D297353CC}">
              <c16:uniqueId val="{00000009-DB6E-4D13-BBAB-0FCBC286AE81}"/>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Collect_Indiviual_Data_LS1.xlsm]San Francisco'!$E$7:$E$26</c:f>
              <c:numCache>
                <c:formatCode>General</c:formatCode>
                <c:ptCount val="20"/>
                <c:pt idx="0">
                  <c:v>1655.2126061113115</c:v>
                </c:pt>
                <c:pt idx="1">
                  <c:v>223.67293773193083</c:v>
                </c:pt>
                <c:pt idx="2">
                  <c:v>1229.4368726723244</c:v>
                </c:pt>
                <c:pt idx="3">
                  <c:v>1333.7497124887534</c:v>
                </c:pt>
                <c:pt idx="4">
                  <c:v>269.72030247382935</c:v>
                </c:pt>
                <c:pt idx="5">
                  <c:v>1454.0655290236411</c:v>
                </c:pt>
                <c:pt idx="6">
                  <c:v>250.86654230900351</c:v>
                </c:pt>
                <c:pt idx="7">
                  <c:v>539.808280649582</c:v>
                </c:pt>
                <c:pt idx="8">
                  <c:v>57.575293389566561</c:v>
                </c:pt>
                <c:pt idx="9">
                  <c:v>530.7789125439989</c:v>
                </c:pt>
                <c:pt idx="10">
                  <c:v>310.32046552837062</c:v>
                </c:pt>
                <c:pt idx="11">
                  <c:v>654.52682361798327</c:v>
                </c:pt>
                <c:pt idx="12">
                  <c:v>970.4325754104209</c:v>
                </c:pt>
                <c:pt idx="13">
                  <c:v>710.45142005304876</c:v>
                </c:pt>
                <c:pt idx="14">
                  <c:v>410.46356057085353</c:v>
                </c:pt>
                <c:pt idx="15">
                  <c:v>86.266058152705469</c:v>
                </c:pt>
                <c:pt idx="16">
                  <c:v>482.45652848223995</c:v>
                </c:pt>
                <c:pt idx="17">
                  <c:v>269.80699461588307</c:v>
                </c:pt>
                <c:pt idx="18">
                  <c:v>850.1710888767509</c:v>
                </c:pt>
                <c:pt idx="19">
                  <c:v>1243.7222165202747</c:v>
                </c:pt>
              </c:numCache>
            </c:numRef>
          </c:xVal>
          <c:yVal>
            <c:numRef>
              <c:f>'[Collect_Indiviual_Data_LS1.xlsm]San Francisco'!$K$7:$K$26</c:f>
              <c:numCache>
                <c:formatCode>General</c:formatCode>
                <c:ptCount val="20"/>
                <c:pt idx="0">
                  <c:v>1034.8481640029377</c:v>
                </c:pt>
                <c:pt idx="1">
                  <c:v>157.93599614225352</c:v>
                </c:pt>
                <c:pt idx="2">
                  <c:v>933.77459770834002</c:v>
                </c:pt>
                <c:pt idx="3">
                  <c:v>909.68747541674509</c:v>
                </c:pt>
                <c:pt idx="4">
                  <c:v>226.93060636026502</c:v>
                </c:pt>
                <c:pt idx="5">
                  <c:v>1006.5729726011011</c:v>
                </c:pt>
                <c:pt idx="6">
                  <c:v>198.72211384442201</c:v>
                </c:pt>
                <c:pt idx="7">
                  <c:v>383.38583414053977</c:v>
                </c:pt>
                <c:pt idx="8">
                  <c:v>56.173126188277216</c:v>
                </c:pt>
                <c:pt idx="9">
                  <c:v>384.38966000856158</c:v>
                </c:pt>
                <c:pt idx="10">
                  <c:v>203.91281382893021</c:v>
                </c:pt>
                <c:pt idx="11">
                  <c:v>515.23683380839475</c:v>
                </c:pt>
                <c:pt idx="12">
                  <c:v>686.0492030783912</c:v>
                </c:pt>
                <c:pt idx="13">
                  <c:v>463.34910521266715</c:v>
                </c:pt>
                <c:pt idx="14">
                  <c:v>333.77005168546174</c:v>
                </c:pt>
                <c:pt idx="15">
                  <c:v>64.506200420656654</c:v>
                </c:pt>
                <c:pt idx="16">
                  <c:v>378.41561864260962</c:v>
                </c:pt>
                <c:pt idx="17">
                  <c:v>208.79323467328953</c:v>
                </c:pt>
                <c:pt idx="18">
                  <c:v>587.23727853833168</c:v>
                </c:pt>
                <c:pt idx="19">
                  <c:v>914.00905853737629</c:v>
                </c:pt>
              </c:numCache>
            </c:numRef>
          </c:yVal>
          <c:smooth val="0"/>
          <c:extLst>
            <c:ext xmlns:c16="http://schemas.microsoft.com/office/drawing/2014/chart" uri="{C3380CC4-5D6E-409C-BE32-E72D297353CC}">
              <c16:uniqueId val="{0000000B-DB6E-4D13-BBAB-0FCBC286AE81}"/>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Collect_Indiviual_Data_LS1.xlsm]San Jose'!$E$7:$E$26</c:f>
              <c:numCache>
                <c:formatCode>General</c:formatCode>
                <c:ptCount val="20"/>
                <c:pt idx="0">
                  <c:v>1735.5059766367704</c:v>
                </c:pt>
                <c:pt idx="1">
                  <c:v>237.0564669180921</c:v>
                </c:pt>
                <c:pt idx="2">
                  <c:v>1263.718550113821</c:v>
                </c:pt>
                <c:pt idx="3">
                  <c:v>1381.0693966459557</c:v>
                </c:pt>
                <c:pt idx="4">
                  <c:v>288.03870333717146</c:v>
                </c:pt>
                <c:pt idx="5">
                  <c:v>1511.1786732515259</c:v>
                </c:pt>
                <c:pt idx="6">
                  <c:v>258.64131801099802</c:v>
                </c:pt>
                <c:pt idx="7">
                  <c:v>585.83101677505226</c:v>
                </c:pt>
                <c:pt idx="8">
                  <c:v>62.764594060483738</c:v>
                </c:pt>
                <c:pt idx="9">
                  <c:v>571.18037507346719</c:v>
                </c:pt>
                <c:pt idx="10">
                  <c:v>339.56871987014938</c:v>
                </c:pt>
                <c:pt idx="11">
                  <c:v>669.01991163928528</c:v>
                </c:pt>
                <c:pt idx="12">
                  <c:v>988.16336902611954</c:v>
                </c:pt>
                <c:pt idx="13">
                  <c:v>784.51003054840089</c:v>
                </c:pt>
                <c:pt idx="14">
                  <c:v>411.7328911572456</c:v>
                </c:pt>
                <c:pt idx="15">
                  <c:v>91.419471416452751</c:v>
                </c:pt>
                <c:pt idx="16">
                  <c:v>491.4286307396419</c:v>
                </c:pt>
                <c:pt idx="17">
                  <c:v>279.52843798347379</c:v>
                </c:pt>
                <c:pt idx="18">
                  <c:v>899.55357915455761</c:v>
                </c:pt>
                <c:pt idx="19">
                  <c:v>1331.5792540681878</c:v>
                </c:pt>
              </c:numCache>
            </c:numRef>
          </c:xVal>
          <c:yVal>
            <c:numRef>
              <c:f>'[Collect_Indiviual_Data_LS1.xlsm]San Jose'!$K$7:$K$26</c:f>
              <c:numCache>
                <c:formatCode>General</c:formatCode>
                <c:ptCount val="20"/>
                <c:pt idx="0">
                  <c:v>1035.4732615076171</c:v>
                </c:pt>
                <c:pt idx="1">
                  <c:v>158.21099420327855</c:v>
                </c:pt>
                <c:pt idx="2">
                  <c:v>933.65555043020584</c:v>
                </c:pt>
                <c:pt idx="3">
                  <c:v>909.96206662451459</c:v>
                </c:pt>
                <c:pt idx="4">
                  <c:v>228.76203872977251</c:v>
                </c:pt>
                <c:pt idx="5">
                  <c:v>1006.5729726011011</c:v>
                </c:pt>
                <c:pt idx="6">
                  <c:v>198.72211384442201</c:v>
                </c:pt>
                <c:pt idx="7">
                  <c:v>384.7352104193132</c:v>
                </c:pt>
                <c:pt idx="8">
                  <c:v>55.945660716602283</c:v>
                </c:pt>
                <c:pt idx="9">
                  <c:v>385.23111221957112</c:v>
                </c:pt>
                <c:pt idx="10">
                  <c:v>204.4332720600996</c:v>
                </c:pt>
                <c:pt idx="11">
                  <c:v>515.64371340799005</c:v>
                </c:pt>
                <c:pt idx="12">
                  <c:v>686.0492030783912</c:v>
                </c:pt>
                <c:pt idx="13">
                  <c:v>463.37620946459538</c:v>
                </c:pt>
                <c:pt idx="14">
                  <c:v>334.16045052728333</c:v>
                </c:pt>
                <c:pt idx="15">
                  <c:v>64.506200420656654</c:v>
                </c:pt>
                <c:pt idx="16">
                  <c:v>379.07969061773304</c:v>
                </c:pt>
                <c:pt idx="17">
                  <c:v>208.84169321321775</c:v>
                </c:pt>
                <c:pt idx="18">
                  <c:v>587.86195445779504</c:v>
                </c:pt>
                <c:pt idx="19">
                  <c:v>915.02536206900152</c:v>
                </c:pt>
              </c:numCache>
            </c:numRef>
          </c:yVal>
          <c:smooth val="0"/>
          <c:extLst>
            <c:ext xmlns:c16="http://schemas.microsoft.com/office/drawing/2014/chart" uri="{C3380CC4-5D6E-409C-BE32-E72D297353CC}">
              <c16:uniqueId val="{0000000D-DB6E-4D13-BBAB-0FCBC286AE81}"/>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Collect_Indiviual_Data_LS1.xlsm]Seattle!$E$7:$E$26</c:f>
              <c:numCache>
                <c:formatCode>General</c:formatCode>
                <c:ptCount val="20"/>
                <c:pt idx="0">
                  <c:v>1510.3663995371296</c:v>
                </c:pt>
                <c:pt idx="1">
                  <c:v>199.01059288869914</c:v>
                </c:pt>
                <c:pt idx="2">
                  <c:v>1159.9806047337461</c:v>
                </c:pt>
                <c:pt idx="3">
                  <c:v>1244.132171710231</c:v>
                </c:pt>
                <c:pt idx="4">
                  <c:v>223.19778834299723</c:v>
                </c:pt>
                <c:pt idx="5">
                  <c:v>1347.3832683853177</c:v>
                </c:pt>
                <c:pt idx="6">
                  <c:v>234.57236338992138</c:v>
                </c:pt>
                <c:pt idx="7">
                  <c:v>445.9650013140631</c:v>
                </c:pt>
                <c:pt idx="8">
                  <c:v>44.53747804339914</c:v>
                </c:pt>
                <c:pt idx="9">
                  <c:v>451.29576895097631</c:v>
                </c:pt>
                <c:pt idx="10">
                  <c:v>249.61411999921251</c:v>
                </c:pt>
                <c:pt idx="11">
                  <c:v>618.43555959717492</c:v>
                </c:pt>
                <c:pt idx="12">
                  <c:v>924.84592751821378</c:v>
                </c:pt>
                <c:pt idx="13">
                  <c:v>566.52848509928458</c:v>
                </c:pt>
                <c:pt idx="14">
                  <c:v>405.85303141426056</c:v>
                </c:pt>
                <c:pt idx="15">
                  <c:v>78.010645976686604</c:v>
                </c:pt>
                <c:pt idx="16">
                  <c:v>460.22624457839686</c:v>
                </c:pt>
                <c:pt idx="17">
                  <c:v>246.41896652803979</c:v>
                </c:pt>
                <c:pt idx="18">
                  <c:v>757.66587816427557</c:v>
                </c:pt>
                <c:pt idx="19">
                  <c:v>1068.5391586083979</c:v>
                </c:pt>
              </c:numCache>
            </c:numRef>
          </c:xVal>
          <c:yVal>
            <c:numRef>
              <c:f>[Collect_Indiviual_Data_LS1.xlsm]Seattle!$K$7:$K$26</c:f>
              <c:numCache>
                <c:formatCode>General</c:formatCode>
                <c:ptCount val="20"/>
                <c:pt idx="0">
                  <c:v>1031.1459059395713</c:v>
                </c:pt>
                <c:pt idx="1">
                  <c:v>154.97965275223436</c:v>
                </c:pt>
                <c:pt idx="2">
                  <c:v>930.11686156553196</c:v>
                </c:pt>
                <c:pt idx="3">
                  <c:v>907.06412601368038</c:v>
                </c:pt>
                <c:pt idx="4">
                  <c:v>208.56197657771517</c:v>
                </c:pt>
                <c:pt idx="5">
                  <c:v>1006.5729726011011</c:v>
                </c:pt>
                <c:pt idx="6">
                  <c:v>196.36648396945668</c:v>
                </c:pt>
                <c:pt idx="7">
                  <c:v>368.66951969062279</c:v>
                </c:pt>
                <c:pt idx="8">
                  <c:v>44.673889641944783</c:v>
                </c:pt>
                <c:pt idx="9">
                  <c:v>377.28673786664825</c:v>
                </c:pt>
                <c:pt idx="10">
                  <c:v>193.23190287618155</c:v>
                </c:pt>
                <c:pt idx="11">
                  <c:v>507.69358997366055</c:v>
                </c:pt>
                <c:pt idx="12">
                  <c:v>686.09876894324691</c:v>
                </c:pt>
                <c:pt idx="13">
                  <c:v>459.28748628126323</c:v>
                </c:pt>
                <c:pt idx="14">
                  <c:v>330.5446023938207</c:v>
                </c:pt>
                <c:pt idx="15">
                  <c:v>64.506200420656654</c:v>
                </c:pt>
                <c:pt idx="16">
                  <c:v>375.72810784056702</c:v>
                </c:pt>
                <c:pt idx="17">
                  <c:v>204.95738195508076</c:v>
                </c:pt>
                <c:pt idx="18">
                  <c:v>579.70306305228644</c:v>
                </c:pt>
                <c:pt idx="19">
                  <c:v>897.06713139505109</c:v>
                </c:pt>
              </c:numCache>
            </c:numRef>
          </c:yVal>
          <c:smooth val="0"/>
          <c:extLst>
            <c:ext xmlns:c16="http://schemas.microsoft.com/office/drawing/2014/chart" uri="{C3380CC4-5D6E-409C-BE32-E72D297353CC}">
              <c16:uniqueId val="{0000000F-DB6E-4D13-BBAB-0FCBC286AE81}"/>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Collect_Indiviual_Data_LS1.xlsm]Memphis!$E$7:$E$26</c:f>
              <c:numCache>
                <c:formatCode>General</c:formatCode>
                <c:ptCount val="20"/>
                <c:pt idx="0">
                  <c:v>1199.2553513850319</c:v>
                </c:pt>
                <c:pt idx="1">
                  <c:v>158.22959226752522</c:v>
                </c:pt>
                <c:pt idx="2">
                  <c:v>997.51353595779494</c:v>
                </c:pt>
                <c:pt idx="3">
                  <c:v>981.46274051850355</c:v>
                </c:pt>
                <c:pt idx="4">
                  <c:v>157.97647821446768</c:v>
                </c:pt>
                <c:pt idx="5">
                  <c:v>1110.0619056087921</c:v>
                </c:pt>
                <c:pt idx="6">
                  <c:v>209.68965004998802</c:v>
                </c:pt>
                <c:pt idx="7">
                  <c:v>309.13275909351171</c:v>
                </c:pt>
                <c:pt idx="8">
                  <c:v>29.819981041020551</c:v>
                </c:pt>
                <c:pt idx="9">
                  <c:v>324.57550505624272</c:v>
                </c:pt>
                <c:pt idx="10">
                  <c:v>155.28542955474217</c:v>
                </c:pt>
                <c:pt idx="11">
                  <c:v>527.76760012366265</c:v>
                </c:pt>
                <c:pt idx="12">
                  <c:v>776.17300546160345</c:v>
                </c:pt>
                <c:pt idx="13">
                  <c:v>353.26764226107929</c:v>
                </c:pt>
                <c:pt idx="14">
                  <c:v>378.04858142622305</c:v>
                </c:pt>
                <c:pt idx="15">
                  <c:v>65.076329404896455</c:v>
                </c:pt>
                <c:pt idx="16">
                  <c:v>390.8007499816818</c:v>
                </c:pt>
                <c:pt idx="17">
                  <c:v>192.14931369672468</c:v>
                </c:pt>
                <c:pt idx="18">
                  <c:v>596.53345506588346</c:v>
                </c:pt>
                <c:pt idx="19">
                  <c:v>781.85323092469093</c:v>
                </c:pt>
              </c:numCache>
            </c:numRef>
          </c:xVal>
          <c:yVal>
            <c:numRef>
              <c:f>[Collect_Indiviual_Data_LS1.xlsm]Memphis!$K$7:$K$26</c:f>
              <c:numCache>
                <c:formatCode>General</c:formatCode>
                <c:ptCount val="20"/>
                <c:pt idx="0">
                  <c:v>1028.5784977974595</c:v>
                </c:pt>
                <c:pt idx="1">
                  <c:v>148.54463242765132</c:v>
                </c:pt>
                <c:pt idx="2">
                  <c:v>923.4545632228776</c:v>
                </c:pt>
                <c:pt idx="3">
                  <c:v>902.54529489979495</c:v>
                </c:pt>
                <c:pt idx="4">
                  <c:v>186.90146126281587</c:v>
                </c:pt>
                <c:pt idx="5">
                  <c:v>1005.133096452923</c:v>
                </c:pt>
                <c:pt idx="6">
                  <c:v>192.51541381450261</c:v>
                </c:pt>
                <c:pt idx="7">
                  <c:v>349.15737122863618</c:v>
                </c:pt>
                <c:pt idx="8">
                  <c:v>34.940475730814057</c:v>
                </c:pt>
                <c:pt idx="9">
                  <c:v>360.94053314112608</c:v>
                </c:pt>
                <c:pt idx="10">
                  <c:v>181.02322748986347</c:v>
                </c:pt>
                <c:pt idx="11">
                  <c:v>496.16673782521775</c:v>
                </c:pt>
                <c:pt idx="12">
                  <c:v>683.70242569198729</c:v>
                </c:pt>
                <c:pt idx="13">
                  <c:v>438.41298097146387</c:v>
                </c:pt>
                <c:pt idx="14">
                  <c:v>329.86973500201702</c:v>
                </c:pt>
                <c:pt idx="15">
                  <c:v>64.492765395993317</c:v>
                </c:pt>
                <c:pt idx="16">
                  <c:v>371.96252266963631</c:v>
                </c:pt>
                <c:pt idx="17">
                  <c:v>196.91817744814068</c:v>
                </c:pt>
                <c:pt idx="18">
                  <c:v>567.87546350504567</c:v>
                </c:pt>
                <c:pt idx="19">
                  <c:v>863.37808930331505</c:v>
                </c:pt>
              </c:numCache>
            </c:numRef>
          </c:yVal>
          <c:smooth val="0"/>
          <c:extLst>
            <c:ext xmlns:c16="http://schemas.microsoft.com/office/drawing/2014/chart" uri="{C3380CC4-5D6E-409C-BE32-E72D297353CC}">
              <c16:uniqueId val="{00000011-DB6E-4D13-BBAB-0FCBC286AE81}"/>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ollect_Indiviual_Data_LS1.xlsm]Charleston!$E$7:$E$26</c:f>
              <c:numCache>
                <c:formatCode>General</c:formatCode>
                <c:ptCount val="20"/>
                <c:pt idx="0">
                  <c:v>1200.9697461758512</c:v>
                </c:pt>
                <c:pt idx="1">
                  <c:v>160.09329699156137</c:v>
                </c:pt>
                <c:pt idx="2">
                  <c:v>1005.8621045399855</c:v>
                </c:pt>
                <c:pt idx="3">
                  <c:v>990.3987310772718</c:v>
                </c:pt>
                <c:pt idx="4">
                  <c:v>163.66709812096795</c:v>
                </c:pt>
                <c:pt idx="5">
                  <c:v>1117.1866551248388</c:v>
                </c:pt>
                <c:pt idx="6">
                  <c:v>211.07582107798692</c:v>
                </c:pt>
                <c:pt idx="7">
                  <c:v>317.60260233943035</c:v>
                </c:pt>
                <c:pt idx="8">
                  <c:v>30.635129861755189</c:v>
                </c:pt>
                <c:pt idx="9">
                  <c:v>333.82378393328679</c:v>
                </c:pt>
                <c:pt idx="10">
                  <c:v>160.20501688661531</c:v>
                </c:pt>
                <c:pt idx="11">
                  <c:v>533.69052973377654</c:v>
                </c:pt>
                <c:pt idx="12">
                  <c:v>779.58327001142561</c:v>
                </c:pt>
                <c:pt idx="13">
                  <c:v>367.41733165061976</c:v>
                </c:pt>
                <c:pt idx="14">
                  <c:v>378.94902637527412</c:v>
                </c:pt>
                <c:pt idx="15">
                  <c:v>66.189580610744045</c:v>
                </c:pt>
                <c:pt idx="16">
                  <c:v>394.98369865472142</c:v>
                </c:pt>
                <c:pt idx="17">
                  <c:v>195.73452758910867</c:v>
                </c:pt>
                <c:pt idx="18">
                  <c:v>602.71841156042024</c:v>
                </c:pt>
                <c:pt idx="19">
                  <c:v>804.09205731994041</c:v>
                </c:pt>
              </c:numCache>
            </c:numRef>
          </c:xVal>
          <c:yVal>
            <c:numRef>
              <c:f>[Collect_Indiviual_Data_LS1.xlsm]Charleston!$K$7:$K$26</c:f>
              <c:numCache>
                <c:formatCode>General</c:formatCode>
                <c:ptCount val="20"/>
                <c:pt idx="0">
                  <c:v>1029.0571469756767</c:v>
                </c:pt>
                <c:pt idx="1">
                  <c:v>150.70616486544836</c:v>
                </c:pt>
                <c:pt idx="2">
                  <c:v>925.24016552073567</c:v>
                </c:pt>
                <c:pt idx="3">
                  <c:v>903.76406188637122</c:v>
                </c:pt>
                <c:pt idx="4">
                  <c:v>190.10350522237746</c:v>
                </c:pt>
                <c:pt idx="5">
                  <c:v>1005.7629763116113</c:v>
                </c:pt>
                <c:pt idx="6">
                  <c:v>192.95802395531746</c:v>
                </c:pt>
                <c:pt idx="7">
                  <c:v>353.40396328901704</c:v>
                </c:pt>
                <c:pt idx="8">
                  <c:v>36.774310365847469</c:v>
                </c:pt>
                <c:pt idx="9">
                  <c:v>364.8074451723657</c:v>
                </c:pt>
                <c:pt idx="10">
                  <c:v>183.54225658256601</c:v>
                </c:pt>
                <c:pt idx="11">
                  <c:v>498.37819451278898</c:v>
                </c:pt>
                <c:pt idx="12">
                  <c:v>684.43820458726555</c:v>
                </c:pt>
                <c:pt idx="13">
                  <c:v>442.96349806477554</c:v>
                </c:pt>
                <c:pt idx="14">
                  <c:v>329.94727538013689</c:v>
                </c:pt>
                <c:pt idx="15">
                  <c:v>64.506200420656654</c:v>
                </c:pt>
                <c:pt idx="16">
                  <c:v>372.77413098482145</c:v>
                </c:pt>
                <c:pt idx="17">
                  <c:v>198.29583787023614</c:v>
                </c:pt>
                <c:pt idx="18">
                  <c:v>570.28890320728897</c:v>
                </c:pt>
                <c:pt idx="19">
                  <c:v>870.01541398423399</c:v>
                </c:pt>
              </c:numCache>
            </c:numRef>
          </c:yVal>
          <c:smooth val="0"/>
          <c:extLst>
            <c:ext xmlns:c16="http://schemas.microsoft.com/office/drawing/2014/chart" uri="{C3380CC4-5D6E-409C-BE32-E72D297353CC}">
              <c16:uniqueId val="{00000013-DB6E-4D13-BBAB-0FCBC286AE81}"/>
            </c:ext>
          </c:extLst>
        </c:ser>
        <c:ser>
          <c:idx val="17"/>
          <c:order val="20"/>
          <c:tx>
            <c:v>1 to 1 line</c:v>
          </c:tx>
          <c:spPr>
            <a:ln w="19050" cap="rnd">
              <a:solidFill>
                <a:schemeClr val="tx1"/>
              </a:solidFill>
              <a:prstDash val="solid"/>
              <a:round/>
            </a:ln>
            <a:effectLst/>
          </c:spPr>
          <c:marker>
            <c:symbol val="none"/>
          </c:marker>
          <c:xVal>
            <c:numRef>
              <c:f>'[Collect_Indiviual_Data_LS1.xlsm]PLOTS (I&amp;B) (2)'!$A$162:$A$163</c:f>
              <c:numCache>
                <c:formatCode>General</c:formatCode>
                <c:ptCount val="2"/>
                <c:pt idx="0">
                  <c:v>0</c:v>
                </c:pt>
                <c:pt idx="1">
                  <c:v>2000</c:v>
                </c:pt>
              </c:numCache>
            </c:numRef>
          </c:xVal>
          <c:yVal>
            <c:numRef>
              <c:f>'[Collect_Indiviual_Data_LS1.xlsm]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DB6E-4D13-BBAB-0FCBC286AE81}"/>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backward val="100"/>
            <c:dispRSqr val="0"/>
            <c:dispEq val="0"/>
          </c:trendline>
          <c:xVal>
            <c:numRef>
              <c:f>[Collect_Indiviual_Data_LS1.xlsm]Trendlines!$H$210:$H$409</c:f>
              <c:numCache>
                <c:formatCode>General</c:formatCode>
                <c:ptCount val="200"/>
                <c:pt idx="0">
                  <c:v>889.53997241828665</c:v>
                </c:pt>
                <c:pt idx="1">
                  <c:v>112.57813335164438</c:v>
                </c:pt>
                <c:pt idx="2">
                  <c:v>624.50033366153536</c:v>
                </c:pt>
                <c:pt idx="3">
                  <c:v>564.7281251672556</c:v>
                </c:pt>
                <c:pt idx="4">
                  <c:v>63.390948000992061</c:v>
                </c:pt>
                <c:pt idx="5">
                  <c:v>741.66571864274317</c:v>
                </c:pt>
                <c:pt idx="6">
                  <c:v>143.06865638537207</c:v>
                </c:pt>
                <c:pt idx="7">
                  <c:v>139.55531211286367</c:v>
                </c:pt>
                <c:pt idx="8">
                  <c:v>20.238563126198059</c:v>
                </c:pt>
                <c:pt idx="9">
                  <c:v>141.03343825932845</c:v>
                </c:pt>
                <c:pt idx="10">
                  <c:v>52.358808708414692</c:v>
                </c:pt>
                <c:pt idx="11">
                  <c:v>291.81811419148983</c:v>
                </c:pt>
                <c:pt idx="12">
                  <c:v>530.58446389951416</c:v>
                </c:pt>
                <c:pt idx="13">
                  <c:v>73.708233707597444</c:v>
                </c:pt>
                <c:pt idx="14">
                  <c:v>279.06031410429239</c:v>
                </c:pt>
                <c:pt idx="15">
                  <c:v>34.604813398321546</c:v>
                </c:pt>
                <c:pt idx="16">
                  <c:v>203.31155117838657</c:v>
                </c:pt>
                <c:pt idx="17">
                  <c:v>83.283837550194477</c:v>
                </c:pt>
                <c:pt idx="18">
                  <c:v>400.91958257887921</c:v>
                </c:pt>
                <c:pt idx="19">
                  <c:v>306.29560777003024</c:v>
                </c:pt>
                <c:pt idx="20">
                  <c:v>1669.7765730692088</c:v>
                </c:pt>
                <c:pt idx="21">
                  <c:v>231.02097845080169</c:v>
                </c:pt>
                <c:pt idx="22">
                  <c:v>1245.9248689260721</c:v>
                </c:pt>
                <c:pt idx="23">
                  <c:v>1347.1023459322005</c:v>
                </c:pt>
                <c:pt idx="24">
                  <c:v>297.49216819872771</c:v>
                </c:pt>
                <c:pt idx="25">
                  <c:v>1469.8752951604436</c:v>
                </c:pt>
                <c:pt idx="26">
                  <c:v>256.65698841308762</c:v>
                </c:pt>
                <c:pt idx="27">
                  <c:v>574.9702650223893</c:v>
                </c:pt>
                <c:pt idx="28">
                  <c:v>70.330542678983562</c:v>
                </c:pt>
                <c:pt idx="29">
                  <c:v>556.62816785170617</c:v>
                </c:pt>
                <c:pt idx="30">
                  <c:v>330.65040451332078</c:v>
                </c:pt>
                <c:pt idx="31">
                  <c:v>668.01014570117547</c:v>
                </c:pt>
                <c:pt idx="32">
                  <c:v>976.61107116571657</c:v>
                </c:pt>
                <c:pt idx="33">
                  <c:v>748.80971725987524</c:v>
                </c:pt>
                <c:pt idx="34">
                  <c:v>412.74505574269784</c:v>
                </c:pt>
                <c:pt idx="35">
                  <c:v>87.856258246308286</c:v>
                </c:pt>
                <c:pt idx="36">
                  <c:v>489.55776386284003</c:v>
                </c:pt>
                <c:pt idx="37">
                  <c:v>279.59793539031017</c:v>
                </c:pt>
                <c:pt idx="38">
                  <c:v>873.99654239060158</c:v>
                </c:pt>
                <c:pt idx="39">
                  <c:v>1304.2004217328517</c:v>
                </c:pt>
                <c:pt idx="40">
                  <c:v>1634.2785232627077</c:v>
                </c:pt>
                <c:pt idx="41">
                  <c:v>217.51266194991149</c:v>
                </c:pt>
                <c:pt idx="42">
                  <c:v>1212.1436558509581</c:v>
                </c:pt>
                <c:pt idx="43">
                  <c:v>1318.5107572253442</c:v>
                </c:pt>
                <c:pt idx="44">
                  <c:v>253.23747497161426</c:v>
                </c:pt>
                <c:pt idx="45">
                  <c:v>1434.7007770661394</c:v>
                </c:pt>
                <c:pt idx="46">
                  <c:v>246.4681557917996</c:v>
                </c:pt>
                <c:pt idx="47">
                  <c:v>512.47936275654081</c:v>
                </c:pt>
                <c:pt idx="48">
                  <c:v>52.162719481999979</c:v>
                </c:pt>
                <c:pt idx="49">
                  <c:v>509.8298200863407</c:v>
                </c:pt>
                <c:pt idx="50">
                  <c:v>294.76179439956906</c:v>
                </c:pt>
                <c:pt idx="51">
                  <c:v>645.43956550035909</c:v>
                </c:pt>
                <c:pt idx="52">
                  <c:v>963.06202549925888</c:v>
                </c:pt>
                <c:pt idx="53">
                  <c:v>671.63961809768659</c:v>
                </c:pt>
                <c:pt idx="54">
                  <c:v>409.70739396153317</c:v>
                </c:pt>
                <c:pt idx="55">
                  <c:v>84.555973324440657</c:v>
                </c:pt>
                <c:pt idx="56">
                  <c:v>476.34738798645571</c:v>
                </c:pt>
                <c:pt idx="57">
                  <c:v>262.71354001683181</c:v>
                </c:pt>
                <c:pt idx="58">
                  <c:v>827.69362903735282</c:v>
                </c:pt>
                <c:pt idx="59">
                  <c:v>1193.59240783423</c:v>
                </c:pt>
                <c:pt idx="60">
                  <c:v>1275.8404788662024</c:v>
                </c:pt>
                <c:pt idx="61">
                  <c:v>167.34372888179854</c:v>
                </c:pt>
                <c:pt idx="62">
                  <c:v>1042.9662383592138</c:v>
                </c:pt>
                <c:pt idx="63">
                  <c:v>1059.1387035806952</c:v>
                </c:pt>
                <c:pt idx="64">
                  <c:v>173.95105343507538</c:v>
                </c:pt>
                <c:pt idx="65">
                  <c:v>1171.7629938078137</c:v>
                </c:pt>
                <c:pt idx="66">
                  <c:v>214.97222613019417</c:v>
                </c:pt>
                <c:pt idx="67">
                  <c:v>338.91995560520058</c:v>
                </c:pt>
                <c:pt idx="68">
                  <c:v>33.130276721919124</c:v>
                </c:pt>
                <c:pt idx="69">
                  <c:v>354.29666048030646</c:v>
                </c:pt>
                <c:pt idx="70">
                  <c:v>173.35830277694848</c:v>
                </c:pt>
                <c:pt idx="71">
                  <c:v>555.93862463183279</c:v>
                </c:pt>
                <c:pt idx="72">
                  <c:v>817.56563442222284</c:v>
                </c:pt>
                <c:pt idx="73">
                  <c:v>397.3567270213041</c:v>
                </c:pt>
                <c:pt idx="74">
                  <c:v>388.02513977735856</c:v>
                </c:pt>
                <c:pt idx="75">
                  <c:v>67.680958520730456</c:v>
                </c:pt>
                <c:pt idx="76">
                  <c:v>414.61696864124769</c:v>
                </c:pt>
                <c:pt idx="77">
                  <c:v>206.69159892214634</c:v>
                </c:pt>
                <c:pt idx="78">
                  <c:v>633.75588267853414</c:v>
                </c:pt>
                <c:pt idx="79">
                  <c:v>849.06279000129121</c:v>
                </c:pt>
                <c:pt idx="80">
                  <c:v>1302.9221100157063</c:v>
                </c:pt>
                <c:pt idx="81">
                  <c:v>176.94510742313645</c:v>
                </c:pt>
                <c:pt idx="82">
                  <c:v>1075.608900858902</c:v>
                </c:pt>
                <c:pt idx="83">
                  <c:v>1097.505272237737</c:v>
                </c:pt>
                <c:pt idx="84">
                  <c:v>191.54376592764712</c:v>
                </c:pt>
                <c:pt idx="85">
                  <c:v>1208.6210323863579</c:v>
                </c:pt>
                <c:pt idx="86">
                  <c:v>220.12878371306152</c:v>
                </c:pt>
                <c:pt idx="87">
                  <c:v>370.48913840675954</c:v>
                </c:pt>
                <c:pt idx="88">
                  <c:v>36.849224116584004</c:v>
                </c:pt>
                <c:pt idx="89">
                  <c:v>388.74943326634951</c:v>
                </c:pt>
                <c:pt idx="90">
                  <c:v>194.0969425979099</c:v>
                </c:pt>
                <c:pt idx="91">
                  <c:v>576.1019851363111</c:v>
                </c:pt>
                <c:pt idx="92">
                  <c:v>837.26636402495456</c:v>
                </c:pt>
                <c:pt idx="93">
                  <c:v>447.76385702523584</c:v>
                </c:pt>
                <c:pt idx="94">
                  <c:v>392.80505974544042</c:v>
                </c:pt>
                <c:pt idx="95">
                  <c:v>71.187715909629546</c:v>
                </c:pt>
                <c:pt idx="96">
                  <c:v>428.13111761077749</c:v>
                </c:pt>
                <c:pt idx="97">
                  <c:v>220.23818951586037</c:v>
                </c:pt>
                <c:pt idx="98">
                  <c:v>659.26161637716859</c:v>
                </c:pt>
                <c:pt idx="99">
                  <c:v>923.84042557414966</c:v>
                </c:pt>
                <c:pt idx="100">
                  <c:v>1655.2126061113115</c:v>
                </c:pt>
                <c:pt idx="101">
                  <c:v>223.67293773193083</c:v>
                </c:pt>
                <c:pt idx="102">
                  <c:v>1229.4368726723244</c:v>
                </c:pt>
                <c:pt idx="103">
                  <c:v>1333.7497124887534</c:v>
                </c:pt>
                <c:pt idx="104">
                  <c:v>269.72030247382935</c:v>
                </c:pt>
                <c:pt idx="105">
                  <c:v>1454.0655290236411</c:v>
                </c:pt>
                <c:pt idx="106">
                  <c:v>250.86654230900351</c:v>
                </c:pt>
                <c:pt idx="107">
                  <c:v>539.808280649582</c:v>
                </c:pt>
                <c:pt idx="108">
                  <c:v>57.575293389566561</c:v>
                </c:pt>
                <c:pt idx="109">
                  <c:v>530.7789125439989</c:v>
                </c:pt>
                <c:pt idx="110">
                  <c:v>310.32046552837062</c:v>
                </c:pt>
                <c:pt idx="111">
                  <c:v>654.52682361798327</c:v>
                </c:pt>
                <c:pt idx="112">
                  <c:v>970.4325754104209</c:v>
                </c:pt>
                <c:pt idx="113">
                  <c:v>710.45142005304876</c:v>
                </c:pt>
                <c:pt idx="114">
                  <c:v>410.46356057085353</c:v>
                </c:pt>
                <c:pt idx="115">
                  <c:v>86.266058152705469</c:v>
                </c:pt>
                <c:pt idx="116">
                  <c:v>482.45652848223995</c:v>
                </c:pt>
                <c:pt idx="117">
                  <c:v>269.80699461588307</c:v>
                </c:pt>
                <c:pt idx="118">
                  <c:v>850.1710888767509</c:v>
                </c:pt>
                <c:pt idx="119">
                  <c:v>1243.7222165202747</c:v>
                </c:pt>
                <c:pt idx="120">
                  <c:v>1735.5059766367704</c:v>
                </c:pt>
                <c:pt idx="121">
                  <c:v>237.0564669180921</c:v>
                </c:pt>
                <c:pt idx="122">
                  <c:v>1263.718550113821</c:v>
                </c:pt>
                <c:pt idx="123">
                  <c:v>1381.0693966459557</c:v>
                </c:pt>
                <c:pt idx="124">
                  <c:v>288.03870333717146</c:v>
                </c:pt>
                <c:pt idx="125">
                  <c:v>1511.1786732515259</c:v>
                </c:pt>
                <c:pt idx="126">
                  <c:v>258.64131801099802</c:v>
                </c:pt>
                <c:pt idx="127">
                  <c:v>585.83101677505226</c:v>
                </c:pt>
                <c:pt idx="128">
                  <c:v>62.764594060483738</c:v>
                </c:pt>
                <c:pt idx="129">
                  <c:v>571.18037507346719</c:v>
                </c:pt>
                <c:pt idx="130">
                  <c:v>339.56871987014938</c:v>
                </c:pt>
                <c:pt idx="131">
                  <c:v>669.01991163928528</c:v>
                </c:pt>
                <c:pt idx="132">
                  <c:v>988.16336902611954</c:v>
                </c:pt>
                <c:pt idx="133">
                  <c:v>784.51003054840089</c:v>
                </c:pt>
                <c:pt idx="134">
                  <c:v>411.7328911572456</c:v>
                </c:pt>
                <c:pt idx="135">
                  <c:v>91.419471416452751</c:v>
                </c:pt>
                <c:pt idx="136">
                  <c:v>491.4286307396419</c:v>
                </c:pt>
                <c:pt idx="137">
                  <c:v>279.52843798347379</c:v>
                </c:pt>
                <c:pt idx="138">
                  <c:v>899.55357915455761</c:v>
                </c:pt>
                <c:pt idx="139">
                  <c:v>1331.5792540681878</c:v>
                </c:pt>
                <c:pt idx="140">
                  <c:v>1510.3663995371296</c:v>
                </c:pt>
                <c:pt idx="141">
                  <c:v>199.01059288869914</c:v>
                </c:pt>
                <c:pt idx="142">
                  <c:v>1159.9806047337461</c:v>
                </c:pt>
                <c:pt idx="143">
                  <c:v>1244.132171710231</c:v>
                </c:pt>
                <c:pt idx="144">
                  <c:v>223.19778834299723</c:v>
                </c:pt>
                <c:pt idx="145">
                  <c:v>1347.3832683853177</c:v>
                </c:pt>
                <c:pt idx="146">
                  <c:v>234.57236338992138</c:v>
                </c:pt>
                <c:pt idx="147">
                  <c:v>445.9650013140631</c:v>
                </c:pt>
                <c:pt idx="148">
                  <c:v>44.53747804339914</c:v>
                </c:pt>
                <c:pt idx="149">
                  <c:v>451.29576895097631</c:v>
                </c:pt>
                <c:pt idx="150">
                  <c:v>249.61411999921251</c:v>
                </c:pt>
                <c:pt idx="151">
                  <c:v>618.43555959717492</c:v>
                </c:pt>
                <c:pt idx="152">
                  <c:v>924.84592751821378</c:v>
                </c:pt>
                <c:pt idx="153">
                  <c:v>566.52848509928458</c:v>
                </c:pt>
                <c:pt idx="154">
                  <c:v>405.85303141426056</c:v>
                </c:pt>
                <c:pt idx="155">
                  <c:v>78.010645976686604</c:v>
                </c:pt>
                <c:pt idx="156">
                  <c:v>460.22624457839686</c:v>
                </c:pt>
                <c:pt idx="157">
                  <c:v>246.41896652803979</c:v>
                </c:pt>
                <c:pt idx="158">
                  <c:v>757.66587816427557</c:v>
                </c:pt>
                <c:pt idx="159">
                  <c:v>1068.5391586083979</c:v>
                </c:pt>
                <c:pt idx="160">
                  <c:v>1199.2553513850319</c:v>
                </c:pt>
                <c:pt idx="161">
                  <c:v>158.22959226752522</c:v>
                </c:pt>
                <c:pt idx="162">
                  <c:v>997.51353595779494</c:v>
                </c:pt>
                <c:pt idx="163">
                  <c:v>981.46274051850355</c:v>
                </c:pt>
                <c:pt idx="164">
                  <c:v>157.97647821446768</c:v>
                </c:pt>
                <c:pt idx="165">
                  <c:v>1110.0619056087921</c:v>
                </c:pt>
                <c:pt idx="166">
                  <c:v>209.68965004998802</c:v>
                </c:pt>
                <c:pt idx="167">
                  <c:v>309.13275909351171</c:v>
                </c:pt>
                <c:pt idx="168">
                  <c:v>29.819981041020551</c:v>
                </c:pt>
                <c:pt idx="169">
                  <c:v>324.57550505624272</c:v>
                </c:pt>
                <c:pt idx="170">
                  <c:v>155.28542955474217</c:v>
                </c:pt>
                <c:pt idx="171">
                  <c:v>527.76760012366265</c:v>
                </c:pt>
                <c:pt idx="172">
                  <c:v>776.17300546160345</c:v>
                </c:pt>
                <c:pt idx="173">
                  <c:v>353.26764226107929</c:v>
                </c:pt>
                <c:pt idx="174">
                  <c:v>378.04858142622305</c:v>
                </c:pt>
                <c:pt idx="175">
                  <c:v>65.076329404896455</c:v>
                </c:pt>
                <c:pt idx="176">
                  <c:v>390.8007499816818</c:v>
                </c:pt>
                <c:pt idx="177">
                  <c:v>192.14931369672468</c:v>
                </c:pt>
                <c:pt idx="178">
                  <c:v>596.53345506588346</c:v>
                </c:pt>
                <c:pt idx="179">
                  <c:v>781.85323092469093</c:v>
                </c:pt>
                <c:pt idx="180">
                  <c:v>1200.9697461758512</c:v>
                </c:pt>
                <c:pt idx="181">
                  <c:v>160.09329699156137</c:v>
                </c:pt>
                <c:pt idx="182">
                  <c:v>1005.8621045399855</c:v>
                </c:pt>
                <c:pt idx="183">
                  <c:v>990.3987310772718</c:v>
                </c:pt>
                <c:pt idx="184">
                  <c:v>163.66709812096795</c:v>
                </c:pt>
                <c:pt idx="185">
                  <c:v>1117.1866551248388</c:v>
                </c:pt>
                <c:pt idx="186">
                  <c:v>211.07582107798692</c:v>
                </c:pt>
                <c:pt idx="187">
                  <c:v>317.60260233943035</c:v>
                </c:pt>
                <c:pt idx="188">
                  <c:v>30.635129861755189</c:v>
                </c:pt>
                <c:pt idx="189">
                  <c:v>333.82378393328679</c:v>
                </c:pt>
                <c:pt idx="190">
                  <c:v>160.20501688661531</c:v>
                </c:pt>
                <c:pt idx="191">
                  <c:v>533.69052973377654</c:v>
                </c:pt>
                <c:pt idx="192">
                  <c:v>779.58327001142561</c:v>
                </c:pt>
                <c:pt idx="193">
                  <c:v>367.41733165061976</c:v>
                </c:pt>
                <c:pt idx="194">
                  <c:v>378.94902637527412</c:v>
                </c:pt>
                <c:pt idx="195">
                  <c:v>66.189580610744045</c:v>
                </c:pt>
                <c:pt idx="196">
                  <c:v>394.98369865472142</c:v>
                </c:pt>
                <c:pt idx="197">
                  <c:v>195.73452758910867</c:v>
                </c:pt>
                <c:pt idx="198">
                  <c:v>602.71841156042024</c:v>
                </c:pt>
                <c:pt idx="199">
                  <c:v>804.09205731994041</c:v>
                </c:pt>
              </c:numCache>
            </c:numRef>
          </c:xVal>
          <c:yVal>
            <c:numRef>
              <c:f>[Collect_Indiviual_Data_LS1.xlsm]Trendlines!$K$210:$K$409</c:f>
              <c:numCache>
                <c:formatCode>General</c:formatCode>
                <c:ptCount val="200"/>
                <c:pt idx="0">
                  <c:v>1006.2619074204096</c:v>
                </c:pt>
                <c:pt idx="1">
                  <c:v>122.3721025075949</c:v>
                </c:pt>
                <c:pt idx="2">
                  <c:v>841.03435699088152</c:v>
                </c:pt>
                <c:pt idx="3">
                  <c:v>839.18275108411171</c:v>
                </c:pt>
                <c:pt idx="4">
                  <c:v>111.78727877845496</c:v>
                </c:pt>
                <c:pt idx="5">
                  <c:v>907.10417115337157</c:v>
                </c:pt>
                <c:pt idx="6">
                  <c:v>174.55644658678148</c:v>
                </c:pt>
                <c:pt idx="7">
                  <c:v>238.07666908900924</c:v>
                </c:pt>
                <c:pt idx="8">
                  <c:v>20.14215770707235</c:v>
                </c:pt>
                <c:pt idx="9">
                  <c:v>252.04295355296617</c:v>
                </c:pt>
                <c:pt idx="10">
                  <c:v>118.68833577837137</c:v>
                </c:pt>
                <c:pt idx="11">
                  <c:v>456.29541008112449</c:v>
                </c:pt>
                <c:pt idx="12">
                  <c:v>650.69919237480701</c:v>
                </c:pt>
                <c:pt idx="13">
                  <c:v>214.44477599731414</c:v>
                </c:pt>
                <c:pt idx="14">
                  <c:v>325.63182207944459</c:v>
                </c:pt>
                <c:pt idx="15">
                  <c:v>49.115383059450657</c:v>
                </c:pt>
                <c:pt idx="16">
                  <c:v>329.91769742015475</c:v>
                </c:pt>
                <c:pt idx="17">
                  <c:v>159.16489676015621</c:v>
                </c:pt>
                <c:pt idx="18">
                  <c:v>493.451082408204</c:v>
                </c:pt>
                <c:pt idx="19">
                  <c:v>573.82597836017339</c:v>
                </c:pt>
                <c:pt idx="20">
                  <c:v>1038.6673827847974</c:v>
                </c:pt>
                <c:pt idx="21">
                  <c:v>163.07068764465583</c:v>
                </c:pt>
                <c:pt idx="22">
                  <c:v>936.62043048374062</c:v>
                </c:pt>
                <c:pt idx="23">
                  <c:v>912.905745422427</c:v>
                </c:pt>
                <c:pt idx="24">
                  <c:v>252.96486349249301</c:v>
                </c:pt>
                <c:pt idx="25">
                  <c:v>1006.7503390655932</c:v>
                </c:pt>
                <c:pt idx="26">
                  <c:v>198.72211384442201</c:v>
                </c:pt>
                <c:pt idx="27">
                  <c:v>392.73768629024437</c:v>
                </c:pt>
                <c:pt idx="28">
                  <c:v>65.927227170051395</c:v>
                </c:pt>
                <c:pt idx="29">
                  <c:v>394.9087217339785</c:v>
                </c:pt>
                <c:pt idx="30">
                  <c:v>211.39573936182171</c:v>
                </c:pt>
                <c:pt idx="31">
                  <c:v>525.68321466606972</c:v>
                </c:pt>
                <c:pt idx="32">
                  <c:v>686.0492030783912</c:v>
                </c:pt>
                <c:pt idx="33">
                  <c:v>463.38290078288014</c:v>
                </c:pt>
                <c:pt idx="34">
                  <c:v>334.97354032806533</c:v>
                </c:pt>
                <c:pt idx="35">
                  <c:v>64.506200420656654</c:v>
                </c:pt>
                <c:pt idx="36">
                  <c:v>381.92481875055881</c:v>
                </c:pt>
                <c:pt idx="37">
                  <c:v>209.96813635179151</c:v>
                </c:pt>
                <c:pt idx="38">
                  <c:v>594.36758121293565</c:v>
                </c:pt>
                <c:pt idx="39">
                  <c:v>925.15898362109863</c:v>
                </c:pt>
                <c:pt idx="40">
                  <c:v>1033.6518538215551</c:v>
                </c:pt>
                <c:pt idx="41">
                  <c:v>156.84224320958413</c:v>
                </c:pt>
                <c:pt idx="42">
                  <c:v>932.0428226067321</c:v>
                </c:pt>
                <c:pt idx="43">
                  <c:v>908.56354213559268</c:v>
                </c:pt>
                <c:pt idx="44">
                  <c:v>219.43425577892617</c:v>
                </c:pt>
                <c:pt idx="45">
                  <c:v>1006.5729726011011</c:v>
                </c:pt>
                <c:pt idx="46">
                  <c:v>198.72211384442201</c:v>
                </c:pt>
                <c:pt idx="47">
                  <c:v>377.49167737858852</c:v>
                </c:pt>
                <c:pt idx="48">
                  <c:v>49.589686564874654</c:v>
                </c:pt>
                <c:pt idx="49">
                  <c:v>381.6435879623856</c:v>
                </c:pt>
                <c:pt idx="50">
                  <c:v>201.217332450924</c:v>
                </c:pt>
                <c:pt idx="51">
                  <c:v>512.61764685786704</c:v>
                </c:pt>
                <c:pt idx="52">
                  <c:v>686.0492030783912</c:v>
                </c:pt>
                <c:pt idx="53">
                  <c:v>462.43966083885323</c:v>
                </c:pt>
                <c:pt idx="54">
                  <c:v>331.83214450085597</c:v>
                </c:pt>
                <c:pt idx="55">
                  <c:v>64.506200420656654</c:v>
                </c:pt>
                <c:pt idx="56">
                  <c:v>377.18311522598361</c:v>
                </c:pt>
                <c:pt idx="57">
                  <c:v>207.55588725847267</c:v>
                </c:pt>
                <c:pt idx="58">
                  <c:v>584.73390591297823</c:v>
                </c:pt>
                <c:pt idx="59">
                  <c:v>909.10578887114491</c:v>
                </c:pt>
                <c:pt idx="60">
                  <c:v>1029.1269103387176</c:v>
                </c:pt>
                <c:pt idx="61">
                  <c:v>150.50615024457048</c:v>
                </c:pt>
                <c:pt idx="62">
                  <c:v>926.28100070782261</c:v>
                </c:pt>
                <c:pt idx="63">
                  <c:v>903.5364577740213</c:v>
                </c:pt>
                <c:pt idx="64">
                  <c:v>190.74190144272094</c:v>
                </c:pt>
                <c:pt idx="65">
                  <c:v>1005.9617495418223</c:v>
                </c:pt>
                <c:pt idx="66">
                  <c:v>192.75194589876926</c:v>
                </c:pt>
                <c:pt idx="67">
                  <c:v>354.7374724277185</c:v>
                </c:pt>
                <c:pt idx="68">
                  <c:v>37.716211898657519</c:v>
                </c:pt>
                <c:pt idx="69">
                  <c:v>365.32150090625538</c:v>
                </c:pt>
                <c:pt idx="70">
                  <c:v>184.3280281308013</c:v>
                </c:pt>
                <c:pt idx="71">
                  <c:v>498.3758060932592</c:v>
                </c:pt>
                <c:pt idx="72">
                  <c:v>684.20745648620164</c:v>
                </c:pt>
                <c:pt idx="73">
                  <c:v>443.24225976230053</c:v>
                </c:pt>
                <c:pt idx="74">
                  <c:v>329.95806163430939</c:v>
                </c:pt>
                <c:pt idx="75">
                  <c:v>64.506200420656654</c:v>
                </c:pt>
                <c:pt idx="76">
                  <c:v>372.4262787466547</c:v>
                </c:pt>
                <c:pt idx="77">
                  <c:v>198.36588849265894</c:v>
                </c:pt>
                <c:pt idx="78">
                  <c:v>570.80273233167497</c:v>
                </c:pt>
                <c:pt idx="79">
                  <c:v>872.2578199075424</c:v>
                </c:pt>
                <c:pt idx="80">
                  <c:v>1030.1893194874176</c:v>
                </c:pt>
                <c:pt idx="81">
                  <c:v>153.6479424397366</c:v>
                </c:pt>
                <c:pt idx="82">
                  <c:v>928.48289528176338</c:v>
                </c:pt>
                <c:pt idx="83">
                  <c:v>906.1698595045923</c:v>
                </c:pt>
                <c:pt idx="84">
                  <c:v>200.74275870872421</c:v>
                </c:pt>
                <c:pt idx="85">
                  <c:v>1006.5619905400174</c:v>
                </c:pt>
                <c:pt idx="86">
                  <c:v>194.70648810296959</c:v>
                </c:pt>
                <c:pt idx="87">
                  <c:v>363.7504209146154</c:v>
                </c:pt>
                <c:pt idx="88">
                  <c:v>41.722051468994479</c:v>
                </c:pt>
                <c:pt idx="89">
                  <c:v>372.9354726968283</c:v>
                </c:pt>
                <c:pt idx="90">
                  <c:v>190.36117943258296</c:v>
                </c:pt>
                <c:pt idx="91">
                  <c:v>503.39059077758128</c:v>
                </c:pt>
                <c:pt idx="92">
                  <c:v>685.49119154067864</c:v>
                </c:pt>
                <c:pt idx="93">
                  <c:v>453.87987133385849</c:v>
                </c:pt>
                <c:pt idx="94">
                  <c:v>330.27340007849705</c:v>
                </c:pt>
                <c:pt idx="95">
                  <c:v>64.506200420656654</c:v>
                </c:pt>
                <c:pt idx="96">
                  <c:v>374.60382966189547</c:v>
                </c:pt>
                <c:pt idx="97">
                  <c:v>202.49270311931676</c:v>
                </c:pt>
                <c:pt idx="98">
                  <c:v>576.59527978651454</c:v>
                </c:pt>
                <c:pt idx="99">
                  <c:v>887.33412491098193</c:v>
                </c:pt>
                <c:pt idx="100">
                  <c:v>1034.8481640029377</c:v>
                </c:pt>
                <c:pt idx="101">
                  <c:v>157.93599614225352</c:v>
                </c:pt>
                <c:pt idx="102">
                  <c:v>933.77459770834002</c:v>
                </c:pt>
                <c:pt idx="103">
                  <c:v>909.68747541674509</c:v>
                </c:pt>
                <c:pt idx="104">
                  <c:v>226.93060636026502</c:v>
                </c:pt>
                <c:pt idx="105">
                  <c:v>1006.5729726011011</c:v>
                </c:pt>
                <c:pt idx="106">
                  <c:v>198.72211384442201</c:v>
                </c:pt>
                <c:pt idx="107">
                  <c:v>383.38583414053977</c:v>
                </c:pt>
                <c:pt idx="108">
                  <c:v>56.173126188277216</c:v>
                </c:pt>
                <c:pt idx="109">
                  <c:v>384.38966000856158</c:v>
                </c:pt>
                <c:pt idx="110">
                  <c:v>203.91281382893021</c:v>
                </c:pt>
                <c:pt idx="111">
                  <c:v>515.23683380839475</c:v>
                </c:pt>
                <c:pt idx="112">
                  <c:v>686.0492030783912</c:v>
                </c:pt>
                <c:pt idx="113">
                  <c:v>463.34910521266715</c:v>
                </c:pt>
                <c:pt idx="114">
                  <c:v>333.77005168546174</c:v>
                </c:pt>
                <c:pt idx="115">
                  <c:v>64.506200420656654</c:v>
                </c:pt>
                <c:pt idx="116">
                  <c:v>378.41561864260962</c:v>
                </c:pt>
                <c:pt idx="117">
                  <c:v>208.79323467328953</c:v>
                </c:pt>
                <c:pt idx="118">
                  <c:v>587.23727853833168</c:v>
                </c:pt>
                <c:pt idx="119">
                  <c:v>914.00905853737629</c:v>
                </c:pt>
                <c:pt idx="120">
                  <c:v>1035.4732615076171</c:v>
                </c:pt>
                <c:pt idx="121">
                  <c:v>158.21099420327855</c:v>
                </c:pt>
                <c:pt idx="122">
                  <c:v>933.65555043020584</c:v>
                </c:pt>
                <c:pt idx="123">
                  <c:v>909.96206662451459</c:v>
                </c:pt>
                <c:pt idx="124">
                  <c:v>228.76203872977251</c:v>
                </c:pt>
                <c:pt idx="125">
                  <c:v>1006.5729726011011</c:v>
                </c:pt>
                <c:pt idx="126">
                  <c:v>198.72211384442201</c:v>
                </c:pt>
                <c:pt idx="127">
                  <c:v>384.7352104193132</c:v>
                </c:pt>
                <c:pt idx="128">
                  <c:v>55.945660716602283</c:v>
                </c:pt>
                <c:pt idx="129">
                  <c:v>385.23111221957112</c:v>
                </c:pt>
                <c:pt idx="130">
                  <c:v>204.4332720600996</c:v>
                </c:pt>
                <c:pt idx="131">
                  <c:v>515.64371340799005</c:v>
                </c:pt>
                <c:pt idx="132">
                  <c:v>686.0492030783912</c:v>
                </c:pt>
                <c:pt idx="133">
                  <c:v>463.37620946459538</c:v>
                </c:pt>
                <c:pt idx="134">
                  <c:v>334.16045052728333</c:v>
                </c:pt>
                <c:pt idx="135">
                  <c:v>64.506200420656654</c:v>
                </c:pt>
                <c:pt idx="136">
                  <c:v>379.07969061773304</c:v>
                </c:pt>
                <c:pt idx="137">
                  <c:v>208.84169321321775</c:v>
                </c:pt>
                <c:pt idx="138">
                  <c:v>587.86195445779504</c:v>
                </c:pt>
                <c:pt idx="139">
                  <c:v>915.02536206900152</c:v>
                </c:pt>
                <c:pt idx="140">
                  <c:v>1031.1459059395713</c:v>
                </c:pt>
                <c:pt idx="141">
                  <c:v>154.97965275223436</c:v>
                </c:pt>
                <c:pt idx="142">
                  <c:v>930.11686156553196</c:v>
                </c:pt>
                <c:pt idx="143">
                  <c:v>907.06412601368038</c:v>
                </c:pt>
                <c:pt idx="144">
                  <c:v>208.56197657771517</c:v>
                </c:pt>
                <c:pt idx="145">
                  <c:v>1006.5729726011011</c:v>
                </c:pt>
                <c:pt idx="146">
                  <c:v>196.36648396945668</c:v>
                </c:pt>
                <c:pt idx="147">
                  <c:v>368.66951969062279</c:v>
                </c:pt>
                <c:pt idx="148">
                  <c:v>44.673889641944783</c:v>
                </c:pt>
                <c:pt idx="149">
                  <c:v>377.28673786664825</c:v>
                </c:pt>
                <c:pt idx="150">
                  <c:v>193.23190287618155</c:v>
                </c:pt>
                <c:pt idx="151">
                  <c:v>507.69358997366055</c:v>
                </c:pt>
                <c:pt idx="152">
                  <c:v>686.09876894324691</c:v>
                </c:pt>
                <c:pt idx="153">
                  <c:v>459.28748628126323</c:v>
                </c:pt>
                <c:pt idx="154">
                  <c:v>330.5446023938207</c:v>
                </c:pt>
                <c:pt idx="155">
                  <c:v>64.506200420656654</c:v>
                </c:pt>
                <c:pt idx="156">
                  <c:v>375.72810784056702</c:v>
                </c:pt>
                <c:pt idx="157">
                  <c:v>204.95738195508076</c:v>
                </c:pt>
                <c:pt idx="158">
                  <c:v>579.70306305228644</c:v>
                </c:pt>
                <c:pt idx="159">
                  <c:v>897.06713139505109</c:v>
                </c:pt>
                <c:pt idx="160">
                  <c:v>1028.5784977974595</c:v>
                </c:pt>
                <c:pt idx="161">
                  <c:v>148.54463242765132</c:v>
                </c:pt>
                <c:pt idx="162">
                  <c:v>923.4545632228776</c:v>
                </c:pt>
                <c:pt idx="163">
                  <c:v>902.54529489979495</c:v>
                </c:pt>
                <c:pt idx="164">
                  <c:v>186.90146126281587</c:v>
                </c:pt>
                <c:pt idx="165">
                  <c:v>1005.133096452923</c:v>
                </c:pt>
                <c:pt idx="166">
                  <c:v>192.51541381450261</c:v>
                </c:pt>
                <c:pt idx="167">
                  <c:v>349.15737122863618</c:v>
                </c:pt>
                <c:pt idx="168">
                  <c:v>34.940475730814057</c:v>
                </c:pt>
                <c:pt idx="169">
                  <c:v>360.94053314112608</c:v>
                </c:pt>
                <c:pt idx="170">
                  <c:v>181.02322748986347</c:v>
                </c:pt>
                <c:pt idx="171">
                  <c:v>496.16673782521775</c:v>
                </c:pt>
                <c:pt idx="172">
                  <c:v>683.70242569198729</c:v>
                </c:pt>
                <c:pt idx="173">
                  <c:v>438.41298097146387</c:v>
                </c:pt>
                <c:pt idx="174">
                  <c:v>329.86973500201702</c:v>
                </c:pt>
                <c:pt idx="175">
                  <c:v>64.492765395993317</c:v>
                </c:pt>
                <c:pt idx="176">
                  <c:v>371.96252266963631</c:v>
                </c:pt>
                <c:pt idx="177">
                  <c:v>196.91817744814068</c:v>
                </c:pt>
                <c:pt idx="178">
                  <c:v>567.87546350504567</c:v>
                </c:pt>
                <c:pt idx="179">
                  <c:v>863.37808930331505</c:v>
                </c:pt>
                <c:pt idx="180">
                  <c:v>1029.0571469756767</c:v>
                </c:pt>
                <c:pt idx="181">
                  <c:v>150.70616486544836</c:v>
                </c:pt>
                <c:pt idx="182">
                  <c:v>925.24016552073567</c:v>
                </c:pt>
                <c:pt idx="183">
                  <c:v>903.76406188637122</c:v>
                </c:pt>
                <c:pt idx="184">
                  <c:v>190.10350522237746</c:v>
                </c:pt>
                <c:pt idx="185">
                  <c:v>1005.7629763116113</c:v>
                </c:pt>
                <c:pt idx="186">
                  <c:v>192.95802395531746</c:v>
                </c:pt>
                <c:pt idx="187">
                  <c:v>353.40396328901704</c:v>
                </c:pt>
                <c:pt idx="188">
                  <c:v>36.774310365847469</c:v>
                </c:pt>
                <c:pt idx="189">
                  <c:v>364.8074451723657</c:v>
                </c:pt>
                <c:pt idx="190">
                  <c:v>183.54225658256601</c:v>
                </c:pt>
                <c:pt idx="191">
                  <c:v>498.37819451278898</c:v>
                </c:pt>
                <c:pt idx="192">
                  <c:v>684.43820458726555</c:v>
                </c:pt>
                <c:pt idx="193">
                  <c:v>442.96349806477554</c:v>
                </c:pt>
                <c:pt idx="194">
                  <c:v>329.94727538013689</c:v>
                </c:pt>
                <c:pt idx="195">
                  <c:v>64.506200420656654</c:v>
                </c:pt>
                <c:pt idx="196">
                  <c:v>372.77413098482145</c:v>
                </c:pt>
                <c:pt idx="197">
                  <c:v>198.29583787023614</c:v>
                </c:pt>
                <c:pt idx="198">
                  <c:v>570.28890320728897</c:v>
                </c:pt>
                <c:pt idx="199">
                  <c:v>870.01541398423399</c:v>
                </c:pt>
              </c:numCache>
            </c:numRef>
          </c:yVal>
          <c:smooth val="0"/>
          <c:extLst>
            <c:ext xmlns:c16="http://schemas.microsoft.com/office/drawing/2014/chart" uri="{C3380CC4-5D6E-409C-BE32-E72D297353CC}">
              <c16:uniqueId val="{00000000-A380-4477-A3BA-EC1750659590}"/>
            </c:ext>
          </c:extLst>
        </c:ser>
        <c:dLbls>
          <c:showLegendKey val="0"/>
          <c:showVal val="0"/>
          <c:showCatName val="0"/>
          <c:showSerName val="0"/>
          <c:showPercent val="0"/>
          <c:showBubbleSize val="0"/>
        </c:dLbls>
        <c:axId val="664859360"/>
        <c:axId val="664859920"/>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Collect_Indiviual_Data_LS1.xlsm]Butte!$D$7:$D$26</c15:sqref>
                        </c15:formulaRef>
                      </c:ext>
                    </c:extLst>
                    <c:numCache>
                      <c:formatCode>General</c:formatCode>
                      <c:ptCount val="20"/>
                      <c:pt idx="0">
                        <c:v>550.13899448833172</c:v>
                      </c:pt>
                      <c:pt idx="1">
                        <c:v>48.084879209861718</c:v>
                      </c:pt>
                      <c:pt idx="2">
                        <c:v>329.56385594454753</c:v>
                      </c:pt>
                      <c:pt idx="3">
                        <c:v>181.6596903140595</c:v>
                      </c:pt>
                      <c:pt idx="4">
                        <c:v>22.655791758072048</c:v>
                      </c:pt>
                      <c:pt idx="5">
                        <c:v>445.78660894925343</c:v>
                      </c:pt>
                      <c:pt idx="6">
                        <c:v>49.612460835841581</c:v>
                      </c:pt>
                      <c:pt idx="7">
                        <c:v>24.450460780049841</c:v>
                      </c:pt>
                      <c:pt idx="8">
                        <c:v>12.664856865269028</c:v>
                      </c:pt>
                      <c:pt idx="9">
                        <c:v>29.890035368870009</c:v>
                      </c:pt>
                      <c:pt idx="10">
                        <c:v>11.449787056091521</c:v>
                      </c:pt>
                      <c:pt idx="11">
                        <c:v>40.539549994168738</c:v>
                      </c:pt>
                      <c:pt idx="12">
                        <c:v>232.3761790984467</c:v>
                      </c:pt>
                      <c:pt idx="13">
                        <c:v>15.458250959002939</c:v>
                      </c:pt>
                      <c:pt idx="14">
                        <c:v>118.42179871926395</c:v>
                      </c:pt>
                      <c:pt idx="15">
                        <c:v>0.76543737802868062</c:v>
                      </c:pt>
                      <c:pt idx="16">
                        <c:v>18.03850515675375</c:v>
                      </c:pt>
                      <c:pt idx="17">
                        <c:v>0.43996684416205989</c:v>
                      </c:pt>
                      <c:pt idx="18">
                        <c:v>240.54002357610509</c:v>
                      </c:pt>
                      <c:pt idx="19">
                        <c:v>50.42843487797515</c:v>
                      </c:pt>
                    </c:numCache>
                  </c:numRef>
                </c:xVal>
                <c:yVal>
                  <c:numRef>
                    <c:extLst>
                      <c:ext uri="{02D57815-91ED-43cb-92C2-25804820EDAC}">
                        <c15:formulaRef>
                          <c15:sqref>[Collect_Indiviual_Data_LS1.xlsm]Butte!$J$7:$J$26</c15:sqref>
                        </c15:formulaRef>
                      </c:ext>
                    </c:extLst>
                    <c:numCache>
                      <c:formatCode>General</c:formatCode>
                      <c:ptCount val="20"/>
                      <c:pt idx="0">
                        <c:v>690.00371062987585</c:v>
                      </c:pt>
                      <c:pt idx="1">
                        <c:v>73.998552095248314</c:v>
                      </c:pt>
                      <c:pt idx="2">
                        <c:v>503.69859120425002</c:v>
                      </c:pt>
                      <c:pt idx="3">
                        <c:v>367.68837921296029</c:v>
                      </c:pt>
                      <c:pt idx="4">
                        <c:v>56.865214651412387</c:v>
                      </c:pt>
                      <c:pt idx="5">
                        <c:v>654.43343459603386</c:v>
                      </c:pt>
                      <c:pt idx="6">
                        <c:v>89.614049396654337</c:v>
                      </c:pt>
                      <c:pt idx="7">
                        <c:v>80.853342934107445</c:v>
                      </c:pt>
                      <c:pt idx="8">
                        <c:v>18.944893224999802</c:v>
                      </c:pt>
                      <c:pt idx="9">
                        <c:v>74.414270904132565</c:v>
                      </c:pt>
                      <c:pt idx="10">
                        <c:v>39.136567372737389</c:v>
                      </c:pt>
                      <c:pt idx="11">
                        <c:v>130.20802495982218</c:v>
                      </c:pt>
                      <c:pt idx="12">
                        <c:v>402.38977154859282</c:v>
                      </c:pt>
                      <c:pt idx="13">
                        <c:v>57.2114543654966</c:v>
                      </c:pt>
                      <c:pt idx="14">
                        <c:v>152.80213821718758</c:v>
                      </c:pt>
                      <c:pt idx="15">
                        <c:v>5.5486348340227929</c:v>
                      </c:pt>
                      <c:pt idx="16">
                        <c:v>47.626225558559263</c:v>
                      </c:pt>
                      <c:pt idx="17">
                        <c:v>4.3522733381252197</c:v>
                      </c:pt>
                      <c:pt idx="18">
                        <c:v>349.32664659289577</c:v>
                      </c:pt>
                      <c:pt idx="19">
                        <c:v>173.16401439544666</c:v>
                      </c:pt>
                    </c:numCache>
                  </c:numRef>
                </c:yVal>
                <c:smooth val="0"/>
                <c:extLst>
                  <c:ext xmlns:c16="http://schemas.microsoft.com/office/drawing/2014/chart" uri="{C3380CC4-5D6E-409C-BE32-E72D297353CC}">
                    <c16:uniqueId val="{00000000-DB6E-4D13-BBAB-0FCBC286AE81}"/>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Eureka!$D$7:$D$26</c15:sqref>
                        </c15:formulaRef>
                      </c:ext>
                    </c:extLst>
                    <c:numCache>
                      <c:formatCode>General</c:formatCode>
                      <c:ptCount val="20"/>
                      <c:pt idx="0">
                        <c:v>1285.5567192055753</c:v>
                      </c:pt>
                      <c:pt idx="1">
                        <c:v>135.80687811585119</c:v>
                      </c:pt>
                      <c:pt idx="2">
                        <c:v>870.22118248684558</c:v>
                      </c:pt>
                      <c:pt idx="3">
                        <c:v>1002.1323976776349</c:v>
                      </c:pt>
                      <c:pt idx="4">
                        <c:v>152.7581600933359</c:v>
                      </c:pt>
                      <c:pt idx="5">
                        <c:v>1122.5216554615608</c:v>
                      </c:pt>
                      <c:pt idx="6">
                        <c:v>189.262490445541</c:v>
                      </c:pt>
                      <c:pt idx="7">
                        <c:v>263.72084678553597</c:v>
                      </c:pt>
                      <c:pt idx="8">
                        <c:v>37.919526977606509</c:v>
                      </c:pt>
                      <c:pt idx="9">
                        <c:v>208.23479543131987</c:v>
                      </c:pt>
                      <c:pt idx="10">
                        <c:v>143.13695150239636</c:v>
                      </c:pt>
                      <c:pt idx="11">
                        <c:v>418.14586691995754</c:v>
                      </c:pt>
                      <c:pt idx="12">
                        <c:v>787.14523692862474</c:v>
                      </c:pt>
                      <c:pt idx="13">
                        <c:v>276.67420551833578</c:v>
                      </c:pt>
                      <c:pt idx="14">
                        <c:v>334.51251507246258</c:v>
                      </c:pt>
                      <c:pt idx="15">
                        <c:v>22.900690192108353</c:v>
                      </c:pt>
                      <c:pt idx="16">
                        <c:v>249.42153764480327</c:v>
                      </c:pt>
                      <c:pt idx="17">
                        <c:v>41.947433519512529</c:v>
                      </c:pt>
                      <c:pt idx="18">
                        <c:v>636.79738936384911</c:v>
                      </c:pt>
                      <c:pt idx="19">
                        <c:v>649.3349223770407</c:v>
                      </c:pt>
                    </c:numCache>
                  </c:numRef>
                </c:xVal>
                <c:yVal>
                  <c:numRef>
                    <c:extLst xmlns:c15="http://schemas.microsoft.com/office/drawing/2012/chart">
                      <c:ext xmlns:c15="http://schemas.microsoft.com/office/drawing/2012/chart" uri="{02D57815-91ED-43cb-92C2-25804820EDAC}">
                        <c15:formulaRef>
                          <c15:sqref>[Collect_Indiviual_Data_LS1.xlsm]Eureka!$J$7:$J$26</c15:sqref>
                        </c15:formulaRef>
                      </c:ext>
                    </c:extLst>
                    <c:numCache>
                      <c:formatCode>General</c:formatCode>
                      <c:ptCount val="20"/>
                      <c:pt idx="0">
                        <c:v>962.03910363250884</c:v>
                      </c:pt>
                      <c:pt idx="1">
                        <c:v>103.51568591952953</c:v>
                      </c:pt>
                      <c:pt idx="2">
                        <c:v>754.09899183796983</c:v>
                      </c:pt>
                      <c:pt idx="3">
                        <c:v>795.0915029729955</c:v>
                      </c:pt>
                      <c:pt idx="4">
                        <c:v>163.61888758633066</c:v>
                      </c:pt>
                      <c:pt idx="5">
                        <c:v>874.37860398436442</c:v>
                      </c:pt>
                      <c:pt idx="6">
                        <c:v>170.31531280679411</c:v>
                      </c:pt>
                      <c:pt idx="7">
                        <c:v>251.47077636981396</c:v>
                      </c:pt>
                      <c:pt idx="8">
                        <c:v>39.683955821056756</c:v>
                      </c:pt>
                      <c:pt idx="9">
                        <c:v>197.36299219245223</c:v>
                      </c:pt>
                      <c:pt idx="10">
                        <c:v>138.64898834094356</c:v>
                      </c:pt>
                      <c:pt idx="11">
                        <c:v>396.25926203772298</c:v>
                      </c:pt>
                      <c:pt idx="12">
                        <c:v>601.4383852124065</c:v>
                      </c:pt>
                      <c:pt idx="13">
                        <c:v>279.02574266000892</c:v>
                      </c:pt>
                      <c:pt idx="14">
                        <c:v>294.01259477186659</c:v>
                      </c:pt>
                      <c:pt idx="15">
                        <c:v>30.123721893785156</c:v>
                      </c:pt>
                      <c:pt idx="16">
                        <c:v>249.49035339824192</c:v>
                      </c:pt>
                      <c:pt idx="17">
                        <c:v>53.470989378316084</c:v>
                      </c:pt>
                      <c:pt idx="18">
                        <c:v>523.16644273597899</c:v>
                      </c:pt>
                      <c:pt idx="19">
                        <c:v>602.7329457915331</c:v>
                      </c:pt>
                    </c:numCache>
                  </c:numRef>
                </c:yVal>
                <c:smooth val="0"/>
                <c:extLst xmlns:c15="http://schemas.microsoft.com/office/drawing/2012/chart">
                  <c:ext xmlns:c16="http://schemas.microsoft.com/office/drawing/2014/chart" uri="{C3380CC4-5D6E-409C-BE32-E72D297353CC}">
                    <c16:uniqueId val="{00000002-DB6E-4D13-BBAB-0FCBC286AE81}"/>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ta Monica'!$D$7:$D$26</c15:sqref>
                        </c15:formulaRef>
                      </c:ext>
                    </c:extLst>
                    <c:numCache>
                      <c:formatCode>General</c:formatCode>
                      <c:ptCount val="20"/>
                      <c:pt idx="0">
                        <c:v>1204.009064455598</c:v>
                      </c:pt>
                      <c:pt idx="1">
                        <c:v>126.89214236456853</c:v>
                      </c:pt>
                      <c:pt idx="2">
                        <c:v>817.19859274247108</c:v>
                      </c:pt>
                      <c:pt idx="3">
                        <c:v>921.56865250460487</c:v>
                      </c:pt>
                      <c:pt idx="4">
                        <c:v>123.58577864679005</c:v>
                      </c:pt>
                      <c:pt idx="5">
                        <c:v>1069.3068319295012</c:v>
                      </c:pt>
                      <c:pt idx="6">
                        <c:v>171.49005366094366</c:v>
                      </c:pt>
                      <c:pt idx="7">
                        <c:v>216.59034243234871</c:v>
                      </c:pt>
                      <c:pt idx="8">
                        <c:v>31.243336788947193</c:v>
                      </c:pt>
                      <c:pt idx="9">
                        <c:v>173.16090514919588</c:v>
                      </c:pt>
                      <c:pt idx="10">
                        <c:v>110.62540917743755</c:v>
                      </c:pt>
                      <c:pt idx="11">
                        <c:v>360.55137437274459</c:v>
                      </c:pt>
                      <c:pt idx="12">
                        <c:v>741.47788285464242</c:v>
                      </c:pt>
                      <c:pt idx="13">
                        <c:v>203.33731777936549</c:v>
                      </c:pt>
                      <c:pt idx="14">
                        <c:v>304.68906842774061</c:v>
                      </c:pt>
                      <c:pt idx="15">
                        <c:v>16.618584234486406</c:v>
                      </c:pt>
                      <c:pt idx="16">
                        <c:v>206.46041065388505</c:v>
                      </c:pt>
                      <c:pt idx="17">
                        <c:v>28.605323587191844</c:v>
                      </c:pt>
                      <c:pt idx="18">
                        <c:v>584.66565318975086</c:v>
                      </c:pt>
                      <c:pt idx="19">
                        <c:v>545.93754136112568</c:v>
                      </c:pt>
                    </c:numCache>
                  </c:numRef>
                </c:xVal>
                <c:yVal>
                  <c:numRef>
                    <c:extLst xmlns:c15="http://schemas.microsoft.com/office/drawing/2012/chart">
                      <c:ext xmlns:c15="http://schemas.microsoft.com/office/drawing/2012/chart" uri="{02D57815-91ED-43cb-92C2-25804820EDAC}">
                        <c15:formulaRef>
                          <c15:sqref>'[Collect_Indiviual_Data_LS1.xlsm]Santa Monica'!$J$7:$J$26</c15:sqref>
                        </c15:formulaRef>
                      </c:ext>
                    </c:extLst>
                    <c:numCache>
                      <c:formatCode>General</c:formatCode>
                      <c:ptCount val="20"/>
                      <c:pt idx="0">
                        <c:v>942.91323629568831</c:v>
                      </c:pt>
                      <c:pt idx="1">
                        <c:v>99.599932304741088</c:v>
                      </c:pt>
                      <c:pt idx="2">
                        <c:v>725.64624808540248</c:v>
                      </c:pt>
                      <c:pt idx="3">
                        <c:v>775.17408564235552</c:v>
                      </c:pt>
                      <c:pt idx="4">
                        <c:v>144.75878635373323</c:v>
                      </c:pt>
                      <c:pt idx="5">
                        <c:v>859.86747811906821</c:v>
                      </c:pt>
                      <c:pt idx="6">
                        <c:v>162.24094277600773</c:v>
                      </c:pt>
                      <c:pt idx="7">
                        <c:v>229.77588591792536</c:v>
                      </c:pt>
                      <c:pt idx="8">
                        <c:v>35.461420181311397</c:v>
                      </c:pt>
                      <c:pt idx="9">
                        <c:v>176.97410081669568</c:v>
                      </c:pt>
                      <c:pt idx="10">
                        <c:v>124.49824947395145</c:v>
                      </c:pt>
                      <c:pt idx="11">
                        <c:v>367.98026510044178</c:v>
                      </c:pt>
                      <c:pt idx="12">
                        <c:v>592.37734126248222</c:v>
                      </c:pt>
                      <c:pt idx="13">
                        <c:v>238.5551172091923</c:v>
                      </c:pt>
                      <c:pt idx="14">
                        <c:v>281.49794599088546</c:v>
                      </c:pt>
                      <c:pt idx="15">
                        <c:v>22.863684793718317</c:v>
                      </c:pt>
                      <c:pt idx="16">
                        <c:v>225.06691645451704</c:v>
                      </c:pt>
                      <c:pt idx="17">
                        <c:v>42.565312880062358</c:v>
                      </c:pt>
                      <c:pt idx="18">
                        <c:v>508.15457680156237</c:v>
                      </c:pt>
                      <c:pt idx="19">
                        <c:v>552.18953930905775</c:v>
                      </c:pt>
                    </c:numCache>
                  </c:numRef>
                </c:yVal>
                <c:smooth val="0"/>
                <c:extLst xmlns:c15="http://schemas.microsoft.com/office/drawing/2012/chart">
                  <c:ext xmlns:c16="http://schemas.microsoft.com/office/drawing/2014/chart" uri="{C3380CC4-5D6E-409C-BE32-E72D297353CC}">
                    <c16:uniqueId val="{00000004-DB6E-4D13-BBAB-0FCBC286AE81}"/>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Portland!$D$7:$D$26</c15:sqref>
                        </c15:formulaRef>
                      </c:ext>
                    </c:extLst>
                    <c:numCache>
                      <c:formatCode>General</c:formatCode>
                      <c:ptCount val="20"/>
                      <c:pt idx="0">
                        <c:v>934.72815296455849</c:v>
                      </c:pt>
                      <c:pt idx="1">
                        <c:v>94.856235438633107</c:v>
                      </c:pt>
                      <c:pt idx="2">
                        <c:v>674.21664625300923</c:v>
                      </c:pt>
                      <c:pt idx="3">
                        <c:v>636.20007684686391</c:v>
                      </c:pt>
                      <c:pt idx="4">
                        <c:v>77.577331883936012</c:v>
                      </c:pt>
                      <c:pt idx="5">
                        <c:v>861.9519372458218</c:v>
                      </c:pt>
                      <c:pt idx="6">
                        <c:v>131.46914819557921</c:v>
                      </c:pt>
                      <c:pt idx="7">
                        <c:v>125.9960505702649</c:v>
                      </c:pt>
                      <c:pt idx="8">
                        <c:v>21.425263847763791</c:v>
                      </c:pt>
                      <c:pt idx="9">
                        <c:v>106.22711755181778</c:v>
                      </c:pt>
                      <c:pt idx="10">
                        <c:v>61.296426717015358</c:v>
                      </c:pt>
                      <c:pt idx="11">
                        <c:v>235.77451749852645</c:v>
                      </c:pt>
                      <c:pt idx="12">
                        <c:v>569.61098781204953</c:v>
                      </c:pt>
                      <c:pt idx="13">
                        <c:v>106.25893567342352</c:v>
                      </c:pt>
                      <c:pt idx="14">
                        <c:v>230.69612657428257</c:v>
                      </c:pt>
                      <c:pt idx="15">
                        <c:v>9.8119487214211798</c:v>
                      </c:pt>
                      <c:pt idx="16">
                        <c:v>121.07336402453538</c:v>
                      </c:pt>
                      <c:pt idx="17">
                        <c:v>12.391922548824864</c:v>
                      </c:pt>
                      <c:pt idx="18">
                        <c:v>461.11546296359251</c:v>
                      </c:pt>
                      <c:pt idx="19">
                        <c:v>336.99300576285395</c:v>
                      </c:pt>
                    </c:numCache>
                  </c:numRef>
                </c:xVal>
                <c:yVal>
                  <c:numRef>
                    <c:extLst xmlns:c15="http://schemas.microsoft.com/office/drawing/2012/chart">
                      <c:ext xmlns:c15="http://schemas.microsoft.com/office/drawing/2012/chart" uri="{02D57815-91ED-43cb-92C2-25804820EDAC}">
                        <c15:formulaRef>
                          <c15:sqref>[Collect_Indiviual_Data_LS1.xlsm]Portland!$J$7:$J$26</c15:sqref>
                        </c15:formulaRef>
                      </c:ext>
                    </c:extLst>
                    <c:numCache>
                      <c:formatCode>General</c:formatCode>
                      <c:ptCount val="20"/>
                      <c:pt idx="0">
                        <c:v>913.98498867807393</c:v>
                      </c:pt>
                      <c:pt idx="1">
                        <c:v>94.384651602130475</c:v>
                      </c:pt>
                      <c:pt idx="2">
                        <c:v>690.83200128323654</c:v>
                      </c:pt>
                      <c:pt idx="3">
                        <c:v>740.17423199381585</c:v>
                      </c:pt>
                      <c:pt idx="4">
                        <c:v>124.34515287361916</c:v>
                      </c:pt>
                      <c:pt idx="5">
                        <c:v>838.58622401195714</c:v>
                      </c:pt>
                      <c:pt idx="6">
                        <c:v>150.2761365942828</c:v>
                      </c:pt>
                      <c:pt idx="7">
                        <c:v>201.28678712475107</c:v>
                      </c:pt>
                      <c:pt idx="8">
                        <c:v>30.842554715651534</c:v>
                      </c:pt>
                      <c:pt idx="9">
                        <c:v>152.56278682350964</c:v>
                      </c:pt>
                      <c:pt idx="10">
                        <c:v>106.63791870640254</c:v>
                      </c:pt>
                      <c:pt idx="11">
                        <c:v>328.62801721880356</c:v>
                      </c:pt>
                      <c:pt idx="12">
                        <c:v>575.04318525512451</c:v>
                      </c:pt>
                      <c:pt idx="13">
                        <c:v>189.97877250825786</c:v>
                      </c:pt>
                      <c:pt idx="14">
                        <c:v>262.10228695523875</c:v>
                      </c:pt>
                      <c:pt idx="15">
                        <c:v>15.856968985017108</c:v>
                      </c:pt>
                      <c:pt idx="16">
                        <c:v>192.63713617820551</c:v>
                      </c:pt>
                      <c:pt idx="17">
                        <c:v>31.768680409248113</c:v>
                      </c:pt>
                      <c:pt idx="18">
                        <c:v>482.77647180567772</c:v>
                      </c:pt>
                      <c:pt idx="19">
                        <c:v>488.48691683904525</c:v>
                      </c:pt>
                    </c:numCache>
                  </c:numRef>
                </c:yVal>
                <c:smooth val="0"/>
                <c:extLst xmlns:c15="http://schemas.microsoft.com/office/drawing/2012/chart">
                  <c:ext xmlns:c16="http://schemas.microsoft.com/office/drawing/2014/chart" uri="{C3380CC4-5D6E-409C-BE32-E72D297353CC}">
                    <c16:uniqueId val="{00000006-DB6E-4D13-BBAB-0FCBC286AE81}"/>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lt Lake City'!$D$7:$D$26</c15:sqref>
                        </c15:formulaRef>
                      </c:ext>
                    </c:extLst>
                    <c:numCache>
                      <c:formatCode>General</c:formatCode>
                      <c:ptCount val="20"/>
                      <c:pt idx="0">
                        <c:v>982.16156821744562</c:v>
                      </c:pt>
                      <c:pt idx="1">
                        <c:v>100.52819386625406</c:v>
                      </c:pt>
                      <c:pt idx="2">
                        <c:v>711.89539643272281</c:v>
                      </c:pt>
                      <c:pt idx="3">
                        <c:v>701.75839133919976</c:v>
                      </c:pt>
                      <c:pt idx="4">
                        <c:v>91.211463921427878</c:v>
                      </c:pt>
                      <c:pt idx="5">
                        <c:v>902.84022598983165</c:v>
                      </c:pt>
                      <c:pt idx="6">
                        <c:v>143.10804547181513</c:v>
                      </c:pt>
                      <c:pt idx="7">
                        <c:v>148.69450553273589</c:v>
                      </c:pt>
                      <c:pt idx="8">
                        <c:v>23.846042698230494</c:v>
                      </c:pt>
                      <c:pt idx="9">
                        <c:v>122.63336339909635</c:v>
                      </c:pt>
                      <c:pt idx="10">
                        <c:v>74.879377915940012</c:v>
                      </c:pt>
                      <c:pt idx="11">
                        <c:v>272.43109251528909</c:v>
                      </c:pt>
                      <c:pt idx="12">
                        <c:v>605.44224333439922</c:v>
                      </c:pt>
                      <c:pt idx="13">
                        <c:v>134.21170523317969</c:v>
                      </c:pt>
                      <c:pt idx="14">
                        <c:v>250.76051478319494</c:v>
                      </c:pt>
                      <c:pt idx="15">
                        <c:v>11.793125989710333</c:v>
                      </c:pt>
                      <c:pt idx="16">
                        <c:v>146.7543954559037</c:v>
                      </c:pt>
                      <c:pt idx="17">
                        <c:v>17.853633912751164</c:v>
                      </c:pt>
                      <c:pt idx="18">
                        <c:v>487.54931479448146</c:v>
                      </c:pt>
                      <c:pt idx="19">
                        <c:v>395.34724087962513</c:v>
                      </c:pt>
                    </c:numCache>
                  </c:numRef>
                </c:xVal>
                <c:yVal>
                  <c:numRef>
                    <c:extLst xmlns:c15="http://schemas.microsoft.com/office/drawing/2012/chart">
                      <c:ext xmlns:c15="http://schemas.microsoft.com/office/drawing/2012/chart" uri="{02D57815-91ED-43cb-92C2-25804820EDAC}">
                        <c15:formulaRef>
                          <c15:sqref>'[Collect_Indiviual_Data_LS1.xlsm]Salt Lake City'!$J$7:$J$26</c15:sqref>
                        </c15:formulaRef>
                      </c:ext>
                    </c:extLst>
                    <c:numCache>
                      <c:formatCode>General</c:formatCode>
                      <c:ptCount val="20"/>
                      <c:pt idx="0">
                        <c:v>928.94233947763701</c:v>
                      </c:pt>
                      <c:pt idx="1">
                        <c:v>96.880260809114219</c:v>
                      </c:pt>
                      <c:pt idx="2">
                        <c:v>706.29196802545187</c:v>
                      </c:pt>
                      <c:pt idx="3">
                        <c:v>758.91992909608757</c:v>
                      </c:pt>
                      <c:pt idx="4">
                        <c:v>134.53040916951704</c:v>
                      </c:pt>
                      <c:pt idx="5">
                        <c:v>848.9465579121744</c:v>
                      </c:pt>
                      <c:pt idx="6">
                        <c:v>156.37736150575643</c:v>
                      </c:pt>
                      <c:pt idx="7">
                        <c:v>215.11851473155636</c:v>
                      </c:pt>
                      <c:pt idx="8">
                        <c:v>32.88964104621796</c:v>
                      </c:pt>
                      <c:pt idx="9">
                        <c:v>164.33712573096591</c:v>
                      </c:pt>
                      <c:pt idx="10">
                        <c:v>115.52414756559446</c:v>
                      </c:pt>
                      <c:pt idx="11">
                        <c:v>347.62902800380255</c:v>
                      </c:pt>
                      <c:pt idx="12">
                        <c:v>584.13021721449354</c:v>
                      </c:pt>
                      <c:pt idx="13">
                        <c:v>213.24451834040971</c:v>
                      </c:pt>
                      <c:pt idx="14">
                        <c:v>271.79728177178788</c:v>
                      </c:pt>
                      <c:pt idx="15">
                        <c:v>19.162510362995647</c:v>
                      </c:pt>
                      <c:pt idx="16">
                        <c:v>208.77047926208297</c:v>
                      </c:pt>
                      <c:pt idx="17">
                        <c:v>37.034626565213074</c:v>
                      </c:pt>
                      <c:pt idx="18">
                        <c:v>495.39470511064047</c:v>
                      </c:pt>
                      <c:pt idx="19">
                        <c:v>519.5906441143112</c:v>
                      </c:pt>
                    </c:numCache>
                  </c:numRef>
                </c:yVal>
                <c:smooth val="0"/>
                <c:extLst xmlns:c15="http://schemas.microsoft.com/office/drawing/2012/chart">
                  <c:ext xmlns:c16="http://schemas.microsoft.com/office/drawing/2014/chart" uri="{C3380CC4-5D6E-409C-BE32-E72D297353CC}">
                    <c16:uniqueId val="{00000008-DB6E-4D13-BBAB-0FCBC286AE81}"/>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 Francisco'!$D$7:$D$26</c15:sqref>
                        </c15:formulaRef>
                      </c:ext>
                    </c:extLst>
                    <c:numCache>
                      <c:formatCode>General</c:formatCode>
                      <c:ptCount val="20"/>
                      <c:pt idx="0">
                        <c:v>1247.8220894253714</c:v>
                      </c:pt>
                      <c:pt idx="1">
                        <c:v>130.94974033781821</c:v>
                      </c:pt>
                      <c:pt idx="2">
                        <c:v>839.33102434504428</c:v>
                      </c:pt>
                      <c:pt idx="3">
                        <c:v>962.39356823636604</c:v>
                      </c:pt>
                      <c:pt idx="4">
                        <c:v>134.48135081264596</c:v>
                      </c:pt>
                      <c:pt idx="5">
                        <c:v>1097.5085786252348</c:v>
                      </c:pt>
                      <c:pt idx="6">
                        <c:v>179.51449997957315</c:v>
                      </c:pt>
                      <c:pt idx="7">
                        <c:v>236.46540890675422</c:v>
                      </c:pt>
                      <c:pt idx="8">
                        <c:v>33.825154991728958</c:v>
                      </c:pt>
                      <c:pt idx="9">
                        <c:v>187.44132091701289</c:v>
                      </c:pt>
                      <c:pt idx="10">
                        <c:v>124.21136635063129</c:v>
                      </c:pt>
                      <c:pt idx="11">
                        <c:v>384.6023265034388</c:v>
                      </c:pt>
                      <c:pt idx="12">
                        <c:v>766.07302053814374</c:v>
                      </c:pt>
                      <c:pt idx="13">
                        <c:v>231.69547111673793</c:v>
                      </c:pt>
                      <c:pt idx="14">
                        <c:v>318.0450921854416</c:v>
                      </c:pt>
                      <c:pt idx="15">
                        <c:v>18.596247783539944</c:v>
                      </c:pt>
                      <c:pt idx="16">
                        <c:v>223.51178913877351</c:v>
                      </c:pt>
                      <c:pt idx="17">
                        <c:v>33.569020213752459</c:v>
                      </c:pt>
                      <c:pt idx="18">
                        <c:v>608.81509234097575</c:v>
                      </c:pt>
                      <c:pt idx="19">
                        <c:v>588.69842234045723</c:v>
                      </c:pt>
                    </c:numCache>
                  </c:numRef>
                </c:xVal>
                <c:yVal>
                  <c:numRef>
                    <c:extLst xmlns:c15="http://schemas.microsoft.com/office/drawing/2012/chart">
                      <c:ext xmlns:c15="http://schemas.microsoft.com/office/drawing/2012/chart" uri="{02D57815-91ED-43cb-92C2-25804820EDAC}">
                        <c15:formulaRef>
                          <c15:sqref>'[Collect_Indiviual_Data_LS1.xlsm]San Francisco'!$J$7:$J$26</c15:sqref>
                        </c15:formulaRef>
                      </c:ext>
                    </c:extLst>
                    <c:numCache>
                      <c:formatCode>General</c:formatCode>
                      <c:ptCount val="20"/>
                      <c:pt idx="0">
                        <c:v>947.52844568847718</c:v>
                      </c:pt>
                      <c:pt idx="1">
                        <c:v>100.49201343391216</c:v>
                      </c:pt>
                      <c:pt idx="2">
                        <c:v>731.81478181840794</c:v>
                      </c:pt>
                      <c:pt idx="3">
                        <c:v>780.66604005373722</c:v>
                      </c:pt>
                      <c:pt idx="4">
                        <c:v>148.78683062991976</c:v>
                      </c:pt>
                      <c:pt idx="5">
                        <c:v>863.20502351768255</c:v>
                      </c:pt>
                      <c:pt idx="6">
                        <c:v>164.06379870401793</c:v>
                      </c:pt>
                      <c:pt idx="7">
                        <c:v>234.67509567857661</c:v>
                      </c:pt>
                      <c:pt idx="8">
                        <c:v>36.59692863549764</c:v>
                      </c:pt>
                      <c:pt idx="9">
                        <c:v>181.70568106816492</c:v>
                      </c:pt>
                      <c:pt idx="10">
                        <c:v>127.56827557417584</c:v>
                      </c:pt>
                      <c:pt idx="11">
                        <c:v>374.55415340401959</c:v>
                      </c:pt>
                      <c:pt idx="12">
                        <c:v>594.2710079935905</c:v>
                      </c:pt>
                      <c:pt idx="13">
                        <c:v>248.51122870382247</c:v>
                      </c:pt>
                      <c:pt idx="14">
                        <c:v>285.33713359582117</c:v>
                      </c:pt>
                      <c:pt idx="15">
                        <c:v>24.203413485493826</c:v>
                      </c:pt>
                      <c:pt idx="16">
                        <c:v>230.45271882173355</c:v>
                      </c:pt>
                      <c:pt idx="17">
                        <c:v>44.961328902032129</c:v>
                      </c:pt>
                      <c:pt idx="18">
                        <c:v>511.87036326455006</c:v>
                      </c:pt>
                      <c:pt idx="19">
                        <c:v>563.67328645690782</c:v>
                      </c:pt>
                    </c:numCache>
                  </c:numRef>
                </c:yVal>
                <c:smooth val="0"/>
                <c:extLst xmlns:c15="http://schemas.microsoft.com/office/drawing/2012/chart">
                  <c:ext xmlns:c16="http://schemas.microsoft.com/office/drawing/2014/chart" uri="{C3380CC4-5D6E-409C-BE32-E72D297353CC}">
                    <c16:uniqueId val="{0000000A-DB6E-4D13-BBAB-0FCBC286AE81}"/>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 Jose'!$D$7:$D$26</c15:sqref>
                        </c15:formulaRef>
                      </c:ext>
                    </c:extLst>
                    <c:numCache>
                      <c:formatCode>General</c:formatCode>
                      <c:ptCount val="20"/>
                      <c:pt idx="0">
                        <c:v>1316.5871993112403</c:v>
                      </c:pt>
                      <c:pt idx="1">
                        <c:v>136.59029556176364</c:v>
                      </c:pt>
                      <c:pt idx="2">
                        <c:v>863.30499825320203</c:v>
                      </c:pt>
                      <c:pt idx="3">
                        <c:v>1010.4264103852699</c:v>
                      </c:pt>
                      <c:pt idx="4">
                        <c:v>144.6814810455335</c:v>
                      </c:pt>
                      <c:pt idx="5">
                        <c:v>1137.7930008295082</c:v>
                      </c:pt>
                      <c:pt idx="6">
                        <c:v>185.98831194841404</c:v>
                      </c:pt>
                      <c:pt idx="7">
                        <c:v>259.64649928441673</c:v>
                      </c:pt>
                      <c:pt idx="8">
                        <c:v>36.908396949208054</c:v>
                      </c:pt>
                      <c:pt idx="9">
                        <c:v>202.84845452922016</c:v>
                      </c:pt>
                      <c:pt idx="10">
                        <c:v>139.46231540214961</c:v>
                      </c:pt>
                      <c:pt idx="11">
                        <c:v>405.28006268486962</c:v>
                      </c:pt>
                      <c:pt idx="12">
                        <c:v>798.65855535822209</c:v>
                      </c:pt>
                      <c:pt idx="13">
                        <c:v>260.93153811666838</c:v>
                      </c:pt>
                      <c:pt idx="14">
                        <c:v>329.49942409234154</c:v>
                      </c:pt>
                      <c:pt idx="15">
                        <c:v>19.937206397273059</c:v>
                      </c:pt>
                      <c:pt idx="16">
                        <c:v>237.60412685272277</c:v>
                      </c:pt>
                      <c:pt idx="17">
                        <c:v>38.114861649189073</c:v>
                      </c:pt>
                      <c:pt idx="18">
                        <c:v>641.37966027900711</c:v>
                      </c:pt>
                      <c:pt idx="19">
                        <c:v>631.1134295762439</c:v>
                      </c:pt>
                    </c:numCache>
                  </c:numRef>
                </c:xVal>
                <c:yVal>
                  <c:numRef>
                    <c:extLst xmlns:c15="http://schemas.microsoft.com/office/drawing/2012/chart">
                      <c:ext xmlns:c15="http://schemas.microsoft.com/office/drawing/2012/chart" uri="{02D57815-91ED-43cb-92C2-25804820EDAC}">
                        <c15:formulaRef>
                          <c15:sqref>'[Collect_Indiviual_Data_LS1.xlsm]San Jose'!$J$7:$J$26</c15:sqref>
                        </c15:formulaRef>
                      </c:ext>
                    </c:extLst>
                    <c:numCache>
                      <c:formatCode>General</c:formatCode>
                      <c:ptCount val="20"/>
                      <c:pt idx="0">
                        <c:v>948.84976882843227</c:v>
                      </c:pt>
                      <c:pt idx="1">
                        <c:v>100.78478400861066</c:v>
                      </c:pt>
                      <c:pt idx="2">
                        <c:v>733.81140965046131</c:v>
                      </c:pt>
                      <c:pt idx="3">
                        <c:v>782.05334503712777</c:v>
                      </c:pt>
                      <c:pt idx="4">
                        <c:v>150.20376113634501</c:v>
                      </c:pt>
                      <c:pt idx="5">
                        <c:v>864.14737091037046</c:v>
                      </c:pt>
                      <c:pt idx="6">
                        <c:v>164.69438347987881</c:v>
                      </c:pt>
                      <c:pt idx="7">
                        <c:v>235.97479118573514</c:v>
                      </c:pt>
                      <c:pt idx="8">
                        <c:v>36.87531003673471</c:v>
                      </c:pt>
                      <c:pt idx="9">
                        <c:v>183.09308225190776</c:v>
                      </c:pt>
                      <c:pt idx="10">
                        <c:v>128.36958045517099</c:v>
                      </c:pt>
                      <c:pt idx="11">
                        <c:v>377.09067860265515</c:v>
                      </c:pt>
                      <c:pt idx="12">
                        <c:v>594.93186137798796</c:v>
                      </c:pt>
                      <c:pt idx="13">
                        <c:v>251.43644698860362</c:v>
                      </c:pt>
                      <c:pt idx="14">
                        <c:v>285.8258200173604</c:v>
                      </c:pt>
                      <c:pt idx="15">
                        <c:v>24.707558345772132</c:v>
                      </c:pt>
                      <c:pt idx="16">
                        <c:v>232.27207613582527</c:v>
                      </c:pt>
                      <c:pt idx="17">
                        <c:v>45.830284924537871</c:v>
                      </c:pt>
                      <c:pt idx="18">
                        <c:v>512.86180318738525</c:v>
                      </c:pt>
                      <c:pt idx="19">
                        <c:v>567.59539111034917</c:v>
                      </c:pt>
                    </c:numCache>
                  </c:numRef>
                </c:yVal>
                <c:smooth val="0"/>
                <c:extLst xmlns:c15="http://schemas.microsoft.com/office/drawing/2012/chart">
                  <c:ext xmlns:c16="http://schemas.microsoft.com/office/drawing/2014/chart" uri="{C3380CC4-5D6E-409C-BE32-E72D297353CC}">
                    <c16:uniqueId val="{0000000C-DB6E-4D13-BBAB-0FCBC286AE81}"/>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eattle!$D$7:$D$26</c15:sqref>
                        </c15:formulaRef>
                      </c:ext>
                    </c:extLst>
                    <c:numCache>
                      <c:formatCode>General</c:formatCode>
                      <c:ptCount val="20"/>
                      <c:pt idx="0">
                        <c:v>1103.6814484677532</c:v>
                      </c:pt>
                      <c:pt idx="1">
                        <c:v>117.89548853076482</c:v>
                      </c:pt>
                      <c:pt idx="2">
                        <c:v>773.73201389984979</c:v>
                      </c:pt>
                      <c:pt idx="3">
                        <c:v>823.82016113217344</c:v>
                      </c:pt>
                      <c:pt idx="4">
                        <c:v>106.98665213189987</c:v>
                      </c:pt>
                      <c:pt idx="5">
                        <c:v>1002.0919079442384</c:v>
                      </c:pt>
                      <c:pt idx="6">
                        <c:v>158.21841889678984</c:v>
                      </c:pt>
                      <c:pt idx="7">
                        <c:v>180.07467615131554</c:v>
                      </c:pt>
                      <c:pt idx="8">
                        <c:v>27.050143050091155</c:v>
                      </c:pt>
                      <c:pt idx="9">
                        <c:v>146.85178329452327</c:v>
                      </c:pt>
                      <c:pt idx="10">
                        <c:v>89.827080791513239</c:v>
                      </c:pt>
                      <c:pt idx="11">
                        <c:v>317.95995966976426</c:v>
                      </c:pt>
                      <c:pt idx="12">
                        <c:v>681.84515909193476</c:v>
                      </c:pt>
                      <c:pt idx="13">
                        <c:v>162.2807150681914</c:v>
                      </c:pt>
                      <c:pt idx="14">
                        <c:v>277.39511767874734</c:v>
                      </c:pt>
                      <c:pt idx="15">
                        <c:v>14.418955866852292</c:v>
                      </c:pt>
                      <c:pt idx="16">
                        <c:v>175.80340119290028</c:v>
                      </c:pt>
                      <c:pt idx="17">
                        <c:v>21.812392580199553</c:v>
                      </c:pt>
                      <c:pt idx="18">
                        <c:v>536.92193598548647</c:v>
                      </c:pt>
                      <c:pt idx="19">
                        <c:v>468.96592076288619</c:v>
                      </c:pt>
                    </c:numCache>
                  </c:numRef>
                </c:xVal>
                <c:yVal>
                  <c:numRef>
                    <c:extLst xmlns:c15="http://schemas.microsoft.com/office/drawing/2012/chart">
                      <c:ext xmlns:c15="http://schemas.microsoft.com/office/drawing/2012/chart" uri="{02D57815-91ED-43cb-92C2-25804820EDAC}">
                        <c15:formulaRef>
                          <c15:sqref>[Collect_Indiviual_Data_LS1.xlsm]Seattle!$J$7:$J$26</c15:sqref>
                        </c15:formulaRef>
                      </c:ext>
                    </c:extLst>
                    <c:numCache>
                      <c:formatCode>General</c:formatCode>
                      <c:ptCount val="20"/>
                      <c:pt idx="0">
                        <c:v>932.0883223580546</c:v>
                      </c:pt>
                      <c:pt idx="1">
                        <c:v>97.479935391986373</c:v>
                      </c:pt>
                      <c:pt idx="2">
                        <c:v>710.99116870282433</c:v>
                      </c:pt>
                      <c:pt idx="3">
                        <c:v>763.09035041752225</c:v>
                      </c:pt>
                      <c:pt idx="4">
                        <c:v>136.8740682302286</c:v>
                      </c:pt>
                      <c:pt idx="5">
                        <c:v>851.64473370962526</c:v>
                      </c:pt>
                      <c:pt idx="6">
                        <c:v>157.66553542233237</c:v>
                      </c:pt>
                      <c:pt idx="7">
                        <c:v>218.13084844392864</c:v>
                      </c:pt>
                      <c:pt idx="8">
                        <c:v>33.517685630864193</c:v>
                      </c:pt>
                      <c:pt idx="9">
                        <c:v>166.7172481336853</c:v>
                      </c:pt>
                      <c:pt idx="10">
                        <c:v>117.85188151672877</c:v>
                      </c:pt>
                      <c:pt idx="11">
                        <c:v>351.23323817195308</c:v>
                      </c:pt>
                      <c:pt idx="12">
                        <c:v>586.44974506401354</c:v>
                      </c:pt>
                      <c:pt idx="13">
                        <c:v>218.18714114926723</c:v>
                      </c:pt>
                      <c:pt idx="14">
                        <c:v>274.12372224987024</c:v>
                      </c:pt>
                      <c:pt idx="15">
                        <c:v>19.847260240801898</c:v>
                      </c:pt>
                      <c:pt idx="16">
                        <c:v>212.77427500985593</c:v>
                      </c:pt>
                      <c:pt idx="17">
                        <c:v>38.036772355966228</c:v>
                      </c:pt>
                      <c:pt idx="18">
                        <c:v>498.61543118413971</c:v>
                      </c:pt>
                      <c:pt idx="19">
                        <c:v>526.31108684423953</c:v>
                      </c:pt>
                    </c:numCache>
                  </c:numRef>
                </c:yVal>
                <c:smooth val="0"/>
                <c:extLst xmlns:c15="http://schemas.microsoft.com/office/drawing/2012/chart">
                  <c:ext xmlns:c16="http://schemas.microsoft.com/office/drawing/2014/chart" uri="{C3380CC4-5D6E-409C-BE32-E72D297353CC}">
                    <c16:uniqueId val="{0000000E-DB6E-4D13-BBAB-0FCBC286AE81}"/>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Memphis!$D$7:$D$26</c15:sqref>
                        </c15:formulaRef>
                      </c:ext>
                    </c:extLst>
                    <c:numCache>
                      <c:formatCode>General</c:formatCode>
                      <c:ptCount val="20"/>
                      <c:pt idx="0">
                        <c:v>875.60220700707157</c:v>
                      </c:pt>
                      <c:pt idx="1">
                        <c:v>84.40451302730645</c:v>
                      </c:pt>
                      <c:pt idx="2">
                        <c:v>627.0996995498208</c:v>
                      </c:pt>
                      <c:pt idx="3">
                        <c:v>568.09019455033751</c:v>
                      </c:pt>
                      <c:pt idx="4">
                        <c:v>69.590782829058867</c:v>
                      </c:pt>
                      <c:pt idx="5">
                        <c:v>797.01112637133372</c:v>
                      </c:pt>
                      <c:pt idx="6">
                        <c:v>120.56819717450635</c:v>
                      </c:pt>
                      <c:pt idx="7">
                        <c:v>113.30684796100465</c:v>
                      </c:pt>
                      <c:pt idx="8">
                        <c:v>20.1213550189734</c:v>
                      </c:pt>
                      <c:pt idx="9">
                        <c:v>95.621958161135069</c:v>
                      </c:pt>
                      <c:pt idx="10">
                        <c:v>54.841842088021281</c:v>
                      </c:pt>
                      <c:pt idx="11">
                        <c:v>209.50305215638446</c:v>
                      </c:pt>
                      <c:pt idx="12">
                        <c:v>513.29050767002377</c:v>
                      </c:pt>
                      <c:pt idx="13">
                        <c:v>95.437140527835368</c:v>
                      </c:pt>
                      <c:pt idx="14">
                        <c:v>216.13546631756529</c:v>
                      </c:pt>
                      <c:pt idx="15">
                        <c:v>8.695199932254404</c:v>
                      </c:pt>
                      <c:pt idx="16">
                        <c:v>108.03861795546524</c:v>
                      </c:pt>
                      <c:pt idx="17">
                        <c:v>10.808292138237052</c:v>
                      </c:pt>
                      <c:pt idx="18">
                        <c:v>435.72117373488095</c:v>
                      </c:pt>
                      <c:pt idx="19">
                        <c:v>299.36191602246163</c:v>
                      </c:pt>
                    </c:numCache>
                  </c:numRef>
                </c:xVal>
                <c:yVal>
                  <c:numRef>
                    <c:extLst xmlns:c15="http://schemas.microsoft.com/office/drawing/2012/chart">
                      <c:ext xmlns:c15="http://schemas.microsoft.com/office/drawing/2012/chart" uri="{02D57815-91ED-43cb-92C2-25804820EDAC}">
                        <c15:formulaRef>
                          <c15:sqref>[Collect_Indiviual_Data_LS1.xlsm]Memphis!$J$7:$J$26</c15:sqref>
                        </c15:formulaRef>
                      </c:ext>
                    </c:extLst>
                    <c:numCache>
                      <c:formatCode>General</c:formatCode>
                      <c:ptCount val="20"/>
                      <c:pt idx="0">
                        <c:v>911.37135285964223</c:v>
                      </c:pt>
                      <c:pt idx="1">
                        <c:v>94.036949797181521</c:v>
                      </c:pt>
                      <c:pt idx="2">
                        <c:v>688.22004112506386</c:v>
                      </c:pt>
                      <c:pt idx="3">
                        <c:v>736.73555882075971</c:v>
                      </c:pt>
                      <c:pt idx="4">
                        <c:v>122.94569909082855</c:v>
                      </c:pt>
                      <c:pt idx="5">
                        <c:v>836.87324973501745</c:v>
                      </c:pt>
                      <c:pt idx="6">
                        <c:v>149.2709555055026</c:v>
                      </c:pt>
                      <c:pt idx="7">
                        <c:v>199.02829872168206</c:v>
                      </c:pt>
                      <c:pt idx="8">
                        <c:v>30.443744262266311</c:v>
                      </c:pt>
                      <c:pt idx="9">
                        <c:v>151.28193162172795</c:v>
                      </c:pt>
                      <c:pt idx="10">
                        <c:v>105.35585783361577</c:v>
                      </c:pt>
                      <c:pt idx="11">
                        <c:v>326.53717184743687</c:v>
                      </c:pt>
                      <c:pt idx="12">
                        <c:v>574.26542065713988</c:v>
                      </c:pt>
                      <c:pt idx="13">
                        <c:v>187.09692813895956</c:v>
                      </c:pt>
                      <c:pt idx="14">
                        <c:v>260.58404022934394</c:v>
                      </c:pt>
                      <c:pt idx="15">
                        <c:v>15.434329584191726</c:v>
                      </c:pt>
                      <c:pt idx="16">
                        <c:v>190.39863491070662</c:v>
                      </c:pt>
                      <c:pt idx="17">
                        <c:v>30.868967588897025</c:v>
                      </c:pt>
                      <c:pt idx="18">
                        <c:v>480.88546386446279</c:v>
                      </c:pt>
                      <c:pt idx="19">
                        <c:v>484.33803908397743</c:v>
                      </c:pt>
                    </c:numCache>
                  </c:numRef>
                </c:yVal>
                <c:smooth val="0"/>
                <c:extLst xmlns:c15="http://schemas.microsoft.com/office/drawing/2012/chart">
                  <c:ext xmlns:c16="http://schemas.microsoft.com/office/drawing/2014/chart" uri="{C3380CC4-5D6E-409C-BE32-E72D297353CC}">
                    <c16:uniqueId val="{00000010-DB6E-4D13-BBAB-0FCBC286AE81}"/>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Charleston!$D$7:$D$26</c15:sqref>
                        </c15:formulaRef>
                      </c:ext>
                    </c:extLst>
                    <c:numCache>
                      <c:formatCode>General</c:formatCode>
                      <c:ptCount val="20"/>
                      <c:pt idx="0">
                        <c:v>859.91486407834827</c:v>
                      </c:pt>
                      <c:pt idx="1">
                        <c:v>81.894465202627998</c:v>
                      </c:pt>
                      <c:pt idx="2">
                        <c:v>612.48675118875008</c:v>
                      </c:pt>
                      <c:pt idx="3">
                        <c:v>552.11074399600068</c:v>
                      </c:pt>
                      <c:pt idx="4">
                        <c:v>68.53694522462888</c:v>
                      </c:pt>
                      <c:pt idx="5">
                        <c:v>777.00577141024371</c:v>
                      </c:pt>
                      <c:pt idx="6">
                        <c:v>117.07117301485822</c:v>
                      </c:pt>
                      <c:pt idx="7">
                        <c:v>111.79689325901003</c:v>
                      </c:pt>
                      <c:pt idx="8">
                        <c:v>20.010402032979119</c:v>
                      </c:pt>
                      <c:pt idx="9">
                        <c:v>93.953194771048175</c:v>
                      </c:pt>
                      <c:pt idx="10">
                        <c:v>54.631176213569191</c:v>
                      </c:pt>
                      <c:pt idx="11">
                        <c:v>205.13892499657365</c:v>
                      </c:pt>
                      <c:pt idx="12">
                        <c:v>497.197168073326</c:v>
                      </c:pt>
                      <c:pt idx="13">
                        <c:v>95.493315352129855</c:v>
                      </c:pt>
                      <c:pt idx="14">
                        <c:v>213.78117668511629</c:v>
                      </c:pt>
                      <c:pt idx="15">
                        <c:v>8.5060558044252339</c:v>
                      </c:pt>
                      <c:pt idx="16">
                        <c:v>106.49588660270129</c:v>
                      </c:pt>
                      <c:pt idx="17">
                        <c:v>10.993472504110169</c:v>
                      </c:pt>
                      <c:pt idx="18">
                        <c:v>424.67722773282185</c:v>
                      </c:pt>
                      <c:pt idx="19">
                        <c:v>293.96144275225555</c:v>
                      </c:pt>
                    </c:numCache>
                  </c:numRef>
                </c:xVal>
                <c:yVal>
                  <c:numRef>
                    <c:extLst xmlns:c15="http://schemas.microsoft.com/office/drawing/2012/chart">
                      <c:ext xmlns:c15="http://schemas.microsoft.com/office/drawing/2012/chart" uri="{02D57815-91ED-43cb-92C2-25804820EDAC}">
                        <c15:formulaRef>
                          <c15:sqref>[Collect_Indiviual_Data_LS1.xlsm]Charleston!$J$7:$J$26</c15:sqref>
                        </c15:formulaRef>
                      </c:ext>
                    </c:extLst>
                    <c:numCache>
                      <c:formatCode>General</c:formatCode>
                      <c:ptCount val="20"/>
                      <c:pt idx="0">
                        <c:v>915.70719142553924</c:v>
                      </c:pt>
                      <c:pt idx="1">
                        <c:v>94.754157940537254</c:v>
                      </c:pt>
                      <c:pt idx="2">
                        <c:v>692.505565402152</c:v>
                      </c:pt>
                      <c:pt idx="3">
                        <c:v>742.94527009503975</c:v>
                      </c:pt>
                      <c:pt idx="4">
                        <c:v>125.65500923260352</c:v>
                      </c:pt>
                      <c:pt idx="5">
                        <c:v>839.70169874437829</c:v>
                      </c:pt>
                      <c:pt idx="6">
                        <c:v>151.39146275131128</c:v>
                      </c:pt>
                      <c:pt idx="7">
                        <c:v>202.81256973020291</c:v>
                      </c:pt>
                      <c:pt idx="8">
                        <c:v>31.003137475516244</c:v>
                      </c:pt>
                      <c:pt idx="9">
                        <c:v>153.7430449407974</c:v>
                      </c:pt>
                      <c:pt idx="10">
                        <c:v>107.90062681561461</c:v>
                      </c:pt>
                      <c:pt idx="11">
                        <c:v>330.75663710152776</c:v>
                      </c:pt>
                      <c:pt idx="12">
                        <c:v>576.14837025322367</c:v>
                      </c:pt>
                      <c:pt idx="13">
                        <c:v>192.60901692336535</c:v>
                      </c:pt>
                      <c:pt idx="14">
                        <c:v>263.81818130570952</c:v>
                      </c:pt>
                      <c:pt idx="15">
                        <c:v>16.320869788872489</c:v>
                      </c:pt>
                      <c:pt idx="16">
                        <c:v>194.88927964144037</c:v>
                      </c:pt>
                      <c:pt idx="17">
                        <c:v>32.353255953746554</c:v>
                      </c:pt>
                      <c:pt idx="18">
                        <c:v>484.16658656122814</c:v>
                      </c:pt>
                      <c:pt idx="19">
                        <c:v>491.88600802062678</c:v>
                      </c:pt>
                    </c:numCache>
                  </c:numRef>
                </c:yVal>
                <c:smooth val="0"/>
                <c:extLst xmlns:c15="http://schemas.microsoft.com/office/drawing/2012/chart">
                  <c:ext xmlns:c16="http://schemas.microsoft.com/office/drawing/2014/chart" uri="{C3380CC4-5D6E-409C-BE32-E72D297353CC}">
                    <c16:uniqueId val="{00000012-DB6E-4D13-BBAB-0FCBC286AE81}"/>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1.xlsm]Trendlines!$H$5:$H$204</c15:sqref>
                        </c15:formulaRef>
                      </c:ext>
                    </c:extLst>
                    <c:numCache>
                      <c:formatCode>General</c:formatCode>
                      <c:ptCount val="200"/>
                      <c:pt idx="0">
                        <c:v>550.13899448833172</c:v>
                      </c:pt>
                      <c:pt idx="1">
                        <c:v>48.084879209861718</c:v>
                      </c:pt>
                      <c:pt idx="2">
                        <c:v>329.56385594454753</c:v>
                      </c:pt>
                      <c:pt idx="3">
                        <c:v>181.6596903140595</c:v>
                      </c:pt>
                      <c:pt idx="4">
                        <c:v>22.655791758072048</c:v>
                      </c:pt>
                      <c:pt idx="5">
                        <c:v>445.78660894925343</c:v>
                      </c:pt>
                      <c:pt idx="6">
                        <c:v>49.612460835841581</c:v>
                      </c:pt>
                      <c:pt idx="7">
                        <c:v>24.450460780049841</c:v>
                      </c:pt>
                      <c:pt idx="8">
                        <c:v>12.664856865269028</c:v>
                      </c:pt>
                      <c:pt idx="9">
                        <c:v>29.890035368870009</c:v>
                      </c:pt>
                      <c:pt idx="10">
                        <c:v>11.449787056091521</c:v>
                      </c:pt>
                      <c:pt idx="11">
                        <c:v>40.539549994168738</c:v>
                      </c:pt>
                      <c:pt idx="12">
                        <c:v>232.3761790984467</c:v>
                      </c:pt>
                      <c:pt idx="13">
                        <c:v>15.458250959002939</c:v>
                      </c:pt>
                      <c:pt idx="14">
                        <c:v>118.42179871926395</c:v>
                      </c:pt>
                      <c:pt idx="15">
                        <c:v>0.76543737802868062</c:v>
                      </c:pt>
                      <c:pt idx="16">
                        <c:v>18.03850515675375</c:v>
                      </c:pt>
                      <c:pt idx="17">
                        <c:v>0.43996684416205989</c:v>
                      </c:pt>
                      <c:pt idx="18">
                        <c:v>240.54002357610509</c:v>
                      </c:pt>
                      <c:pt idx="19">
                        <c:v>50.42843487797515</c:v>
                      </c:pt>
                      <c:pt idx="20">
                        <c:v>1285.5567192055753</c:v>
                      </c:pt>
                      <c:pt idx="21">
                        <c:v>135.80687811585119</c:v>
                      </c:pt>
                      <c:pt idx="22">
                        <c:v>870.22118248684558</c:v>
                      </c:pt>
                      <c:pt idx="23">
                        <c:v>1002.1323976776349</c:v>
                      </c:pt>
                      <c:pt idx="24">
                        <c:v>152.7581600933359</c:v>
                      </c:pt>
                      <c:pt idx="25">
                        <c:v>1122.5216554615608</c:v>
                      </c:pt>
                      <c:pt idx="26">
                        <c:v>189.262490445541</c:v>
                      </c:pt>
                      <c:pt idx="27">
                        <c:v>263.72084678553597</c:v>
                      </c:pt>
                      <c:pt idx="28">
                        <c:v>37.919526977606509</c:v>
                      </c:pt>
                      <c:pt idx="29">
                        <c:v>208.23479543131987</c:v>
                      </c:pt>
                      <c:pt idx="30">
                        <c:v>143.13695150239636</c:v>
                      </c:pt>
                      <c:pt idx="31">
                        <c:v>418.14586691995754</c:v>
                      </c:pt>
                      <c:pt idx="32">
                        <c:v>787.14523692862474</c:v>
                      </c:pt>
                      <c:pt idx="33">
                        <c:v>276.67420551833578</c:v>
                      </c:pt>
                      <c:pt idx="34">
                        <c:v>334.51251507246258</c:v>
                      </c:pt>
                      <c:pt idx="35">
                        <c:v>22.900690192108353</c:v>
                      </c:pt>
                      <c:pt idx="36">
                        <c:v>249.42153764480327</c:v>
                      </c:pt>
                      <c:pt idx="37">
                        <c:v>41.947433519512529</c:v>
                      </c:pt>
                      <c:pt idx="38">
                        <c:v>636.79738936384911</c:v>
                      </c:pt>
                      <c:pt idx="39">
                        <c:v>649.3349223770407</c:v>
                      </c:pt>
                      <c:pt idx="40">
                        <c:v>1204.009064455598</c:v>
                      </c:pt>
                      <c:pt idx="41">
                        <c:v>126.89214236456853</c:v>
                      </c:pt>
                      <c:pt idx="42">
                        <c:v>817.19859274247108</c:v>
                      </c:pt>
                      <c:pt idx="43">
                        <c:v>921.56865250460487</c:v>
                      </c:pt>
                      <c:pt idx="44">
                        <c:v>123.58577864679005</c:v>
                      </c:pt>
                      <c:pt idx="45">
                        <c:v>1069.3068319295012</c:v>
                      </c:pt>
                      <c:pt idx="46">
                        <c:v>171.49005366094366</c:v>
                      </c:pt>
                      <c:pt idx="47">
                        <c:v>216.59034243234871</c:v>
                      </c:pt>
                      <c:pt idx="48">
                        <c:v>31.243336788947193</c:v>
                      </c:pt>
                      <c:pt idx="49">
                        <c:v>173.16090514919588</c:v>
                      </c:pt>
                      <c:pt idx="50">
                        <c:v>110.62540917743755</c:v>
                      </c:pt>
                      <c:pt idx="51">
                        <c:v>360.55137437274459</c:v>
                      </c:pt>
                      <c:pt idx="52">
                        <c:v>741.47788285464242</c:v>
                      </c:pt>
                      <c:pt idx="53">
                        <c:v>203.33731777936549</c:v>
                      </c:pt>
                      <c:pt idx="54">
                        <c:v>304.68906842774061</c:v>
                      </c:pt>
                      <c:pt idx="55">
                        <c:v>16.618584234486406</c:v>
                      </c:pt>
                      <c:pt idx="56">
                        <c:v>206.46041065388505</c:v>
                      </c:pt>
                      <c:pt idx="57">
                        <c:v>28.605323587191844</c:v>
                      </c:pt>
                      <c:pt idx="58">
                        <c:v>584.66565318975086</c:v>
                      </c:pt>
                      <c:pt idx="59">
                        <c:v>545.93754136112568</c:v>
                      </c:pt>
                      <c:pt idx="60">
                        <c:v>934.72815296455849</c:v>
                      </c:pt>
                      <c:pt idx="61">
                        <c:v>94.856235438633107</c:v>
                      </c:pt>
                      <c:pt idx="62">
                        <c:v>674.21664625300923</c:v>
                      </c:pt>
                      <c:pt idx="63">
                        <c:v>636.20007684686391</c:v>
                      </c:pt>
                      <c:pt idx="64">
                        <c:v>77.577331883936012</c:v>
                      </c:pt>
                      <c:pt idx="65">
                        <c:v>861.9519372458218</c:v>
                      </c:pt>
                      <c:pt idx="66">
                        <c:v>131.46914819557921</c:v>
                      </c:pt>
                      <c:pt idx="67">
                        <c:v>125.9960505702649</c:v>
                      </c:pt>
                      <c:pt idx="68">
                        <c:v>21.425263847763791</c:v>
                      </c:pt>
                      <c:pt idx="69">
                        <c:v>106.22711755181778</c:v>
                      </c:pt>
                      <c:pt idx="70">
                        <c:v>61.296426717015358</c:v>
                      </c:pt>
                      <c:pt idx="71">
                        <c:v>235.77451749852645</c:v>
                      </c:pt>
                      <c:pt idx="72">
                        <c:v>569.61098781204953</c:v>
                      </c:pt>
                      <c:pt idx="73">
                        <c:v>106.25893567342352</c:v>
                      </c:pt>
                      <c:pt idx="74">
                        <c:v>230.69612657428257</c:v>
                      </c:pt>
                      <c:pt idx="75">
                        <c:v>9.8119487214211798</c:v>
                      </c:pt>
                      <c:pt idx="76">
                        <c:v>121.07336402453538</c:v>
                      </c:pt>
                      <c:pt idx="77">
                        <c:v>12.391922548824864</c:v>
                      </c:pt>
                      <c:pt idx="78">
                        <c:v>461.11546296359251</c:v>
                      </c:pt>
                      <c:pt idx="79">
                        <c:v>336.99300576285395</c:v>
                      </c:pt>
                      <c:pt idx="80">
                        <c:v>982.16156821744562</c:v>
                      </c:pt>
                      <c:pt idx="81">
                        <c:v>100.52819386625406</c:v>
                      </c:pt>
                      <c:pt idx="82">
                        <c:v>711.89539643272281</c:v>
                      </c:pt>
                      <c:pt idx="83">
                        <c:v>701.75839133919976</c:v>
                      </c:pt>
                      <c:pt idx="84">
                        <c:v>91.211463921427878</c:v>
                      </c:pt>
                      <c:pt idx="85">
                        <c:v>902.84022598983165</c:v>
                      </c:pt>
                      <c:pt idx="86">
                        <c:v>143.10804547181513</c:v>
                      </c:pt>
                      <c:pt idx="87">
                        <c:v>148.69450553273589</c:v>
                      </c:pt>
                      <c:pt idx="88">
                        <c:v>23.846042698230494</c:v>
                      </c:pt>
                      <c:pt idx="89">
                        <c:v>122.63336339909635</c:v>
                      </c:pt>
                      <c:pt idx="90">
                        <c:v>74.879377915940012</c:v>
                      </c:pt>
                      <c:pt idx="91">
                        <c:v>272.43109251528909</c:v>
                      </c:pt>
                      <c:pt idx="92">
                        <c:v>605.44224333439922</c:v>
                      </c:pt>
                      <c:pt idx="93">
                        <c:v>134.21170523317969</c:v>
                      </c:pt>
                      <c:pt idx="94">
                        <c:v>250.76051478319494</c:v>
                      </c:pt>
                      <c:pt idx="95">
                        <c:v>11.793125989710333</c:v>
                      </c:pt>
                      <c:pt idx="96">
                        <c:v>146.7543954559037</c:v>
                      </c:pt>
                      <c:pt idx="97">
                        <c:v>17.853633912751164</c:v>
                      </c:pt>
                      <c:pt idx="98">
                        <c:v>487.54931479448146</c:v>
                      </c:pt>
                      <c:pt idx="99">
                        <c:v>395.34724087962513</c:v>
                      </c:pt>
                      <c:pt idx="100">
                        <c:v>1247.8220894253714</c:v>
                      </c:pt>
                      <c:pt idx="101">
                        <c:v>130.94974033781821</c:v>
                      </c:pt>
                      <c:pt idx="102">
                        <c:v>839.33102434504428</c:v>
                      </c:pt>
                      <c:pt idx="103">
                        <c:v>962.39356823636604</c:v>
                      </c:pt>
                      <c:pt idx="104">
                        <c:v>134.48135081264596</c:v>
                      </c:pt>
                      <c:pt idx="105">
                        <c:v>1097.5085786252348</c:v>
                      </c:pt>
                      <c:pt idx="106">
                        <c:v>179.51449997957315</c:v>
                      </c:pt>
                      <c:pt idx="107">
                        <c:v>236.46540890675422</c:v>
                      </c:pt>
                      <c:pt idx="108">
                        <c:v>33.825154991728958</c:v>
                      </c:pt>
                      <c:pt idx="109">
                        <c:v>187.44132091701289</c:v>
                      </c:pt>
                      <c:pt idx="110">
                        <c:v>124.21136635063129</c:v>
                      </c:pt>
                      <c:pt idx="111">
                        <c:v>384.6023265034388</c:v>
                      </c:pt>
                      <c:pt idx="112">
                        <c:v>766.07302053814374</c:v>
                      </c:pt>
                      <c:pt idx="113">
                        <c:v>231.69547111673793</c:v>
                      </c:pt>
                      <c:pt idx="114">
                        <c:v>318.0450921854416</c:v>
                      </c:pt>
                      <c:pt idx="115">
                        <c:v>18.596247783539944</c:v>
                      </c:pt>
                      <c:pt idx="116">
                        <c:v>223.51178913877351</c:v>
                      </c:pt>
                      <c:pt idx="117">
                        <c:v>33.569020213752459</c:v>
                      </c:pt>
                      <c:pt idx="118">
                        <c:v>608.81509234097575</c:v>
                      </c:pt>
                      <c:pt idx="119">
                        <c:v>588.69842234045723</c:v>
                      </c:pt>
                      <c:pt idx="120">
                        <c:v>1316.5871993112403</c:v>
                      </c:pt>
                      <c:pt idx="121">
                        <c:v>136.59029556176364</c:v>
                      </c:pt>
                      <c:pt idx="122">
                        <c:v>863.30499825320203</c:v>
                      </c:pt>
                      <c:pt idx="123">
                        <c:v>1010.4264103852699</c:v>
                      </c:pt>
                      <c:pt idx="124">
                        <c:v>144.6814810455335</c:v>
                      </c:pt>
                      <c:pt idx="125">
                        <c:v>1137.7930008295082</c:v>
                      </c:pt>
                      <c:pt idx="126">
                        <c:v>185.98831194841404</c:v>
                      </c:pt>
                      <c:pt idx="127">
                        <c:v>259.64649928441673</c:v>
                      </c:pt>
                      <c:pt idx="128">
                        <c:v>36.908396949208054</c:v>
                      </c:pt>
                      <c:pt idx="129">
                        <c:v>202.84845452922016</c:v>
                      </c:pt>
                      <c:pt idx="130">
                        <c:v>139.46231540214961</c:v>
                      </c:pt>
                      <c:pt idx="131">
                        <c:v>405.28006268486962</c:v>
                      </c:pt>
                      <c:pt idx="132">
                        <c:v>798.65855535822209</c:v>
                      </c:pt>
                      <c:pt idx="133">
                        <c:v>260.93153811666838</c:v>
                      </c:pt>
                      <c:pt idx="134">
                        <c:v>329.49942409234154</c:v>
                      </c:pt>
                      <c:pt idx="135">
                        <c:v>19.937206397273059</c:v>
                      </c:pt>
                      <c:pt idx="136">
                        <c:v>237.60412685272277</c:v>
                      </c:pt>
                      <c:pt idx="137">
                        <c:v>38.114861649189073</c:v>
                      </c:pt>
                      <c:pt idx="138">
                        <c:v>641.37966027900711</c:v>
                      </c:pt>
                      <c:pt idx="139">
                        <c:v>631.1134295762439</c:v>
                      </c:pt>
                      <c:pt idx="140">
                        <c:v>1103.6814484677532</c:v>
                      </c:pt>
                      <c:pt idx="141">
                        <c:v>117.89548853076482</c:v>
                      </c:pt>
                      <c:pt idx="142">
                        <c:v>773.73201389984979</c:v>
                      </c:pt>
                      <c:pt idx="143">
                        <c:v>823.82016113217344</c:v>
                      </c:pt>
                      <c:pt idx="144">
                        <c:v>106.98665213189987</c:v>
                      </c:pt>
                      <c:pt idx="145">
                        <c:v>1002.0919079442384</c:v>
                      </c:pt>
                      <c:pt idx="146">
                        <c:v>158.21841889678984</c:v>
                      </c:pt>
                      <c:pt idx="147">
                        <c:v>180.07467615131554</c:v>
                      </c:pt>
                      <c:pt idx="148">
                        <c:v>27.050143050091155</c:v>
                      </c:pt>
                      <c:pt idx="149">
                        <c:v>146.85178329452327</c:v>
                      </c:pt>
                      <c:pt idx="150">
                        <c:v>89.827080791513239</c:v>
                      </c:pt>
                      <c:pt idx="151">
                        <c:v>317.95995966976426</c:v>
                      </c:pt>
                      <c:pt idx="152">
                        <c:v>681.84515909193476</c:v>
                      </c:pt>
                      <c:pt idx="153">
                        <c:v>162.2807150681914</c:v>
                      </c:pt>
                      <c:pt idx="154">
                        <c:v>277.39511767874734</c:v>
                      </c:pt>
                      <c:pt idx="155">
                        <c:v>14.418955866852292</c:v>
                      </c:pt>
                      <c:pt idx="156">
                        <c:v>175.80340119290028</c:v>
                      </c:pt>
                      <c:pt idx="157">
                        <c:v>21.812392580199553</c:v>
                      </c:pt>
                      <c:pt idx="158">
                        <c:v>536.92193598548647</c:v>
                      </c:pt>
                      <c:pt idx="159">
                        <c:v>468.96592076288619</c:v>
                      </c:pt>
                      <c:pt idx="160">
                        <c:v>875.60220700707157</c:v>
                      </c:pt>
                      <c:pt idx="161">
                        <c:v>84.40451302730645</c:v>
                      </c:pt>
                      <c:pt idx="162">
                        <c:v>627.0996995498208</c:v>
                      </c:pt>
                      <c:pt idx="163">
                        <c:v>568.09019455033751</c:v>
                      </c:pt>
                      <c:pt idx="164">
                        <c:v>69.590782829058867</c:v>
                      </c:pt>
                      <c:pt idx="165">
                        <c:v>797.01112637133372</c:v>
                      </c:pt>
                      <c:pt idx="166">
                        <c:v>120.56819717450635</c:v>
                      </c:pt>
                      <c:pt idx="167">
                        <c:v>113.30684796100465</c:v>
                      </c:pt>
                      <c:pt idx="168">
                        <c:v>20.1213550189734</c:v>
                      </c:pt>
                      <c:pt idx="169">
                        <c:v>95.621958161135069</c:v>
                      </c:pt>
                      <c:pt idx="170">
                        <c:v>54.841842088021281</c:v>
                      </c:pt>
                      <c:pt idx="171">
                        <c:v>209.50305215638446</c:v>
                      </c:pt>
                      <c:pt idx="172">
                        <c:v>513.29050767002377</c:v>
                      </c:pt>
                      <c:pt idx="173">
                        <c:v>95.437140527835368</c:v>
                      </c:pt>
                      <c:pt idx="174">
                        <c:v>216.13546631756529</c:v>
                      </c:pt>
                      <c:pt idx="175">
                        <c:v>8.695199932254404</c:v>
                      </c:pt>
                      <c:pt idx="176">
                        <c:v>108.03861795546524</c:v>
                      </c:pt>
                      <c:pt idx="177">
                        <c:v>10.808292138237052</c:v>
                      </c:pt>
                      <c:pt idx="178">
                        <c:v>435.72117373488095</c:v>
                      </c:pt>
                      <c:pt idx="179">
                        <c:v>299.36191602246163</c:v>
                      </c:pt>
                      <c:pt idx="180">
                        <c:v>859.91486407834827</c:v>
                      </c:pt>
                      <c:pt idx="181">
                        <c:v>81.894465202627998</c:v>
                      </c:pt>
                      <c:pt idx="182">
                        <c:v>612.48675118875008</c:v>
                      </c:pt>
                      <c:pt idx="183">
                        <c:v>552.11074399600068</c:v>
                      </c:pt>
                      <c:pt idx="184">
                        <c:v>68.53694522462888</c:v>
                      </c:pt>
                      <c:pt idx="185">
                        <c:v>777.00577141024371</c:v>
                      </c:pt>
                      <c:pt idx="186">
                        <c:v>117.07117301485822</c:v>
                      </c:pt>
                      <c:pt idx="187">
                        <c:v>111.79689325901003</c:v>
                      </c:pt>
                      <c:pt idx="188">
                        <c:v>20.010402032979119</c:v>
                      </c:pt>
                      <c:pt idx="189">
                        <c:v>93.953194771048175</c:v>
                      </c:pt>
                      <c:pt idx="190">
                        <c:v>54.631176213569191</c:v>
                      </c:pt>
                      <c:pt idx="191">
                        <c:v>205.13892499657365</c:v>
                      </c:pt>
                      <c:pt idx="192">
                        <c:v>497.197168073326</c:v>
                      </c:pt>
                      <c:pt idx="193">
                        <c:v>95.493315352129855</c:v>
                      </c:pt>
                      <c:pt idx="194">
                        <c:v>213.78117668511629</c:v>
                      </c:pt>
                      <c:pt idx="195">
                        <c:v>8.5060558044252339</c:v>
                      </c:pt>
                      <c:pt idx="196">
                        <c:v>106.49588660270129</c:v>
                      </c:pt>
                      <c:pt idx="197">
                        <c:v>10.993472504110169</c:v>
                      </c:pt>
                      <c:pt idx="198">
                        <c:v>424.67722773282185</c:v>
                      </c:pt>
                      <c:pt idx="199">
                        <c:v>293.96144275225555</c:v>
                      </c:pt>
                    </c:numCache>
                  </c:numRef>
                </c:xVal>
                <c:yVal>
                  <c:numRef>
                    <c:extLst xmlns:c15="http://schemas.microsoft.com/office/drawing/2012/chart">
                      <c:ext xmlns:c15="http://schemas.microsoft.com/office/drawing/2012/chart" uri="{02D57815-91ED-43cb-92C2-25804820EDAC}">
                        <c15:formulaRef>
                          <c15:sqref>[Collect_Indiviual_Data_LS1.xlsm]Trendlines!$K$5:$K$204</c15:sqref>
                        </c15:formulaRef>
                      </c:ext>
                    </c:extLst>
                    <c:numCache>
                      <c:formatCode>General</c:formatCode>
                      <c:ptCount val="200"/>
                      <c:pt idx="0">
                        <c:v>690.00371062987585</c:v>
                      </c:pt>
                      <c:pt idx="1">
                        <c:v>73.998552095248314</c:v>
                      </c:pt>
                      <c:pt idx="2">
                        <c:v>503.69859120425002</c:v>
                      </c:pt>
                      <c:pt idx="3">
                        <c:v>367.68837921296029</c:v>
                      </c:pt>
                      <c:pt idx="4">
                        <c:v>56.865214651412387</c:v>
                      </c:pt>
                      <c:pt idx="5">
                        <c:v>654.43343459603386</c:v>
                      </c:pt>
                      <c:pt idx="6">
                        <c:v>89.614049396654337</c:v>
                      </c:pt>
                      <c:pt idx="7">
                        <c:v>80.853342934107445</c:v>
                      </c:pt>
                      <c:pt idx="8">
                        <c:v>18.944893224999802</c:v>
                      </c:pt>
                      <c:pt idx="9">
                        <c:v>74.414270904132565</c:v>
                      </c:pt>
                      <c:pt idx="10">
                        <c:v>39.136567372737389</c:v>
                      </c:pt>
                      <c:pt idx="11">
                        <c:v>130.20802495982218</c:v>
                      </c:pt>
                      <c:pt idx="12">
                        <c:v>402.38977154859282</c:v>
                      </c:pt>
                      <c:pt idx="13">
                        <c:v>57.2114543654966</c:v>
                      </c:pt>
                      <c:pt idx="14">
                        <c:v>152.80213821718758</c:v>
                      </c:pt>
                      <c:pt idx="15">
                        <c:v>5.5486348340227929</c:v>
                      </c:pt>
                      <c:pt idx="16">
                        <c:v>47.626225558559263</c:v>
                      </c:pt>
                      <c:pt idx="17">
                        <c:v>4.3522733381252197</c:v>
                      </c:pt>
                      <c:pt idx="18">
                        <c:v>349.32664659289577</c:v>
                      </c:pt>
                      <c:pt idx="19">
                        <c:v>173.16401439544666</c:v>
                      </c:pt>
                      <c:pt idx="20">
                        <c:v>962.03910363250884</c:v>
                      </c:pt>
                      <c:pt idx="21">
                        <c:v>103.51568591952953</c:v>
                      </c:pt>
                      <c:pt idx="22">
                        <c:v>754.09899183796983</c:v>
                      </c:pt>
                      <c:pt idx="23">
                        <c:v>795.0915029729955</c:v>
                      </c:pt>
                      <c:pt idx="24">
                        <c:v>163.61888758633066</c:v>
                      </c:pt>
                      <c:pt idx="25">
                        <c:v>874.37860398436442</c:v>
                      </c:pt>
                      <c:pt idx="26">
                        <c:v>170.31531280679411</c:v>
                      </c:pt>
                      <c:pt idx="27">
                        <c:v>251.47077636981396</c:v>
                      </c:pt>
                      <c:pt idx="28">
                        <c:v>39.683955821056756</c:v>
                      </c:pt>
                      <c:pt idx="29">
                        <c:v>197.36299219245223</c:v>
                      </c:pt>
                      <c:pt idx="30">
                        <c:v>138.64898834094356</c:v>
                      </c:pt>
                      <c:pt idx="31">
                        <c:v>396.25926203772298</c:v>
                      </c:pt>
                      <c:pt idx="32">
                        <c:v>601.4383852124065</c:v>
                      </c:pt>
                      <c:pt idx="33">
                        <c:v>279.02574266000892</c:v>
                      </c:pt>
                      <c:pt idx="34">
                        <c:v>294.01259477186659</c:v>
                      </c:pt>
                      <c:pt idx="35">
                        <c:v>30.123721893785156</c:v>
                      </c:pt>
                      <c:pt idx="36">
                        <c:v>249.49035339824192</c:v>
                      </c:pt>
                      <c:pt idx="37">
                        <c:v>53.470989378316084</c:v>
                      </c:pt>
                      <c:pt idx="38">
                        <c:v>523.16644273597899</c:v>
                      </c:pt>
                      <c:pt idx="39">
                        <c:v>602.7329457915331</c:v>
                      </c:pt>
                      <c:pt idx="40">
                        <c:v>942.91323629568831</c:v>
                      </c:pt>
                      <c:pt idx="41">
                        <c:v>99.599932304741088</c:v>
                      </c:pt>
                      <c:pt idx="42">
                        <c:v>725.64624808540248</c:v>
                      </c:pt>
                      <c:pt idx="43">
                        <c:v>775.17408564235552</c:v>
                      </c:pt>
                      <c:pt idx="44">
                        <c:v>144.75878635373323</c:v>
                      </c:pt>
                      <c:pt idx="45">
                        <c:v>859.86747811906821</c:v>
                      </c:pt>
                      <c:pt idx="46">
                        <c:v>162.24094277600773</c:v>
                      </c:pt>
                      <c:pt idx="47">
                        <c:v>229.77588591792536</c:v>
                      </c:pt>
                      <c:pt idx="48">
                        <c:v>35.461420181311397</c:v>
                      </c:pt>
                      <c:pt idx="49">
                        <c:v>176.97410081669568</c:v>
                      </c:pt>
                      <c:pt idx="50">
                        <c:v>124.49824947395145</c:v>
                      </c:pt>
                      <c:pt idx="51">
                        <c:v>367.98026510044178</c:v>
                      </c:pt>
                      <c:pt idx="52">
                        <c:v>592.37734126248222</c:v>
                      </c:pt>
                      <c:pt idx="53">
                        <c:v>238.5551172091923</c:v>
                      </c:pt>
                      <c:pt idx="54">
                        <c:v>281.49794599088546</c:v>
                      </c:pt>
                      <c:pt idx="55">
                        <c:v>22.863684793718317</c:v>
                      </c:pt>
                      <c:pt idx="56">
                        <c:v>225.06691645451704</c:v>
                      </c:pt>
                      <c:pt idx="57">
                        <c:v>42.565312880062358</c:v>
                      </c:pt>
                      <c:pt idx="58">
                        <c:v>508.15457680156237</c:v>
                      </c:pt>
                      <c:pt idx="59">
                        <c:v>552.18953930905775</c:v>
                      </c:pt>
                      <c:pt idx="60">
                        <c:v>913.98498867807393</c:v>
                      </c:pt>
                      <c:pt idx="61">
                        <c:v>94.384651602130475</c:v>
                      </c:pt>
                      <c:pt idx="62">
                        <c:v>690.83200128323654</c:v>
                      </c:pt>
                      <c:pt idx="63">
                        <c:v>740.17423199381585</c:v>
                      </c:pt>
                      <c:pt idx="64">
                        <c:v>124.34515287361916</c:v>
                      </c:pt>
                      <c:pt idx="65">
                        <c:v>838.58622401195714</c:v>
                      </c:pt>
                      <c:pt idx="66">
                        <c:v>150.2761365942828</c:v>
                      </c:pt>
                      <c:pt idx="67">
                        <c:v>201.28678712475107</c:v>
                      </c:pt>
                      <c:pt idx="68">
                        <c:v>30.842554715651534</c:v>
                      </c:pt>
                      <c:pt idx="69">
                        <c:v>152.56278682350964</c:v>
                      </c:pt>
                      <c:pt idx="70">
                        <c:v>106.63791870640254</c:v>
                      </c:pt>
                      <c:pt idx="71">
                        <c:v>328.62801721880356</c:v>
                      </c:pt>
                      <c:pt idx="72">
                        <c:v>575.04318525512451</c:v>
                      </c:pt>
                      <c:pt idx="73">
                        <c:v>189.97877250825786</c:v>
                      </c:pt>
                      <c:pt idx="74">
                        <c:v>262.10228695523875</c:v>
                      </c:pt>
                      <c:pt idx="75">
                        <c:v>15.856968985017108</c:v>
                      </c:pt>
                      <c:pt idx="76">
                        <c:v>192.63713617820551</c:v>
                      </c:pt>
                      <c:pt idx="77">
                        <c:v>31.768680409248113</c:v>
                      </c:pt>
                      <c:pt idx="78">
                        <c:v>482.77647180567772</c:v>
                      </c:pt>
                      <c:pt idx="79">
                        <c:v>488.48691683904525</c:v>
                      </c:pt>
                      <c:pt idx="80">
                        <c:v>928.94233947763701</c:v>
                      </c:pt>
                      <c:pt idx="81">
                        <c:v>96.880260809114219</c:v>
                      </c:pt>
                      <c:pt idx="82">
                        <c:v>706.29196802545187</c:v>
                      </c:pt>
                      <c:pt idx="83">
                        <c:v>758.91992909608757</c:v>
                      </c:pt>
                      <c:pt idx="84">
                        <c:v>134.53040916951704</c:v>
                      </c:pt>
                      <c:pt idx="85">
                        <c:v>848.9465579121744</c:v>
                      </c:pt>
                      <c:pt idx="86">
                        <c:v>156.37736150575643</c:v>
                      </c:pt>
                      <c:pt idx="87">
                        <c:v>215.11851473155636</c:v>
                      </c:pt>
                      <c:pt idx="88">
                        <c:v>32.88964104621796</c:v>
                      </c:pt>
                      <c:pt idx="89">
                        <c:v>164.33712573096591</c:v>
                      </c:pt>
                      <c:pt idx="90">
                        <c:v>115.52414756559446</c:v>
                      </c:pt>
                      <c:pt idx="91">
                        <c:v>347.62902800380255</c:v>
                      </c:pt>
                      <c:pt idx="92">
                        <c:v>584.13021721449354</c:v>
                      </c:pt>
                      <c:pt idx="93">
                        <c:v>213.24451834040971</c:v>
                      </c:pt>
                      <c:pt idx="94">
                        <c:v>271.79728177178788</c:v>
                      </c:pt>
                      <c:pt idx="95">
                        <c:v>19.162510362995647</c:v>
                      </c:pt>
                      <c:pt idx="96">
                        <c:v>208.77047926208297</c:v>
                      </c:pt>
                      <c:pt idx="97">
                        <c:v>37.034626565213074</c:v>
                      </c:pt>
                      <c:pt idx="98">
                        <c:v>495.39470511064047</c:v>
                      </c:pt>
                      <c:pt idx="99">
                        <c:v>519.5906441143112</c:v>
                      </c:pt>
                      <c:pt idx="100">
                        <c:v>947.52844568847718</c:v>
                      </c:pt>
                      <c:pt idx="101">
                        <c:v>100.49201343391216</c:v>
                      </c:pt>
                      <c:pt idx="102">
                        <c:v>731.81478181840794</c:v>
                      </c:pt>
                      <c:pt idx="103">
                        <c:v>780.66604005373722</c:v>
                      </c:pt>
                      <c:pt idx="104">
                        <c:v>148.78683062991976</c:v>
                      </c:pt>
                      <c:pt idx="105">
                        <c:v>863.20502351768255</c:v>
                      </c:pt>
                      <c:pt idx="106">
                        <c:v>164.06379870401793</c:v>
                      </c:pt>
                      <c:pt idx="107">
                        <c:v>234.67509567857661</c:v>
                      </c:pt>
                      <c:pt idx="108">
                        <c:v>36.59692863549764</c:v>
                      </c:pt>
                      <c:pt idx="109">
                        <c:v>181.70568106816492</c:v>
                      </c:pt>
                      <c:pt idx="110">
                        <c:v>127.56827557417584</c:v>
                      </c:pt>
                      <c:pt idx="111">
                        <c:v>374.55415340401959</c:v>
                      </c:pt>
                      <c:pt idx="112">
                        <c:v>594.2710079935905</c:v>
                      </c:pt>
                      <c:pt idx="113">
                        <c:v>248.51122870382247</c:v>
                      </c:pt>
                      <c:pt idx="114">
                        <c:v>285.33713359582117</c:v>
                      </c:pt>
                      <c:pt idx="115">
                        <c:v>24.203413485493826</c:v>
                      </c:pt>
                      <c:pt idx="116">
                        <c:v>230.45271882173355</c:v>
                      </c:pt>
                      <c:pt idx="117">
                        <c:v>44.961328902032129</c:v>
                      </c:pt>
                      <c:pt idx="118">
                        <c:v>511.87036326455006</c:v>
                      </c:pt>
                      <c:pt idx="119">
                        <c:v>563.67328645690782</c:v>
                      </c:pt>
                      <c:pt idx="120">
                        <c:v>948.84976882843227</c:v>
                      </c:pt>
                      <c:pt idx="121">
                        <c:v>100.78478400861066</c:v>
                      </c:pt>
                      <c:pt idx="122">
                        <c:v>733.81140965046131</c:v>
                      </c:pt>
                      <c:pt idx="123">
                        <c:v>782.05334503712777</c:v>
                      </c:pt>
                      <c:pt idx="124">
                        <c:v>150.20376113634501</c:v>
                      </c:pt>
                      <c:pt idx="125">
                        <c:v>864.14737091037046</c:v>
                      </c:pt>
                      <c:pt idx="126">
                        <c:v>164.69438347987881</c:v>
                      </c:pt>
                      <c:pt idx="127">
                        <c:v>235.97479118573514</c:v>
                      </c:pt>
                      <c:pt idx="128">
                        <c:v>36.87531003673471</c:v>
                      </c:pt>
                      <c:pt idx="129">
                        <c:v>183.09308225190776</c:v>
                      </c:pt>
                      <c:pt idx="130">
                        <c:v>128.36958045517099</c:v>
                      </c:pt>
                      <c:pt idx="131">
                        <c:v>377.09067860265515</c:v>
                      </c:pt>
                      <c:pt idx="132">
                        <c:v>594.93186137798796</c:v>
                      </c:pt>
                      <c:pt idx="133">
                        <c:v>251.43644698860362</c:v>
                      </c:pt>
                      <c:pt idx="134">
                        <c:v>285.8258200173604</c:v>
                      </c:pt>
                      <c:pt idx="135">
                        <c:v>24.707558345772132</c:v>
                      </c:pt>
                      <c:pt idx="136">
                        <c:v>232.27207613582527</c:v>
                      </c:pt>
                      <c:pt idx="137">
                        <c:v>45.830284924537871</c:v>
                      </c:pt>
                      <c:pt idx="138">
                        <c:v>512.86180318738525</c:v>
                      </c:pt>
                      <c:pt idx="139">
                        <c:v>567.59539111034917</c:v>
                      </c:pt>
                      <c:pt idx="140">
                        <c:v>932.0883223580546</c:v>
                      </c:pt>
                      <c:pt idx="141">
                        <c:v>97.479935391986373</c:v>
                      </c:pt>
                      <c:pt idx="142">
                        <c:v>710.99116870282433</c:v>
                      </c:pt>
                      <c:pt idx="143">
                        <c:v>763.09035041752225</c:v>
                      </c:pt>
                      <c:pt idx="144">
                        <c:v>136.8740682302286</c:v>
                      </c:pt>
                      <c:pt idx="145">
                        <c:v>851.64473370962526</c:v>
                      </c:pt>
                      <c:pt idx="146">
                        <c:v>157.66553542233237</c:v>
                      </c:pt>
                      <c:pt idx="147">
                        <c:v>218.13084844392864</c:v>
                      </c:pt>
                      <c:pt idx="148">
                        <c:v>33.517685630864193</c:v>
                      </c:pt>
                      <c:pt idx="149">
                        <c:v>166.7172481336853</c:v>
                      </c:pt>
                      <c:pt idx="150">
                        <c:v>117.85188151672877</c:v>
                      </c:pt>
                      <c:pt idx="151">
                        <c:v>351.23323817195308</c:v>
                      </c:pt>
                      <c:pt idx="152">
                        <c:v>586.44974506401354</c:v>
                      </c:pt>
                      <c:pt idx="153">
                        <c:v>218.18714114926723</c:v>
                      </c:pt>
                      <c:pt idx="154">
                        <c:v>274.12372224987024</c:v>
                      </c:pt>
                      <c:pt idx="155">
                        <c:v>19.847260240801898</c:v>
                      </c:pt>
                      <c:pt idx="156">
                        <c:v>212.77427500985593</c:v>
                      </c:pt>
                      <c:pt idx="157">
                        <c:v>38.036772355966228</c:v>
                      </c:pt>
                      <c:pt idx="158">
                        <c:v>498.61543118413971</c:v>
                      </c:pt>
                      <c:pt idx="159">
                        <c:v>526.31108684423953</c:v>
                      </c:pt>
                      <c:pt idx="160">
                        <c:v>911.37135285964223</c:v>
                      </c:pt>
                      <c:pt idx="161">
                        <c:v>94.036949797181521</c:v>
                      </c:pt>
                      <c:pt idx="162">
                        <c:v>688.22004112506386</c:v>
                      </c:pt>
                      <c:pt idx="163">
                        <c:v>736.73555882075971</c:v>
                      </c:pt>
                      <c:pt idx="164">
                        <c:v>122.94569909082855</c:v>
                      </c:pt>
                      <c:pt idx="165">
                        <c:v>836.87324973501745</c:v>
                      </c:pt>
                      <c:pt idx="166">
                        <c:v>149.2709555055026</c:v>
                      </c:pt>
                      <c:pt idx="167">
                        <c:v>199.02829872168206</c:v>
                      </c:pt>
                      <c:pt idx="168">
                        <c:v>30.443744262266311</c:v>
                      </c:pt>
                      <c:pt idx="169">
                        <c:v>151.28193162172795</c:v>
                      </c:pt>
                      <c:pt idx="170">
                        <c:v>105.35585783361577</c:v>
                      </c:pt>
                      <c:pt idx="171">
                        <c:v>326.53717184743687</c:v>
                      </c:pt>
                      <c:pt idx="172">
                        <c:v>574.26542065713988</c:v>
                      </c:pt>
                      <c:pt idx="173">
                        <c:v>187.09692813895956</c:v>
                      </c:pt>
                      <c:pt idx="174">
                        <c:v>260.58404022934394</c:v>
                      </c:pt>
                      <c:pt idx="175">
                        <c:v>15.434329584191726</c:v>
                      </c:pt>
                      <c:pt idx="176">
                        <c:v>190.39863491070662</c:v>
                      </c:pt>
                      <c:pt idx="177">
                        <c:v>30.868967588897025</c:v>
                      </c:pt>
                      <c:pt idx="178">
                        <c:v>480.88546386446279</c:v>
                      </c:pt>
                      <c:pt idx="179">
                        <c:v>484.33803908397743</c:v>
                      </c:pt>
                      <c:pt idx="180">
                        <c:v>915.70719142553924</c:v>
                      </c:pt>
                      <c:pt idx="181">
                        <c:v>94.754157940537254</c:v>
                      </c:pt>
                      <c:pt idx="182">
                        <c:v>692.505565402152</c:v>
                      </c:pt>
                      <c:pt idx="183">
                        <c:v>742.94527009503975</c:v>
                      </c:pt>
                      <c:pt idx="184">
                        <c:v>125.65500923260352</c:v>
                      </c:pt>
                      <c:pt idx="185">
                        <c:v>839.70169874437829</c:v>
                      </c:pt>
                      <c:pt idx="186">
                        <c:v>151.39146275131128</c:v>
                      </c:pt>
                      <c:pt idx="187">
                        <c:v>202.81256973020291</c:v>
                      </c:pt>
                      <c:pt idx="188">
                        <c:v>31.003137475516244</c:v>
                      </c:pt>
                      <c:pt idx="189">
                        <c:v>153.7430449407974</c:v>
                      </c:pt>
                      <c:pt idx="190">
                        <c:v>107.90062681561461</c:v>
                      </c:pt>
                      <c:pt idx="191">
                        <c:v>330.75663710152776</c:v>
                      </c:pt>
                      <c:pt idx="192">
                        <c:v>576.14837025322367</c:v>
                      </c:pt>
                      <c:pt idx="193">
                        <c:v>192.60901692336535</c:v>
                      </c:pt>
                      <c:pt idx="194">
                        <c:v>263.81818130570952</c:v>
                      </c:pt>
                      <c:pt idx="195">
                        <c:v>16.320869788872489</c:v>
                      </c:pt>
                      <c:pt idx="196">
                        <c:v>194.88927964144037</c:v>
                      </c:pt>
                      <c:pt idx="197">
                        <c:v>32.353255953746554</c:v>
                      </c:pt>
                      <c:pt idx="198">
                        <c:v>484.16658656122814</c:v>
                      </c:pt>
                      <c:pt idx="199">
                        <c:v>491.88600802062678</c:v>
                      </c:pt>
                    </c:numCache>
                  </c:numRef>
                </c:yVal>
                <c:smooth val="0"/>
                <c:extLst xmlns:c15="http://schemas.microsoft.com/office/drawing/2012/chart">
                  <c:ext xmlns:c16="http://schemas.microsoft.com/office/drawing/2014/chart" uri="{C3380CC4-5D6E-409C-BE32-E72D297353CC}">
                    <c16:uniqueId val="{00000001-A380-4477-A3BA-EC1750659590}"/>
                  </c:ext>
                </c:extLst>
              </c15:ser>
            </c15:filteredScatterSeries>
          </c:ext>
        </c:extLst>
      </c:scatterChart>
      <c:valAx>
        <c:axId val="664859360"/>
        <c:scaling>
          <c:orientation val="minMax"/>
          <c:max val="20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1039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64859920"/>
        <c:crosses val="autoZero"/>
        <c:crossBetween val="midCat"/>
        <c:majorUnit val="200"/>
      </c:valAx>
      <c:valAx>
        <c:axId val="664859920"/>
        <c:scaling>
          <c:orientation val="minMax"/>
          <c:max val="20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mi-Probabilistic </a:t>
                </a:r>
                <a:r>
                  <a:rPr lang="en-US" sz="1000" b="0" i="0" u="none" strike="noStrike" baseline="0">
                    <a:effectLst/>
                  </a:rPr>
                  <a:t>Lateral Spread</a:t>
                </a:r>
                <a:r>
                  <a:rPr lang="en-US"/>
                  <a:t>, Tr = 1039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64859360"/>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Collect_Indiviual_Data_LS1.xlsm]Butte!$E$7:$E$26</c:f>
              <c:numCache>
                <c:formatCode>General</c:formatCode>
                <c:ptCount val="20"/>
                <c:pt idx="0">
                  <c:v>889.53997241828665</c:v>
                </c:pt>
                <c:pt idx="1">
                  <c:v>112.57813335164438</c:v>
                </c:pt>
                <c:pt idx="2">
                  <c:v>624.50033366153536</c:v>
                </c:pt>
                <c:pt idx="3">
                  <c:v>564.7281251672556</c:v>
                </c:pt>
                <c:pt idx="4">
                  <c:v>63.390948000992061</c:v>
                </c:pt>
                <c:pt idx="5">
                  <c:v>741.66571864274317</c:v>
                </c:pt>
                <c:pt idx="6">
                  <c:v>143.06865638537207</c:v>
                </c:pt>
                <c:pt idx="7">
                  <c:v>139.55531211286367</c:v>
                </c:pt>
                <c:pt idx="8">
                  <c:v>20.238563126198059</c:v>
                </c:pt>
                <c:pt idx="9">
                  <c:v>141.03343825932845</c:v>
                </c:pt>
                <c:pt idx="10">
                  <c:v>52.358808708414692</c:v>
                </c:pt>
                <c:pt idx="11">
                  <c:v>291.81811419148983</c:v>
                </c:pt>
                <c:pt idx="12">
                  <c:v>530.58446389951416</c:v>
                </c:pt>
                <c:pt idx="13">
                  <c:v>73.708233707597444</c:v>
                </c:pt>
                <c:pt idx="14">
                  <c:v>279.06031410429239</c:v>
                </c:pt>
                <c:pt idx="15">
                  <c:v>34.604813398321546</c:v>
                </c:pt>
                <c:pt idx="16">
                  <c:v>203.31155117838657</c:v>
                </c:pt>
                <c:pt idx="17">
                  <c:v>83.283837550194477</c:v>
                </c:pt>
                <c:pt idx="18">
                  <c:v>400.91958257887921</c:v>
                </c:pt>
                <c:pt idx="19">
                  <c:v>306.29560777003024</c:v>
                </c:pt>
              </c:numCache>
            </c:numRef>
          </c:xVal>
          <c:yVal>
            <c:numRef>
              <c:f>[Collect_Indiviual_Data_LS1.xlsm]Butte!$M$7:$M$26</c:f>
              <c:numCache>
                <c:formatCode>General</c:formatCode>
                <c:ptCount val="20"/>
                <c:pt idx="0">
                  <c:v>1026.3370153663109</c:v>
                </c:pt>
                <c:pt idx="1">
                  <c:v>136.93162147729083</c:v>
                </c:pt>
                <c:pt idx="2">
                  <c:v>896.47128492419506</c:v>
                </c:pt>
                <c:pt idx="3">
                  <c:v>878.24530992605753</c:v>
                </c:pt>
                <c:pt idx="4">
                  <c:v>148.92043065609187</c:v>
                </c:pt>
                <c:pt idx="5">
                  <c:v>959.52455445351688</c:v>
                </c:pt>
                <c:pt idx="6">
                  <c:v>184.63947858914409</c:v>
                </c:pt>
                <c:pt idx="7">
                  <c:v>293.62366080555893</c:v>
                </c:pt>
                <c:pt idx="8">
                  <c:v>25.10083527878853</c:v>
                </c:pt>
                <c:pt idx="9">
                  <c:v>308.61258110023084</c:v>
                </c:pt>
                <c:pt idx="10">
                  <c:v>157.94493528068713</c:v>
                </c:pt>
                <c:pt idx="11">
                  <c:v>485.60242604195014</c:v>
                </c:pt>
                <c:pt idx="12">
                  <c:v>671.98712572479064</c:v>
                </c:pt>
                <c:pt idx="13">
                  <c:v>375.05310472409991</c:v>
                </c:pt>
                <c:pt idx="14">
                  <c:v>327.06321421760293</c:v>
                </c:pt>
                <c:pt idx="15">
                  <c:v>61.513352028178659</c:v>
                </c:pt>
                <c:pt idx="16">
                  <c:v>359.46261420049649</c:v>
                </c:pt>
                <c:pt idx="17">
                  <c:v>183.88061552602264</c:v>
                </c:pt>
                <c:pt idx="18">
                  <c:v>537.69395884416213</c:v>
                </c:pt>
                <c:pt idx="19">
                  <c:v>750.43217370511252</c:v>
                </c:pt>
              </c:numCache>
            </c:numRef>
          </c:yVal>
          <c:smooth val="0"/>
          <c:extLst>
            <c:ext xmlns:c16="http://schemas.microsoft.com/office/drawing/2014/chart" uri="{C3380CC4-5D6E-409C-BE32-E72D297353CC}">
              <c16:uniqueId val="{00000001-6D7E-40F5-8A5A-B583BECDC5A8}"/>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Collect_Indiviual_Data_LS1.xlsm]Eureka!$G$7:$G$26</c:f>
              <c:numCache>
                <c:formatCode>General</c:formatCode>
                <c:ptCount val="20"/>
                <c:pt idx="0">
                  <c:v>1822.4626359968274</c:v>
                </c:pt>
                <c:pt idx="1">
                  <c:v>258.65634162124542</c:v>
                </c:pt>
                <c:pt idx="2">
                  <c:v>1314.2620696402469</c:v>
                </c:pt>
                <c:pt idx="3">
                  <c:v>1433.8215376538967</c:v>
                </c:pt>
                <c:pt idx="4">
                  <c:v>348.209075196735</c:v>
                </c:pt>
                <c:pt idx="5">
                  <c:v>1576.4200128039936</c:v>
                </c:pt>
                <c:pt idx="6">
                  <c:v>272.12385796183401</c:v>
                </c:pt>
                <c:pt idx="7">
                  <c:v>678.01773372940022</c:v>
                </c:pt>
                <c:pt idx="8">
                  <c:v>89.432434678600544</c:v>
                </c:pt>
                <c:pt idx="9">
                  <c:v>633.20270854946239</c:v>
                </c:pt>
                <c:pt idx="10">
                  <c:v>389.38525856219309</c:v>
                </c:pt>
                <c:pt idx="11">
                  <c:v>697.79011204272217</c:v>
                </c:pt>
                <c:pt idx="12">
                  <c:v>1007.4567792925156</c:v>
                </c:pt>
                <c:pt idx="13">
                  <c:v>891.75787381552004</c:v>
                </c:pt>
                <c:pt idx="14">
                  <c:v>416.91601778042104</c:v>
                </c:pt>
                <c:pt idx="15">
                  <c:v>94.7464093692425</c:v>
                </c:pt>
                <c:pt idx="16">
                  <c:v>505.49846891450233</c:v>
                </c:pt>
                <c:pt idx="17">
                  <c:v>295.94754277957611</c:v>
                </c:pt>
                <c:pt idx="18">
                  <c:v>976.4627856012155</c:v>
                </c:pt>
                <c:pt idx="19">
                  <c:v>1474.8847402196416</c:v>
                </c:pt>
              </c:numCache>
            </c:numRef>
          </c:xVal>
          <c:yVal>
            <c:numRef>
              <c:f>[Collect_Indiviual_Data_LS1.xlsm]Eureka!$M$7:$M$26</c:f>
              <c:numCache>
                <c:formatCode>General</c:formatCode>
                <c:ptCount val="20"/>
                <c:pt idx="0">
                  <c:v>1039.0807134098345</c:v>
                </c:pt>
                <c:pt idx="1">
                  <c:v>166.34578970381733</c:v>
                </c:pt>
                <c:pt idx="2">
                  <c:v>937.99978422382981</c:v>
                </c:pt>
                <c:pt idx="3">
                  <c:v>915.3560099873996</c:v>
                </c:pt>
                <c:pt idx="4">
                  <c:v>264.5347259455545</c:v>
                </c:pt>
                <c:pt idx="5">
                  <c:v>1007.1411753441074</c:v>
                </c:pt>
                <c:pt idx="6">
                  <c:v>198.72211384442201</c:v>
                </c:pt>
                <c:pt idx="7">
                  <c:v>397.50890465794396</c:v>
                </c:pt>
                <c:pt idx="8">
                  <c:v>68.457181972050392</c:v>
                </c:pt>
                <c:pt idx="9">
                  <c:v>400.21712262039517</c:v>
                </c:pt>
                <c:pt idx="10">
                  <c:v>214.57953091132887</c:v>
                </c:pt>
                <c:pt idx="11">
                  <c:v>531.08894339965741</c:v>
                </c:pt>
                <c:pt idx="12">
                  <c:v>686.0492030783912</c:v>
                </c:pt>
                <c:pt idx="13">
                  <c:v>463.38290078288014</c:v>
                </c:pt>
                <c:pt idx="14">
                  <c:v>335.87847513709613</c:v>
                </c:pt>
                <c:pt idx="15">
                  <c:v>64.506200420656654</c:v>
                </c:pt>
                <c:pt idx="16">
                  <c:v>382.09130144728351</c:v>
                </c:pt>
                <c:pt idx="17">
                  <c:v>210.29453360729261</c:v>
                </c:pt>
                <c:pt idx="18">
                  <c:v>597.91690597980539</c:v>
                </c:pt>
                <c:pt idx="19">
                  <c:v>927.30504860364374</c:v>
                </c:pt>
              </c:numCache>
            </c:numRef>
          </c:yVal>
          <c:smooth val="0"/>
          <c:extLst>
            <c:ext xmlns:c16="http://schemas.microsoft.com/office/drawing/2014/chart" uri="{C3380CC4-5D6E-409C-BE32-E72D297353CC}">
              <c16:uniqueId val="{00000003-6D7E-40F5-8A5A-B583BECDC5A8}"/>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Collect_Indiviual_Data_LS1.xlsm]Santa Monica'!$G$7:$G$26</c:f>
              <c:numCache>
                <c:formatCode>General</c:formatCode>
                <c:ptCount val="20"/>
                <c:pt idx="0">
                  <c:v>1788.4484350118089</c:v>
                </c:pt>
                <c:pt idx="1">
                  <c:v>243.22484399390152</c:v>
                </c:pt>
                <c:pt idx="2">
                  <c:v>1280.2887714508809</c:v>
                </c:pt>
                <c:pt idx="3">
                  <c:v>1407.0557666948857</c:v>
                </c:pt>
                <c:pt idx="4">
                  <c:v>292.23145222142369</c:v>
                </c:pt>
                <c:pt idx="5">
                  <c:v>1541.9370029911327</c:v>
                </c:pt>
                <c:pt idx="6">
                  <c:v>261.24231844542277</c:v>
                </c:pt>
                <c:pt idx="7">
                  <c:v>605.18644047349369</c:v>
                </c:pt>
                <c:pt idx="8">
                  <c:v>64.099553645553925</c:v>
                </c:pt>
                <c:pt idx="9">
                  <c:v>584.89713166945808</c:v>
                </c:pt>
                <c:pt idx="10">
                  <c:v>350.81373106250931</c:v>
                </c:pt>
                <c:pt idx="11">
                  <c:v>672.43483709882184</c:v>
                </c:pt>
                <c:pt idx="12">
                  <c:v>996.65936723019945</c:v>
                </c:pt>
                <c:pt idx="13">
                  <c:v>817.21164006970037</c:v>
                </c:pt>
                <c:pt idx="14">
                  <c:v>411.95902973433351</c:v>
                </c:pt>
                <c:pt idx="15">
                  <c:v>93.031717328664854</c:v>
                </c:pt>
                <c:pt idx="16">
                  <c:v>493.752766861277</c:v>
                </c:pt>
                <c:pt idx="17">
                  <c:v>279.86227325180181</c:v>
                </c:pt>
                <c:pt idx="18">
                  <c:v>925.83502428687939</c:v>
                </c:pt>
                <c:pt idx="19">
                  <c:v>1364.9265464975597</c:v>
                </c:pt>
              </c:numCache>
            </c:numRef>
          </c:xVal>
          <c:yVal>
            <c:numRef>
              <c:f>'[Collect_Indiviual_Data_LS1.xlsm]Santa Monica'!$M$7:$M$26</c:f>
              <c:numCache>
                <c:formatCode>General</c:formatCode>
                <c:ptCount val="20"/>
                <c:pt idx="0">
                  <c:v>1036.8481236999344</c:v>
                </c:pt>
                <c:pt idx="1">
                  <c:v>158.66585276093949</c:v>
                </c:pt>
                <c:pt idx="2">
                  <c:v>934.1563163409221</c:v>
                </c:pt>
                <c:pt idx="3">
                  <c:v>910.49733630178514</c:v>
                </c:pt>
                <c:pt idx="4">
                  <c:v>231.66745388320336</c:v>
                </c:pt>
                <c:pt idx="5">
                  <c:v>1006.5729726011011</c:v>
                </c:pt>
                <c:pt idx="6">
                  <c:v>198.72211384442201</c:v>
                </c:pt>
                <c:pt idx="7">
                  <c:v>386.02231491596228</c:v>
                </c:pt>
                <c:pt idx="8">
                  <c:v>59.987512104574861</c:v>
                </c:pt>
                <c:pt idx="9">
                  <c:v>387.16311833239325</c:v>
                </c:pt>
                <c:pt idx="10">
                  <c:v>205.9990683816938</c:v>
                </c:pt>
                <c:pt idx="11">
                  <c:v>517.62387138759948</c:v>
                </c:pt>
                <c:pt idx="12">
                  <c:v>686.0492030783912</c:v>
                </c:pt>
                <c:pt idx="13">
                  <c:v>463.38290078288014</c:v>
                </c:pt>
                <c:pt idx="14">
                  <c:v>334.4449425540414</c:v>
                </c:pt>
                <c:pt idx="15">
                  <c:v>64.506200420656654</c:v>
                </c:pt>
                <c:pt idx="16">
                  <c:v>379.84612006262245</c:v>
                </c:pt>
                <c:pt idx="17">
                  <c:v>209.30389761569089</c:v>
                </c:pt>
                <c:pt idx="18">
                  <c:v>589.14381106046017</c:v>
                </c:pt>
                <c:pt idx="19">
                  <c:v>917.2635824858188</c:v>
                </c:pt>
              </c:numCache>
            </c:numRef>
          </c:yVal>
          <c:smooth val="0"/>
          <c:extLst>
            <c:ext xmlns:c16="http://schemas.microsoft.com/office/drawing/2014/chart" uri="{C3380CC4-5D6E-409C-BE32-E72D297353CC}">
              <c16:uniqueId val="{00000005-6D7E-40F5-8A5A-B583BECDC5A8}"/>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Collect_Indiviual_Data_LS1.xlsm]Portland!$G$7:$G$26</c:f>
              <c:numCache>
                <c:formatCode>General</c:formatCode>
                <c:ptCount val="20"/>
                <c:pt idx="0">
                  <c:v>1494.8755742304888</c:v>
                </c:pt>
                <c:pt idx="1">
                  <c:v>201.34018434797517</c:v>
                </c:pt>
                <c:pt idx="2">
                  <c:v>1165.2181018163781</c:v>
                </c:pt>
                <c:pt idx="3">
                  <c:v>1239.6237885718019</c:v>
                </c:pt>
                <c:pt idx="4">
                  <c:v>232.54686737734204</c:v>
                </c:pt>
                <c:pt idx="5">
                  <c:v>1346.8959675271624</c:v>
                </c:pt>
                <c:pt idx="6">
                  <c:v>236.01849397268072</c:v>
                </c:pt>
                <c:pt idx="7">
                  <c:v>457.45326791175211</c:v>
                </c:pt>
                <c:pt idx="8">
                  <c:v>47.691893992902827</c:v>
                </c:pt>
                <c:pt idx="9">
                  <c:v>461.33515907764735</c:v>
                </c:pt>
                <c:pt idx="10">
                  <c:v>254.62072832000356</c:v>
                </c:pt>
                <c:pt idx="11">
                  <c:v>621.42213272364154</c:v>
                </c:pt>
                <c:pt idx="12">
                  <c:v>922.4555819845325</c:v>
                </c:pt>
                <c:pt idx="13">
                  <c:v>583.51888592993748</c:v>
                </c:pt>
                <c:pt idx="14">
                  <c:v>406.11660536682393</c:v>
                </c:pt>
                <c:pt idx="15">
                  <c:v>78.593528793707833</c:v>
                </c:pt>
                <c:pt idx="16">
                  <c:v>463.11814365486657</c:v>
                </c:pt>
                <c:pt idx="17">
                  <c:v>250.401477776429</c:v>
                </c:pt>
                <c:pt idx="18">
                  <c:v>761.93660967419839</c:v>
                </c:pt>
                <c:pt idx="19">
                  <c:v>1093.4552700081933</c:v>
                </c:pt>
              </c:numCache>
            </c:numRef>
          </c:xVal>
          <c:yVal>
            <c:numRef>
              <c:f>[Collect_Indiviual_Data_LS1.xlsm]Portland!$M$7:$M$26</c:f>
              <c:numCache>
                <c:formatCode>General</c:formatCode>
                <c:ptCount val="20"/>
                <c:pt idx="0">
                  <c:v>1031.7168254203511</c:v>
                </c:pt>
                <c:pt idx="1">
                  <c:v>155.63834472866864</c:v>
                </c:pt>
                <c:pt idx="2">
                  <c:v>930.83674711767731</c:v>
                </c:pt>
                <c:pt idx="3">
                  <c:v>907.73098078845055</c:v>
                </c:pt>
                <c:pt idx="4">
                  <c:v>211.87498154772678</c:v>
                </c:pt>
                <c:pt idx="5">
                  <c:v>1006.5729726011011</c:v>
                </c:pt>
                <c:pt idx="6">
                  <c:v>196.99426297512255</c:v>
                </c:pt>
                <c:pt idx="7">
                  <c:v>371.51957606651382</c:v>
                </c:pt>
                <c:pt idx="8">
                  <c:v>46.248132308854139</c:v>
                </c:pt>
                <c:pt idx="9">
                  <c:v>378.6562201739805</c:v>
                </c:pt>
                <c:pt idx="10">
                  <c:v>196.24173447805279</c:v>
                </c:pt>
                <c:pt idx="11">
                  <c:v>509.14198487234813</c:v>
                </c:pt>
                <c:pt idx="12">
                  <c:v>686.0492030783912</c:v>
                </c:pt>
                <c:pt idx="13">
                  <c:v>460.39344491388158</c:v>
                </c:pt>
                <c:pt idx="14">
                  <c:v>330.79185119383175</c:v>
                </c:pt>
                <c:pt idx="15">
                  <c:v>64.506200420656654</c:v>
                </c:pt>
                <c:pt idx="16">
                  <c:v>376.10316904500172</c:v>
                </c:pt>
                <c:pt idx="17">
                  <c:v>205.92018187776654</c:v>
                </c:pt>
                <c:pt idx="18">
                  <c:v>582.07601365925063</c:v>
                </c:pt>
                <c:pt idx="19">
                  <c:v>900.82294038905388</c:v>
                </c:pt>
              </c:numCache>
            </c:numRef>
          </c:yVal>
          <c:smooth val="0"/>
          <c:extLst>
            <c:ext xmlns:c16="http://schemas.microsoft.com/office/drawing/2014/chart" uri="{C3380CC4-5D6E-409C-BE32-E72D297353CC}">
              <c16:uniqueId val="{00000007-6D7E-40F5-8A5A-B583BECDC5A8}"/>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Collect_Indiviual_Data_LS1.xlsm]Salt Lake City'!$G$7:$G$26</c:f>
              <c:numCache>
                <c:formatCode>General</c:formatCode>
                <c:ptCount val="20"/>
                <c:pt idx="0">
                  <c:v>1520.0241419374893</c:v>
                </c:pt>
                <c:pt idx="1">
                  <c:v>210.11884371158826</c:v>
                </c:pt>
                <c:pt idx="2">
                  <c:v>1186.2152108123153</c:v>
                </c:pt>
                <c:pt idx="3">
                  <c:v>1264.7432875858412</c:v>
                </c:pt>
                <c:pt idx="4">
                  <c:v>252.24744086258733</c:v>
                </c:pt>
                <c:pt idx="5">
                  <c:v>1376.6469307878738</c:v>
                </c:pt>
                <c:pt idx="6">
                  <c:v>242.63780049632354</c:v>
                </c:pt>
                <c:pt idx="7">
                  <c:v>489.40673304174328</c:v>
                </c:pt>
                <c:pt idx="8">
                  <c:v>53.018525539472748</c:v>
                </c:pt>
                <c:pt idx="9">
                  <c:v>492.79979588418104</c:v>
                </c:pt>
                <c:pt idx="10">
                  <c:v>276.33664910537311</c:v>
                </c:pt>
                <c:pt idx="11">
                  <c:v>637.13426195444799</c:v>
                </c:pt>
                <c:pt idx="12">
                  <c:v>936.0871168110292</c:v>
                </c:pt>
                <c:pt idx="13">
                  <c:v>632.10139073727623</c:v>
                </c:pt>
                <c:pt idx="14">
                  <c:v>407.97454342664315</c:v>
                </c:pt>
                <c:pt idx="15">
                  <c:v>81.657976756760092</c:v>
                </c:pt>
                <c:pt idx="16">
                  <c:v>471.27584391523266</c:v>
                </c:pt>
                <c:pt idx="17">
                  <c:v>261.04208058167018</c:v>
                </c:pt>
                <c:pt idx="18">
                  <c:v>786.9691005187259</c:v>
                </c:pt>
                <c:pt idx="19">
                  <c:v>1158.3684143414494</c:v>
                </c:pt>
              </c:numCache>
            </c:numRef>
          </c:xVal>
          <c:yVal>
            <c:numRef>
              <c:f>'[Collect_Indiviual_Data_LS1.xlsm]Salt Lake City'!$M$7:$M$26</c:f>
              <c:numCache>
                <c:formatCode>General</c:formatCode>
                <c:ptCount val="20"/>
                <c:pt idx="0">
                  <c:v>1033.3777844142696</c:v>
                </c:pt>
                <c:pt idx="1">
                  <c:v>156.89579738510284</c:v>
                </c:pt>
                <c:pt idx="2">
                  <c:v>932.12051497824064</c:v>
                </c:pt>
                <c:pt idx="3">
                  <c:v>908.68037481865474</c:v>
                </c:pt>
                <c:pt idx="4">
                  <c:v>218.60837659286074</c:v>
                </c:pt>
                <c:pt idx="5">
                  <c:v>1006.5729726011011</c:v>
                </c:pt>
                <c:pt idx="6">
                  <c:v>198.7064751863235</c:v>
                </c:pt>
                <c:pt idx="7">
                  <c:v>377.55412978062049</c:v>
                </c:pt>
                <c:pt idx="8">
                  <c:v>50.161999162585602</c:v>
                </c:pt>
                <c:pt idx="9">
                  <c:v>381.63310071176323</c:v>
                </c:pt>
                <c:pt idx="10">
                  <c:v>200.83786316740162</c:v>
                </c:pt>
                <c:pt idx="11">
                  <c:v>512.33254495395158</c:v>
                </c:pt>
                <c:pt idx="12">
                  <c:v>686.0492030783912</c:v>
                </c:pt>
                <c:pt idx="13">
                  <c:v>462.47714192521676</c:v>
                </c:pt>
                <c:pt idx="14">
                  <c:v>331.85627938199082</c:v>
                </c:pt>
                <c:pt idx="15">
                  <c:v>64.506200420656654</c:v>
                </c:pt>
                <c:pt idx="16">
                  <c:v>377.20360082124569</c:v>
                </c:pt>
                <c:pt idx="17">
                  <c:v>207.39388489677827</c:v>
                </c:pt>
                <c:pt idx="18">
                  <c:v>584.99616654198053</c:v>
                </c:pt>
                <c:pt idx="19">
                  <c:v>908.27117781031291</c:v>
                </c:pt>
              </c:numCache>
            </c:numRef>
          </c:yVal>
          <c:smooth val="0"/>
          <c:extLst>
            <c:ext xmlns:c16="http://schemas.microsoft.com/office/drawing/2014/chart" uri="{C3380CC4-5D6E-409C-BE32-E72D297353CC}">
              <c16:uniqueId val="{00000009-6D7E-40F5-8A5A-B583BECDC5A8}"/>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Collect_Indiviual_Data_LS1.xlsm]San Francisco'!$G$7:$G$26</c:f>
              <c:numCache>
                <c:formatCode>General</c:formatCode>
                <c:ptCount val="20"/>
                <c:pt idx="0">
                  <c:v>1806.8644649395501</c:v>
                </c:pt>
                <c:pt idx="1">
                  <c:v>249.87520278731964</c:v>
                </c:pt>
                <c:pt idx="2">
                  <c:v>1296.7315263790504</c:v>
                </c:pt>
                <c:pt idx="3">
                  <c:v>1420.2229783397606</c:v>
                </c:pt>
                <c:pt idx="4">
                  <c:v>311.30916805945805</c:v>
                </c:pt>
                <c:pt idx="5">
                  <c:v>1560.5853061573946</c:v>
                </c:pt>
                <c:pt idx="6">
                  <c:v>266.14568116372868</c:v>
                </c:pt>
                <c:pt idx="7">
                  <c:v>635.43280800033722</c:v>
                </c:pt>
                <c:pt idx="8">
                  <c:v>70.641963457780506</c:v>
                </c:pt>
                <c:pt idx="9">
                  <c:v>604.81803979653182</c:v>
                </c:pt>
                <c:pt idx="10">
                  <c:v>366.07612266121231</c:v>
                </c:pt>
                <c:pt idx="11">
                  <c:v>681.4673965578038</c:v>
                </c:pt>
                <c:pt idx="12">
                  <c:v>1002.173323855562</c:v>
                </c:pt>
                <c:pt idx="13">
                  <c:v>854.47283209252521</c:v>
                </c:pt>
                <c:pt idx="14">
                  <c:v>413.00358219373805</c:v>
                </c:pt>
                <c:pt idx="15">
                  <c:v>93.858353389071638</c:v>
                </c:pt>
                <c:pt idx="16">
                  <c:v>497.94205942589423</c:v>
                </c:pt>
                <c:pt idx="17">
                  <c:v>286.03857176857741</c:v>
                </c:pt>
                <c:pt idx="18">
                  <c:v>949.37345975586186</c:v>
                </c:pt>
                <c:pt idx="19">
                  <c:v>1412.3228953063206</c:v>
                </c:pt>
              </c:numCache>
            </c:numRef>
          </c:xVal>
          <c:yVal>
            <c:numRef>
              <c:f>'[Collect_Indiviual_Data_LS1.xlsm]San Francisco'!$M$7:$M$26</c:f>
              <c:numCache>
                <c:formatCode>General</c:formatCode>
                <c:ptCount val="20"/>
                <c:pt idx="0">
                  <c:v>1037.7668253298259</c:v>
                </c:pt>
                <c:pt idx="1">
                  <c:v>160.00067677667357</c:v>
                </c:pt>
                <c:pt idx="2">
                  <c:v>935.38902027304619</c:v>
                </c:pt>
                <c:pt idx="3">
                  <c:v>911.52195529588028</c:v>
                </c:pt>
                <c:pt idx="4">
                  <c:v>239.61863325803461</c:v>
                </c:pt>
                <c:pt idx="5">
                  <c:v>1006.5729726011011</c:v>
                </c:pt>
                <c:pt idx="6">
                  <c:v>198.72211384442201</c:v>
                </c:pt>
                <c:pt idx="7">
                  <c:v>389.21696414359701</c:v>
                </c:pt>
                <c:pt idx="8">
                  <c:v>62.323978308368218</c:v>
                </c:pt>
                <c:pt idx="9">
                  <c:v>389.72799265118368</c:v>
                </c:pt>
                <c:pt idx="10">
                  <c:v>208.36924813872506</c:v>
                </c:pt>
                <c:pt idx="11">
                  <c:v>520.72592384660425</c:v>
                </c:pt>
                <c:pt idx="12">
                  <c:v>686.0492030783912</c:v>
                </c:pt>
                <c:pt idx="13">
                  <c:v>463.38290078288014</c:v>
                </c:pt>
                <c:pt idx="14">
                  <c:v>334.53562725175863</c:v>
                </c:pt>
                <c:pt idx="15">
                  <c:v>64.506200420656654</c:v>
                </c:pt>
                <c:pt idx="16">
                  <c:v>381.13834598152533</c:v>
                </c:pt>
                <c:pt idx="17">
                  <c:v>209.8788897708267</c:v>
                </c:pt>
                <c:pt idx="18">
                  <c:v>591.26681385606935</c:v>
                </c:pt>
                <c:pt idx="19">
                  <c:v>922.19918904909025</c:v>
                </c:pt>
              </c:numCache>
            </c:numRef>
          </c:yVal>
          <c:smooth val="0"/>
          <c:extLst>
            <c:ext xmlns:c16="http://schemas.microsoft.com/office/drawing/2014/chart" uri="{C3380CC4-5D6E-409C-BE32-E72D297353CC}">
              <c16:uniqueId val="{0000000B-6D7E-40F5-8A5A-B583BECDC5A8}"/>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Collect_Indiviual_Data_LS1.xlsm]San Jose'!$G$7:$G$26</c:f>
              <c:numCache>
                <c:formatCode>General</c:formatCode>
                <c:ptCount val="20"/>
                <c:pt idx="0">
                  <c:v>1867.1289761630126</c:v>
                </c:pt>
                <c:pt idx="1">
                  <c:v>262.2889959858403</c:v>
                </c:pt>
                <c:pt idx="2">
                  <c:v>1324.1603654171088</c:v>
                </c:pt>
                <c:pt idx="3">
                  <c:v>1455.8883725540973</c:v>
                </c:pt>
                <c:pt idx="4">
                  <c:v>325.88254556676605</c:v>
                </c:pt>
                <c:pt idx="5">
                  <c:v>1610.2204229758568</c:v>
                </c:pt>
                <c:pt idx="6">
                  <c:v>271.67872004770174</c:v>
                </c:pt>
                <c:pt idx="7">
                  <c:v>677.34365244069647</c:v>
                </c:pt>
                <c:pt idx="8">
                  <c:v>73.360872529234669</c:v>
                </c:pt>
                <c:pt idx="9">
                  <c:v>634.95640447453673</c:v>
                </c:pt>
                <c:pt idx="10">
                  <c:v>386.59697479456048</c:v>
                </c:pt>
                <c:pt idx="11">
                  <c:v>689.91356128662824</c:v>
                </c:pt>
                <c:pt idx="12">
                  <c:v>1013.7289603241575</c:v>
                </c:pt>
                <c:pt idx="13">
                  <c:v>913.5258878978334</c:v>
                </c:pt>
                <c:pt idx="14">
                  <c:v>414.21089791337579</c:v>
                </c:pt>
                <c:pt idx="15">
                  <c:v>95.878328321168141</c:v>
                </c:pt>
                <c:pt idx="16">
                  <c:v>502.24478089023404</c:v>
                </c:pt>
                <c:pt idx="17">
                  <c:v>290.86542055665996</c:v>
                </c:pt>
                <c:pt idx="18">
                  <c:v>993.11840312374534</c:v>
                </c:pt>
                <c:pt idx="19">
                  <c:v>1470.1585267950447</c:v>
                </c:pt>
              </c:numCache>
            </c:numRef>
          </c:xVal>
          <c:yVal>
            <c:numRef>
              <c:f>'[Collect_Indiviual_Data_LS1.xlsm]San Jose'!$M$7:$M$26</c:f>
              <c:numCache>
                <c:formatCode>General</c:formatCode>
                <c:ptCount val="20"/>
                <c:pt idx="0">
                  <c:v>1038.0911647479224</c:v>
                </c:pt>
                <c:pt idx="1">
                  <c:v>160.51974333310406</c:v>
                </c:pt>
                <c:pt idx="2">
                  <c:v>935.46042293946812</c:v>
                </c:pt>
                <c:pt idx="3">
                  <c:v>911.61155140773712</c:v>
                </c:pt>
                <c:pt idx="4">
                  <c:v>239.89473776018744</c:v>
                </c:pt>
                <c:pt idx="5">
                  <c:v>1006.5729726011011</c:v>
                </c:pt>
                <c:pt idx="6">
                  <c:v>198.72211384442201</c:v>
                </c:pt>
                <c:pt idx="7">
                  <c:v>388.99650375175258</c:v>
                </c:pt>
                <c:pt idx="8">
                  <c:v>62.136193623905704</c:v>
                </c:pt>
                <c:pt idx="9">
                  <c:v>390.4324378038695</c:v>
                </c:pt>
                <c:pt idx="10">
                  <c:v>208.2135587343509</c:v>
                </c:pt>
                <c:pt idx="11">
                  <c:v>520.41522455426946</c:v>
                </c:pt>
                <c:pt idx="12">
                  <c:v>686.0492030783912</c:v>
                </c:pt>
                <c:pt idx="13">
                  <c:v>463.38290078288014</c:v>
                </c:pt>
                <c:pt idx="14">
                  <c:v>334.58459137926536</c:v>
                </c:pt>
                <c:pt idx="15">
                  <c:v>64.506200420656654</c:v>
                </c:pt>
                <c:pt idx="16">
                  <c:v>381.22413043969772</c:v>
                </c:pt>
                <c:pt idx="17">
                  <c:v>209.88656000913767</c:v>
                </c:pt>
                <c:pt idx="18">
                  <c:v>591.21992960259388</c:v>
                </c:pt>
                <c:pt idx="19">
                  <c:v>921.70083627007318</c:v>
                </c:pt>
              </c:numCache>
            </c:numRef>
          </c:yVal>
          <c:smooth val="0"/>
          <c:extLst>
            <c:ext xmlns:c16="http://schemas.microsoft.com/office/drawing/2014/chart" uri="{C3380CC4-5D6E-409C-BE32-E72D297353CC}">
              <c16:uniqueId val="{0000000D-6D7E-40F5-8A5A-B583BECDC5A8}"/>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Collect_Indiviual_Data_LS1.xlsm]Seattle!$G$7:$G$26</c:f>
              <c:numCache>
                <c:formatCode>General</c:formatCode>
                <c:ptCount val="20"/>
                <c:pt idx="0">
                  <c:v>1688.3544277667752</c:v>
                </c:pt>
                <c:pt idx="1">
                  <c:v>226.11450934167573</c:v>
                </c:pt>
                <c:pt idx="2">
                  <c:v>1237.1957845489271</c:v>
                </c:pt>
                <c:pt idx="3">
                  <c:v>1350.7319711326227</c:v>
                </c:pt>
                <c:pt idx="4">
                  <c:v>267.8787188847985</c:v>
                </c:pt>
                <c:pt idx="5">
                  <c:v>1472.6579249982199</c:v>
                </c:pt>
                <c:pt idx="6">
                  <c:v>251.75184202680444</c:v>
                </c:pt>
                <c:pt idx="7">
                  <c:v>545.33508472650749</c:v>
                </c:pt>
                <c:pt idx="8">
                  <c:v>56.367288872420289</c:v>
                </c:pt>
                <c:pt idx="9">
                  <c:v>537.86048885006301</c:v>
                </c:pt>
                <c:pt idx="10">
                  <c:v>315.96070452902802</c:v>
                </c:pt>
                <c:pt idx="11">
                  <c:v>656.10639761056484</c:v>
                </c:pt>
                <c:pt idx="12">
                  <c:v>975.75619112119705</c:v>
                </c:pt>
                <c:pt idx="13">
                  <c:v>724.38960823202524</c:v>
                </c:pt>
                <c:pt idx="14">
                  <c:v>410.44778715286446</c:v>
                </c:pt>
                <c:pt idx="15">
                  <c:v>87.807167312117684</c:v>
                </c:pt>
                <c:pt idx="16">
                  <c:v>483.80328481612139</c:v>
                </c:pt>
                <c:pt idx="17">
                  <c:v>269.96293505778146</c:v>
                </c:pt>
                <c:pt idx="18">
                  <c:v>861.90553655633857</c:v>
                </c:pt>
                <c:pt idx="19">
                  <c:v>1256.3506933098217</c:v>
                </c:pt>
              </c:numCache>
            </c:numRef>
          </c:xVal>
          <c:yVal>
            <c:numRef>
              <c:f>[Collect_Indiviual_Data_LS1.xlsm]Seattle!$M$7:$M$26</c:f>
              <c:numCache>
                <c:formatCode>General</c:formatCode>
                <c:ptCount val="20"/>
                <c:pt idx="0">
                  <c:v>1033.8808252133265</c:v>
                </c:pt>
                <c:pt idx="1">
                  <c:v>157.13833299875051</c:v>
                </c:pt>
                <c:pt idx="2">
                  <c:v>932.60845064978116</c:v>
                </c:pt>
                <c:pt idx="3">
                  <c:v>908.96439409494246</c:v>
                </c:pt>
                <c:pt idx="4">
                  <c:v>221.87093939854432</c:v>
                </c:pt>
                <c:pt idx="5">
                  <c:v>1006.5729726011011</c:v>
                </c:pt>
                <c:pt idx="6">
                  <c:v>198.72211384442201</c:v>
                </c:pt>
                <c:pt idx="7">
                  <c:v>379.41292477975696</c:v>
                </c:pt>
                <c:pt idx="8">
                  <c:v>51.069216651018735</c:v>
                </c:pt>
                <c:pt idx="9">
                  <c:v>382.59602405687053</c:v>
                </c:pt>
                <c:pt idx="10">
                  <c:v>201.64382679242297</c:v>
                </c:pt>
                <c:pt idx="11">
                  <c:v>512.98144261425682</c:v>
                </c:pt>
                <c:pt idx="12">
                  <c:v>686.0492030783912</c:v>
                </c:pt>
                <c:pt idx="13">
                  <c:v>462.65559475003818</c:v>
                </c:pt>
                <c:pt idx="14">
                  <c:v>332.13242345560997</c:v>
                </c:pt>
                <c:pt idx="15">
                  <c:v>64.506200420656654</c:v>
                </c:pt>
                <c:pt idx="16">
                  <c:v>377.45594177924914</c:v>
                </c:pt>
                <c:pt idx="17">
                  <c:v>207.78936445868584</c:v>
                </c:pt>
                <c:pt idx="18">
                  <c:v>585.69732556542817</c:v>
                </c:pt>
                <c:pt idx="19">
                  <c:v>911.20804578484842</c:v>
                </c:pt>
              </c:numCache>
            </c:numRef>
          </c:yVal>
          <c:smooth val="0"/>
          <c:extLst>
            <c:ext xmlns:c16="http://schemas.microsoft.com/office/drawing/2014/chart" uri="{C3380CC4-5D6E-409C-BE32-E72D297353CC}">
              <c16:uniqueId val="{0000000F-6D7E-40F5-8A5A-B583BECDC5A8}"/>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Collect_Indiviual_Data_LS1.xlsm]Memphis!$G$7:$G$26</c:f>
              <c:numCache>
                <c:formatCode>General</c:formatCode>
                <c:ptCount val="20"/>
                <c:pt idx="0">
                  <c:v>1435.7668852902964</c:v>
                </c:pt>
                <c:pt idx="1">
                  <c:v>196.47163739750795</c:v>
                </c:pt>
                <c:pt idx="2">
                  <c:v>1144.9959498623139</c:v>
                </c:pt>
                <c:pt idx="3">
                  <c:v>1205.0659895190067</c:v>
                </c:pt>
                <c:pt idx="4">
                  <c:v>224.84787284722648</c:v>
                </c:pt>
                <c:pt idx="5">
                  <c:v>1310.6627720919419</c:v>
                </c:pt>
                <c:pt idx="6">
                  <c:v>232.20828954010994</c:v>
                </c:pt>
                <c:pt idx="7">
                  <c:v>436.98639971946631</c:v>
                </c:pt>
                <c:pt idx="8">
                  <c:v>45.375979461333607</c:v>
                </c:pt>
                <c:pt idx="9">
                  <c:v>447.0176704699839</c:v>
                </c:pt>
                <c:pt idx="10">
                  <c:v>240.03897947516484</c:v>
                </c:pt>
                <c:pt idx="11">
                  <c:v>612.28394478257314</c:v>
                </c:pt>
                <c:pt idx="12">
                  <c:v>899.95789146991854</c:v>
                </c:pt>
                <c:pt idx="13">
                  <c:v>551.53467869835868</c:v>
                </c:pt>
                <c:pt idx="14">
                  <c:v>403.04905106203643</c:v>
                </c:pt>
                <c:pt idx="15">
                  <c:v>77.082977898320351</c:v>
                </c:pt>
                <c:pt idx="16">
                  <c:v>456.77483483585058</c:v>
                </c:pt>
                <c:pt idx="17">
                  <c:v>245.57425304273804</c:v>
                </c:pt>
                <c:pt idx="18">
                  <c:v>734.21767451187236</c:v>
                </c:pt>
                <c:pt idx="19">
                  <c:v>1058.391228824255</c:v>
                </c:pt>
              </c:numCache>
            </c:numRef>
          </c:xVal>
          <c:yVal>
            <c:numRef>
              <c:f>[Collect_Indiviual_Data_LS1.xlsm]Memphis!$M$7:$M$26</c:f>
              <c:numCache>
                <c:formatCode>General</c:formatCode>
                <c:ptCount val="20"/>
                <c:pt idx="0">
                  <c:v>1031.3221460280818</c:v>
                </c:pt>
                <c:pt idx="1">
                  <c:v>155.11578215625897</c:v>
                </c:pt>
                <c:pt idx="2">
                  <c:v>930.27044888514627</c:v>
                </c:pt>
                <c:pt idx="3">
                  <c:v>907.238291862305</c:v>
                </c:pt>
                <c:pt idx="4">
                  <c:v>208.48392823882432</c:v>
                </c:pt>
                <c:pt idx="5">
                  <c:v>1006.5729726011011</c:v>
                </c:pt>
                <c:pt idx="6">
                  <c:v>196.76140674081896</c:v>
                </c:pt>
                <c:pt idx="7">
                  <c:v>369.09725342939367</c:v>
                </c:pt>
                <c:pt idx="8">
                  <c:v>44.781590157044675</c:v>
                </c:pt>
                <c:pt idx="9">
                  <c:v>377.27120499337093</c:v>
                </c:pt>
                <c:pt idx="10">
                  <c:v>194.10496184750539</c:v>
                </c:pt>
                <c:pt idx="11">
                  <c:v>507.50243875195588</c:v>
                </c:pt>
                <c:pt idx="12">
                  <c:v>686.12583262482497</c:v>
                </c:pt>
                <c:pt idx="13">
                  <c:v>459.28269786374671</c:v>
                </c:pt>
                <c:pt idx="14">
                  <c:v>330.66947024746827</c:v>
                </c:pt>
                <c:pt idx="15">
                  <c:v>64.506200420656654</c:v>
                </c:pt>
                <c:pt idx="16">
                  <c:v>375.83662314331127</c:v>
                </c:pt>
                <c:pt idx="17">
                  <c:v>205.26440384735415</c:v>
                </c:pt>
                <c:pt idx="18">
                  <c:v>580.10426823582247</c:v>
                </c:pt>
                <c:pt idx="19">
                  <c:v>895.80358562908702</c:v>
                </c:pt>
              </c:numCache>
            </c:numRef>
          </c:yVal>
          <c:smooth val="0"/>
          <c:extLst>
            <c:ext xmlns:c16="http://schemas.microsoft.com/office/drawing/2014/chart" uri="{C3380CC4-5D6E-409C-BE32-E72D297353CC}">
              <c16:uniqueId val="{00000011-6D7E-40F5-8A5A-B583BECDC5A8}"/>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ollect_Indiviual_Data_LS1.xlsm]Charleston!$G$7:$G$26</c:f>
              <c:numCache>
                <c:formatCode>General</c:formatCode>
                <c:ptCount val="20"/>
                <c:pt idx="0">
                  <c:v>1438.9290860117258</c:v>
                </c:pt>
                <c:pt idx="1">
                  <c:v>199.27612229692181</c:v>
                </c:pt>
                <c:pt idx="2">
                  <c:v>1151.4239168141232</c:v>
                </c:pt>
                <c:pt idx="3">
                  <c:v>1211.2612352869373</c:v>
                </c:pt>
                <c:pt idx="4">
                  <c:v>232.55551671053973</c:v>
                </c:pt>
                <c:pt idx="5">
                  <c:v>1317.3350530805301</c:v>
                </c:pt>
                <c:pt idx="6">
                  <c:v>234.38507603920038</c:v>
                </c:pt>
                <c:pt idx="7">
                  <c:v>447.81996407789711</c:v>
                </c:pt>
                <c:pt idx="8">
                  <c:v>47.595643273772133</c:v>
                </c:pt>
                <c:pt idx="9">
                  <c:v>456.98105990149952</c:v>
                </c:pt>
                <c:pt idx="10">
                  <c:v>247.06322587401976</c:v>
                </c:pt>
                <c:pt idx="11">
                  <c:v>617.37178019108046</c:v>
                </c:pt>
                <c:pt idx="12">
                  <c:v>903.0740722442041</c:v>
                </c:pt>
                <c:pt idx="13">
                  <c:v>567.36082180679978</c:v>
                </c:pt>
                <c:pt idx="14">
                  <c:v>403.78683435080421</c:v>
                </c:pt>
                <c:pt idx="15">
                  <c:v>77.898837025150939</c:v>
                </c:pt>
                <c:pt idx="16">
                  <c:v>459.52358712512864</c:v>
                </c:pt>
                <c:pt idx="17">
                  <c:v>249.47709995027418</c:v>
                </c:pt>
                <c:pt idx="18">
                  <c:v>742.20588402509077</c:v>
                </c:pt>
                <c:pt idx="19">
                  <c:v>1080.6712895902024</c:v>
                </c:pt>
              </c:numCache>
            </c:numRef>
          </c:xVal>
          <c:yVal>
            <c:numRef>
              <c:f>[Collect_Indiviual_Data_LS1.xlsm]Charleston!$M$7:$M$26</c:f>
              <c:numCache>
                <c:formatCode>General</c:formatCode>
                <c:ptCount val="20"/>
                <c:pt idx="0">
                  <c:v>1032.0881765462514</c:v>
                </c:pt>
                <c:pt idx="1">
                  <c:v>155.7095099457255</c:v>
                </c:pt>
                <c:pt idx="2">
                  <c:v>930.89381156660443</c:v>
                </c:pt>
                <c:pt idx="3">
                  <c:v>907.92449640396899</c:v>
                </c:pt>
                <c:pt idx="4">
                  <c:v>213.50792344290878</c:v>
                </c:pt>
                <c:pt idx="5">
                  <c:v>1006.5729726011011</c:v>
                </c:pt>
                <c:pt idx="6">
                  <c:v>197.97959742369315</c:v>
                </c:pt>
                <c:pt idx="7">
                  <c:v>372.89571273240051</c:v>
                </c:pt>
                <c:pt idx="8">
                  <c:v>46.470626329705297</c:v>
                </c:pt>
                <c:pt idx="9">
                  <c:v>379.57546435757882</c:v>
                </c:pt>
                <c:pt idx="10">
                  <c:v>197.40689385555305</c:v>
                </c:pt>
                <c:pt idx="11">
                  <c:v>510.41960621783426</c:v>
                </c:pt>
                <c:pt idx="12">
                  <c:v>686.0492030783912</c:v>
                </c:pt>
                <c:pt idx="13">
                  <c:v>461.2135908715577</c:v>
                </c:pt>
                <c:pt idx="14">
                  <c:v>331.13872136773182</c:v>
                </c:pt>
                <c:pt idx="15">
                  <c:v>64.506200420656654</c:v>
                </c:pt>
                <c:pt idx="16">
                  <c:v>376.42453161864574</c:v>
                </c:pt>
                <c:pt idx="17">
                  <c:v>206.37993131172931</c:v>
                </c:pt>
                <c:pt idx="18">
                  <c:v>582.41698362567138</c:v>
                </c:pt>
                <c:pt idx="19">
                  <c:v>901.75219646565404</c:v>
                </c:pt>
              </c:numCache>
            </c:numRef>
          </c:yVal>
          <c:smooth val="0"/>
          <c:extLst>
            <c:ext xmlns:c16="http://schemas.microsoft.com/office/drawing/2014/chart" uri="{C3380CC4-5D6E-409C-BE32-E72D297353CC}">
              <c16:uniqueId val="{00000013-6D7E-40F5-8A5A-B583BECDC5A8}"/>
            </c:ext>
          </c:extLst>
        </c:ser>
        <c:ser>
          <c:idx val="17"/>
          <c:order val="20"/>
          <c:tx>
            <c:v>1 to 1 line</c:v>
          </c:tx>
          <c:spPr>
            <a:ln w="19050" cap="rnd">
              <a:solidFill>
                <a:schemeClr val="tx1"/>
              </a:solidFill>
              <a:prstDash val="solid"/>
              <a:round/>
            </a:ln>
            <a:effectLst/>
          </c:spPr>
          <c:marker>
            <c:symbol val="none"/>
          </c:marker>
          <c:xVal>
            <c:numRef>
              <c:f>'[Collect_Indiviual_Data_LS1.xlsm]PLOTS (I&amp;B) (2)'!$A$162:$A$163</c:f>
              <c:numCache>
                <c:formatCode>General</c:formatCode>
                <c:ptCount val="2"/>
                <c:pt idx="0">
                  <c:v>0</c:v>
                </c:pt>
                <c:pt idx="1">
                  <c:v>2000</c:v>
                </c:pt>
              </c:numCache>
            </c:numRef>
          </c:xVal>
          <c:yVal>
            <c:numRef>
              <c:f>'[Collect_Indiviual_Data_LS1.xlsm]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6D7E-40F5-8A5A-B583BECDC5A8}"/>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backward val="20"/>
            <c:dispRSqr val="0"/>
            <c:dispEq val="0"/>
          </c:trendline>
          <c:xVal>
            <c:numRef>
              <c:f>[Collect_Indiviual_Data_LS1.xlsm]Trendlines!$I$210:$I$409</c:f>
              <c:numCache>
                <c:formatCode>General</c:formatCode>
                <c:ptCount val="200"/>
                <c:pt idx="0">
                  <c:v>1206.0844765948939</c:v>
                </c:pt>
                <c:pt idx="1">
                  <c:v>149.97729400000895</c:v>
                </c:pt>
                <c:pt idx="2">
                  <c:v>949.4512628410971</c:v>
                </c:pt>
                <c:pt idx="3">
                  <c:v>942.98495864433562</c:v>
                </c:pt>
                <c:pt idx="4">
                  <c:v>123.1552924646965</c:v>
                </c:pt>
                <c:pt idx="5">
                  <c:v>1073.5395010977852</c:v>
                </c:pt>
                <c:pt idx="6">
                  <c:v>200.02243679299741</c:v>
                </c:pt>
                <c:pt idx="7">
                  <c:v>259.47288332749383</c:v>
                </c:pt>
                <c:pt idx="8">
                  <c:v>26.157786676881084</c:v>
                </c:pt>
                <c:pt idx="9">
                  <c:v>272.60288767114884</c:v>
                </c:pt>
                <c:pt idx="10">
                  <c:v>125.91511308106327</c:v>
                </c:pt>
                <c:pt idx="11">
                  <c:v>504.77511324316112</c:v>
                </c:pt>
                <c:pt idx="12">
                  <c:v>768.14139561347599</c:v>
                </c:pt>
                <c:pt idx="13">
                  <c:v>241.80449377376587</c:v>
                </c:pt>
                <c:pt idx="14">
                  <c:v>375.84606507895546</c:v>
                </c:pt>
                <c:pt idx="15">
                  <c:v>58.187354981754083</c:v>
                </c:pt>
                <c:pt idx="16">
                  <c:v>362.54299639589811</c:v>
                </c:pt>
                <c:pt idx="17">
                  <c:v>172.61384200741395</c:v>
                </c:pt>
                <c:pt idx="18">
                  <c:v>558.12545283220129</c:v>
                </c:pt>
                <c:pt idx="19">
                  <c:v>643.59061996327762</c:v>
                </c:pt>
                <c:pt idx="20">
                  <c:v>1822.4626359968274</c:v>
                </c:pt>
                <c:pt idx="21">
                  <c:v>258.65634162124542</c:v>
                </c:pt>
                <c:pt idx="22">
                  <c:v>1314.2620696402469</c:v>
                </c:pt>
                <c:pt idx="23">
                  <c:v>1433.8215376538967</c:v>
                </c:pt>
                <c:pt idx="24">
                  <c:v>348.209075196735</c:v>
                </c:pt>
                <c:pt idx="25">
                  <c:v>1576.4200128039936</c:v>
                </c:pt>
                <c:pt idx="26">
                  <c:v>272.12385796183401</c:v>
                </c:pt>
                <c:pt idx="27">
                  <c:v>678.01773372940022</c:v>
                </c:pt>
                <c:pt idx="28">
                  <c:v>89.432434678600544</c:v>
                </c:pt>
                <c:pt idx="29">
                  <c:v>633.20270854946239</c:v>
                </c:pt>
                <c:pt idx="30">
                  <c:v>389.38525856219309</c:v>
                </c:pt>
                <c:pt idx="31">
                  <c:v>697.79011204272217</c:v>
                </c:pt>
                <c:pt idx="32">
                  <c:v>1007.4567792925156</c:v>
                </c:pt>
                <c:pt idx="33">
                  <c:v>891.75787381552004</c:v>
                </c:pt>
                <c:pt idx="34">
                  <c:v>416.91601778042104</c:v>
                </c:pt>
                <c:pt idx="35">
                  <c:v>94.7464093692425</c:v>
                </c:pt>
                <c:pt idx="36">
                  <c:v>505.49846891450233</c:v>
                </c:pt>
                <c:pt idx="37">
                  <c:v>295.94754277957611</c:v>
                </c:pt>
                <c:pt idx="38">
                  <c:v>976.4627856012155</c:v>
                </c:pt>
                <c:pt idx="39">
                  <c:v>1474.8847402196416</c:v>
                </c:pt>
                <c:pt idx="40">
                  <c:v>1788.4484350118089</c:v>
                </c:pt>
                <c:pt idx="41">
                  <c:v>243.22484399390152</c:v>
                </c:pt>
                <c:pt idx="42">
                  <c:v>1280.2887714508809</c:v>
                </c:pt>
                <c:pt idx="43">
                  <c:v>1407.0557666948857</c:v>
                </c:pt>
                <c:pt idx="44">
                  <c:v>292.23145222142369</c:v>
                </c:pt>
                <c:pt idx="45">
                  <c:v>1541.9370029911327</c:v>
                </c:pt>
                <c:pt idx="46">
                  <c:v>261.24231844542277</c:v>
                </c:pt>
                <c:pt idx="47">
                  <c:v>605.18644047349369</c:v>
                </c:pt>
                <c:pt idx="48">
                  <c:v>64.099553645553925</c:v>
                </c:pt>
                <c:pt idx="49">
                  <c:v>584.89713166945808</c:v>
                </c:pt>
                <c:pt idx="50">
                  <c:v>350.81373106250931</c:v>
                </c:pt>
                <c:pt idx="51">
                  <c:v>672.43483709882184</c:v>
                </c:pt>
                <c:pt idx="52">
                  <c:v>996.65936723019945</c:v>
                </c:pt>
                <c:pt idx="53">
                  <c:v>817.21164006970037</c:v>
                </c:pt>
                <c:pt idx="54">
                  <c:v>411.95902973433351</c:v>
                </c:pt>
                <c:pt idx="55">
                  <c:v>93.031717328664854</c:v>
                </c:pt>
                <c:pt idx="56">
                  <c:v>493.752766861277</c:v>
                </c:pt>
                <c:pt idx="57">
                  <c:v>279.86227325180181</c:v>
                </c:pt>
                <c:pt idx="58">
                  <c:v>925.83502428687939</c:v>
                </c:pt>
                <c:pt idx="59">
                  <c:v>1364.9265464975597</c:v>
                </c:pt>
                <c:pt idx="60">
                  <c:v>1494.8755742304888</c:v>
                </c:pt>
                <c:pt idx="61">
                  <c:v>201.34018434797517</c:v>
                </c:pt>
                <c:pt idx="62">
                  <c:v>1165.2181018163781</c:v>
                </c:pt>
                <c:pt idx="63">
                  <c:v>1239.6237885718019</c:v>
                </c:pt>
                <c:pt idx="64">
                  <c:v>232.54686737734204</c:v>
                </c:pt>
                <c:pt idx="65">
                  <c:v>1346.8959675271624</c:v>
                </c:pt>
                <c:pt idx="66">
                  <c:v>236.01849397268072</c:v>
                </c:pt>
                <c:pt idx="67">
                  <c:v>457.45326791175211</c:v>
                </c:pt>
                <c:pt idx="68">
                  <c:v>47.691893992902827</c:v>
                </c:pt>
                <c:pt idx="69">
                  <c:v>461.33515907764735</c:v>
                </c:pt>
                <c:pt idx="70">
                  <c:v>254.62072832000356</c:v>
                </c:pt>
                <c:pt idx="71">
                  <c:v>621.42213272364154</c:v>
                </c:pt>
                <c:pt idx="72">
                  <c:v>922.4555819845325</c:v>
                </c:pt>
                <c:pt idx="73">
                  <c:v>583.51888592993748</c:v>
                </c:pt>
                <c:pt idx="74">
                  <c:v>406.11660536682393</c:v>
                </c:pt>
                <c:pt idx="75">
                  <c:v>78.593528793707833</c:v>
                </c:pt>
                <c:pt idx="76">
                  <c:v>463.11814365486657</c:v>
                </c:pt>
                <c:pt idx="77">
                  <c:v>250.401477776429</c:v>
                </c:pt>
                <c:pt idx="78">
                  <c:v>761.93660967419839</c:v>
                </c:pt>
                <c:pt idx="79">
                  <c:v>1093.4552700081933</c:v>
                </c:pt>
                <c:pt idx="80">
                  <c:v>1520.0241419374893</c:v>
                </c:pt>
                <c:pt idx="81">
                  <c:v>210.11884371158826</c:v>
                </c:pt>
                <c:pt idx="82">
                  <c:v>1186.2152108123153</c:v>
                </c:pt>
                <c:pt idx="83">
                  <c:v>1264.7432875858412</c:v>
                </c:pt>
                <c:pt idx="84">
                  <c:v>252.24744086258733</c:v>
                </c:pt>
                <c:pt idx="85">
                  <c:v>1376.6469307878738</c:v>
                </c:pt>
                <c:pt idx="86">
                  <c:v>242.63780049632354</c:v>
                </c:pt>
                <c:pt idx="87">
                  <c:v>489.40673304174328</c:v>
                </c:pt>
                <c:pt idx="88">
                  <c:v>53.018525539472748</c:v>
                </c:pt>
                <c:pt idx="89">
                  <c:v>492.79979588418104</c:v>
                </c:pt>
                <c:pt idx="90">
                  <c:v>276.33664910537311</c:v>
                </c:pt>
                <c:pt idx="91">
                  <c:v>637.13426195444799</c:v>
                </c:pt>
                <c:pt idx="92">
                  <c:v>936.0871168110292</c:v>
                </c:pt>
                <c:pt idx="93">
                  <c:v>632.10139073727623</c:v>
                </c:pt>
                <c:pt idx="94">
                  <c:v>407.97454342664315</c:v>
                </c:pt>
                <c:pt idx="95">
                  <c:v>81.657976756760092</c:v>
                </c:pt>
                <c:pt idx="96">
                  <c:v>471.27584391523266</c:v>
                </c:pt>
                <c:pt idx="97">
                  <c:v>261.04208058167018</c:v>
                </c:pt>
                <c:pt idx="98">
                  <c:v>786.9691005187259</c:v>
                </c:pt>
                <c:pt idx="99">
                  <c:v>1158.3684143414494</c:v>
                </c:pt>
                <c:pt idx="100">
                  <c:v>1806.8644649395501</c:v>
                </c:pt>
                <c:pt idx="101">
                  <c:v>249.87520278731964</c:v>
                </c:pt>
                <c:pt idx="102">
                  <c:v>1296.7315263790504</c:v>
                </c:pt>
                <c:pt idx="103">
                  <c:v>1420.2229783397606</c:v>
                </c:pt>
                <c:pt idx="104">
                  <c:v>311.30916805945805</c:v>
                </c:pt>
                <c:pt idx="105">
                  <c:v>1560.5853061573946</c:v>
                </c:pt>
                <c:pt idx="106">
                  <c:v>266.14568116372868</c:v>
                </c:pt>
                <c:pt idx="107">
                  <c:v>635.43280800033722</c:v>
                </c:pt>
                <c:pt idx="108">
                  <c:v>70.641963457780506</c:v>
                </c:pt>
                <c:pt idx="109">
                  <c:v>604.81803979653182</c:v>
                </c:pt>
                <c:pt idx="110">
                  <c:v>366.07612266121231</c:v>
                </c:pt>
                <c:pt idx="111">
                  <c:v>681.4673965578038</c:v>
                </c:pt>
                <c:pt idx="112">
                  <c:v>1002.173323855562</c:v>
                </c:pt>
                <c:pt idx="113">
                  <c:v>854.47283209252521</c:v>
                </c:pt>
                <c:pt idx="114">
                  <c:v>413.00358219373805</c:v>
                </c:pt>
                <c:pt idx="115">
                  <c:v>93.858353389071638</c:v>
                </c:pt>
                <c:pt idx="116">
                  <c:v>497.94205942589423</c:v>
                </c:pt>
                <c:pt idx="117">
                  <c:v>286.03857176857741</c:v>
                </c:pt>
                <c:pt idx="118">
                  <c:v>949.37345975586186</c:v>
                </c:pt>
                <c:pt idx="119">
                  <c:v>1412.3228953063206</c:v>
                </c:pt>
                <c:pt idx="120">
                  <c:v>1867.1289761630126</c:v>
                </c:pt>
                <c:pt idx="121">
                  <c:v>262.2889959858403</c:v>
                </c:pt>
                <c:pt idx="122">
                  <c:v>1324.1603654171088</c:v>
                </c:pt>
                <c:pt idx="123">
                  <c:v>1455.8883725540973</c:v>
                </c:pt>
                <c:pt idx="124">
                  <c:v>325.88254556676605</c:v>
                </c:pt>
                <c:pt idx="125">
                  <c:v>1610.2204229758568</c:v>
                </c:pt>
                <c:pt idx="126">
                  <c:v>271.67872004770174</c:v>
                </c:pt>
                <c:pt idx="127">
                  <c:v>677.34365244069647</c:v>
                </c:pt>
                <c:pt idx="128">
                  <c:v>73.360872529234669</c:v>
                </c:pt>
                <c:pt idx="129">
                  <c:v>634.95640447453673</c:v>
                </c:pt>
                <c:pt idx="130">
                  <c:v>386.59697479456048</c:v>
                </c:pt>
                <c:pt idx="131">
                  <c:v>689.91356128662824</c:v>
                </c:pt>
                <c:pt idx="132">
                  <c:v>1013.7289603241575</c:v>
                </c:pt>
                <c:pt idx="133">
                  <c:v>913.5258878978334</c:v>
                </c:pt>
                <c:pt idx="134">
                  <c:v>414.21089791337579</c:v>
                </c:pt>
                <c:pt idx="135">
                  <c:v>95.878328321168141</c:v>
                </c:pt>
                <c:pt idx="136">
                  <c:v>502.24478089023404</c:v>
                </c:pt>
                <c:pt idx="137">
                  <c:v>290.86542055665996</c:v>
                </c:pt>
                <c:pt idx="138">
                  <c:v>993.11840312374534</c:v>
                </c:pt>
                <c:pt idx="139">
                  <c:v>1470.1585267950447</c:v>
                </c:pt>
                <c:pt idx="140">
                  <c:v>1688.3544277667752</c:v>
                </c:pt>
                <c:pt idx="141">
                  <c:v>226.11450934167573</c:v>
                </c:pt>
                <c:pt idx="142">
                  <c:v>1237.1957845489271</c:v>
                </c:pt>
                <c:pt idx="143">
                  <c:v>1350.7319711326227</c:v>
                </c:pt>
                <c:pt idx="144">
                  <c:v>267.8787188847985</c:v>
                </c:pt>
                <c:pt idx="145">
                  <c:v>1472.6579249982199</c:v>
                </c:pt>
                <c:pt idx="146">
                  <c:v>251.75184202680444</c:v>
                </c:pt>
                <c:pt idx="147">
                  <c:v>545.33508472650749</c:v>
                </c:pt>
                <c:pt idx="148">
                  <c:v>56.367288872420289</c:v>
                </c:pt>
                <c:pt idx="149">
                  <c:v>537.86048885006301</c:v>
                </c:pt>
                <c:pt idx="150">
                  <c:v>315.96070452902802</c:v>
                </c:pt>
                <c:pt idx="151">
                  <c:v>656.10639761056484</c:v>
                </c:pt>
                <c:pt idx="152">
                  <c:v>975.75619112119705</c:v>
                </c:pt>
                <c:pt idx="153">
                  <c:v>724.38960823202524</c:v>
                </c:pt>
                <c:pt idx="154">
                  <c:v>410.44778715286446</c:v>
                </c:pt>
                <c:pt idx="155">
                  <c:v>87.807167312117684</c:v>
                </c:pt>
                <c:pt idx="156">
                  <c:v>483.80328481612139</c:v>
                </c:pt>
                <c:pt idx="157">
                  <c:v>269.96293505778146</c:v>
                </c:pt>
                <c:pt idx="158">
                  <c:v>861.90553655633857</c:v>
                </c:pt>
                <c:pt idx="159">
                  <c:v>1256.3506933098217</c:v>
                </c:pt>
                <c:pt idx="160">
                  <c:v>1435.7668852902964</c:v>
                </c:pt>
                <c:pt idx="161">
                  <c:v>196.47163739750795</c:v>
                </c:pt>
                <c:pt idx="162">
                  <c:v>1144.9959498623139</c:v>
                </c:pt>
                <c:pt idx="163">
                  <c:v>1205.0659895190067</c:v>
                </c:pt>
                <c:pt idx="164">
                  <c:v>224.84787284722648</c:v>
                </c:pt>
                <c:pt idx="165">
                  <c:v>1310.6627720919419</c:v>
                </c:pt>
                <c:pt idx="166">
                  <c:v>232.20828954010994</c:v>
                </c:pt>
                <c:pt idx="167">
                  <c:v>436.98639971946631</c:v>
                </c:pt>
                <c:pt idx="168">
                  <c:v>45.375979461333607</c:v>
                </c:pt>
                <c:pt idx="169">
                  <c:v>447.0176704699839</c:v>
                </c:pt>
                <c:pt idx="170">
                  <c:v>240.03897947516484</c:v>
                </c:pt>
                <c:pt idx="171">
                  <c:v>612.28394478257314</c:v>
                </c:pt>
                <c:pt idx="172">
                  <c:v>899.95789146991854</c:v>
                </c:pt>
                <c:pt idx="173">
                  <c:v>551.53467869835868</c:v>
                </c:pt>
                <c:pt idx="174">
                  <c:v>403.04905106203643</c:v>
                </c:pt>
                <c:pt idx="175">
                  <c:v>77.082977898320351</c:v>
                </c:pt>
                <c:pt idx="176">
                  <c:v>456.77483483585058</c:v>
                </c:pt>
                <c:pt idx="177">
                  <c:v>245.57425304273804</c:v>
                </c:pt>
                <c:pt idx="178">
                  <c:v>734.21767451187236</c:v>
                </c:pt>
                <c:pt idx="179">
                  <c:v>1058.391228824255</c:v>
                </c:pt>
                <c:pt idx="180">
                  <c:v>1438.9290860117258</c:v>
                </c:pt>
                <c:pt idx="181">
                  <c:v>199.27612229692181</c:v>
                </c:pt>
                <c:pt idx="182">
                  <c:v>1151.4239168141232</c:v>
                </c:pt>
                <c:pt idx="183">
                  <c:v>1211.2612352869373</c:v>
                </c:pt>
                <c:pt idx="184">
                  <c:v>232.55551671053973</c:v>
                </c:pt>
                <c:pt idx="185">
                  <c:v>1317.3350530805301</c:v>
                </c:pt>
                <c:pt idx="186">
                  <c:v>234.38507603920038</c:v>
                </c:pt>
                <c:pt idx="187">
                  <c:v>447.81996407789711</c:v>
                </c:pt>
                <c:pt idx="188">
                  <c:v>47.595643273772133</c:v>
                </c:pt>
                <c:pt idx="189">
                  <c:v>456.98105990149952</c:v>
                </c:pt>
                <c:pt idx="190">
                  <c:v>247.06322587401976</c:v>
                </c:pt>
                <c:pt idx="191">
                  <c:v>617.37178019108046</c:v>
                </c:pt>
                <c:pt idx="192">
                  <c:v>903.0740722442041</c:v>
                </c:pt>
                <c:pt idx="193">
                  <c:v>567.36082180679978</c:v>
                </c:pt>
                <c:pt idx="194">
                  <c:v>403.78683435080421</c:v>
                </c:pt>
                <c:pt idx="195">
                  <c:v>77.898837025150939</c:v>
                </c:pt>
                <c:pt idx="196">
                  <c:v>459.52358712512864</c:v>
                </c:pt>
                <c:pt idx="197">
                  <c:v>249.47709995027418</c:v>
                </c:pt>
                <c:pt idx="198">
                  <c:v>742.20588402509077</c:v>
                </c:pt>
                <c:pt idx="199">
                  <c:v>1080.6712895902024</c:v>
                </c:pt>
              </c:numCache>
            </c:numRef>
          </c:xVal>
          <c:yVal>
            <c:numRef>
              <c:f>[Collect_Indiviual_Data_LS1.xlsm]Trendlines!$L$210:$L$409</c:f>
              <c:numCache>
                <c:formatCode>General</c:formatCode>
                <c:ptCount val="200"/>
                <c:pt idx="0">
                  <c:v>1026.3370153663109</c:v>
                </c:pt>
                <c:pt idx="1">
                  <c:v>136.93162147729083</c:v>
                </c:pt>
                <c:pt idx="2">
                  <c:v>896.47128492419506</c:v>
                </c:pt>
                <c:pt idx="3">
                  <c:v>878.24530992605753</c:v>
                </c:pt>
                <c:pt idx="4">
                  <c:v>148.92043065609187</c:v>
                </c:pt>
                <c:pt idx="5">
                  <c:v>959.52455445351688</c:v>
                </c:pt>
                <c:pt idx="6">
                  <c:v>184.63947858914409</c:v>
                </c:pt>
                <c:pt idx="7">
                  <c:v>293.62366080555893</c:v>
                </c:pt>
                <c:pt idx="8">
                  <c:v>25.10083527878853</c:v>
                </c:pt>
                <c:pt idx="9">
                  <c:v>308.61258110023084</c:v>
                </c:pt>
                <c:pt idx="10">
                  <c:v>157.94493528068713</c:v>
                </c:pt>
                <c:pt idx="11">
                  <c:v>485.60242604195014</c:v>
                </c:pt>
                <c:pt idx="12">
                  <c:v>671.98712572479064</c:v>
                </c:pt>
                <c:pt idx="13">
                  <c:v>375.05310472409991</c:v>
                </c:pt>
                <c:pt idx="14">
                  <c:v>327.06321421760293</c:v>
                </c:pt>
                <c:pt idx="15">
                  <c:v>61.513352028178659</c:v>
                </c:pt>
                <c:pt idx="16">
                  <c:v>359.46261420049649</c:v>
                </c:pt>
                <c:pt idx="17">
                  <c:v>183.88061552602264</c:v>
                </c:pt>
                <c:pt idx="18">
                  <c:v>537.69395884416213</c:v>
                </c:pt>
                <c:pt idx="19">
                  <c:v>750.43217370511252</c:v>
                </c:pt>
                <c:pt idx="20">
                  <c:v>1039.0807134098345</c:v>
                </c:pt>
                <c:pt idx="21">
                  <c:v>166.34578970381733</c:v>
                </c:pt>
                <c:pt idx="22">
                  <c:v>937.99978422382981</c:v>
                </c:pt>
                <c:pt idx="23">
                  <c:v>915.3560099873996</c:v>
                </c:pt>
                <c:pt idx="24">
                  <c:v>264.5347259455545</c:v>
                </c:pt>
                <c:pt idx="25">
                  <c:v>1007.1411753441074</c:v>
                </c:pt>
                <c:pt idx="26">
                  <c:v>198.72211384442201</c:v>
                </c:pt>
                <c:pt idx="27">
                  <c:v>397.50890465794396</c:v>
                </c:pt>
                <c:pt idx="28">
                  <c:v>68.457181972050392</c:v>
                </c:pt>
                <c:pt idx="29">
                  <c:v>400.21712262039517</c:v>
                </c:pt>
                <c:pt idx="30">
                  <c:v>214.57953091132887</c:v>
                </c:pt>
                <c:pt idx="31">
                  <c:v>531.08894339965741</c:v>
                </c:pt>
                <c:pt idx="32">
                  <c:v>686.0492030783912</c:v>
                </c:pt>
                <c:pt idx="33">
                  <c:v>463.38290078288014</c:v>
                </c:pt>
                <c:pt idx="34">
                  <c:v>335.87847513709613</c:v>
                </c:pt>
                <c:pt idx="35">
                  <c:v>64.506200420656654</c:v>
                </c:pt>
                <c:pt idx="36">
                  <c:v>382.09130144728351</c:v>
                </c:pt>
                <c:pt idx="37">
                  <c:v>210.29453360729261</c:v>
                </c:pt>
                <c:pt idx="38">
                  <c:v>597.91690597980539</c:v>
                </c:pt>
                <c:pt idx="39">
                  <c:v>927.30504860364374</c:v>
                </c:pt>
                <c:pt idx="40">
                  <c:v>1036.8481236999344</c:v>
                </c:pt>
                <c:pt idx="41">
                  <c:v>158.66585276093949</c:v>
                </c:pt>
                <c:pt idx="42">
                  <c:v>934.1563163409221</c:v>
                </c:pt>
                <c:pt idx="43">
                  <c:v>910.49733630178514</c:v>
                </c:pt>
                <c:pt idx="44">
                  <c:v>231.66745388320336</c:v>
                </c:pt>
                <c:pt idx="45">
                  <c:v>1006.5729726011011</c:v>
                </c:pt>
                <c:pt idx="46">
                  <c:v>198.72211384442201</c:v>
                </c:pt>
                <c:pt idx="47">
                  <c:v>386.02231491596228</c:v>
                </c:pt>
                <c:pt idx="48">
                  <c:v>59.987512104574861</c:v>
                </c:pt>
                <c:pt idx="49">
                  <c:v>387.16311833239325</c:v>
                </c:pt>
                <c:pt idx="50">
                  <c:v>205.9990683816938</c:v>
                </c:pt>
                <c:pt idx="51">
                  <c:v>517.62387138759948</c:v>
                </c:pt>
                <c:pt idx="52">
                  <c:v>686.0492030783912</c:v>
                </c:pt>
                <c:pt idx="53">
                  <c:v>463.38290078288014</c:v>
                </c:pt>
                <c:pt idx="54">
                  <c:v>334.4449425540414</c:v>
                </c:pt>
                <c:pt idx="55">
                  <c:v>64.506200420656654</c:v>
                </c:pt>
                <c:pt idx="56">
                  <c:v>379.84612006262245</c:v>
                </c:pt>
                <c:pt idx="57">
                  <c:v>209.30389761569089</c:v>
                </c:pt>
                <c:pt idx="58">
                  <c:v>589.14381106046017</c:v>
                </c:pt>
                <c:pt idx="59">
                  <c:v>917.2635824858188</c:v>
                </c:pt>
                <c:pt idx="60">
                  <c:v>1031.7168254203511</c:v>
                </c:pt>
                <c:pt idx="61">
                  <c:v>155.63834472866864</c:v>
                </c:pt>
                <c:pt idx="62">
                  <c:v>930.83674711767731</c:v>
                </c:pt>
                <c:pt idx="63">
                  <c:v>907.73098078845055</c:v>
                </c:pt>
                <c:pt idx="64">
                  <c:v>211.87498154772678</c:v>
                </c:pt>
                <c:pt idx="65">
                  <c:v>1006.5729726011011</c:v>
                </c:pt>
                <c:pt idx="66">
                  <c:v>196.99426297512255</c:v>
                </c:pt>
                <c:pt idx="67">
                  <c:v>371.51957606651382</c:v>
                </c:pt>
                <c:pt idx="68">
                  <c:v>46.248132308854139</c:v>
                </c:pt>
                <c:pt idx="69">
                  <c:v>378.6562201739805</c:v>
                </c:pt>
                <c:pt idx="70">
                  <c:v>196.24173447805279</c:v>
                </c:pt>
                <c:pt idx="71">
                  <c:v>509.14198487234813</c:v>
                </c:pt>
                <c:pt idx="72">
                  <c:v>686.0492030783912</c:v>
                </c:pt>
                <c:pt idx="73">
                  <c:v>460.39344491388158</c:v>
                </c:pt>
                <c:pt idx="74">
                  <c:v>330.79185119383175</c:v>
                </c:pt>
                <c:pt idx="75">
                  <c:v>64.506200420656654</c:v>
                </c:pt>
                <c:pt idx="76">
                  <c:v>376.10316904500172</c:v>
                </c:pt>
                <c:pt idx="77">
                  <c:v>205.92018187776654</c:v>
                </c:pt>
                <c:pt idx="78">
                  <c:v>582.07601365925063</c:v>
                </c:pt>
                <c:pt idx="79">
                  <c:v>900.82294038905388</c:v>
                </c:pt>
                <c:pt idx="80">
                  <c:v>1033.3777844142696</c:v>
                </c:pt>
                <c:pt idx="81">
                  <c:v>156.89579738510284</c:v>
                </c:pt>
                <c:pt idx="82">
                  <c:v>932.12051497824064</c:v>
                </c:pt>
                <c:pt idx="83">
                  <c:v>908.68037481865474</c:v>
                </c:pt>
                <c:pt idx="84">
                  <c:v>218.60837659286074</c:v>
                </c:pt>
                <c:pt idx="85">
                  <c:v>1006.5729726011011</c:v>
                </c:pt>
                <c:pt idx="86">
                  <c:v>198.7064751863235</c:v>
                </c:pt>
                <c:pt idx="87">
                  <c:v>377.55412978062049</c:v>
                </c:pt>
                <c:pt idx="88">
                  <c:v>50.161999162585602</c:v>
                </c:pt>
                <c:pt idx="89">
                  <c:v>381.63310071176323</c:v>
                </c:pt>
                <c:pt idx="90">
                  <c:v>200.83786316740162</c:v>
                </c:pt>
                <c:pt idx="91">
                  <c:v>512.33254495395158</c:v>
                </c:pt>
                <c:pt idx="92">
                  <c:v>686.0492030783912</c:v>
                </c:pt>
                <c:pt idx="93">
                  <c:v>462.47714192521676</c:v>
                </c:pt>
                <c:pt idx="94">
                  <c:v>331.85627938199082</c:v>
                </c:pt>
                <c:pt idx="95">
                  <c:v>64.506200420656654</c:v>
                </c:pt>
                <c:pt idx="96">
                  <c:v>377.20360082124569</c:v>
                </c:pt>
                <c:pt idx="97">
                  <c:v>207.39388489677827</c:v>
                </c:pt>
                <c:pt idx="98">
                  <c:v>584.99616654198053</c:v>
                </c:pt>
                <c:pt idx="99">
                  <c:v>908.27117781031291</c:v>
                </c:pt>
                <c:pt idx="100">
                  <c:v>1037.7668253298259</c:v>
                </c:pt>
                <c:pt idx="101">
                  <c:v>160.00067677667357</c:v>
                </c:pt>
                <c:pt idx="102">
                  <c:v>935.38902027304619</c:v>
                </c:pt>
                <c:pt idx="103">
                  <c:v>911.52195529588028</c:v>
                </c:pt>
                <c:pt idx="104">
                  <c:v>239.61863325803461</c:v>
                </c:pt>
                <c:pt idx="105">
                  <c:v>1006.5729726011011</c:v>
                </c:pt>
                <c:pt idx="106">
                  <c:v>198.72211384442201</c:v>
                </c:pt>
                <c:pt idx="107">
                  <c:v>389.21696414359701</c:v>
                </c:pt>
                <c:pt idx="108">
                  <c:v>62.323978308368218</c:v>
                </c:pt>
                <c:pt idx="109">
                  <c:v>389.72799265118368</c:v>
                </c:pt>
                <c:pt idx="110">
                  <c:v>208.36924813872506</c:v>
                </c:pt>
                <c:pt idx="111">
                  <c:v>520.72592384660425</c:v>
                </c:pt>
                <c:pt idx="112">
                  <c:v>686.0492030783912</c:v>
                </c:pt>
                <c:pt idx="113">
                  <c:v>463.38290078288014</c:v>
                </c:pt>
                <c:pt idx="114">
                  <c:v>334.53562725175863</c:v>
                </c:pt>
                <c:pt idx="115">
                  <c:v>64.506200420656654</c:v>
                </c:pt>
                <c:pt idx="116">
                  <c:v>381.13834598152533</c:v>
                </c:pt>
                <c:pt idx="117">
                  <c:v>209.8788897708267</c:v>
                </c:pt>
                <c:pt idx="118">
                  <c:v>591.26681385606935</c:v>
                </c:pt>
                <c:pt idx="119">
                  <c:v>922.19918904909025</c:v>
                </c:pt>
                <c:pt idx="120">
                  <c:v>1038.0911647479224</c:v>
                </c:pt>
                <c:pt idx="121">
                  <c:v>160.51974333310406</c:v>
                </c:pt>
                <c:pt idx="122">
                  <c:v>935.46042293946812</c:v>
                </c:pt>
                <c:pt idx="123">
                  <c:v>911.61155140773712</c:v>
                </c:pt>
                <c:pt idx="124">
                  <c:v>239.89473776018744</c:v>
                </c:pt>
                <c:pt idx="125">
                  <c:v>1006.5729726011011</c:v>
                </c:pt>
                <c:pt idx="126">
                  <c:v>198.72211384442201</c:v>
                </c:pt>
                <c:pt idx="127">
                  <c:v>388.99650375175258</c:v>
                </c:pt>
                <c:pt idx="128">
                  <c:v>62.136193623905704</c:v>
                </c:pt>
                <c:pt idx="129">
                  <c:v>390.4324378038695</c:v>
                </c:pt>
                <c:pt idx="130">
                  <c:v>208.2135587343509</c:v>
                </c:pt>
                <c:pt idx="131">
                  <c:v>520.41522455426946</c:v>
                </c:pt>
                <c:pt idx="132">
                  <c:v>686.0492030783912</c:v>
                </c:pt>
                <c:pt idx="133">
                  <c:v>463.38290078288014</c:v>
                </c:pt>
                <c:pt idx="134">
                  <c:v>334.58459137926536</c:v>
                </c:pt>
                <c:pt idx="135">
                  <c:v>64.506200420656654</c:v>
                </c:pt>
                <c:pt idx="136">
                  <c:v>381.22413043969772</c:v>
                </c:pt>
                <c:pt idx="137">
                  <c:v>209.88656000913767</c:v>
                </c:pt>
                <c:pt idx="138">
                  <c:v>591.21992960259388</c:v>
                </c:pt>
                <c:pt idx="139">
                  <c:v>921.70083627007318</c:v>
                </c:pt>
                <c:pt idx="140">
                  <c:v>1033.8808252133265</c:v>
                </c:pt>
                <c:pt idx="141">
                  <c:v>157.13833299875051</c:v>
                </c:pt>
                <c:pt idx="142">
                  <c:v>932.60845064978116</c:v>
                </c:pt>
                <c:pt idx="143">
                  <c:v>908.96439409494246</c:v>
                </c:pt>
                <c:pt idx="144">
                  <c:v>221.87093939854432</c:v>
                </c:pt>
                <c:pt idx="145">
                  <c:v>1006.5729726011011</c:v>
                </c:pt>
                <c:pt idx="146">
                  <c:v>198.72211384442201</c:v>
                </c:pt>
                <c:pt idx="147">
                  <c:v>379.41292477975696</c:v>
                </c:pt>
                <c:pt idx="148">
                  <c:v>51.069216651018735</c:v>
                </c:pt>
                <c:pt idx="149">
                  <c:v>382.59602405687053</c:v>
                </c:pt>
                <c:pt idx="150">
                  <c:v>201.64382679242297</c:v>
                </c:pt>
                <c:pt idx="151">
                  <c:v>512.98144261425682</c:v>
                </c:pt>
                <c:pt idx="152">
                  <c:v>686.0492030783912</c:v>
                </c:pt>
                <c:pt idx="153">
                  <c:v>462.65559475003818</c:v>
                </c:pt>
                <c:pt idx="154">
                  <c:v>332.13242345560997</c:v>
                </c:pt>
                <c:pt idx="155">
                  <c:v>64.506200420656654</c:v>
                </c:pt>
                <c:pt idx="156">
                  <c:v>377.45594177924914</c:v>
                </c:pt>
                <c:pt idx="157">
                  <c:v>207.78936445868584</c:v>
                </c:pt>
                <c:pt idx="158">
                  <c:v>585.69732556542817</c:v>
                </c:pt>
                <c:pt idx="159">
                  <c:v>911.20804578484842</c:v>
                </c:pt>
                <c:pt idx="160">
                  <c:v>1031.3221460280818</c:v>
                </c:pt>
                <c:pt idx="161">
                  <c:v>155.11578215625897</c:v>
                </c:pt>
                <c:pt idx="162">
                  <c:v>930.27044888514627</c:v>
                </c:pt>
                <c:pt idx="163">
                  <c:v>907.238291862305</c:v>
                </c:pt>
                <c:pt idx="164">
                  <c:v>208.48392823882432</c:v>
                </c:pt>
                <c:pt idx="165">
                  <c:v>1006.5729726011011</c:v>
                </c:pt>
                <c:pt idx="166">
                  <c:v>196.76140674081896</c:v>
                </c:pt>
                <c:pt idx="167">
                  <c:v>369.09725342939367</c:v>
                </c:pt>
                <c:pt idx="168">
                  <c:v>44.781590157044675</c:v>
                </c:pt>
                <c:pt idx="169">
                  <c:v>377.27120499337093</c:v>
                </c:pt>
                <c:pt idx="170">
                  <c:v>194.10496184750539</c:v>
                </c:pt>
                <c:pt idx="171">
                  <c:v>507.50243875195588</c:v>
                </c:pt>
                <c:pt idx="172">
                  <c:v>686.12583262482497</c:v>
                </c:pt>
                <c:pt idx="173">
                  <c:v>459.28269786374671</c:v>
                </c:pt>
                <c:pt idx="174">
                  <c:v>330.66947024746827</c:v>
                </c:pt>
                <c:pt idx="175">
                  <c:v>64.506200420656654</c:v>
                </c:pt>
                <c:pt idx="176">
                  <c:v>375.83662314331127</c:v>
                </c:pt>
                <c:pt idx="177">
                  <c:v>205.26440384735415</c:v>
                </c:pt>
                <c:pt idx="178">
                  <c:v>580.10426823582247</c:v>
                </c:pt>
                <c:pt idx="179">
                  <c:v>895.80358562908702</c:v>
                </c:pt>
                <c:pt idx="180">
                  <c:v>1032.0881765462514</c:v>
                </c:pt>
                <c:pt idx="181">
                  <c:v>155.7095099457255</c:v>
                </c:pt>
                <c:pt idx="182">
                  <c:v>930.89381156660443</c:v>
                </c:pt>
                <c:pt idx="183">
                  <c:v>907.92449640396899</c:v>
                </c:pt>
                <c:pt idx="184">
                  <c:v>213.50792344290878</c:v>
                </c:pt>
                <c:pt idx="185">
                  <c:v>1006.5729726011011</c:v>
                </c:pt>
                <c:pt idx="186">
                  <c:v>197.97959742369315</c:v>
                </c:pt>
                <c:pt idx="187">
                  <c:v>372.89571273240051</c:v>
                </c:pt>
                <c:pt idx="188">
                  <c:v>46.470626329705297</c:v>
                </c:pt>
                <c:pt idx="189">
                  <c:v>379.57546435757882</c:v>
                </c:pt>
                <c:pt idx="190">
                  <c:v>197.40689385555305</c:v>
                </c:pt>
                <c:pt idx="191">
                  <c:v>510.41960621783426</c:v>
                </c:pt>
                <c:pt idx="192">
                  <c:v>686.0492030783912</c:v>
                </c:pt>
                <c:pt idx="193">
                  <c:v>461.2135908715577</c:v>
                </c:pt>
                <c:pt idx="194">
                  <c:v>331.13872136773182</c:v>
                </c:pt>
                <c:pt idx="195">
                  <c:v>64.506200420656654</c:v>
                </c:pt>
                <c:pt idx="196">
                  <c:v>376.42453161864574</c:v>
                </c:pt>
                <c:pt idx="197">
                  <c:v>206.37993131172931</c:v>
                </c:pt>
                <c:pt idx="198">
                  <c:v>582.41698362567138</c:v>
                </c:pt>
                <c:pt idx="199">
                  <c:v>901.75219646565404</c:v>
                </c:pt>
              </c:numCache>
            </c:numRef>
          </c:yVal>
          <c:smooth val="0"/>
          <c:extLst>
            <c:ext xmlns:c16="http://schemas.microsoft.com/office/drawing/2014/chart" uri="{C3380CC4-5D6E-409C-BE32-E72D297353CC}">
              <c16:uniqueId val="{00000000-DA35-4023-9E0C-3E4283029483}"/>
            </c:ext>
          </c:extLst>
        </c:ser>
        <c:dLbls>
          <c:showLegendKey val="0"/>
          <c:showVal val="0"/>
          <c:showCatName val="0"/>
          <c:showSerName val="0"/>
          <c:showPercent val="0"/>
          <c:showBubbleSize val="0"/>
        </c:dLbls>
        <c:axId val="664874480"/>
        <c:axId val="664875040"/>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Collect_Indiviual_Data_LS1.xlsm]Butte!$F$7:$F$26</c15:sqref>
                        </c15:formulaRef>
                      </c:ext>
                    </c:extLst>
                    <c:numCache>
                      <c:formatCode>General</c:formatCode>
                      <c:ptCount val="20"/>
                      <c:pt idx="0">
                        <c:v>762.71324954701674</c:v>
                      </c:pt>
                      <c:pt idx="1">
                        <c:v>75.511697927021615</c:v>
                      </c:pt>
                      <c:pt idx="2">
                        <c:v>532.08941091269696</c:v>
                      </c:pt>
                      <c:pt idx="3">
                        <c:v>393.02035867820717</c:v>
                      </c:pt>
                      <c:pt idx="4">
                        <c:v>44.41505689900945</c:v>
                      </c:pt>
                      <c:pt idx="5">
                        <c:v>699.84581284733304</c:v>
                      </c:pt>
                      <c:pt idx="6">
                        <c:v>93.736447961406654</c:v>
                      </c:pt>
                      <c:pt idx="7">
                        <c:v>60.937920678640126</c:v>
                      </c:pt>
                      <c:pt idx="8">
                        <c:v>16.055707068836245</c:v>
                      </c:pt>
                      <c:pt idx="9">
                        <c:v>61.880554070072648</c:v>
                      </c:pt>
                      <c:pt idx="10">
                        <c:v>27.861826036741206</c:v>
                      </c:pt>
                      <c:pt idx="11">
                        <c:v>118.74709921412308</c:v>
                      </c:pt>
                      <c:pt idx="12">
                        <c:v>422.68109052970527</c:v>
                      </c:pt>
                      <c:pt idx="13">
                        <c:v>43.637996311216163</c:v>
                      </c:pt>
                      <c:pt idx="14">
                        <c:v>169.41891842725525</c:v>
                      </c:pt>
                      <c:pt idx="15">
                        <c:v>4.8991872535259136</c:v>
                      </c:pt>
                      <c:pt idx="16">
                        <c:v>50.652233638132124</c:v>
                      </c:pt>
                      <c:pt idx="17">
                        <c:v>2.240342392711268</c:v>
                      </c:pt>
                      <c:pt idx="18">
                        <c:v>375.92889785584418</c:v>
                      </c:pt>
                      <c:pt idx="19">
                        <c:v>161.16568602711058</c:v>
                      </c:pt>
                    </c:numCache>
                  </c:numRef>
                </c:xVal>
                <c:yVal>
                  <c:numRef>
                    <c:extLst>
                      <c:ext uri="{02D57815-91ED-43cb-92C2-25804820EDAC}">
                        <c15:formulaRef>
                          <c15:sqref>[Collect_Indiviual_Data_LS1.xlsm]Butte!$L$7:$L$26</c15:sqref>
                        </c15:formulaRef>
                      </c:ext>
                    </c:extLst>
                    <c:numCache>
                      <c:formatCode>General</c:formatCode>
                      <c:ptCount val="20"/>
                      <c:pt idx="0">
                        <c:v>800.91698336795366</c:v>
                      </c:pt>
                      <c:pt idx="1">
                        <c:v>84.342322136710422</c:v>
                      </c:pt>
                      <c:pt idx="2">
                        <c:v>603.50460375863133</c:v>
                      </c:pt>
                      <c:pt idx="3">
                        <c:v>562.43089772223516</c:v>
                      </c:pt>
                      <c:pt idx="4">
                        <c:v>79.1354011692124</c:v>
                      </c:pt>
                      <c:pt idx="5">
                        <c:v>763.33490729420373</c:v>
                      </c:pt>
                      <c:pt idx="6">
                        <c:v>116.54627318711069</c:v>
                      </c:pt>
                      <c:pt idx="7">
                        <c:v>128.19132481743353</c:v>
                      </c:pt>
                      <c:pt idx="8">
                        <c:v>23.232132210280106</c:v>
                      </c:pt>
                      <c:pt idx="9">
                        <c:v>105.77250640192347</c:v>
                      </c:pt>
                      <c:pt idx="10">
                        <c:v>58.746094510630996</c:v>
                      </c:pt>
                      <c:pt idx="11">
                        <c:v>219.90674044295946</c:v>
                      </c:pt>
                      <c:pt idx="12">
                        <c:v>500.19766089261515</c:v>
                      </c:pt>
                      <c:pt idx="13">
                        <c:v>95.720663021271889</c:v>
                      </c:pt>
                      <c:pt idx="14">
                        <c:v>196.76804195394448</c:v>
                      </c:pt>
                      <c:pt idx="15">
                        <c:v>10.722125508785357</c:v>
                      </c:pt>
                      <c:pt idx="16">
                        <c:v>101.27783072127274</c:v>
                      </c:pt>
                      <c:pt idx="17">
                        <c:v>10.69773669636295</c:v>
                      </c:pt>
                      <c:pt idx="18">
                        <c:v>409.41259581924913</c:v>
                      </c:pt>
                      <c:pt idx="19">
                        <c:v>305.76014933688492</c:v>
                      </c:pt>
                    </c:numCache>
                  </c:numRef>
                </c:yVal>
                <c:smooth val="0"/>
                <c:extLst>
                  <c:ext xmlns:c16="http://schemas.microsoft.com/office/drawing/2014/chart" uri="{C3380CC4-5D6E-409C-BE32-E72D297353CC}">
                    <c16:uniqueId val="{00000000-6D7E-40F5-8A5A-B583BECDC5A8}"/>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Eureka!$F$7:$F$26</c15:sqref>
                        </c15:formulaRef>
                      </c:ext>
                    </c:extLst>
                    <c:numCache>
                      <c:formatCode>General</c:formatCode>
                      <c:ptCount val="20"/>
                      <c:pt idx="0">
                        <c:v>1433.9425955079173</c:v>
                      </c:pt>
                      <c:pt idx="1">
                        <c:v>148.36972922250911</c:v>
                      </c:pt>
                      <c:pt idx="2">
                        <c:v>925.79002264238875</c:v>
                      </c:pt>
                      <c:pt idx="3">
                        <c:v>1096.3966446332061</c:v>
                      </c:pt>
                      <c:pt idx="4">
                        <c:v>181.08993845366828</c:v>
                      </c:pt>
                      <c:pt idx="5">
                        <c:v>1195.6988308162393</c:v>
                      </c:pt>
                      <c:pt idx="6">
                        <c:v>203.62992647327229</c:v>
                      </c:pt>
                      <c:pt idx="7">
                        <c:v>322.78331254980577</c:v>
                      </c:pt>
                      <c:pt idx="8">
                        <c:v>46.207164875952408</c:v>
                      </c:pt>
                      <c:pt idx="9">
                        <c:v>245.5985264998763</c:v>
                      </c:pt>
                      <c:pt idx="10">
                        <c:v>180.93490040593363</c:v>
                      </c:pt>
                      <c:pt idx="11">
                        <c:v>469.54969493599788</c:v>
                      </c:pt>
                      <c:pt idx="12">
                        <c:v>848.86763719151122</c:v>
                      </c:pt>
                      <c:pt idx="13">
                        <c:v>356.63644690574182</c:v>
                      </c:pt>
                      <c:pt idx="14">
                        <c:v>356.04697443591016</c:v>
                      </c:pt>
                      <c:pt idx="15">
                        <c:v>28.0800376199164</c:v>
                      </c:pt>
                      <c:pt idx="16">
                        <c:v>279.35671506836434</c:v>
                      </c:pt>
                      <c:pt idx="17">
                        <c:v>50.968798459310506</c:v>
                      </c:pt>
                      <c:pt idx="18">
                        <c:v>709.85211034014901</c:v>
                      </c:pt>
                      <c:pt idx="19">
                        <c:v>752.83904771276923</c:v>
                      </c:pt>
                    </c:numCache>
                  </c:numRef>
                </c:xVal>
                <c:yVal>
                  <c:numRef>
                    <c:extLst xmlns:c15="http://schemas.microsoft.com/office/drawing/2012/chart">
                      <c:ext xmlns:c15="http://schemas.microsoft.com/office/drawing/2012/chart" uri="{02D57815-91ED-43cb-92C2-25804820EDAC}">
                        <c15:formulaRef>
                          <c15:sqref>[Collect_Indiviual_Data_LS1.xlsm]Eureka!$L$7:$L$26</c15:sqref>
                        </c15:formulaRef>
                      </c:ext>
                    </c:extLst>
                    <c:numCache>
                      <c:formatCode>General</c:formatCode>
                      <c:ptCount val="20"/>
                      <c:pt idx="0">
                        <c:v>968.69929263218603</c:v>
                      </c:pt>
                      <c:pt idx="1">
                        <c:v>105.04767607738265</c:v>
                      </c:pt>
                      <c:pt idx="2">
                        <c:v>764.84907714150108</c:v>
                      </c:pt>
                      <c:pt idx="3">
                        <c:v>800.81750461676427</c:v>
                      </c:pt>
                      <c:pt idx="4">
                        <c:v>170.41934174167471</c:v>
                      </c:pt>
                      <c:pt idx="5">
                        <c:v>880.14178736872782</c:v>
                      </c:pt>
                      <c:pt idx="6">
                        <c:v>172.59327591619319</c:v>
                      </c:pt>
                      <c:pt idx="7">
                        <c:v>259.73192777131788</c:v>
                      </c:pt>
                      <c:pt idx="8">
                        <c:v>41.445338064091985</c:v>
                      </c:pt>
                      <c:pt idx="9">
                        <c:v>204.82646004299593</c:v>
                      </c:pt>
                      <c:pt idx="10">
                        <c:v>143.4985215589349</c:v>
                      </c:pt>
                      <c:pt idx="11">
                        <c:v>407.37199819991912</c:v>
                      </c:pt>
                      <c:pt idx="12">
                        <c:v>605.06795443684905</c:v>
                      </c:pt>
                      <c:pt idx="13">
                        <c:v>291.46632163711621</c:v>
                      </c:pt>
                      <c:pt idx="14">
                        <c:v>295.8502081647236</c:v>
                      </c:pt>
                      <c:pt idx="15">
                        <c:v>33.206557059373537</c:v>
                      </c:pt>
                      <c:pt idx="16">
                        <c:v>257.43598606757723</c:v>
                      </c:pt>
                      <c:pt idx="17">
                        <c:v>58.042991219990903</c:v>
                      </c:pt>
                      <c:pt idx="18">
                        <c:v>528.97728330080724</c:v>
                      </c:pt>
                      <c:pt idx="19">
                        <c:v>620.84951086586307</c:v>
                      </c:pt>
                    </c:numCache>
                  </c:numRef>
                </c:yVal>
                <c:smooth val="0"/>
                <c:extLst xmlns:c15="http://schemas.microsoft.com/office/drawing/2012/chart">
                  <c:ext xmlns:c16="http://schemas.microsoft.com/office/drawing/2014/chart" uri="{C3380CC4-5D6E-409C-BE32-E72D297353CC}">
                    <c16:uniqueId val="{00000002-6D7E-40F5-8A5A-B583BECDC5A8}"/>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ta Monica'!$F$7:$F$26</c15:sqref>
                        </c15:formulaRef>
                      </c:ext>
                    </c:extLst>
                    <c:numCache>
                      <c:formatCode>General</c:formatCode>
                      <c:ptCount val="20"/>
                      <c:pt idx="0">
                        <c:v>1342.0023590417154</c:v>
                      </c:pt>
                      <c:pt idx="1">
                        <c:v>138.3459444653792</c:v>
                      </c:pt>
                      <c:pt idx="2">
                        <c:v>868.62907715154222</c:v>
                      </c:pt>
                      <c:pt idx="3">
                        <c:v>1024.2871073102253</c:v>
                      </c:pt>
                      <c:pt idx="4">
                        <c:v>146.94392118210348</c:v>
                      </c:pt>
                      <c:pt idx="5">
                        <c:v>1149.0695444549137</c:v>
                      </c:pt>
                      <c:pt idx="6">
                        <c:v>186.78682231796517</c:v>
                      </c:pt>
                      <c:pt idx="7">
                        <c:v>266.33619062974168</c:v>
                      </c:pt>
                      <c:pt idx="8">
                        <c:v>37.912095306725938</c:v>
                      </c:pt>
                      <c:pt idx="9">
                        <c:v>205.77138160222145</c:v>
                      </c:pt>
                      <c:pt idx="10">
                        <c:v>143.73691202536253</c:v>
                      </c:pt>
                      <c:pt idx="11">
                        <c:v>409.00499781269974</c:v>
                      </c:pt>
                      <c:pt idx="12">
                        <c:v>808.05953324710822</c:v>
                      </c:pt>
                      <c:pt idx="13">
                        <c:v>267.7457384023437</c:v>
                      </c:pt>
                      <c:pt idx="14">
                        <c:v>330.75012957276022</c:v>
                      </c:pt>
                      <c:pt idx="15">
                        <c:v>19.856712371247603</c:v>
                      </c:pt>
                      <c:pt idx="16">
                        <c:v>239.00512552940845</c:v>
                      </c:pt>
                      <c:pt idx="17">
                        <c:v>38.338402073275532</c:v>
                      </c:pt>
                      <c:pt idx="18">
                        <c:v>651.90276531498034</c:v>
                      </c:pt>
                      <c:pt idx="19">
                        <c:v>640.99645376211322</c:v>
                      </c:pt>
                    </c:numCache>
                  </c:numRef>
                </c:xVal>
                <c:yVal>
                  <c:numRef>
                    <c:extLst xmlns:c15="http://schemas.microsoft.com/office/drawing/2012/chart">
                      <c:ext xmlns:c15="http://schemas.microsoft.com/office/drawing/2012/chart" uri="{02D57815-91ED-43cb-92C2-25804820EDAC}">
                        <c15:formulaRef>
                          <c15:sqref>'[Collect_Indiviual_Data_LS1.xlsm]Santa Monica'!$L$7:$L$26</c15:sqref>
                        </c15:formulaRef>
                      </c:ext>
                    </c:extLst>
                    <c:numCache>
                      <c:formatCode>General</c:formatCode>
                      <c:ptCount val="20"/>
                      <c:pt idx="0">
                        <c:v>952.09066748399164</c:v>
                      </c:pt>
                      <c:pt idx="1">
                        <c:v>101.45481786016114</c:v>
                      </c:pt>
                      <c:pt idx="2">
                        <c:v>738.96527003298684</c:v>
                      </c:pt>
                      <c:pt idx="3">
                        <c:v>785.63282231013943</c:v>
                      </c:pt>
                      <c:pt idx="4">
                        <c:v>153.64757589927689</c:v>
                      </c:pt>
                      <c:pt idx="5">
                        <c:v>866.58925483381756</c:v>
                      </c:pt>
                      <c:pt idx="6">
                        <c:v>166.14414816420123</c:v>
                      </c:pt>
                      <c:pt idx="7">
                        <c:v>239.58550411718062</c:v>
                      </c:pt>
                      <c:pt idx="8">
                        <c:v>37.472760874153096</c:v>
                      </c:pt>
                      <c:pt idx="9">
                        <c:v>186.42079522422318</c:v>
                      </c:pt>
                      <c:pt idx="10">
                        <c:v>130.83714254950354</c:v>
                      </c:pt>
                      <c:pt idx="11">
                        <c:v>382.18520012438984</c:v>
                      </c:pt>
                      <c:pt idx="12">
                        <c:v>596.48023436586811</c:v>
                      </c:pt>
                      <c:pt idx="13">
                        <c:v>258.45584059756999</c:v>
                      </c:pt>
                      <c:pt idx="14">
                        <c:v>288.34161880015262</c:v>
                      </c:pt>
                      <c:pt idx="15">
                        <c:v>26.044614032372294</c:v>
                      </c:pt>
                      <c:pt idx="16">
                        <c:v>236.48555362441445</c:v>
                      </c:pt>
                      <c:pt idx="17">
                        <c:v>47.539581656545479</c:v>
                      </c:pt>
                      <c:pt idx="18">
                        <c:v>515.47624898709455</c:v>
                      </c:pt>
                      <c:pt idx="19">
                        <c:v>576.25948198105993</c:v>
                      </c:pt>
                    </c:numCache>
                  </c:numRef>
                </c:yVal>
                <c:smooth val="0"/>
                <c:extLst xmlns:c15="http://schemas.microsoft.com/office/drawing/2012/chart">
                  <c:ext xmlns:c16="http://schemas.microsoft.com/office/drawing/2014/chart" uri="{C3380CC4-5D6E-409C-BE32-E72D297353CC}">
                    <c16:uniqueId val="{00000004-6D7E-40F5-8A5A-B583BECDC5A8}"/>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Portland!$F$7:$F$26</c15:sqref>
                        </c15:formulaRef>
                      </c:ext>
                    </c:extLst>
                    <c:numCache>
                      <c:formatCode>General</c:formatCode>
                      <c:ptCount val="20"/>
                      <c:pt idx="0">
                        <c:v>1128.8870867790395</c:v>
                      </c:pt>
                      <c:pt idx="1">
                        <c:v>120.24164418213029</c:v>
                      </c:pt>
                      <c:pt idx="2">
                        <c:v>791.44845476523255</c:v>
                      </c:pt>
                      <c:pt idx="3">
                        <c:v>858.10846012958461</c:v>
                      </c:pt>
                      <c:pt idx="4">
                        <c:v>114.85434489519996</c:v>
                      </c:pt>
                      <c:pt idx="5">
                        <c:v>1019.8969458314543</c:v>
                      </c:pt>
                      <c:pt idx="6">
                        <c:v>164.3966965169183</c:v>
                      </c:pt>
                      <c:pt idx="7">
                        <c:v>194.57641993066636</c:v>
                      </c:pt>
                      <c:pt idx="8">
                        <c:v>28.547683081315359</c:v>
                      </c:pt>
                      <c:pt idx="9">
                        <c:v>156.82223187340776</c:v>
                      </c:pt>
                      <c:pt idx="10">
                        <c:v>98.781879912889949</c:v>
                      </c:pt>
                      <c:pt idx="11">
                        <c:v>337.21636848230082</c:v>
                      </c:pt>
                      <c:pt idx="12">
                        <c:v>698.63484552567525</c:v>
                      </c:pt>
                      <c:pt idx="13">
                        <c:v>180.55936525774678</c:v>
                      </c:pt>
                      <c:pt idx="14">
                        <c:v>288.56532050246852</c:v>
                      </c:pt>
                      <c:pt idx="15">
                        <c:v>15.731982040391051</c:v>
                      </c:pt>
                      <c:pt idx="16">
                        <c:v>190.62611860539522</c:v>
                      </c:pt>
                      <c:pt idx="17">
                        <c:v>25.225363136700587</c:v>
                      </c:pt>
                      <c:pt idx="18">
                        <c:v>552.77271421564217</c:v>
                      </c:pt>
                      <c:pt idx="19">
                        <c:v>502.24600013187495</c:v>
                      </c:pt>
                    </c:numCache>
                  </c:numRef>
                </c:xVal>
                <c:yVal>
                  <c:numRef>
                    <c:extLst xmlns:c15="http://schemas.microsoft.com/office/drawing/2012/chart">
                      <c:ext xmlns:c15="http://schemas.microsoft.com/office/drawing/2012/chart" uri="{02D57815-91ED-43cb-92C2-25804820EDAC}">
                        <c15:formulaRef>
                          <c15:sqref>[Collect_Indiviual_Data_LS1.xlsm]Portland!$L$7:$L$26</c15:sqref>
                        </c15:formulaRef>
                      </c:ext>
                    </c:extLst>
                    <c:numCache>
                      <c:formatCode>General</c:formatCode>
                      <c:ptCount val="20"/>
                      <c:pt idx="0">
                        <c:v>933.41376111745501</c:v>
                      </c:pt>
                      <c:pt idx="1">
                        <c:v>97.695508654165906</c:v>
                      </c:pt>
                      <c:pt idx="2">
                        <c:v>712.67979668807664</c:v>
                      </c:pt>
                      <c:pt idx="3">
                        <c:v>764.49642589040684</c:v>
                      </c:pt>
                      <c:pt idx="4">
                        <c:v>137.65980371662883</c:v>
                      </c:pt>
                      <c:pt idx="5">
                        <c:v>852.49323492560347</c:v>
                      </c:pt>
                      <c:pt idx="6">
                        <c:v>158.08351230646946</c:v>
                      </c:pt>
                      <c:pt idx="7">
                        <c:v>219.71957888060101</c:v>
                      </c:pt>
                      <c:pt idx="8">
                        <c:v>33.686827434747919</c:v>
                      </c:pt>
                      <c:pt idx="9">
                        <c:v>168.29162646307381</c:v>
                      </c:pt>
                      <c:pt idx="10">
                        <c:v>118.56460336806971</c:v>
                      </c:pt>
                      <c:pt idx="11">
                        <c:v>354.44137873831755</c:v>
                      </c:pt>
                      <c:pt idx="12">
                        <c:v>587.20836005439855</c:v>
                      </c:pt>
                      <c:pt idx="13">
                        <c:v>221.87457833222422</c:v>
                      </c:pt>
                      <c:pt idx="14">
                        <c:v>274.57038252653336</c:v>
                      </c:pt>
                      <c:pt idx="15">
                        <c:v>20.290336496791145</c:v>
                      </c:pt>
                      <c:pt idx="16">
                        <c:v>214.41395873288474</c:v>
                      </c:pt>
                      <c:pt idx="17">
                        <c:v>38.64712801936178</c:v>
                      </c:pt>
                      <c:pt idx="18">
                        <c:v>499.72419190944515</c:v>
                      </c:pt>
                      <c:pt idx="19">
                        <c:v>530.18041498640855</c:v>
                      </c:pt>
                    </c:numCache>
                  </c:numRef>
                </c:yVal>
                <c:smooth val="0"/>
                <c:extLst xmlns:c15="http://schemas.microsoft.com/office/drawing/2012/chart">
                  <c:ext xmlns:c16="http://schemas.microsoft.com/office/drawing/2014/chart" uri="{C3380CC4-5D6E-409C-BE32-E72D297353CC}">
                    <c16:uniqueId val="{00000006-6D7E-40F5-8A5A-B583BECDC5A8}"/>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lt Lake City'!$F$7:$F$26</c15:sqref>
                        </c15:formulaRef>
                      </c:ext>
                    </c:extLst>
                    <c:numCache>
                      <c:formatCode>General</c:formatCode>
                      <c:ptCount val="20"/>
                      <c:pt idx="0">
                        <c:v>1178.9538396267494</c:v>
                      </c:pt>
                      <c:pt idx="1">
                        <c:v>125.45077607384833</c:v>
                      </c:pt>
                      <c:pt idx="2">
                        <c:v>821.65348424003821</c:v>
                      </c:pt>
                      <c:pt idx="3">
                        <c:v>915.37136125582708</c:v>
                      </c:pt>
                      <c:pt idx="4">
                        <c:v>129.45039889089369</c:v>
                      </c:pt>
                      <c:pt idx="5">
                        <c:v>1054.149708040595</c:v>
                      </c:pt>
                      <c:pt idx="6">
                        <c:v>174.38521104666614</c:v>
                      </c:pt>
                      <c:pt idx="7">
                        <c:v>220.88289416769976</c:v>
                      </c:pt>
                      <c:pt idx="8">
                        <c:v>31.831776909140061</c:v>
                      </c:pt>
                      <c:pt idx="9">
                        <c:v>176.22416142612309</c:v>
                      </c:pt>
                      <c:pt idx="10">
                        <c:v>115.23260795859164</c:v>
                      </c:pt>
                      <c:pt idx="11">
                        <c:v>370.55718145222977</c:v>
                      </c:pt>
                      <c:pt idx="12">
                        <c:v>729.31018798836294</c:v>
                      </c:pt>
                      <c:pt idx="13">
                        <c:v>216.27078880790941</c:v>
                      </c:pt>
                      <c:pt idx="14">
                        <c:v>308.12609267687588</c:v>
                      </c:pt>
                      <c:pt idx="15">
                        <c:v>18.522831897116983</c:v>
                      </c:pt>
                      <c:pt idx="16">
                        <c:v>215.69681509169354</c:v>
                      </c:pt>
                      <c:pt idx="17">
                        <c:v>31.58748783294757</c:v>
                      </c:pt>
                      <c:pt idx="18">
                        <c:v>582.71840265987407</c:v>
                      </c:pt>
                      <c:pt idx="19">
                        <c:v>561.05541861281324</c:v>
                      </c:pt>
                    </c:numCache>
                  </c:numRef>
                </c:xVal>
                <c:yVal>
                  <c:numRef>
                    <c:extLst xmlns:c15="http://schemas.microsoft.com/office/drawing/2012/chart">
                      <c:ext xmlns:c15="http://schemas.microsoft.com/office/drawing/2012/chart" uri="{02D57815-91ED-43cb-92C2-25804820EDAC}">
                        <c15:formulaRef>
                          <c15:sqref>'[Collect_Indiviual_Data_LS1.xlsm]Salt Lake City'!$L$7:$L$26</c15:sqref>
                        </c15:formulaRef>
                      </c:ext>
                    </c:extLst>
                    <c:numCache>
                      <c:formatCode>General</c:formatCode>
                      <c:ptCount val="20"/>
                      <c:pt idx="0">
                        <c:v>944.6038949317516</c:v>
                      </c:pt>
                      <c:pt idx="1">
                        <c:v>99.96405761699215</c:v>
                      </c:pt>
                      <c:pt idx="2">
                        <c:v>727.97432056864784</c:v>
                      </c:pt>
                      <c:pt idx="3">
                        <c:v>777.09588653705964</c:v>
                      </c:pt>
                      <c:pt idx="4">
                        <c:v>146.5873809623159</c:v>
                      </c:pt>
                      <c:pt idx="5">
                        <c:v>861.19507198186307</c:v>
                      </c:pt>
                      <c:pt idx="6">
                        <c:v>162.66710102685926</c:v>
                      </c:pt>
                      <c:pt idx="7">
                        <c:v>232.04633838028676</c:v>
                      </c:pt>
                      <c:pt idx="8">
                        <c:v>35.958298412496973</c:v>
                      </c:pt>
                      <c:pt idx="9">
                        <c:v>178.78692482479101</c:v>
                      </c:pt>
                      <c:pt idx="10">
                        <c:v>125.52740297005951</c:v>
                      </c:pt>
                      <c:pt idx="11">
                        <c:v>371.1647511594349</c:v>
                      </c:pt>
                      <c:pt idx="12">
                        <c:v>592.7548214256816</c:v>
                      </c:pt>
                      <c:pt idx="13">
                        <c:v>243.33658442901384</c:v>
                      </c:pt>
                      <c:pt idx="14">
                        <c:v>282.64822871664916</c:v>
                      </c:pt>
                      <c:pt idx="15">
                        <c:v>23.431940740519885</c:v>
                      </c:pt>
                      <c:pt idx="16">
                        <c:v>227.68779057100852</c:v>
                      </c:pt>
                      <c:pt idx="17">
                        <c:v>43.730655333360687</c:v>
                      </c:pt>
                      <c:pt idx="18">
                        <c:v>509.75351451239652</c:v>
                      </c:pt>
                      <c:pt idx="19">
                        <c:v>557.72090352976977</c:v>
                      </c:pt>
                    </c:numCache>
                  </c:numRef>
                </c:yVal>
                <c:smooth val="0"/>
                <c:extLst xmlns:c15="http://schemas.microsoft.com/office/drawing/2012/chart">
                  <c:ext xmlns:c16="http://schemas.microsoft.com/office/drawing/2014/chart" uri="{C3380CC4-5D6E-409C-BE32-E72D297353CC}">
                    <c16:uniqueId val="{00000008-6D7E-40F5-8A5A-B583BECDC5A8}"/>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 Francisco'!$F$7:$F$26</c15:sqref>
                        </c15:formulaRef>
                      </c:ext>
                    </c:extLst>
                    <c:numCache>
                      <c:formatCode>General</c:formatCode>
                      <c:ptCount val="20"/>
                      <c:pt idx="0">
                        <c:v>1388.0602104673972</c:v>
                      </c:pt>
                      <c:pt idx="1">
                        <c:v>142.4274017078904</c:v>
                      </c:pt>
                      <c:pt idx="2">
                        <c:v>889.95252094216528</c:v>
                      </c:pt>
                      <c:pt idx="3">
                        <c:v>1057.1235225611756</c:v>
                      </c:pt>
                      <c:pt idx="4">
                        <c:v>158.69430933877359</c:v>
                      </c:pt>
                      <c:pt idx="5">
                        <c:v>1170.5827881019025</c:v>
                      </c:pt>
                      <c:pt idx="6">
                        <c:v>192.84647395173434</c:v>
                      </c:pt>
                      <c:pt idx="7">
                        <c:v>288.81642314226428</c:v>
                      </c:pt>
                      <c:pt idx="8">
                        <c:v>40.886270847103752</c:v>
                      </c:pt>
                      <c:pt idx="9">
                        <c:v>220.39796521525111</c:v>
                      </c:pt>
                      <c:pt idx="10">
                        <c:v>158.80908684918114</c:v>
                      </c:pt>
                      <c:pt idx="11">
                        <c:v>431.02909490271156</c:v>
                      </c:pt>
                      <c:pt idx="12">
                        <c:v>827.20447974446017</c:v>
                      </c:pt>
                      <c:pt idx="13">
                        <c:v>299.63243176085308</c:v>
                      </c:pt>
                      <c:pt idx="14">
                        <c:v>339.48265703857965</c:v>
                      </c:pt>
                      <c:pt idx="15">
                        <c:v>22.221849660611021</c:v>
                      </c:pt>
                      <c:pt idx="16">
                        <c:v>252.83720270063881</c:v>
                      </c:pt>
                      <c:pt idx="17">
                        <c:v>41.970336630950925</c:v>
                      </c:pt>
                      <c:pt idx="18">
                        <c:v>677.39291387843912</c:v>
                      </c:pt>
                      <c:pt idx="19">
                        <c:v>682.8294253987716</c:v>
                      </c:pt>
                    </c:numCache>
                  </c:numRef>
                </c:xVal>
                <c:yVal>
                  <c:numRef>
                    <c:extLst xmlns:c15="http://schemas.microsoft.com/office/drawing/2012/chart">
                      <c:ext xmlns:c15="http://schemas.microsoft.com/office/drawing/2012/chart" uri="{02D57815-91ED-43cb-92C2-25804820EDAC}">
                        <c15:formulaRef>
                          <c15:sqref>'[Collect_Indiviual_Data_LS1.xlsm]San Francisco'!$L$7:$L$26</c15:sqref>
                        </c15:formulaRef>
                      </c:ext>
                    </c:extLst>
                    <c:numCache>
                      <c:formatCode>General</c:formatCode>
                      <c:ptCount val="20"/>
                      <c:pt idx="0">
                        <c:v>955.19330953224028</c:v>
                      </c:pt>
                      <c:pt idx="1">
                        <c:v>101.97779022668915</c:v>
                      </c:pt>
                      <c:pt idx="2">
                        <c:v>743.15951347504199</c:v>
                      </c:pt>
                      <c:pt idx="3">
                        <c:v>788.43381244367004</c:v>
                      </c:pt>
                      <c:pt idx="4">
                        <c:v>156.32020289610557</c:v>
                      </c:pt>
                      <c:pt idx="5">
                        <c:v>868.93901131571215</c:v>
                      </c:pt>
                      <c:pt idx="6">
                        <c:v>167.34663015986069</c:v>
                      </c:pt>
                      <c:pt idx="7">
                        <c:v>243.0821442580218</c:v>
                      </c:pt>
                      <c:pt idx="8">
                        <c:v>38.118540800732461</c:v>
                      </c:pt>
                      <c:pt idx="9">
                        <c:v>189.30633776595189</c:v>
                      </c:pt>
                      <c:pt idx="10">
                        <c:v>133.28939011073209</c:v>
                      </c:pt>
                      <c:pt idx="11">
                        <c:v>386.73862688238523</c:v>
                      </c:pt>
                      <c:pt idx="12">
                        <c:v>597.75504285132013</c:v>
                      </c:pt>
                      <c:pt idx="13">
                        <c:v>265.17091136366128</c:v>
                      </c:pt>
                      <c:pt idx="14">
                        <c:v>290.91040621232298</c:v>
                      </c:pt>
                      <c:pt idx="15">
                        <c:v>27.233630812106927</c:v>
                      </c:pt>
                      <c:pt idx="16">
                        <c:v>240.27852266034421</c:v>
                      </c:pt>
                      <c:pt idx="17">
                        <c:v>49.283239654757246</c:v>
                      </c:pt>
                      <c:pt idx="18">
                        <c:v>517.66138831221861</c:v>
                      </c:pt>
                      <c:pt idx="19">
                        <c:v>584.74512189870734</c:v>
                      </c:pt>
                    </c:numCache>
                  </c:numRef>
                </c:yVal>
                <c:smooth val="0"/>
                <c:extLst xmlns:c15="http://schemas.microsoft.com/office/drawing/2012/chart">
                  <c:ext xmlns:c16="http://schemas.microsoft.com/office/drawing/2014/chart" uri="{C3380CC4-5D6E-409C-BE32-E72D297353CC}">
                    <c16:uniqueId val="{0000000A-6D7E-40F5-8A5A-B583BECDC5A8}"/>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an Jose'!$F$7:$F$26</c15:sqref>
                        </c15:formulaRef>
                      </c:ext>
                    </c:extLst>
                    <c:numCache>
                      <c:formatCode>General</c:formatCode>
                      <c:ptCount val="20"/>
                      <c:pt idx="0">
                        <c:v>1451.7745564345498</c:v>
                      </c:pt>
                      <c:pt idx="1">
                        <c:v>146.25394605950098</c:v>
                      </c:pt>
                      <c:pt idx="2">
                        <c:v>907.73897040429915</c:v>
                      </c:pt>
                      <c:pt idx="3">
                        <c:v>1089.557814905842</c:v>
                      </c:pt>
                      <c:pt idx="4">
                        <c:v>167.40921000480148</c:v>
                      </c:pt>
                      <c:pt idx="5">
                        <c:v>1196.3939511720621</c:v>
                      </c:pt>
                      <c:pt idx="6">
                        <c:v>197.79499358371123</c:v>
                      </c:pt>
                      <c:pt idx="7">
                        <c:v>311.37476798060692</c:v>
                      </c:pt>
                      <c:pt idx="8">
                        <c:v>43.791840591050274</c:v>
                      </c:pt>
                      <c:pt idx="9">
                        <c:v>232.27547339356229</c:v>
                      </c:pt>
                      <c:pt idx="10">
                        <c:v>171.67545736284382</c:v>
                      </c:pt>
                      <c:pt idx="11">
                        <c:v>447.16525451672004</c:v>
                      </c:pt>
                      <c:pt idx="12">
                        <c:v>849.55448980751544</c:v>
                      </c:pt>
                      <c:pt idx="13">
                        <c:v>327.30554470802986</c:v>
                      </c:pt>
                      <c:pt idx="14">
                        <c:v>346.54641406670049</c:v>
                      </c:pt>
                      <c:pt idx="15">
                        <c:v>23.420861827945821</c:v>
                      </c:pt>
                      <c:pt idx="16">
                        <c:v>261.58415717840484</c:v>
                      </c:pt>
                      <c:pt idx="17">
                        <c:v>44.232148616455362</c:v>
                      </c:pt>
                      <c:pt idx="18">
                        <c:v>705.25592043870017</c:v>
                      </c:pt>
                      <c:pt idx="19">
                        <c:v>717.23759099526387</c:v>
                      </c:pt>
                    </c:numCache>
                  </c:numRef>
                </c:xVal>
                <c:yVal>
                  <c:numRef>
                    <c:extLst xmlns:c15="http://schemas.microsoft.com/office/drawing/2012/chart">
                      <c:ext xmlns:c15="http://schemas.microsoft.com/office/drawing/2012/chart" uri="{02D57815-91ED-43cb-92C2-25804820EDAC}">
                        <c15:formulaRef>
                          <c15:sqref>'[Collect_Indiviual_Data_LS1.xlsm]San Jose'!$L$7:$L$26</c15:sqref>
                        </c15:formulaRef>
                      </c:ext>
                    </c:extLst>
                    <c:numCache>
                      <c:formatCode>General</c:formatCode>
                      <c:ptCount val="20"/>
                      <c:pt idx="0">
                        <c:v>955.68115169457337</c:v>
                      </c:pt>
                      <c:pt idx="1">
                        <c:v>102.06478212570627</c:v>
                      </c:pt>
                      <c:pt idx="2">
                        <c:v>743.97324167027512</c:v>
                      </c:pt>
                      <c:pt idx="3">
                        <c:v>788.50795669401134</c:v>
                      </c:pt>
                      <c:pt idx="4">
                        <c:v>156.40764969033705</c:v>
                      </c:pt>
                      <c:pt idx="5">
                        <c:v>868.9804140716027</c:v>
                      </c:pt>
                      <c:pt idx="6">
                        <c:v>167.41566376163402</c:v>
                      </c:pt>
                      <c:pt idx="7">
                        <c:v>243.58137304007749</c:v>
                      </c:pt>
                      <c:pt idx="8">
                        <c:v>38.296941895890726</c:v>
                      </c:pt>
                      <c:pt idx="9">
                        <c:v>189.82433142755983</c:v>
                      </c:pt>
                      <c:pt idx="10">
                        <c:v>133.41274781869063</c:v>
                      </c:pt>
                      <c:pt idx="11">
                        <c:v>388.36697088951536</c:v>
                      </c:pt>
                      <c:pt idx="12">
                        <c:v>597.72570278383216</c:v>
                      </c:pt>
                      <c:pt idx="13">
                        <c:v>265.41448573126752</c:v>
                      </c:pt>
                      <c:pt idx="14">
                        <c:v>290.74242442638825</c:v>
                      </c:pt>
                      <c:pt idx="15">
                        <c:v>27.369211101183076</c:v>
                      </c:pt>
                      <c:pt idx="16">
                        <c:v>240.8820843135837</c:v>
                      </c:pt>
                      <c:pt idx="17">
                        <c:v>49.430167295765919</c:v>
                      </c:pt>
                      <c:pt idx="18">
                        <c:v>518.13443534742635</c:v>
                      </c:pt>
                      <c:pt idx="19">
                        <c:v>585.6950057286607</c:v>
                      </c:pt>
                    </c:numCache>
                  </c:numRef>
                </c:yVal>
                <c:smooth val="0"/>
                <c:extLst xmlns:c15="http://schemas.microsoft.com/office/drawing/2012/chart">
                  <c:ext xmlns:c16="http://schemas.microsoft.com/office/drawing/2014/chart" uri="{C3380CC4-5D6E-409C-BE32-E72D297353CC}">
                    <c16:uniqueId val="{0000000C-6D7E-40F5-8A5A-B583BECDC5A8}"/>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Seattle!$F$7:$F$26</c15:sqref>
                        </c15:formulaRef>
                      </c:ext>
                    </c:extLst>
                    <c:numCache>
                      <c:formatCode>General</c:formatCode>
                      <c:ptCount val="20"/>
                      <c:pt idx="0">
                        <c:v>1256.7167050728308</c:v>
                      </c:pt>
                      <c:pt idx="1">
                        <c:v>131.15995142779016</c:v>
                      </c:pt>
                      <c:pt idx="2">
                        <c:v>837.71584625847447</c:v>
                      </c:pt>
                      <c:pt idx="3">
                        <c:v>964.8166159442145</c:v>
                      </c:pt>
                      <c:pt idx="4">
                        <c:v>132.13008408818826</c:v>
                      </c:pt>
                      <c:pt idx="5">
                        <c:v>1103.2758337170483</c:v>
                      </c:pt>
                      <c:pt idx="6">
                        <c:v>178.42614520061181</c:v>
                      </c:pt>
                      <c:pt idx="7">
                        <c:v>234.99699022124463</c:v>
                      </c:pt>
                      <c:pt idx="8">
                        <c:v>33.614898066873174</c:v>
                      </c:pt>
                      <c:pt idx="9">
                        <c:v>185.74446193058878</c:v>
                      </c:pt>
                      <c:pt idx="10">
                        <c:v>122.7712987149618</c:v>
                      </c:pt>
                      <c:pt idx="11">
                        <c:v>380.85047086364636</c:v>
                      </c:pt>
                      <c:pt idx="12">
                        <c:v>769.792301514114</c:v>
                      </c:pt>
                      <c:pt idx="13">
                        <c:v>227.17606868397388</c:v>
                      </c:pt>
                      <c:pt idx="14">
                        <c:v>315.89492245949759</c:v>
                      </c:pt>
                      <c:pt idx="15">
                        <c:v>17.759372452488876</c:v>
                      </c:pt>
                      <c:pt idx="16">
                        <c:v>219.55838281382754</c:v>
                      </c:pt>
                      <c:pt idx="17">
                        <c:v>32.410686979175935</c:v>
                      </c:pt>
                      <c:pt idx="18">
                        <c:v>610.38137354755781</c:v>
                      </c:pt>
                      <c:pt idx="19">
                        <c:v>583.28952182745525</c:v>
                      </c:pt>
                    </c:numCache>
                  </c:numRef>
                </c:xVal>
                <c:yVal>
                  <c:numRef>
                    <c:extLst xmlns:c15="http://schemas.microsoft.com/office/drawing/2012/chart">
                      <c:ext xmlns:c15="http://schemas.microsoft.com/office/drawing/2012/chart" uri="{02D57815-91ED-43cb-92C2-25804820EDAC}">
                        <c15:formulaRef>
                          <c15:sqref>[Collect_Indiviual_Data_LS1.xlsm]Seattle!$L$7:$L$26</c15:sqref>
                        </c15:formulaRef>
                      </c:ext>
                    </c:extLst>
                    <c:numCache>
                      <c:formatCode>General</c:formatCode>
                      <c:ptCount val="20"/>
                      <c:pt idx="0">
                        <c:v>943.55989575769456</c:v>
                      </c:pt>
                      <c:pt idx="1">
                        <c:v>99.694086634560264</c:v>
                      </c:pt>
                      <c:pt idx="2">
                        <c:v>726.44036734127064</c:v>
                      </c:pt>
                      <c:pt idx="3">
                        <c:v>775.89681662752969</c:v>
                      </c:pt>
                      <c:pt idx="4">
                        <c:v>145.43064883060774</c:v>
                      </c:pt>
                      <c:pt idx="5">
                        <c:v>860.32840223888888</c:v>
                      </c:pt>
                      <c:pt idx="6">
                        <c:v>162.41704710441508</c:v>
                      </c:pt>
                      <c:pt idx="7">
                        <c:v>230.47181054256328</c:v>
                      </c:pt>
                      <c:pt idx="8">
                        <c:v>35.662349606046583</c:v>
                      </c:pt>
                      <c:pt idx="9">
                        <c:v>177.65854828755789</c:v>
                      </c:pt>
                      <c:pt idx="10">
                        <c:v>124.83931801716115</c:v>
                      </c:pt>
                      <c:pt idx="11">
                        <c:v>369.14681789484416</c:v>
                      </c:pt>
                      <c:pt idx="12">
                        <c:v>592.61420552098753</c:v>
                      </c:pt>
                      <c:pt idx="13">
                        <c:v>240.50122934849469</c:v>
                      </c:pt>
                      <c:pt idx="14">
                        <c:v>281.99286755630288</c:v>
                      </c:pt>
                      <c:pt idx="15">
                        <c:v>23.070258318024937</c:v>
                      </c:pt>
                      <c:pt idx="16">
                        <c:v>226.03248829879175</c:v>
                      </c:pt>
                      <c:pt idx="17">
                        <c:v>43.067154178477423</c:v>
                      </c:pt>
                      <c:pt idx="18">
                        <c:v>508.61748964235608</c:v>
                      </c:pt>
                      <c:pt idx="19">
                        <c:v>554.38958124410112</c:v>
                      </c:pt>
                    </c:numCache>
                  </c:numRef>
                </c:yVal>
                <c:smooth val="0"/>
                <c:extLst xmlns:c15="http://schemas.microsoft.com/office/drawing/2012/chart">
                  <c:ext xmlns:c16="http://schemas.microsoft.com/office/drawing/2014/chart" uri="{C3380CC4-5D6E-409C-BE32-E72D297353CC}">
                    <c16:uniqueId val="{0000000E-6D7E-40F5-8A5A-B583BECDC5A8}"/>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Memphis!$F$7:$F$26</c15:sqref>
                        </c15:formulaRef>
                      </c:ext>
                    </c:extLst>
                    <c:numCache>
                      <c:formatCode>General</c:formatCode>
                      <c:ptCount val="20"/>
                      <c:pt idx="0">
                        <c:v>1098.2023573214851</c:v>
                      </c:pt>
                      <c:pt idx="1">
                        <c:v>116.0039097279579</c:v>
                      </c:pt>
                      <c:pt idx="2">
                        <c:v>782.83539082760183</c:v>
                      </c:pt>
                      <c:pt idx="3">
                        <c:v>835.12788326010195</c:v>
                      </c:pt>
                      <c:pt idx="4">
                        <c:v>114.25043228338058</c:v>
                      </c:pt>
                      <c:pt idx="5">
                        <c:v>997.48989245238681</c:v>
                      </c:pt>
                      <c:pt idx="6">
                        <c:v>163.30401029131554</c:v>
                      </c:pt>
                      <c:pt idx="7">
                        <c:v>190.68545274857499</c:v>
                      </c:pt>
                      <c:pt idx="8">
                        <c:v>28.201943801096043</c:v>
                      </c:pt>
                      <c:pt idx="9">
                        <c:v>153.3184414247454</c:v>
                      </c:pt>
                      <c:pt idx="10">
                        <c:v>98.019764498901282</c:v>
                      </c:pt>
                      <c:pt idx="11">
                        <c:v>333.891306694425</c:v>
                      </c:pt>
                      <c:pt idx="12">
                        <c:v>680.81608666624595</c:v>
                      </c:pt>
                      <c:pt idx="13">
                        <c:v>180.7727887478907</c:v>
                      </c:pt>
                      <c:pt idx="14">
                        <c:v>284.99025877686717</c:v>
                      </c:pt>
                      <c:pt idx="15">
                        <c:v>16.216588762030856</c:v>
                      </c:pt>
                      <c:pt idx="16">
                        <c:v>189.17988488696463</c:v>
                      </c:pt>
                      <c:pt idx="17">
                        <c:v>25.652482394499209</c:v>
                      </c:pt>
                      <c:pt idx="18">
                        <c:v>543.08438760686568</c:v>
                      </c:pt>
                      <c:pt idx="19">
                        <c:v>495.67919238060284</c:v>
                      </c:pt>
                    </c:numCache>
                  </c:numRef>
                </c:xVal>
                <c:yVal>
                  <c:numRef>
                    <c:extLst xmlns:c15="http://schemas.microsoft.com/office/drawing/2012/chart">
                      <c:ext xmlns:c15="http://schemas.microsoft.com/office/drawing/2012/chart" uri="{02D57815-91ED-43cb-92C2-25804820EDAC}">
                        <c15:formulaRef>
                          <c15:sqref>[Collect_Indiviual_Data_LS1.xlsm]Memphis!$L$7:$L$26</c15:sqref>
                        </c15:formulaRef>
                      </c:ext>
                    </c:extLst>
                    <c:numCache>
                      <c:formatCode>General</c:formatCode>
                      <c:ptCount val="20"/>
                      <c:pt idx="0">
                        <c:v>934.45990939759054</c:v>
                      </c:pt>
                      <c:pt idx="1">
                        <c:v>97.96652697838438</c:v>
                      </c:pt>
                      <c:pt idx="2">
                        <c:v>714.0276702656929</c:v>
                      </c:pt>
                      <c:pt idx="3">
                        <c:v>765.9090331378676</c:v>
                      </c:pt>
                      <c:pt idx="4">
                        <c:v>138.53678988674045</c:v>
                      </c:pt>
                      <c:pt idx="5">
                        <c:v>853.35169458754274</c:v>
                      </c:pt>
                      <c:pt idx="6">
                        <c:v>158.64032776258165</c:v>
                      </c:pt>
                      <c:pt idx="7">
                        <c:v>220.67705315637625</c:v>
                      </c:pt>
                      <c:pt idx="8">
                        <c:v>33.929859859770566</c:v>
                      </c:pt>
                      <c:pt idx="9">
                        <c:v>168.74609493001725</c:v>
                      </c:pt>
                      <c:pt idx="10">
                        <c:v>119.20470081519653</c:v>
                      </c:pt>
                      <c:pt idx="11">
                        <c:v>355.44329392892161</c:v>
                      </c:pt>
                      <c:pt idx="12">
                        <c:v>587.87521674009395</c:v>
                      </c:pt>
                      <c:pt idx="13">
                        <c:v>223.30827783008553</c:v>
                      </c:pt>
                      <c:pt idx="14">
                        <c:v>275.31909941060371</c:v>
                      </c:pt>
                      <c:pt idx="15">
                        <c:v>20.591143586976237</c:v>
                      </c:pt>
                      <c:pt idx="16">
                        <c:v>215.22529726517658</c:v>
                      </c:pt>
                      <c:pt idx="17">
                        <c:v>38.987840045509749</c:v>
                      </c:pt>
                      <c:pt idx="18">
                        <c:v>500.48184585527645</c:v>
                      </c:pt>
                      <c:pt idx="19">
                        <c:v>532.4393678736003</c:v>
                      </c:pt>
                    </c:numCache>
                  </c:numRef>
                </c:yVal>
                <c:smooth val="0"/>
                <c:extLst xmlns:c15="http://schemas.microsoft.com/office/drawing/2012/chart">
                  <c:ext xmlns:c16="http://schemas.microsoft.com/office/drawing/2014/chart" uri="{C3380CC4-5D6E-409C-BE32-E72D297353CC}">
                    <c16:uniqueId val="{00000010-6D7E-40F5-8A5A-B583BECDC5A8}"/>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1.xlsm]Charleston!$F$7:$F$26</c15:sqref>
                        </c15:formulaRef>
                      </c:ext>
                    </c:extLst>
                    <c:numCache>
                      <c:formatCode>General</c:formatCode>
                      <c:ptCount val="20"/>
                      <c:pt idx="0">
                        <c:v>1096.3891285580883</c:v>
                      </c:pt>
                      <c:pt idx="1">
                        <c:v>115.32732004793377</c:v>
                      </c:pt>
                      <c:pt idx="2">
                        <c:v>786.78000642951895</c:v>
                      </c:pt>
                      <c:pt idx="3">
                        <c:v>838.7416380772205</c:v>
                      </c:pt>
                      <c:pt idx="4">
                        <c:v>117.6261170583165</c:v>
                      </c:pt>
                      <c:pt idx="5">
                        <c:v>996.25556871907065</c:v>
                      </c:pt>
                      <c:pt idx="6">
                        <c:v>165.35578622543051</c:v>
                      </c:pt>
                      <c:pt idx="7">
                        <c:v>195.37567351406287</c:v>
                      </c:pt>
                      <c:pt idx="8">
                        <c:v>28.934903950547284</c:v>
                      </c:pt>
                      <c:pt idx="9">
                        <c:v>156.484443288259</c:v>
                      </c:pt>
                      <c:pt idx="10">
                        <c:v>101.75558468453266</c:v>
                      </c:pt>
                      <c:pt idx="11">
                        <c:v>340.6905846634283</c:v>
                      </c:pt>
                      <c:pt idx="12">
                        <c:v>680.34928780752784</c:v>
                      </c:pt>
                      <c:pt idx="13">
                        <c:v>189.67859915498198</c:v>
                      </c:pt>
                      <c:pt idx="14">
                        <c:v>288.33592801491773</c:v>
                      </c:pt>
                      <c:pt idx="15">
                        <c:v>17.178270209452229</c:v>
                      </c:pt>
                      <c:pt idx="16">
                        <c:v>194.78705795306996</c:v>
                      </c:pt>
                      <c:pt idx="17">
                        <c:v>27.517818940346785</c:v>
                      </c:pt>
                      <c:pt idx="18">
                        <c:v>545.63073799548943</c:v>
                      </c:pt>
                      <c:pt idx="19">
                        <c:v>507.19563569784106</c:v>
                      </c:pt>
                    </c:numCache>
                  </c:numRef>
                </c:xVal>
                <c:yVal>
                  <c:numRef>
                    <c:extLst xmlns:c15="http://schemas.microsoft.com/office/drawing/2012/chart">
                      <c:ext xmlns:c15="http://schemas.microsoft.com/office/drawing/2012/chart" uri="{02D57815-91ED-43cb-92C2-25804820EDAC}">
                        <c15:formulaRef>
                          <c15:sqref>[Collect_Indiviual_Data_LS1.xlsm]Charleston!$L$7:$L$26</c15:sqref>
                        </c15:formulaRef>
                      </c:ext>
                    </c:extLst>
                    <c:numCache>
                      <c:formatCode>General</c:formatCode>
                      <c:ptCount val="20"/>
                      <c:pt idx="0">
                        <c:v>939.58094388123982</c:v>
                      </c:pt>
                      <c:pt idx="1">
                        <c:v>98.879940827276755</c:v>
                      </c:pt>
                      <c:pt idx="2">
                        <c:v>720.95485602136227</c:v>
                      </c:pt>
                      <c:pt idx="3">
                        <c:v>771.57165225084918</c:v>
                      </c:pt>
                      <c:pt idx="4">
                        <c:v>142.07985318279964</c:v>
                      </c:pt>
                      <c:pt idx="5">
                        <c:v>857.26943068498497</c:v>
                      </c:pt>
                      <c:pt idx="6">
                        <c:v>160.68202077827922</c:v>
                      </c:pt>
                      <c:pt idx="7">
                        <c:v>226.26319392024891</c:v>
                      </c:pt>
                      <c:pt idx="8">
                        <c:v>34.818370980797077</c:v>
                      </c:pt>
                      <c:pt idx="9">
                        <c:v>173.84988332158497</c:v>
                      </c:pt>
                      <c:pt idx="10">
                        <c:v>122.22640925800501</c:v>
                      </c:pt>
                      <c:pt idx="11">
                        <c:v>362.81674952778906</c:v>
                      </c:pt>
                      <c:pt idx="12">
                        <c:v>590.4218186241078</c:v>
                      </c:pt>
                      <c:pt idx="13">
                        <c:v>233.04868366328589</c:v>
                      </c:pt>
                      <c:pt idx="14">
                        <c:v>279.22395125875846</c:v>
                      </c:pt>
                      <c:pt idx="15">
                        <c:v>22.029074327835673</c:v>
                      </c:pt>
                      <c:pt idx="16">
                        <c:v>221.50479665064194</c:v>
                      </c:pt>
                      <c:pt idx="17">
                        <c:v>41.1990431112865</c:v>
                      </c:pt>
                      <c:pt idx="18">
                        <c:v>505.31663891296671</c:v>
                      </c:pt>
                      <c:pt idx="19">
                        <c:v>544.92008581982873</c:v>
                      </c:pt>
                    </c:numCache>
                  </c:numRef>
                </c:yVal>
                <c:smooth val="0"/>
                <c:extLst xmlns:c15="http://schemas.microsoft.com/office/drawing/2012/chart">
                  <c:ext xmlns:c16="http://schemas.microsoft.com/office/drawing/2014/chart" uri="{C3380CC4-5D6E-409C-BE32-E72D297353CC}">
                    <c16:uniqueId val="{00000012-6D7E-40F5-8A5A-B583BECDC5A8}"/>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1.xlsm]Trendlines!$I$5:$I$204</c15:sqref>
                        </c15:formulaRef>
                      </c:ext>
                    </c:extLst>
                    <c:numCache>
                      <c:formatCode>General</c:formatCode>
                      <c:ptCount val="200"/>
                      <c:pt idx="0">
                        <c:v>762.71324954701674</c:v>
                      </c:pt>
                      <c:pt idx="1">
                        <c:v>75.511697927021615</c:v>
                      </c:pt>
                      <c:pt idx="2">
                        <c:v>532.08941091269696</c:v>
                      </c:pt>
                      <c:pt idx="3">
                        <c:v>393.02035867820717</c:v>
                      </c:pt>
                      <c:pt idx="4">
                        <c:v>44.41505689900945</c:v>
                      </c:pt>
                      <c:pt idx="5">
                        <c:v>699.84581284733304</c:v>
                      </c:pt>
                      <c:pt idx="6">
                        <c:v>93.736447961406654</c:v>
                      </c:pt>
                      <c:pt idx="7">
                        <c:v>60.937920678640126</c:v>
                      </c:pt>
                      <c:pt idx="8">
                        <c:v>16.055707068836245</c:v>
                      </c:pt>
                      <c:pt idx="9">
                        <c:v>61.880554070072648</c:v>
                      </c:pt>
                      <c:pt idx="10">
                        <c:v>27.861826036741206</c:v>
                      </c:pt>
                      <c:pt idx="11">
                        <c:v>118.74709921412308</c:v>
                      </c:pt>
                      <c:pt idx="12">
                        <c:v>422.68109052970527</c:v>
                      </c:pt>
                      <c:pt idx="13">
                        <c:v>43.637996311216163</c:v>
                      </c:pt>
                      <c:pt idx="14">
                        <c:v>169.41891842725525</c:v>
                      </c:pt>
                      <c:pt idx="15">
                        <c:v>4.8991872535259136</c:v>
                      </c:pt>
                      <c:pt idx="16">
                        <c:v>50.652233638132124</c:v>
                      </c:pt>
                      <c:pt idx="17">
                        <c:v>2.240342392711268</c:v>
                      </c:pt>
                      <c:pt idx="18">
                        <c:v>375.92889785584418</c:v>
                      </c:pt>
                      <c:pt idx="19">
                        <c:v>161.16568602711058</c:v>
                      </c:pt>
                      <c:pt idx="20">
                        <c:v>1433.9425955079173</c:v>
                      </c:pt>
                      <c:pt idx="21">
                        <c:v>148.36972922250911</c:v>
                      </c:pt>
                      <c:pt idx="22">
                        <c:v>925.79002264238875</c:v>
                      </c:pt>
                      <c:pt idx="23">
                        <c:v>1096.3966446332061</c:v>
                      </c:pt>
                      <c:pt idx="24">
                        <c:v>181.08993845366828</c:v>
                      </c:pt>
                      <c:pt idx="25">
                        <c:v>1195.6988308162393</c:v>
                      </c:pt>
                      <c:pt idx="26">
                        <c:v>203.62992647327229</c:v>
                      </c:pt>
                      <c:pt idx="27">
                        <c:v>322.78331254980577</c:v>
                      </c:pt>
                      <c:pt idx="28">
                        <c:v>46.207164875952408</c:v>
                      </c:pt>
                      <c:pt idx="29">
                        <c:v>245.5985264998763</c:v>
                      </c:pt>
                      <c:pt idx="30">
                        <c:v>180.93490040593363</c:v>
                      </c:pt>
                      <c:pt idx="31">
                        <c:v>469.54969493599788</c:v>
                      </c:pt>
                      <c:pt idx="32">
                        <c:v>848.86763719151122</c:v>
                      </c:pt>
                      <c:pt idx="33">
                        <c:v>356.63644690574182</c:v>
                      </c:pt>
                      <c:pt idx="34">
                        <c:v>356.04697443591016</c:v>
                      </c:pt>
                      <c:pt idx="35">
                        <c:v>28.0800376199164</c:v>
                      </c:pt>
                      <c:pt idx="36">
                        <c:v>279.35671506836434</c:v>
                      </c:pt>
                      <c:pt idx="37">
                        <c:v>50.968798459310506</c:v>
                      </c:pt>
                      <c:pt idx="38">
                        <c:v>709.85211034014901</c:v>
                      </c:pt>
                      <c:pt idx="39">
                        <c:v>752.83904771276923</c:v>
                      </c:pt>
                      <c:pt idx="40">
                        <c:v>1342.0023590417154</c:v>
                      </c:pt>
                      <c:pt idx="41">
                        <c:v>138.3459444653792</c:v>
                      </c:pt>
                      <c:pt idx="42">
                        <c:v>868.62907715154222</c:v>
                      </c:pt>
                      <c:pt idx="43">
                        <c:v>1024.2871073102253</c:v>
                      </c:pt>
                      <c:pt idx="44">
                        <c:v>146.94392118210348</c:v>
                      </c:pt>
                      <c:pt idx="45">
                        <c:v>1149.0695444549137</c:v>
                      </c:pt>
                      <c:pt idx="46">
                        <c:v>186.78682231796517</c:v>
                      </c:pt>
                      <c:pt idx="47">
                        <c:v>266.33619062974168</c:v>
                      </c:pt>
                      <c:pt idx="48">
                        <c:v>37.912095306725938</c:v>
                      </c:pt>
                      <c:pt idx="49">
                        <c:v>205.77138160222145</c:v>
                      </c:pt>
                      <c:pt idx="50">
                        <c:v>143.73691202536253</c:v>
                      </c:pt>
                      <c:pt idx="51">
                        <c:v>409.00499781269974</c:v>
                      </c:pt>
                      <c:pt idx="52">
                        <c:v>808.05953324710822</c:v>
                      </c:pt>
                      <c:pt idx="53">
                        <c:v>267.7457384023437</c:v>
                      </c:pt>
                      <c:pt idx="54">
                        <c:v>330.75012957276022</c:v>
                      </c:pt>
                      <c:pt idx="55">
                        <c:v>19.856712371247603</c:v>
                      </c:pt>
                      <c:pt idx="56">
                        <c:v>239.00512552940845</c:v>
                      </c:pt>
                      <c:pt idx="57">
                        <c:v>38.338402073275532</c:v>
                      </c:pt>
                      <c:pt idx="58">
                        <c:v>651.90276531498034</c:v>
                      </c:pt>
                      <c:pt idx="59">
                        <c:v>640.99645376211322</c:v>
                      </c:pt>
                      <c:pt idx="60">
                        <c:v>1128.8870867790395</c:v>
                      </c:pt>
                      <c:pt idx="61">
                        <c:v>120.24164418213029</c:v>
                      </c:pt>
                      <c:pt idx="62">
                        <c:v>791.44845476523255</c:v>
                      </c:pt>
                      <c:pt idx="63">
                        <c:v>858.10846012958461</c:v>
                      </c:pt>
                      <c:pt idx="64">
                        <c:v>114.85434489519996</c:v>
                      </c:pt>
                      <c:pt idx="65">
                        <c:v>1019.8969458314543</c:v>
                      </c:pt>
                      <c:pt idx="66">
                        <c:v>164.3966965169183</c:v>
                      </c:pt>
                      <c:pt idx="67">
                        <c:v>194.57641993066636</c:v>
                      </c:pt>
                      <c:pt idx="68">
                        <c:v>28.547683081315359</c:v>
                      </c:pt>
                      <c:pt idx="69">
                        <c:v>156.82223187340776</c:v>
                      </c:pt>
                      <c:pt idx="70">
                        <c:v>98.781879912889949</c:v>
                      </c:pt>
                      <c:pt idx="71">
                        <c:v>337.21636848230082</c:v>
                      </c:pt>
                      <c:pt idx="72">
                        <c:v>698.63484552567525</c:v>
                      </c:pt>
                      <c:pt idx="73">
                        <c:v>180.55936525774678</c:v>
                      </c:pt>
                      <c:pt idx="74">
                        <c:v>288.56532050246852</c:v>
                      </c:pt>
                      <c:pt idx="75">
                        <c:v>15.731982040391051</c:v>
                      </c:pt>
                      <c:pt idx="76">
                        <c:v>190.62611860539522</c:v>
                      </c:pt>
                      <c:pt idx="77">
                        <c:v>25.225363136700587</c:v>
                      </c:pt>
                      <c:pt idx="78">
                        <c:v>552.77271421564217</c:v>
                      </c:pt>
                      <c:pt idx="79">
                        <c:v>502.24600013187495</c:v>
                      </c:pt>
                      <c:pt idx="80">
                        <c:v>1178.9538396267494</c:v>
                      </c:pt>
                      <c:pt idx="81">
                        <c:v>125.45077607384833</c:v>
                      </c:pt>
                      <c:pt idx="82">
                        <c:v>821.65348424003821</c:v>
                      </c:pt>
                      <c:pt idx="83">
                        <c:v>915.37136125582708</c:v>
                      </c:pt>
                      <c:pt idx="84">
                        <c:v>129.45039889089369</c:v>
                      </c:pt>
                      <c:pt idx="85">
                        <c:v>1054.149708040595</c:v>
                      </c:pt>
                      <c:pt idx="86">
                        <c:v>174.38521104666614</c:v>
                      </c:pt>
                      <c:pt idx="87">
                        <c:v>220.88289416769976</c:v>
                      </c:pt>
                      <c:pt idx="88">
                        <c:v>31.831776909140061</c:v>
                      </c:pt>
                      <c:pt idx="89">
                        <c:v>176.22416142612309</c:v>
                      </c:pt>
                      <c:pt idx="90">
                        <c:v>115.23260795859164</c:v>
                      </c:pt>
                      <c:pt idx="91">
                        <c:v>370.55718145222977</c:v>
                      </c:pt>
                      <c:pt idx="92">
                        <c:v>729.31018798836294</c:v>
                      </c:pt>
                      <c:pt idx="93">
                        <c:v>216.27078880790941</c:v>
                      </c:pt>
                      <c:pt idx="94">
                        <c:v>308.12609267687588</c:v>
                      </c:pt>
                      <c:pt idx="95">
                        <c:v>18.522831897116983</c:v>
                      </c:pt>
                      <c:pt idx="96">
                        <c:v>215.69681509169354</c:v>
                      </c:pt>
                      <c:pt idx="97">
                        <c:v>31.58748783294757</c:v>
                      </c:pt>
                      <c:pt idx="98">
                        <c:v>582.71840265987407</c:v>
                      </c:pt>
                      <c:pt idx="99">
                        <c:v>561.05541861281324</c:v>
                      </c:pt>
                      <c:pt idx="100">
                        <c:v>1388.0602104673972</c:v>
                      </c:pt>
                      <c:pt idx="101">
                        <c:v>142.4274017078904</c:v>
                      </c:pt>
                      <c:pt idx="102">
                        <c:v>889.95252094216528</c:v>
                      </c:pt>
                      <c:pt idx="103">
                        <c:v>1057.1235225611756</c:v>
                      </c:pt>
                      <c:pt idx="104">
                        <c:v>158.69430933877359</c:v>
                      </c:pt>
                      <c:pt idx="105">
                        <c:v>1170.5827881019025</c:v>
                      </c:pt>
                      <c:pt idx="106">
                        <c:v>192.84647395173434</c:v>
                      </c:pt>
                      <c:pt idx="107">
                        <c:v>288.81642314226428</c:v>
                      </c:pt>
                      <c:pt idx="108">
                        <c:v>40.886270847103752</c:v>
                      </c:pt>
                      <c:pt idx="109">
                        <c:v>220.39796521525111</c:v>
                      </c:pt>
                      <c:pt idx="110">
                        <c:v>158.80908684918114</c:v>
                      </c:pt>
                      <c:pt idx="111">
                        <c:v>431.02909490271156</c:v>
                      </c:pt>
                      <c:pt idx="112">
                        <c:v>827.20447974446017</c:v>
                      </c:pt>
                      <c:pt idx="113">
                        <c:v>299.63243176085308</c:v>
                      </c:pt>
                      <c:pt idx="114">
                        <c:v>339.48265703857965</c:v>
                      </c:pt>
                      <c:pt idx="115">
                        <c:v>22.221849660611021</c:v>
                      </c:pt>
                      <c:pt idx="116">
                        <c:v>252.83720270063881</c:v>
                      </c:pt>
                      <c:pt idx="117">
                        <c:v>41.970336630950925</c:v>
                      </c:pt>
                      <c:pt idx="118">
                        <c:v>677.39291387843912</c:v>
                      </c:pt>
                      <c:pt idx="119">
                        <c:v>682.8294253987716</c:v>
                      </c:pt>
                      <c:pt idx="120">
                        <c:v>1451.7745564345498</c:v>
                      </c:pt>
                      <c:pt idx="121">
                        <c:v>146.25394605950098</c:v>
                      </c:pt>
                      <c:pt idx="122">
                        <c:v>907.73897040429915</c:v>
                      </c:pt>
                      <c:pt idx="123">
                        <c:v>1089.557814905842</c:v>
                      </c:pt>
                      <c:pt idx="124">
                        <c:v>167.40921000480148</c:v>
                      </c:pt>
                      <c:pt idx="125">
                        <c:v>1196.3939511720621</c:v>
                      </c:pt>
                      <c:pt idx="126">
                        <c:v>197.79499358371123</c:v>
                      </c:pt>
                      <c:pt idx="127">
                        <c:v>311.37476798060692</c:v>
                      </c:pt>
                      <c:pt idx="128">
                        <c:v>43.791840591050274</c:v>
                      </c:pt>
                      <c:pt idx="129">
                        <c:v>232.27547339356229</c:v>
                      </c:pt>
                      <c:pt idx="130">
                        <c:v>171.67545736284382</c:v>
                      </c:pt>
                      <c:pt idx="131">
                        <c:v>447.16525451672004</c:v>
                      </c:pt>
                      <c:pt idx="132">
                        <c:v>849.55448980751544</c:v>
                      </c:pt>
                      <c:pt idx="133">
                        <c:v>327.30554470802986</c:v>
                      </c:pt>
                      <c:pt idx="134">
                        <c:v>346.54641406670049</c:v>
                      </c:pt>
                      <c:pt idx="135">
                        <c:v>23.420861827945821</c:v>
                      </c:pt>
                      <c:pt idx="136">
                        <c:v>261.58415717840484</c:v>
                      </c:pt>
                      <c:pt idx="137">
                        <c:v>44.232148616455362</c:v>
                      </c:pt>
                      <c:pt idx="138">
                        <c:v>705.25592043870017</c:v>
                      </c:pt>
                      <c:pt idx="139">
                        <c:v>717.23759099526387</c:v>
                      </c:pt>
                      <c:pt idx="140">
                        <c:v>1256.7167050728308</c:v>
                      </c:pt>
                      <c:pt idx="141">
                        <c:v>131.15995142779016</c:v>
                      </c:pt>
                      <c:pt idx="142">
                        <c:v>837.71584625847447</c:v>
                      </c:pt>
                      <c:pt idx="143">
                        <c:v>964.8166159442145</c:v>
                      </c:pt>
                      <c:pt idx="144">
                        <c:v>132.13008408818826</c:v>
                      </c:pt>
                      <c:pt idx="145">
                        <c:v>1103.2758337170483</c:v>
                      </c:pt>
                      <c:pt idx="146">
                        <c:v>178.42614520061181</c:v>
                      </c:pt>
                      <c:pt idx="147">
                        <c:v>234.99699022124463</c:v>
                      </c:pt>
                      <c:pt idx="148">
                        <c:v>33.614898066873174</c:v>
                      </c:pt>
                      <c:pt idx="149">
                        <c:v>185.74446193058878</c:v>
                      </c:pt>
                      <c:pt idx="150">
                        <c:v>122.7712987149618</c:v>
                      </c:pt>
                      <c:pt idx="151">
                        <c:v>380.85047086364636</c:v>
                      </c:pt>
                      <c:pt idx="152">
                        <c:v>769.792301514114</c:v>
                      </c:pt>
                      <c:pt idx="153">
                        <c:v>227.17606868397388</c:v>
                      </c:pt>
                      <c:pt idx="154">
                        <c:v>315.89492245949759</c:v>
                      </c:pt>
                      <c:pt idx="155">
                        <c:v>17.759372452488876</c:v>
                      </c:pt>
                      <c:pt idx="156">
                        <c:v>219.55838281382754</c:v>
                      </c:pt>
                      <c:pt idx="157">
                        <c:v>32.410686979175935</c:v>
                      </c:pt>
                      <c:pt idx="158">
                        <c:v>610.38137354755781</c:v>
                      </c:pt>
                      <c:pt idx="159">
                        <c:v>583.28952182745525</c:v>
                      </c:pt>
                      <c:pt idx="160">
                        <c:v>1098.2023573214851</c:v>
                      </c:pt>
                      <c:pt idx="161">
                        <c:v>116.0039097279579</c:v>
                      </c:pt>
                      <c:pt idx="162">
                        <c:v>782.83539082760183</c:v>
                      </c:pt>
                      <c:pt idx="163">
                        <c:v>835.12788326010195</c:v>
                      </c:pt>
                      <c:pt idx="164">
                        <c:v>114.25043228338058</c:v>
                      </c:pt>
                      <c:pt idx="165">
                        <c:v>997.48989245238681</c:v>
                      </c:pt>
                      <c:pt idx="166">
                        <c:v>163.30401029131554</c:v>
                      </c:pt>
                      <c:pt idx="167">
                        <c:v>190.68545274857499</c:v>
                      </c:pt>
                      <c:pt idx="168">
                        <c:v>28.201943801096043</c:v>
                      </c:pt>
                      <c:pt idx="169">
                        <c:v>153.3184414247454</c:v>
                      </c:pt>
                      <c:pt idx="170">
                        <c:v>98.019764498901282</c:v>
                      </c:pt>
                      <c:pt idx="171">
                        <c:v>333.891306694425</c:v>
                      </c:pt>
                      <c:pt idx="172">
                        <c:v>680.81608666624595</c:v>
                      </c:pt>
                      <c:pt idx="173">
                        <c:v>180.7727887478907</c:v>
                      </c:pt>
                      <c:pt idx="174">
                        <c:v>284.99025877686717</c:v>
                      </c:pt>
                      <c:pt idx="175">
                        <c:v>16.216588762030856</c:v>
                      </c:pt>
                      <c:pt idx="176">
                        <c:v>189.17988488696463</c:v>
                      </c:pt>
                      <c:pt idx="177">
                        <c:v>25.652482394499209</c:v>
                      </c:pt>
                      <c:pt idx="178">
                        <c:v>543.08438760686568</c:v>
                      </c:pt>
                      <c:pt idx="179">
                        <c:v>495.67919238060284</c:v>
                      </c:pt>
                      <c:pt idx="180">
                        <c:v>1096.3891285580883</c:v>
                      </c:pt>
                      <c:pt idx="181">
                        <c:v>115.32732004793377</c:v>
                      </c:pt>
                      <c:pt idx="182">
                        <c:v>786.78000642951895</c:v>
                      </c:pt>
                      <c:pt idx="183">
                        <c:v>838.7416380772205</c:v>
                      </c:pt>
                      <c:pt idx="184">
                        <c:v>117.6261170583165</c:v>
                      </c:pt>
                      <c:pt idx="185">
                        <c:v>996.25556871907065</c:v>
                      </c:pt>
                      <c:pt idx="186">
                        <c:v>165.35578622543051</c:v>
                      </c:pt>
                      <c:pt idx="187">
                        <c:v>195.37567351406287</c:v>
                      </c:pt>
                      <c:pt idx="188">
                        <c:v>28.934903950547284</c:v>
                      </c:pt>
                      <c:pt idx="189">
                        <c:v>156.484443288259</c:v>
                      </c:pt>
                      <c:pt idx="190">
                        <c:v>101.75558468453266</c:v>
                      </c:pt>
                      <c:pt idx="191">
                        <c:v>340.6905846634283</c:v>
                      </c:pt>
                      <c:pt idx="192">
                        <c:v>680.34928780752784</c:v>
                      </c:pt>
                      <c:pt idx="193">
                        <c:v>189.67859915498198</c:v>
                      </c:pt>
                      <c:pt idx="194">
                        <c:v>288.33592801491773</c:v>
                      </c:pt>
                      <c:pt idx="195">
                        <c:v>17.178270209452229</c:v>
                      </c:pt>
                      <c:pt idx="196">
                        <c:v>194.78705795306996</c:v>
                      </c:pt>
                      <c:pt idx="197">
                        <c:v>27.517818940346785</c:v>
                      </c:pt>
                      <c:pt idx="198">
                        <c:v>545.63073799548943</c:v>
                      </c:pt>
                      <c:pt idx="199">
                        <c:v>507.19563569784106</c:v>
                      </c:pt>
                    </c:numCache>
                  </c:numRef>
                </c:xVal>
                <c:yVal>
                  <c:numRef>
                    <c:extLst xmlns:c15="http://schemas.microsoft.com/office/drawing/2012/chart">
                      <c:ext xmlns:c15="http://schemas.microsoft.com/office/drawing/2012/chart" uri="{02D57815-91ED-43cb-92C2-25804820EDAC}">
                        <c15:formulaRef>
                          <c15:sqref>[Collect_Indiviual_Data_LS1.xlsm]Trendlines!$L$5:$L$204</c15:sqref>
                        </c15:formulaRef>
                      </c:ext>
                    </c:extLst>
                    <c:numCache>
                      <c:formatCode>General</c:formatCode>
                      <c:ptCount val="200"/>
                      <c:pt idx="0">
                        <c:v>800.91698336795366</c:v>
                      </c:pt>
                      <c:pt idx="1">
                        <c:v>84.342322136710422</c:v>
                      </c:pt>
                      <c:pt idx="2">
                        <c:v>603.50460375863133</c:v>
                      </c:pt>
                      <c:pt idx="3">
                        <c:v>562.43089772223516</c:v>
                      </c:pt>
                      <c:pt idx="4">
                        <c:v>79.1354011692124</c:v>
                      </c:pt>
                      <c:pt idx="5">
                        <c:v>763.33490729420373</c:v>
                      </c:pt>
                      <c:pt idx="6">
                        <c:v>116.54627318711069</c:v>
                      </c:pt>
                      <c:pt idx="7">
                        <c:v>128.19132481743353</c:v>
                      </c:pt>
                      <c:pt idx="8">
                        <c:v>23.232132210280106</c:v>
                      </c:pt>
                      <c:pt idx="9">
                        <c:v>105.77250640192347</c:v>
                      </c:pt>
                      <c:pt idx="10">
                        <c:v>58.746094510630996</c:v>
                      </c:pt>
                      <c:pt idx="11">
                        <c:v>219.90674044295946</c:v>
                      </c:pt>
                      <c:pt idx="12">
                        <c:v>500.19766089261515</c:v>
                      </c:pt>
                      <c:pt idx="13">
                        <c:v>95.720663021271889</c:v>
                      </c:pt>
                      <c:pt idx="14">
                        <c:v>196.76804195394448</c:v>
                      </c:pt>
                      <c:pt idx="15">
                        <c:v>10.722125508785357</c:v>
                      </c:pt>
                      <c:pt idx="16">
                        <c:v>101.27783072127274</c:v>
                      </c:pt>
                      <c:pt idx="17">
                        <c:v>10.69773669636295</c:v>
                      </c:pt>
                      <c:pt idx="18">
                        <c:v>409.41259581924913</c:v>
                      </c:pt>
                      <c:pt idx="19">
                        <c:v>305.76014933688492</c:v>
                      </c:pt>
                      <c:pt idx="20">
                        <c:v>968.69929263218603</c:v>
                      </c:pt>
                      <c:pt idx="21">
                        <c:v>105.04767607738265</c:v>
                      </c:pt>
                      <c:pt idx="22">
                        <c:v>764.84907714150108</c:v>
                      </c:pt>
                      <c:pt idx="23">
                        <c:v>800.81750461676427</c:v>
                      </c:pt>
                      <c:pt idx="24">
                        <c:v>170.41934174167471</c:v>
                      </c:pt>
                      <c:pt idx="25">
                        <c:v>880.14178736872782</c:v>
                      </c:pt>
                      <c:pt idx="26">
                        <c:v>172.59327591619319</c:v>
                      </c:pt>
                      <c:pt idx="27">
                        <c:v>259.73192777131788</c:v>
                      </c:pt>
                      <c:pt idx="28">
                        <c:v>41.445338064091985</c:v>
                      </c:pt>
                      <c:pt idx="29">
                        <c:v>204.82646004299593</c:v>
                      </c:pt>
                      <c:pt idx="30">
                        <c:v>143.4985215589349</c:v>
                      </c:pt>
                      <c:pt idx="31">
                        <c:v>407.37199819991912</c:v>
                      </c:pt>
                      <c:pt idx="32">
                        <c:v>605.06795443684905</c:v>
                      </c:pt>
                      <c:pt idx="33">
                        <c:v>291.46632163711621</c:v>
                      </c:pt>
                      <c:pt idx="34">
                        <c:v>295.8502081647236</c:v>
                      </c:pt>
                      <c:pt idx="35">
                        <c:v>33.206557059373537</c:v>
                      </c:pt>
                      <c:pt idx="36">
                        <c:v>257.43598606757723</c:v>
                      </c:pt>
                      <c:pt idx="37">
                        <c:v>58.042991219990903</c:v>
                      </c:pt>
                      <c:pt idx="38">
                        <c:v>528.97728330080724</c:v>
                      </c:pt>
                      <c:pt idx="39">
                        <c:v>620.84951086586307</c:v>
                      </c:pt>
                      <c:pt idx="40">
                        <c:v>952.09066748399164</c:v>
                      </c:pt>
                      <c:pt idx="41">
                        <c:v>101.45481786016114</c:v>
                      </c:pt>
                      <c:pt idx="42">
                        <c:v>738.96527003298684</c:v>
                      </c:pt>
                      <c:pt idx="43">
                        <c:v>785.63282231013943</c:v>
                      </c:pt>
                      <c:pt idx="44">
                        <c:v>153.64757589927689</c:v>
                      </c:pt>
                      <c:pt idx="45">
                        <c:v>866.58925483381756</c:v>
                      </c:pt>
                      <c:pt idx="46">
                        <c:v>166.14414816420123</c:v>
                      </c:pt>
                      <c:pt idx="47">
                        <c:v>239.58550411718062</c:v>
                      </c:pt>
                      <c:pt idx="48">
                        <c:v>37.472760874153096</c:v>
                      </c:pt>
                      <c:pt idx="49">
                        <c:v>186.42079522422318</c:v>
                      </c:pt>
                      <c:pt idx="50">
                        <c:v>130.83714254950354</c:v>
                      </c:pt>
                      <c:pt idx="51">
                        <c:v>382.18520012438984</c:v>
                      </c:pt>
                      <c:pt idx="52">
                        <c:v>596.48023436586811</c:v>
                      </c:pt>
                      <c:pt idx="53">
                        <c:v>258.45584059756999</c:v>
                      </c:pt>
                      <c:pt idx="54">
                        <c:v>288.34161880015262</c:v>
                      </c:pt>
                      <c:pt idx="55">
                        <c:v>26.044614032372294</c:v>
                      </c:pt>
                      <c:pt idx="56">
                        <c:v>236.48555362441445</c:v>
                      </c:pt>
                      <c:pt idx="57">
                        <c:v>47.539581656545479</c:v>
                      </c:pt>
                      <c:pt idx="58">
                        <c:v>515.47624898709455</c:v>
                      </c:pt>
                      <c:pt idx="59">
                        <c:v>576.25948198105993</c:v>
                      </c:pt>
                      <c:pt idx="60">
                        <c:v>933.41376111745501</c:v>
                      </c:pt>
                      <c:pt idx="61">
                        <c:v>97.695508654165906</c:v>
                      </c:pt>
                      <c:pt idx="62">
                        <c:v>712.67979668807664</c:v>
                      </c:pt>
                      <c:pt idx="63">
                        <c:v>764.49642589040684</c:v>
                      </c:pt>
                      <c:pt idx="64">
                        <c:v>137.65980371662883</c:v>
                      </c:pt>
                      <c:pt idx="65">
                        <c:v>852.49323492560347</c:v>
                      </c:pt>
                      <c:pt idx="66">
                        <c:v>158.08351230646946</c:v>
                      </c:pt>
                      <c:pt idx="67">
                        <c:v>219.71957888060101</c:v>
                      </c:pt>
                      <c:pt idx="68">
                        <c:v>33.686827434747919</c:v>
                      </c:pt>
                      <c:pt idx="69">
                        <c:v>168.29162646307381</c:v>
                      </c:pt>
                      <c:pt idx="70">
                        <c:v>118.56460336806971</c:v>
                      </c:pt>
                      <c:pt idx="71">
                        <c:v>354.44137873831755</c:v>
                      </c:pt>
                      <c:pt idx="72">
                        <c:v>587.20836005439855</c:v>
                      </c:pt>
                      <c:pt idx="73">
                        <c:v>221.87457833222422</c:v>
                      </c:pt>
                      <c:pt idx="74">
                        <c:v>274.57038252653336</c:v>
                      </c:pt>
                      <c:pt idx="75">
                        <c:v>20.290336496791145</c:v>
                      </c:pt>
                      <c:pt idx="76">
                        <c:v>214.41395873288474</c:v>
                      </c:pt>
                      <c:pt idx="77">
                        <c:v>38.64712801936178</c:v>
                      </c:pt>
                      <c:pt idx="78">
                        <c:v>499.72419190944515</c:v>
                      </c:pt>
                      <c:pt idx="79">
                        <c:v>530.18041498640855</c:v>
                      </c:pt>
                      <c:pt idx="80">
                        <c:v>944.6038949317516</c:v>
                      </c:pt>
                      <c:pt idx="81">
                        <c:v>99.96405761699215</c:v>
                      </c:pt>
                      <c:pt idx="82">
                        <c:v>727.97432056864784</c:v>
                      </c:pt>
                      <c:pt idx="83">
                        <c:v>777.09588653705964</c:v>
                      </c:pt>
                      <c:pt idx="84">
                        <c:v>146.5873809623159</c:v>
                      </c:pt>
                      <c:pt idx="85">
                        <c:v>861.19507198186307</c:v>
                      </c:pt>
                      <c:pt idx="86">
                        <c:v>162.66710102685926</c:v>
                      </c:pt>
                      <c:pt idx="87">
                        <c:v>232.04633838028676</c:v>
                      </c:pt>
                      <c:pt idx="88">
                        <c:v>35.958298412496973</c:v>
                      </c:pt>
                      <c:pt idx="89">
                        <c:v>178.78692482479101</c:v>
                      </c:pt>
                      <c:pt idx="90">
                        <c:v>125.52740297005951</c:v>
                      </c:pt>
                      <c:pt idx="91">
                        <c:v>371.1647511594349</c:v>
                      </c:pt>
                      <c:pt idx="92">
                        <c:v>592.7548214256816</c:v>
                      </c:pt>
                      <c:pt idx="93">
                        <c:v>243.33658442901384</c:v>
                      </c:pt>
                      <c:pt idx="94">
                        <c:v>282.64822871664916</c:v>
                      </c:pt>
                      <c:pt idx="95">
                        <c:v>23.431940740519885</c:v>
                      </c:pt>
                      <c:pt idx="96">
                        <c:v>227.68779057100852</c:v>
                      </c:pt>
                      <c:pt idx="97">
                        <c:v>43.730655333360687</c:v>
                      </c:pt>
                      <c:pt idx="98">
                        <c:v>509.75351451239652</c:v>
                      </c:pt>
                      <c:pt idx="99">
                        <c:v>557.72090352976977</c:v>
                      </c:pt>
                      <c:pt idx="100">
                        <c:v>955.19330953224028</c:v>
                      </c:pt>
                      <c:pt idx="101">
                        <c:v>101.97779022668915</c:v>
                      </c:pt>
                      <c:pt idx="102">
                        <c:v>743.15951347504199</c:v>
                      </c:pt>
                      <c:pt idx="103">
                        <c:v>788.43381244367004</c:v>
                      </c:pt>
                      <c:pt idx="104">
                        <c:v>156.32020289610557</c:v>
                      </c:pt>
                      <c:pt idx="105">
                        <c:v>868.93901131571215</c:v>
                      </c:pt>
                      <c:pt idx="106">
                        <c:v>167.34663015986069</c:v>
                      </c:pt>
                      <c:pt idx="107">
                        <c:v>243.0821442580218</c:v>
                      </c:pt>
                      <c:pt idx="108">
                        <c:v>38.118540800732461</c:v>
                      </c:pt>
                      <c:pt idx="109">
                        <c:v>189.30633776595189</c:v>
                      </c:pt>
                      <c:pt idx="110">
                        <c:v>133.28939011073209</c:v>
                      </c:pt>
                      <c:pt idx="111">
                        <c:v>386.73862688238523</c:v>
                      </c:pt>
                      <c:pt idx="112">
                        <c:v>597.75504285132013</c:v>
                      </c:pt>
                      <c:pt idx="113">
                        <c:v>265.17091136366128</c:v>
                      </c:pt>
                      <c:pt idx="114">
                        <c:v>290.91040621232298</c:v>
                      </c:pt>
                      <c:pt idx="115">
                        <c:v>27.233630812106927</c:v>
                      </c:pt>
                      <c:pt idx="116">
                        <c:v>240.27852266034421</c:v>
                      </c:pt>
                      <c:pt idx="117">
                        <c:v>49.283239654757246</c:v>
                      </c:pt>
                      <c:pt idx="118">
                        <c:v>517.66138831221861</c:v>
                      </c:pt>
                      <c:pt idx="119">
                        <c:v>584.74512189870734</c:v>
                      </c:pt>
                      <c:pt idx="120">
                        <c:v>955.68115169457337</c:v>
                      </c:pt>
                      <c:pt idx="121">
                        <c:v>102.06478212570627</c:v>
                      </c:pt>
                      <c:pt idx="122">
                        <c:v>743.97324167027512</c:v>
                      </c:pt>
                      <c:pt idx="123">
                        <c:v>788.50795669401134</c:v>
                      </c:pt>
                      <c:pt idx="124">
                        <c:v>156.40764969033705</c:v>
                      </c:pt>
                      <c:pt idx="125">
                        <c:v>868.9804140716027</c:v>
                      </c:pt>
                      <c:pt idx="126">
                        <c:v>167.41566376163402</c:v>
                      </c:pt>
                      <c:pt idx="127">
                        <c:v>243.58137304007749</c:v>
                      </c:pt>
                      <c:pt idx="128">
                        <c:v>38.296941895890726</c:v>
                      </c:pt>
                      <c:pt idx="129">
                        <c:v>189.82433142755983</c:v>
                      </c:pt>
                      <c:pt idx="130">
                        <c:v>133.41274781869063</c:v>
                      </c:pt>
                      <c:pt idx="131">
                        <c:v>388.36697088951536</c:v>
                      </c:pt>
                      <c:pt idx="132">
                        <c:v>597.72570278383216</c:v>
                      </c:pt>
                      <c:pt idx="133">
                        <c:v>265.41448573126752</c:v>
                      </c:pt>
                      <c:pt idx="134">
                        <c:v>290.74242442638825</c:v>
                      </c:pt>
                      <c:pt idx="135">
                        <c:v>27.369211101183076</c:v>
                      </c:pt>
                      <c:pt idx="136">
                        <c:v>240.8820843135837</c:v>
                      </c:pt>
                      <c:pt idx="137">
                        <c:v>49.430167295765919</c:v>
                      </c:pt>
                      <c:pt idx="138">
                        <c:v>518.13443534742635</c:v>
                      </c:pt>
                      <c:pt idx="139">
                        <c:v>585.6950057286607</c:v>
                      </c:pt>
                      <c:pt idx="140">
                        <c:v>943.55989575769456</c:v>
                      </c:pt>
                      <c:pt idx="141">
                        <c:v>99.694086634560264</c:v>
                      </c:pt>
                      <c:pt idx="142">
                        <c:v>726.44036734127064</c:v>
                      </c:pt>
                      <c:pt idx="143">
                        <c:v>775.89681662752969</c:v>
                      </c:pt>
                      <c:pt idx="144">
                        <c:v>145.43064883060774</c:v>
                      </c:pt>
                      <c:pt idx="145">
                        <c:v>860.32840223888888</c:v>
                      </c:pt>
                      <c:pt idx="146">
                        <c:v>162.41704710441508</c:v>
                      </c:pt>
                      <c:pt idx="147">
                        <c:v>230.47181054256328</c:v>
                      </c:pt>
                      <c:pt idx="148">
                        <c:v>35.662349606046583</c:v>
                      </c:pt>
                      <c:pt idx="149">
                        <c:v>177.65854828755789</c:v>
                      </c:pt>
                      <c:pt idx="150">
                        <c:v>124.83931801716115</c:v>
                      </c:pt>
                      <c:pt idx="151">
                        <c:v>369.14681789484416</c:v>
                      </c:pt>
                      <c:pt idx="152">
                        <c:v>592.61420552098753</c:v>
                      </c:pt>
                      <c:pt idx="153">
                        <c:v>240.50122934849469</c:v>
                      </c:pt>
                      <c:pt idx="154">
                        <c:v>281.99286755630288</c:v>
                      </c:pt>
                      <c:pt idx="155">
                        <c:v>23.070258318024937</c:v>
                      </c:pt>
                      <c:pt idx="156">
                        <c:v>226.03248829879175</c:v>
                      </c:pt>
                      <c:pt idx="157">
                        <c:v>43.067154178477423</c:v>
                      </c:pt>
                      <c:pt idx="158">
                        <c:v>508.61748964235608</c:v>
                      </c:pt>
                      <c:pt idx="159">
                        <c:v>554.38958124410112</c:v>
                      </c:pt>
                      <c:pt idx="160">
                        <c:v>934.45990939759054</c:v>
                      </c:pt>
                      <c:pt idx="161">
                        <c:v>97.96652697838438</c:v>
                      </c:pt>
                      <c:pt idx="162">
                        <c:v>714.0276702656929</c:v>
                      </c:pt>
                      <c:pt idx="163">
                        <c:v>765.9090331378676</c:v>
                      </c:pt>
                      <c:pt idx="164">
                        <c:v>138.53678988674045</c:v>
                      </c:pt>
                      <c:pt idx="165">
                        <c:v>853.35169458754274</c:v>
                      </c:pt>
                      <c:pt idx="166">
                        <c:v>158.64032776258165</c:v>
                      </c:pt>
                      <c:pt idx="167">
                        <c:v>220.67705315637625</c:v>
                      </c:pt>
                      <c:pt idx="168">
                        <c:v>33.929859859770566</c:v>
                      </c:pt>
                      <c:pt idx="169">
                        <c:v>168.74609493001725</c:v>
                      </c:pt>
                      <c:pt idx="170">
                        <c:v>119.20470081519653</c:v>
                      </c:pt>
                      <c:pt idx="171">
                        <c:v>355.44329392892161</c:v>
                      </c:pt>
                      <c:pt idx="172">
                        <c:v>587.87521674009395</c:v>
                      </c:pt>
                      <c:pt idx="173">
                        <c:v>223.30827783008553</c:v>
                      </c:pt>
                      <c:pt idx="174">
                        <c:v>275.31909941060371</c:v>
                      </c:pt>
                      <c:pt idx="175">
                        <c:v>20.591143586976237</c:v>
                      </c:pt>
                      <c:pt idx="176">
                        <c:v>215.22529726517658</c:v>
                      </c:pt>
                      <c:pt idx="177">
                        <c:v>38.987840045509749</c:v>
                      </c:pt>
                      <c:pt idx="178">
                        <c:v>500.48184585527645</c:v>
                      </c:pt>
                      <c:pt idx="179">
                        <c:v>532.4393678736003</c:v>
                      </c:pt>
                      <c:pt idx="180">
                        <c:v>939.58094388123982</c:v>
                      </c:pt>
                      <c:pt idx="181">
                        <c:v>98.879940827276755</c:v>
                      </c:pt>
                      <c:pt idx="182">
                        <c:v>720.95485602136227</c:v>
                      </c:pt>
                      <c:pt idx="183">
                        <c:v>771.57165225084918</c:v>
                      </c:pt>
                      <c:pt idx="184">
                        <c:v>142.07985318279964</c:v>
                      </c:pt>
                      <c:pt idx="185">
                        <c:v>857.26943068498497</c:v>
                      </c:pt>
                      <c:pt idx="186">
                        <c:v>160.68202077827922</c:v>
                      </c:pt>
                      <c:pt idx="187">
                        <c:v>226.26319392024891</c:v>
                      </c:pt>
                      <c:pt idx="188">
                        <c:v>34.818370980797077</c:v>
                      </c:pt>
                      <c:pt idx="189">
                        <c:v>173.84988332158497</c:v>
                      </c:pt>
                      <c:pt idx="190">
                        <c:v>122.22640925800501</c:v>
                      </c:pt>
                      <c:pt idx="191">
                        <c:v>362.81674952778906</c:v>
                      </c:pt>
                      <c:pt idx="192">
                        <c:v>590.4218186241078</c:v>
                      </c:pt>
                      <c:pt idx="193">
                        <c:v>233.04868366328589</c:v>
                      </c:pt>
                      <c:pt idx="194">
                        <c:v>279.22395125875846</c:v>
                      </c:pt>
                      <c:pt idx="195">
                        <c:v>22.029074327835673</c:v>
                      </c:pt>
                      <c:pt idx="196">
                        <c:v>221.50479665064194</c:v>
                      </c:pt>
                      <c:pt idx="197">
                        <c:v>41.1990431112865</c:v>
                      </c:pt>
                      <c:pt idx="198">
                        <c:v>505.31663891296671</c:v>
                      </c:pt>
                      <c:pt idx="199">
                        <c:v>544.92008581982873</c:v>
                      </c:pt>
                    </c:numCache>
                  </c:numRef>
                </c:yVal>
                <c:smooth val="0"/>
                <c:extLst xmlns:c15="http://schemas.microsoft.com/office/drawing/2012/chart">
                  <c:ext xmlns:c16="http://schemas.microsoft.com/office/drawing/2014/chart" uri="{C3380CC4-5D6E-409C-BE32-E72D297353CC}">
                    <c16:uniqueId val="{00000001-DA35-4023-9E0C-3E4283029483}"/>
                  </c:ext>
                </c:extLst>
              </c15:ser>
            </c15:filteredScatterSeries>
          </c:ext>
        </c:extLst>
      </c:scatterChart>
      <c:valAx>
        <c:axId val="664874480"/>
        <c:scaling>
          <c:orientation val="minMax"/>
          <c:max val="20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2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64875040"/>
        <c:crosses val="autoZero"/>
        <c:crossBetween val="midCat"/>
        <c:majorUnit val="200"/>
      </c:valAx>
      <c:valAx>
        <c:axId val="664875040"/>
        <c:scaling>
          <c:orientation val="minMax"/>
          <c:max val="20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mi-Probabilistic </a:t>
                </a:r>
                <a:r>
                  <a:rPr lang="en-US" sz="1000" b="0" i="0" u="none" strike="noStrike" baseline="0">
                    <a:effectLst/>
                  </a:rPr>
                  <a:t>Lateral Spread</a:t>
                </a:r>
                <a:r>
                  <a:rPr lang="en-US"/>
                  <a:t>, Tr = 2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64874480"/>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Collect_Indiviual_Data_LS2 NEW.xlsm]Butte'!$B$7:$B$26</c:f>
              <c:numCache>
                <c:formatCode>General</c:formatCode>
                <c:ptCount val="20"/>
                <c:pt idx="0">
                  <c:v>87.210511851106091</c:v>
                </c:pt>
                <c:pt idx="1">
                  <c:v>6.8136117376849521</c:v>
                </c:pt>
                <c:pt idx="2">
                  <c:v>36.314567786920215</c:v>
                </c:pt>
                <c:pt idx="3">
                  <c:v>8.8154239324405914</c:v>
                </c:pt>
                <c:pt idx="4">
                  <c:v>3.2793960453026316</c:v>
                </c:pt>
                <c:pt idx="5">
                  <c:v>54.937796665952995</c:v>
                </c:pt>
                <c:pt idx="6">
                  <c:v>3.0689887787045484</c:v>
                </c:pt>
                <c:pt idx="7">
                  <c:v>1.1498462502509881</c:v>
                </c:pt>
                <c:pt idx="8">
                  <c:v>2.935922605342618</c:v>
                </c:pt>
                <c:pt idx="9">
                  <c:v>2.507883270243219</c:v>
                </c:pt>
                <c:pt idx="10">
                  <c:v>0.48451544236576716</c:v>
                </c:pt>
                <c:pt idx="11">
                  <c:v>1.2104230375760558</c:v>
                </c:pt>
                <c:pt idx="12">
                  <c:v>17.252011354460965</c:v>
                </c:pt>
                <c:pt idx="13">
                  <c:v>0.64129375682367362</c:v>
                </c:pt>
                <c:pt idx="14">
                  <c:v>18.087927415298115</c:v>
                </c:pt>
                <c:pt idx="15">
                  <c:v>1.0646354475558397E-2</c:v>
                </c:pt>
                <c:pt idx="16">
                  <c:v>1.0078012590847376</c:v>
                </c:pt>
                <c:pt idx="17">
                  <c:v>0</c:v>
                </c:pt>
                <c:pt idx="18">
                  <c:v>28.768484541156869</c:v>
                </c:pt>
                <c:pt idx="19">
                  <c:v>0.77677561282311536</c:v>
                </c:pt>
              </c:numCache>
            </c:numRef>
          </c:xVal>
          <c:yVal>
            <c:numRef>
              <c:f>'[Collect_Indiviual_Data_LS2 NEW.xlsm]Butte'!$B$31:$B$50</c:f>
              <c:numCache>
                <c:formatCode>General</c:formatCode>
                <c:ptCount val="20"/>
                <c:pt idx="0">
                  <c:v>160.450082893971</c:v>
                </c:pt>
                <c:pt idx="1">
                  <c:v>12.5041255705921</c:v>
                </c:pt>
                <c:pt idx="2">
                  <c:v>84.051506230488101</c:v>
                </c:pt>
                <c:pt idx="3">
                  <c:v>33.061569370031599</c:v>
                </c:pt>
                <c:pt idx="4">
                  <c:v>4.6275687349182801</c:v>
                </c:pt>
                <c:pt idx="5">
                  <c:v>116.87812772896</c:v>
                </c:pt>
                <c:pt idx="6">
                  <c:v>12.417744297199199</c:v>
                </c:pt>
                <c:pt idx="7">
                  <c:v>2.3907875576918798</c:v>
                </c:pt>
                <c:pt idx="8">
                  <c:v>3.6617940554462298</c:v>
                </c:pt>
                <c:pt idx="9">
                  <c:v>4.9776471550685404</c:v>
                </c:pt>
                <c:pt idx="10">
                  <c:v>0.75555385681012199</c:v>
                </c:pt>
                <c:pt idx="11">
                  <c:v>3.0428671704054802</c:v>
                </c:pt>
                <c:pt idx="12">
                  <c:v>50.080800717657802</c:v>
                </c:pt>
                <c:pt idx="13">
                  <c:v>0.52498649915537698</c:v>
                </c:pt>
                <c:pt idx="14">
                  <c:v>33.121157787294003</c:v>
                </c:pt>
                <c:pt idx="15">
                  <c:v>9.6500999566036406E-3</c:v>
                </c:pt>
                <c:pt idx="16">
                  <c:v>4.2116429577726304</c:v>
                </c:pt>
                <c:pt idx="17">
                  <c:v>1.53931320357174E-3</c:v>
                </c:pt>
                <c:pt idx="18">
                  <c:v>80.159132509398802</c:v>
                </c:pt>
                <c:pt idx="19">
                  <c:v>2.2057349897891401</c:v>
                </c:pt>
              </c:numCache>
            </c:numRef>
          </c:yVal>
          <c:smooth val="0"/>
          <c:extLst>
            <c:ext xmlns:c16="http://schemas.microsoft.com/office/drawing/2014/chart" uri="{C3380CC4-5D6E-409C-BE32-E72D297353CC}">
              <c16:uniqueId val="{00000000-C361-4369-9A72-370A44159606}"/>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Collect_Indiviual_Data_LS2 NEW.xlsm]Eureka'!$B$7:$B$26</c:f>
              <c:numCache>
                <c:formatCode>General</c:formatCode>
                <c:ptCount val="20"/>
                <c:pt idx="0">
                  <c:v>385.00507377191235</c:v>
                </c:pt>
                <c:pt idx="1">
                  <c:v>41.198636597468685</c:v>
                </c:pt>
                <c:pt idx="2">
                  <c:v>274.74089989784363</c:v>
                </c:pt>
                <c:pt idx="3">
                  <c:v>296.09074558750945</c:v>
                </c:pt>
                <c:pt idx="4">
                  <c:v>42.210131623950467</c:v>
                </c:pt>
                <c:pt idx="5">
                  <c:v>348.61807138399621</c:v>
                </c:pt>
                <c:pt idx="6">
                  <c:v>57.798140680720337</c:v>
                </c:pt>
                <c:pt idx="7">
                  <c:v>69.748904216275051</c:v>
                </c:pt>
                <c:pt idx="8">
                  <c:v>10.34204035761015</c:v>
                </c:pt>
                <c:pt idx="9">
                  <c:v>55.946000525607232</c:v>
                </c:pt>
                <c:pt idx="10">
                  <c:v>36.336211856468054</c:v>
                </c:pt>
                <c:pt idx="11">
                  <c:v>120.48185202673986</c:v>
                </c:pt>
                <c:pt idx="12">
                  <c:v>238.77629492430674</c:v>
                </c:pt>
                <c:pt idx="13">
                  <c:v>68.430948398086414</c:v>
                </c:pt>
                <c:pt idx="14">
                  <c:v>100.86870279245771</c:v>
                </c:pt>
                <c:pt idx="15">
                  <c:v>6.173859650252588</c:v>
                </c:pt>
                <c:pt idx="16">
                  <c:v>69.412295190588168</c:v>
                </c:pt>
                <c:pt idx="17">
                  <c:v>9.9443839230969999</c:v>
                </c:pt>
                <c:pt idx="18">
                  <c:v>191.2551077217575</c:v>
                </c:pt>
                <c:pt idx="19">
                  <c:v>180.24229118123409</c:v>
                </c:pt>
              </c:numCache>
            </c:numRef>
          </c:xVal>
          <c:yVal>
            <c:numRef>
              <c:f>'[Collect_Indiviual_Data_LS2 NEW.xlsm]Eureka'!$B$31:$B$50</c:f>
              <c:numCache>
                <c:formatCode>General</c:formatCode>
                <c:ptCount val="20"/>
                <c:pt idx="0">
                  <c:v>344.39369404044601</c:v>
                </c:pt>
                <c:pt idx="1">
                  <c:v>43.968267807862603</c:v>
                </c:pt>
                <c:pt idx="2">
                  <c:v>294.97306546629</c:v>
                </c:pt>
                <c:pt idx="3">
                  <c:v>290.77003155080303</c:v>
                </c:pt>
                <c:pt idx="4">
                  <c:v>80.353391304063607</c:v>
                </c:pt>
                <c:pt idx="5">
                  <c:v>327.62860697994398</c:v>
                </c:pt>
                <c:pt idx="6">
                  <c:v>63.835483411232701</c:v>
                </c:pt>
                <c:pt idx="7">
                  <c:v>125.725169922313</c:v>
                </c:pt>
                <c:pt idx="8">
                  <c:v>21.0629161788445</c:v>
                </c:pt>
                <c:pt idx="9">
                  <c:v>98.844977236957803</c:v>
                </c:pt>
                <c:pt idx="10">
                  <c:v>65.267085865513195</c:v>
                </c:pt>
                <c:pt idx="11">
                  <c:v>159.691899293278</c:v>
                </c:pt>
                <c:pt idx="12">
                  <c:v>217.93493906091001</c:v>
                </c:pt>
                <c:pt idx="13">
                  <c:v>136.15166974225099</c:v>
                </c:pt>
                <c:pt idx="14">
                  <c:v>105.2113563521</c:v>
                </c:pt>
                <c:pt idx="15">
                  <c:v>17.656800985449799</c:v>
                </c:pt>
                <c:pt idx="16">
                  <c:v>109.32554367586199</c:v>
                </c:pt>
                <c:pt idx="17">
                  <c:v>34.884722564642999</c:v>
                </c:pt>
                <c:pt idx="18">
                  <c:v>201.53334336951701</c:v>
                </c:pt>
                <c:pt idx="19">
                  <c:v>265.45812447191702</c:v>
                </c:pt>
              </c:numCache>
            </c:numRef>
          </c:yVal>
          <c:smooth val="0"/>
          <c:extLst>
            <c:ext xmlns:c16="http://schemas.microsoft.com/office/drawing/2014/chart" uri="{C3380CC4-5D6E-409C-BE32-E72D297353CC}">
              <c16:uniqueId val="{00000002-C361-4369-9A72-370A44159606}"/>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Collect_Indiviual_Data_LS2 NEW.xlsm]Santa Monica'!$B$7:$B$26</c:f>
              <c:numCache>
                <c:formatCode>General</c:formatCode>
                <c:ptCount val="20"/>
                <c:pt idx="0">
                  <c:v>359.72347372970364</c:v>
                </c:pt>
                <c:pt idx="1">
                  <c:v>38.301235347364084</c:v>
                </c:pt>
                <c:pt idx="2">
                  <c:v>255.42491563941257</c:v>
                </c:pt>
                <c:pt idx="3">
                  <c:v>260.91077971808011</c:v>
                </c:pt>
                <c:pt idx="4">
                  <c:v>33.205125687603008</c:v>
                </c:pt>
                <c:pt idx="5">
                  <c:v>329.7999900137558</c:v>
                </c:pt>
                <c:pt idx="6">
                  <c:v>51.468627825123349</c:v>
                </c:pt>
                <c:pt idx="7">
                  <c:v>54.616792917089256</c:v>
                </c:pt>
                <c:pt idx="8">
                  <c:v>8.5442115606889431</c:v>
                </c:pt>
                <c:pt idx="9">
                  <c:v>45.106327138961269</c:v>
                </c:pt>
                <c:pt idx="10">
                  <c:v>27.074461121140384</c:v>
                </c:pt>
                <c:pt idx="11">
                  <c:v>99.68108752217293</c:v>
                </c:pt>
                <c:pt idx="12">
                  <c:v>222.38967028157566</c:v>
                </c:pt>
                <c:pt idx="13">
                  <c:v>47.848327237253457</c:v>
                </c:pt>
                <c:pt idx="14">
                  <c:v>89.692538629221588</c:v>
                </c:pt>
                <c:pt idx="15">
                  <c:v>4.3627127568100796</c:v>
                </c:pt>
                <c:pt idx="16">
                  <c:v>53.416987450593055</c:v>
                </c:pt>
                <c:pt idx="17">
                  <c:v>6.2061697295228733</c:v>
                </c:pt>
                <c:pt idx="18">
                  <c:v>174.9380227255534</c:v>
                </c:pt>
                <c:pt idx="19">
                  <c:v>145.19986447346477</c:v>
                </c:pt>
              </c:numCache>
            </c:numRef>
          </c:xVal>
          <c:yVal>
            <c:numRef>
              <c:f>'[Collect_Indiviual_Data_LS2 NEW.xlsm]Santa Monica'!$B$31:$B$50</c:f>
              <c:numCache>
                <c:formatCode>General</c:formatCode>
                <c:ptCount val="20"/>
                <c:pt idx="0">
                  <c:v>341.37194469254001</c:v>
                </c:pt>
                <c:pt idx="1">
                  <c:v>33.989379842159899</c:v>
                </c:pt>
                <c:pt idx="2">
                  <c:v>262.32654372075598</c:v>
                </c:pt>
                <c:pt idx="3">
                  <c:v>280.878225779606</c:v>
                </c:pt>
                <c:pt idx="4">
                  <c:v>48.074209574824003</c:v>
                </c:pt>
                <c:pt idx="5">
                  <c:v>316.65454565128402</c:v>
                </c:pt>
                <c:pt idx="6">
                  <c:v>59.431208868503496</c:v>
                </c:pt>
                <c:pt idx="7">
                  <c:v>93.4597803410377</c:v>
                </c:pt>
                <c:pt idx="8">
                  <c:v>11.700016695158499</c:v>
                </c:pt>
                <c:pt idx="9">
                  <c:v>67.168203724111095</c:v>
                </c:pt>
                <c:pt idx="10">
                  <c:v>49.717358890318501</c:v>
                </c:pt>
                <c:pt idx="11">
                  <c:v>135.858498445685</c:v>
                </c:pt>
                <c:pt idx="12">
                  <c:v>211.27227396747301</c:v>
                </c:pt>
                <c:pt idx="13">
                  <c:v>108.90271484321001</c:v>
                </c:pt>
                <c:pt idx="14">
                  <c:v>98.088634770949994</c:v>
                </c:pt>
                <c:pt idx="15">
                  <c:v>9.1677385997962393</c:v>
                </c:pt>
                <c:pt idx="16">
                  <c:v>85.385839168564502</c:v>
                </c:pt>
                <c:pt idx="17">
                  <c:v>16.0352529594137</c:v>
                </c:pt>
                <c:pt idx="18">
                  <c:v>187.535382978835</c:v>
                </c:pt>
                <c:pt idx="19">
                  <c:v>219.664303871952</c:v>
                </c:pt>
              </c:numCache>
            </c:numRef>
          </c:yVal>
          <c:smooth val="0"/>
          <c:extLst>
            <c:ext xmlns:c16="http://schemas.microsoft.com/office/drawing/2014/chart" uri="{C3380CC4-5D6E-409C-BE32-E72D297353CC}">
              <c16:uniqueId val="{00000004-C361-4369-9A72-370A44159606}"/>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Collect_Indiviual_Data_LS2 NEW.xlsm]Portland'!$B$7:$B$26</c:f>
              <c:numCache>
                <c:formatCode>General</c:formatCode>
                <c:ptCount val="20"/>
                <c:pt idx="0">
                  <c:v>238.84615333412373</c:v>
                </c:pt>
                <c:pt idx="1">
                  <c:v>22.095822486979056</c:v>
                </c:pt>
                <c:pt idx="2">
                  <c:v>159.93582763000632</c:v>
                </c:pt>
                <c:pt idx="3">
                  <c:v>117.44317833886075</c:v>
                </c:pt>
                <c:pt idx="4">
                  <c:v>13.928087826897238</c:v>
                </c:pt>
                <c:pt idx="5">
                  <c:v>209.56948180446312</c:v>
                </c:pt>
                <c:pt idx="6">
                  <c:v>27.338718678464179</c:v>
                </c:pt>
                <c:pt idx="7">
                  <c:v>19.70328189964383</c:v>
                </c:pt>
                <c:pt idx="8">
                  <c:v>5.3224889919639979</c:v>
                </c:pt>
                <c:pt idx="9">
                  <c:v>19.65489452400039</c:v>
                </c:pt>
                <c:pt idx="10">
                  <c:v>8.9934539228939752</c:v>
                </c:pt>
                <c:pt idx="11">
                  <c:v>36.667602991910329</c:v>
                </c:pt>
                <c:pt idx="12">
                  <c:v>124.06898908183884</c:v>
                </c:pt>
                <c:pt idx="13">
                  <c:v>14.499061551733416</c:v>
                </c:pt>
                <c:pt idx="14">
                  <c:v>53.365971167367498</c:v>
                </c:pt>
                <c:pt idx="15">
                  <c:v>1.5862535969361948</c:v>
                </c:pt>
                <c:pt idx="16">
                  <c:v>15.781748817634254</c:v>
                </c:pt>
                <c:pt idx="17">
                  <c:v>0.78214810280378877</c:v>
                </c:pt>
                <c:pt idx="18">
                  <c:v>110.92489771768199</c:v>
                </c:pt>
                <c:pt idx="19">
                  <c:v>50.447298864019515</c:v>
                </c:pt>
              </c:numCache>
            </c:numRef>
          </c:xVal>
          <c:yVal>
            <c:numRef>
              <c:f>'[Collect_Indiviual_Data_LS2 NEW.xlsm]Portland'!$B$31:$B$50</c:f>
              <c:numCache>
                <c:formatCode>General</c:formatCode>
                <c:ptCount val="20"/>
                <c:pt idx="0">
                  <c:v>334.25647590821097</c:v>
                </c:pt>
                <c:pt idx="1">
                  <c:v>30.317745111098901</c:v>
                </c:pt>
                <c:pt idx="2">
                  <c:v>233.50944293428199</c:v>
                </c:pt>
                <c:pt idx="3">
                  <c:v>260.280462775893</c:v>
                </c:pt>
                <c:pt idx="4">
                  <c:v>24.9778736172455</c:v>
                </c:pt>
                <c:pt idx="5">
                  <c:v>288.18383971987402</c:v>
                </c:pt>
                <c:pt idx="6">
                  <c:v>49.049256285630001</c:v>
                </c:pt>
                <c:pt idx="7">
                  <c:v>56.894073489674703</c:v>
                </c:pt>
                <c:pt idx="8">
                  <c:v>6.3663440887286997</c:v>
                </c:pt>
                <c:pt idx="9">
                  <c:v>43.964947050330998</c:v>
                </c:pt>
                <c:pt idx="10">
                  <c:v>34.490040142281302</c:v>
                </c:pt>
                <c:pt idx="11">
                  <c:v>103.74078481593401</c:v>
                </c:pt>
                <c:pt idx="12">
                  <c:v>196.45354466535301</c:v>
                </c:pt>
                <c:pt idx="13">
                  <c:v>65.725326340991799</c:v>
                </c:pt>
                <c:pt idx="14">
                  <c:v>85.014185844821995</c:v>
                </c:pt>
                <c:pt idx="15">
                  <c:v>3.3802662163556501</c:v>
                </c:pt>
                <c:pt idx="16">
                  <c:v>52.198773000211098</c:v>
                </c:pt>
                <c:pt idx="17">
                  <c:v>5.3303368705944401</c:v>
                </c:pt>
                <c:pt idx="18">
                  <c:v>166.138292258169</c:v>
                </c:pt>
                <c:pt idx="19">
                  <c:v>154.915348280259</c:v>
                </c:pt>
              </c:numCache>
            </c:numRef>
          </c:yVal>
          <c:smooth val="0"/>
          <c:extLst>
            <c:ext xmlns:c16="http://schemas.microsoft.com/office/drawing/2014/chart" uri="{C3380CC4-5D6E-409C-BE32-E72D297353CC}">
              <c16:uniqueId val="{00000006-C361-4369-9A72-370A44159606}"/>
            </c:ext>
          </c:extLst>
        </c:ser>
        <c:ser>
          <c:idx val="36"/>
          <c:order val="8"/>
          <c:tx>
            <c:v>Salt Lake City</c:v>
          </c:tx>
          <c:spPr>
            <a:ln w="25400" cap="rnd">
              <a:noFill/>
              <a:round/>
            </a:ln>
            <a:effectLst/>
          </c:spPr>
          <c:marker>
            <c:symbol val="star"/>
            <c:size val="5"/>
            <c:spPr>
              <a:noFill/>
              <a:ln w="9525">
                <a:solidFill>
                  <a:schemeClr val="tx1"/>
                </a:solidFill>
              </a:ln>
              <a:effectLst/>
            </c:spPr>
          </c:marker>
          <c:xVal>
            <c:numRef>
              <c:f>'[Collect_Indiviual_Data_LS2 NEW.xlsm]Salt Lake City'!$B$7:$B$26</c:f>
              <c:numCache>
                <c:formatCode>General</c:formatCode>
                <c:ptCount val="20"/>
                <c:pt idx="0">
                  <c:v>253.83511260577777</c:v>
                </c:pt>
                <c:pt idx="1">
                  <c:v>23.576542774800988</c:v>
                </c:pt>
                <c:pt idx="2">
                  <c:v>173.19764393575647</c:v>
                </c:pt>
                <c:pt idx="3">
                  <c:v>137.53880185267266</c:v>
                </c:pt>
                <c:pt idx="4">
                  <c:v>16.128596471514133</c:v>
                </c:pt>
                <c:pt idx="5">
                  <c:v>224.25310795578019</c:v>
                </c:pt>
                <c:pt idx="6">
                  <c:v>30.538028811077723</c:v>
                </c:pt>
                <c:pt idx="7">
                  <c:v>24.627490929728314</c:v>
                </c:pt>
                <c:pt idx="8">
                  <c:v>5.6835335077656728</c:v>
                </c:pt>
                <c:pt idx="9">
                  <c:v>22.828587274506805</c:v>
                </c:pt>
                <c:pt idx="10">
                  <c:v>11.284280952512622</c:v>
                </c:pt>
                <c:pt idx="11">
                  <c:v>45.739369847204294</c:v>
                </c:pt>
                <c:pt idx="12">
                  <c:v>136.28818133465478</c:v>
                </c:pt>
                <c:pt idx="13">
                  <c:v>18.783844398536615</c:v>
                </c:pt>
                <c:pt idx="14">
                  <c:v>58.168860932652812</c:v>
                </c:pt>
                <c:pt idx="15">
                  <c:v>1.9601793027722143</c:v>
                </c:pt>
                <c:pt idx="16">
                  <c:v>20.627422438155648</c:v>
                </c:pt>
                <c:pt idx="17">
                  <c:v>1.3384588573527776</c:v>
                </c:pt>
                <c:pt idx="18">
                  <c:v>119.38757392762716</c:v>
                </c:pt>
                <c:pt idx="19">
                  <c:v>63.763954082570613</c:v>
                </c:pt>
              </c:numCache>
            </c:numRef>
          </c:xVal>
          <c:yVal>
            <c:numRef>
              <c:f>'[Collect_Indiviual_Data_LS2 NEW.xlsm]Salt Lake City'!$B$31:$B$50</c:f>
              <c:numCache>
                <c:formatCode>General</c:formatCode>
                <c:ptCount val="20"/>
                <c:pt idx="0">
                  <c:v>335.56746049796999</c:v>
                </c:pt>
                <c:pt idx="1">
                  <c:v>30.579804022563899</c:v>
                </c:pt>
                <c:pt idx="2">
                  <c:v>235.882127449455</c:v>
                </c:pt>
                <c:pt idx="3">
                  <c:v>263.34329608545499</c:v>
                </c:pt>
                <c:pt idx="4">
                  <c:v>26.488224860177102</c:v>
                </c:pt>
                <c:pt idx="5">
                  <c:v>290.36566917263599</c:v>
                </c:pt>
                <c:pt idx="6">
                  <c:v>49.563349761094003</c:v>
                </c:pt>
                <c:pt idx="7">
                  <c:v>59.187136113092301</c:v>
                </c:pt>
                <c:pt idx="8">
                  <c:v>6.4951295927699704</c:v>
                </c:pt>
                <c:pt idx="9">
                  <c:v>45.162679757797903</c:v>
                </c:pt>
                <c:pt idx="10">
                  <c:v>35.442312361069902</c:v>
                </c:pt>
                <c:pt idx="11">
                  <c:v>106.332938490678</c:v>
                </c:pt>
                <c:pt idx="12">
                  <c:v>197.615663061052</c:v>
                </c:pt>
                <c:pt idx="13">
                  <c:v>69.185750467180995</c:v>
                </c:pt>
                <c:pt idx="14">
                  <c:v>86.623206626448706</c:v>
                </c:pt>
                <c:pt idx="15">
                  <c:v>3.46327828193375</c:v>
                </c:pt>
                <c:pt idx="16">
                  <c:v>55.270675314507699</c:v>
                </c:pt>
                <c:pt idx="17">
                  <c:v>5.85663880028671</c:v>
                </c:pt>
                <c:pt idx="18">
                  <c:v>167.97912386769099</c:v>
                </c:pt>
                <c:pt idx="19">
                  <c:v>159.63891459939001</c:v>
                </c:pt>
              </c:numCache>
            </c:numRef>
          </c:yVal>
          <c:smooth val="0"/>
          <c:extLst>
            <c:ext xmlns:c16="http://schemas.microsoft.com/office/drawing/2014/chart" uri="{C3380CC4-5D6E-409C-BE32-E72D297353CC}">
              <c16:uniqueId val="{00000008-C361-4369-9A72-370A44159606}"/>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Collect_Indiviual_Data_LS2 NEW.xlsm]San Francisco'!$B$7:$B$26</c:f>
              <c:numCache>
                <c:formatCode>General</c:formatCode>
                <c:ptCount val="20"/>
                <c:pt idx="0">
                  <c:v>376.52194189731267</c:v>
                </c:pt>
                <c:pt idx="1">
                  <c:v>40.163943966092191</c:v>
                </c:pt>
                <c:pt idx="2">
                  <c:v>266.24231865683015</c:v>
                </c:pt>
                <c:pt idx="3">
                  <c:v>282.67520060485731</c:v>
                </c:pt>
                <c:pt idx="4">
                  <c:v>37.606440007364306</c:v>
                </c:pt>
                <c:pt idx="5">
                  <c:v>342.44044712194756</c:v>
                </c:pt>
                <c:pt idx="6">
                  <c:v>54.868500447133471</c:v>
                </c:pt>
                <c:pt idx="7">
                  <c:v>62.625606654077252</c:v>
                </c:pt>
                <c:pt idx="8">
                  <c:v>9.3980448111475194</c:v>
                </c:pt>
                <c:pt idx="9">
                  <c:v>50.873591883067313</c:v>
                </c:pt>
                <c:pt idx="10">
                  <c:v>31.701762949697972</c:v>
                </c:pt>
                <c:pt idx="11">
                  <c:v>110.65660944353844</c:v>
                </c:pt>
                <c:pt idx="12">
                  <c:v>233.11662243209176</c:v>
                </c:pt>
                <c:pt idx="13">
                  <c:v>57.698744169514761</c:v>
                </c:pt>
                <c:pt idx="14">
                  <c:v>96.071375149514495</c:v>
                </c:pt>
                <c:pt idx="15">
                  <c:v>5.1916555947789522</c:v>
                </c:pt>
                <c:pt idx="16">
                  <c:v>61.791193318663936</c:v>
                </c:pt>
                <c:pt idx="17">
                  <c:v>7.9607557746724344</c:v>
                </c:pt>
                <c:pt idx="18">
                  <c:v>184.33758736713014</c:v>
                </c:pt>
                <c:pt idx="19">
                  <c:v>163.49973292595507</c:v>
                </c:pt>
              </c:numCache>
            </c:numRef>
          </c:xVal>
          <c:yVal>
            <c:numRef>
              <c:f>'[Collect_Indiviual_Data_LS2 NEW.xlsm]San Francisco'!$B$31:$B$50</c:f>
              <c:numCache>
                <c:formatCode>General</c:formatCode>
                <c:ptCount val="20"/>
                <c:pt idx="0">
                  <c:v>342.330947438343</c:v>
                </c:pt>
                <c:pt idx="1">
                  <c:v>36.371319667380902</c:v>
                </c:pt>
                <c:pt idx="2">
                  <c:v>278.47526085374301</c:v>
                </c:pt>
                <c:pt idx="3">
                  <c:v>283.694641174948</c:v>
                </c:pt>
                <c:pt idx="4">
                  <c:v>59.299736201629798</c:v>
                </c:pt>
                <c:pt idx="5">
                  <c:v>323.23075051750402</c:v>
                </c:pt>
                <c:pt idx="6">
                  <c:v>62.827929928779099</c:v>
                </c:pt>
                <c:pt idx="7">
                  <c:v>107.150557708055</c:v>
                </c:pt>
                <c:pt idx="8">
                  <c:v>13.9295074977548</c:v>
                </c:pt>
                <c:pt idx="9">
                  <c:v>79.830196585551107</c:v>
                </c:pt>
                <c:pt idx="10">
                  <c:v>55.634677150579002</c:v>
                </c:pt>
                <c:pt idx="11">
                  <c:v>146.57425441158</c:v>
                </c:pt>
                <c:pt idx="12">
                  <c:v>214.00511022571499</c:v>
                </c:pt>
                <c:pt idx="13">
                  <c:v>120.095255520256</c:v>
                </c:pt>
                <c:pt idx="14">
                  <c:v>100.841106994775</c:v>
                </c:pt>
                <c:pt idx="15">
                  <c:v>13.594031623967499</c:v>
                </c:pt>
                <c:pt idx="16">
                  <c:v>98.069738401992097</c:v>
                </c:pt>
                <c:pt idx="17">
                  <c:v>19.1694671539708</c:v>
                </c:pt>
                <c:pt idx="18">
                  <c:v>193.14182501157001</c:v>
                </c:pt>
                <c:pt idx="19">
                  <c:v>237.01838497345199</c:v>
                </c:pt>
              </c:numCache>
            </c:numRef>
          </c:yVal>
          <c:smooth val="0"/>
          <c:extLst>
            <c:ext xmlns:c16="http://schemas.microsoft.com/office/drawing/2014/chart" uri="{C3380CC4-5D6E-409C-BE32-E72D297353CC}">
              <c16:uniqueId val="{0000000A-C361-4369-9A72-370A44159606}"/>
            </c:ext>
          </c:extLst>
        </c:ser>
        <c:ser>
          <c:idx val="42"/>
          <c:order val="12"/>
          <c:tx>
            <c:v>San Jose</c:v>
          </c:tx>
          <c:spPr>
            <a:ln w="25400" cap="rnd">
              <a:noFill/>
              <a:round/>
            </a:ln>
            <a:effectLst/>
          </c:spPr>
          <c:marker>
            <c:symbol val="diamond"/>
            <c:size val="5"/>
            <c:spPr>
              <a:noFill/>
              <a:ln w="9525">
                <a:solidFill>
                  <a:schemeClr val="tx1"/>
                </a:solidFill>
              </a:ln>
              <a:effectLst/>
            </c:spPr>
          </c:marker>
          <c:xVal>
            <c:numRef>
              <c:f>'[Collect_Indiviual_Data_LS2 NEW.xlsm]San Jose'!$B$7:$B$26</c:f>
              <c:numCache>
                <c:formatCode>General</c:formatCode>
                <c:ptCount val="20"/>
                <c:pt idx="0">
                  <c:v>404.58272958452335</c:v>
                </c:pt>
                <c:pt idx="1">
                  <c:v>42.880529917899459</c:v>
                </c:pt>
                <c:pt idx="2">
                  <c:v>278.75328148136015</c:v>
                </c:pt>
                <c:pt idx="3">
                  <c:v>310.17791644196473</c:v>
                </c:pt>
                <c:pt idx="4">
                  <c:v>41.968607853992246</c:v>
                </c:pt>
                <c:pt idx="5">
                  <c:v>361.52287571133047</c:v>
                </c:pt>
                <c:pt idx="6">
                  <c:v>58.501575371973956</c:v>
                </c:pt>
                <c:pt idx="7">
                  <c:v>72.486263458442096</c:v>
                </c:pt>
                <c:pt idx="8">
                  <c:v>10.469117309517531</c:v>
                </c:pt>
                <c:pt idx="9">
                  <c:v>58.222447160069564</c:v>
                </c:pt>
                <c:pt idx="10">
                  <c:v>37.055884983898686</c:v>
                </c:pt>
                <c:pt idx="11">
                  <c:v>122.36838136894183</c:v>
                </c:pt>
                <c:pt idx="12">
                  <c:v>249.80373245150633</c:v>
                </c:pt>
                <c:pt idx="13">
                  <c:v>68.267631665894044</c:v>
                </c:pt>
                <c:pt idx="14">
                  <c:v>103.5772819937638</c:v>
                </c:pt>
                <c:pt idx="15">
                  <c:v>5.7418662516284851</c:v>
                </c:pt>
                <c:pt idx="16">
                  <c:v>70.178960050564456</c:v>
                </c:pt>
                <c:pt idx="17">
                  <c:v>9.7072086889388753</c:v>
                </c:pt>
                <c:pt idx="18">
                  <c:v>197.57515117449128</c:v>
                </c:pt>
                <c:pt idx="19">
                  <c:v>184.31402892723457</c:v>
                </c:pt>
              </c:numCache>
            </c:numRef>
          </c:xVal>
          <c:yVal>
            <c:numRef>
              <c:f>'[Collect_Indiviual_Data_LS2 NEW.xlsm]San Jose'!$B$31:$B$50</c:f>
              <c:numCache>
                <c:formatCode>General</c:formatCode>
                <c:ptCount val="20"/>
                <c:pt idx="0">
                  <c:v>342.33330579757501</c:v>
                </c:pt>
                <c:pt idx="1">
                  <c:v>36.379702456970797</c:v>
                </c:pt>
                <c:pt idx="2">
                  <c:v>278.52172215119799</c:v>
                </c:pt>
                <c:pt idx="3">
                  <c:v>283.70289996940801</c:v>
                </c:pt>
                <c:pt idx="4">
                  <c:v>59.325032525571103</c:v>
                </c:pt>
                <c:pt idx="5">
                  <c:v>323.24424245583702</c:v>
                </c:pt>
                <c:pt idx="6">
                  <c:v>62.832035466049</c:v>
                </c:pt>
                <c:pt idx="7">
                  <c:v>107.18746835394499</c:v>
                </c:pt>
                <c:pt idx="8">
                  <c:v>13.9365852401437</c:v>
                </c:pt>
                <c:pt idx="9">
                  <c:v>79.867059141245605</c:v>
                </c:pt>
                <c:pt idx="10">
                  <c:v>55.652140767320702</c:v>
                </c:pt>
                <c:pt idx="11">
                  <c:v>146.60089155406399</c:v>
                </c:pt>
                <c:pt idx="12">
                  <c:v>214.00996150320901</c:v>
                </c:pt>
                <c:pt idx="13">
                  <c:v>120.117859840626</c:v>
                </c:pt>
                <c:pt idx="14">
                  <c:v>100.85869245721899</c:v>
                </c:pt>
                <c:pt idx="15">
                  <c:v>13.597457654322101</c:v>
                </c:pt>
                <c:pt idx="16">
                  <c:v>98.100852925290496</c:v>
                </c:pt>
                <c:pt idx="17">
                  <c:v>19.1887624769873</c:v>
                </c:pt>
                <c:pt idx="18">
                  <c:v>193.156415095764</c:v>
                </c:pt>
                <c:pt idx="19">
                  <c:v>237.05579889700499</c:v>
                </c:pt>
              </c:numCache>
            </c:numRef>
          </c:yVal>
          <c:smooth val="0"/>
          <c:extLst>
            <c:ext xmlns:c16="http://schemas.microsoft.com/office/drawing/2014/chart" uri="{C3380CC4-5D6E-409C-BE32-E72D297353CC}">
              <c16:uniqueId val="{0000000C-C361-4369-9A72-370A44159606}"/>
            </c:ext>
          </c:extLst>
        </c:ser>
        <c:ser>
          <c:idx val="45"/>
          <c:order val="14"/>
          <c:tx>
            <c:v>Seattle</c:v>
          </c:tx>
          <c:spPr>
            <a:ln w="25400" cap="rnd">
              <a:noFill/>
              <a:round/>
            </a:ln>
            <a:effectLst/>
          </c:spPr>
          <c:marker>
            <c:symbol val="square"/>
            <c:size val="5"/>
            <c:spPr>
              <a:noFill/>
              <a:ln w="9525">
                <a:solidFill>
                  <a:schemeClr val="tx1"/>
                </a:solidFill>
              </a:ln>
              <a:effectLst/>
            </c:spPr>
          </c:marker>
          <c:xVal>
            <c:numRef>
              <c:f>'[Collect_Indiviual_Data_LS2 NEW.xlsm]Seattle'!$B$7:$B$26</c:f>
              <c:numCache>
                <c:formatCode>General</c:formatCode>
                <c:ptCount val="20"/>
                <c:pt idx="0">
                  <c:v>321.06364276404673</c:v>
                </c:pt>
                <c:pt idx="1">
                  <c:v>33.039445603726008</c:v>
                </c:pt>
                <c:pt idx="2">
                  <c:v>230.87258577804104</c:v>
                </c:pt>
                <c:pt idx="3">
                  <c:v>216.33590727315288</c:v>
                </c:pt>
                <c:pt idx="4">
                  <c:v>25.857768176889806</c:v>
                </c:pt>
                <c:pt idx="5">
                  <c:v>296.84255661434622</c:v>
                </c:pt>
                <c:pt idx="6">
                  <c:v>44.583251990630686</c:v>
                </c:pt>
                <c:pt idx="7">
                  <c:v>41.704428018474076</c:v>
                </c:pt>
                <c:pt idx="8">
                  <c:v>7.2327923945100308</c:v>
                </c:pt>
                <c:pt idx="9">
                  <c:v>35.565814630740071</c:v>
                </c:pt>
                <c:pt idx="10">
                  <c:v>20.024283821303669</c:v>
                </c:pt>
                <c:pt idx="11">
                  <c:v>78.999629274968584</c:v>
                </c:pt>
                <c:pt idx="12">
                  <c:v>195.75076112238341</c:v>
                </c:pt>
                <c:pt idx="13">
                  <c:v>34.333790514580706</c:v>
                </c:pt>
                <c:pt idx="14">
                  <c:v>77.829297852145359</c:v>
                </c:pt>
                <c:pt idx="15">
                  <c:v>3.2891540226080545</c:v>
                </c:pt>
                <c:pt idx="16">
                  <c:v>39.483160607719974</c:v>
                </c:pt>
                <c:pt idx="17">
                  <c:v>3.782385109010225</c:v>
                </c:pt>
                <c:pt idx="18">
                  <c:v>157.27060499103334</c:v>
                </c:pt>
                <c:pt idx="19">
                  <c:v>112.10403952324367</c:v>
                </c:pt>
              </c:numCache>
            </c:numRef>
          </c:xVal>
          <c:yVal>
            <c:numRef>
              <c:f>'[Collect_Indiviual_Data_LS2 NEW.xlsm]Seattle'!$B$31:$B$50</c:f>
              <c:numCache>
                <c:formatCode>General</c:formatCode>
                <c:ptCount val="20"/>
                <c:pt idx="0">
                  <c:v>340.69603303326699</c:v>
                </c:pt>
                <c:pt idx="1">
                  <c:v>32.305491452037103</c:v>
                </c:pt>
                <c:pt idx="2">
                  <c:v>253.279732455947</c:v>
                </c:pt>
                <c:pt idx="3">
                  <c:v>275.220555857345</c:v>
                </c:pt>
                <c:pt idx="4">
                  <c:v>39.976487335275301</c:v>
                </c:pt>
                <c:pt idx="5">
                  <c:v>307.39449605258397</c:v>
                </c:pt>
                <c:pt idx="6">
                  <c:v>55.065735584782999</c:v>
                </c:pt>
                <c:pt idx="7">
                  <c:v>80.253320384448102</c:v>
                </c:pt>
                <c:pt idx="8">
                  <c:v>9.1592443169691595</c:v>
                </c:pt>
                <c:pt idx="9">
                  <c:v>59.483852666767703</c:v>
                </c:pt>
                <c:pt idx="10">
                  <c:v>44.482907554575</c:v>
                </c:pt>
                <c:pt idx="11">
                  <c:v>124.307390239798</c:v>
                </c:pt>
                <c:pt idx="12">
                  <c:v>207.59218317673</c:v>
                </c:pt>
                <c:pt idx="13">
                  <c:v>96.025724683052999</c:v>
                </c:pt>
                <c:pt idx="14">
                  <c:v>97.324182453623607</c:v>
                </c:pt>
                <c:pt idx="15">
                  <c:v>5.0430993588758302</c:v>
                </c:pt>
                <c:pt idx="16">
                  <c:v>77.030381208102597</c:v>
                </c:pt>
                <c:pt idx="17">
                  <c:v>11.5337932060061</c:v>
                </c:pt>
                <c:pt idx="18">
                  <c:v>181.47700847132401</c:v>
                </c:pt>
                <c:pt idx="19">
                  <c:v>203.95321903313899</c:v>
                </c:pt>
              </c:numCache>
            </c:numRef>
          </c:yVal>
          <c:smooth val="0"/>
          <c:extLst>
            <c:ext xmlns:c16="http://schemas.microsoft.com/office/drawing/2014/chart" uri="{C3380CC4-5D6E-409C-BE32-E72D297353CC}">
              <c16:uniqueId val="{0000000E-C361-4369-9A72-370A44159606}"/>
            </c:ext>
          </c:extLst>
        </c:ser>
        <c:ser>
          <c:idx val="12"/>
          <c:order val="16"/>
          <c:tx>
            <c:v>Memphis</c:v>
          </c:tx>
          <c:spPr>
            <a:ln w="25400" cap="rnd">
              <a:noFill/>
              <a:round/>
            </a:ln>
            <a:effectLst/>
          </c:spPr>
          <c:marker>
            <c:symbol val="triangle"/>
            <c:size val="5"/>
            <c:spPr>
              <a:noFill/>
              <a:ln w="9525">
                <a:solidFill>
                  <a:schemeClr val="tx1"/>
                </a:solidFill>
              </a:ln>
              <a:effectLst/>
            </c:spPr>
          </c:marker>
          <c:xVal>
            <c:numRef>
              <c:f>'[Collect_Indiviual_Data_LS2 NEW.xlsm]Memphis'!$B$7:$B$26</c:f>
              <c:numCache>
                <c:formatCode>General</c:formatCode>
                <c:ptCount val="20"/>
                <c:pt idx="0">
                  <c:v>178.32107959065411</c:v>
                </c:pt>
                <c:pt idx="1">
                  <c:v>16.810286153608537</c:v>
                </c:pt>
                <c:pt idx="2">
                  <c:v>113.17706697769479</c:v>
                </c:pt>
                <c:pt idx="3">
                  <c:v>72.573470352498816</c:v>
                </c:pt>
                <c:pt idx="4">
                  <c:v>9.2078489052317316</c:v>
                </c:pt>
                <c:pt idx="5">
                  <c:v>153.24395343351685</c:v>
                </c:pt>
                <c:pt idx="6">
                  <c:v>18.356545460003041</c:v>
                </c:pt>
                <c:pt idx="7">
                  <c:v>11.06309744476593</c:v>
                </c:pt>
                <c:pt idx="8">
                  <c:v>4.2137109903772254</c:v>
                </c:pt>
                <c:pt idx="9">
                  <c:v>12.549270684695117</c:v>
                </c:pt>
                <c:pt idx="10">
                  <c:v>5.2209365565024033</c:v>
                </c:pt>
                <c:pt idx="11">
                  <c:v>19.845731254786809</c:v>
                </c:pt>
                <c:pt idx="12">
                  <c:v>86.760588363835055</c:v>
                </c:pt>
                <c:pt idx="13">
                  <c:v>7.7261026385068137</c:v>
                </c:pt>
                <c:pt idx="14">
                  <c:v>38.294361217382566</c:v>
                </c:pt>
                <c:pt idx="15">
                  <c:v>0.69539049212989357</c:v>
                </c:pt>
                <c:pt idx="16">
                  <c:v>7.9733380310028492</c:v>
                </c:pt>
                <c:pt idx="17">
                  <c:v>0.26755901328982462</c:v>
                </c:pt>
                <c:pt idx="18">
                  <c:v>80.876226277426966</c:v>
                </c:pt>
                <c:pt idx="19">
                  <c:v>26.412857173237651</c:v>
                </c:pt>
              </c:numCache>
            </c:numRef>
          </c:xVal>
          <c:yVal>
            <c:numRef>
              <c:f>'[Collect_Indiviual_Data_LS2 NEW.xlsm]Memphis'!$B$31:$B$50</c:f>
              <c:numCache>
                <c:formatCode>General</c:formatCode>
                <c:ptCount val="20"/>
                <c:pt idx="0">
                  <c:v>328.837603252451</c:v>
                </c:pt>
                <c:pt idx="1">
                  <c:v>29.599118317046301</c:v>
                </c:pt>
                <c:pt idx="2">
                  <c:v>226.212154810832</c:v>
                </c:pt>
                <c:pt idx="3">
                  <c:v>249.453146566665</c:v>
                </c:pt>
                <c:pt idx="4">
                  <c:v>22.031089458850602</c:v>
                </c:pt>
                <c:pt idx="5">
                  <c:v>283.14405729973601</c:v>
                </c:pt>
                <c:pt idx="6">
                  <c:v>46.846216391298299</c:v>
                </c:pt>
                <c:pt idx="7">
                  <c:v>50.783628370440397</c:v>
                </c:pt>
                <c:pt idx="8">
                  <c:v>5.9829952520638203</c:v>
                </c:pt>
                <c:pt idx="9">
                  <c:v>40.652566085961503</c:v>
                </c:pt>
                <c:pt idx="10">
                  <c:v>30.882660774581002</c:v>
                </c:pt>
                <c:pt idx="11">
                  <c:v>94.657996094028206</c:v>
                </c:pt>
                <c:pt idx="12">
                  <c:v>193.05544142919999</c:v>
                </c:pt>
                <c:pt idx="13">
                  <c:v>55.002138497997898</c:v>
                </c:pt>
                <c:pt idx="14">
                  <c:v>78.856109353187094</c:v>
                </c:pt>
                <c:pt idx="15">
                  <c:v>3.20618039199839</c:v>
                </c:pt>
                <c:pt idx="16">
                  <c:v>43.902694720324497</c:v>
                </c:pt>
                <c:pt idx="17">
                  <c:v>3.7025010105630001</c:v>
                </c:pt>
                <c:pt idx="18">
                  <c:v>160.640744880239</c:v>
                </c:pt>
                <c:pt idx="19">
                  <c:v>139.78659760054299</c:v>
                </c:pt>
              </c:numCache>
            </c:numRef>
          </c:yVal>
          <c:smooth val="0"/>
          <c:extLst>
            <c:ext xmlns:c16="http://schemas.microsoft.com/office/drawing/2014/chart" uri="{C3380CC4-5D6E-409C-BE32-E72D297353CC}">
              <c16:uniqueId val="{00000010-C361-4369-9A72-370A44159606}"/>
            </c:ext>
          </c:extLst>
        </c:ser>
        <c:ser>
          <c:idx val="15"/>
          <c:order val="18"/>
          <c:tx>
            <c:v>Charleston</c:v>
          </c:tx>
          <c:spPr>
            <a:ln w="25400" cap="rnd">
              <a:noFill/>
              <a:round/>
            </a:ln>
            <a:effectLst/>
          </c:spPr>
          <c:marker>
            <c:symbol val="x"/>
            <c:size val="5"/>
            <c:spPr>
              <a:noFill/>
              <a:ln w="9525">
                <a:solidFill>
                  <a:schemeClr val="tx1"/>
                </a:solidFill>
              </a:ln>
              <a:effectLst/>
            </c:spPr>
          </c:marker>
          <c:xVal>
            <c:numRef>
              <c:f>'[Collect_Indiviual_Data_LS2 NEW.xlsm]Charleston'!$B$7:$B$26</c:f>
              <c:numCache>
                <c:formatCode>General</c:formatCode>
                <c:ptCount val="20"/>
                <c:pt idx="0">
                  <c:v>159.28734227329122</c:v>
                </c:pt>
                <c:pt idx="1">
                  <c:v>14.935013809147192</c:v>
                </c:pt>
                <c:pt idx="2">
                  <c:v>98.335080126470686</c:v>
                </c:pt>
                <c:pt idx="3">
                  <c:v>60.21388680389051</c:v>
                </c:pt>
                <c:pt idx="4">
                  <c:v>7.4823286075910493</c:v>
                </c:pt>
                <c:pt idx="5">
                  <c:v>134.39693915030162</c:v>
                </c:pt>
                <c:pt idx="6">
                  <c:v>15.60651196304045</c:v>
                </c:pt>
                <c:pt idx="7">
                  <c:v>8.7624103490866627</c:v>
                </c:pt>
                <c:pt idx="8">
                  <c:v>3.7951278690616772</c:v>
                </c:pt>
                <c:pt idx="9">
                  <c:v>10.212216800735893</c:v>
                </c:pt>
                <c:pt idx="10">
                  <c:v>4.1537808423649345</c:v>
                </c:pt>
                <c:pt idx="11">
                  <c:v>14.863635779426529</c:v>
                </c:pt>
                <c:pt idx="12">
                  <c:v>74.346219612574487</c:v>
                </c:pt>
                <c:pt idx="13">
                  <c:v>5.8172386272685435</c:v>
                </c:pt>
                <c:pt idx="14">
                  <c:v>33.745474584579476</c:v>
                </c:pt>
                <c:pt idx="15">
                  <c:v>0.34864003937336246</c:v>
                </c:pt>
                <c:pt idx="16">
                  <c:v>6.0739064731792984</c:v>
                </c:pt>
                <c:pt idx="17">
                  <c:v>0.18044573603058039</c:v>
                </c:pt>
                <c:pt idx="18">
                  <c:v>71.556589718391635</c:v>
                </c:pt>
                <c:pt idx="19">
                  <c:v>19.138206289162177</c:v>
                </c:pt>
              </c:numCache>
            </c:numRef>
          </c:xVal>
          <c:yVal>
            <c:numRef>
              <c:f>'[Collect_Indiviual_Data_LS2 NEW.xlsm]Charleston'!$B$31:$B$50</c:f>
              <c:numCache>
                <c:formatCode>General</c:formatCode>
                <c:ptCount val="20"/>
                <c:pt idx="0">
                  <c:v>325.28355130813702</c:v>
                </c:pt>
                <c:pt idx="1">
                  <c:v>29.194307957071398</c:v>
                </c:pt>
                <c:pt idx="2">
                  <c:v>222.15774416783901</c:v>
                </c:pt>
                <c:pt idx="3">
                  <c:v>241.58233203177301</c:v>
                </c:pt>
                <c:pt idx="4">
                  <c:v>21.416795394672899</c:v>
                </c:pt>
                <c:pt idx="5">
                  <c:v>280.52829776631802</c:v>
                </c:pt>
                <c:pt idx="6">
                  <c:v>45.211072961858598</c:v>
                </c:pt>
                <c:pt idx="7">
                  <c:v>47.5079174206071</c:v>
                </c:pt>
                <c:pt idx="8">
                  <c:v>5.8559189072241304</c:v>
                </c:pt>
                <c:pt idx="9">
                  <c:v>38.3309946367092</c:v>
                </c:pt>
                <c:pt idx="10">
                  <c:v>28.339024303363502</c:v>
                </c:pt>
                <c:pt idx="11">
                  <c:v>87.843055088520799</c:v>
                </c:pt>
                <c:pt idx="12">
                  <c:v>191.24017796020701</c:v>
                </c:pt>
                <c:pt idx="13">
                  <c:v>48.597249590469403</c:v>
                </c:pt>
                <c:pt idx="14">
                  <c:v>75.653361091151297</c:v>
                </c:pt>
                <c:pt idx="15">
                  <c:v>3.1391185273965099</c:v>
                </c:pt>
                <c:pt idx="16">
                  <c:v>39.809989567485097</c:v>
                </c:pt>
                <c:pt idx="17">
                  <c:v>2.83867340628042</c:v>
                </c:pt>
                <c:pt idx="18">
                  <c:v>157.38419533586401</c:v>
                </c:pt>
                <c:pt idx="19">
                  <c:v>131.74188571559301</c:v>
                </c:pt>
              </c:numCache>
            </c:numRef>
          </c:yVal>
          <c:smooth val="0"/>
          <c:extLst>
            <c:ext xmlns:c16="http://schemas.microsoft.com/office/drawing/2014/chart" uri="{C3380CC4-5D6E-409C-BE32-E72D297353CC}">
              <c16:uniqueId val="{00000012-C361-4369-9A72-370A44159606}"/>
            </c:ext>
          </c:extLst>
        </c:ser>
        <c:ser>
          <c:idx val="17"/>
          <c:order val="20"/>
          <c:tx>
            <c:v>1 to 1 line</c:v>
          </c:tx>
          <c:spPr>
            <a:ln w="19050" cap="rnd">
              <a:solidFill>
                <a:schemeClr val="tx1"/>
              </a:solidFill>
              <a:prstDash val="solid"/>
              <a:round/>
            </a:ln>
            <a:effectLst/>
          </c:spPr>
          <c:marker>
            <c:symbol val="none"/>
          </c:marker>
          <c:dPt>
            <c:idx val="1"/>
            <c:marker>
              <c:symbol val="none"/>
            </c:marker>
            <c:bubble3D val="0"/>
            <c:spPr>
              <a:ln w="19050" cap="rnd">
                <a:solidFill>
                  <a:schemeClr val="tx1"/>
                </a:solidFill>
                <a:prstDash val="solid"/>
                <a:round/>
              </a:ln>
              <a:effectLst/>
            </c:spPr>
            <c:extLst>
              <c:ext xmlns:c16="http://schemas.microsoft.com/office/drawing/2014/chart" uri="{C3380CC4-5D6E-409C-BE32-E72D297353CC}">
                <c16:uniqueId val="{00000001-CC2D-4C6F-965C-C935329D7E91}"/>
              </c:ext>
            </c:extLst>
          </c:dPt>
          <c:xVal>
            <c:numRef>
              <c:f>'[Collect_Indiviual_Data_LS2 NEW.xlsm]PLOTS (R&amp;W) (scaled) (2)'!$A$162:$A$163</c:f>
              <c:numCache>
                <c:formatCode>General</c:formatCode>
                <c:ptCount val="2"/>
                <c:pt idx="0">
                  <c:v>0</c:v>
                </c:pt>
                <c:pt idx="1">
                  <c:v>2000</c:v>
                </c:pt>
              </c:numCache>
            </c:numRef>
          </c:xVal>
          <c:yVal>
            <c:numRef>
              <c:f>'[Collect_Indiviual_Data_LS2 NEW.xlsm]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C361-4369-9A72-370A44159606}"/>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Collect_Indiviual_Data_LS2 NEW.xlsm]Trendlines'!$G$5:$G$204</c:f>
              <c:numCache>
                <c:formatCode>General</c:formatCode>
                <c:ptCount val="200"/>
                <c:pt idx="0">
                  <c:v>87.210511851106091</c:v>
                </c:pt>
                <c:pt idx="1">
                  <c:v>6.8136117376849521</c:v>
                </c:pt>
                <c:pt idx="2">
                  <c:v>36.314567786920215</c:v>
                </c:pt>
                <c:pt idx="3">
                  <c:v>8.8154239324405914</c:v>
                </c:pt>
                <c:pt idx="4">
                  <c:v>3.2793960453026316</c:v>
                </c:pt>
                <c:pt idx="5">
                  <c:v>54.937796665952995</c:v>
                </c:pt>
                <c:pt idx="6">
                  <c:v>3.0689887787045484</c:v>
                </c:pt>
                <c:pt idx="7">
                  <c:v>1.1498462502509881</c:v>
                </c:pt>
                <c:pt idx="8">
                  <c:v>2.935922605342618</c:v>
                </c:pt>
                <c:pt idx="9">
                  <c:v>2.507883270243219</c:v>
                </c:pt>
                <c:pt idx="10">
                  <c:v>0.48451544236576716</c:v>
                </c:pt>
                <c:pt idx="11">
                  <c:v>1.2104230375760558</c:v>
                </c:pt>
                <c:pt idx="12">
                  <c:v>17.252011354460965</c:v>
                </c:pt>
                <c:pt idx="13">
                  <c:v>0.64129375682367362</c:v>
                </c:pt>
                <c:pt idx="14">
                  <c:v>18.087927415298115</c:v>
                </c:pt>
                <c:pt idx="15">
                  <c:v>1.0646354475558397E-2</c:v>
                </c:pt>
                <c:pt idx="16">
                  <c:v>1.0078012590847376</c:v>
                </c:pt>
                <c:pt idx="17">
                  <c:v>0</c:v>
                </c:pt>
                <c:pt idx="18">
                  <c:v>28.768484541156869</c:v>
                </c:pt>
                <c:pt idx="19">
                  <c:v>0.77677561282311536</c:v>
                </c:pt>
                <c:pt idx="20">
                  <c:v>385.00507377191235</c:v>
                </c:pt>
                <c:pt idx="21">
                  <c:v>41.198636597468685</c:v>
                </c:pt>
                <c:pt idx="22">
                  <c:v>274.74089989784363</c:v>
                </c:pt>
                <c:pt idx="23">
                  <c:v>296.09074558750945</c:v>
                </c:pt>
                <c:pt idx="24">
                  <c:v>42.210131623950467</c:v>
                </c:pt>
                <c:pt idx="25">
                  <c:v>348.61807138399621</c:v>
                </c:pt>
                <c:pt idx="26">
                  <c:v>57.798140680720337</c:v>
                </c:pt>
                <c:pt idx="27">
                  <c:v>69.748904216275051</c:v>
                </c:pt>
                <c:pt idx="28">
                  <c:v>10.34204035761015</c:v>
                </c:pt>
                <c:pt idx="29">
                  <c:v>55.946000525607232</c:v>
                </c:pt>
                <c:pt idx="30">
                  <c:v>36.336211856468054</c:v>
                </c:pt>
                <c:pt idx="31">
                  <c:v>120.48185202673986</c:v>
                </c:pt>
                <c:pt idx="32">
                  <c:v>238.77629492430674</c:v>
                </c:pt>
                <c:pt idx="33">
                  <c:v>68.430948398086414</c:v>
                </c:pt>
                <c:pt idx="34">
                  <c:v>100.86870279245771</c:v>
                </c:pt>
                <c:pt idx="35">
                  <c:v>6.173859650252588</c:v>
                </c:pt>
                <c:pt idx="36">
                  <c:v>69.412295190588168</c:v>
                </c:pt>
                <c:pt idx="37">
                  <c:v>9.9443839230969999</c:v>
                </c:pt>
                <c:pt idx="38">
                  <c:v>191.2551077217575</c:v>
                </c:pt>
                <c:pt idx="39">
                  <c:v>180.24229118123409</c:v>
                </c:pt>
                <c:pt idx="40">
                  <c:v>359.72347372970364</c:v>
                </c:pt>
                <c:pt idx="41">
                  <c:v>38.301235347364084</c:v>
                </c:pt>
                <c:pt idx="42">
                  <c:v>255.42491563941257</c:v>
                </c:pt>
                <c:pt idx="43">
                  <c:v>260.91077971808011</c:v>
                </c:pt>
                <c:pt idx="44">
                  <c:v>33.205125687603008</c:v>
                </c:pt>
                <c:pt idx="45">
                  <c:v>329.7999900137558</c:v>
                </c:pt>
                <c:pt idx="46">
                  <c:v>51.468627825123349</c:v>
                </c:pt>
                <c:pt idx="47">
                  <c:v>54.616792917089256</c:v>
                </c:pt>
                <c:pt idx="48">
                  <c:v>8.5442115606889431</c:v>
                </c:pt>
                <c:pt idx="49">
                  <c:v>45.106327138961269</c:v>
                </c:pt>
                <c:pt idx="50">
                  <c:v>27.074461121140384</c:v>
                </c:pt>
                <c:pt idx="51">
                  <c:v>99.68108752217293</c:v>
                </c:pt>
                <c:pt idx="52">
                  <c:v>222.38967028157566</c:v>
                </c:pt>
                <c:pt idx="53">
                  <c:v>47.848327237253457</c:v>
                </c:pt>
                <c:pt idx="54">
                  <c:v>89.692538629221588</c:v>
                </c:pt>
                <c:pt idx="55">
                  <c:v>4.3627127568100796</c:v>
                </c:pt>
                <c:pt idx="56">
                  <c:v>53.416987450593055</c:v>
                </c:pt>
                <c:pt idx="57">
                  <c:v>6.2061697295228733</c:v>
                </c:pt>
                <c:pt idx="58">
                  <c:v>174.9380227255534</c:v>
                </c:pt>
                <c:pt idx="59">
                  <c:v>145.19986447346477</c:v>
                </c:pt>
                <c:pt idx="60">
                  <c:v>238.84615333412373</c:v>
                </c:pt>
                <c:pt idx="61">
                  <c:v>22.095822486979056</c:v>
                </c:pt>
                <c:pt idx="62">
                  <c:v>159.93582763000632</c:v>
                </c:pt>
                <c:pt idx="63">
                  <c:v>117.44317833886075</c:v>
                </c:pt>
                <c:pt idx="64">
                  <c:v>13.928087826897238</c:v>
                </c:pt>
                <c:pt idx="65">
                  <c:v>209.56948180446312</c:v>
                </c:pt>
                <c:pt idx="66">
                  <c:v>27.338718678464179</c:v>
                </c:pt>
                <c:pt idx="67">
                  <c:v>19.70328189964383</c:v>
                </c:pt>
                <c:pt idx="68">
                  <c:v>5.3224889919639979</c:v>
                </c:pt>
                <c:pt idx="69">
                  <c:v>19.65489452400039</c:v>
                </c:pt>
                <c:pt idx="70">
                  <c:v>8.9934539228939752</c:v>
                </c:pt>
                <c:pt idx="71">
                  <c:v>36.667602991910329</c:v>
                </c:pt>
                <c:pt idx="72">
                  <c:v>124.06898908183884</c:v>
                </c:pt>
                <c:pt idx="73">
                  <c:v>14.499061551733416</c:v>
                </c:pt>
                <c:pt idx="74">
                  <c:v>53.365971167367498</c:v>
                </c:pt>
                <c:pt idx="75">
                  <c:v>1.5862535969361948</c:v>
                </c:pt>
                <c:pt idx="76">
                  <c:v>15.781748817634254</c:v>
                </c:pt>
                <c:pt idx="77">
                  <c:v>0.78214810280378877</c:v>
                </c:pt>
                <c:pt idx="78">
                  <c:v>110.92489771768199</c:v>
                </c:pt>
                <c:pt idx="79">
                  <c:v>50.447298864019515</c:v>
                </c:pt>
                <c:pt idx="80">
                  <c:v>253.83511260577777</c:v>
                </c:pt>
                <c:pt idx="81">
                  <c:v>23.576542774800988</c:v>
                </c:pt>
                <c:pt idx="82">
                  <c:v>173.19764393575647</c:v>
                </c:pt>
                <c:pt idx="83">
                  <c:v>137.53880185267266</c:v>
                </c:pt>
                <c:pt idx="84">
                  <c:v>16.128596471514133</c:v>
                </c:pt>
                <c:pt idx="85">
                  <c:v>224.25310795578019</c:v>
                </c:pt>
                <c:pt idx="86">
                  <c:v>30.538028811077723</c:v>
                </c:pt>
                <c:pt idx="87">
                  <c:v>24.627490929728314</c:v>
                </c:pt>
                <c:pt idx="88">
                  <c:v>5.6835335077656728</c:v>
                </c:pt>
                <c:pt idx="89">
                  <c:v>22.828587274506805</c:v>
                </c:pt>
                <c:pt idx="90">
                  <c:v>11.284280952512622</c:v>
                </c:pt>
                <c:pt idx="91">
                  <c:v>45.739369847204294</c:v>
                </c:pt>
                <c:pt idx="92">
                  <c:v>136.28818133465478</c:v>
                </c:pt>
                <c:pt idx="93">
                  <c:v>18.783844398536615</c:v>
                </c:pt>
                <c:pt idx="94">
                  <c:v>58.168860932652812</c:v>
                </c:pt>
                <c:pt idx="95">
                  <c:v>1.9601793027722143</c:v>
                </c:pt>
                <c:pt idx="96">
                  <c:v>20.627422438155648</c:v>
                </c:pt>
                <c:pt idx="97">
                  <c:v>1.3384588573527776</c:v>
                </c:pt>
                <c:pt idx="98">
                  <c:v>119.38757392762716</c:v>
                </c:pt>
                <c:pt idx="99">
                  <c:v>63.763954082570613</c:v>
                </c:pt>
                <c:pt idx="100">
                  <c:v>376.52194189731267</c:v>
                </c:pt>
                <c:pt idx="101">
                  <c:v>40.163943966092191</c:v>
                </c:pt>
                <c:pt idx="102">
                  <c:v>266.24231865683015</c:v>
                </c:pt>
                <c:pt idx="103">
                  <c:v>282.67520060485731</c:v>
                </c:pt>
                <c:pt idx="104">
                  <c:v>37.606440007364306</c:v>
                </c:pt>
                <c:pt idx="105">
                  <c:v>342.44044712194756</c:v>
                </c:pt>
                <c:pt idx="106">
                  <c:v>54.868500447133471</c:v>
                </c:pt>
                <c:pt idx="107">
                  <c:v>62.625606654077252</c:v>
                </c:pt>
                <c:pt idx="108">
                  <c:v>9.3980448111475194</c:v>
                </c:pt>
                <c:pt idx="109">
                  <c:v>50.873591883067313</c:v>
                </c:pt>
                <c:pt idx="110">
                  <c:v>31.701762949697972</c:v>
                </c:pt>
                <c:pt idx="111">
                  <c:v>110.65660944353844</c:v>
                </c:pt>
                <c:pt idx="112">
                  <c:v>233.11662243209176</c:v>
                </c:pt>
                <c:pt idx="113">
                  <c:v>57.698744169514761</c:v>
                </c:pt>
                <c:pt idx="114">
                  <c:v>96.071375149514495</c:v>
                </c:pt>
                <c:pt idx="115">
                  <c:v>5.1916555947789522</c:v>
                </c:pt>
                <c:pt idx="116">
                  <c:v>61.791193318663936</c:v>
                </c:pt>
                <c:pt idx="117">
                  <c:v>7.9607557746724344</c:v>
                </c:pt>
                <c:pt idx="118">
                  <c:v>184.33758736713014</c:v>
                </c:pt>
                <c:pt idx="119">
                  <c:v>163.49973292595507</c:v>
                </c:pt>
                <c:pt idx="120">
                  <c:v>404.58272958452335</c:v>
                </c:pt>
                <c:pt idx="121">
                  <c:v>42.880529917899459</c:v>
                </c:pt>
                <c:pt idx="122">
                  <c:v>278.75328148136015</c:v>
                </c:pt>
                <c:pt idx="123">
                  <c:v>310.17791644196473</c:v>
                </c:pt>
                <c:pt idx="124">
                  <c:v>41.968607853992246</c:v>
                </c:pt>
                <c:pt idx="125">
                  <c:v>361.52287571133047</c:v>
                </c:pt>
                <c:pt idx="126">
                  <c:v>58.501575371973956</c:v>
                </c:pt>
                <c:pt idx="127">
                  <c:v>72.486263458442096</c:v>
                </c:pt>
                <c:pt idx="128">
                  <c:v>10.469117309517531</c:v>
                </c:pt>
                <c:pt idx="129">
                  <c:v>58.222447160069564</c:v>
                </c:pt>
                <c:pt idx="130">
                  <c:v>37.055884983898686</c:v>
                </c:pt>
                <c:pt idx="131">
                  <c:v>122.36838136894183</c:v>
                </c:pt>
                <c:pt idx="132">
                  <c:v>249.80373245150633</c:v>
                </c:pt>
                <c:pt idx="133">
                  <c:v>68.267631665894044</c:v>
                </c:pt>
                <c:pt idx="134">
                  <c:v>103.5772819937638</c:v>
                </c:pt>
                <c:pt idx="135">
                  <c:v>5.7418662516284851</c:v>
                </c:pt>
                <c:pt idx="136">
                  <c:v>70.178960050564456</c:v>
                </c:pt>
                <c:pt idx="137">
                  <c:v>9.7072086889388753</c:v>
                </c:pt>
                <c:pt idx="138">
                  <c:v>197.57515117449128</c:v>
                </c:pt>
                <c:pt idx="139">
                  <c:v>184.31402892723457</c:v>
                </c:pt>
                <c:pt idx="140">
                  <c:v>321.06364276404673</c:v>
                </c:pt>
                <c:pt idx="141">
                  <c:v>33.039445603726008</c:v>
                </c:pt>
                <c:pt idx="142">
                  <c:v>230.87258577804104</c:v>
                </c:pt>
                <c:pt idx="143">
                  <c:v>216.33590727315288</c:v>
                </c:pt>
                <c:pt idx="144">
                  <c:v>25.857768176889806</c:v>
                </c:pt>
                <c:pt idx="145">
                  <c:v>296.84255661434622</c:v>
                </c:pt>
                <c:pt idx="146">
                  <c:v>44.583251990630686</c:v>
                </c:pt>
                <c:pt idx="147">
                  <c:v>41.704428018474076</c:v>
                </c:pt>
                <c:pt idx="148">
                  <c:v>7.2327923945100308</c:v>
                </c:pt>
                <c:pt idx="149">
                  <c:v>35.565814630740071</c:v>
                </c:pt>
                <c:pt idx="150">
                  <c:v>20.024283821303669</c:v>
                </c:pt>
                <c:pt idx="151">
                  <c:v>78.999629274968584</c:v>
                </c:pt>
                <c:pt idx="152">
                  <c:v>195.75076112238341</c:v>
                </c:pt>
                <c:pt idx="153">
                  <c:v>34.333790514580706</c:v>
                </c:pt>
                <c:pt idx="154">
                  <c:v>77.829297852145359</c:v>
                </c:pt>
                <c:pt idx="155">
                  <c:v>3.2891540226080545</c:v>
                </c:pt>
                <c:pt idx="156">
                  <c:v>39.483160607719974</c:v>
                </c:pt>
                <c:pt idx="157">
                  <c:v>3.782385109010225</c:v>
                </c:pt>
                <c:pt idx="158">
                  <c:v>157.27060499103334</c:v>
                </c:pt>
                <c:pt idx="159">
                  <c:v>112.10403952324367</c:v>
                </c:pt>
                <c:pt idx="160">
                  <c:v>178.32107959065411</c:v>
                </c:pt>
                <c:pt idx="161">
                  <c:v>16.810286153608537</c:v>
                </c:pt>
                <c:pt idx="162">
                  <c:v>113.17706697769479</c:v>
                </c:pt>
                <c:pt idx="163">
                  <c:v>72.573470352498816</c:v>
                </c:pt>
                <c:pt idx="164">
                  <c:v>9.2078489052317316</c:v>
                </c:pt>
                <c:pt idx="165">
                  <c:v>153.24395343351685</c:v>
                </c:pt>
                <c:pt idx="166">
                  <c:v>18.356545460003041</c:v>
                </c:pt>
                <c:pt idx="167">
                  <c:v>11.06309744476593</c:v>
                </c:pt>
                <c:pt idx="168">
                  <c:v>4.2137109903772254</c:v>
                </c:pt>
                <c:pt idx="169">
                  <c:v>12.549270684695117</c:v>
                </c:pt>
                <c:pt idx="170">
                  <c:v>5.2209365565024033</c:v>
                </c:pt>
                <c:pt idx="171">
                  <c:v>19.845731254786809</c:v>
                </c:pt>
                <c:pt idx="172">
                  <c:v>86.760588363835055</c:v>
                </c:pt>
                <c:pt idx="173">
                  <c:v>7.7261026385068137</c:v>
                </c:pt>
                <c:pt idx="174">
                  <c:v>38.294361217382566</c:v>
                </c:pt>
                <c:pt idx="175">
                  <c:v>0.69539049212989357</c:v>
                </c:pt>
                <c:pt idx="176">
                  <c:v>7.9733380310028492</c:v>
                </c:pt>
                <c:pt idx="177">
                  <c:v>0.26755901328982462</c:v>
                </c:pt>
                <c:pt idx="178">
                  <c:v>80.876226277426966</c:v>
                </c:pt>
                <c:pt idx="179">
                  <c:v>26.412857173237651</c:v>
                </c:pt>
                <c:pt idx="180">
                  <c:v>159.28734227329122</c:v>
                </c:pt>
                <c:pt idx="181">
                  <c:v>14.935013809147192</c:v>
                </c:pt>
                <c:pt idx="182">
                  <c:v>98.335080126470686</c:v>
                </c:pt>
                <c:pt idx="183">
                  <c:v>60.21388680389051</c:v>
                </c:pt>
                <c:pt idx="184">
                  <c:v>7.4823286075910493</c:v>
                </c:pt>
                <c:pt idx="185">
                  <c:v>134.39693915030162</c:v>
                </c:pt>
                <c:pt idx="186">
                  <c:v>15.60651196304045</c:v>
                </c:pt>
                <c:pt idx="187">
                  <c:v>8.7624103490866627</c:v>
                </c:pt>
                <c:pt idx="188">
                  <c:v>3.7951278690616772</c:v>
                </c:pt>
                <c:pt idx="189">
                  <c:v>10.212216800735893</c:v>
                </c:pt>
                <c:pt idx="190">
                  <c:v>4.1537808423649345</c:v>
                </c:pt>
                <c:pt idx="191">
                  <c:v>14.863635779426529</c:v>
                </c:pt>
                <c:pt idx="192">
                  <c:v>74.346219612574487</c:v>
                </c:pt>
                <c:pt idx="193">
                  <c:v>5.8172386272685435</c:v>
                </c:pt>
                <c:pt idx="194">
                  <c:v>33.745474584579476</c:v>
                </c:pt>
                <c:pt idx="195">
                  <c:v>0.34864003937336246</c:v>
                </c:pt>
                <c:pt idx="196">
                  <c:v>6.0739064731792984</c:v>
                </c:pt>
                <c:pt idx="197">
                  <c:v>0.18044573603058039</c:v>
                </c:pt>
                <c:pt idx="198">
                  <c:v>71.556589718391635</c:v>
                </c:pt>
                <c:pt idx="199">
                  <c:v>19.138206289162177</c:v>
                </c:pt>
              </c:numCache>
            </c:numRef>
          </c:xVal>
          <c:yVal>
            <c:numRef>
              <c:f>'[Collect_Indiviual_Data_LS2 NEW.xlsm]Trendlines'!$A$5:$A$204</c:f>
              <c:numCache>
                <c:formatCode>General</c:formatCode>
                <c:ptCount val="200"/>
                <c:pt idx="0">
                  <c:v>160.450082893971</c:v>
                </c:pt>
                <c:pt idx="1">
                  <c:v>12.5041255705921</c:v>
                </c:pt>
                <c:pt idx="2">
                  <c:v>84.051506230488101</c:v>
                </c:pt>
                <c:pt idx="3">
                  <c:v>33.061569370031599</c:v>
                </c:pt>
                <c:pt idx="4">
                  <c:v>4.6275687349182801</c:v>
                </c:pt>
                <c:pt idx="5">
                  <c:v>116.87812772896</c:v>
                </c:pt>
                <c:pt idx="6">
                  <c:v>12.417744297199199</c:v>
                </c:pt>
                <c:pt idx="7">
                  <c:v>2.3907875576918798</c:v>
                </c:pt>
                <c:pt idx="8">
                  <c:v>3.6617940554462298</c:v>
                </c:pt>
                <c:pt idx="9">
                  <c:v>4.9776471550685404</c:v>
                </c:pt>
                <c:pt idx="10">
                  <c:v>0.75555385681012199</c:v>
                </c:pt>
                <c:pt idx="11">
                  <c:v>3.0428671704054802</c:v>
                </c:pt>
                <c:pt idx="12">
                  <c:v>50.080800717657802</c:v>
                </c:pt>
                <c:pt idx="13">
                  <c:v>0.52498649915537698</c:v>
                </c:pt>
                <c:pt idx="14">
                  <c:v>33.121157787294003</c:v>
                </c:pt>
                <c:pt idx="15">
                  <c:v>9.6500999566036406E-3</c:v>
                </c:pt>
                <c:pt idx="16">
                  <c:v>4.2116429577726304</c:v>
                </c:pt>
                <c:pt idx="17">
                  <c:v>1.53931320357174E-3</c:v>
                </c:pt>
                <c:pt idx="18">
                  <c:v>80.159132509398802</c:v>
                </c:pt>
                <c:pt idx="19">
                  <c:v>2.2057349897891401</c:v>
                </c:pt>
                <c:pt idx="20">
                  <c:v>344.39369404044601</c:v>
                </c:pt>
                <c:pt idx="21">
                  <c:v>43.968267807862603</c:v>
                </c:pt>
                <c:pt idx="22">
                  <c:v>294.97306546629</c:v>
                </c:pt>
                <c:pt idx="23">
                  <c:v>290.77003155080303</c:v>
                </c:pt>
                <c:pt idx="24">
                  <c:v>80.353391304063607</c:v>
                </c:pt>
                <c:pt idx="25">
                  <c:v>327.62860697994398</c:v>
                </c:pt>
                <c:pt idx="26">
                  <c:v>63.835483411232701</c:v>
                </c:pt>
                <c:pt idx="27">
                  <c:v>125.725169922313</c:v>
                </c:pt>
                <c:pt idx="28">
                  <c:v>21.0629161788445</c:v>
                </c:pt>
                <c:pt idx="29">
                  <c:v>98.844977236957803</c:v>
                </c:pt>
                <c:pt idx="30">
                  <c:v>65.267085865513195</c:v>
                </c:pt>
                <c:pt idx="31">
                  <c:v>159.691899293278</c:v>
                </c:pt>
                <c:pt idx="32">
                  <c:v>217.93493906091001</c:v>
                </c:pt>
                <c:pt idx="33">
                  <c:v>136.15166974225099</c:v>
                </c:pt>
                <c:pt idx="34">
                  <c:v>105.2113563521</c:v>
                </c:pt>
                <c:pt idx="35">
                  <c:v>17.656800985449799</c:v>
                </c:pt>
                <c:pt idx="36">
                  <c:v>109.32554367586199</c:v>
                </c:pt>
                <c:pt idx="37">
                  <c:v>34.884722564642999</c:v>
                </c:pt>
                <c:pt idx="38">
                  <c:v>201.53334336951701</c:v>
                </c:pt>
                <c:pt idx="39">
                  <c:v>265.45812447191702</c:v>
                </c:pt>
                <c:pt idx="40">
                  <c:v>341.37194469254001</c:v>
                </c:pt>
                <c:pt idx="41">
                  <c:v>33.989379842159899</c:v>
                </c:pt>
                <c:pt idx="42">
                  <c:v>262.32654372075598</c:v>
                </c:pt>
                <c:pt idx="43">
                  <c:v>280.878225779606</c:v>
                </c:pt>
                <c:pt idx="44">
                  <c:v>48.074209574824003</c:v>
                </c:pt>
                <c:pt idx="45">
                  <c:v>316.65454565128402</c:v>
                </c:pt>
                <c:pt idx="46">
                  <c:v>59.431208868503496</c:v>
                </c:pt>
                <c:pt idx="47">
                  <c:v>93.4597803410377</c:v>
                </c:pt>
                <c:pt idx="48">
                  <c:v>11.700016695158499</c:v>
                </c:pt>
                <c:pt idx="49">
                  <c:v>67.168203724111095</c:v>
                </c:pt>
                <c:pt idx="50">
                  <c:v>49.717358890318501</c:v>
                </c:pt>
                <c:pt idx="51">
                  <c:v>135.858498445685</c:v>
                </c:pt>
                <c:pt idx="52">
                  <c:v>211.27227396747301</c:v>
                </c:pt>
                <c:pt idx="53">
                  <c:v>108.90271484321001</c:v>
                </c:pt>
                <c:pt idx="54">
                  <c:v>98.088634770949994</c:v>
                </c:pt>
                <c:pt idx="55">
                  <c:v>9.1677385997962393</c:v>
                </c:pt>
                <c:pt idx="56">
                  <c:v>85.385839168564502</c:v>
                </c:pt>
                <c:pt idx="57">
                  <c:v>16.0352529594137</c:v>
                </c:pt>
                <c:pt idx="58">
                  <c:v>187.535382978835</c:v>
                </c:pt>
                <c:pt idx="59">
                  <c:v>219.664303871952</c:v>
                </c:pt>
                <c:pt idx="60">
                  <c:v>334.25647590821097</c:v>
                </c:pt>
                <c:pt idx="61">
                  <c:v>30.317745111098901</c:v>
                </c:pt>
                <c:pt idx="62">
                  <c:v>233.50944293428199</c:v>
                </c:pt>
                <c:pt idx="63">
                  <c:v>260.280462775893</c:v>
                </c:pt>
                <c:pt idx="64">
                  <c:v>24.9778736172455</c:v>
                </c:pt>
                <c:pt idx="65">
                  <c:v>288.18383971987402</c:v>
                </c:pt>
                <c:pt idx="66">
                  <c:v>49.049256285630001</c:v>
                </c:pt>
                <c:pt idx="67">
                  <c:v>56.894073489674703</c:v>
                </c:pt>
                <c:pt idx="68">
                  <c:v>6.3663440887286997</c:v>
                </c:pt>
                <c:pt idx="69">
                  <c:v>43.964947050330998</c:v>
                </c:pt>
                <c:pt idx="70">
                  <c:v>34.490040142281302</c:v>
                </c:pt>
                <c:pt idx="71">
                  <c:v>103.74078481593401</c:v>
                </c:pt>
                <c:pt idx="72">
                  <c:v>196.45354466535301</c:v>
                </c:pt>
                <c:pt idx="73">
                  <c:v>65.725326340991799</c:v>
                </c:pt>
                <c:pt idx="74">
                  <c:v>85.014185844821995</c:v>
                </c:pt>
                <c:pt idx="75">
                  <c:v>3.3802662163556501</c:v>
                </c:pt>
                <c:pt idx="76">
                  <c:v>52.198773000211098</c:v>
                </c:pt>
                <c:pt idx="77">
                  <c:v>5.3303368705944401</c:v>
                </c:pt>
                <c:pt idx="78">
                  <c:v>166.138292258169</c:v>
                </c:pt>
                <c:pt idx="79">
                  <c:v>154.915348280259</c:v>
                </c:pt>
                <c:pt idx="80">
                  <c:v>335.56746049796999</c:v>
                </c:pt>
                <c:pt idx="81">
                  <c:v>30.579804022563899</c:v>
                </c:pt>
                <c:pt idx="82">
                  <c:v>235.882127449455</c:v>
                </c:pt>
                <c:pt idx="83">
                  <c:v>263.34329608545499</c:v>
                </c:pt>
                <c:pt idx="84">
                  <c:v>26.488224860177102</c:v>
                </c:pt>
                <c:pt idx="85">
                  <c:v>290.36566917263599</c:v>
                </c:pt>
                <c:pt idx="86">
                  <c:v>49.563349761094003</c:v>
                </c:pt>
                <c:pt idx="87">
                  <c:v>59.187136113092301</c:v>
                </c:pt>
                <c:pt idx="88">
                  <c:v>6.4951295927699704</c:v>
                </c:pt>
                <c:pt idx="89">
                  <c:v>45.162679757797903</c:v>
                </c:pt>
                <c:pt idx="90">
                  <c:v>35.442312361069902</c:v>
                </c:pt>
                <c:pt idx="91">
                  <c:v>106.332938490678</c:v>
                </c:pt>
                <c:pt idx="92">
                  <c:v>197.615663061052</c:v>
                </c:pt>
                <c:pt idx="93">
                  <c:v>69.185750467180995</c:v>
                </c:pt>
                <c:pt idx="94">
                  <c:v>86.623206626448706</c:v>
                </c:pt>
                <c:pt idx="95">
                  <c:v>3.46327828193375</c:v>
                </c:pt>
                <c:pt idx="96">
                  <c:v>55.270675314507699</c:v>
                </c:pt>
                <c:pt idx="97">
                  <c:v>5.85663880028671</c:v>
                </c:pt>
                <c:pt idx="98">
                  <c:v>167.97912386769099</c:v>
                </c:pt>
                <c:pt idx="99">
                  <c:v>159.63891459939001</c:v>
                </c:pt>
                <c:pt idx="100">
                  <c:v>342.330947438343</c:v>
                </c:pt>
                <c:pt idx="101">
                  <c:v>36.371319667380902</c:v>
                </c:pt>
                <c:pt idx="102">
                  <c:v>278.47526085374301</c:v>
                </c:pt>
                <c:pt idx="103">
                  <c:v>283.694641174948</c:v>
                </c:pt>
                <c:pt idx="104">
                  <c:v>59.299736201629798</c:v>
                </c:pt>
                <c:pt idx="105">
                  <c:v>323.23075051750402</c:v>
                </c:pt>
                <c:pt idx="106">
                  <c:v>62.827929928779099</c:v>
                </c:pt>
                <c:pt idx="107">
                  <c:v>107.150557708055</c:v>
                </c:pt>
                <c:pt idx="108">
                  <c:v>13.9295074977548</c:v>
                </c:pt>
                <c:pt idx="109">
                  <c:v>79.830196585551107</c:v>
                </c:pt>
                <c:pt idx="110">
                  <c:v>55.634677150579002</c:v>
                </c:pt>
                <c:pt idx="111">
                  <c:v>146.57425441158</c:v>
                </c:pt>
                <c:pt idx="112">
                  <c:v>214.00511022571499</c:v>
                </c:pt>
                <c:pt idx="113">
                  <c:v>120.095255520256</c:v>
                </c:pt>
                <c:pt idx="114">
                  <c:v>100.841106994775</c:v>
                </c:pt>
                <c:pt idx="115">
                  <c:v>13.594031623967499</c:v>
                </c:pt>
                <c:pt idx="116">
                  <c:v>98.069738401992097</c:v>
                </c:pt>
                <c:pt idx="117">
                  <c:v>19.1694671539708</c:v>
                </c:pt>
                <c:pt idx="118">
                  <c:v>193.14182501157001</c:v>
                </c:pt>
                <c:pt idx="119">
                  <c:v>237.01838497345199</c:v>
                </c:pt>
                <c:pt idx="120">
                  <c:v>342.33330579757501</c:v>
                </c:pt>
                <c:pt idx="121">
                  <c:v>36.379702456970797</c:v>
                </c:pt>
                <c:pt idx="122">
                  <c:v>278.52172215119799</c:v>
                </c:pt>
                <c:pt idx="123">
                  <c:v>283.70289996940801</c:v>
                </c:pt>
                <c:pt idx="124">
                  <c:v>59.325032525571103</c:v>
                </c:pt>
                <c:pt idx="125">
                  <c:v>323.24424245583702</c:v>
                </c:pt>
                <c:pt idx="126">
                  <c:v>62.832035466049</c:v>
                </c:pt>
                <c:pt idx="127">
                  <c:v>107.18746835394499</c:v>
                </c:pt>
                <c:pt idx="128">
                  <c:v>13.9365852401437</c:v>
                </c:pt>
                <c:pt idx="129">
                  <c:v>79.867059141245605</c:v>
                </c:pt>
                <c:pt idx="130">
                  <c:v>55.652140767320702</c:v>
                </c:pt>
                <c:pt idx="131">
                  <c:v>146.60089155406399</c:v>
                </c:pt>
                <c:pt idx="132">
                  <c:v>214.00996150320901</c:v>
                </c:pt>
                <c:pt idx="133">
                  <c:v>120.117859840626</c:v>
                </c:pt>
                <c:pt idx="134">
                  <c:v>100.85869245721899</c:v>
                </c:pt>
                <c:pt idx="135">
                  <c:v>13.597457654322101</c:v>
                </c:pt>
                <c:pt idx="136">
                  <c:v>98.100852925290496</c:v>
                </c:pt>
                <c:pt idx="137">
                  <c:v>19.1887624769873</c:v>
                </c:pt>
                <c:pt idx="138">
                  <c:v>193.156415095764</c:v>
                </c:pt>
                <c:pt idx="139">
                  <c:v>237.05579889700499</c:v>
                </c:pt>
                <c:pt idx="140">
                  <c:v>340.69603303326699</c:v>
                </c:pt>
                <c:pt idx="141">
                  <c:v>32.305491452037103</c:v>
                </c:pt>
                <c:pt idx="142">
                  <c:v>253.279732455947</c:v>
                </c:pt>
                <c:pt idx="143">
                  <c:v>275.220555857345</c:v>
                </c:pt>
                <c:pt idx="144">
                  <c:v>39.976487335275301</c:v>
                </c:pt>
                <c:pt idx="145">
                  <c:v>307.39449605258397</c:v>
                </c:pt>
                <c:pt idx="146">
                  <c:v>55.065735584782999</c:v>
                </c:pt>
                <c:pt idx="147">
                  <c:v>80.253320384448102</c:v>
                </c:pt>
                <c:pt idx="148">
                  <c:v>9.1592443169691595</c:v>
                </c:pt>
                <c:pt idx="149">
                  <c:v>59.483852666767703</c:v>
                </c:pt>
                <c:pt idx="150">
                  <c:v>44.482907554575</c:v>
                </c:pt>
                <c:pt idx="151">
                  <c:v>124.307390239798</c:v>
                </c:pt>
                <c:pt idx="152">
                  <c:v>207.59218317673</c:v>
                </c:pt>
                <c:pt idx="153">
                  <c:v>96.025724683052999</c:v>
                </c:pt>
                <c:pt idx="154">
                  <c:v>97.324182453623607</c:v>
                </c:pt>
                <c:pt idx="155">
                  <c:v>5.0430993588758302</c:v>
                </c:pt>
                <c:pt idx="156">
                  <c:v>77.030381208102597</c:v>
                </c:pt>
                <c:pt idx="157">
                  <c:v>11.5337932060061</c:v>
                </c:pt>
                <c:pt idx="158">
                  <c:v>181.47700847132401</c:v>
                </c:pt>
                <c:pt idx="159">
                  <c:v>203.95321903313899</c:v>
                </c:pt>
                <c:pt idx="160">
                  <c:v>328.837603252451</c:v>
                </c:pt>
                <c:pt idx="161">
                  <c:v>29.599118317046301</c:v>
                </c:pt>
                <c:pt idx="162">
                  <c:v>226.212154810832</c:v>
                </c:pt>
                <c:pt idx="163">
                  <c:v>249.453146566665</c:v>
                </c:pt>
                <c:pt idx="164">
                  <c:v>22.031089458850602</c:v>
                </c:pt>
                <c:pt idx="165">
                  <c:v>283.14405729973601</c:v>
                </c:pt>
                <c:pt idx="166">
                  <c:v>46.846216391298299</c:v>
                </c:pt>
                <c:pt idx="167">
                  <c:v>50.783628370440397</c:v>
                </c:pt>
                <c:pt idx="168">
                  <c:v>5.9829952520638203</c:v>
                </c:pt>
                <c:pt idx="169">
                  <c:v>40.652566085961503</c:v>
                </c:pt>
                <c:pt idx="170">
                  <c:v>30.882660774581002</c:v>
                </c:pt>
                <c:pt idx="171">
                  <c:v>94.657996094028206</c:v>
                </c:pt>
                <c:pt idx="172">
                  <c:v>193.05544142919999</c:v>
                </c:pt>
                <c:pt idx="173">
                  <c:v>55.002138497997898</c:v>
                </c:pt>
                <c:pt idx="174">
                  <c:v>78.856109353187094</c:v>
                </c:pt>
                <c:pt idx="175">
                  <c:v>3.20618039199839</c:v>
                </c:pt>
                <c:pt idx="176">
                  <c:v>43.902694720324497</c:v>
                </c:pt>
                <c:pt idx="177">
                  <c:v>3.7025010105630001</c:v>
                </c:pt>
                <c:pt idx="178">
                  <c:v>160.640744880239</c:v>
                </c:pt>
                <c:pt idx="179">
                  <c:v>139.78659760054299</c:v>
                </c:pt>
                <c:pt idx="180">
                  <c:v>325.28355130813702</c:v>
                </c:pt>
                <c:pt idx="181">
                  <c:v>29.194307957071398</c:v>
                </c:pt>
                <c:pt idx="182">
                  <c:v>222.15774416783901</c:v>
                </c:pt>
                <c:pt idx="183">
                  <c:v>241.58233203177301</c:v>
                </c:pt>
                <c:pt idx="184">
                  <c:v>21.416795394672899</c:v>
                </c:pt>
                <c:pt idx="185">
                  <c:v>280.52829776631802</c:v>
                </c:pt>
                <c:pt idx="186">
                  <c:v>45.211072961858598</c:v>
                </c:pt>
                <c:pt idx="187">
                  <c:v>47.5079174206071</c:v>
                </c:pt>
                <c:pt idx="188">
                  <c:v>5.8559189072241304</c:v>
                </c:pt>
                <c:pt idx="189">
                  <c:v>38.3309946367092</c:v>
                </c:pt>
                <c:pt idx="190">
                  <c:v>28.339024303363502</c:v>
                </c:pt>
                <c:pt idx="191">
                  <c:v>87.843055088520799</c:v>
                </c:pt>
                <c:pt idx="192">
                  <c:v>191.24017796020701</c:v>
                </c:pt>
                <c:pt idx="193">
                  <c:v>48.597249590469403</c:v>
                </c:pt>
                <c:pt idx="194">
                  <c:v>75.653361091151297</c:v>
                </c:pt>
                <c:pt idx="195">
                  <c:v>3.1391185273965099</c:v>
                </c:pt>
                <c:pt idx="196">
                  <c:v>39.809989567485097</c:v>
                </c:pt>
                <c:pt idx="197">
                  <c:v>2.83867340628042</c:v>
                </c:pt>
                <c:pt idx="198">
                  <c:v>157.38419533586401</c:v>
                </c:pt>
                <c:pt idx="199">
                  <c:v>131.74188571559301</c:v>
                </c:pt>
              </c:numCache>
            </c:numRef>
          </c:yVal>
          <c:smooth val="0"/>
          <c:extLst>
            <c:ext xmlns:c16="http://schemas.microsoft.com/office/drawing/2014/chart" uri="{C3380CC4-5D6E-409C-BE32-E72D297353CC}">
              <c16:uniqueId val="{00000002-CC2D-4C6F-965C-C935329D7E91}"/>
            </c:ext>
          </c:extLst>
        </c:ser>
        <c:dLbls>
          <c:showLegendKey val="0"/>
          <c:showVal val="0"/>
          <c:showCatName val="0"/>
          <c:showSerName val="0"/>
          <c:showPercent val="0"/>
          <c:showBubbleSize val="0"/>
        </c:dLbls>
        <c:axId val="664890160"/>
        <c:axId val="664890720"/>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Collect_Indiviual_Data_LS2 NEW.xlsm]Butte'!$C$7:$C$26</c15:sqref>
                        </c15:formulaRef>
                      </c:ext>
                    </c:extLst>
                    <c:numCache>
                      <c:formatCode>General</c:formatCode>
                      <c:ptCount val="20"/>
                      <c:pt idx="0">
                        <c:v>139.12261398156792</c:v>
                      </c:pt>
                      <c:pt idx="1">
                        <c:v>20.645808506951578</c:v>
                      </c:pt>
                      <c:pt idx="2">
                        <c:v>55.522550870215568</c:v>
                      </c:pt>
                      <c:pt idx="3">
                        <c:v>49.434879250742867</c:v>
                      </c:pt>
                      <c:pt idx="4">
                        <c:v>5.3180690563956583</c:v>
                      </c:pt>
                      <c:pt idx="5">
                        <c:v>83.727481395400176</c:v>
                      </c:pt>
                      <c:pt idx="6">
                        <c:v>15.756245496159142</c:v>
                      </c:pt>
                      <c:pt idx="7">
                        <c:v>7.7896564784022981</c:v>
                      </c:pt>
                      <c:pt idx="8">
                        <c:v>4.9275549403235743</c:v>
                      </c:pt>
                      <c:pt idx="9">
                        <c:v>10.033147038423669</c:v>
                      </c:pt>
                      <c:pt idx="10">
                        <c:v>3.1218957333943536</c:v>
                      </c:pt>
                      <c:pt idx="11">
                        <c:v>11.06852084588799</c:v>
                      </c:pt>
                      <c:pt idx="12">
                        <c:v>56.646228519213103</c:v>
                      </c:pt>
                      <c:pt idx="13">
                        <c:v>1.4154851090621783</c:v>
                      </c:pt>
                      <c:pt idx="14">
                        <c:v>32.51257201635751</c:v>
                      </c:pt>
                      <c:pt idx="15">
                        <c:v>2.0140460524484167</c:v>
                      </c:pt>
                      <c:pt idx="16">
                        <c:v>8.5654241438460357</c:v>
                      </c:pt>
                      <c:pt idx="17">
                        <c:v>1.1163420316213408</c:v>
                      </c:pt>
                      <c:pt idx="18">
                        <c:v>58.578877173570241</c:v>
                      </c:pt>
                      <c:pt idx="19">
                        <c:v>4.1912682446231129</c:v>
                      </c:pt>
                    </c:numCache>
                  </c:numRef>
                </c:xVal>
                <c:yVal>
                  <c:numRef>
                    <c:extLst>
                      <c:ext uri="{02D57815-91ED-43cb-92C2-25804820EDAC}">
                        <c15:formulaRef>
                          <c15:sqref>'[Collect_Indiviual_Data_LS2 NEW.xlsm]Butte'!$C$31:$C$50</c15:sqref>
                        </c15:formulaRef>
                      </c:ext>
                    </c:extLst>
                    <c:numCache>
                      <c:formatCode>General</c:formatCode>
                      <c:ptCount val="20"/>
                      <c:pt idx="0">
                        <c:v>263.46871827536899</c:v>
                      </c:pt>
                      <c:pt idx="1">
                        <c:v>32.880242699899298</c:v>
                      </c:pt>
                      <c:pt idx="2">
                        <c:v>171.93247200965999</c:v>
                      </c:pt>
                      <c:pt idx="3">
                        <c:v>138.643918258127</c:v>
                      </c:pt>
                      <c:pt idx="4">
                        <c:v>10.6301978160127</c:v>
                      </c:pt>
                      <c:pt idx="5">
                        <c:v>218.58356730704901</c:v>
                      </c:pt>
                      <c:pt idx="6">
                        <c:v>44.690723742612803</c:v>
                      </c:pt>
                      <c:pt idx="7">
                        <c:v>31.651670279828899</c:v>
                      </c:pt>
                      <c:pt idx="8">
                        <c:v>5.9425932656317402</c:v>
                      </c:pt>
                      <c:pt idx="9">
                        <c:v>30.616721663446299</c:v>
                      </c:pt>
                      <c:pt idx="10">
                        <c:v>8.9193452129653394</c:v>
                      </c:pt>
                      <c:pt idx="11">
                        <c:v>55.973802141565599</c:v>
                      </c:pt>
                      <c:pt idx="12">
                        <c:v>153.09148049576299</c:v>
                      </c:pt>
                      <c:pt idx="13">
                        <c:v>8.8615823510999103</c:v>
                      </c:pt>
                      <c:pt idx="14">
                        <c:v>83.341232806806005</c:v>
                      </c:pt>
                      <c:pt idx="15">
                        <c:v>9.8211338752706592</c:v>
                      </c:pt>
                      <c:pt idx="16">
                        <c:v>34.167711529795902</c:v>
                      </c:pt>
                      <c:pt idx="17">
                        <c:v>9.9896305891045198</c:v>
                      </c:pt>
                      <c:pt idx="18">
                        <c:v>107.055009927456</c:v>
                      </c:pt>
                      <c:pt idx="19">
                        <c:v>38.276877087978399</c:v>
                      </c:pt>
                    </c:numCache>
                  </c:numRef>
                </c:yVal>
                <c:smooth val="0"/>
                <c:extLst>
                  <c:ext xmlns:c16="http://schemas.microsoft.com/office/drawing/2014/chart" uri="{C3380CC4-5D6E-409C-BE32-E72D297353CC}">
                    <c16:uniqueId val="{00000001-C361-4369-9A72-370A44159606}"/>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Eureka'!$C$7:$C$26</c15:sqref>
                        </c15:formulaRef>
                      </c:ext>
                    </c:extLst>
                    <c:numCache>
                      <c:formatCode>General</c:formatCode>
                      <c:ptCount val="20"/>
                      <c:pt idx="0">
                        <c:v>511.33229632829824</c:v>
                      </c:pt>
                      <c:pt idx="1">
                        <c:v>69.762078215453016</c:v>
                      </c:pt>
                      <c:pt idx="2">
                        <c:v>401.2478254990429</c:v>
                      </c:pt>
                      <c:pt idx="3">
                        <c:v>425.2656083406701</c:v>
                      </c:pt>
                      <c:pt idx="4">
                        <c:v>83.31145141243698</c:v>
                      </c:pt>
                      <c:pt idx="5">
                        <c:v>461.98770893606951</c:v>
                      </c:pt>
                      <c:pt idx="6">
                        <c:v>81.720103315005389</c:v>
                      </c:pt>
                      <c:pt idx="7">
                        <c:v>160.4263790973535</c:v>
                      </c:pt>
                      <c:pt idx="8">
                        <c:v>17.766475267810559</c:v>
                      </c:pt>
                      <c:pt idx="9">
                        <c:v>160.59383509590077</c:v>
                      </c:pt>
                      <c:pt idx="10">
                        <c:v>89.016507729681038</c:v>
                      </c:pt>
                      <c:pt idx="11">
                        <c:v>214.78087084151551</c:v>
                      </c:pt>
                      <c:pt idx="12">
                        <c:v>316.50481331361067</c:v>
                      </c:pt>
                      <c:pt idx="13">
                        <c:v>203.58970890306668</c:v>
                      </c:pt>
                      <c:pt idx="14">
                        <c:v>139.64733728434646</c:v>
                      </c:pt>
                      <c:pt idx="15">
                        <c:v>26.970699733846949</c:v>
                      </c:pt>
                      <c:pt idx="16">
                        <c:v>159.71820673234606</c:v>
                      </c:pt>
                      <c:pt idx="17">
                        <c:v>87.106538219151133</c:v>
                      </c:pt>
                      <c:pt idx="18">
                        <c:v>263.47656961032078</c:v>
                      </c:pt>
                      <c:pt idx="19">
                        <c:v>381.49794136812727</c:v>
                      </c:pt>
                    </c:numCache>
                  </c:numRef>
                </c:xVal>
                <c:yVal>
                  <c:numRef>
                    <c:extLst xmlns:c15="http://schemas.microsoft.com/office/drawing/2012/chart">
                      <c:ext xmlns:c15="http://schemas.microsoft.com/office/drawing/2012/chart" uri="{02D57815-91ED-43cb-92C2-25804820EDAC}">
                        <c15:formulaRef>
                          <c15:sqref>'[Collect_Indiviual_Data_LS2 NEW.xlsm]Eureka'!$C$31:$C$50</c15:sqref>
                        </c15:formulaRef>
                      </c:ext>
                    </c:extLst>
                    <c:numCache>
                      <c:formatCode>General</c:formatCode>
                      <c:ptCount val="20"/>
                      <c:pt idx="0">
                        <c:v>355.76757132851702</c:v>
                      </c:pt>
                      <c:pt idx="1">
                        <c:v>54.236698778672299</c:v>
                      </c:pt>
                      <c:pt idx="2">
                        <c:v>320.942267537943</c:v>
                      </c:pt>
                      <c:pt idx="3">
                        <c:v>312.67291805290802</c:v>
                      </c:pt>
                      <c:pt idx="4">
                        <c:v>77.535906190206106</c:v>
                      </c:pt>
                      <c:pt idx="5">
                        <c:v>346.09197874614699</c:v>
                      </c:pt>
                      <c:pt idx="6">
                        <c:v>68.327017983910196</c:v>
                      </c:pt>
                      <c:pt idx="7">
                        <c:v>131.566650437558</c:v>
                      </c:pt>
                      <c:pt idx="8">
                        <c:v>18.756240229776999</c:v>
                      </c:pt>
                      <c:pt idx="9">
                        <c:v>131.98926192656899</c:v>
                      </c:pt>
                      <c:pt idx="10">
                        <c:v>69.929008151507603</c:v>
                      </c:pt>
                      <c:pt idx="11">
                        <c:v>177.01085427766699</c:v>
                      </c:pt>
                      <c:pt idx="12">
                        <c:v>235.88565625506101</c:v>
                      </c:pt>
                      <c:pt idx="13">
                        <c:v>159.21570780148301</c:v>
                      </c:pt>
                      <c:pt idx="14">
                        <c:v>114.493820417992</c:v>
                      </c:pt>
                      <c:pt idx="15">
                        <c:v>22.179294648941401</c:v>
                      </c:pt>
                      <c:pt idx="16">
                        <c:v>129.967090852951</c:v>
                      </c:pt>
                      <c:pt idx="17">
                        <c:v>71.637696853113397</c:v>
                      </c:pt>
                      <c:pt idx="18">
                        <c:v>201.76467552412899</c:v>
                      </c:pt>
                      <c:pt idx="19">
                        <c:v>314.12332843096698</c:v>
                      </c:pt>
                    </c:numCache>
                  </c:numRef>
                </c:yVal>
                <c:smooth val="0"/>
                <c:extLst xmlns:c15="http://schemas.microsoft.com/office/drawing/2012/chart">
                  <c:ext xmlns:c16="http://schemas.microsoft.com/office/drawing/2014/chart" uri="{C3380CC4-5D6E-409C-BE32-E72D297353CC}">
                    <c16:uniqueId val="{00000003-C361-4369-9A72-370A44159606}"/>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ta Monica'!$C$7:$C$26</c15:sqref>
                        </c15:formulaRef>
                      </c:ext>
                    </c:extLst>
                    <c:numCache>
                      <c:formatCode>General</c:formatCode>
                      <c:ptCount val="20"/>
                      <c:pt idx="0">
                        <c:v>499.30885499263468</c:v>
                      </c:pt>
                      <c:pt idx="1">
                        <c:v>65.580100115235979</c:v>
                      </c:pt>
                      <c:pt idx="2">
                        <c:v>389.34318137527919</c:v>
                      </c:pt>
                      <c:pt idx="3">
                        <c:v>413.69678676448808</c:v>
                      </c:pt>
                      <c:pt idx="4">
                        <c:v>71.590635173979081</c:v>
                      </c:pt>
                      <c:pt idx="5">
                        <c:v>448.14155102604872</c:v>
                      </c:pt>
                      <c:pt idx="6">
                        <c:v>78.6075104124143</c:v>
                      </c:pt>
                      <c:pt idx="7">
                        <c:v>142.28298860252906</c:v>
                      </c:pt>
                      <c:pt idx="8">
                        <c:v>14.047552763347039</c:v>
                      </c:pt>
                      <c:pt idx="9">
                        <c:v>145.64238368438419</c:v>
                      </c:pt>
                      <c:pt idx="10">
                        <c:v>78.193236976095605</c:v>
                      </c:pt>
                      <c:pt idx="11">
                        <c:v>207.63281731192833</c:v>
                      </c:pt>
                      <c:pt idx="12">
                        <c:v>309.69560349859023</c:v>
                      </c:pt>
                      <c:pt idx="13">
                        <c:v>176.95459562557673</c:v>
                      </c:pt>
                      <c:pt idx="14">
                        <c:v>138.52280095261273</c:v>
                      </c:pt>
                      <c:pt idx="15">
                        <c:v>25.818535233653936</c:v>
                      </c:pt>
                      <c:pt idx="16">
                        <c:v>154.89545052674595</c:v>
                      </c:pt>
                      <c:pt idx="17">
                        <c:v>81.608424150415416</c:v>
                      </c:pt>
                      <c:pt idx="18">
                        <c:v>248.55486786679052</c:v>
                      </c:pt>
                      <c:pt idx="19">
                        <c:v>345.89465884060763</c:v>
                      </c:pt>
                    </c:numCache>
                  </c:numRef>
                </c:xVal>
                <c:yVal>
                  <c:numRef>
                    <c:extLst xmlns:c15="http://schemas.microsoft.com/office/drawing/2012/chart">
                      <c:ext xmlns:c15="http://schemas.microsoft.com/office/drawing/2012/chart" uri="{02D57815-91ED-43cb-92C2-25804820EDAC}">
                        <c15:formulaRef>
                          <c15:sqref>'[Collect_Indiviual_Data_LS2 NEW.xlsm]Santa Monica'!$C$31:$C$50</c15:sqref>
                        </c15:formulaRef>
                      </c:ext>
                    </c:extLst>
                    <c:numCache>
                      <c:formatCode>General</c:formatCode>
                      <c:ptCount val="20"/>
                      <c:pt idx="0">
                        <c:v>353.51291282257699</c:v>
                      </c:pt>
                      <c:pt idx="1">
                        <c:v>51.5961600070884</c:v>
                      </c:pt>
                      <c:pt idx="2">
                        <c:v>317.82514147605599</c:v>
                      </c:pt>
                      <c:pt idx="3">
                        <c:v>310.49968393618502</c:v>
                      </c:pt>
                      <c:pt idx="4">
                        <c:v>64.642403353305795</c:v>
                      </c:pt>
                      <c:pt idx="5">
                        <c:v>345.84748197968202</c:v>
                      </c:pt>
                      <c:pt idx="6">
                        <c:v>66.237673380793495</c:v>
                      </c:pt>
                      <c:pt idx="7">
                        <c:v>120.938046844647</c:v>
                      </c:pt>
                      <c:pt idx="8">
                        <c:v>12.4775039135773</c:v>
                      </c:pt>
                      <c:pt idx="9">
                        <c:v>125.20060436485601</c:v>
                      </c:pt>
                      <c:pt idx="10">
                        <c:v>62.5741453748632</c:v>
                      </c:pt>
                      <c:pt idx="11">
                        <c:v>170.956836975106</c:v>
                      </c:pt>
                      <c:pt idx="12">
                        <c:v>235.27602469187201</c:v>
                      </c:pt>
                      <c:pt idx="13">
                        <c:v>151.68768697222899</c:v>
                      </c:pt>
                      <c:pt idx="14">
                        <c:v>113.41783659682601</c:v>
                      </c:pt>
                      <c:pt idx="15">
                        <c:v>22.179294648941401</c:v>
                      </c:pt>
                      <c:pt idx="16">
                        <c:v>128.00862097081</c:v>
                      </c:pt>
                      <c:pt idx="17">
                        <c:v>68.044951223027596</c:v>
                      </c:pt>
                      <c:pt idx="18">
                        <c:v>195.784733618888</c:v>
                      </c:pt>
                      <c:pt idx="19">
                        <c:v>298.69072200455901</c:v>
                      </c:pt>
                    </c:numCache>
                  </c:numRef>
                </c:yVal>
                <c:smooth val="0"/>
                <c:extLst xmlns:c15="http://schemas.microsoft.com/office/drawing/2012/chart">
                  <c:ext xmlns:c16="http://schemas.microsoft.com/office/drawing/2014/chart" uri="{C3380CC4-5D6E-409C-BE32-E72D297353CC}">
                    <c16:uniqueId val="{00000005-C361-4369-9A72-370A44159606}"/>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Portland'!$C$7:$C$26</c15:sqref>
                        </c15:formulaRef>
                      </c:ext>
                    </c:extLst>
                    <c:numCache>
                      <c:formatCode>General</c:formatCode>
                      <c:ptCount val="20"/>
                      <c:pt idx="0">
                        <c:v>343.52291649158752</c:v>
                      </c:pt>
                      <c:pt idx="1">
                        <c:v>41.944063036217372</c:v>
                      </c:pt>
                      <c:pt idx="2">
                        <c:v>261.02421560269704</c:v>
                      </c:pt>
                      <c:pt idx="3">
                        <c:v>251.05186468839457</c:v>
                      </c:pt>
                      <c:pt idx="4">
                        <c:v>32.507999148646277</c:v>
                      </c:pt>
                      <c:pt idx="5">
                        <c:v>299.6176078591476</c:v>
                      </c:pt>
                      <c:pt idx="6">
                        <c:v>57.156421136065831</c:v>
                      </c:pt>
                      <c:pt idx="7">
                        <c:v>67.601514648351738</c:v>
                      </c:pt>
                      <c:pt idx="8">
                        <c:v>7.4167270759671178</c:v>
                      </c:pt>
                      <c:pt idx="9">
                        <c:v>69.429184342530732</c:v>
                      </c:pt>
                      <c:pt idx="10">
                        <c:v>31.297541299856817</c:v>
                      </c:pt>
                      <c:pt idx="11">
                        <c:v>129.88556436907635</c:v>
                      </c:pt>
                      <c:pt idx="12">
                        <c:v>209.90865676047878</c:v>
                      </c:pt>
                      <c:pt idx="13">
                        <c:v>60.246597214335665</c:v>
                      </c:pt>
                      <c:pt idx="14">
                        <c:v>108.55665169304024</c:v>
                      </c:pt>
                      <c:pt idx="15">
                        <c:v>14.752069433391913</c:v>
                      </c:pt>
                      <c:pt idx="16">
                        <c:v>96.549310582351509</c:v>
                      </c:pt>
                      <c:pt idx="17">
                        <c:v>43.662710152255251</c:v>
                      </c:pt>
                      <c:pt idx="18">
                        <c:v>161.90813065138926</c:v>
                      </c:pt>
                      <c:pt idx="19">
                        <c:v>161.28827052755815</c:v>
                      </c:pt>
                    </c:numCache>
                  </c:numRef>
                </c:xVal>
                <c:yVal>
                  <c:numRef>
                    <c:extLst xmlns:c15="http://schemas.microsoft.com/office/drawing/2012/chart">
                      <c:ext xmlns:c15="http://schemas.microsoft.com/office/drawing/2012/chart" uri="{02D57815-91ED-43cb-92C2-25804820EDAC}">
                        <c15:formulaRef>
                          <c15:sqref>'[Collect_Indiviual_Data_LS2 NEW.xlsm]Portland'!$C$31:$C$50</c15:sqref>
                        </c15:formulaRef>
                      </c:ext>
                    </c:extLst>
                    <c:numCache>
                      <c:formatCode>General</c:formatCode>
                      <c:ptCount val="20"/>
                      <c:pt idx="0">
                        <c:v>352.858553318406</c:v>
                      </c:pt>
                      <c:pt idx="1">
                        <c:v>46.598667497166403</c:v>
                      </c:pt>
                      <c:pt idx="2">
                        <c:v>308.639081919582</c:v>
                      </c:pt>
                      <c:pt idx="3">
                        <c:v>301.51009948486302</c:v>
                      </c:pt>
                      <c:pt idx="4">
                        <c:v>51.417188030773303</c:v>
                      </c:pt>
                      <c:pt idx="5">
                        <c:v>329.16733315686997</c:v>
                      </c:pt>
                      <c:pt idx="6">
                        <c:v>63.507103038120498</c:v>
                      </c:pt>
                      <c:pt idx="7">
                        <c:v>100.907537533281</c:v>
                      </c:pt>
                      <c:pt idx="8">
                        <c:v>8.8540096757883902</c:v>
                      </c:pt>
                      <c:pt idx="9">
                        <c:v>104.490309850209</c:v>
                      </c:pt>
                      <c:pt idx="10">
                        <c:v>54.128300428769798</c:v>
                      </c:pt>
                      <c:pt idx="11">
                        <c:v>166.52176148269101</c:v>
                      </c:pt>
                      <c:pt idx="12">
                        <c:v>230.74242226345899</c:v>
                      </c:pt>
                      <c:pt idx="13">
                        <c:v>129.128453734038</c:v>
                      </c:pt>
                      <c:pt idx="14">
                        <c:v>112.376572622692</c:v>
                      </c:pt>
                      <c:pt idx="15">
                        <c:v>20.995891023939802</c:v>
                      </c:pt>
                      <c:pt idx="16">
                        <c:v>124.066281337669</c:v>
                      </c:pt>
                      <c:pt idx="17">
                        <c:v>63.0574596519332</c:v>
                      </c:pt>
                      <c:pt idx="18">
                        <c:v>184.81930198648399</c:v>
                      </c:pt>
                      <c:pt idx="19">
                        <c:v>254.672494828233</c:v>
                      </c:pt>
                    </c:numCache>
                  </c:numRef>
                </c:yVal>
                <c:smooth val="0"/>
                <c:extLst xmlns:c15="http://schemas.microsoft.com/office/drawing/2012/chart">
                  <c:ext xmlns:c16="http://schemas.microsoft.com/office/drawing/2014/chart" uri="{C3380CC4-5D6E-409C-BE32-E72D297353CC}">
                    <c16:uniqueId val="{00000007-C361-4369-9A72-370A44159606}"/>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lt Lake City'!$C$7:$C$26</c15:sqref>
                        </c15:formulaRef>
                      </c:ext>
                    </c:extLst>
                    <c:numCache>
                      <c:formatCode>General</c:formatCode>
                      <c:ptCount val="20"/>
                      <c:pt idx="0">
                        <c:v>355.38589166828694</c:v>
                      </c:pt>
                      <c:pt idx="1">
                        <c:v>44.902425946390004</c:v>
                      </c:pt>
                      <c:pt idx="2">
                        <c:v>280.49846295475004</c:v>
                      </c:pt>
                      <c:pt idx="3">
                        <c:v>269.75288440203866</c:v>
                      </c:pt>
                      <c:pt idx="4">
                        <c:v>38.08116115505684</c:v>
                      </c:pt>
                      <c:pt idx="5">
                        <c:v>314.61091643659847</c:v>
                      </c:pt>
                      <c:pt idx="6">
                        <c:v>60.379411396648415</c:v>
                      </c:pt>
                      <c:pt idx="7">
                        <c:v>77.90934419257232</c:v>
                      </c:pt>
                      <c:pt idx="8">
                        <c:v>7.9635595578937854</c:v>
                      </c:pt>
                      <c:pt idx="9">
                        <c:v>81.343429009079088</c:v>
                      </c:pt>
                      <c:pt idx="10">
                        <c:v>38.190586337519534</c:v>
                      </c:pt>
                      <c:pt idx="11">
                        <c:v>143.69803883341669</c:v>
                      </c:pt>
                      <c:pt idx="12">
                        <c:v>221.74274590569019</c:v>
                      </c:pt>
                      <c:pt idx="13">
                        <c:v>79.514509942018577</c:v>
                      </c:pt>
                      <c:pt idx="14">
                        <c:v>112.3615906279563</c:v>
                      </c:pt>
                      <c:pt idx="15">
                        <c:v>17.216658901714119</c:v>
                      </c:pt>
                      <c:pt idx="16">
                        <c:v>105.33041505056467</c:v>
                      </c:pt>
                      <c:pt idx="17">
                        <c:v>49.911362588497838</c:v>
                      </c:pt>
                      <c:pt idx="18">
                        <c:v>172.16711409650475</c:v>
                      </c:pt>
                      <c:pt idx="19">
                        <c:v>190.7675847470048</c:v>
                      </c:pt>
                    </c:numCache>
                  </c:numRef>
                </c:xVal>
                <c:yVal>
                  <c:numRef>
                    <c:extLst xmlns:c15="http://schemas.microsoft.com/office/drawing/2012/chart">
                      <c:ext xmlns:c15="http://schemas.microsoft.com/office/drawing/2012/chart" uri="{02D57815-91ED-43cb-92C2-25804820EDAC}">
                        <c15:formulaRef>
                          <c15:sqref>'[Collect_Indiviual_Data_LS2 NEW.xlsm]Salt Lake City'!$C$31:$C$50</c15:sqref>
                        </c15:formulaRef>
                      </c:ext>
                    </c:extLst>
                    <c:numCache>
                      <c:formatCode>General</c:formatCode>
                      <c:ptCount val="20"/>
                      <c:pt idx="0">
                        <c:v>353.13231589186302</c:v>
                      </c:pt>
                      <c:pt idx="1">
                        <c:v>48.192601697083397</c:v>
                      </c:pt>
                      <c:pt idx="2">
                        <c:v>311.83706580301498</c:v>
                      </c:pt>
                      <c:pt idx="3">
                        <c:v>304.59799316885801</c:v>
                      </c:pt>
                      <c:pt idx="4">
                        <c:v>55.456559761054002</c:v>
                      </c:pt>
                      <c:pt idx="5">
                        <c:v>336.64454073662301</c:v>
                      </c:pt>
                      <c:pt idx="6">
                        <c:v>64.600014427949603</c:v>
                      </c:pt>
                      <c:pt idx="7">
                        <c:v>106.601695639759</c:v>
                      </c:pt>
                      <c:pt idx="8">
                        <c:v>9.4159420309902195</c:v>
                      </c:pt>
                      <c:pt idx="9">
                        <c:v>110.640147567451</c:v>
                      </c:pt>
                      <c:pt idx="10">
                        <c:v>55.7178113860301</c:v>
                      </c:pt>
                      <c:pt idx="11">
                        <c:v>167.55132873334799</c:v>
                      </c:pt>
                      <c:pt idx="12">
                        <c:v>232.155962415186</c:v>
                      </c:pt>
                      <c:pt idx="13">
                        <c:v>137.206136222033</c:v>
                      </c:pt>
                      <c:pt idx="14">
                        <c:v>112.70048391948499</c:v>
                      </c:pt>
                      <c:pt idx="15">
                        <c:v>21.3912254903234</c:v>
                      </c:pt>
                      <c:pt idx="16">
                        <c:v>125.08064792939599</c:v>
                      </c:pt>
                      <c:pt idx="17">
                        <c:v>63.713391256854599</c:v>
                      </c:pt>
                      <c:pt idx="18">
                        <c:v>188.15240733894501</c:v>
                      </c:pt>
                      <c:pt idx="19">
                        <c:v>271.45692850911001</c:v>
                      </c:pt>
                    </c:numCache>
                  </c:numRef>
                </c:yVal>
                <c:smooth val="0"/>
                <c:extLst xmlns:c15="http://schemas.microsoft.com/office/drawing/2012/chart">
                  <c:ext xmlns:c16="http://schemas.microsoft.com/office/drawing/2014/chart" uri="{C3380CC4-5D6E-409C-BE32-E72D297353CC}">
                    <c16:uniqueId val="{00000009-C361-4369-9A72-370A44159606}"/>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 Francisco'!$C$7:$C$26</c15:sqref>
                        </c15:formulaRef>
                      </c:ext>
                    </c:extLst>
                    <c:numCache>
                      <c:formatCode>General</c:formatCode>
                      <c:ptCount val="20"/>
                      <c:pt idx="0">
                        <c:v>508.00821911216786</c:v>
                      </c:pt>
                      <c:pt idx="1">
                        <c:v>67.798908875781251</c:v>
                      </c:pt>
                      <c:pt idx="2">
                        <c:v>396.59390987656309</c:v>
                      </c:pt>
                      <c:pt idx="3">
                        <c:v>421.1858919397277</c:v>
                      </c:pt>
                      <c:pt idx="4">
                        <c:v>77.074851121861343</c:v>
                      </c:pt>
                      <c:pt idx="5">
                        <c:v>457.12090366813754</c:v>
                      </c:pt>
                      <c:pt idx="6">
                        <c:v>80.185568325500952</c:v>
                      </c:pt>
                      <c:pt idx="7">
                        <c:v>151.90424455653783</c:v>
                      </c:pt>
                      <c:pt idx="8">
                        <c:v>15.587945791405243</c:v>
                      </c:pt>
                      <c:pt idx="9">
                        <c:v>153.6630993115968</c:v>
                      </c:pt>
                      <c:pt idx="10">
                        <c:v>83.999109984421906</c:v>
                      </c:pt>
                      <c:pt idx="11">
                        <c:v>211.30032687766442</c:v>
                      </c:pt>
                      <c:pt idx="12">
                        <c:v>314.15227466369049</c:v>
                      </c:pt>
                      <c:pt idx="13">
                        <c:v>192.1114034151602</c:v>
                      </c:pt>
                      <c:pt idx="14">
                        <c:v>139.26571016343783</c:v>
                      </c:pt>
                      <c:pt idx="15">
                        <c:v>26.515931610338495</c:v>
                      </c:pt>
                      <c:pt idx="16">
                        <c:v>157.68547873067152</c:v>
                      </c:pt>
                      <c:pt idx="17">
                        <c:v>84.409178474614208</c:v>
                      </c:pt>
                      <c:pt idx="18">
                        <c:v>257.22221214805637</c:v>
                      </c:pt>
                      <c:pt idx="19">
                        <c:v>365.04020489450136</c:v>
                      </c:pt>
                    </c:numCache>
                  </c:numRef>
                </c:xVal>
                <c:yVal>
                  <c:numRef>
                    <c:extLst xmlns:c15="http://schemas.microsoft.com/office/drawing/2012/chart">
                      <c:ext xmlns:c15="http://schemas.microsoft.com/office/drawing/2012/chart" uri="{02D57815-91ED-43cb-92C2-25804820EDAC}">
                        <c15:formulaRef>
                          <c15:sqref>'[Collect_Indiviual_Data_LS2 NEW.xlsm]San Francisco'!$C$31:$C$50</c15:sqref>
                        </c15:formulaRef>
                      </c:ext>
                    </c:extLst>
                    <c:numCache>
                      <c:formatCode>General</c:formatCode>
                      <c:ptCount val="20"/>
                      <c:pt idx="0">
                        <c:v>354.04021752441997</c:v>
                      </c:pt>
                      <c:pt idx="1">
                        <c:v>52.641537968930102</c:v>
                      </c:pt>
                      <c:pt idx="2">
                        <c:v>319.18984754907598</c:v>
                      </c:pt>
                      <c:pt idx="3">
                        <c:v>311.37912825125801</c:v>
                      </c:pt>
                      <c:pt idx="4">
                        <c:v>68.1438626658191</c:v>
                      </c:pt>
                      <c:pt idx="5">
                        <c:v>346.051330873837</c:v>
                      </c:pt>
                      <c:pt idx="6">
                        <c:v>66.655113514466095</c:v>
                      </c:pt>
                      <c:pt idx="7">
                        <c:v>124.447475127868</c:v>
                      </c:pt>
                      <c:pt idx="8">
                        <c:v>14.007148057424599</c:v>
                      </c:pt>
                      <c:pt idx="9">
                        <c:v>127.61058371534</c:v>
                      </c:pt>
                      <c:pt idx="10">
                        <c:v>64.861214951536894</c:v>
                      </c:pt>
                      <c:pt idx="11">
                        <c:v>172.616504582224</c:v>
                      </c:pt>
                      <c:pt idx="12">
                        <c:v>235.53740945811501</c:v>
                      </c:pt>
                      <c:pt idx="13">
                        <c:v>155.25959725035301</c:v>
                      </c:pt>
                      <c:pt idx="14">
                        <c:v>113.51204685636399</c:v>
                      </c:pt>
                      <c:pt idx="15">
                        <c:v>22.179294648941401</c:v>
                      </c:pt>
                      <c:pt idx="16">
                        <c:v>128.62095617141</c:v>
                      </c:pt>
                      <c:pt idx="17">
                        <c:v>69.219426664720203</c:v>
                      </c:pt>
                      <c:pt idx="18">
                        <c:v>197.827533092793</c:v>
                      </c:pt>
                      <c:pt idx="19">
                        <c:v>303.81246858044</c:v>
                      </c:pt>
                    </c:numCache>
                  </c:numRef>
                </c:yVal>
                <c:smooth val="0"/>
                <c:extLst xmlns:c15="http://schemas.microsoft.com/office/drawing/2012/chart">
                  <c:ext xmlns:c16="http://schemas.microsoft.com/office/drawing/2014/chart" uri="{C3380CC4-5D6E-409C-BE32-E72D297353CC}">
                    <c16:uniqueId val="{0000000B-C361-4369-9A72-370A44159606}"/>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 Jose'!$C$7:$C$26</c15:sqref>
                        </c15:formulaRef>
                      </c:ext>
                    </c:extLst>
                    <c:numCache>
                      <c:formatCode>General</c:formatCode>
                      <c:ptCount val="20"/>
                      <c:pt idx="0">
                        <c:v>538.99522046317497</c:v>
                      </c:pt>
                      <c:pt idx="1">
                        <c:v>72.686151775431654</c:v>
                      </c:pt>
                      <c:pt idx="2">
                        <c:v>410.61605725075344</c:v>
                      </c:pt>
                      <c:pt idx="3">
                        <c:v>442.00968833832178</c:v>
                      </c:pt>
                      <c:pt idx="4">
                        <c:v>85.117918539322801</c:v>
                      </c:pt>
                      <c:pt idx="5">
                        <c:v>480.93913052433805</c:v>
                      </c:pt>
                      <c:pt idx="6">
                        <c:v>83.561111674103444</c:v>
                      </c:pt>
                      <c:pt idx="7">
                        <c:v>169.35689619454763</c:v>
                      </c:pt>
                      <c:pt idx="8">
                        <c:v>17.473139709904032</c:v>
                      </c:pt>
                      <c:pt idx="9">
                        <c:v>169.79369704381864</c:v>
                      </c:pt>
                      <c:pt idx="10">
                        <c:v>96.319436026639821</c:v>
                      </c:pt>
                      <c:pt idx="11">
                        <c:v>219.46327348087243</c:v>
                      </c:pt>
                      <c:pt idx="12">
                        <c:v>325.93880218552715</c:v>
                      </c:pt>
                      <c:pt idx="13">
                        <c:v>220.09328896209058</c:v>
                      </c:pt>
                      <c:pt idx="14">
                        <c:v>140.48052405622383</c:v>
                      </c:pt>
                      <c:pt idx="15">
                        <c:v>28.326541852583116</c:v>
                      </c:pt>
                      <c:pt idx="16">
                        <c:v>162.27930155289729</c:v>
                      </c:pt>
                      <c:pt idx="17">
                        <c:v>89.33408731925195</c:v>
                      </c:pt>
                      <c:pt idx="18">
                        <c:v>275.28913503201409</c:v>
                      </c:pt>
                      <c:pt idx="19">
                        <c:v>398.7539449324301</c:v>
                      </c:pt>
                    </c:numCache>
                  </c:numRef>
                </c:xVal>
                <c:yVal>
                  <c:numRef>
                    <c:extLst xmlns:c15="http://schemas.microsoft.com/office/drawing/2012/chart">
                      <c:ext xmlns:c15="http://schemas.microsoft.com/office/drawing/2012/chart" uri="{02D57815-91ED-43cb-92C2-25804820EDAC}">
                        <c15:formulaRef>
                          <c15:sqref>'[Collect_Indiviual_Data_LS2 NEW.xlsm]San Jose'!$C$31:$C$50</c15:sqref>
                        </c15:formulaRef>
                      </c:ext>
                    </c:extLst>
                    <c:numCache>
                      <c:formatCode>General</c:formatCode>
                      <c:ptCount val="20"/>
                      <c:pt idx="0">
                        <c:v>354.03273493560602</c:v>
                      </c:pt>
                      <c:pt idx="1">
                        <c:v>52.698943968552499</c:v>
                      </c:pt>
                      <c:pt idx="2">
                        <c:v>319.18436867760403</c:v>
                      </c:pt>
                      <c:pt idx="3">
                        <c:v>311.43102245960898</c:v>
                      </c:pt>
                      <c:pt idx="4">
                        <c:v>68.296617311358602</c:v>
                      </c:pt>
                      <c:pt idx="5">
                        <c:v>346.10179006147001</c:v>
                      </c:pt>
                      <c:pt idx="6">
                        <c:v>66.757421290420098</c:v>
                      </c:pt>
                      <c:pt idx="7">
                        <c:v>124.50992383832499</c:v>
                      </c:pt>
                      <c:pt idx="8">
                        <c:v>13.986642798895099</c:v>
                      </c:pt>
                      <c:pt idx="9">
                        <c:v>127.77207433418501</c:v>
                      </c:pt>
                      <c:pt idx="10">
                        <c:v>64.945851073877193</c:v>
                      </c:pt>
                      <c:pt idx="11">
                        <c:v>172.72454075716701</c:v>
                      </c:pt>
                      <c:pt idx="12">
                        <c:v>235.60957017480899</c:v>
                      </c:pt>
                      <c:pt idx="13">
                        <c:v>155.53309076945499</c:v>
                      </c:pt>
                      <c:pt idx="14">
                        <c:v>113.51596459704599</c:v>
                      </c:pt>
                      <c:pt idx="15">
                        <c:v>22.179294648941401</c:v>
                      </c:pt>
                      <c:pt idx="16">
                        <c:v>128.693939434068</c:v>
                      </c:pt>
                      <c:pt idx="17">
                        <c:v>69.3569987051238</c:v>
                      </c:pt>
                      <c:pt idx="18">
                        <c:v>197.87883807697801</c:v>
                      </c:pt>
                      <c:pt idx="19">
                        <c:v>304.075614078581</c:v>
                      </c:pt>
                    </c:numCache>
                  </c:numRef>
                </c:yVal>
                <c:smooth val="0"/>
                <c:extLst xmlns:c15="http://schemas.microsoft.com/office/drawing/2012/chart">
                  <c:ext xmlns:c16="http://schemas.microsoft.com/office/drawing/2014/chart" uri="{C3380CC4-5D6E-409C-BE32-E72D297353CC}">
                    <c16:uniqueId val="{0000000D-C361-4369-9A72-370A44159606}"/>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eattle'!$C$7:$C$26</c15:sqref>
                        </c15:formulaRef>
                      </c:ext>
                    </c:extLst>
                    <c:numCache>
                      <c:formatCode>General</c:formatCode>
                      <c:ptCount val="20"/>
                      <c:pt idx="0">
                        <c:v>452.30944111144277</c:v>
                      </c:pt>
                      <c:pt idx="1">
                        <c:v>58.799401428319705</c:v>
                      </c:pt>
                      <c:pt idx="2">
                        <c:v>364.14511706596056</c:v>
                      </c:pt>
                      <c:pt idx="3">
                        <c:v>375.06586172863803</c:v>
                      </c:pt>
                      <c:pt idx="4">
                        <c:v>60.234952942112734</c:v>
                      </c:pt>
                      <c:pt idx="5">
                        <c:v>411.13284040218849</c:v>
                      </c:pt>
                      <c:pt idx="6">
                        <c:v>74.368234021332981</c:v>
                      </c:pt>
                      <c:pt idx="7">
                        <c:v>118.78100647862676</c:v>
                      </c:pt>
                      <c:pt idx="8">
                        <c:v>11.484568617146214</c:v>
                      </c:pt>
                      <c:pt idx="9">
                        <c:v>124.30230715117555</c:v>
                      </c:pt>
                      <c:pt idx="10">
                        <c:v>61.821162380170051</c:v>
                      </c:pt>
                      <c:pt idx="11">
                        <c:v>194.63474989680691</c:v>
                      </c:pt>
                      <c:pt idx="12">
                        <c:v>287.42236042458353</c:v>
                      </c:pt>
                      <c:pt idx="13">
                        <c:v>139.5075656618892</c:v>
                      </c:pt>
                      <c:pt idx="14">
                        <c:v>134.87967021634853</c:v>
                      </c:pt>
                      <c:pt idx="15">
                        <c:v>23.509102703631712</c:v>
                      </c:pt>
                      <c:pt idx="16">
                        <c:v>144.48498579205838</c:v>
                      </c:pt>
                      <c:pt idx="17">
                        <c:v>72.58640993103586</c:v>
                      </c:pt>
                      <c:pt idx="18">
                        <c:v>222.15806794348083</c:v>
                      </c:pt>
                      <c:pt idx="19">
                        <c:v>296.64921157769959</c:v>
                      </c:pt>
                    </c:numCache>
                  </c:numRef>
                </c:xVal>
                <c:yVal>
                  <c:numRef>
                    <c:extLst xmlns:c15="http://schemas.microsoft.com/office/drawing/2012/chart">
                      <c:ext xmlns:c15="http://schemas.microsoft.com/office/drawing/2012/chart" uri="{02D57815-91ED-43cb-92C2-25804820EDAC}">
                        <c15:formulaRef>
                          <c15:sqref>'[Collect_Indiviual_Data_LS2 NEW.xlsm]Seattle'!$C$31:$C$50</c15:sqref>
                        </c15:formulaRef>
                      </c:ext>
                    </c:extLst>
                    <c:numCache>
                      <c:formatCode>General</c:formatCode>
                      <c:ptCount val="20"/>
                      <c:pt idx="0">
                        <c:v>353.20892185439698</c:v>
                      </c:pt>
                      <c:pt idx="1">
                        <c:v>50.1015332474594</c:v>
                      </c:pt>
                      <c:pt idx="2">
                        <c:v>316.482466532258</c:v>
                      </c:pt>
                      <c:pt idx="3">
                        <c:v>309.359881588429</c:v>
                      </c:pt>
                      <c:pt idx="4">
                        <c:v>62.594024571227997</c:v>
                      </c:pt>
                      <c:pt idx="5">
                        <c:v>345.06213471529401</c:v>
                      </c:pt>
                      <c:pt idx="6">
                        <c:v>65.980988450151898</c:v>
                      </c:pt>
                      <c:pt idx="7">
                        <c:v>116.685199965563</c:v>
                      </c:pt>
                      <c:pt idx="8">
                        <c:v>11.043069228188999</c:v>
                      </c:pt>
                      <c:pt idx="9">
                        <c:v>121.46348860179999</c:v>
                      </c:pt>
                      <c:pt idx="10">
                        <c:v>60.125028137246701</c:v>
                      </c:pt>
                      <c:pt idx="11">
                        <c:v>169.501610925742</c:v>
                      </c:pt>
                      <c:pt idx="12">
                        <c:v>234.36961870522401</c:v>
                      </c:pt>
                      <c:pt idx="13">
                        <c:v>148.011523981165</c:v>
                      </c:pt>
                      <c:pt idx="14">
                        <c:v>113.370081474024</c:v>
                      </c:pt>
                      <c:pt idx="15">
                        <c:v>22.124320445011598</c:v>
                      </c:pt>
                      <c:pt idx="16">
                        <c:v>127.307381907519</c:v>
                      </c:pt>
                      <c:pt idx="17">
                        <c:v>66.636787950032598</c:v>
                      </c:pt>
                      <c:pt idx="18">
                        <c:v>193.468889403009</c:v>
                      </c:pt>
                      <c:pt idx="19">
                        <c:v>292.38508071952702</c:v>
                      </c:pt>
                    </c:numCache>
                  </c:numRef>
                </c:yVal>
                <c:smooth val="0"/>
                <c:extLst xmlns:c15="http://schemas.microsoft.com/office/drawing/2012/chart">
                  <c:ext xmlns:c16="http://schemas.microsoft.com/office/drawing/2014/chart" uri="{C3380CC4-5D6E-409C-BE32-E72D297353CC}">
                    <c16:uniqueId val="{0000000F-C361-4369-9A72-370A44159606}"/>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Memphis'!$C$7:$C$26</c15:sqref>
                        </c15:formulaRef>
                      </c:ext>
                    </c:extLst>
                    <c:numCache>
                      <c:formatCode>General</c:formatCode>
                      <c:ptCount val="20"/>
                      <c:pt idx="0">
                        <c:v>285.55540332864632</c:v>
                      </c:pt>
                      <c:pt idx="1">
                        <c:v>35.458486377140787</c:v>
                      </c:pt>
                      <c:pt idx="2">
                        <c:v>209.92912960850049</c:v>
                      </c:pt>
                      <c:pt idx="3">
                        <c:v>199.23066850573065</c:v>
                      </c:pt>
                      <c:pt idx="4">
                        <c:v>24.148258868438415</c:v>
                      </c:pt>
                      <c:pt idx="5">
                        <c:v>245.30165048976707</c:v>
                      </c:pt>
                      <c:pt idx="6">
                        <c:v>46.673865113833664</c:v>
                      </c:pt>
                      <c:pt idx="7">
                        <c:v>50.927257002521536</c:v>
                      </c:pt>
                      <c:pt idx="8">
                        <c:v>6.4255864886463705</c:v>
                      </c:pt>
                      <c:pt idx="9">
                        <c:v>51.950562175671706</c:v>
                      </c:pt>
                      <c:pt idx="10">
                        <c:v>21.455069521501979</c:v>
                      </c:pt>
                      <c:pt idx="11">
                        <c:v>102.40604828379696</c:v>
                      </c:pt>
                      <c:pt idx="12">
                        <c:v>172.36571835659419</c:v>
                      </c:pt>
                      <c:pt idx="13">
                        <c:v>35.466285459499467</c:v>
                      </c:pt>
                      <c:pt idx="14">
                        <c:v>89.993660743675065</c:v>
                      </c:pt>
                      <c:pt idx="15">
                        <c:v>11.511823843400798</c:v>
                      </c:pt>
                      <c:pt idx="16">
                        <c:v>74.345346196183797</c:v>
                      </c:pt>
                      <c:pt idx="17">
                        <c:v>32.156040635595083</c:v>
                      </c:pt>
                      <c:pt idx="18">
                        <c:v>131.29977770062416</c:v>
                      </c:pt>
                      <c:pt idx="19">
                        <c:v>116.58891342796534</c:v>
                      </c:pt>
                    </c:numCache>
                  </c:numRef>
                </c:xVal>
                <c:yVal>
                  <c:numRef>
                    <c:extLst xmlns:c15="http://schemas.microsoft.com/office/drawing/2012/chart">
                      <c:ext xmlns:c15="http://schemas.microsoft.com/office/drawing/2012/chart" uri="{02D57815-91ED-43cb-92C2-25804820EDAC}">
                        <c15:formulaRef>
                          <c15:sqref>'[Collect_Indiviual_Data_LS2 NEW.xlsm]Memphis'!$C$31:$C$50</c15:sqref>
                        </c15:formulaRef>
                      </c:ext>
                    </c:extLst>
                    <c:numCache>
                      <c:formatCode>General</c:formatCode>
                      <c:ptCount val="20"/>
                      <c:pt idx="0">
                        <c:v>352.71436471939001</c:v>
                      </c:pt>
                      <c:pt idx="1">
                        <c:v>46.608695197028503</c:v>
                      </c:pt>
                      <c:pt idx="2">
                        <c:v>307.82491122448801</c:v>
                      </c:pt>
                      <c:pt idx="3">
                        <c:v>301.21096230288401</c:v>
                      </c:pt>
                      <c:pt idx="4">
                        <c:v>50.263633606677502</c:v>
                      </c:pt>
                      <c:pt idx="5">
                        <c:v>328.98596746431599</c:v>
                      </c:pt>
                      <c:pt idx="6">
                        <c:v>63.361816957456398</c:v>
                      </c:pt>
                      <c:pt idx="7">
                        <c:v>100.034554619058</c:v>
                      </c:pt>
                      <c:pt idx="8">
                        <c:v>8.4901923310706895</c:v>
                      </c:pt>
                      <c:pt idx="9">
                        <c:v>104.35523956452199</c:v>
                      </c:pt>
                      <c:pt idx="10">
                        <c:v>53.673072282126199</c:v>
                      </c:pt>
                      <c:pt idx="11">
                        <c:v>166.51115503441801</c:v>
                      </c:pt>
                      <c:pt idx="12">
                        <c:v>230.681068294932</c:v>
                      </c:pt>
                      <c:pt idx="13">
                        <c:v>127.64563495385001</c:v>
                      </c:pt>
                      <c:pt idx="14">
                        <c:v>112.36724882815</c:v>
                      </c:pt>
                      <c:pt idx="15">
                        <c:v>21.061333025583298</c:v>
                      </c:pt>
                      <c:pt idx="16">
                        <c:v>123.56573322606</c:v>
                      </c:pt>
                      <c:pt idx="17">
                        <c:v>62.9385988082932</c:v>
                      </c:pt>
                      <c:pt idx="18">
                        <c:v>184.26495533057701</c:v>
                      </c:pt>
                      <c:pt idx="19">
                        <c:v>253.84131838352101</c:v>
                      </c:pt>
                    </c:numCache>
                  </c:numRef>
                </c:yVal>
                <c:smooth val="0"/>
                <c:extLst xmlns:c15="http://schemas.microsoft.com/office/drawing/2012/chart">
                  <c:ext xmlns:c16="http://schemas.microsoft.com/office/drawing/2014/chart" uri="{C3380CC4-5D6E-409C-BE32-E72D297353CC}">
                    <c16:uniqueId val="{00000011-C361-4369-9A72-370A44159606}"/>
                  </c:ext>
                </c:extLst>
              </c15:ser>
            </c15:filteredScatterSeries>
            <c15:filteredScatterSeries>
              <c15:ser>
                <c:idx val="16"/>
                <c:order val="19"/>
                <c:tx>
                  <c:v>Charleston - I&amp;B</c:v>
                </c:tx>
                <c:spPr>
                  <a:ln w="25400" cap="rnd">
                    <a:noFill/>
                    <a:round/>
                  </a:ln>
                  <a:effectLst/>
                </c:spPr>
                <c:marker>
                  <c:symbol val="x"/>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Charleston'!$C$7:$C$26</c15:sqref>
                        </c15:formulaRef>
                      </c:ext>
                    </c:extLst>
                    <c:numCache>
                      <c:formatCode>General</c:formatCode>
                      <c:ptCount val="20"/>
                      <c:pt idx="0">
                        <c:v>282.42628753670823</c:v>
                      </c:pt>
                      <c:pt idx="1">
                        <c:v>35.223964875283116</c:v>
                      </c:pt>
                      <c:pt idx="2">
                        <c:v>211.31239226676266</c:v>
                      </c:pt>
                      <c:pt idx="3">
                        <c:v>201.24731109261393</c:v>
                      </c:pt>
                      <c:pt idx="4">
                        <c:v>24.762963672373463</c:v>
                      </c:pt>
                      <c:pt idx="5">
                        <c:v>244.09798667672806</c:v>
                      </c:pt>
                      <c:pt idx="6">
                        <c:v>46.550203594714795</c:v>
                      </c:pt>
                      <c:pt idx="7">
                        <c:v>52.178459929259581</c:v>
                      </c:pt>
                      <c:pt idx="8">
                        <c:v>6.2502902561120699</c:v>
                      </c:pt>
                      <c:pt idx="9">
                        <c:v>53.258824658909191</c:v>
                      </c:pt>
                      <c:pt idx="10">
                        <c:v>22.515229664143483</c:v>
                      </c:pt>
                      <c:pt idx="11">
                        <c:v>104.55895549194544</c:v>
                      </c:pt>
                      <c:pt idx="12">
                        <c:v>171.97499342914838</c:v>
                      </c:pt>
                      <c:pt idx="13">
                        <c:v>38.202581153497341</c:v>
                      </c:pt>
                      <c:pt idx="14">
                        <c:v>89.306943132052581</c:v>
                      </c:pt>
                      <c:pt idx="15">
                        <c:v>11.687594817913336</c:v>
                      </c:pt>
                      <c:pt idx="16">
                        <c:v>75.398820495848014</c:v>
                      </c:pt>
                      <c:pt idx="17">
                        <c:v>33.134493012080561</c:v>
                      </c:pt>
                      <c:pt idx="18">
                        <c:v>130.93596989962052</c:v>
                      </c:pt>
                      <c:pt idx="19">
                        <c:v>120.52601092006906</c:v>
                      </c:pt>
                    </c:numCache>
                  </c:numRef>
                </c:xVal>
                <c:yVal>
                  <c:numRef>
                    <c:extLst xmlns:c15="http://schemas.microsoft.com/office/drawing/2012/chart">
                      <c:ext xmlns:c15="http://schemas.microsoft.com/office/drawing/2012/chart" uri="{02D57815-91ED-43cb-92C2-25804820EDAC}">
                        <c15:formulaRef>
                          <c15:sqref>'[Collect_Indiviual_Data_LS2 NEW.xlsm]Charleston'!$C$31:$C$50</c15:sqref>
                        </c15:formulaRef>
                      </c:ext>
                    </c:extLst>
                    <c:numCache>
                      <c:formatCode>General</c:formatCode>
                      <c:ptCount val="20"/>
                      <c:pt idx="0">
                        <c:v>352.79262080413702</c:v>
                      </c:pt>
                      <c:pt idx="1">
                        <c:v>47.031326327470097</c:v>
                      </c:pt>
                      <c:pt idx="2">
                        <c:v>308.26888538069102</c:v>
                      </c:pt>
                      <c:pt idx="3">
                        <c:v>301.75279934559802</c:v>
                      </c:pt>
                      <c:pt idx="4">
                        <c:v>50.566661545154297</c:v>
                      </c:pt>
                      <c:pt idx="5">
                        <c:v>330.56799317649802</c:v>
                      </c:pt>
                      <c:pt idx="6">
                        <c:v>63.519266739090803</c:v>
                      </c:pt>
                      <c:pt idx="7">
                        <c:v>100.827257277212</c:v>
                      </c:pt>
                      <c:pt idx="8">
                        <c:v>8.4924589090011509</c:v>
                      </c:pt>
                      <c:pt idx="9">
                        <c:v>105.488230646571</c:v>
                      </c:pt>
                      <c:pt idx="10">
                        <c:v>53.932855461930203</c:v>
                      </c:pt>
                      <c:pt idx="11">
                        <c:v>166.65817069937199</c:v>
                      </c:pt>
                      <c:pt idx="12">
                        <c:v>230.96614762601899</c:v>
                      </c:pt>
                      <c:pt idx="13">
                        <c:v>129.08477496308001</c:v>
                      </c:pt>
                      <c:pt idx="14">
                        <c:v>112.419805241022</c:v>
                      </c:pt>
                      <c:pt idx="15">
                        <c:v>21.125298212309101</c:v>
                      </c:pt>
                      <c:pt idx="16">
                        <c:v>123.589694457601</c:v>
                      </c:pt>
                      <c:pt idx="17">
                        <c:v>63.010212586249402</c:v>
                      </c:pt>
                      <c:pt idx="18">
                        <c:v>184.78137322930999</c:v>
                      </c:pt>
                      <c:pt idx="19">
                        <c:v>256.96060159088</c:v>
                      </c:pt>
                    </c:numCache>
                  </c:numRef>
                </c:yVal>
                <c:smooth val="0"/>
                <c:extLst xmlns:c15="http://schemas.microsoft.com/office/drawing/2012/chart">
                  <c:ext xmlns:c16="http://schemas.microsoft.com/office/drawing/2014/chart" uri="{C3380CC4-5D6E-409C-BE32-E72D297353CC}">
                    <c16:uniqueId val="{00000013-C361-4369-9A72-370A44159606}"/>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2 NEW.xlsm]Trendlines'!$G$210:$G$409</c15:sqref>
                        </c15:formulaRef>
                      </c:ext>
                    </c:extLst>
                    <c:numCache>
                      <c:formatCode>General</c:formatCode>
                      <c:ptCount val="200"/>
                      <c:pt idx="0">
                        <c:v>139.12261398156792</c:v>
                      </c:pt>
                      <c:pt idx="1">
                        <c:v>20.645808506951578</c:v>
                      </c:pt>
                      <c:pt idx="2">
                        <c:v>55.522550870215568</c:v>
                      </c:pt>
                      <c:pt idx="3">
                        <c:v>49.434879250742867</c:v>
                      </c:pt>
                      <c:pt idx="4">
                        <c:v>5.3180690563956583</c:v>
                      </c:pt>
                      <c:pt idx="5">
                        <c:v>83.727481395400176</c:v>
                      </c:pt>
                      <c:pt idx="6">
                        <c:v>15.756245496159142</c:v>
                      </c:pt>
                      <c:pt idx="7">
                        <c:v>7.7896564784022981</c:v>
                      </c:pt>
                      <c:pt idx="8">
                        <c:v>4.9275549403235743</c:v>
                      </c:pt>
                      <c:pt idx="9">
                        <c:v>10.033147038423669</c:v>
                      </c:pt>
                      <c:pt idx="10">
                        <c:v>3.1218957333943536</c:v>
                      </c:pt>
                      <c:pt idx="11">
                        <c:v>11.06852084588799</c:v>
                      </c:pt>
                      <c:pt idx="12">
                        <c:v>56.646228519213103</c:v>
                      </c:pt>
                      <c:pt idx="13">
                        <c:v>1.4154851090621783</c:v>
                      </c:pt>
                      <c:pt idx="14">
                        <c:v>32.51257201635751</c:v>
                      </c:pt>
                      <c:pt idx="15">
                        <c:v>2.0140460524484167</c:v>
                      </c:pt>
                      <c:pt idx="16">
                        <c:v>8.5654241438460357</c:v>
                      </c:pt>
                      <c:pt idx="17">
                        <c:v>1.1163420316213408</c:v>
                      </c:pt>
                      <c:pt idx="18">
                        <c:v>58.578877173570241</c:v>
                      </c:pt>
                      <c:pt idx="19">
                        <c:v>4.1912682446231129</c:v>
                      </c:pt>
                      <c:pt idx="20">
                        <c:v>511.33229632829824</c:v>
                      </c:pt>
                      <c:pt idx="21">
                        <c:v>69.762078215453016</c:v>
                      </c:pt>
                      <c:pt idx="22">
                        <c:v>401.2478254990429</c:v>
                      </c:pt>
                      <c:pt idx="23">
                        <c:v>425.2656083406701</c:v>
                      </c:pt>
                      <c:pt idx="24">
                        <c:v>83.31145141243698</c:v>
                      </c:pt>
                      <c:pt idx="25">
                        <c:v>461.98770893606951</c:v>
                      </c:pt>
                      <c:pt idx="26">
                        <c:v>81.720103315005389</c:v>
                      </c:pt>
                      <c:pt idx="27">
                        <c:v>160.4263790973535</c:v>
                      </c:pt>
                      <c:pt idx="28">
                        <c:v>17.766475267810559</c:v>
                      </c:pt>
                      <c:pt idx="29">
                        <c:v>160.59383509590077</c:v>
                      </c:pt>
                      <c:pt idx="30">
                        <c:v>89.016507729681038</c:v>
                      </c:pt>
                      <c:pt idx="31">
                        <c:v>214.78087084151551</c:v>
                      </c:pt>
                      <c:pt idx="32">
                        <c:v>316.50481331361067</c:v>
                      </c:pt>
                      <c:pt idx="33">
                        <c:v>203.58970890306668</c:v>
                      </c:pt>
                      <c:pt idx="34">
                        <c:v>139.64733728434646</c:v>
                      </c:pt>
                      <c:pt idx="35">
                        <c:v>26.970699733846949</c:v>
                      </c:pt>
                      <c:pt idx="36">
                        <c:v>159.71820673234606</c:v>
                      </c:pt>
                      <c:pt idx="37">
                        <c:v>87.106538219151133</c:v>
                      </c:pt>
                      <c:pt idx="38">
                        <c:v>263.47656961032078</c:v>
                      </c:pt>
                      <c:pt idx="39">
                        <c:v>381.49794136812727</c:v>
                      </c:pt>
                      <c:pt idx="40">
                        <c:v>499.30885499263468</c:v>
                      </c:pt>
                      <c:pt idx="41">
                        <c:v>65.580100115235979</c:v>
                      </c:pt>
                      <c:pt idx="42">
                        <c:v>389.34318137527919</c:v>
                      </c:pt>
                      <c:pt idx="43">
                        <c:v>413.69678676448808</c:v>
                      </c:pt>
                      <c:pt idx="44">
                        <c:v>71.590635173979081</c:v>
                      </c:pt>
                      <c:pt idx="45">
                        <c:v>448.14155102604872</c:v>
                      </c:pt>
                      <c:pt idx="46">
                        <c:v>78.6075104124143</c:v>
                      </c:pt>
                      <c:pt idx="47">
                        <c:v>142.28298860252906</c:v>
                      </c:pt>
                      <c:pt idx="48">
                        <c:v>14.047552763347039</c:v>
                      </c:pt>
                      <c:pt idx="49">
                        <c:v>145.64238368438419</c:v>
                      </c:pt>
                      <c:pt idx="50">
                        <c:v>78.193236976095605</c:v>
                      </c:pt>
                      <c:pt idx="51">
                        <c:v>207.63281731192833</c:v>
                      </c:pt>
                      <c:pt idx="52">
                        <c:v>309.69560349859023</c:v>
                      </c:pt>
                      <c:pt idx="53">
                        <c:v>176.95459562557673</c:v>
                      </c:pt>
                      <c:pt idx="54">
                        <c:v>138.52280095261273</c:v>
                      </c:pt>
                      <c:pt idx="55">
                        <c:v>25.818535233653936</c:v>
                      </c:pt>
                      <c:pt idx="56">
                        <c:v>154.89545052674595</c:v>
                      </c:pt>
                      <c:pt idx="57">
                        <c:v>81.608424150415416</c:v>
                      </c:pt>
                      <c:pt idx="58">
                        <c:v>248.55486786679052</c:v>
                      </c:pt>
                      <c:pt idx="59">
                        <c:v>345.89465884060763</c:v>
                      </c:pt>
                      <c:pt idx="60">
                        <c:v>343.52291649158752</c:v>
                      </c:pt>
                      <c:pt idx="61">
                        <c:v>41.944063036217372</c:v>
                      </c:pt>
                      <c:pt idx="62">
                        <c:v>261.02421560269704</c:v>
                      </c:pt>
                      <c:pt idx="63">
                        <c:v>251.05186468839457</c:v>
                      </c:pt>
                      <c:pt idx="64">
                        <c:v>32.507999148646277</c:v>
                      </c:pt>
                      <c:pt idx="65">
                        <c:v>299.6176078591476</c:v>
                      </c:pt>
                      <c:pt idx="66">
                        <c:v>57.156421136065831</c:v>
                      </c:pt>
                      <c:pt idx="67">
                        <c:v>67.601514648351738</c:v>
                      </c:pt>
                      <c:pt idx="68">
                        <c:v>7.4167270759671178</c:v>
                      </c:pt>
                      <c:pt idx="69">
                        <c:v>69.429184342530732</c:v>
                      </c:pt>
                      <c:pt idx="70">
                        <c:v>31.297541299856817</c:v>
                      </c:pt>
                      <c:pt idx="71">
                        <c:v>129.88556436907635</c:v>
                      </c:pt>
                      <c:pt idx="72">
                        <c:v>209.90865676047878</c:v>
                      </c:pt>
                      <c:pt idx="73">
                        <c:v>60.246597214335665</c:v>
                      </c:pt>
                      <c:pt idx="74">
                        <c:v>108.55665169304024</c:v>
                      </c:pt>
                      <c:pt idx="75">
                        <c:v>14.752069433391913</c:v>
                      </c:pt>
                      <c:pt idx="76">
                        <c:v>96.549310582351509</c:v>
                      </c:pt>
                      <c:pt idx="77">
                        <c:v>43.662710152255251</c:v>
                      </c:pt>
                      <c:pt idx="78">
                        <c:v>161.90813065138926</c:v>
                      </c:pt>
                      <c:pt idx="79">
                        <c:v>161.28827052755815</c:v>
                      </c:pt>
                      <c:pt idx="80">
                        <c:v>355.38589166828694</c:v>
                      </c:pt>
                      <c:pt idx="81">
                        <c:v>44.902425946390004</c:v>
                      </c:pt>
                      <c:pt idx="82">
                        <c:v>280.49846295475004</c:v>
                      </c:pt>
                      <c:pt idx="83">
                        <c:v>269.75288440203866</c:v>
                      </c:pt>
                      <c:pt idx="84">
                        <c:v>38.08116115505684</c:v>
                      </c:pt>
                      <c:pt idx="85">
                        <c:v>314.61091643659847</c:v>
                      </c:pt>
                      <c:pt idx="86">
                        <c:v>60.379411396648415</c:v>
                      </c:pt>
                      <c:pt idx="87">
                        <c:v>77.90934419257232</c:v>
                      </c:pt>
                      <c:pt idx="88">
                        <c:v>7.9635595578937854</c:v>
                      </c:pt>
                      <c:pt idx="89">
                        <c:v>81.343429009079088</c:v>
                      </c:pt>
                      <c:pt idx="90">
                        <c:v>38.190586337519534</c:v>
                      </c:pt>
                      <c:pt idx="91">
                        <c:v>143.69803883341669</c:v>
                      </c:pt>
                      <c:pt idx="92">
                        <c:v>221.74274590569019</c:v>
                      </c:pt>
                      <c:pt idx="93">
                        <c:v>79.514509942018577</c:v>
                      </c:pt>
                      <c:pt idx="94">
                        <c:v>112.3615906279563</c:v>
                      </c:pt>
                      <c:pt idx="95">
                        <c:v>17.216658901714119</c:v>
                      </c:pt>
                      <c:pt idx="96">
                        <c:v>105.33041505056467</c:v>
                      </c:pt>
                      <c:pt idx="97">
                        <c:v>49.911362588497838</c:v>
                      </c:pt>
                      <c:pt idx="98">
                        <c:v>172.16711409650475</c:v>
                      </c:pt>
                      <c:pt idx="99">
                        <c:v>190.7675847470048</c:v>
                      </c:pt>
                      <c:pt idx="100">
                        <c:v>508.00821911216786</c:v>
                      </c:pt>
                      <c:pt idx="101">
                        <c:v>67.798908875781251</c:v>
                      </c:pt>
                      <c:pt idx="102">
                        <c:v>396.59390987656309</c:v>
                      </c:pt>
                      <c:pt idx="103">
                        <c:v>421.1858919397277</c:v>
                      </c:pt>
                      <c:pt idx="104">
                        <c:v>77.074851121861343</c:v>
                      </c:pt>
                      <c:pt idx="105">
                        <c:v>457.12090366813754</c:v>
                      </c:pt>
                      <c:pt idx="106">
                        <c:v>80.185568325500952</c:v>
                      </c:pt>
                      <c:pt idx="107">
                        <c:v>151.90424455653783</c:v>
                      </c:pt>
                      <c:pt idx="108">
                        <c:v>15.587945791405243</c:v>
                      </c:pt>
                      <c:pt idx="109">
                        <c:v>153.6630993115968</c:v>
                      </c:pt>
                      <c:pt idx="110">
                        <c:v>83.999109984421906</c:v>
                      </c:pt>
                      <c:pt idx="111">
                        <c:v>211.30032687766442</c:v>
                      </c:pt>
                      <c:pt idx="112">
                        <c:v>314.15227466369049</c:v>
                      </c:pt>
                      <c:pt idx="113">
                        <c:v>192.1114034151602</c:v>
                      </c:pt>
                      <c:pt idx="114">
                        <c:v>139.26571016343783</c:v>
                      </c:pt>
                      <c:pt idx="115">
                        <c:v>26.515931610338495</c:v>
                      </c:pt>
                      <c:pt idx="116">
                        <c:v>157.68547873067152</c:v>
                      </c:pt>
                      <c:pt idx="117">
                        <c:v>84.409178474614208</c:v>
                      </c:pt>
                      <c:pt idx="118">
                        <c:v>257.22221214805637</c:v>
                      </c:pt>
                      <c:pt idx="119">
                        <c:v>365.04020489450136</c:v>
                      </c:pt>
                      <c:pt idx="120">
                        <c:v>538.99522046317497</c:v>
                      </c:pt>
                      <c:pt idx="121">
                        <c:v>72.686151775431654</c:v>
                      </c:pt>
                      <c:pt idx="122">
                        <c:v>410.61605725075344</c:v>
                      </c:pt>
                      <c:pt idx="123">
                        <c:v>442.00968833832178</c:v>
                      </c:pt>
                      <c:pt idx="124">
                        <c:v>85.117918539322801</c:v>
                      </c:pt>
                      <c:pt idx="125">
                        <c:v>480.93913052433805</c:v>
                      </c:pt>
                      <c:pt idx="126">
                        <c:v>83.561111674103444</c:v>
                      </c:pt>
                      <c:pt idx="127">
                        <c:v>169.35689619454763</c:v>
                      </c:pt>
                      <c:pt idx="128">
                        <c:v>17.473139709904032</c:v>
                      </c:pt>
                      <c:pt idx="129">
                        <c:v>169.79369704381864</c:v>
                      </c:pt>
                      <c:pt idx="130">
                        <c:v>96.319436026639821</c:v>
                      </c:pt>
                      <c:pt idx="131">
                        <c:v>219.46327348087243</c:v>
                      </c:pt>
                      <c:pt idx="132">
                        <c:v>325.93880218552715</c:v>
                      </c:pt>
                      <c:pt idx="133">
                        <c:v>220.09328896209058</c:v>
                      </c:pt>
                      <c:pt idx="134">
                        <c:v>140.48052405622383</c:v>
                      </c:pt>
                      <c:pt idx="135">
                        <c:v>28.326541852583116</c:v>
                      </c:pt>
                      <c:pt idx="136">
                        <c:v>162.27930155289729</c:v>
                      </c:pt>
                      <c:pt idx="137">
                        <c:v>89.33408731925195</c:v>
                      </c:pt>
                      <c:pt idx="138">
                        <c:v>275.28913503201409</c:v>
                      </c:pt>
                      <c:pt idx="139">
                        <c:v>398.7539449324301</c:v>
                      </c:pt>
                      <c:pt idx="140">
                        <c:v>452.30944111144277</c:v>
                      </c:pt>
                      <c:pt idx="141">
                        <c:v>58.799401428319705</c:v>
                      </c:pt>
                      <c:pt idx="142">
                        <c:v>364.14511706596056</c:v>
                      </c:pt>
                      <c:pt idx="143">
                        <c:v>375.06586172863803</c:v>
                      </c:pt>
                      <c:pt idx="144">
                        <c:v>60.234952942112734</c:v>
                      </c:pt>
                      <c:pt idx="145">
                        <c:v>411.13284040218849</c:v>
                      </c:pt>
                      <c:pt idx="146">
                        <c:v>74.368234021332981</c:v>
                      </c:pt>
                      <c:pt idx="147">
                        <c:v>118.78100647862676</c:v>
                      </c:pt>
                      <c:pt idx="148">
                        <c:v>11.484568617146214</c:v>
                      </c:pt>
                      <c:pt idx="149">
                        <c:v>124.30230715117555</c:v>
                      </c:pt>
                      <c:pt idx="150">
                        <c:v>61.821162380170051</c:v>
                      </c:pt>
                      <c:pt idx="151">
                        <c:v>194.63474989680691</c:v>
                      </c:pt>
                      <c:pt idx="152">
                        <c:v>287.42236042458353</c:v>
                      </c:pt>
                      <c:pt idx="153">
                        <c:v>139.5075656618892</c:v>
                      </c:pt>
                      <c:pt idx="154">
                        <c:v>134.87967021634853</c:v>
                      </c:pt>
                      <c:pt idx="155">
                        <c:v>23.509102703631712</c:v>
                      </c:pt>
                      <c:pt idx="156">
                        <c:v>144.48498579205838</c:v>
                      </c:pt>
                      <c:pt idx="157">
                        <c:v>72.58640993103586</c:v>
                      </c:pt>
                      <c:pt idx="158">
                        <c:v>222.15806794348083</c:v>
                      </c:pt>
                      <c:pt idx="159">
                        <c:v>296.64921157769959</c:v>
                      </c:pt>
                      <c:pt idx="160">
                        <c:v>285.55540332864632</c:v>
                      </c:pt>
                      <c:pt idx="161">
                        <c:v>35.458486377140787</c:v>
                      </c:pt>
                      <c:pt idx="162">
                        <c:v>209.92912960850049</c:v>
                      </c:pt>
                      <c:pt idx="163">
                        <c:v>199.23066850573065</c:v>
                      </c:pt>
                      <c:pt idx="164">
                        <c:v>24.148258868438415</c:v>
                      </c:pt>
                      <c:pt idx="165">
                        <c:v>245.30165048976707</c:v>
                      </c:pt>
                      <c:pt idx="166">
                        <c:v>46.673865113833664</c:v>
                      </c:pt>
                      <c:pt idx="167">
                        <c:v>50.927257002521536</c:v>
                      </c:pt>
                      <c:pt idx="168">
                        <c:v>6.4255864886463705</c:v>
                      </c:pt>
                      <c:pt idx="169">
                        <c:v>51.950562175671706</c:v>
                      </c:pt>
                      <c:pt idx="170">
                        <c:v>21.455069521501979</c:v>
                      </c:pt>
                      <c:pt idx="171">
                        <c:v>102.40604828379696</c:v>
                      </c:pt>
                      <c:pt idx="172">
                        <c:v>172.36571835659419</c:v>
                      </c:pt>
                      <c:pt idx="173">
                        <c:v>35.466285459499467</c:v>
                      </c:pt>
                      <c:pt idx="174">
                        <c:v>89.993660743675065</c:v>
                      </c:pt>
                      <c:pt idx="175">
                        <c:v>11.511823843400798</c:v>
                      </c:pt>
                      <c:pt idx="176">
                        <c:v>74.345346196183797</c:v>
                      </c:pt>
                      <c:pt idx="177">
                        <c:v>32.156040635595083</c:v>
                      </c:pt>
                      <c:pt idx="178">
                        <c:v>131.29977770062416</c:v>
                      </c:pt>
                      <c:pt idx="179">
                        <c:v>116.58891342796534</c:v>
                      </c:pt>
                      <c:pt idx="180">
                        <c:v>282.42628753670823</c:v>
                      </c:pt>
                      <c:pt idx="181">
                        <c:v>35.223964875283116</c:v>
                      </c:pt>
                      <c:pt idx="182">
                        <c:v>211.31239226676266</c:v>
                      </c:pt>
                      <c:pt idx="183">
                        <c:v>201.24731109261393</c:v>
                      </c:pt>
                      <c:pt idx="184">
                        <c:v>24.762963672373463</c:v>
                      </c:pt>
                      <c:pt idx="185">
                        <c:v>244.09798667672806</c:v>
                      </c:pt>
                      <c:pt idx="186">
                        <c:v>46.550203594714795</c:v>
                      </c:pt>
                      <c:pt idx="187">
                        <c:v>52.178459929259581</c:v>
                      </c:pt>
                      <c:pt idx="188">
                        <c:v>6.2502902561120699</c:v>
                      </c:pt>
                      <c:pt idx="189">
                        <c:v>53.258824658909191</c:v>
                      </c:pt>
                      <c:pt idx="190">
                        <c:v>22.515229664143483</c:v>
                      </c:pt>
                      <c:pt idx="191">
                        <c:v>104.55895549194544</c:v>
                      </c:pt>
                      <c:pt idx="192">
                        <c:v>171.97499342914838</c:v>
                      </c:pt>
                      <c:pt idx="193">
                        <c:v>38.202581153497341</c:v>
                      </c:pt>
                      <c:pt idx="194">
                        <c:v>89.306943132052581</c:v>
                      </c:pt>
                      <c:pt idx="195">
                        <c:v>11.687594817913336</c:v>
                      </c:pt>
                      <c:pt idx="196">
                        <c:v>75.398820495848014</c:v>
                      </c:pt>
                      <c:pt idx="197">
                        <c:v>33.134493012080561</c:v>
                      </c:pt>
                      <c:pt idx="198">
                        <c:v>130.93596989962052</c:v>
                      </c:pt>
                      <c:pt idx="199">
                        <c:v>120.52601092006906</c:v>
                      </c:pt>
                    </c:numCache>
                  </c:numRef>
                </c:xVal>
                <c:yVal>
                  <c:numRef>
                    <c:extLst xmlns:c15="http://schemas.microsoft.com/office/drawing/2012/chart">
                      <c:ext xmlns:c15="http://schemas.microsoft.com/office/drawing/2012/chart" uri="{02D57815-91ED-43cb-92C2-25804820EDAC}">
                        <c15:formulaRef>
                          <c15:sqref>'[Collect_Indiviual_Data_LS2 NEW.xlsm]Trendlines'!$A$210:$A$409</c15:sqref>
                        </c15:formulaRef>
                      </c:ext>
                    </c:extLst>
                    <c:numCache>
                      <c:formatCode>General</c:formatCode>
                      <c:ptCount val="200"/>
                      <c:pt idx="0">
                        <c:v>263.46871827536899</c:v>
                      </c:pt>
                      <c:pt idx="1">
                        <c:v>32.880242699899298</c:v>
                      </c:pt>
                      <c:pt idx="2">
                        <c:v>171.93247200965999</c:v>
                      </c:pt>
                      <c:pt idx="3">
                        <c:v>138.643918258127</c:v>
                      </c:pt>
                      <c:pt idx="4">
                        <c:v>10.6301978160127</c:v>
                      </c:pt>
                      <c:pt idx="5">
                        <c:v>218.58356730704901</c:v>
                      </c:pt>
                      <c:pt idx="6">
                        <c:v>44.690723742612803</c:v>
                      </c:pt>
                      <c:pt idx="7">
                        <c:v>31.651670279828899</c:v>
                      </c:pt>
                      <c:pt idx="8">
                        <c:v>5.9425932656317402</c:v>
                      </c:pt>
                      <c:pt idx="9">
                        <c:v>30.616721663446299</c:v>
                      </c:pt>
                      <c:pt idx="10">
                        <c:v>8.9193452129653394</c:v>
                      </c:pt>
                      <c:pt idx="11">
                        <c:v>55.973802141565599</c:v>
                      </c:pt>
                      <c:pt idx="12">
                        <c:v>153.09148049576299</c:v>
                      </c:pt>
                      <c:pt idx="13">
                        <c:v>8.8615823510999103</c:v>
                      </c:pt>
                      <c:pt idx="14">
                        <c:v>83.341232806806005</c:v>
                      </c:pt>
                      <c:pt idx="15">
                        <c:v>9.8211338752706592</c:v>
                      </c:pt>
                      <c:pt idx="16">
                        <c:v>34.167711529795902</c:v>
                      </c:pt>
                      <c:pt idx="17">
                        <c:v>9.9896305891045198</c:v>
                      </c:pt>
                      <c:pt idx="18">
                        <c:v>107.055009927456</c:v>
                      </c:pt>
                      <c:pt idx="19">
                        <c:v>38.276877087978399</c:v>
                      </c:pt>
                      <c:pt idx="20">
                        <c:v>355.76757132851702</c:v>
                      </c:pt>
                      <c:pt idx="21">
                        <c:v>54.236698778672299</c:v>
                      </c:pt>
                      <c:pt idx="22">
                        <c:v>320.942267537943</c:v>
                      </c:pt>
                      <c:pt idx="23">
                        <c:v>312.67291805290802</c:v>
                      </c:pt>
                      <c:pt idx="24">
                        <c:v>77.535906190206106</c:v>
                      </c:pt>
                      <c:pt idx="25">
                        <c:v>346.09197874614699</c:v>
                      </c:pt>
                      <c:pt idx="26">
                        <c:v>68.327017983910196</c:v>
                      </c:pt>
                      <c:pt idx="27">
                        <c:v>131.566650437558</c:v>
                      </c:pt>
                      <c:pt idx="28">
                        <c:v>18.756240229776999</c:v>
                      </c:pt>
                      <c:pt idx="29">
                        <c:v>131.98926192656899</c:v>
                      </c:pt>
                      <c:pt idx="30">
                        <c:v>69.929008151507603</c:v>
                      </c:pt>
                      <c:pt idx="31">
                        <c:v>177.01085427766699</c:v>
                      </c:pt>
                      <c:pt idx="32">
                        <c:v>235.88565625506101</c:v>
                      </c:pt>
                      <c:pt idx="33">
                        <c:v>159.21570780148301</c:v>
                      </c:pt>
                      <c:pt idx="34">
                        <c:v>114.493820417992</c:v>
                      </c:pt>
                      <c:pt idx="35">
                        <c:v>22.179294648941401</c:v>
                      </c:pt>
                      <c:pt idx="36">
                        <c:v>129.967090852951</c:v>
                      </c:pt>
                      <c:pt idx="37">
                        <c:v>71.637696853113397</c:v>
                      </c:pt>
                      <c:pt idx="38">
                        <c:v>201.76467552412899</c:v>
                      </c:pt>
                      <c:pt idx="39">
                        <c:v>314.12332843096698</c:v>
                      </c:pt>
                      <c:pt idx="40">
                        <c:v>353.51291282257699</c:v>
                      </c:pt>
                      <c:pt idx="41">
                        <c:v>51.5961600070884</c:v>
                      </c:pt>
                      <c:pt idx="42">
                        <c:v>317.82514147605599</c:v>
                      </c:pt>
                      <c:pt idx="43">
                        <c:v>310.49968393618502</c:v>
                      </c:pt>
                      <c:pt idx="44">
                        <c:v>64.642403353305795</c:v>
                      </c:pt>
                      <c:pt idx="45">
                        <c:v>345.84748197968202</c:v>
                      </c:pt>
                      <c:pt idx="46">
                        <c:v>66.237673380793495</c:v>
                      </c:pt>
                      <c:pt idx="47">
                        <c:v>120.938046844647</c:v>
                      </c:pt>
                      <c:pt idx="48">
                        <c:v>12.4775039135773</c:v>
                      </c:pt>
                      <c:pt idx="49">
                        <c:v>125.20060436485601</c:v>
                      </c:pt>
                      <c:pt idx="50">
                        <c:v>62.5741453748632</c:v>
                      </c:pt>
                      <c:pt idx="51">
                        <c:v>170.956836975106</c:v>
                      </c:pt>
                      <c:pt idx="52">
                        <c:v>235.27602469187201</c:v>
                      </c:pt>
                      <c:pt idx="53">
                        <c:v>151.68768697222899</c:v>
                      </c:pt>
                      <c:pt idx="54">
                        <c:v>113.41783659682601</c:v>
                      </c:pt>
                      <c:pt idx="55">
                        <c:v>22.179294648941401</c:v>
                      </c:pt>
                      <c:pt idx="56">
                        <c:v>128.00862097081</c:v>
                      </c:pt>
                      <c:pt idx="57">
                        <c:v>68.044951223027596</c:v>
                      </c:pt>
                      <c:pt idx="58">
                        <c:v>195.784733618888</c:v>
                      </c:pt>
                      <c:pt idx="59">
                        <c:v>298.69072200455901</c:v>
                      </c:pt>
                      <c:pt idx="60">
                        <c:v>352.858553318406</c:v>
                      </c:pt>
                      <c:pt idx="61">
                        <c:v>46.598667497166403</c:v>
                      </c:pt>
                      <c:pt idx="62">
                        <c:v>308.639081919582</c:v>
                      </c:pt>
                      <c:pt idx="63">
                        <c:v>301.51009948486302</c:v>
                      </c:pt>
                      <c:pt idx="64">
                        <c:v>51.417188030773303</c:v>
                      </c:pt>
                      <c:pt idx="65">
                        <c:v>329.16733315686997</c:v>
                      </c:pt>
                      <c:pt idx="66">
                        <c:v>63.507103038120498</c:v>
                      </c:pt>
                      <c:pt idx="67">
                        <c:v>100.907537533281</c:v>
                      </c:pt>
                      <c:pt idx="68">
                        <c:v>8.8540096757883902</c:v>
                      </c:pt>
                      <c:pt idx="69">
                        <c:v>104.490309850209</c:v>
                      </c:pt>
                      <c:pt idx="70">
                        <c:v>54.128300428769798</c:v>
                      </c:pt>
                      <c:pt idx="71">
                        <c:v>166.52176148269101</c:v>
                      </c:pt>
                      <c:pt idx="72">
                        <c:v>230.74242226345899</c:v>
                      </c:pt>
                      <c:pt idx="73">
                        <c:v>129.128453734038</c:v>
                      </c:pt>
                      <c:pt idx="74">
                        <c:v>112.376572622692</c:v>
                      </c:pt>
                      <c:pt idx="75">
                        <c:v>20.995891023939802</c:v>
                      </c:pt>
                      <c:pt idx="76">
                        <c:v>124.066281337669</c:v>
                      </c:pt>
                      <c:pt idx="77">
                        <c:v>63.0574596519332</c:v>
                      </c:pt>
                      <c:pt idx="78">
                        <c:v>184.81930198648399</c:v>
                      </c:pt>
                      <c:pt idx="79">
                        <c:v>254.672494828233</c:v>
                      </c:pt>
                      <c:pt idx="80">
                        <c:v>353.13231589186302</c:v>
                      </c:pt>
                      <c:pt idx="81">
                        <c:v>48.192601697083397</c:v>
                      </c:pt>
                      <c:pt idx="82">
                        <c:v>311.83706580301498</c:v>
                      </c:pt>
                      <c:pt idx="83">
                        <c:v>304.59799316885801</c:v>
                      </c:pt>
                      <c:pt idx="84">
                        <c:v>55.456559761054002</c:v>
                      </c:pt>
                      <c:pt idx="85">
                        <c:v>336.64454073662301</c:v>
                      </c:pt>
                      <c:pt idx="86">
                        <c:v>64.600014427949603</c:v>
                      </c:pt>
                      <c:pt idx="87">
                        <c:v>106.601695639759</c:v>
                      </c:pt>
                      <c:pt idx="88">
                        <c:v>9.4159420309902195</c:v>
                      </c:pt>
                      <c:pt idx="89">
                        <c:v>110.640147567451</c:v>
                      </c:pt>
                      <c:pt idx="90">
                        <c:v>55.7178113860301</c:v>
                      </c:pt>
                      <c:pt idx="91">
                        <c:v>167.55132873334799</c:v>
                      </c:pt>
                      <c:pt idx="92">
                        <c:v>232.155962415186</c:v>
                      </c:pt>
                      <c:pt idx="93">
                        <c:v>137.206136222033</c:v>
                      </c:pt>
                      <c:pt idx="94">
                        <c:v>112.70048391948499</c:v>
                      </c:pt>
                      <c:pt idx="95">
                        <c:v>21.3912254903234</c:v>
                      </c:pt>
                      <c:pt idx="96">
                        <c:v>125.08064792939599</c:v>
                      </c:pt>
                      <c:pt idx="97">
                        <c:v>63.713391256854599</c:v>
                      </c:pt>
                      <c:pt idx="98">
                        <c:v>188.15240733894501</c:v>
                      </c:pt>
                      <c:pt idx="99">
                        <c:v>271.45692850911001</c:v>
                      </c:pt>
                      <c:pt idx="100">
                        <c:v>354.04021752441997</c:v>
                      </c:pt>
                      <c:pt idx="101">
                        <c:v>52.641537968930102</c:v>
                      </c:pt>
                      <c:pt idx="102">
                        <c:v>319.18984754907598</c:v>
                      </c:pt>
                      <c:pt idx="103">
                        <c:v>311.37912825125801</c:v>
                      </c:pt>
                      <c:pt idx="104">
                        <c:v>68.1438626658191</c:v>
                      </c:pt>
                      <c:pt idx="105">
                        <c:v>346.051330873837</c:v>
                      </c:pt>
                      <c:pt idx="106">
                        <c:v>66.655113514466095</c:v>
                      </c:pt>
                      <c:pt idx="107">
                        <c:v>124.447475127868</c:v>
                      </c:pt>
                      <c:pt idx="108">
                        <c:v>14.007148057424599</c:v>
                      </c:pt>
                      <c:pt idx="109">
                        <c:v>127.61058371534</c:v>
                      </c:pt>
                      <c:pt idx="110">
                        <c:v>64.861214951536894</c:v>
                      </c:pt>
                      <c:pt idx="111">
                        <c:v>172.616504582224</c:v>
                      </c:pt>
                      <c:pt idx="112">
                        <c:v>235.53740945811501</c:v>
                      </c:pt>
                      <c:pt idx="113">
                        <c:v>155.25959725035301</c:v>
                      </c:pt>
                      <c:pt idx="114">
                        <c:v>113.51204685636399</c:v>
                      </c:pt>
                      <c:pt idx="115">
                        <c:v>22.179294648941401</c:v>
                      </c:pt>
                      <c:pt idx="116">
                        <c:v>128.62095617141</c:v>
                      </c:pt>
                      <c:pt idx="117">
                        <c:v>69.219426664720203</c:v>
                      </c:pt>
                      <c:pt idx="118">
                        <c:v>197.827533092793</c:v>
                      </c:pt>
                      <c:pt idx="119">
                        <c:v>303.81246858044</c:v>
                      </c:pt>
                      <c:pt idx="120">
                        <c:v>354.03273493560602</c:v>
                      </c:pt>
                      <c:pt idx="121">
                        <c:v>52.698943968552499</c:v>
                      </c:pt>
                      <c:pt idx="122">
                        <c:v>319.18436867760403</c:v>
                      </c:pt>
                      <c:pt idx="123">
                        <c:v>311.43102245960898</c:v>
                      </c:pt>
                      <c:pt idx="124">
                        <c:v>68.296617311358602</c:v>
                      </c:pt>
                      <c:pt idx="125">
                        <c:v>346.10179006147001</c:v>
                      </c:pt>
                      <c:pt idx="126">
                        <c:v>66.757421290420098</c:v>
                      </c:pt>
                      <c:pt idx="127">
                        <c:v>124.50992383832499</c:v>
                      </c:pt>
                      <c:pt idx="128">
                        <c:v>13.986642798895099</c:v>
                      </c:pt>
                      <c:pt idx="129">
                        <c:v>127.77207433418501</c:v>
                      </c:pt>
                      <c:pt idx="130">
                        <c:v>64.945851073877193</c:v>
                      </c:pt>
                      <c:pt idx="131">
                        <c:v>172.72454075716701</c:v>
                      </c:pt>
                      <c:pt idx="132">
                        <c:v>235.60957017480899</c:v>
                      </c:pt>
                      <c:pt idx="133">
                        <c:v>155.53309076945499</c:v>
                      </c:pt>
                      <c:pt idx="134">
                        <c:v>113.51596459704599</c:v>
                      </c:pt>
                      <c:pt idx="135">
                        <c:v>22.179294648941401</c:v>
                      </c:pt>
                      <c:pt idx="136">
                        <c:v>128.693939434068</c:v>
                      </c:pt>
                      <c:pt idx="137">
                        <c:v>69.3569987051238</c:v>
                      </c:pt>
                      <c:pt idx="138">
                        <c:v>197.87883807697801</c:v>
                      </c:pt>
                      <c:pt idx="139">
                        <c:v>304.075614078581</c:v>
                      </c:pt>
                      <c:pt idx="140">
                        <c:v>353.20892185439698</c:v>
                      </c:pt>
                      <c:pt idx="141">
                        <c:v>50.1015332474594</c:v>
                      </c:pt>
                      <c:pt idx="142">
                        <c:v>316.482466532258</c:v>
                      </c:pt>
                      <c:pt idx="143">
                        <c:v>309.359881588429</c:v>
                      </c:pt>
                      <c:pt idx="144">
                        <c:v>62.594024571227997</c:v>
                      </c:pt>
                      <c:pt idx="145">
                        <c:v>345.06213471529401</c:v>
                      </c:pt>
                      <c:pt idx="146">
                        <c:v>65.980988450151898</c:v>
                      </c:pt>
                      <c:pt idx="147">
                        <c:v>116.685199965563</c:v>
                      </c:pt>
                      <c:pt idx="148">
                        <c:v>11.043069228188999</c:v>
                      </c:pt>
                      <c:pt idx="149">
                        <c:v>121.46348860179999</c:v>
                      </c:pt>
                      <c:pt idx="150">
                        <c:v>60.125028137246701</c:v>
                      </c:pt>
                      <c:pt idx="151">
                        <c:v>169.501610925742</c:v>
                      </c:pt>
                      <c:pt idx="152">
                        <c:v>234.36961870522401</c:v>
                      </c:pt>
                      <c:pt idx="153">
                        <c:v>148.011523981165</c:v>
                      </c:pt>
                      <c:pt idx="154">
                        <c:v>113.370081474024</c:v>
                      </c:pt>
                      <c:pt idx="155">
                        <c:v>22.124320445011598</c:v>
                      </c:pt>
                      <c:pt idx="156">
                        <c:v>127.307381907519</c:v>
                      </c:pt>
                      <c:pt idx="157">
                        <c:v>66.636787950032598</c:v>
                      </c:pt>
                      <c:pt idx="158">
                        <c:v>193.468889403009</c:v>
                      </c:pt>
                      <c:pt idx="159">
                        <c:v>292.38508071952702</c:v>
                      </c:pt>
                      <c:pt idx="160">
                        <c:v>352.71436471939001</c:v>
                      </c:pt>
                      <c:pt idx="161">
                        <c:v>46.608695197028503</c:v>
                      </c:pt>
                      <c:pt idx="162">
                        <c:v>307.82491122448801</c:v>
                      </c:pt>
                      <c:pt idx="163">
                        <c:v>301.21096230288401</c:v>
                      </c:pt>
                      <c:pt idx="164">
                        <c:v>50.263633606677502</c:v>
                      </c:pt>
                      <c:pt idx="165">
                        <c:v>328.98596746431599</c:v>
                      </c:pt>
                      <c:pt idx="166">
                        <c:v>63.361816957456398</c:v>
                      </c:pt>
                      <c:pt idx="167">
                        <c:v>100.034554619058</c:v>
                      </c:pt>
                      <c:pt idx="168">
                        <c:v>8.4901923310706895</c:v>
                      </c:pt>
                      <c:pt idx="169">
                        <c:v>104.35523956452199</c:v>
                      </c:pt>
                      <c:pt idx="170">
                        <c:v>53.673072282126199</c:v>
                      </c:pt>
                      <c:pt idx="171">
                        <c:v>166.51115503441801</c:v>
                      </c:pt>
                      <c:pt idx="172">
                        <c:v>230.681068294932</c:v>
                      </c:pt>
                      <c:pt idx="173">
                        <c:v>127.64563495385001</c:v>
                      </c:pt>
                      <c:pt idx="174">
                        <c:v>112.36724882815</c:v>
                      </c:pt>
                      <c:pt idx="175">
                        <c:v>21.061333025583298</c:v>
                      </c:pt>
                      <c:pt idx="176">
                        <c:v>123.56573322606</c:v>
                      </c:pt>
                      <c:pt idx="177">
                        <c:v>62.9385988082932</c:v>
                      </c:pt>
                      <c:pt idx="178">
                        <c:v>184.26495533057701</c:v>
                      </c:pt>
                      <c:pt idx="179">
                        <c:v>253.84131838352101</c:v>
                      </c:pt>
                      <c:pt idx="180">
                        <c:v>352.79262080413702</c:v>
                      </c:pt>
                      <c:pt idx="181">
                        <c:v>47.031326327470097</c:v>
                      </c:pt>
                      <c:pt idx="182">
                        <c:v>308.26888538069102</c:v>
                      </c:pt>
                      <c:pt idx="183">
                        <c:v>301.75279934559802</c:v>
                      </c:pt>
                      <c:pt idx="184">
                        <c:v>50.566661545154297</c:v>
                      </c:pt>
                      <c:pt idx="185">
                        <c:v>330.56799317649802</c:v>
                      </c:pt>
                      <c:pt idx="186">
                        <c:v>63.519266739090803</c:v>
                      </c:pt>
                      <c:pt idx="187">
                        <c:v>100.827257277212</c:v>
                      </c:pt>
                      <c:pt idx="188">
                        <c:v>8.4924589090011509</c:v>
                      </c:pt>
                      <c:pt idx="189">
                        <c:v>105.488230646571</c:v>
                      </c:pt>
                      <c:pt idx="190">
                        <c:v>53.932855461930203</c:v>
                      </c:pt>
                      <c:pt idx="191">
                        <c:v>166.65817069937199</c:v>
                      </c:pt>
                      <c:pt idx="192">
                        <c:v>230.96614762601899</c:v>
                      </c:pt>
                      <c:pt idx="193">
                        <c:v>129.08477496308001</c:v>
                      </c:pt>
                      <c:pt idx="194">
                        <c:v>112.419805241022</c:v>
                      </c:pt>
                      <c:pt idx="195">
                        <c:v>21.125298212309101</c:v>
                      </c:pt>
                      <c:pt idx="196">
                        <c:v>123.589694457601</c:v>
                      </c:pt>
                      <c:pt idx="197">
                        <c:v>63.010212586249402</c:v>
                      </c:pt>
                      <c:pt idx="198">
                        <c:v>184.78137322930999</c:v>
                      </c:pt>
                      <c:pt idx="199">
                        <c:v>256.96060159088</c:v>
                      </c:pt>
                    </c:numCache>
                  </c:numRef>
                </c:yVal>
                <c:smooth val="0"/>
                <c:extLst xmlns:c15="http://schemas.microsoft.com/office/drawing/2012/chart">
                  <c:ext xmlns:c16="http://schemas.microsoft.com/office/drawing/2014/chart" uri="{C3380CC4-5D6E-409C-BE32-E72D297353CC}">
                    <c16:uniqueId val="{00000003-CC2D-4C6F-965C-C935329D7E91}"/>
                  </c:ext>
                </c:extLst>
              </c15:ser>
            </c15:filteredScatterSeries>
          </c:ext>
        </c:extLst>
      </c:scatterChart>
      <c:valAx>
        <c:axId val="664890160"/>
        <c:scaling>
          <c:orientation val="minMax"/>
          <c:max val="6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64890720"/>
        <c:crosses val="autoZero"/>
        <c:crossBetween val="midCat"/>
      </c:valAx>
      <c:valAx>
        <c:axId val="664890720"/>
        <c:scaling>
          <c:orientation val="minMax"/>
          <c:max val="6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ean Pseudo-Probabilistic </a:t>
                </a:r>
                <a:r>
                  <a:rPr lang="en-US" sz="1000" b="0" i="0" u="none" strike="noStrike" baseline="0">
                    <a:effectLst/>
                  </a:rPr>
                  <a:t>Lateral Spread</a:t>
                </a:r>
                <a:r>
                  <a:rPr lang="en-US"/>
                  <a:t>, </a:t>
                </a:r>
              </a:p>
              <a:p>
                <a:pPr>
                  <a:defRPr/>
                </a:pPr>
                <a:r>
                  <a:rPr lang="en-US"/>
                  <a:t>Tr = 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64890160"/>
        <c:crosses val="autoZero"/>
        <c:crossBetween val="midCat"/>
        <c:majorUnit val="100"/>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Collect_Indiviual_Data_LS2 NEW.xlsm]Butte'!$D$7:$D$26</c:f>
              <c:numCache>
                <c:formatCode>General</c:formatCode>
                <c:ptCount val="20"/>
                <c:pt idx="0">
                  <c:v>184.78565106869428</c:v>
                </c:pt>
                <c:pt idx="1">
                  <c:v>16.152074938532543</c:v>
                </c:pt>
                <c:pt idx="2">
                  <c:v>109.96498756785535</c:v>
                </c:pt>
                <c:pt idx="3">
                  <c:v>60.134672508137271</c:v>
                </c:pt>
                <c:pt idx="4">
                  <c:v>7.5145773013845609</c:v>
                </c:pt>
                <c:pt idx="5">
                  <c:v>149.20056658972024</c:v>
                </c:pt>
                <c:pt idx="6">
                  <c:v>16.473624436849757</c:v>
                </c:pt>
                <c:pt idx="7">
                  <c:v>8.0299927246058349</c:v>
                </c:pt>
                <c:pt idx="8">
                  <c:v>4.3086688624604044</c:v>
                </c:pt>
                <c:pt idx="9">
                  <c:v>9.8420689889846376</c:v>
                </c:pt>
                <c:pt idx="10">
                  <c:v>3.7421850994656891</c:v>
                </c:pt>
                <c:pt idx="11">
                  <c:v>13.025404860323158</c:v>
                </c:pt>
                <c:pt idx="12">
                  <c:v>77.18918814791131</c:v>
                </c:pt>
                <c:pt idx="13">
                  <c:v>5.0217145040483366</c:v>
                </c:pt>
                <c:pt idx="14">
                  <c:v>39.666535866779618</c:v>
                </c:pt>
                <c:pt idx="15">
                  <c:v>0.23324331999289163</c:v>
                </c:pt>
                <c:pt idx="16">
                  <c:v>5.9031257533661732</c:v>
                </c:pt>
                <c:pt idx="17">
                  <c:v>0.13563871132045208</c:v>
                </c:pt>
                <c:pt idx="18">
                  <c:v>80.587998744812097</c:v>
                </c:pt>
                <c:pt idx="19">
                  <c:v>16.065035814526659</c:v>
                </c:pt>
              </c:numCache>
            </c:numRef>
          </c:xVal>
          <c:yVal>
            <c:numRef>
              <c:f>'[Collect_Indiviual_Data_LS2 NEW.xlsm]Butte'!$D$31:$D$50</c:f>
              <c:numCache>
                <c:formatCode>General</c:formatCode>
                <c:ptCount val="20"/>
                <c:pt idx="0">
                  <c:v>252.77604066153401</c:v>
                </c:pt>
                <c:pt idx="1">
                  <c:v>23.3691897374826</c:v>
                </c:pt>
                <c:pt idx="2">
                  <c:v>159.576979671987</c:v>
                </c:pt>
                <c:pt idx="3">
                  <c:v>114.70433764883001</c:v>
                </c:pt>
                <c:pt idx="4">
                  <c:v>10.546185124073499</c:v>
                </c:pt>
                <c:pt idx="5">
                  <c:v>221.532434342588</c:v>
                </c:pt>
                <c:pt idx="6">
                  <c:v>26.810507780722499</c:v>
                </c:pt>
                <c:pt idx="7">
                  <c:v>10.4876523891811</c:v>
                </c:pt>
                <c:pt idx="8">
                  <c:v>4.5188533457134898</c:v>
                </c:pt>
                <c:pt idx="9">
                  <c:v>18.439135467853902</c:v>
                </c:pt>
                <c:pt idx="10">
                  <c:v>4.74716775520971</c:v>
                </c:pt>
                <c:pt idx="11">
                  <c:v>29.3891496350357</c:v>
                </c:pt>
                <c:pt idx="12">
                  <c:v>146.74981692478201</c:v>
                </c:pt>
                <c:pt idx="13">
                  <c:v>4.61293826746068</c:v>
                </c:pt>
                <c:pt idx="14">
                  <c:v>50.483838006243403</c:v>
                </c:pt>
                <c:pt idx="15">
                  <c:v>0.32833256950221801</c:v>
                </c:pt>
                <c:pt idx="16">
                  <c:v>9.2749425505461591</c:v>
                </c:pt>
                <c:pt idx="17">
                  <c:v>3.4525258656980799E-2</c:v>
                </c:pt>
                <c:pt idx="18">
                  <c:v>110.71906760170501</c:v>
                </c:pt>
                <c:pt idx="19">
                  <c:v>33.784432922226998</c:v>
                </c:pt>
              </c:numCache>
            </c:numRef>
          </c:yVal>
          <c:smooth val="0"/>
          <c:extLst>
            <c:ext xmlns:c16="http://schemas.microsoft.com/office/drawing/2014/chart" uri="{C3380CC4-5D6E-409C-BE32-E72D297353CC}">
              <c16:uniqueId val="{00000000-8726-4EF6-87F8-87B325C77EA0}"/>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Collect_Indiviual_Data_LS2 NEW.xlsm]Eureka'!$D$7:$D$26</c:f>
              <c:numCache>
                <c:formatCode>General</c:formatCode>
                <c:ptCount val="20"/>
                <c:pt idx="0">
                  <c:v>437.70735533561844</c:v>
                </c:pt>
                <c:pt idx="1">
                  <c:v>46.34691407608971</c:v>
                </c:pt>
                <c:pt idx="2">
                  <c:v>297.70137115235696</c:v>
                </c:pt>
                <c:pt idx="3">
                  <c:v>341.64528168955451</c:v>
                </c:pt>
                <c:pt idx="4">
                  <c:v>51.86653316035396</c:v>
                </c:pt>
                <c:pt idx="5">
                  <c:v>383.31848250320479</c:v>
                </c:pt>
                <c:pt idx="6">
                  <c:v>64.723576102702324</c:v>
                </c:pt>
                <c:pt idx="7">
                  <c:v>89.302408306308109</c:v>
                </c:pt>
                <c:pt idx="8">
                  <c:v>12.841807319241282</c:v>
                </c:pt>
                <c:pt idx="9">
                  <c:v>70.626688905999487</c:v>
                </c:pt>
                <c:pt idx="10">
                  <c:v>48.318192031084173</c:v>
                </c:pt>
                <c:pt idx="11">
                  <c:v>142.48900705089812</c:v>
                </c:pt>
                <c:pt idx="12">
                  <c:v>268.57193713072138</c:v>
                </c:pt>
                <c:pt idx="13">
                  <c:v>93.3603925244457</c:v>
                </c:pt>
                <c:pt idx="14">
                  <c:v>114.42111921273383</c:v>
                </c:pt>
                <c:pt idx="15">
                  <c:v>7.7740312029258325</c:v>
                </c:pt>
                <c:pt idx="16">
                  <c:v>84.999292392703353</c:v>
                </c:pt>
                <c:pt idx="17">
                  <c:v>14.165966846301254</c:v>
                </c:pt>
                <c:pt idx="18">
                  <c:v>216.96537033690723</c:v>
                </c:pt>
                <c:pt idx="19">
                  <c:v>220.77470726955539</c:v>
                </c:pt>
              </c:numCache>
            </c:numRef>
          </c:xVal>
          <c:yVal>
            <c:numRef>
              <c:f>'[Collect_Indiviual_Data_LS2 NEW.xlsm]Eureka'!$D$31:$D$50</c:f>
              <c:numCache>
                <c:formatCode>General</c:formatCode>
                <c:ptCount val="20"/>
                <c:pt idx="0">
                  <c:v>344.67341506966397</c:v>
                </c:pt>
                <c:pt idx="1">
                  <c:v>46.936586737306499</c:v>
                </c:pt>
                <c:pt idx="2">
                  <c:v>297.82734483114501</c:v>
                </c:pt>
                <c:pt idx="3">
                  <c:v>292.71855387436301</c:v>
                </c:pt>
                <c:pt idx="4">
                  <c:v>91.370145828166002</c:v>
                </c:pt>
                <c:pt idx="5">
                  <c:v>328.096937809498</c:v>
                </c:pt>
                <c:pt idx="6">
                  <c:v>64.439262159524304</c:v>
                </c:pt>
                <c:pt idx="7">
                  <c:v>128.568041212368</c:v>
                </c:pt>
                <c:pt idx="8">
                  <c:v>23.6415907457306</c:v>
                </c:pt>
                <c:pt idx="9">
                  <c:v>106.054289087868</c:v>
                </c:pt>
                <c:pt idx="10">
                  <c:v>69.291284521139204</c:v>
                </c:pt>
                <c:pt idx="11">
                  <c:v>167.34695835901999</c:v>
                </c:pt>
                <c:pt idx="12">
                  <c:v>217.95822995116001</c:v>
                </c:pt>
                <c:pt idx="13">
                  <c:v>139.55501249165701</c:v>
                </c:pt>
                <c:pt idx="14">
                  <c:v>109.49358655982201</c:v>
                </c:pt>
                <c:pt idx="15">
                  <c:v>20.156172912327602</c:v>
                </c:pt>
                <c:pt idx="16">
                  <c:v>113.53095062889599</c:v>
                </c:pt>
                <c:pt idx="17">
                  <c:v>48.4102158641236</c:v>
                </c:pt>
                <c:pt idx="18">
                  <c:v>204.39633677663599</c:v>
                </c:pt>
                <c:pt idx="19">
                  <c:v>277.96859896205302</c:v>
                </c:pt>
              </c:numCache>
            </c:numRef>
          </c:yVal>
          <c:smooth val="0"/>
          <c:extLst>
            <c:ext xmlns:c16="http://schemas.microsoft.com/office/drawing/2014/chart" uri="{C3380CC4-5D6E-409C-BE32-E72D297353CC}">
              <c16:uniqueId val="{00000002-8726-4EF6-87F8-87B325C77EA0}"/>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Collect_Indiviual_Data_LS2 NEW.xlsm]Santa Monica'!$D$7:$D$26</c:f>
              <c:numCache>
                <c:formatCode>General</c:formatCode>
                <c:ptCount val="20"/>
                <c:pt idx="0">
                  <c:v>409.18132298854425</c:v>
                </c:pt>
                <c:pt idx="1">
                  <c:v>43.214915987229674</c:v>
                </c:pt>
                <c:pt idx="2">
                  <c:v>279.18030913821269</c:v>
                </c:pt>
                <c:pt idx="3">
                  <c:v>312.87927483876086</c:v>
                </c:pt>
                <c:pt idx="4">
                  <c:v>41.767977001516968</c:v>
                </c:pt>
                <c:pt idx="5">
                  <c:v>364.4627979502327</c:v>
                </c:pt>
                <c:pt idx="6">
                  <c:v>58.393155504486138</c:v>
                </c:pt>
                <c:pt idx="7">
                  <c:v>72.777580451721235</c:v>
                </c:pt>
                <c:pt idx="8">
                  <c:v>10.524884102249683</c:v>
                </c:pt>
                <c:pt idx="9">
                  <c:v>58.355585678780258</c:v>
                </c:pt>
                <c:pt idx="10">
                  <c:v>37.047882950066864</c:v>
                </c:pt>
                <c:pt idx="11">
                  <c:v>122.25395154453591</c:v>
                </c:pt>
                <c:pt idx="12">
                  <c:v>252.29716007715047</c:v>
                </c:pt>
                <c:pt idx="13">
                  <c:v>67.762933172972197</c:v>
                </c:pt>
                <c:pt idx="14">
                  <c:v>103.64220704402383</c:v>
                </c:pt>
                <c:pt idx="15">
                  <c:v>5.6015229880886714</c:v>
                </c:pt>
                <c:pt idx="16">
                  <c:v>69.763436271412331</c:v>
                </c:pt>
                <c:pt idx="17">
                  <c:v>9.5248804466612391</c:v>
                </c:pt>
                <c:pt idx="18">
                  <c:v>198.82894545531178</c:v>
                </c:pt>
                <c:pt idx="19">
                  <c:v>184.35557093746141</c:v>
                </c:pt>
              </c:numCache>
            </c:numRef>
          </c:xVal>
          <c:yVal>
            <c:numRef>
              <c:f>'[Collect_Indiviual_Data_LS2 NEW.xlsm]Santa Monica'!$D$31:$D$50</c:f>
              <c:numCache>
                <c:formatCode>General</c:formatCode>
                <c:ptCount val="20"/>
                <c:pt idx="0">
                  <c:v>342.81395766146198</c:v>
                </c:pt>
                <c:pt idx="1">
                  <c:v>37.899399072176699</c:v>
                </c:pt>
                <c:pt idx="2">
                  <c:v>285.198412017838</c:v>
                </c:pt>
                <c:pt idx="3">
                  <c:v>285.26509435785403</c:v>
                </c:pt>
                <c:pt idx="4">
                  <c:v>63.7685374889275</c:v>
                </c:pt>
                <c:pt idx="5">
                  <c:v>324.537506896053</c:v>
                </c:pt>
                <c:pt idx="6">
                  <c:v>63.187084705108298</c:v>
                </c:pt>
                <c:pt idx="7">
                  <c:v>113.33178603829001</c:v>
                </c:pt>
                <c:pt idx="8">
                  <c:v>15.3753570144265</c:v>
                </c:pt>
                <c:pt idx="9">
                  <c:v>84.894066318667001</c:v>
                </c:pt>
                <c:pt idx="10">
                  <c:v>57.955826826031597</c:v>
                </c:pt>
                <c:pt idx="11">
                  <c:v>150.145400101142</c:v>
                </c:pt>
                <c:pt idx="12">
                  <c:v>214.79310260348501</c:v>
                </c:pt>
                <c:pt idx="13">
                  <c:v>123.86900531417901</c:v>
                </c:pt>
                <c:pt idx="14">
                  <c:v>103.781731051053</c:v>
                </c:pt>
                <c:pt idx="15">
                  <c:v>14.5021704212584</c:v>
                </c:pt>
                <c:pt idx="16">
                  <c:v>102.508425372809</c:v>
                </c:pt>
                <c:pt idx="17">
                  <c:v>22.3945143791167</c:v>
                </c:pt>
                <c:pt idx="18">
                  <c:v>195.18704415488199</c:v>
                </c:pt>
                <c:pt idx="19">
                  <c:v>243.95837983795499</c:v>
                </c:pt>
              </c:numCache>
            </c:numRef>
          </c:yVal>
          <c:smooth val="0"/>
          <c:extLst>
            <c:ext xmlns:c16="http://schemas.microsoft.com/office/drawing/2014/chart" uri="{C3380CC4-5D6E-409C-BE32-E72D297353CC}">
              <c16:uniqueId val="{00000004-8726-4EF6-87F8-87B325C77EA0}"/>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Collect_Indiviual_Data_LS2 NEW.xlsm]Portland'!$D$7:$D$26</c:f>
              <c:numCache>
                <c:formatCode>General</c:formatCode>
                <c:ptCount val="20"/>
                <c:pt idx="0">
                  <c:v>320.50983751335139</c:v>
                </c:pt>
                <c:pt idx="1">
                  <c:v>32.392618509471546</c:v>
                </c:pt>
                <c:pt idx="2">
                  <c:v>231.34732503317306</c:v>
                </c:pt>
                <c:pt idx="3">
                  <c:v>218.12011443013856</c:v>
                </c:pt>
                <c:pt idx="4">
                  <c:v>26.604773366623803</c:v>
                </c:pt>
                <c:pt idx="5">
                  <c:v>295.45133447246354</c:v>
                </c:pt>
                <c:pt idx="6">
                  <c:v>45.135452125000633</c:v>
                </c:pt>
                <c:pt idx="7">
                  <c:v>43.254588493763094</c:v>
                </c:pt>
                <c:pt idx="8">
                  <c:v>7.3510151483763586</c:v>
                </c:pt>
                <c:pt idx="9">
                  <c:v>36.434864882778662</c:v>
                </c:pt>
                <c:pt idx="10">
                  <c:v>21.036577521636659</c:v>
                </c:pt>
                <c:pt idx="11">
                  <c:v>80.88879598005343</c:v>
                </c:pt>
                <c:pt idx="12">
                  <c:v>195.18972634984999</c:v>
                </c:pt>
                <c:pt idx="13">
                  <c:v>36.49337360482307</c:v>
                </c:pt>
                <c:pt idx="14">
                  <c:v>79.27440675572889</c:v>
                </c:pt>
                <c:pt idx="15">
                  <c:v>3.3649413973306124</c:v>
                </c:pt>
                <c:pt idx="16">
                  <c:v>41.640523281210456</c:v>
                </c:pt>
                <c:pt idx="17">
                  <c:v>4.2676946800830056</c:v>
                </c:pt>
                <c:pt idx="18">
                  <c:v>158.31455629808355</c:v>
                </c:pt>
                <c:pt idx="19">
                  <c:v>115.66006708257363</c:v>
                </c:pt>
              </c:numCache>
            </c:numRef>
          </c:xVal>
          <c:yVal>
            <c:numRef>
              <c:f>'[Collect_Indiviual_Data_LS2 NEW.xlsm]Portland'!$D$31:$D$50</c:f>
              <c:numCache>
                <c:formatCode>General</c:formatCode>
                <c:ptCount val="20"/>
                <c:pt idx="0">
                  <c:v>340.96316738740302</c:v>
                </c:pt>
                <c:pt idx="1">
                  <c:v>33.1284036549646</c:v>
                </c:pt>
                <c:pt idx="2">
                  <c:v>257.19627434428998</c:v>
                </c:pt>
                <c:pt idx="3">
                  <c:v>278.23988449194201</c:v>
                </c:pt>
                <c:pt idx="4">
                  <c:v>43.568660423823601</c:v>
                </c:pt>
                <c:pt idx="5">
                  <c:v>311.96858088913598</c:v>
                </c:pt>
                <c:pt idx="6">
                  <c:v>56.834734522787798</c:v>
                </c:pt>
                <c:pt idx="7">
                  <c:v>86.775972451955397</c:v>
                </c:pt>
                <c:pt idx="8">
                  <c:v>10.360612915435199</c:v>
                </c:pt>
                <c:pt idx="9">
                  <c:v>62.891930383410902</c:v>
                </c:pt>
                <c:pt idx="10">
                  <c:v>47.172108628915097</c:v>
                </c:pt>
                <c:pt idx="11">
                  <c:v>129.63501820605799</c:v>
                </c:pt>
                <c:pt idx="12">
                  <c:v>209.586209806944</c:v>
                </c:pt>
                <c:pt idx="13">
                  <c:v>102.73940614084</c:v>
                </c:pt>
                <c:pt idx="14">
                  <c:v>97.922250820855893</c:v>
                </c:pt>
                <c:pt idx="15">
                  <c:v>6.2337277998215104</c:v>
                </c:pt>
                <c:pt idx="16">
                  <c:v>82.011927081942503</c:v>
                </c:pt>
                <c:pt idx="17">
                  <c:v>14.287632368937601</c:v>
                </c:pt>
                <c:pt idx="18">
                  <c:v>184.53919761160199</c:v>
                </c:pt>
                <c:pt idx="19">
                  <c:v>212.03672565640801</c:v>
                </c:pt>
              </c:numCache>
            </c:numRef>
          </c:yVal>
          <c:smooth val="0"/>
          <c:extLst>
            <c:ext xmlns:c16="http://schemas.microsoft.com/office/drawing/2014/chart" uri="{C3380CC4-5D6E-409C-BE32-E72D297353CC}">
              <c16:uniqueId val="{00000006-8726-4EF6-87F8-87B325C77EA0}"/>
            </c:ext>
          </c:extLst>
        </c:ser>
        <c:ser>
          <c:idx val="36"/>
          <c:order val="8"/>
          <c:tx>
            <c:v>Salt Lake City</c:v>
          </c:tx>
          <c:spPr>
            <a:ln w="25400" cap="rnd">
              <a:noFill/>
              <a:round/>
            </a:ln>
            <a:effectLst/>
          </c:spPr>
          <c:marker>
            <c:symbol val="star"/>
            <c:size val="5"/>
            <c:spPr>
              <a:noFill/>
              <a:ln w="9525">
                <a:solidFill>
                  <a:schemeClr val="tx1"/>
                </a:solidFill>
              </a:ln>
              <a:effectLst/>
            </c:spPr>
          </c:marker>
          <c:xVal>
            <c:numRef>
              <c:f>'[Collect_Indiviual_Data_LS2 NEW.xlsm]Salt Lake City'!$D$7:$D$26</c:f>
              <c:numCache>
                <c:formatCode>General</c:formatCode>
                <c:ptCount val="20"/>
                <c:pt idx="0">
                  <c:v>336.64745915167458</c:v>
                </c:pt>
                <c:pt idx="1">
                  <c:v>34.31839839396369</c:v>
                </c:pt>
                <c:pt idx="2">
                  <c:v>244.23463502182054</c:v>
                </c:pt>
                <c:pt idx="3">
                  <c:v>240.52333111214867</c:v>
                </c:pt>
                <c:pt idx="4">
                  <c:v>31.302401483236373</c:v>
                </c:pt>
                <c:pt idx="5">
                  <c:v>309.41910761753587</c:v>
                </c:pt>
                <c:pt idx="6">
                  <c:v>49.110078527579113</c:v>
                </c:pt>
                <c:pt idx="7">
                  <c:v>51.027703913194159</c:v>
                </c:pt>
                <c:pt idx="8">
                  <c:v>8.1829271941008752</c:v>
                </c:pt>
                <c:pt idx="9">
                  <c:v>42.066448667073722</c:v>
                </c:pt>
                <c:pt idx="10">
                  <c:v>25.702872056196082</c:v>
                </c:pt>
                <c:pt idx="11">
                  <c:v>93.455675244178579</c:v>
                </c:pt>
                <c:pt idx="12">
                  <c:v>207.45138798554316</c:v>
                </c:pt>
                <c:pt idx="13">
                  <c:v>46.10760102637677</c:v>
                </c:pt>
                <c:pt idx="14">
                  <c:v>86.144912995872204</c:v>
                </c:pt>
                <c:pt idx="15">
                  <c:v>4.0427907616675274</c:v>
                </c:pt>
                <c:pt idx="16">
                  <c:v>50.439699249548802</c:v>
                </c:pt>
                <c:pt idx="17">
                  <c:v>6.1507485316313266</c:v>
                </c:pt>
                <c:pt idx="18">
                  <c:v>167.34488348624677</c:v>
                </c:pt>
                <c:pt idx="19">
                  <c:v>135.65442593169763</c:v>
                </c:pt>
              </c:numCache>
            </c:numRef>
          </c:xVal>
          <c:yVal>
            <c:numRef>
              <c:f>'[Collect_Indiviual_Data_LS2 NEW.xlsm]Salt Lake City'!$D$31:$D$50</c:f>
              <c:numCache>
                <c:formatCode>General</c:formatCode>
                <c:ptCount val="20"/>
                <c:pt idx="0">
                  <c:v>341.589009335485</c:v>
                </c:pt>
                <c:pt idx="1">
                  <c:v>34.466381333070601</c:v>
                </c:pt>
                <c:pt idx="2">
                  <c:v>265.51463504071501</c:v>
                </c:pt>
                <c:pt idx="3">
                  <c:v>281.51261704715398</c:v>
                </c:pt>
                <c:pt idx="4">
                  <c:v>50.435804099268601</c:v>
                </c:pt>
                <c:pt idx="5">
                  <c:v>318.813035341871</c:v>
                </c:pt>
                <c:pt idx="6">
                  <c:v>60.657369176644401</c:v>
                </c:pt>
                <c:pt idx="7">
                  <c:v>96.681848859737897</c:v>
                </c:pt>
                <c:pt idx="8">
                  <c:v>12.185389932955101</c:v>
                </c:pt>
                <c:pt idx="9">
                  <c:v>69.741070455354304</c:v>
                </c:pt>
                <c:pt idx="10">
                  <c:v>51.034494882665101</c:v>
                </c:pt>
                <c:pt idx="11">
                  <c:v>138.323883825347</c:v>
                </c:pt>
                <c:pt idx="12">
                  <c:v>212.28265271207599</c:v>
                </c:pt>
                <c:pt idx="13">
                  <c:v>111.858052675149</c:v>
                </c:pt>
                <c:pt idx="14">
                  <c:v>98.288622530553695</c:v>
                </c:pt>
                <c:pt idx="15">
                  <c:v>10.7446591680102</c:v>
                </c:pt>
                <c:pt idx="16">
                  <c:v>87.968841026979305</c:v>
                </c:pt>
                <c:pt idx="17">
                  <c:v>16.6952528611852</c:v>
                </c:pt>
                <c:pt idx="18">
                  <c:v>188.969000730717</c:v>
                </c:pt>
                <c:pt idx="19">
                  <c:v>223.83087149146701</c:v>
                </c:pt>
              </c:numCache>
            </c:numRef>
          </c:yVal>
          <c:smooth val="0"/>
          <c:extLst>
            <c:ext xmlns:c16="http://schemas.microsoft.com/office/drawing/2014/chart" uri="{C3380CC4-5D6E-409C-BE32-E72D297353CC}">
              <c16:uniqueId val="{00000008-8726-4EF6-87F8-87B325C77EA0}"/>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Collect_Indiviual_Data_LS2 NEW.xlsm]San Francisco'!$D$7:$D$26</c:f>
              <c:numCache>
                <c:formatCode>General</c:formatCode>
                <c:ptCount val="20"/>
                <c:pt idx="0">
                  <c:v>426.0742145862863</c:v>
                </c:pt>
                <c:pt idx="1">
                  <c:v>44.806869009617955</c:v>
                </c:pt>
                <c:pt idx="2">
                  <c:v>287.74712668508579</c:v>
                </c:pt>
                <c:pt idx="3">
                  <c:v>328.97729879621295</c:v>
                </c:pt>
                <c:pt idx="4">
                  <c:v>45.9740967707815</c:v>
                </c:pt>
                <c:pt idx="5">
                  <c:v>375.45653732752783</c:v>
                </c:pt>
                <c:pt idx="6">
                  <c:v>61.487844958838487</c:v>
                </c:pt>
                <c:pt idx="7">
                  <c:v>80.541166223294411</c:v>
                </c:pt>
                <c:pt idx="8">
                  <c:v>11.520355115473949</c:v>
                </c:pt>
                <c:pt idx="9">
                  <c:v>63.954510242940962</c:v>
                </c:pt>
                <c:pt idx="10">
                  <c:v>42.259735500391223</c:v>
                </c:pt>
                <c:pt idx="11">
                  <c:v>131.5854936835475</c:v>
                </c:pt>
                <c:pt idx="12">
                  <c:v>261.92718584694478</c:v>
                </c:pt>
                <c:pt idx="13">
                  <c:v>78.830999822036134</c:v>
                </c:pt>
                <c:pt idx="14">
                  <c:v>108.99563769530764</c:v>
                </c:pt>
                <c:pt idx="15">
                  <c:v>6.3722148933904244</c:v>
                </c:pt>
                <c:pt idx="16">
                  <c:v>76.502053546770739</c:v>
                </c:pt>
                <c:pt idx="17">
                  <c:v>11.431194642398687</c:v>
                </c:pt>
                <c:pt idx="18">
                  <c:v>208.11002745673204</c:v>
                </c:pt>
                <c:pt idx="19">
                  <c:v>201.12194690274046</c:v>
                </c:pt>
              </c:numCache>
            </c:numRef>
          </c:xVal>
          <c:yVal>
            <c:numRef>
              <c:f>'[Collect_Indiviual_Data_LS2 NEW.xlsm]San Francisco'!$D$31:$D$50</c:f>
              <c:numCache>
                <c:formatCode>General</c:formatCode>
                <c:ptCount val="20"/>
                <c:pt idx="0">
                  <c:v>343.47506838006802</c:v>
                </c:pt>
                <c:pt idx="1">
                  <c:v>40.360768760692999</c:v>
                </c:pt>
                <c:pt idx="2">
                  <c:v>290.46409539336003</c:v>
                </c:pt>
                <c:pt idx="3">
                  <c:v>287.41932330799898</c:v>
                </c:pt>
                <c:pt idx="4">
                  <c:v>70.083418995710701</c:v>
                </c:pt>
                <c:pt idx="5">
                  <c:v>326.41615139475198</c:v>
                </c:pt>
                <c:pt idx="6">
                  <c:v>63.369298090130997</c:v>
                </c:pt>
                <c:pt idx="7">
                  <c:v>118.83856098273399</c:v>
                </c:pt>
                <c:pt idx="8">
                  <c:v>18.1137147989078</c:v>
                </c:pt>
                <c:pt idx="9">
                  <c:v>89.569226662631607</c:v>
                </c:pt>
                <c:pt idx="10">
                  <c:v>61.273625688155498</c:v>
                </c:pt>
                <c:pt idx="11">
                  <c:v>153.47043319080399</c:v>
                </c:pt>
                <c:pt idx="12">
                  <c:v>216.266374013724</c:v>
                </c:pt>
                <c:pt idx="13">
                  <c:v>129.16608818245001</c:v>
                </c:pt>
                <c:pt idx="14">
                  <c:v>104.73791621068401</c:v>
                </c:pt>
                <c:pt idx="15">
                  <c:v>16.885608980715698</c:v>
                </c:pt>
                <c:pt idx="16">
                  <c:v>104.76884241895399</c:v>
                </c:pt>
                <c:pt idx="17">
                  <c:v>26.6533492200845</c:v>
                </c:pt>
                <c:pt idx="18">
                  <c:v>198.08754287391901</c:v>
                </c:pt>
                <c:pt idx="19">
                  <c:v>252.30058196268899</c:v>
                </c:pt>
              </c:numCache>
            </c:numRef>
          </c:yVal>
          <c:smooth val="0"/>
          <c:extLst>
            <c:ext xmlns:c16="http://schemas.microsoft.com/office/drawing/2014/chart" uri="{C3380CC4-5D6E-409C-BE32-E72D297353CC}">
              <c16:uniqueId val="{0000000A-8726-4EF6-87F8-87B325C77EA0}"/>
            </c:ext>
          </c:extLst>
        </c:ser>
        <c:ser>
          <c:idx val="42"/>
          <c:order val="12"/>
          <c:tx>
            <c:v>San Jose</c:v>
          </c:tx>
          <c:spPr>
            <a:ln w="25400" cap="rnd">
              <a:noFill/>
              <a:round/>
            </a:ln>
            <a:effectLst/>
          </c:spPr>
          <c:marker>
            <c:symbol val="diamond"/>
            <c:size val="5"/>
            <c:spPr>
              <a:noFill/>
              <a:ln w="9525">
                <a:solidFill>
                  <a:schemeClr val="tx1"/>
                </a:solidFill>
              </a:ln>
              <a:effectLst/>
            </c:spPr>
          </c:marker>
          <c:xVal>
            <c:numRef>
              <c:f>'[Collect_Indiviual_Data_LS2 NEW.xlsm]San Jose'!$D$7:$D$26</c:f>
              <c:numCache>
                <c:formatCode>General</c:formatCode>
                <c:ptCount val="20"/>
                <c:pt idx="0">
                  <c:v>449.08328796256484</c:v>
                </c:pt>
                <c:pt idx="1">
                  <c:v>46.673763054061169</c:v>
                </c:pt>
                <c:pt idx="2">
                  <c:v>295.88214421131767</c:v>
                </c:pt>
                <c:pt idx="3">
                  <c:v>345.32033284600504</c:v>
                </c:pt>
                <c:pt idx="4">
                  <c:v>49.351151357765026</c:v>
                </c:pt>
                <c:pt idx="5">
                  <c:v>389.30736522110169</c:v>
                </c:pt>
                <c:pt idx="6">
                  <c:v>63.75427349111186</c:v>
                </c:pt>
                <c:pt idx="7">
                  <c:v>88.208607710188858</c:v>
                </c:pt>
                <c:pt idx="8">
                  <c:v>12.540284643783991</c:v>
                </c:pt>
                <c:pt idx="9">
                  <c:v>69.137347514927001</c:v>
                </c:pt>
                <c:pt idx="10">
                  <c:v>47.310525569371549</c:v>
                </c:pt>
                <c:pt idx="11">
                  <c:v>138.59678008505375</c:v>
                </c:pt>
                <c:pt idx="12">
                  <c:v>273.12336993556318</c:v>
                </c:pt>
                <c:pt idx="13">
                  <c:v>88.563541308111112</c:v>
                </c:pt>
                <c:pt idx="14">
                  <c:v>112.93474441529435</c:v>
                </c:pt>
                <c:pt idx="15">
                  <c:v>6.8190711604808225</c:v>
                </c:pt>
                <c:pt idx="16">
                  <c:v>81.277019885363359</c:v>
                </c:pt>
                <c:pt idx="17">
                  <c:v>12.966100987621751</c:v>
                </c:pt>
                <c:pt idx="18">
                  <c:v>219.00580567469407</c:v>
                </c:pt>
                <c:pt idx="19">
                  <c:v>215.38162991892037</c:v>
                </c:pt>
              </c:numCache>
            </c:numRef>
          </c:xVal>
          <c:yVal>
            <c:numRef>
              <c:f>'[Collect_Indiviual_Data_LS2 NEW.xlsm]San Jose'!$D$31:$D$50</c:f>
              <c:numCache>
                <c:formatCode>General</c:formatCode>
                <c:ptCount val="20"/>
                <c:pt idx="0">
                  <c:v>343.55304596065201</c:v>
                </c:pt>
                <c:pt idx="1">
                  <c:v>40.707604698868103</c:v>
                </c:pt>
                <c:pt idx="2">
                  <c:v>291.00818807406</c:v>
                </c:pt>
                <c:pt idx="3">
                  <c:v>287.72825181740302</c:v>
                </c:pt>
                <c:pt idx="4">
                  <c:v>70.788572092435004</c:v>
                </c:pt>
                <c:pt idx="5">
                  <c:v>326.64544011663497</c:v>
                </c:pt>
                <c:pt idx="6">
                  <c:v>63.388664882226898</c:v>
                </c:pt>
                <c:pt idx="7">
                  <c:v>119.35618685346</c:v>
                </c:pt>
                <c:pt idx="8">
                  <c:v>18.420365584805602</c:v>
                </c:pt>
                <c:pt idx="9">
                  <c:v>90.015704023109706</c:v>
                </c:pt>
                <c:pt idx="10">
                  <c:v>61.6857282496726</c:v>
                </c:pt>
                <c:pt idx="11">
                  <c:v>153.831199757712</c:v>
                </c:pt>
                <c:pt idx="12">
                  <c:v>216.47734055610701</c:v>
                </c:pt>
                <c:pt idx="13">
                  <c:v>129.57509753111501</c:v>
                </c:pt>
                <c:pt idx="14">
                  <c:v>104.757388105057</c:v>
                </c:pt>
                <c:pt idx="15">
                  <c:v>17.123799984146402</c:v>
                </c:pt>
                <c:pt idx="16">
                  <c:v>105.045804095459</c:v>
                </c:pt>
                <c:pt idx="17">
                  <c:v>27.206148381634499</c:v>
                </c:pt>
                <c:pt idx="18">
                  <c:v>198.411695633481</c:v>
                </c:pt>
                <c:pt idx="19">
                  <c:v>253.102183995898</c:v>
                </c:pt>
              </c:numCache>
            </c:numRef>
          </c:yVal>
          <c:smooth val="0"/>
          <c:extLst>
            <c:ext xmlns:c16="http://schemas.microsoft.com/office/drawing/2014/chart" uri="{C3380CC4-5D6E-409C-BE32-E72D297353CC}">
              <c16:uniqueId val="{0000000C-8726-4EF6-87F8-87B325C77EA0}"/>
            </c:ext>
          </c:extLst>
        </c:ser>
        <c:ser>
          <c:idx val="45"/>
          <c:order val="14"/>
          <c:tx>
            <c:v>Seattle</c:v>
          </c:tx>
          <c:spPr>
            <a:ln w="25400" cap="rnd">
              <a:noFill/>
              <a:round/>
            </a:ln>
            <a:effectLst/>
          </c:spPr>
          <c:marker>
            <c:symbol val="square"/>
            <c:size val="5"/>
            <c:spPr>
              <a:noFill/>
              <a:ln w="9525">
                <a:solidFill>
                  <a:schemeClr val="tx1"/>
                </a:solidFill>
              </a:ln>
              <a:effectLst/>
            </c:spPr>
          </c:marker>
          <c:xVal>
            <c:numRef>
              <c:f>'[Collect_Indiviual_Data_LS2 NEW.xlsm]Seattle'!$D$7:$D$26</c:f>
              <c:numCache>
                <c:formatCode>General</c:formatCode>
                <c:ptCount val="20"/>
                <c:pt idx="0">
                  <c:v>377.35629500051363</c:v>
                </c:pt>
                <c:pt idx="1">
                  <c:v>40.300414281762976</c:v>
                </c:pt>
                <c:pt idx="2">
                  <c:v>265.32987973533045</c:v>
                </c:pt>
                <c:pt idx="3">
                  <c:v>281.61480427173183</c:v>
                </c:pt>
                <c:pt idx="4">
                  <c:v>36.640688970880042</c:v>
                </c:pt>
                <c:pt idx="5">
                  <c:v>343.08316742321489</c:v>
                </c:pt>
                <c:pt idx="6">
                  <c:v>54.258426077935603</c:v>
                </c:pt>
                <c:pt idx="7">
                  <c:v>61.446826487468648</c:v>
                </c:pt>
                <c:pt idx="8">
                  <c:v>9.2460844930118942</c:v>
                </c:pt>
                <c:pt idx="9">
                  <c:v>50.106028944147837</c:v>
                </c:pt>
                <c:pt idx="10">
                  <c:v>30.710018247339818</c:v>
                </c:pt>
                <c:pt idx="11">
                  <c:v>108.88695515809833</c:v>
                </c:pt>
                <c:pt idx="12">
                  <c:v>233.31905889164159</c:v>
                </c:pt>
                <c:pt idx="13">
                  <c:v>55.468696882299689</c:v>
                </c:pt>
                <c:pt idx="14">
                  <c:v>95.069352975676082</c:v>
                </c:pt>
                <c:pt idx="15">
                  <c:v>4.9521028869961512</c:v>
                </c:pt>
                <c:pt idx="16">
                  <c:v>60.203689612036762</c:v>
                </c:pt>
                <c:pt idx="17">
                  <c:v>7.474696895363528</c:v>
                </c:pt>
                <c:pt idx="18">
                  <c:v>183.80880180050397</c:v>
                </c:pt>
                <c:pt idx="19">
                  <c:v>160.45141304517531</c:v>
                </c:pt>
              </c:numCache>
            </c:numRef>
          </c:xVal>
          <c:yVal>
            <c:numRef>
              <c:f>'[Collect_Indiviual_Data_LS2 NEW.xlsm]Seattle'!$D$31:$D$50</c:f>
              <c:numCache>
                <c:formatCode>General</c:formatCode>
                <c:ptCount val="20"/>
                <c:pt idx="0">
                  <c:v>341.97017603974803</c:v>
                </c:pt>
                <c:pt idx="1">
                  <c:v>35.2086131388319</c:v>
                </c:pt>
                <c:pt idx="2">
                  <c:v>271.48535569132503</c:v>
                </c:pt>
                <c:pt idx="3">
                  <c:v>282.41741261459902</c:v>
                </c:pt>
                <c:pt idx="4">
                  <c:v>54.654355641145898</c:v>
                </c:pt>
                <c:pt idx="5">
                  <c:v>321.336896236511</c:v>
                </c:pt>
                <c:pt idx="6">
                  <c:v>62.0912042193277</c:v>
                </c:pt>
                <c:pt idx="7">
                  <c:v>101.397750513587</c:v>
                </c:pt>
                <c:pt idx="8">
                  <c:v>12.936386022208801</c:v>
                </c:pt>
                <c:pt idx="9">
                  <c:v>74.145339509939205</c:v>
                </c:pt>
                <c:pt idx="10">
                  <c:v>53.122548510296802</c:v>
                </c:pt>
                <c:pt idx="11">
                  <c:v>142.01453371463799</c:v>
                </c:pt>
                <c:pt idx="12">
                  <c:v>213.14058500611401</c:v>
                </c:pt>
                <c:pt idx="13">
                  <c:v>115.890716951635</c:v>
                </c:pt>
                <c:pt idx="14">
                  <c:v>98.561528199198804</c:v>
                </c:pt>
                <c:pt idx="15">
                  <c:v>12.8767527924731</c:v>
                </c:pt>
                <c:pt idx="16">
                  <c:v>92.5692808228779</c:v>
                </c:pt>
                <c:pt idx="17">
                  <c:v>17.631987274711499</c:v>
                </c:pt>
                <c:pt idx="18">
                  <c:v>190.923052746466</c:v>
                </c:pt>
                <c:pt idx="19">
                  <c:v>230.246439863728</c:v>
                </c:pt>
              </c:numCache>
            </c:numRef>
          </c:yVal>
          <c:smooth val="0"/>
          <c:extLst>
            <c:ext xmlns:c16="http://schemas.microsoft.com/office/drawing/2014/chart" uri="{C3380CC4-5D6E-409C-BE32-E72D297353CC}">
              <c16:uniqueId val="{0000000E-8726-4EF6-87F8-87B325C77EA0}"/>
            </c:ext>
          </c:extLst>
        </c:ser>
        <c:ser>
          <c:idx val="12"/>
          <c:order val="16"/>
          <c:tx>
            <c:v>Memphis</c:v>
          </c:tx>
          <c:spPr>
            <a:ln w="25400" cap="rnd">
              <a:noFill/>
              <a:round/>
            </a:ln>
            <a:effectLst/>
          </c:spPr>
          <c:marker>
            <c:symbol val="triangle"/>
            <c:size val="5"/>
            <c:spPr>
              <a:noFill/>
              <a:ln w="9525">
                <a:solidFill>
                  <a:schemeClr val="tx1"/>
                </a:solidFill>
              </a:ln>
              <a:effectLst/>
            </c:spPr>
          </c:marker>
          <c:xVal>
            <c:numRef>
              <c:f>'[Collect_Indiviual_Data_LS2 NEW.xlsm]Memphis'!$D$7:$D$26</c:f>
              <c:numCache>
                <c:formatCode>General</c:formatCode>
                <c:ptCount val="20"/>
                <c:pt idx="0">
                  <c:v>300.64159877212995</c:v>
                </c:pt>
                <c:pt idx="1">
                  <c:v>28.918444684117738</c:v>
                </c:pt>
                <c:pt idx="2">
                  <c:v>215.3001245509042</c:v>
                </c:pt>
                <c:pt idx="3">
                  <c:v>195.31447590027767</c:v>
                </c:pt>
                <c:pt idx="4">
                  <c:v>23.963730028822386</c:v>
                </c:pt>
                <c:pt idx="5">
                  <c:v>273.47454353487285</c:v>
                </c:pt>
                <c:pt idx="6">
                  <c:v>41.359852005172655</c:v>
                </c:pt>
                <c:pt idx="7">
                  <c:v>39.009929727444721</c:v>
                </c:pt>
                <c:pt idx="8">
                  <c:v>6.9171351377091401</c:v>
                </c:pt>
                <c:pt idx="9">
                  <c:v>32.892038750664135</c:v>
                </c:pt>
                <c:pt idx="10">
                  <c:v>18.882466427141246</c:v>
                </c:pt>
                <c:pt idx="11">
                  <c:v>72.09821687831905</c:v>
                </c:pt>
                <c:pt idx="12">
                  <c:v>176.18048769004514</c:v>
                </c:pt>
                <c:pt idx="13">
                  <c:v>32.896458262375461</c:v>
                </c:pt>
                <c:pt idx="14">
                  <c:v>74.320421652686932</c:v>
                </c:pt>
                <c:pt idx="15">
                  <c:v>2.9951162056941061</c:v>
                </c:pt>
                <c:pt idx="16">
                  <c:v>37.223275154263568</c:v>
                </c:pt>
                <c:pt idx="17">
                  <c:v>3.7313159346462594</c:v>
                </c:pt>
                <c:pt idx="18">
                  <c:v>149.50282823744226</c:v>
                </c:pt>
                <c:pt idx="19">
                  <c:v>103.09824359776567</c:v>
                </c:pt>
              </c:numCache>
            </c:numRef>
          </c:xVal>
          <c:yVal>
            <c:numRef>
              <c:f>'[Collect_Indiviual_Data_LS2 NEW.xlsm]Memphis'!$D$31:$D$50</c:f>
              <c:numCache>
                <c:formatCode>General</c:formatCode>
                <c:ptCount val="20"/>
                <c:pt idx="0">
                  <c:v>341.057590524114</c:v>
                </c:pt>
                <c:pt idx="1">
                  <c:v>33.385786794781197</c:v>
                </c:pt>
                <c:pt idx="2">
                  <c:v>258.54738450032801</c:v>
                </c:pt>
                <c:pt idx="3">
                  <c:v>279.07020685993598</c:v>
                </c:pt>
                <c:pt idx="4">
                  <c:v>44.965444887683098</c:v>
                </c:pt>
                <c:pt idx="5">
                  <c:v>313.40724866007201</c:v>
                </c:pt>
                <c:pt idx="6">
                  <c:v>57.625674176058197</c:v>
                </c:pt>
                <c:pt idx="7">
                  <c:v>89.0470398307436</c:v>
                </c:pt>
                <c:pt idx="8">
                  <c:v>10.7235155101937</c:v>
                </c:pt>
                <c:pt idx="9">
                  <c:v>64.170160245359497</c:v>
                </c:pt>
                <c:pt idx="10">
                  <c:v>47.9182907142077</c:v>
                </c:pt>
                <c:pt idx="11">
                  <c:v>131.60983422221901</c:v>
                </c:pt>
                <c:pt idx="12">
                  <c:v>210.10609235170199</c:v>
                </c:pt>
                <c:pt idx="13">
                  <c:v>104.673263313828</c:v>
                </c:pt>
                <c:pt idx="14">
                  <c:v>97.965829795584995</c:v>
                </c:pt>
                <c:pt idx="15">
                  <c:v>7.1211839409863904</c:v>
                </c:pt>
                <c:pt idx="16">
                  <c:v>83.049833866997204</c:v>
                </c:pt>
                <c:pt idx="17">
                  <c:v>14.9730320523879</c:v>
                </c:pt>
                <c:pt idx="18">
                  <c:v>185.51835484825301</c:v>
                </c:pt>
                <c:pt idx="19">
                  <c:v>214.24831315518</c:v>
                </c:pt>
              </c:numCache>
            </c:numRef>
          </c:yVal>
          <c:smooth val="0"/>
          <c:extLst>
            <c:ext xmlns:c16="http://schemas.microsoft.com/office/drawing/2014/chart" uri="{C3380CC4-5D6E-409C-BE32-E72D297353CC}">
              <c16:uniqueId val="{00000010-8726-4EF6-87F8-87B325C77EA0}"/>
            </c:ext>
          </c:extLst>
        </c:ser>
        <c:ser>
          <c:idx val="15"/>
          <c:order val="18"/>
          <c:tx>
            <c:v>Charlseton</c:v>
          </c:tx>
          <c:spPr>
            <a:ln w="25400" cap="rnd">
              <a:noFill/>
              <a:round/>
            </a:ln>
            <a:effectLst/>
          </c:spPr>
          <c:marker>
            <c:symbol val="x"/>
            <c:size val="5"/>
            <c:spPr>
              <a:noFill/>
              <a:ln w="9525">
                <a:solidFill>
                  <a:schemeClr val="tx1"/>
                </a:solidFill>
              </a:ln>
              <a:effectLst/>
            </c:spPr>
          </c:marker>
          <c:xVal>
            <c:numRef>
              <c:f>'[Collect_Indiviual_Data_LS2 NEW.xlsm]Charleston'!$D$7:$D$26</c:f>
              <c:numCache>
                <c:formatCode>General</c:formatCode>
                <c:ptCount val="20"/>
                <c:pt idx="0">
                  <c:v>295.58350195681714</c:v>
                </c:pt>
                <c:pt idx="1">
                  <c:v>28.114954685476707</c:v>
                </c:pt>
                <c:pt idx="2">
                  <c:v>210.55580322044739</c:v>
                </c:pt>
                <c:pt idx="3">
                  <c:v>190.06905609856815</c:v>
                </c:pt>
                <c:pt idx="4">
                  <c:v>23.696780006370744</c:v>
                </c:pt>
                <c:pt idx="5">
                  <c:v>266.79535551601634</c:v>
                </c:pt>
                <c:pt idx="6">
                  <c:v>40.218744818512121</c:v>
                </c:pt>
                <c:pt idx="7">
                  <c:v>38.586581290340391</c:v>
                </c:pt>
                <c:pt idx="8">
                  <c:v>6.8890787294594027</c:v>
                </c:pt>
                <c:pt idx="9">
                  <c:v>32.424213902043846</c:v>
                </c:pt>
                <c:pt idx="10">
                  <c:v>18.879981896371365</c:v>
                </c:pt>
                <c:pt idx="11">
                  <c:v>70.746900648290307</c:v>
                </c:pt>
                <c:pt idx="12">
                  <c:v>170.81421766267113</c:v>
                </c:pt>
                <c:pt idx="13">
                  <c:v>33.024158119759818</c:v>
                </c:pt>
                <c:pt idx="14">
                  <c:v>73.460058020234655</c:v>
                </c:pt>
                <c:pt idx="15">
                  <c:v>2.9448208567771097</c:v>
                </c:pt>
                <c:pt idx="16">
                  <c:v>36.767725195347694</c:v>
                </c:pt>
                <c:pt idx="17">
                  <c:v>3.7958284331193757</c:v>
                </c:pt>
                <c:pt idx="18">
                  <c:v>145.74906499909454</c:v>
                </c:pt>
                <c:pt idx="19">
                  <c:v>101.47336190625329</c:v>
                </c:pt>
              </c:numCache>
            </c:numRef>
          </c:xVal>
          <c:yVal>
            <c:numRef>
              <c:f>'[Collect_Indiviual_Data_LS2 NEW.xlsm]Charleston'!$D$31:$D$50</c:f>
              <c:numCache>
                <c:formatCode>General</c:formatCode>
                <c:ptCount val="20"/>
                <c:pt idx="0">
                  <c:v>341.32575358874101</c:v>
                </c:pt>
                <c:pt idx="1">
                  <c:v>33.884660770127098</c:v>
                </c:pt>
                <c:pt idx="2">
                  <c:v>261.67173724457001</c:v>
                </c:pt>
                <c:pt idx="3">
                  <c:v>280.60374787578797</c:v>
                </c:pt>
                <c:pt idx="4">
                  <c:v>47.651400701589701</c:v>
                </c:pt>
                <c:pt idx="5">
                  <c:v>316.15161388745599</c:v>
                </c:pt>
                <c:pt idx="6">
                  <c:v>59.110452603640297</c:v>
                </c:pt>
                <c:pt idx="7">
                  <c:v>92.765070999746598</c:v>
                </c:pt>
                <c:pt idx="8">
                  <c:v>11.546232702539101</c:v>
                </c:pt>
                <c:pt idx="9">
                  <c:v>66.612634399842904</c:v>
                </c:pt>
                <c:pt idx="10">
                  <c:v>49.445122276663099</c:v>
                </c:pt>
                <c:pt idx="11">
                  <c:v>135.19830303300199</c:v>
                </c:pt>
                <c:pt idx="12">
                  <c:v>211.04473258007201</c:v>
                </c:pt>
                <c:pt idx="13">
                  <c:v>108.231058320382</c:v>
                </c:pt>
                <c:pt idx="14">
                  <c:v>98.064425276240399</c:v>
                </c:pt>
                <c:pt idx="15">
                  <c:v>8.7990558417459592</c:v>
                </c:pt>
                <c:pt idx="16">
                  <c:v>84.871003097451506</c:v>
                </c:pt>
                <c:pt idx="17">
                  <c:v>15.845232706349799</c:v>
                </c:pt>
                <c:pt idx="18">
                  <c:v>187.190831195291</c:v>
                </c:pt>
                <c:pt idx="19">
                  <c:v>218.72059953050299</c:v>
                </c:pt>
              </c:numCache>
            </c:numRef>
          </c:yVal>
          <c:smooth val="0"/>
          <c:extLst>
            <c:ext xmlns:c16="http://schemas.microsoft.com/office/drawing/2014/chart" uri="{C3380CC4-5D6E-409C-BE32-E72D297353CC}">
              <c16:uniqueId val="{00000012-8726-4EF6-87F8-87B325C77EA0}"/>
            </c:ext>
          </c:extLst>
        </c:ser>
        <c:ser>
          <c:idx val="17"/>
          <c:order val="20"/>
          <c:tx>
            <c:v>1 to 1 Line</c:v>
          </c:tx>
          <c:spPr>
            <a:ln w="19050" cap="rnd">
              <a:solidFill>
                <a:schemeClr val="tx1"/>
              </a:solidFill>
              <a:prstDash val="solid"/>
              <a:round/>
            </a:ln>
            <a:effectLst/>
          </c:spPr>
          <c:marker>
            <c:symbol val="none"/>
          </c:marker>
          <c:xVal>
            <c:numRef>
              <c:f>'[Collect_Indiviual_Data_LS2 NEW.xlsm]PLOTS (R&amp;W) (scaled) (2)'!$A$162:$A$163</c:f>
              <c:numCache>
                <c:formatCode>General</c:formatCode>
                <c:ptCount val="2"/>
                <c:pt idx="0">
                  <c:v>0</c:v>
                </c:pt>
                <c:pt idx="1">
                  <c:v>2000</c:v>
                </c:pt>
              </c:numCache>
            </c:numRef>
          </c:xVal>
          <c:yVal>
            <c:numRef>
              <c:f>'[Collect_Indiviual_Data_LS2 NEW.xlsm]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8726-4EF6-87F8-87B325C77EA0}"/>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Collect_Indiviual_Data_LS2 NEW.xlsm]Trendlines'!$H$5:$H$204</c:f>
              <c:numCache>
                <c:formatCode>General</c:formatCode>
                <c:ptCount val="200"/>
                <c:pt idx="0">
                  <c:v>184.78565106869428</c:v>
                </c:pt>
                <c:pt idx="1">
                  <c:v>16.152074938532543</c:v>
                </c:pt>
                <c:pt idx="2">
                  <c:v>109.96498756785535</c:v>
                </c:pt>
                <c:pt idx="3">
                  <c:v>60.134672508137271</c:v>
                </c:pt>
                <c:pt idx="4">
                  <c:v>7.5145773013845609</c:v>
                </c:pt>
                <c:pt idx="5">
                  <c:v>149.20056658972024</c:v>
                </c:pt>
                <c:pt idx="6">
                  <c:v>16.473624436849757</c:v>
                </c:pt>
                <c:pt idx="7">
                  <c:v>8.0299927246058349</c:v>
                </c:pt>
                <c:pt idx="8">
                  <c:v>4.3086688624604044</c:v>
                </c:pt>
                <c:pt idx="9">
                  <c:v>9.8420689889846376</c:v>
                </c:pt>
                <c:pt idx="10">
                  <c:v>3.7421850994656891</c:v>
                </c:pt>
                <c:pt idx="11">
                  <c:v>13.025404860323158</c:v>
                </c:pt>
                <c:pt idx="12">
                  <c:v>77.18918814791131</c:v>
                </c:pt>
                <c:pt idx="13">
                  <c:v>5.0217145040483366</c:v>
                </c:pt>
                <c:pt idx="14">
                  <c:v>39.666535866779618</c:v>
                </c:pt>
                <c:pt idx="15">
                  <c:v>0.23324331999289163</c:v>
                </c:pt>
                <c:pt idx="16">
                  <c:v>5.9031257533661732</c:v>
                </c:pt>
                <c:pt idx="17">
                  <c:v>0.13563871132045208</c:v>
                </c:pt>
                <c:pt idx="18">
                  <c:v>80.587998744812097</c:v>
                </c:pt>
                <c:pt idx="19">
                  <c:v>16.065035814526659</c:v>
                </c:pt>
                <c:pt idx="20">
                  <c:v>437.70735533561844</c:v>
                </c:pt>
                <c:pt idx="21">
                  <c:v>46.34691407608971</c:v>
                </c:pt>
                <c:pt idx="22">
                  <c:v>297.70137115235696</c:v>
                </c:pt>
                <c:pt idx="23">
                  <c:v>341.64528168955451</c:v>
                </c:pt>
                <c:pt idx="24">
                  <c:v>51.86653316035396</c:v>
                </c:pt>
                <c:pt idx="25">
                  <c:v>383.31848250320479</c:v>
                </c:pt>
                <c:pt idx="26">
                  <c:v>64.723576102702324</c:v>
                </c:pt>
                <c:pt idx="27">
                  <c:v>89.302408306308109</c:v>
                </c:pt>
                <c:pt idx="28">
                  <c:v>12.841807319241282</c:v>
                </c:pt>
                <c:pt idx="29">
                  <c:v>70.626688905999487</c:v>
                </c:pt>
                <c:pt idx="30">
                  <c:v>48.318192031084173</c:v>
                </c:pt>
                <c:pt idx="31">
                  <c:v>142.48900705089812</c:v>
                </c:pt>
                <c:pt idx="32">
                  <c:v>268.57193713072138</c:v>
                </c:pt>
                <c:pt idx="33">
                  <c:v>93.3603925244457</c:v>
                </c:pt>
                <c:pt idx="34">
                  <c:v>114.42111921273383</c:v>
                </c:pt>
                <c:pt idx="35">
                  <c:v>7.7740312029258325</c:v>
                </c:pt>
                <c:pt idx="36">
                  <c:v>84.999292392703353</c:v>
                </c:pt>
                <c:pt idx="37">
                  <c:v>14.165966846301254</c:v>
                </c:pt>
                <c:pt idx="38">
                  <c:v>216.96537033690723</c:v>
                </c:pt>
                <c:pt idx="39">
                  <c:v>220.77470726955539</c:v>
                </c:pt>
                <c:pt idx="40">
                  <c:v>409.18132298854425</c:v>
                </c:pt>
                <c:pt idx="41">
                  <c:v>43.214915987229674</c:v>
                </c:pt>
                <c:pt idx="42">
                  <c:v>279.18030913821269</c:v>
                </c:pt>
                <c:pt idx="43">
                  <c:v>312.87927483876086</c:v>
                </c:pt>
                <c:pt idx="44">
                  <c:v>41.767977001516968</c:v>
                </c:pt>
                <c:pt idx="45">
                  <c:v>364.4627979502327</c:v>
                </c:pt>
                <c:pt idx="46">
                  <c:v>58.393155504486138</c:v>
                </c:pt>
                <c:pt idx="47">
                  <c:v>72.777580451721235</c:v>
                </c:pt>
                <c:pt idx="48">
                  <c:v>10.524884102249683</c:v>
                </c:pt>
                <c:pt idx="49">
                  <c:v>58.355585678780258</c:v>
                </c:pt>
                <c:pt idx="50">
                  <c:v>37.047882950066864</c:v>
                </c:pt>
                <c:pt idx="51">
                  <c:v>122.25395154453591</c:v>
                </c:pt>
                <c:pt idx="52">
                  <c:v>252.29716007715047</c:v>
                </c:pt>
                <c:pt idx="53">
                  <c:v>67.762933172972197</c:v>
                </c:pt>
                <c:pt idx="54">
                  <c:v>103.64220704402383</c:v>
                </c:pt>
                <c:pt idx="55">
                  <c:v>5.6015229880886714</c:v>
                </c:pt>
                <c:pt idx="56">
                  <c:v>69.763436271412331</c:v>
                </c:pt>
                <c:pt idx="57">
                  <c:v>9.5248804466612391</c:v>
                </c:pt>
                <c:pt idx="58">
                  <c:v>198.82894545531178</c:v>
                </c:pt>
                <c:pt idx="59">
                  <c:v>184.35557093746141</c:v>
                </c:pt>
                <c:pt idx="60">
                  <c:v>320.50983751335139</c:v>
                </c:pt>
                <c:pt idx="61">
                  <c:v>32.392618509471546</c:v>
                </c:pt>
                <c:pt idx="62">
                  <c:v>231.34732503317306</c:v>
                </c:pt>
                <c:pt idx="63">
                  <c:v>218.12011443013856</c:v>
                </c:pt>
                <c:pt idx="64">
                  <c:v>26.604773366623803</c:v>
                </c:pt>
                <c:pt idx="65">
                  <c:v>295.45133447246354</c:v>
                </c:pt>
                <c:pt idx="66">
                  <c:v>45.135452125000633</c:v>
                </c:pt>
                <c:pt idx="67">
                  <c:v>43.254588493763094</c:v>
                </c:pt>
                <c:pt idx="68">
                  <c:v>7.3510151483763586</c:v>
                </c:pt>
                <c:pt idx="69">
                  <c:v>36.434864882778662</c:v>
                </c:pt>
                <c:pt idx="70">
                  <c:v>21.036577521636659</c:v>
                </c:pt>
                <c:pt idx="71">
                  <c:v>80.88879598005343</c:v>
                </c:pt>
                <c:pt idx="72">
                  <c:v>195.18972634984999</c:v>
                </c:pt>
                <c:pt idx="73">
                  <c:v>36.49337360482307</c:v>
                </c:pt>
                <c:pt idx="74">
                  <c:v>79.27440675572889</c:v>
                </c:pt>
                <c:pt idx="75">
                  <c:v>3.3649413973306124</c:v>
                </c:pt>
                <c:pt idx="76">
                  <c:v>41.640523281210456</c:v>
                </c:pt>
                <c:pt idx="77">
                  <c:v>4.2676946800830056</c:v>
                </c:pt>
                <c:pt idx="78">
                  <c:v>158.31455629808355</c:v>
                </c:pt>
                <c:pt idx="79">
                  <c:v>115.66006708257363</c:v>
                </c:pt>
                <c:pt idx="80">
                  <c:v>336.64745915167458</c:v>
                </c:pt>
                <c:pt idx="81">
                  <c:v>34.31839839396369</c:v>
                </c:pt>
                <c:pt idx="82">
                  <c:v>244.23463502182054</c:v>
                </c:pt>
                <c:pt idx="83">
                  <c:v>240.52333111214867</c:v>
                </c:pt>
                <c:pt idx="84">
                  <c:v>31.302401483236373</c:v>
                </c:pt>
                <c:pt idx="85">
                  <c:v>309.41910761753587</c:v>
                </c:pt>
                <c:pt idx="86">
                  <c:v>49.110078527579113</c:v>
                </c:pt>
                <c:pt idx="87">
                  <c:v>51.027703913194159</c:v>
                </c:pt>
                <c:pt idx="88">
                  <c:v>8.1829271941008752</c:v>
                </c:pt>
                <c:pt idx="89">
                  <c:v>42.066448667073722</c:v>
                </c:pt>
                <c:pt idx="90">
                  <c:v>25.702872056196082</c:v>
                </c:pt>
                <c:pt idx="91">
                  <c:v>93.455675244178579</c:v>
                </c:pt>
                <c:pt idx="92">
                  <c:v>207.45138798554316</c:v>
                </c:pt>
                <c:pt idx="93">
                  <c:v>46.10760102637677</c:v>
                </c:pt>
                <c:pt idx="94">
                  <c:v>86.144912995872204</c:v>
                </c:pt>
                <c:pt idx="95">
                  <c:v>4.0427907616675274</c:v>
                </c:pt>
                <c:pt idx="96">
                  <c:v>50.439699249548802</c:v>
                </c:pt>
                <c:pt idx="97">
                  <c:v>6.1507485316313266</c:v>
                </c:pt>
                <c:pt idx="98">
                  <c:v>167.34488348624677</c:v>
                </c:pt>
                <c:pt idx="99">
                  <c:v>135.65442593169763</c:v>
                </c:pt>
                <c:pt idx="100">
                  <c:v>426.0742145862863</c:v>
                </c:pt>
                <c:pt idx="101">
                  <c:v>44.806869009617955</c:v>
                </c:pt>
                <c:pt idx="102">
                  <c:v>287.74712668508579</c:v>
                </c:pt>
                <c:pt idx="103">
                  <c:v>328.97729879621295</c:v>
                </c:pt>
                <c:pt idx="104">
                  <c:v>45.9740967707815</c:v>
                </c:pt>
                <c:pt idx="105">
                  <c:v>375.45653732752783</c:v>
                </c:pt>
                <c:pt idx="106">
                  <c:v>61.487844958838487</c:v>
                </c:pt>
                <c:pt idx="107">
                  <c:v>80.541166223294411</c:v>
                </c:pt>
                <c:pt idx="108">
                  <c:v>11.520355115473949</c:v>
                </c:pt>
                <c:pt idx="109">
                  <c:v>63.954510242940962</c:v>
                </c:pt>
                <c:pt idx="110">
                  <c:v>42.259735500391223</c:v>
                </c:pt>
                <c:pt idx="111">
                  <c:v>131.5854936835475</c:v>
                </c:pt>
                <c:pt idx="112">
                  <c:v>261.92718584694478</c:v>
                </c:pt>
                <c:pt idx="113">
                  <c:v>78.830999822036134</c:v>
                </c:pt>
                <c:pt idx="114">
                  <c:v>108.99563769530764</c:v>
                </c:pt>
                <c:pt idx="115">
                  <c:v>6.3722148933904244</c:v>
                </c:pt>
                <c:pt idx="116">
                  <c:v>76.502053546770739</c:v>
                </c:pt>
                <c:pt idx="117">
                  <c:v>11.431194642398687</c:v>
                </c:pt>
                <c:pt idx="118">
                  <c:v>208.11002745673204</c:v>
                </c:pt>
                <c:pt idx="119">
                  <c:v>201.12194690274046</c:v>
                </c:pt>
                <c:pt idx="120">
                  <c:v>449.08328796256484</c:v>
                </c:pt>
                <c:pt idx="121">
                  <c:v>46.673763054061169</c:v>
                </c:pt>
                <c:pt idx="122">
                  <c:v>295.88214421131767</c:v>
                </c:pt>
                <c:pt idx="123">
                  <c:v>345.32033284600504</c:v>
                </c:pt>
                <c:pt idx="124">
                  <c:v>49.351151357765026</c:v>
                </c:pt>
                <c:pt idx="125">
                  <c:v>389.30736522110169</c:v>
                </c:pt>
                <c:pt idx="126">
                  <c:v>63.75427349111186</c:v>
                </c:pt>
                <c:pt idx="127">
                  <c:v>88.208607710188858</c:v>
                </c:pt>
                <c:pt idx="128">
                  <c:v>12.540284643783991</c:v>
                </c:pt>
                <c:pt idx="129">
                  <c:v>69.137347514927001</c:v>
                </c:pt>
                <c:pt idx="130">
                  <c:v>47.310525569371549</c:v>
                </c:pt>
                <c:pt idx="131">
                  <c:v>138.59678008505375</c:v>
                </c:pt>
                <c:pt idx="132">
                  <c:v>273.12336993556318</c:v>
                </c:pt>
                <c:pt idx="133">
                  <c:v>88.563541308111112</c:v>
                </c:pt>
                <c:pt idx="134">
                  <c:v>112.93474441529435</c:v>
                </c:pt>
                <c:pt idx="135">
                  <c:v>6.8190711604808225</c:v>
                </c:pt>
                <c:pt idx="136">
                  <c:v>81.277019885363359</c:v>
                </c:pt>
                <c:pt idx="137">
                  <c:v>12.966100987621751</c:v>
                </c:pt>
                <c:pt idx="138">
                  <c:v>219.00580567469407</c:v>
                </c:pt>
                <c:pt idx="139">
                  <c:v>215.38162991892037</c:v>
                </c:pt>
                <c:pt idx="140">
                  <c:v>377.35629500051363</c:v>
                </c:pt>
                <c:pt idx="141">
                  <c:v>40.300414281762976</c:v>
                </c:pt>
                <c:pt idx="142">
                  <c:v>265.32987973533045</c:v>
                </c:pt>
                <c:pt idx="143">
                  <c:v>281.61480427173183</c:v>
                </c:pt>
                <c:pt idx="144">
                  <c:v>36.640688970880042</c:v>
                </c:pt>
                <c:pt idx="145">
                  <c:v>343.08316742321489</c:v>
                </c:pt>
                <c:pt idx="146">
                  <c:v>54.258426077935603</c:v>
                </c:pt>
                <c:pt idx="147">
                  <c:v>61.446826487468648</c:v>
                </c:pt>
                <c:pt idx="148">
                  <c:v>9.2460844930118942</c:v>
                </c:pt>
                <c:pt idx="149">
                  <c:v>50.106028944147837</c:v>
                </c:pt>
                <c:pt idx="150">
                  <c:v>30.710018247339818</c:v>
                </c:pt>
                <c:pt idx="151">
                  <c:v>108.88695515809833</c:v>
                </c:pt>
                <c:pt idx="152">
                  <c:v>233.31905889164159</c:v>
                </c:pt>
                <c:pt idx="153">
                  <c:v>55.468696882299689</c:v>
                </c:pt>
                <c:pt idx="154">
                  <c:v>95.069352975676082</c:v>
                </c:pt>
                <c:pt idx="155">
                  <c:v>4.9521028869961512</c:v>
                </c:pt>
                <c:pt idx="156">
                  <c:v>60.203689612036762</c:v>
                </c:pt>
                <c:pt idx="157">
                  <c:v>7.474696895363528</c:v>
                </c:pt>
                <c:pt idx="158">
                  <c:v>183.80880180050397</c:v>
                </c:pt>
                <c:pt idx="159">
                  <c:v>160.45141304517531</c:v>
                </c:pt>
                <c:pt idx="160">
                  <c:v>300.64159877212995</c:v>
                </c:pt>
                <c:pt idx="161">
                  <c:v>28.918444684117738</c:v>
                </c:pt>
                <c:pt idx="162">
                  <c:v>215.3001245509042</c:v>
                </c:pt>
                <c:pt idx="163">
                  <c:v>195.31447590027767</c:v>
                </c:pt>
                <c:pt idx="164">
                  <c:v>23.963730028822386</c:v>
                </c:pt>
                <c:pt idx="165">
                  <c:v>273.47454353487285</c:v>
                </c:pt>
                <c:pt idx="166">
                  <c:v>41.359852005172655</c:v>
                </c:pt>
                <c:pt idx="167">
                  <c:v>39.009929727444721</c:v>
                </c:pt>
                <c:pt idx="168">
                  <c:v>6.9171351377091401</c:v>
                </c:pt>
                <c:pt idx="169">
                  <c:v>32.892038750664135</c:v>
                </c:pt>
                <c:pt idx="170">
                  <c:v>18.882466427141246</c:v>
                </c:pt>
                <c:pt idx="171">
                  <c:v>72.09821687831905</c:v>
                </c:pt>
                <c:pt idx="172">
                  <c:v>176.18048769004514</c:v>
                </c:pt>
                <c:pt idx="173">
                  <c:v>32.896458262375461</c:v>
                </c:pt>
                <c:pt idx="174">
                  <c:v>74.320421652686932</c:v>
                </c:pt>
                <c:pt idx="175">
                  <c:v>2.9951162056941061</c:v>
                </c:pt>
                <c:pt idx="176">
                  <c:v>37.223275154263568</c:v>
                </c:pt>
                <c:pt idx="177">
                  <c:v>3.7313159346462594</c:v>
                </c:pt>
                <c:pt idx="178">
                  <c:v>149.50282823744226</c:v>
                </c:pt>
                <c:pt idx="179">
                  <c:v>103.09824359776567</c:v>
                </c:pt>
                <c:pt idx="180">
                  <c:v>295.58350195681714</c:v>
                </c:pt>
                <c:pt idx="181">
                  <c:v>28.114954685476707</c:v>
                </c:pt>
                <c:pt idx="182">
                  <c:v>210.55580322044739</c:v>
                </c:pt>
                <c:pt idx="183">
                  <c:v>190.06905609856815</c:v>
                </c:pt>
                <c:pt idx="184">
                  <c:v>23.696780006370744</c:v>
                </c:pt>
                <c:pt idx="185">
                  <c:v>266.79535551601634</c:v>
                </c:pt>
                <c:pt idx="186">
                  <c:v>40.218744818512121</c:v>
                </c:pt>
                <c:pt idx="187">
                  <c:v>38.586581290340391</c:v>
                </c:pt>
                <c:pt idx="188">
                  <c:v>6.8890787294594027</c:v>
                </c:pt>
                <c:pt idx="189">
                  <c:v>32.424213902043846</c:v>
                </c:pt>
                <c:pt idx="190">
                  <c:v>18.879981896371365</c:v>
                </c:pt>
                <c:pt idx="191">
                  <c:v>70.746900648290307</c:v>
                </c:pt>
                <c:pt idx="192">
                  <c:v>170.81421766267113</c:v>
                </c:pt>
                <c:pt idx="193">
                  <c:v>33.024158119759818</c:v>
                </c:pt>
                <c:pt idx="194">
                  <c:v>73.460058020234655</c:v>
                </c:pt>
                <c:pt idx="195">
                  <c:v>2.9448208567771097</c:v>
                </c:pt>
                <c:pt idx="196">
                  <c:v>36.767725195347694</c:v>
                </c:pt>
                <c:pt idx="197">
                  <c:v>3.7958284331193757</c:v>
                </c:pt>
                <c:pt idx="198">
                  <c:v>145.74906499909454</c:v>
                </c:pt>
                <c:pt idx="199">
                  <c:v>101.47336190625329</c:v>
                </c:pt>
              </c:numCache>
            </c:numRef>
          </c:xVal>
          <c:yVal>
            <c:numRef>
              <c:f>'[Collect_Indiviual_Data_LS2 NEW.xlsm]Trendlines'!$B$5:$B$204</c:f>
              <c:numCache>
                <c:formatCode>General</c:formatCode>
                <c:ptCount val="200"/>
                <c:pt idx="0">
                  <c:v>252.77604066153401</c:v>
                </c:pt>
                <c:pt idx="1">
                  <c:v>23.3691897374826</c:v>
                </c:pt>
                <c:pt idx="2">
                  <c:v>159.576979671987</c:v>
                </c:pt>
                <c:pt idx="3">
                  <c:v>114.70433764883001</c:v>
                </c:pt>
                <c:pt idx="4">
                  <c:v>10.546185124073499</c:v>
                </c:pt>
                <c:pt idx="5">
                  <c:v>221.532434342588</c:v>
                </c:pt>
                <c:pt idx="6">
                  <c:v>26.810507780722499</c:v>
                </c:pt>
                <c:pt idx="7">
                  <c:v>10.4876523891811</c:v>
                </c:pt>
                <c:pt idx="8">
                  <c:v>4.5188533457134898</c:v>
                </c:pt>
                <c:pt idx="9">
                  <c:v>18.439135467853902</c:v>
                </c:pt>
                <c:pt idx="10">
                  <c:v>4.74716775520971</c:v>
                </c:pt>
                <c:pt idx="11">
                  <c:v>29.3891496350357</c:v>
                </c:pt>
                <c:pt idx="12">
                  <c:v>146.74981692478201</c:v>
                </c:pt>
                <c:pt idx="13">
                  <c:v>4.61293826746068</c:v>
                </c:pt>
                <c:pt idx="14">
                  <c:v>50.483838006243403</c:v>
                </c:pt>
                <c:pt idx="15">
                  <c:v>0.32833256950221801</c:v>
                </c:pt>
                <c:pt idx="16">
                  <c:v>9.2749425505461591</c:v>
                </c:pt>
                <c:pt idx="17">
                  <c:v>3.4525258656980799E-2</c:v>
                </c:pt>
                <c:pt idx="18">
                  <c:v>110.71906760170501</c:v>
                </c:pt>
                <c:pt idx="19">
                  <c:v>33.784432922226998</c:v>
                </c:pt>
                <c:pt idx="20">
                  <c:v>344.67341506966397</c:v>
                </c:pt>
                <c:pt idx="21">
                  <c:v>46.936586737306499</c:v>
                </c:pt>
                <c:pt idx="22">
                  <c:v>297.82734483114501</c:v>
                </c:pt>
                <c:pt idx="23">
                  <c:v>292.71855387436301</c:v>
                </c:pt>
                <c:pt idx="24">
                  <c:v>91.370145828166002</c:v>
                </c:pt>
                <c:pt idx="25">
                  <c:v>328.096937809498</c:v>
                </c:pt>
                <c:pt idx="26">
                  <c:v>64.439262159524304</c:v>
                </c:pt>
                <c:pt idx="27">
                  <c:v>128.568041212368</c:v>
                </c:pt>
                <c:pt idx="28">
                  <c:v>23.6415907457306</c:v>
                </c:pt>
                <c:pt idx="29">
                  <c:v>106.054289087868</c:v>
                </c:pt>
                <c:pt idx="30">
                  <c:v>69.291284521139204</c:v>
                </c:pt>
                <c:pt idx="31">
                  <c:v>167.34695835901999</c:v>
                </c:pt>
                <c:pt idx="32">
                  <c:v>217.95822995116001</c:v>
                </c:pt>
                <c:pt idx="33">
                  <c:v>139.55501249165701</c:v>
                </c:pt>
                <c:pt idx="34">
                  <c:v>109.49358655982201</c:v>
                </c:pt>
                <c:pt idx="35">
                  <c:v>20.156172912327602</c:v>
                </c:pt>
                <c:pt idx="36">
                  <c:v>113.53095062889599</c:v>
                </c:pt>
                <c:pt idx="37">
                  <c:v>48.4102158641236</c:v>
                </c:pt>
                <c:pt idx="38">
                  <c:v>204.39633677663599</c:v>
                </c:pt>
                <c:pt idx="39">
                  <c:v>277.96859896205302</c:v>
                </c:pt>
                <c:pt idx="40">
                  <c:v>342.81395766146198</c:v>
                </c:pt>
                <c:pt idx="41">
                  <c:v>37.899399072176699</c:v>
                </c:pt>
                <c:pt idx="42">
                  <c:v>285.198412017838</c:v>
                </c:pt>
                <c:pt idx="43">
                  <c:v>285.26509435785403</c:v>
                </c:pt>
                <c:pt idx="44">
                  <c:v>63.7685374889275</c:v>
                </c:pt>
                <c:pt idx="45">
                  <c:v>324.537506896053</c:v>
                </c:pt>
                <c:pt idx="46">
                  <c:v>63.187084705108298</c:v>
                </c:pt>
                <c:pt idx="47">
                  <c:v>113.33178603829001</c:v>
                </c:pt>
                <c:pt idx="48">
                  <c:v>15.3753570144265</c:v>
                </c:pt>
                <c:pt idx="49">
                  <c:v>84.894066318667001</c:v>
                </c:pt>
                <c:pt idx="50">
                  <c:v>57.955826826031597</c:v>
                </c:pt>
                <c:pt idx="51">
                  <c:v>150.145400101142</c:v>
                </c:pt>
                <c:pt idx="52">
                  <c:v>214.79310260348501</c:v>
                </c:pt>
                <c:pt idx="53">
                  <c:v>123.86900531417901</c:v>
                </c:pt>
                <c:pt idx="54">
                  <c:v>103.781731051053</c:v>
                </c:pt>
                <c:pt idx="55">
                  <c:v>14.5021704212584</c:v>
                </c:pt>
                <c:pt idx="56">
                  <c:v>102.508425372809</c:v>
                </c:pt>
                <c:pt idx="57">
                  <c:v>22.3945143791167</c:v>
                </c:pt>
                <c:pt idx="58">
                  <c:v>195.18704415488199</c:v>
                </c:pt>
                <c:pt idx="59">
                  <c:v>243.95837983795499</c:v>
                </c:pt>
                <c:pt idx="60">
                  <c:v>340.96316738740302</c:v>
                </c:pt>
                <c:pt idx="61">
                  <c:v>33.1284036549646</c:v>
                </c:pt>
                <c:pt idx="62">
                  <c:v>257.19627434428998</c:v>
                </c:pt>
                <c:pt idx="63">
                  <c:v>278.23988449194201</c:v>
                </c:pt>
                <c:pt idx="64">
                  <c:v>43.568660423823601</c:v>
                </c:pt>
                <c:pt idx="65">
                  <c:v>311.96858088913598</c:v>
                </c:pt>
                <c:pt idx="66">
                  <c:v>56.834734522787798</c:v>
                </c:pt>
                <c:pt idx="67">
                  <c:v>86.775972451955397</c:v>
                </c:pt>
                <c:pt idx="68">
                  <c:v>10.360612915435199</c:v>
                </c:pt>
                <c:pt idx="69">
                  <c:v>62.891930383410902</c:v>
                </c:pt>
                <c:pt idx="70">
                  <c:v>47.172108628915097</c:v>
                </c:pt>
                <c:pt idx="71">
                  <c:v>129.63501820605799</c:v>
                </c:pt>
                <c:pt idx="72">
                  <c:v>209.586209806944</c:v>
                </c:pt>
                <c:pt idx="73">
                  <c:v>102.73940614084</c:v>
                </c:pt>
                <c:pt idx="74">
                  <c:v>97.922250820855893</c:v>
                </c:pt>
                <c:pt idx="75">
                  <c:v>6.2337277998215104</c:v>
                </c:pt>
                <c:pt idx="76">
                  <c:v>82.011927081942503</c:v>
                </c:pt>
                <c:pt idx="77">
                  <c:v>14.287632368937601</c:v>
                </c:pt>
                <c:pt idx="78">
                  <c:v>184.53919761160199</c:v>
                </c:pt>
                <c:pt idx="79">
                  <c:v>212.03672565640801</c:v>
                </c:pt>
                <c:pt idx="80">
                  <c:v>341.589009335485</c:v>
                </c:pt>
                <c:pt idx="81">
                  <c:v>34.466381333070601</c:v>
                </c:pt>
                <c:pt idx="82">
                  <c:v>265.51463504071501</c:v>
                </c:pt>
                <c:pt idx="83">
                  <c:v>281.51261704715398</c:v>
                </c:pt>
                <c:pt idx="84">
                  <c:v>50.435804099268601</c:v>
                </c:pt>
                <c:pt idx="85">
                  <c:v>318.813035341871</c:v>
                </c:pt>
                <c:pt idx="86">
                  <c:v>60.657369176644401</c:v>
                </c:pt>
                <c:pt idx="87">
                  <c:v>96.681848859737897</c:v>
                </c:pt>
                <c:pt idx="88">
                  <c:v>12.185389932955101</c:v>
                </c:pt>
                <c:pt idx="89">
                  <c:v>69.741070455354304</c:v>
                </c:pt>
                <c:pt idx="90">
                  <c:v>51.034494882665101</c:v>
                </c:pt>
                <c:pt idx="91">
                  <c:v>138.323883825347</c:v>
                </c:pt>
                <c:pt idx="92">
                  <c:v>212.28265271207599</c:v>
                </c:pt>
                <c:pt idx="93">
                  <c:v>111.858052675149</c:v>
                </c:pt>
                <c:pt idx="94">
                  <c:v>98.288622530553695</c:v>
                </c:pt>
                <c:pt idx="95">
                  <c:v>10.7446591680102</c:v>
                </c:pt>
                <c:pt idx="96">
                  <c:v>87.968841026979305</c:v>
                </c:pt>
                <c:pt idx="97">
                  <c:v>16.6952528611852</c:v>
                </c:pt>
                <c:pt idx="98">
                  <c:v>188.969000730717</c:v>
                </c:pt>
                <c:pt idx="99">
                  <c:v>223.83087149146701</c:v>
                </c:pt>
                <c:pt idx="100">
                  <c:v>343.47506838006802</c:v>
                </c:pt>
                <c:pt idx="101">
                  <c:v>40.360768760692999</c:v>
                </c:pt>
                <c:pt idx="102">
                  <c:v>290.46409539336003</c:v>
                </c:pt>
                <c:pt idx="103">
                  <c:v>287.41932330799898</c:v>
                </c:pt>
                <c:pt idx="104">
                  <c:v>70.083418995710701</c:v>
                </c:pt>
                <c:pt idx="105">
                  <c:v>326.41615139475198</c:v>
                </c:pt>
                <c:pt idx="106">
                  <c:v>63.369298090130997</c:v>
                </c:pt>
                <c:pt idx="107">
                  <c:v>118.83856098273399</c:v>
                </c:pt>
                <c:pt idx="108">
                  <c:v>18.1137147989078</c:v>
                </c:pt>
                <c:pt idx="109">
                  <c:v>89.569226662631607</c:v>
                </c:pt>
                <c:pt idx="110">
                  <c:v>61.273625688155498</c:v>
                </c:pt>
                <c:pt idx="111">
                  <c:v>153.47043319080399</c:v>
                </c:pt>
                <c:pt idx="112">
                  <c:v>216.266374013724</c:v>
                </c:pt>
                <c:pt idx="113">
                  <c:v>129.16608818245001</c:v>
                </c:pt>
                <c:pt idx="114">
                  <c:v>104.73791621068401</c:v>
                </c:pt>
                <c:pt idx="115">
                  <c:v>16.885608980715698</c:v>
                </c:pt>
                <c:pt idx="116">
                  <c:v>104.76884241895399</c:v>
                </c:pt>
                <c:pt idx="117">
                  <c:v>26.6533492200845</c:v>
                </c:pt>
                <c:pt idx="118">
                  <c:v>198.08754287391901</c:v>
                </c:pt>
                <c:pt idx="119">
                  <c:v>252.30058196268899</c:v>
                </c:pt>
                <c:pt idx="120">
                  <c:v>343.55304596065201</c:v>
                </c:pt>
                <c:pt idx="121">
                  <c:v>40.707604698868103</c:v>
                </c:pt>
                <c:pt idx="122">
                  <c:v>291.00818807406</c:v>
                </c:pt>
                <c:pt idx="123">
                  <c:v>287.72825181740302</c:v>
                </c:pt>
                <c:pt idx="124">
                  <c:v>70.788572092435004</c:v>
                </c:pt>
                <c:pt idx="125">
                  <c:v>326.64544011663497</c:v>
                </c:pt>
                <c:pt idx="126">
                  <c:v>63.388664882226898</c:v>
                </c:pt>
                <c:pt idx="127">
                  <c:v>119.35618685346</c:v>
                </c:pt>
                <c:pt idx="128">
                  <c:v>18.420365584805602</c:v>
                </c:pt>
                <c:pt idx="129">
                  <c:v>90.015704023109706</c:v>
                </c:pt>
                <c:pt idx="130">
                  <c:v>61.6857282496726</c:v>
                </c:pt>
                <c:pt idx="131">
                  <c:v>153.831199757712</c:v>
                </c:pt>
                <c:pt idx="132">
                  <c:v>216.47734055610701</c:v>
                </c:pt>
                <c:pt idx="133">
                  <c:v>129.57509753111501</c:v>
                </c:pt>
                <c:pt idx="134">
                  <c:v>104.757388105057</c:v>
                </c:pt>
                <c:pt idx="135">
                  <c:v>17.123799984146402</c:v>
                </c:pt>
                <c:pt idx="136">
                  <c:v>105.045804095459</c:v>
                </c:pt>
                <c:pt idx="137">
                  <c:v>27.206148381634499</c:v>
                </c:pt>
                <c:pt idx="138">
                  <c:v>198.411695633481</c:v>
                </c:pt>
                <c:pt idx="139">
                  <c:v>253.102183995898</c:v>
                </c:pt>
                <c:pt idx="140">
                  <c:v>341.97017603974803</c:v>
                </c:pt>
                <c:pt idx="141">
                  <c:v>35.2086131388319</c:v>
                </c:pt>
                <c:pt idx="142">
                  <c:v>271.48535569132503</c:v>
                </c:pt>
                <c:pt idx="143">
                  <c:v>282.41741261459902</c:v>
                </c:pt>
                <c:pt idx="144">
                  <c:v>54.654355641145898</c:v>
                </c:pt>
                <c:pt idx="145">
                  <c:v>321.336896236511</c:v>
                </c:pt>
                <c:pt idx="146">
                  <c:v>62.0912042193277</c:v>
                </c:pt>
                <c:pt idx="147">
                  <c:v>101.397750513587</c:v>
                </c:pt>
                <c:pt idx="148">
                  <c:v>12.936386022208801</c:v>
                </c:pt>
                <c:pt idx="149">
                  <c:v>74.145339509939205</c:v>
                </c:pt>
                <c:pt idx="150">
                  <c:v>53.122548510296802</c:v>
                </c:pt>
                <c:pt idx="151">
                  <c:v>142.01453371463799</c:v>
                </c:pt>
                <c:pt idx="152">
                  <c:v>213.14058500611401</c:v>
                </c:pt>
                <c:pt idx="153">
                  <c:v>115.890716951635</c:v>
                </c:pt>
                <c:pt idx="154">
                  <c:v>98.561528199198804</c:v>
                </c:pt>
                <c:pt idx="155">
                  <c:v>12.8767527924731</c:v>
                </c:pt>
                <c:pt idx="156">
                  <c:v>92.5692808228779</c:v>
                </c:pt>
                <c:pt idx="157">
                  <c:v>17.631987274711499</c:v>
                </c:pt>
                <c:pt idx="158">
                  <c:v>190.923052746466</c:v>
                </c:pt>
                <c:pt idx="159">
                  <c:v>230.246439863728</c:v>
                </c:pt>
                <c:pt idx="160">
                  <c:v>341.057590524114</c:v>
                </c:pt>
                <c:pt idx="161">
                  <c:v>33.385786794781197</c:v>
                </c:pt>
                <c:pt idx="162">
                  <c:v>258.54738450032801</c:v>
                </c:pt>
                <c:pt idx="163">
                  <c:v>279.07020685993598</c:v>
                </c:pt>
                <c:pt idx="164">
                  <c:v>44.965444887683098</c:v>
                </c:pt>
                <c:pt idx="165">
                  <c:v>313.40724866007201</c:v>
                </c:pt>
                <c:pt idx="166">
                  <c:v>57.625674176058197</c:v>
                </c:pt>
                <c:pt idx="167">
                  <c:v>89.0470398307436</c:v>
                </c:pt>
                <c:pt idx="168">
                  <c:v>10.7235155101937</c:v>
                </c:pt>
                <c:pt idx="169">
                  <c:v>64.170160245359497</c:v>
                </c:pt>
                <c:pt idx="170">
                  <c:v>47.9182907142077</c:v>
                </c:pt>
                <c:pt idx="171">
                  <c:v>131.60983422221901</c:v>
                </c:pt>
                <c:pt idx="172">
                  <c:v>210.10609235170199</c:v>
                </c:pt>
                <c:pt idx="173">
                  <c:v>104.673263313828</c:v>
                </c:pt>
                <c:pt idx="174">
                  <c:v>97.965829795584995</c:v>
                </c:pt>
                <c:pt idx="175">
                  <c:v>7.1211839409863904</c:v>
                </c:pt>
                <c:pt idx="176">
                  <c:v>83.049833866997204</c:v>
                </c:pt>
                <c:pt idx="177">
                  <c:v>14.9730320523879</c:v>
                </c:pt>
                <c:pt idx="178">
                  <c:v>185.51835484825301</c:v>
                </c:pt>
                <c:pt idx="179">
                  <c:v>214.24831315518</c:v>
                </c:pt>
                <c:pt idx="180">
                  <c:v>341.32575358874101</c:v>
                </c:pt>
                <c:pt idx="181">
                  <c:v>33.884660770127098</c:v>
                </c:pt>
                <c:pt idx="182">
                  <c:v>261.67173724457001</c:v>
                </c:pt>
                <c:pt idx="183">
                  <c:v>280.60374787578797</c:v>
                </c:pt>
                <c:pt idx="184">
                  <c:v>47.651400701589701</c:v>
                </c:pt>
                <c:pt idx="185">
                  <c:v>316.15161388745599</c:v>
                </c:pt>
                <c:pt idx="186">
                  <c:v>59.110452603640297</c:v>
                </c:pt>
                <c:pt idx="187">
                  <c:v>92.765070999746598</c:v>
                </c:pt>
                <c:pt idx="188">
                  <c:v>11.546232702539101</c:v>
                </c:pt>
                <c:pt idx="189">
                  <c:v>66.612634399842904</c:v>
                </c:pt>
                <c:pt idx="190">
                  <c:v>49.445122276663099</c:v>
                </c:pt>
                <c:pt idx="191">
                  <c:v>135.19830303300199</c:v>
                </c:pt>
                <c:pt idx="192">
                  <c:v>211.04473258007201</c:v>
                </c:pt>
                <c:pt idx="193">
                  <c:v>108.231058320382</c:v>
                </c:pt>
                <c:pt idx="194">
                  <c:v>98.064425276240399</c:v>
                </c:pt>
                <c:pt idx="195">
                  <c:v>8.7990558417459592</c:v>
                </c:pt>
                <c:pt idx="196">
                  <c:v>84.871003097451506</c:v>
                </c:pt>
                <c:pt idx="197">
                  <c:v>15.845232706349799</c:v>
                </c:pt>
                <c:pt idx="198">
                  <c:v>187.190831195291</c:v>
                </c:pt>
                <c:pt idx="199">
                  <c:v>218.72059953050299</c:v>
                </c:pt>
              </c:numCache>
            </c:numRef>
          </c:yVal>
          <c:smooth val="0"/>
          <c:extLst>
            <c:ext xmlns:c16="http://schemas.microsoft.com/office/drawing/2014/chart" uri="{C3380CC4-5D6E-409C-BE32-E72D297353CC}">
              <c16:uniqueId val="{00000000-B567-47A3-AE9F-4E4CB144EF24}"/>
            </c:ext>
          </c:extLst>
        </c:ser>
        <c:dLbls>
          <c:showLegendKey val="0"/>
          <c:showVal val="0"/>
          <c:showCatName val="0"/>
          <c:showSerName val="0"/>
          <c:showPercent val="0"/>
          <c:showBubbleSize val="0"/>
        </c:dLbls>
        <c:axId val="664905280"/>
        <c:axId val="664905840"/>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Collect_Indiviual_Data_LS2 NEW.xlsm]Butte'!$E$7:$E$26</c15:sqref>
                        </c15:formulaRef>
                      </c:ext>
                    </c:extLst>
                    <c:numCache>
                      <c:formatCode>General</c:formatCode>
                      <c:ptCount val="20"/>
                      <c:pt idx="0">
                        <c:v>299.64499312836284</c:v>
                      </c:pt>
                      <c:pt idx="1">
                        <c:v>37.982390908716809</c:v>
                      </c:pt>
                      <c:pt idx="2">
                        <c:v>208.85179285002647</c:v>
                      </c:pt>
                      <c:pt idx="3">
                        <c:v>187.80890103337785</c:v>
                      </c:pt>
                      <c:pt idx="4">
                        <c:v>20.982347328745082</c:v>
                      </c:pt>
                      <c:pt idx="5">
                        <c:v>249.56553850192714</c:v>
                      </c:pt>
                      <c:pt idx="6">
                        <c:v>48.068963575578636</c:v>
                      </c:pt>
                      <c:pt idx="7">
                        <c:v>46.221346806126185</c:v>
                      </c:pt>
                      <c:pt idx="8">
                        <c:v>6.8764616359287656</c:v>
                      </c:pt>
                      <c:pt idx="9">
                        <c:v>46.567985439387044</c:v>
                      </c:pt>
                      <c:pt idx="10">
                        <c:v>17.081126692965622</c:v>
                      </c:pt>
                      <c:pt idx="11">
                        <c:v>97.310075437253658</c:v>
                      </c:pt>
                      <c:pt idx="12">
                        <c:v>178.20480606261719</c:v>
                      </c:pt>
                      <c:pt idx="13">
                        <c:v>23.744057666516486</c:v>
                      </c:pt>
                      <c:pt idx="14">
                        <c:v>93.876453668461934</c:v>
                      </c:pt>
                      <c:pt idx="15">
                        <c:v>11.601586048299657</c:v>
                      </c:pt>
                      <c:pt idx="16">
                        <c:v>67.255823889845715</c:v>
                      </c:pt>
                      <c:pt idx="17">
                        <c:v>27.401783144982673</c:v>
                      </c:pt>
                      <c:pt idx="18">
                        <c:v>134.4139904029052</c:v>
                      </c:pt>
                      <c:pt idx="19">
                        <c:v>101.28816567613697</c:v>
                      </c:pt>
                    </c:numCache>
                  </c:numRef>
                </c:xVal>
                <c:yVal>
                  <c:numRef>
                    <c:extLst>
                      <c:ext uri="{02D57815-91ED-43cb-92C2-25804820EDAC}">
                        <c15:formulaRef>
                          <c15:sqref>'[Collect_Indiviual_Data_LS2 NEW.xlsm]Butte'!$E$31:$E$50</c15:sqref>
                        </c15:formulaRef>
                      </c:ext>
                    </c:extLst>
                    <c:numCache>
                      <c:formatCode>General</c:formatCode>
                      <c:ptCount val="20"/>
                      <c:pt idx="0">
                        <c:v>337.86850609887398</c:v>
                      </c:pt>
                      <c:pt idx="1">
                        <c:v>40.314912159156599</c:v>
                      </c:pt>
                      <c:pt idx="2">
                        <c:v>272.640679792252</c:v>
                      </c:pt>
                      <c:pt idx="3">
                        <c:v>270.31768028921402</c:v>
                      </c:pt>
                      <c:pt idx="4">
                        <c:v>32.338249013319398</c:v>
                      </c:pt>
                      <c:pt idx="5">
                        <c:v>302.317584456649</c:v>
                      </c:pt>
                      <c:pt idx="6">
                        <c:v>57.6709812556118</c:v>
                      </c:pt>
                      <c:pt idx="7">
                        <c:v>72.186791762549703</c:v>
                      </c:pt>
                      <c:pt idx="8">
                        <c:v>6.36729515434733</c:v>
                      </c:pt>
                      <c:pt idx="9">
                        <c:v>74.688993197866495</c:v>
                      </c:pt>
                      <c:pt idx="10">
                        <c:v>32.858438356889103</c:v>
                      </c:pt>
                      <c:pt idx="11">
                        <c:v>145.16212826773199</c:v>
                      </c:pt>
                      <c:pt idx="12">
                        <c:v>218.50796863148199</c:v>
                      </c:pt>
                      <c:pt idx="13">
                        <c:v>46.370542115131997</c:v>
                      </c:pt>
                      <c:pt idx="14">
                        <c:v>110.764690588563</c:v>
                      </c:pt>
                      <c:pt idx="15">
                        <c:v>15.191159648403699</c:v>
                      </c:pt>
                      <c:pt idx="16">
                        <c:v>103.86813780380101</c:v>
                      </c:pt>
                      <c:pt idx="17">
                        <c:v>46.816421691763701</c:v>
                      </c:pt>
                      <c:pt idx="18">
                        <c:v>161.30859865977999</c:v>
                      </c:pt>
                      <c:pt idx="19">
                        <c:v>165.50025828749301</c:v>
                      </c:pt>
                    </c:numCache>
                  </c:numRef>
                </c:yVal>
                <c:smooth val="0"/>
                <c:extLst>
                  <c:ext xmlns:c16="http://schemas.microsoft.com/office/drawing/2014/chart" uri="{C3380CC4-5D6E-409C-BE32-E72D297353CC}">
                    <c16:uniqueId val="{00000001-8726-4EF6-87F8-87B325C77EA0}"/>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Eureka'!$E$7:$E$26</c15:sqref>
                        </c15:formulaRef>
                      </c:ext>
                    </c:extLst>
                    <c:numCache>
                      <c:formatCode>General</c:formatCode>
                      <c:ptCount val="20"/>
                      <c:pt idx="0">
                        <c:v>567.16856457567462</c:v>
                      </c:pt>
                      <c:pt idx="1">
                        <c:v>78.570539871024749</c:v>
                      </c:pt>
                      <c:pt idx="2">
                        <c:v>426.04890070683524</c:v>
                      </c:pt>
                      <c:pt idx="3">
                        <c:v>459.65574622795725</c:v>
                      </c:pt>
                      <c:pt idx="4">
                        <c:v>101.06703556967983</c:v>
                      </c:pt>
                      <c:pt idx="5">
                        <c:v>501.52035968561131</c:v>
                      </c:pt>
                      <c:pt idx="6">
                        <c:v>87.797017513614364</c:v>
                      </c:pt>
                      <c:pt idx="7">
                        <c:v>194.71972498131225</c:v>
                      </c:pt>
                      <c:pt idx="8">
                        <c:v>23.773029282386659</c:v>
                      </c:pt>
                      <c:pt idx="9">
                        <c:v>189.01684593043805</c:v>
                      </c:pt>
                      <c:pt idx="10">
                        <c:v>111.77099844421575</c:v>
                      </c:pt>
                      <c:pt idx="11">
                        <c:v>228.6977592051548</c:v>
                      </c:pt>
                      <c:pt idx="12">
                        <c:v>334.51836128448974</c:v>
                      </c:pt>
                      <c:pt idx="13">
                        <c:v>253.05005745848914</c:v>
                      </c:pt>
                      <c:pt idx="14">
                        <c:v>141.83131235361546</c:v>
                      </c:pt>
                      <c:pt idx="15">
                        <c:v>29.928926939411625</c:v>
                      </c:pt>
                      <c:pt idx="16">
                        <c:v>167.73879596369707</c:v>
                      </c:pt>
                      <c:pt idx="17">
                        <c:v>95.542760360159406</c:v>
                      </c:pt>
                      <c:pt idx="18">
                        <c:v>297.0550940811226</c:v>
                      </c:pt>
                      <c:pt idx="19">
                        <c:v>443.33480530747187</c:v>
                      </c:pt>
                    </c:numCache>
                  </c:numRef>
                </c:xVal>
                <c:yVal>
                  <c:numRef>
                    <c:extLst xmlns:c15="http://schemas.microsoft.com/office/drawing/2012/chart">
                      <c:ext xmlns:c15="http://schemas.microsoft.com/office/drawing/2012/chart" uri="{02D57815-91ED-43cb-92C2-25804820EDAC}">
                        <c15:formulaRef>
                          <c15:sqref>'[Collect_Indiviual_Data_LS2 NEW.xlsm]Eureka'!$E$31:$E$50</c15:sqref>
                        </c15:formulaRef>
                      </c:ext>
                    </c:extLst>
                    <c:numCache>
                      <c:formatCode>General</c:formatCode>
                      <c:ptCount val="20"/>
                      <c:pt idx="0">
                        <c:v>357.092100851895</c:v>
                      </c:pt>
                      <c:pt idx="1">
                        <c:v>55.494789565929501</c:v>
                      </c:pt>
                      <c:pt idx="2">
                        <c:v>321.858385995736</c:v>
                      </c:pt>
                      <c:pt idx="3">
                        <c:v>313.64375508138397</c:v>
                      </c:pt>
                      <c:pt idx="4">
                        <c:v>84.642613339655</c:v>
                      </c:pt>
                      <c:pt idx="5">
                        <c:v>346.13810868144299</c:v>
                      </c:pt>
                      <c:pt idx="6">
                        <c:v>68.327017983910196</c:v>
                      </c:pt>
                      <c:pt idx="7">
                        <c:v>134.44067644080999</c:v>
                      </c:pt>
                      <c:pt idx="8">
                        <c:v>21.932133761724401</c:v>
                      </c:pt>
                      <c:pt idx="9">
                        <c:v>134.79409230897099</c:v>
                      </c:pt>
                      <c:pt idx="10">
                        <c:v>72.114431197246603</c:v>
                      </c:pt>
                      <c:pt idx="11">
                        <c:v>179.92889764446099</c:v>
                      </c:pt>
                      <c:pt idx="12">
                        <c:v>235.88565625506101</c:v>
                      </c:pt>
                      <c:pt idx="13">
                        <c:v>159.325860533146</c:v>
                      </c:pt>
                      <c:pt idx="14">
                        <c:v>115.08399262960199</c:v>
                      </c:pt>
                      <c:pt idx="15">
                        <c:v>22.179294648941401</c:v>
                      </c:pt>
                      <c:pt idx="16">
                        <c:v>131.229444195892</c:v>
                      </c:pt>
                      <c:pt idx="17">
                        <c:v>72.176948628662799</c:v>
                      </c:pt>
                      <c:pt idx="18">
                        <c:v>203.69275191378901</c:v>
                      </c:pt>
                      <c:pt idx="19">
                        <c:v>317.563546635921</c:v>
                      </c:pt>
                    </c:numCache>
                  </c:numRef>
                </c:yVal>
                <c:smooth val="0"/>
                <c:extLst xmlns:c15="http://schemas.microsoft.com/office/drawing/2012/chart">
                  <c:ext xmlns:c16="http://schemas.microsoft.com/office/drawing/2014/chart" uri="{C3380CC4-5D6E-409C-BE32-E72D297353CC}">
                    <c16:uniqueId val="{00000003-8726-4EF6-87F8-87B325C77EA0}"/>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ta Monica'!$E$7:$E$26</c15:sqref>
                        </c15:formulaRef>
                      </c:ext>
                    </c:extLst>
                    <c:numCache>
                      <c:formatCode>General</c:formatCode>
                      <c:ptCount val="20"/>
                      <c:pt idx="0">
                        <c:v>554.84099341294529</c:v>
                      </c:pt>
                      <c:pt idx="1">
                        <c:v>73.857873284481201</c:v>
                      </c:pt>
                      <c:pt idx="2">
                        <c:v>414.3363654941295</c:v>
                      </c:pt>
                      <c:pt idx="3">
                        <c:v>449.66009762015187</c:v>
                      </c:pt>
                      <c:pt idx="4">
                        <c:v>85.745608980366228</c:v>
                      </c:pt>
                      <c:pt idx="5">
                        <c:v>489.23964790467045</c:v>
                      </c:pt>
                      <c:pt idx="6">
                        <c:v>84.221054010132718</c:v>
                      </c:pt>
                      <c:pt idx="7">
                        <c:v>173.05849440109458</c:v>
                      </c:pt>
                      <c:pt idx="8">
                        <c:v>17.546785838720886</c:v>
                      </c:pt>
                      <c:pt idx="9">
                        <c:v>172.73471403247407</c:v>
                      </c:pt>
                      <c:pt idx="10">
                        <c:v>99.260063334482382</c:v>
                      </c:pt>
                      <c:pt idx="11">
                        <c:v>220.79700937179254</c:v>
                      </c:pt>
                      <c:pt idx="12">
                        <c:v>329.54549107444723</c:v>
                      </c:pt>
                      <c:pt idx="13">
                        <c:v>226.16485786146811</c:v>
                      </c:pt>
                      <c:pt idx="14">
                        <c:v>140.77106881037435</c:v>
                      </c:pt>
                      <c:pt idx="15">
                        <c:v>28.789294033249234</c:v>
                      </c:pt>
                      <c:pt idx="16">
                        <c:v>163.06753615662288</c:v>
                      </c:pt>
                      <c:pt idx="17">
                        <c:v>89.65939914644548</c:v>
                      </c:pt>
                      <c:pt idx="18">
                        <c:v>281.01902172569504</c:v>
                      </c:pt>
                      <c:pt idx="19">
                        <c:v>404.86027683079442</c:v>
                      </c:pt>
                    </c:numCache>
                  </c:numRef>
                </c:xVal>
                <c:yVal>
                  <c:numRef>
                    <c:extLst xmlns:c15="http://schemas.microsoft.com/office/drawing/2012/chart">
                      <c:ext xmlns:c15="http://schemas.microsoft.com/office/drawing/2012/chart" uri="{02D57815-91ED-43cb-92C2-25804820EDAC}">
                        <c15:formulaRef>
                          <c15:sqref>'[Collect_Indiviual_Data_LS2 NEW.xlsm]Santa Monica'!$E$31:$E$50</c15:sqref>
                        </c15:formulaRef>
                      </c:ext>
                    </c:extLst>
                    <c:numCache>
                      <c:formatCode>General</c:formatCode>
                      <c:ptCount val="20"/>
                      <c:pt idx="0">
                        <c:v>354.25913466030897</c:v>
                      </c:pt>
                      <c:pt idx="1">
                        <c:v>53.0595747050602</c:v>
                      </c:pt>
                      <c:pt idx="2">
                        <c:v>319.66644047621401</c:v>
                      </c:pt>
                      <c:pt idx="3">
                        <c:v>311.79713652647303</c:v>
                      </c:pt>
                      <c:pt idx="4">
                        <c:v>70.244478453248306</c:v>
                      </c:pt>
                      <c:pt idx="5">
                        <c:v>346.09197874614699</c:v>
                      </c:pt>
                      <c:pt idx="6">
                        <c:v>67.285389093645193</c:v>
                      </c:pt>
                      <c:pt idx="7">
                        <c:v>125.739701679017</c:v>
                      </c:pt>
                      <c:pt idx="8">
                        <c:v>14.751783448000801</c:v>
                      </c:pt>
                      <c:pt idx="9">
                        <c:v>128.93180228325701</c:v>
                      </c:pt>
                      <c:pt idx="10">
                        <c:v>65.885974898137903</c:v>
                      </c:pt>
                      <c:pt idx="11">
                        <c:v>173.738966321178</c:v>
                      </c:pt>
                      <c:pt idx="12">
                        <c:v>235.88365107220201</c:v>
                      </c:pt>
                      <c:pt idx="13">
                        <c:v>157.31311574566399</c:v>
                      </c:pt>
                      <c:pt idx="14">
                        <c:v>113.597472228019</c:v>
                      </c:pt>
                      <c:pt idx="15">
                        <c:v>22.179294648941401</c:v>
                      </c:pt>
                      <c:pt idx="16">
                        <c:v>129.047474349542</c:v>
                      </c:pt>
                      <c:pt idx="17">
                        <c:v>70.095548171823907</c:v>
                      </c:pt>
                      <c:pt idx="18">
                        <c:v>198.76900466740599</c:v>
                      </c:pt>
                      <c:pt idx="19">
                        <c:v>306.62895414719799</c:v>
                      </c:pt>
                    </c:numCache>
                  </c:numRef>
                </c:yVal>
                <c:smooth val="0"/>
                <c:extLst xmlns:c15="http://schemas.microsoft.com/office/drawing/2012/chart">
                  <c:ext xmlns:c16="http://schemas.microsoft.com/office/drawing/2014/chart" uri="{C3380CC4-5D6E-409C-BE32-E72D297353CC}">
                    <c16:uniqueId val="{00000005-8726-4EF6-87F8-87B325C77EA0}"/>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Portland'!$E$7:$E$26</c15:sqref>
                        </c15:formulaRef>
                      </c:ext>
                    </c:extLst>
                    <c:numCache>
                      <c:formatCode>General</c:formatCode>
                      <c:ptCount val="20"/>
                      <c:pt idx="0">
                        <c:v>436.55527500613368</c:v>
                      </c:pt>
                      <c:pt idx="1">
                        <c:v>57.366238407861253</c:v>
                      </c:pt>
                      <c:pt idx="2">
                        <c:v>357.95474935967695</c:v>
                      </c:pt>
                      <c:pt idx="3">
                        <c:v>362.65836249123038</c:v>
                      </c:pt>
                      <c:pt idx="4">
                        <c:v>59.769619162010329</c:v>
                      </c:pt>
                      <c:pt idx="5">
                        <c:v>401.61854368296474</c:v>
                      </c:pt>
                      <c:pt idx="6">
                        <c:v>73.876297144701084</c:v>
                      </c:pt>
                      <c:pt idx="7">
                        <c:v>116.23550319960175</c:v>
                      </c:pt>
                      <c:pt idx="8">
                        <c:v>11.338160709344402</c:v>
                      </c:pt>
                      <c:pt idx="9">
                        <c:v>121.57382173062183</c:v>
                      </c:pt>
                      <c:pt idx="10">
                        <c:v>59.416829540126386</c:v>
                      </c:pt>
                      <c:pt idx="11">
                        <c:v>190.83426894783361</c:v>
                      </c:pt>
                      <c:pt idx="12">
                        <c:v>280.11556300005424</c:v>
                      </c:pt>
                      <c:pt idx="13">
                        <c:v>136.48736291845361</c:v>
                      </c:pt>
                      <c:pt idx="14">
                        <c:v>133.21167140684975</c:v>
                      </c:pt>
                      <c:pt idx="15">
                        <c:v>23.274982501381704</c:v>
                      </c:pt>
                      <c:pt idx="16">
                        <c:v>142.33879685295818</c:v>
                      </c:pt>
                      <c:pt idx="17">
                        <c:v>70.927938535182605</c:v>
                      </c:pt>
                      <c:pt idx="18">
                        <c:v>217.2774807880696</c:v>
                      </c:pt>
                      <c:pt idx="19">
                        <c:v>291.65227904918561</c:v>
                      </c:pt>
                    </c:numCache>
                  </c:numRef>
                </c:xVal>
                <c:yVal>
                  <c:numRef>
                    <c:extLst xmlns:c15="http://schemas.microsoft.com/office/drawing/2012/chart">
                      <c:ext xmlns:c15="http://schemas.microsoft.com/office/drawing/2012/chart" uri="{02D57815-91ED-43cb-92C2-25804820EDAC}">
                        <c15:formulaRef>
                          <c15:sqref>'[Collect_Indiviual_Data_LS2 NEW.xlsm]Portland'!$E$31:$E$50</c15:sqref>
                        </c15:formulaRef>
                      </c:ext>
                    </c:extLst>
                    <c:numCache>
                      <c:formatCode>General</c:formatCode>
                      <c:ptCount val="20"/>
                      <c:pt idx="0">
                        <c:v>353.34606688025599</c:v>
                      </c:pt>
                      <c:pt idx="1">
                        <c:v>50.376887563279702</c:v>
                      </c:pt>
                      <c:pt idx="2">
                        <c:v>316.99469277595398</c:v>
                      </c:pt>
                      <c:pt idx="3">
                        <c:v>309.65021255014199</c:v>
                      </c:pt>
                      <c:pt idx="4">
                        <c:v>63.373767858177402</c:v>
                      </c:pt>
                      <c:pt idx="5">
                        <c:v>345.25487701583</c:v>
                      </c:pt>
                      <c:pt idx="6">
                        <c:v>66.032857738101598</c:v>
                      </c:pt>
                      <c:pt idx="7">
                        <c:v>118.20212547459801</c:v>
                      </c:pt>
                      <c:pt idx="8">
                        <c:v>11.5034731480254</c:v>
                      </c:pt>
                      <c:pt idx="9">
                        <c:v>122.37179613588999</c:v>
                      </c:pt>
                      <c:pt idx="10">
                        <c:v>60.927295216418003</c:v>
                      </c:pt>
                      <c:pt idx="11">
                        <c:v>169.93168069256501</c:v>
                      </c:pt>
                      <c:pt idx="12">
                        <c:v>234.55998289626601</c:v>
                      </c:pt>
                      <c:pt idx="13">
                        <c:v>149.11249546202899</c:v>
                      </c:pt>
                      <c:pt idx="14">
                        <c:v>113.38810594384</c:v>
                      </c:pt>
                      <c:pt idx="15">
                        <c:v>22.134656978081999</c:v>
                      </c:pt>
                      <c:pt idx="16">
                        <c:v>127.425981165504</c:v>
                      </c:pt>
                      <c:pt idx="17">
                        <c:v>66.953985064103193</c:v>
                      </c:pt>
                      <c:pt idx="18">
                        <c:v>194.22358287080399</c:v>
                      </c:pt>
                      <c:pt idx="19">
                        <c:v>293.84926697246198</c:v>
                      </c:pt>
                    </c:numCache>
                  </c:numRef>
                </c:yVal>
                <c:smooth val="0"/>
                <c:extLst xmlns:c15="http://schemas.microsoft.com/office/drawing/2012/chart">
                  <c:ext xmlns:c16="http://schemas.microsoft.com/office/drawing/2014/chart" uri="{C3380CC4-5D6E-409C-BE32-E72D297353CC}">
                    <c16:uniqueId val="{00000007-8726-4EF6-87F8-87B325C77EA0}"/>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lt Lake City'!$E$7:$E$26</c15:sqref>
                        </c15:formulaRef>
                      </c:ext>
                    </c:extLst>
                    <c:numCache>
                      <c:formatCode>General</c:formatCode>
                      <c:ptCount val="20"/>
                      <c:pt idx="0">
                        <c:v>445.64004823350882</c:v>
                      </c:pt>
                      <c:pt idx="1">
                        <c:v>60.642414659045436</c:v>
                      </c:pt>
                      <c:pt idx="2">
                        <c:v>369.06196976871257</c:v>
                      </c:pt>
                      <c:pt idx="3">
                        <c:v>375.64827375187622</c:v>
                      </c:pt>
                      <c:pt idx="4">
                        <c:v>65.769902117761049</c:v>
                      </c:pt>
                      <c:pt idx="5">
                        <c:v>414.14963178007582</c:v>
                      </c:pt>
                      <c:pt idx="6">
                        <c:v>75.620547983486105</c:v>
                      </c:pt>
                      <c:pt idx="7">
                        <c:v>126.99123468862138</c:v>
                      </c:pt>
                      <c:pt idx="8">
                        <c:v>12.614580879619071</c:v>
                      </c:pt>
                      <c:pt idx="9">
                        <c:v>133.35732831531672</c:v>
                      </c:pt>
                      <c:pt idx="10">
                        <c:v>66.439666596998975</c:v>
                      </c:pt>
                      <c:pt idx="11">
                        <c:v>197.69752886403529</c:v>
                      </c:pt>
                      <c:pt idx="12">
                        <c:v>286.89625344908001</c:v>
                      </c:pt>
                      <c:pt idx="13">
                        <c:v>153.56433051605208</c:v>
                      </c:pt>
                      <c:pt idx="14">
                        <c:v>134.88499477427106</c:v>
                      </c:pt>
                      <c:pt idx="15">
                        <c:v>24.461071240299759</c:v>
                      </c:pt>
                      <c:pt idx="16">
                        <c:v>146.95156961530435</c:v>
                      </c:pt>
                      <c:pt idx="17">
                        <c:v>75.538783569530651</c:v>
                      </c:pt>
                      <c:pt idx="18">
                        <c:v>225.93424760422656</c:v>
                      </c:pt>
                      <c:pt idx="19">
                        <c:v>317.10531427969397</c:v>
                      </c:pt>
                    </c:numCache>
                  </c:numRef>
                </c:xVal>
                <c:yVal>
                  <c:numRef>
                    <c:extLst xmlns:c15="http://schemas.microsoft.com/office/drawing/2012/chart">
                      <c:ext xmlns:c15="http://schemas.microsoft.com/office/drawing/2012/chart" uri="{02D57815-91ED-43cb-92C2-25804820EDAC}">
                        <c15:formulaRef>
                          <c15:sqref>'[Collect_Indiviual_Data_LS2 NEW.xlsm]Salt Lake City'!$E$31:$E$50</c15:sqref>
                        </c15:formulaRef>
                      </c:ext>
                    </c:extLst>
                    <c:numCache>
                      <c:formatCode>General</c:formatCode>
                      <c:ptCount val="20"/>
                      <c:pt idx="0">
                        <c:v>353.76354874676503</c:v>
                      </c:pt>
                      <c:pt idx="1">
                        <c:v>51.866620988368098</c:v>
                      </c:pt>
                      <c:pt idx="2">
                        <c:v>318.17218431675599</c:v>
                      </c:pt>
                      <c:pt idx="3">
                        <c:v>310.666985031487</c:v>
                      </c:pt>
                      <c:pt idx="4">
                        <c:v>65.203243936072397</c:v>
                      </c:pt>
                      <c:pt idx="5">
                        <c:v>345.910454460209</c:v>
                      </c:pt>
                      <c:pt idx="6">
                        <c:v>66.316313073897106</c:v>
                      </c:pt>
                      <c:pt idx="7">
                        <c:v>121.725896162694</c:v>
                      </c:pt>
                      <c:pt idx="8">
                        <c:v>12.8768752202055</c:v>
                      </c:pt>
                      <c:pt idx="9">
                        <c:v>125.78604365470299</c:v>
                      </c:pt>
                      <c:pt idx="10">
                        <c:v>63.223053569975399</c:v>
                      </c:pt>
                      <c:pt idx="11">
                        <c:v>171.30088256482901</c:v>
                      </c:pt>
                      <c:pt idx="12">
                        <c:v>235.33300302854701</c:v>
                      </c:pt>
                      <c:pt idx="13">
                        <c:v>152.46122379237599</c:v>
                      </c:pt>
                      <c:pt idx="14">
                        <c:v>113.433941575619</c:v>
                      </c:pt>
                      <c:pt idx="15">
                        <c:v>22.179294648941401</c:v>
                      </c:pt>
                      <c:pt idx="16">
                        <c:v>128.17932534499499</c:v>
                      </c:pt>
                      <c:pt idx="17">
                        <c:v>68.293102655508306</c:v>
                      </c:pt>
                      <c:pt idx="18">
                        <c:v>196.209990910757</c:v>
                      </c:pt>
                      <c:pt idx="19">
                        <c:v>299.92452344160898</c:v>
                      </c:pt>
                    </c:numCache>
                  </c:numRef>
                </c:yVal>
                <c:smooth val="0"/>
                <c:extLst xmlns:c15="http://schemas.microsoft.com/office/drawing/2012/chart">
                  <c:ext xmlns:c16="http://schemas.microsoft.com/office/drawing/2014/chart" uri="{C3380CC4-5D6E-409C-BE32-E72D297353CC}">
                    <c16:uniqueId val="{00000009-8726-4EF6-87F8-87B325C77EA0}"/>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 Francisco'!$E$7:$E$26</c15:sqref>
                        </c15:formulaRef>
                      </c:ext>
                    </c:extLst>
                    <c:numCache>
                      <c:formatCode>General</c:formatCode>
                      <c:ptCount val="20"/>
                      <c:pt idx="0">
                        <c:v>563.19907007168763</c:v>
                      </c:pt>
                      <c:pt idx="1">
                        <c:v>76.308372189808651</c:v>
                      </c:pt>
                      <c:pt idx="2">
                        <c:v>421.0755632188563</c:v>
                      </c:pt>
                      <c:pt idx="3">
                        <c:v>455.78095378171372</c:v>
                      </c:pt>
                      <c:pt idx="4">
                        <c:v>92.188290393091975</c:v>
                      </c:pt>
                      <c:pt idx="5">
                        <c:v>496.95310542121359</c:v>
                      </c:pt>
                      <c:pt idx="6">
                        <c:v>85.958110864830161</c:v>
                      </c:pt>
                      <c:pt idx="7">
                        <c:v>183.66991370799886</c:v>
                      </c:pt>
                      <c:pt idx="8">
                        <c:v>19.637866354394749</c:v>
                      </c:pt>
                      <c:pt idx="9">
                        <c:v>181.01575029317019</c:v>
                      </c:pt>
                      <c:pt idx="10">
                        <c:v>105.37448203924163</c:v>
                      </c:pt>
                      <c:pt idx="11">
                        <c:v>224.41539707445776</c:v>
                      </c:pt>
                      <c:pt idx="12">
                        <c:v>332.61680392214231</c:v>
                      </c:pt>
                      <c:pt idx="13">
                        <c:v>241.31330196523342</c:v>
                      </c:pt>
                      <c:pt idx="14">
                        <c:v>141.10380805782668</c:v>
                      </c:pt>
                      <c:pt idx="15">
                        <c:v>29.468146971140854</c:v>
                      </c:pt>
                      <c:pt idx="16">
                        <c:v>165.48337080450042</c:v>
                      </c:pt>
                      <c:pt idx="17">
                        <c:v>92.422342712026506</c:v>
                      </c:pt>
                      <c:pt idx="18">
                        <c:v>289.79523534841508</c:v>
                      </c:pt>
                      <c:pt idx="19">
                        <c:v>424.46073901241436</c:v>
                      </c:pt>
                    </c:numCache>
                  </c:numRef>
                </c:xVal>
                <c:yVal>
                  <c:numRef>
                    <c:extLst xmlns:c15="http://schemas.microsoft.com/office/drawing/2012/chart">
                      <c:ext xmlns:c15="http://schemas.microsoft.com/office/drawing/2012/chart" uri="{02D57815-91ED-43cb-92C2-25804820EDAC}">
                        <c15:formulaRef>
                          <c15:sqref>'[Collect_Indiviual_Data_LS2 NEW.xlsm]San Francisco'!$E$31:$E$50</c15:sqref>
                        </c15:formulaRef>
                      </c:ext>
                    </c:extLst>
                    <c:numCache>
                      <c:formatCode>General</c:formatCode>
                      <c:ptCount val="20"/>
                      <c:pt idx="0">
                        <c:v>354.69703510683098</c:v>
                      </c:pt>
                      <c:pt idx="1">
                        <c:v>53.507972380462498</c:v>
                      </c:pt>
                      <c:pt idx="2">
                        <c:v>320.004535135754</c:v>
                      </c:pt>
                      <c:pt idx="3">
                        <c:v>312.03369438136298</c:v>
                      </c:pt>
                      <c:pt idx="4">
                        <c:v>72.681069171213593</c:v>
                      </c:pt>
                      <c:pt idx="5">
                        <c:v>346.09197874614699</c:v>
                      </c:pt>
                      <c:pt idx="6">
                        <c:v>67.800462529586397</c:v>
                      </c:pt>
                      <c:pt idx="7">
                        <c:v>127.68829665805001</c:v>
                      </c:pt>
                      <c:pt idx="8">
                        <c:v>15.7897441427136</c:v>
                      </c:pt>
                      <c:pt idx="9">
                        <c:v>130.175046737607</c:v>
                      </c:pt>
                      <c:pt idx="10">
                        <c:v>67.441503979483699</c:v>
                      </c:pt>
                      <c:pt idx="11">
                        <c:v>175.094988888035</c:v>
                      </c:pt>
                      <c:pt idx="12">
                        <c:v>235.88565625506101</c:v>
                      </c:pt>
                      <c:pt idx="13">
                        <c:v>158.34449863101699</c:v>
                      </c:pt>
                      <c:pt idx="14">
                        <c:v>113.75358083275501</c:v>
                      </c:pt>
                      <c:pt idx="15">
                        <c:v>22.179294648941401</c:v>
                      </c:pt>
                      <c:pt idx="16">
                        <c:v>129.30108828002</c:v>
                      </c:pt>
                      <c:pt idx="17">
                        <c:v>70.793214043998802</c:v>
                      </c:pt>
                      <c:pt idx="18">
                        <c:v>200.074266306205</c:v>
                      </c:pt>
                      <c:pt idx="19">
                        <c:v>309.50691912630799</c:v>
                      </c:pt>
                    </c:numCache>
                  </c:numRef>
                </c:yVal>
                <c:smooth val="0"/>
                <c:extLst xmlns:c15="http://schemas.microsoft.com/office/drawing/2012/chart">
                  <c:ext xmlns:c16="http://schemas.microsoft.com/office/drawing/2014/chart" uri="{C3380CC4-5D6E-409C-BE32-E72D297353CC}">
                    <c16:uniqueId val="{0000000B-8726-4EF6-87F8-87B325C77EA0}"/>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 Jose'!$E$7:$E$26</c15:sqref>
                        </c15:formulaRef>
                      </c:ext>
                    </c:extLst>
                    <c:numCache>
                      <c:formatCode>General</c:formatCode>
                      <c:ptCount val="20"/>
                      <c:pt idx="0">
                        <c:v>590.42837957608504</c:v>
                      </c:pt>
                      <c:pt idx="1">
                        <c:v>80.796473263130466</c:v>
                      </c:pt>
                      <c:pt idx="2">
                        <c:v>432.652512261428</c:v>
                      </c:pt>
                      <c:pt idx="3">
                        <c:v>471.80344090472687</c:v>
                      </c:pt>
                      <c:pt idx="4">
                        <c:v>98.400076671451572</c:v>
                      </c:pt>
                      <c:pt idx="5">
                        <c:v>516.18068543503966</c:v>
                      </c:pt>
                      <c:pt idx="6">
                        <c:v>88.589142315550689</c:v>
                      </c:pt>
                      <c:pt idx="7">
                        <c:v>199.05895055189958</c:v>
                      </c:pt>
                      <c:pt idx="8">
                        <c:v>21.361430663639496</c:v>
                      </c:pt>
                      <c:pt idx="9">
                        <c:v>194.72828500922202</c:v>
                      </c:pt>
                      <c:pt idx="10">
                        <c:v>115.32712593781763</c:v>
                      </c:pt>
                      <c:pt idx="11">
                        <c:v>229.42252507976602</c:v>
                      </c:pt>
                      <c:pt idx="12">
                        <c:v>338.73349661742787</c:v>
                      </c:pt>
                      <c:pt idx="13">
                        <c:v>266.01062403148586</c:v>
                      </c:pt>
                      <c:pt idx="14">
                        <c:v>141.52626739362307</c:v>
                      </c:pt>
                      <c:pt idx="15">
                        <c:v>31.205841841976721</c:v>
                      </c:pt>
                      <c:pt idx="16">
                        <c:v>168.64287335382295</c:v>
                      </c:pt>
                      <c:pt idx="17">
                        <c:v>95.86204572628607</c:v>
                      </c:pt>
                      <c:pt idx="18">
                        <c:v>306.16815720360188</c:v>
                      </c:pt>
                      <c:pt idx="19">
                        <c:v>453.82795711249304</c:v>
                      </c:pt>
                    </c:numCache>
                  </c:numRef>
                </c:xVal>
                <c:yVal>
                  <c:numRef>
                    <c:extLst xmlns:c15="http://schemas.microsoft.com/office/drawing/2012/chart">
                      <c:ext xmlns:c15="http://schemas.microsoft.com/office/drawing/2012/chart" uri="{02D57815-91ED-43cb-92C2-25804820EDAC}">
                        <c15:formulaRef>
                          <c15:sqref>'[Collect_Indiviual_Data_LS2 NEW.xlsm]San Jose'!$E$31:$E$50</c15:sqref>
                        </c15:formulaRef>
                      </c:ext>
                    </c:extLst>
                    <c:numCache>
                      <c:formatCode>General</c:formatCode>
                      <c:ptCount val="20"/>
                      <c:pt idx="0">
                        <c:v>354.73642291616397</c:v>
                      </c:pt>
                      <c:pt idx="1">
                        <c:v>53.493611020325297</c:v>
                      </c:pt>
                      <c:pt idx="2">
                        <c:v>319.984625636565</c:v>
                      </c:pt>
                      <c:pt idx="3">
                        <c:v>312.07533947944199</c:v>
                      </c:pt>
                      <c:pt idx="4">
                        <c:v>72.893574966117001</c:v>
                      </c:pt>
                      <c:pt idx="5">
                        <c:v>346.09197874614699</c:v>
                      </c:pt>
                      <c:pt idx="6">
                        <c:v>67.991519681205105</c:v>
                      </c:pt>
                      <c:pt idx="7">
                        <c:v>127.788976194124</c:v>
                      </c:pt>
                      <c:pt idx="8">
                        <c:v>15.7773874793511</c:v>
                      </c:pt>
                      <c:pt idx="9">
                        <c:v>130.26155149229299</c:v>
                      </c:pt>
                      <c:pt idx="10">
                        <c:v>67.603637922418102</c:v>
                      </c:pt>
                      <c:pt idx="11">
                        <c:v>175.171918758874</c:v>
                      </c:pt>
                      <c:pt idx="12">
                        <c:v>235.88565625506101</c:v>
                      </c:pt>
                      <c:pt idx="13">
                        <c:v>158.49497247097199</c:v>
                      </c:pt>
                      <c:pt idx="14">
                        <c:v>113.785154057407</c:v>
                      </c:pt>
                      <c:pt idx="15">
                        <c:v>22.179294648941401</c:v>
                      </c:pt>
                      <c:pt idx="16">
                        <c:v>129.33929813146199</c:v>
                      </c:pt>
                      <c:pt idx="17">
                        <c:v>70.878928763324197</c:v>
                      </c:pt>
                      <c:pt idx="18">
                        <c:v>200.13526299006799</c:v>
                      </c:pt>
                      <c:pt idx="19">
                        <c:v>309.62418859816398</c:v>
                      </c:pt>
                    </c:numCache>
                  </c:numRef>
                </c:yVal>
                <c:smooth val="0"/>
                <c:extLst xmlns:c15="http://schemas.microsoft.com/office/drawing/2012/chart">
                  <c:ext xmlns:c16="http://schemas.microsoft.com/office/drawing/2014/chart" uri="{C3380CC4-5D6E-409C-BE32-E72D297353CC}">
                    <c16:uniqueId val="{0000000D-8726-4EF6-87F8-87B325C77EA0}"/>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eattle'!$E$7:$E$26</c15:sqref>
                        </c15:formulaRef>
                      </c:ext>
                    </c:extLst>
                    <c:numCache>
                      <c:formatCode>General</c:formatCode>
                      <c:ptCount val="20"/>
                      <c:pt idx="0">
                        <c:v>515.04400389423586</c:v>
                      </c:pt>
                      <c:pt idx="1">
                        <c:v>68.086735839993423</c:v>
                      </c:pt>
                      <c:pt idx="2">
                        <c:v>397.75496767622741</c:v>
                      </c:pt>
                      <c:pt idx="3">
                        <c:v>425.4325392050514</c:v>
                      </c:pt>
                      <c:pt idx="4">
                        <c:v>76.434753490165633</c:v>
                      </c:pt>
                      <c:pt idx="5">
                        <c:v>460.89218930676282</c:v>
                      </c:pt>
                      <c:pt idx="6">
                        <c:v>80.417927168653037</c:v>
                      </c:pt>
                      <c:pt idx="7">
                        <c:v>152.19744154964002</c:v>
                      </c:pt>
                      <c:pt idx="8">
                        <c:v>15.239139987684066</c:v>
                      </c:pt>
                      <c:pt idx="9">
                        <c:v>154.33760213602454</c:v>
                      </c:pt>
                      <c:pt idx="10">
                        <c:v>84.953650901556074</c:v>
                      </c:pt>
                      <c:pt idx="11">
                        <c:v>212.06078693597968</c:v>
                      </c:pt>
                      <c:pt idx="12">
                        <c:v>316.65002002829266</c:v>
                      </c:pt>
                      <c:pt idx="13">
                        <c:v>193.17563683003732</c:v>
                      </c:pt>
                      <c:pt idx="14">
                        <c:v>139.45545654508254</c:v>
                      </c:pt>
                      <c:pt idx="15">
                        <c:v>26.731110355810511</c:v>
                      </c:pt>
                      <c:pt idx="16">
                        <c:v>157.91184384513491</c:v>
                      </c:pt>
                      <c:pt idx="17">
                        <c:v>84.483146219384722</c:v>
                      </c:pt>
                      <c:pt idx="18">
                        <c:v>258.85659101832266</c:v>
                      </c:pt>
                      <c:pt idx="19">
                        <c:v>365.80401246499264</c:v>
                      </c:pt>
                    </c:numCache>
                  </c:numRef>
                </c:xVal>
                <c:yVal>
                  <c:numRef>
                    <c:extLst xmlns:c15="http://schemas.microsoft.com/office/drawing/2012/chart">
                      <c:ext xmlns:c15="http://schemas.microsoft.com/office/drawing/2012/chart" uri="{02D57815-91ED-43cb-92C2-25804820EDAC}">
                        <c15:formulaRef>
                          <c15:sqref>'[Collect_Indiviual_Data_LS2 NEW.xlsm]Seattle'!$E$31:$E$50</c15:sqref>
                        </c15:formulaRef>
                      </c:ext>
                    </c:extLst>
                    <c:numCache>
                      <c:formatCode>General</c:formatCode>
                      <c:ptCount val="20"/>
                      <c:pt idx="0">
                        <c:v>353.86776602509201</c:v>
                      </c:pt>
                      <c:pt idx="1">
                        <c:v>52.252366134035498</c:v>
                      </c:pt>
                      <c:pt idx="2">
                        <c:v>318.62705140012599</c:v>
                      </c:pt>
                      <c:pt idx="3">
                        <c:v>311.00419495988803</c:v>
                      </c:pt>
                      <c:pt idx="4">
                        <c:v>66.3131948246088</c:v>
                      </c:pt>
                      <c:pt idx="5">
                        <c:v>345.94959151468902</c:v>
                      </c:pt>
                      <c:pt idx="6">
                        <c:v>66.4405221307847</c:v>
                      </c:pt>
                      <c:pt idx="7">
                        <c:v>122.835318480412</c:v>
                      </c:pt>
                      <c:pt idx="8">
                        <c:v>13.4179513915632</c:v>
                      </c:pt>
                      <c:pt idx="9">
                        <c:v>126.62361480542999</c:v>
                      </c:pt>
                      <c:pt idx="10">
                        <c:v>64.042886386965804</c:v>
                      </c:pt>
                      <c:pt idx="11">
                        <c:v>171.78940908704701</c:v>
                      </c:pt>
                      <c:pt idx="12">
                        <c:v>235.41465005407801</c:v>
                      </c:pt>
                      <c:pt idx="13">
                        <c:v>153.6721147179</c:v>
                      </c:pt>
                      <c:pt idx="14">
                        <c:v>113.46229144474999</c:v>
                      </c:pt>
                      <c:pt idx="15">
                        <c:v>22.179294648941401</c:v>
                      </c:pt>
                      <c:pt idx="16">
                        <c:v>128.384232988002</c:v>
                      </c:pt>
                      <c:pt idx="17">
                        <c:v>68.680680029773697</c:v>
                      </c:pt>
                      <c:pt idx="18">
                        <c:v>196.891265248683</c:v>
                      </c:pt>
                      <c:pt idx="19">
                        <c:v>301.69490777017597</c:v>
                      </c:pt>
                    </c:numCache>
                  </c:numRef>
                </c:yVal>
                <c:smooth val="0"/>
                <c:extLst xmlns:c15="http://schemas.microsoft.com/office/drawing/2012/chart">
                  <c:ext xmlns:c16="http://schemas.microsoft.com/office/drawing/2014/chart" uri="{C3380CC4-5D6E-409C-BE32-E72D297353CC}">
                    <c16:uniqueId val="{0000000F-8726-4EF6-87F8-87B325C77EA0}"/>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Memphis'!$E$7:$E$26</c15:sqref>
                        </c15:formulaRef>
                      </c:ext>
                    </c:extLst>
                    <c:numCache>
                      <c:formatCode>General</c:formatCode>
                      <c:ptCount val="20"/>
                      <c:pt idx="0">
                        <c:v>411.05021405358104</c:v>
                      </c:pt>
                      <c:pt idx="1">
                        <c:v>54.281643502279422</c:v>
                      </c:pt>
                      <c:pt idx="2">
                        <c:v>342.5725067718941</c:v>
                      </c:pt>
                      <c:pt idx="3">
                        <c:v>336.57011739197918</c:v>
                      </c:pt>
                      <c:pt idx="4">
                        <c:v>54.324694799733052</c:v>
                      </c:pt>
                      <c:pt idx="5">
                        <c:v>380.85404333915568</c:v>
                      </c:pt>
                      <c:pt idx="6">
                        <c:v>72.062629895895796</c:v>
                      </c:pt>
                      <c:pt idx="7">
                        <c:v>106.22269819789665</c:v>
                      </c:pt>
                      <c:pt idx="8">
                        <c:v>10.227229259083368</c:v>
                      </c:pt>
                      <c:pt idx="9">
                        <c:v>111.49309932068796</c:v>
                      </c:pt>
                      <c:pt idx="10">
                        <c:v>53.360352106117539</c:v>
                      </c:pt>
                      <c:pt idx="11">
                        <c:v>181.06364668267955</c:v>
                      </c:pt>
                      <c:pt idx="12">
                        <c:v>266.17921009831849</c:v>
                      </c:pt>
                      <c:pt idx="13">
                        <c:v>121.69647724806192</c:v>
                      </c:pt>
                      <c:pt idx="14">
                        <c:v>129.82837778662687</c:v>
                      </c:pt>
                      <c:pt idx="15">
                        <c:v>22.358358334751593</c:v>
                      </c:pt>
                      <c:pt idx="16">
                        <c:v>134.12745602298673</c:v>
                      </c:pt>
                      <c:pt idx="17">
                        <c:v>65.968147547193794</c:v>
                      </c:pt>
                      <c:pt idx="18">
                        <c:v>204.83641985475336</c:v>
                      </c:pt>
                      <c:pt idx="19">
                        <c:v>268.67079241884807</c:v>
                      </c:pt>
                    </c:numCache>
                  </c:numRef>
                </c:xVal>
                <c:yVal>
                  <c:numRef>
                    <c:extLst xmlns:c15="http://schemas.microsoft.com/office/drawing/2012/chart">
                      <c:ext xmlns:c15="http://schemas.microsoft.com/office/drawing/2012/chart" uri="{02D57815-91ED-43cb-92C2-25804820EDAC}">
                        <c15:formulaRef>
                          <c15:sqref>'[Collect_Indiviual_Data_LS2 NEW.xlsm]Memphis'!$E$31:$E$50</c15:sqref>
                        </c15:formulaRef>
                      </c:ext>
                    </c:extLst>
                    <c:numCache>
                      <c:formatCode>General</c:formatCode>
                      <c:ptCount val="20"/>
                      <c:pt idx="0">
                        <c:v>353.361859948708</c:v>
                      </c:pt>
                      <c:pt idx="1">
                        <c:v>50.963756764665597</c:v>
                      </c:pt>
                      <c:pt idx="2">
                        <c:v>317.35797691737201</c:v>
                      </c:pt>
                      <c:pt idx="3">
                        <c:v>310.25320916590101</c:v>
                      </c:pt>
                      <c:pt idx="4">
                        <c:v>63.847649578167903</c:v>
                      </c:pt>
                      <c:pt idx="5">
                        <c:v>345.586506353</c:v>
                      </c:pt>
                      <c:pt idx="6">
                        <c:v>66.120254952494903</c:v>
                      </c:pt>
                      <c:pt idx="7">
                        <c:v>119.593699864748</c:v>
                      </c:pt>
                      <c:pt idx="8">
                        <c:v>11.8882254631576</c:v>
                      </c:pt>
                      <c:pt idx="9">
                        <c:v>123.984788759555</c:v>
                      </c:pt>
                      <c:pt idx="10">
                        <c:v>61.696037667958301</c:v>
                      </c:pt>
                      <c:pt idx="11">
                        <c:v>170.472157836484</c:v>
                      </c:pt>
                      <c:pt idx="12">
                        <c:v>235.11872208616799</c:v>
                      </c:pt>
                      <c:pt idx="13">
                        <c:v>150.40795392994801</c:v>
                      </c:pt>
                      <c:pt idx="14">
                        <c:v>113.397161079461</c:v>
                      </c:pt>
                      <c:pt idx="15">
                        <c:v>22.179294648941401</c:v>
                      </c:pt>
                      <c:pt idx="16">
                        <c:v>127.688077113749</c:v>
                      </c:pt>
                      <c:pt idx="17">
                        <c:v>67.560087244256195</c:v>
                      </c:pt>
                      <c:pt idx="18">
                        <c:v>195.11812249918799</c:v>
                      </c:pt>
                      <c:pt idx="19">
                        <c:v>296.51808276117799</c:v>
                      </c:pt>
                    </c:numCache>
                  </c:numRef>
                </c:yVal>
                <c:smooth val="0"/>
                <c:extLst xmlns:c15="http://schemas.microsoft.com/office/drawing/2012/chart">
                  <c:ext xmlns:c16="http://schemas.microsoft.com/office/drawing/2014/chart" uri="{C3380CC4-5D6E-409C-BE32-E72D297353CC}">
                    <c16:uniqueId val="{00000011-8726-4EF6-87F8-87B325C77EA0}"/>
                  </c:ext>
                </c:extLst>
              </c15:ser>
            </c15:filteredScatterSeries>
            <c15:filteredScatterSeries>
              <c15:ser>
                <c:idx val="16"/>
                <c:order val="19"/>
                <c:tx>
                  <c:v>Charleston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Charleston'!$E$7:$E$26</c15:sqref>
                        </c15:formulaRef>
                      </c:ext>
                    </c:extLst>
                    <c:numCache>
                      <c:formatCode>General</c:formatCode>
                      <c:ptCount val="20"/>
                      <c:pt idx="0">
                        <c:v>411.68620394883669</c:v>
                      </c:pt>
                      <c:pt idx="1">
                        <c:v>54.95202627021375</c:v>
                      </c:pt>
                      <c:pt idx="2">
                        <c:v>345.50443000005021</c:v>
                      </c:pt>
                      <c:pt idx="3">
                        <c:v>339.67100526538667</c:v>
                      </c:pt>
                      <c:pt idx="4">
                        <c:v>56.288250127557468</c:v>
                      </c:pt>
                      <c:pt idx="5">
                        <c:v>383.38466696546226</c:v>
                      </c:pt>
                      <c:pt idx="6">
                        <c:v>72.551345782103454</c:v>
                      </c:pt>
                      <c:pt idx="7">
                        <c:v>109.22335865137342</c:v>
                      </c:pt>
                      <c:pt idx="8">
                        <c:v>10.518301131027346</c:v>
                      </c:pt>
                      <c:pt idx="9">
                        <c:v>114.79573258637647</c:v>
                      </c:pt>
                      <c:pt idx="10">
                        <c:v>55.126381816708779</c:v>
                      </c:pt>
                      <c:pt idx="11">
                        <c:v>183.20502397705886</c:v>
                      </c:pt>
                      <c:pt idx="12">
                        <c:v>267.40587768614876</c:v>
                      </c:pt>
                      <c:pt idx="13">
                        <c:v>126.65863779849647</c:v>
                      </c:pt>
                      <c:pt idx="14">
                        <c:v>130.14821839012129</c:v>
                      </c:pt>
                      <c:pt idx="15">
                        <c:v>22.740543057768992</c:v>
                      </c:pt>
                      <c:pt idx="16">
                        <c:v>135.63013155681588</c:v>
                      </c:pt>
                      <c:pt idx="17">
                        <c:v>67.220154747529307</c:v>
                      </c:pt>
                      <c:pt idx="18">
                        <c:v>207.03708064356886</c:v>
                      </c:pt>
                      <c:pt idx="19">
                        <c:v>276.56115625044413</c:v>
                      </c:pt>
                    </c:numCache>
                  </c:numRef>
                </c:xVal>
                <c:yVal>
                  <c:numRef>
                    <c:extLst xmlns:c15="http://schemas.microsoft.com/office/drawing/2012/chart">
                      <c:ext xmlns:c15="http://schemas.microsoft.com/office/drawing/2012/chart" uri="{02D57815-91ED-43cb-92C2-25804820EDAC}">
                        <c15:formulaRef>
                          <c15:sqref>'[Collect_Indiviual_Data_LS2 NEW.xlsm]Charleston'!$E$31:$E$50</c15:sqref>
                        </c15:formulaRef>
                      </c:ext>
                    </c:extLst>
                    <c:numCache>
                      <c:formatCode>General</c:formatCode>
                      <c:ptCount val="20"/>
                      <c:pt idx="0">
                        <c:v>353.50782216242101</c:v>
                      </c:pt>
                      <c:pt idx="1">
                        <c:v>51.626081332475799</c:v>
                      </c:pt>
                      <c:pt idx="2">
                        <c:v>317.794991146006</c:v>
                      </c:pt>
                      <c:pt idx="3">
                        <c:v>310.49296370581197</c:v>
                      </c:pt>
                      <c:pt idx="4">
                        <c:v>64.565163222621607</c:v>
                      </c:pt>
                      <c:pt idx="5">
                        <c:v>345.86481980208998</c:v>
                      </c:pt>
                      <c:pt idx="6">
                        <c:v>66.243543690200596</c:v>
                      </c:pt>
                      <c:pt idx="7">
                        <c:v>120.86852357421699</c:v>
                      </c:pt>
                      <c:pt idx="8">
                        <c:v>12.4573714571392</c:v>
                      </c:pt>
                      <c:pt idx="9">
                        <c:v>125.196875719685</c:v>
                      </c:pt>
                      <c:pt idx="10">
                        <c:v>62.568045789694096</c:v>
                      </c:pt>
                      <c:pt idx="11">
                        <c:v>170.958625175951</c:v>
                      </c:pt>
                      <c:pt idx="12">
                        <c:v>235.283587753386</c:v>
                      </c:pt>
                      <c:pt idx="13">
                        <c:v>151.68548660878599</c:v>
                      </c:pt>
                      <c:pt idx="14">
                        <c:v>113.416664405616</c:v>
                      </c:pt>
                      <c:pt idx="15">
                        <c:v>22.179294648941401</c:v>
                      </c:pt>
                      <c:pt idx="16">
                        <c:v>128.03539517187201</c:v>
                      </c:pt>
                      <c:pt idx="17">
                        <c:v>68.057346382268094</c:v>
                      </c:pt>
                      <c:pt idx="18">
                        <c:v>195.784427831253</c:v>
                      </c:pt>
                      <c:pt idx="19">
                        <c:v>298.72897697824101</c:v>
                      </c:pt>
                    </c:numCache>
                  </c:numRef>
                </c:yVal>
                <c:smooth val="0"/>
                <c:extLst xmlns:c15="http://schemas.microsoft.com/office/drawing/2012/chart">
                  <c:ext xmlns:c16="http://schemas.microsoft.com/office/drawing/2014/chart" uri="{C3380CC4-5D6E-409C-BE32-E72D297353CC}">
                    <c16:uniqueId val="{00000013-8726-4EF6-87F8-87B325C77EA0}"/>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2 NEW.xlsm]Trendlines'!$H$210:$H$409</c15:sqref>
                        </c15:formulaRef>
                      </c:ext>
                    </c:extLst>
                    <c:numCache>
                      <c:formatCode>General</c:formatCode>
                      <c:ptCount val="200"/>
                      <c:pt idx="0">
                        <c:v>299.64499312836284</c:v>
                      </c:pt>
                      <c:pt idx="1">
                        <c:v>37.982390908716809</c:v>
                      </c:pt>
                      <c:pt idx="2">
                        <c:v>208.85179285002647</c:v>
                      </c:pt>
                      <c:pt idx="3">
                        <c:v>187.80890103337785</c:v>
                      </c:pt>
                      <c:pt idx="4">
                        <c:v>20.982347328745082</c:v>
                      </c:pt>
                      <c:pt idx="5">
                        <c:v>249.56553850192714</c:v>
                      </c:pt>
                      <c:pt idx="6">
                        <c:v>48.068963575578636</c:v>
                      </c:pt>
                      <c:pt idx="7">
                        <c:v>46.221346806126185</c:v>
                      </c:pt>
                      <c:pt idx="8">
                        <c:v>6.8764616359287656</c:v>
                      </c:pt>
                      <c:pt idx="9">
                        <c:v>46.567985439387044</c:v>
                      </c:pt>
                      <c:pt idx="10">
                        <c:v>17.081126692965622</c:v>
                      </c:pt>
                      <c:pt idx="11">
                        <c:v>97.310075437253658</c:v>
                      </c:pt>
                      <c:pt idx="12">
                        <c:v>178.20480606261719</c:v>
                      </c:pt>
                      <c:pt idx="13">
                        <c:v>23.744057666516486</c:v>
                      </c:pt>
                      <c:pt idx="14">
                        <c:v>93.876453668461934</c:v>
                      </c:pt>
                      <c:pt idx="15">
                        <c:v>11.601586048299657</c:v>
                      </c:pt>
                      <c:pt idx="16">
                        <c:v>67.255823889845715</c:v>
                      </c:pt>
                      <c:pt idx="17">
                        <c:v>27.401783144982673</c:v>
                      </c:pt>
                      <c:pt idx="18">
                        <c:v>134.4139904029052</c:v>
                      </c:pt>
                      <c:pt idx="19">
                        <c:v>101.28816567613697</c:v>
                      </c:pt>
                      <c:pt idx="20">
                        <c:v>567.16856457567462</c:v>
                      </c:pt>
                      <c:pt idx="21">
                        <c:v>78.570539871024749</c:v>
                      </c:pt>
                      <c:pt idx="22">
                        <c:v>426.04890070683524</c:v>
                      </c:pt>
                      <c:pt idx="23">
                        <c:v>459.65574622795725</c:v>
                      </c:pt>
                      <c:pt idx="24">
                        <c:v>101.06703556967983</c:v>
                      </c:pt>
                      <c:pt idx="25">
                        <c:v>501.52035968561131</c:v>
                      </c:pt>
                      <c:pt idx="26">
                        <c:v>87.797017513614364</c:v>
                      </c:pt>
                      <c:pt idx="27">
                        <c:v>194.71972498131225</c:v>
                      </c:pt>
                      <c:pt idx="28">
                        <c:v>23.773029282386659</c:v>
                      </c:pt>
                      <c:pt idx="29">
                        <c:v>189.01684593043805</c:v>
                      </c:pt>
                      <c:pt idx="30">
                        <c:v>111.77099844421575</c:v>
                      </c:pt>
                      <c:pt idx="31">
                        <c:v>228.6977592051548</c:v>
                      </c:pt>
                      <c:pt idx="32">
                        <c:v>334.51836128448974</c:v>
                      </c:pt>
                      <c:pt idx="33">
                        <c:v>253.05005745848914</c:v>
                      </c:pt>
                      <c:pt idx="34">
                        <c:v>141.83131235361546</c:v>
                      </c:pt>
                      <c:pt idx="35">
                        <c:v>29.928926939411625</c:v>
                      </c:pt>
                      <c:pt idx="36">
                        <c:v>167.73879596369707</c:v>
                      </c:pt>
                      <c:pt idx="37">
                        <c:v>95.542760360159406</c:v>
                      </c:pt>
                      <c:pt idx="38">
                        <c:v>297.0550940811226</c:v>
                      </c:pt>
                      <c:pt idx="39">
                        <c:v>443.33480530747187</c:v>
                      </c:pt>
                      <c:pt idx="40">
                        <c:v>554.84099341294529</c:v>
                      </c:pt>
                      <c:pt idx="41">
                        <c:v>73.857873284481201</c:v>
                      </c:pt>
                      <c:pt idx="42">
                        <c:v>414.3363654941295</c:v>
                      </c:pt>
                      <c:pt idx="43">
                        <c:v>449.66009762015187</c:v>
                      </c:pt>
                      <c:pt idx="44">
                        <c:v>85.745608980366228</c:v>
                      </c:pt>
                      <c:pt idx="45">
                        <c:v>489.23964790467045</c:v>
                      </c:pt>
                      <c:pt idx="46">
                        <c:v>84.221054010132718</c:v>
                      </c:pt>
                      <c:pt idx="47">
                        <c:v>173.05849440109458</c:v>
                      </c:pt>
                      <c:pt idx="48">
                        <c:v>17.546785838720886</c:v>
                      </c:pt>
                      <c:pt idx="49">
                        <c:v>172.73471403247407</c:v>
                      </c:pt>
                      <c:pt idx="50">
                        <c:v>99.260063334482382</c:v>
                      </c:pt>
                      <c:pt idx="51">
                        <c:v>220.79700937179254</c:v>
                      </c:pt>
                      <c:pt idx="52">
                        <c:v>329.54549107444723</c:v>
                      </c:pt>
                      <c:pt idx="53">
                        <c:v>226.16485786146811</c:v>
                      </c:pt>
                      <c:pt idx="54">
                        <c:v>140.77106881037435</c:v>
                      </c:pt>
                      <c:pt idx="55">
                        <c:v>28.789294033249234</c:v>
                      </c:pt>
                      <c:pt idx="56">
                        <c:v>163.06753615662288</c:v>
                      </c:pt>
                      <c:pt idx="57">
                        <c:v>89.65939914644548</c:v>
                      </c:pt>
                      <c:pt idx="58">
                        <c:v>281.01902172569504</c:v>
                      </c:pt>
                      <c:pt idx="59">
                        <c:v>404.86027683079442</c:v>
                      </c:pt>
                      <c:pt idx="60">
                        <c:v>436.55527500613368</c:v>
                      </c:pt>
                      <c:pt idx="61">
                        <c:v>57.366238407861253</c:v>
                      </c:pt>
                      <c:pt idx="62">
                        <c:v>357.95474935967695</c:v>
                      </c:pt>
                      <c:pt idx="63">
                        <c:v>362.65836249123038</c:v>
                      </c:pt>
                      <c:pt idx="64">
                        <c:v>59.769619162010329</c:v>
                      </c:pt>
                      <c:pt idx="65">
                        <c:v>401.61854368296474</c:v>
                      </c:pt>
                      <c:pt idx="66">
                        <c:v>73.876297144701084</c:v>
                      </c:pt>
                      <c:pt idx="67">
                        <c:v>116.23550319960175</c:v>
                      </c:pt>
                      <c:pt idx="68">
                        <c:v>11.338160709344402</c:v>
                      </c:pt>
                      <c:pt idx="69">
                        <c:v>121.57382173062183</c:v>
                      </c:pt>
                      <c:pt idx="70">
                        <c:v>59.416829540126386</c:v>
                      </c:pt>
                      <c:pt idx="71">
                        <c:v>190.83426894783361</c:v>
                      </c:pt>
                      <c:pt idx="72">
                        <c:v>280.11556300005424</c:v>
                      </c:pt>
                      <c:pt idx="73">
                        <c:v>136.48736291845361</c:v>
                      </c:pt>
                      <c:pt idx="74">
                        <c:v>133.21167140684975</c:v>
                      </c:pt>
                      <c:pt idx="75">
                        <c:v>23.274982501381704</c:v>
                      </c:pt>
                      <c:pt idx="76">
                        <c:v>142.33879685295818</c:v>
                      </c:pt>
                      <c:pt idx="77">
                        <c:v>70.927938535182605</c:v>
                      </c:pt>
                      <c:pt idx="78">
                        <c:v>217.2774807880696</c:v>
                      </c:pt>
                      <c:pt idx="79">
                        <c:v>291.65227904918561</c:v>
                      </c:pt>
                      <c:pt idx="80">
                        <c:v>445.64004823350882</c:v>
                      </c:pt>
                      <c:pt idx="81">
                        <c:v>60.642414659045436</c:v>
                      </c:pt>
                      <c:pt idx="82">
                        <c:v>369.06196976871257</c:v>
                      </c:pt>
                      <c:pt idx="83">
                        <c:v>375.64827375187622</c:v>
                      </c:pt>
                      <c:pt idx="84">
                        <c:v>65.769902117761049</c:v>
                      </c:pt>
                      <c:pt idx="85">
                        <c:v>414.14963178007582</c:v>
                      </c:pt>
                      <c:pt idx="86">
                        <c:v>75.620547983486105</c:v>
                      </c:pt>
                      <c:pt idx="87">
                        <c:v>126.99123468862138</c:v>
                      </c:pt>
                      <c:pt idx="88">
                        <c:v>12.614580879619071</c:v>
                      </c:pt>
                      <c:pt idx="89">
                        <c:v>133.35732831531672</c:v>
                      </c:pt>
                      <c:pt idx="90">
                        <c:v>66.439666596998975</c:v>
                      </c:pt>
                      <c:pt idx="91">
                        <c:v>197.69752886403529</c:v>
                      </c:pt>
                      <c:pt idx="92">
                        <c:v>286.89625344908001</c:v>
                      </c:pt>
                      <c:pt idx="93">
                        <c:v>153.56433051605208</c:v>
                      </c:pt>
                      <c:pt idx="94">
                        <c:v>134.88499477427106</c:v>
                      </c:pt>
                      <c:pt idx="95">
                        <c:v>24.461071240299759</c:v>
                      </c:pt>
                      <c:pt idx="96">
                        <c:v>146.95156961530435</c:v>
                      </c:pt>
                      <c:pt idx="97">
                        <c:v>75.538783569530651</c:v>
                      </c:pt>
                      <c:pt idx="98">
                        <c:v>225.93424760422656</c:v>
                      </c:pt>
                      <c:pt idx="99">
                        <c:v>317.10531427969397</c:v>
                      </c:pt>
                      <c:pt idx="100">
                        <c:v>563.19907007168763</c:v>
                      </c:pt>
                      <c:pt idx="101">
                        <c:v>76.308372189808651</c:v>
                      </c:pt>
                      <c:pt idx="102">
                        <c:v>421.0755632188563</c:v>
                      </c:pt>
                      <c:pt idx="103">
                        <c:v>455.78095378171372</c:v>
                      </c:pt>
                      <c:pt idx="104">
                        <c:v>92.188290393091975</c:v>
                      </c:pt>
                      <c:pt idx="105">
                        <c:v>496.95310542121359</c:v>
                      </c:pt>
                      <c:pt idx="106">
                        <c:v>85.958110864830161</c:v>
                      </c:pt>
                      <c:pt idx="107">
                        <c:v>183.66991370799886</c:v>
                      </c:pt>
                      <c:pt idx="108">
                        <c:v>19.637866354394749</c:v>
                      </c:pt>
                      <c:pt idx="109">
                        <c:v>181.01575029317019</c:v>
                      </c:pt>
                      <c:pt idx="110">
                        <c:v>105.37448203924163</c:v>
                      </c:pt>
                      <c:pt idx="111">
                        <c:v>224.41539707445776</c:v>
                      </c:pt>
                      <c:pt idx="112">
                        <c:v>332.61680392214231</c:v>
                      </c:pt>
                      <c:pt idx="113">
                        <c:v>241.31330196523342</c:v>
                      </c:pt>
                      <c:pt idx="114">
                        <c:v>141.10380805782668</c:v>
                      </c:pt>
                      <c:pt idx="115">
                        <c:v>29.468146971140854</c:v>
                      </c:pt>
                      <c:pt idx="116">
                        <c:v>165.48337080450042</c:v>
                      </c:pt>
                      <c:pt idx="117">
                        <c:v>92.422342712026506</c:v>
                      </c:pt>
                      <c:pt idx="118">
                        <c:v>289.79523534841508</c:v>
                      </c:pt>
                      <c:pt idx="119">
                        <c:v>424.46073901241436</c:v>
                      </c:pt>
                      <c:pt idx="120">
                        <c:v>590.42837957608504</c:v>
                      </c:pt>
                      <c:pt idx="121">
                        <c:v>80.796473263130466</c:v>
                      </c:pt>
                      <c:pt idx="122">
                        <c:v>432.652512261428</c:v>
                      </c:pt>
                      <c:pt idx="123">
                        <c:v>471.80344090472687</c:v>
                      </c:pt>
                      <c:pt idx="124">
                        <c:v>98.400076671451572</c:v>
                      </c:pt>
                      <c:pt idx="125">
                        <c:v>516.18068543503966</c:v>
                      </c:pt>
                      <c:pt idx="126">
                        <c:v>88.589142315550689</c:v>
                      </c:pt>
                      <c:pt idx="127">
                        <c:v>199.05895055189958</c:v>
                      </c:pt>
                      <c:pt idx="128">
                        <c:v>21.361430663639496</c:v>
                      </c:pt>
                      <c:pt idx="129">
                        <c:v>194.72828500922202</c:v>
                      </c:pt>
                      <c:pt idx="130">
                        <c:v>115.32712593781763</c:v>
                      </c:pt>
                      <c:pt idx="131">
                        <c:v>229.42252507976602</c:v>
                      </c:pt>
                      <c:pt idx="132">
                        <c:v>338.73349661742787</c:v>
                      </c:pt>
                      <c:pt idx="133">
                        <c:v>266.01062403148586</c:v>
                      </c:pt>
                      <c:pt idx="134">
                        <c:v>141.52626739362307</c:v>
                      </c:pt>
                      <c:pt idx="135">
                        <c:v>31.205841841976721</c:v>
                      </c:pt>
                      <c:pt idx="136">
                        <c:v>168.64287335382295</c:v>
                      </c:pt>
                      <c:pt idx="137">
                        <c:v>95.86204572628607</c:v>
                      </c:pt>
                      <c:pt idx="138">
                        <c:v>306.16815720360188</c:v>
                      </c:pt>
                      <c:pt idx="139">
                        <c:v>453.82795711249304</c:v>
                      </c:pt>
                      <c:pt idx="140">
                        <c:v>515.04400389423586</c:v>
                      </c:pt>
                      <c:pt idx="141">
                        <c:v>68.086735839993423</c:v>
                      </c:pt>
                      <c:pt idx="142">
                        <c:v>397.75496767622741</c:v>
                      </c:pt>
                      <c:pt idx="143">
                        <c:v>425.4325392050514</c:v>
                      </c:pt>
                      <c:pt idx="144">
                        <c:v>76.434753490165633</c:v>
                      </c:pt>
                      <c:pt idx="145">
                        <c:v>460.89218930676282</c:v>
                      </c:pt>
                      <c:pt idx="146">
                        <c:v>80.417927168653037</c:v>
                      </c:pt>
                      <c:pt idx="147">
                        <c:v>152.19744154964002</c:v>
                      </c:pt>
                      <c:pt idx="148">
                        <c:v>15.239139987684066</c:v>
                      </c:pt>
                      <c:pt idx="149">
                        <c:v>154.33760213602454</c:v>
                      </c:pt>
                      <c:pt idx="150">
                        <c:v>84.953650901556074</c:v>
                      </c:pt>
                      <c:pt idx="151">
                        <c:v>212.06078693597968</c:v>
                      </c:pt>
                      <c:pt idx="152">
                        <c:v>316.65002002829266</c:v>
                      </c:pt>
                      <c:pt idx="153">
                        <c:v>193.17563683003732</c:v>
                      </c:pt>
                      <c:pt idx="154">
                        <c:v>139.45545654508254</c:v>
                      </c:pt>
                      <c:pt idx="155">
                        <c:v>26.731110355810511</c:v>
                      </c:pt>
                      <c:pt idx="156">
                        <c:v>157.91184384513491</c:v>
                      </c:pt>
                      <c:pt idx="157">
                        <c:v>84.483146219384722</c:v>
                      </c:pt>
                      <c:pt idx="158">
                        <c:v>258.85659101832266</c:v>
                      </c:pt>
                      <c:pt idx="159">
                        <c:v>365.80401246499264</c:v>
                      </c:pt>
                      <c:pt idx="160">
                        <c:v>411.05021405358104</c:v>
                      </c:pt>
                      <c:pt idx="161">
                        <c:v>54.281643502279422</c:v>
                      </c:pt>
                      <c:pt idx="162">
                        <c:v>342.5725067718941</c:v>
                      </c:pt>
                      <c:pt idx="163">
                        <c:v>336.57011739197918</c:v>
                      </c:pt>
                      <c:pt idx="164">
                        <c:v>54.324694799733052</c:v>
                      </c:pt>
                      <c:pt idx="165">
                        <c:v>380.85404333915568</c:v>
                      </c:pt>
                      <c:pt idx="166">
                        <c:v>72.062629895895796</c:v>
                      </c:pt>
                      <c:pt idx="167">
                        <c:v>106.22269819789665</c:v>
                      </c:pt>
                      <c:pt idx="168">
                        <c:v>10.227229259083368</c:v>
                      </c:pt>
                      <c:pt idx="169">
                        <c:v>111.49309932068796</c:v>
                      </c:pt>
                      <c:pt idx="170">
                        <c:v>53.360352106117539</c:v>
                      </c:pt>
                      <c:pt idx="171">
                        <c:v>181.06364668267955</c:v>
                      </c:pt>
                      <c:pt idx="172">
                        <c:v>266.17921009831849</c:v>
                      </c:pt>
                      <c:pt idx="173">
                        <c:v>121.69647724806192</c:v>
                      </c:pt>
                      <c:pt idx="174">
                        <c:v>129.82837778662687</c:v>
                      </c:pt>
                      <c:pt idx="175">
                        <c:v>22.358358334751593</c:v>
                      </c:pt>
                      <c:pt idx="176">
                        <c:v>134.12745602298673</c:v>
                      </c:pt>
                      <c:pt idx="177">
                        <c:v>65.968147547193794</c:v>
                      </c:pt>
                      <c:pt idx="178">
                        <c:v>204.83641985475336</c:v>
                      </c:pt>
                      <c:pt idx="179">
                        <c:v>268.67079241884807</c:v>
                      </c:pt>
                      <c:pt idx="180">
                        <c:v>411.68620394883669</c:v>
                      </c:pt>
                      <c:pt idx="181">
                        <c:v>54.95202627021375</c:v>
                      </c:pt>
                      <c:pt idx="182">
                        <c:v>345.50443000005021</c:v>
                      </c:pt>
                      <c:pt idx="183">
                        <c:v>339.67100526538667</c:v>
                      </c:pt>
                      <c:pt idx="184">
                        <c:v>56.288250127557468</c:v>
                      </c:pt>
                      <c:pt idx="185">
                        <c:v>383.38466696546226</c:v>
                      </c:pt>
                      <c:pt idx="186">
                        <c:v>72.551345782103454</c:v>
                      </c:pt>
                      <c:pt idx="187">
                        <c:v>109.22335865137342</c:v>
                      </c:pt>
                      <c:pt idx="188">
                        <c:v>10.518301131027346</c:v>
                      </c:pt>
                      <c:pt idx="189">
                        <c:v>114.79573258637647</c:v>
                      </c:pt>
                      <c:pt idx="190">
                        <c:v>55.126381816708779</c:v>
                      </c:pt>
                      <c:pt idx="191">
                        <c:v>183.20502397705886</c:v>
                      </c:pt>
                      <c:pt idx="192">
                        <c:v>267.40587768614876</c:v>
                      </c:pt>
                      <c:pt idx="193">
                        <c:v>126.65863779849647</c:v>
                      </c:pt>
                      <c:pt idx="194">
                        <c:v>130.14821839012129</c:v>
                      </c:pt>
                      <c:pt idx="195">
                        <c:v>22.740543057768992</c:v>
                      </c:pt>
                      <c:pt idx="196">
                        <c:v>135.63013155681588</c:v>
                      </c:pt>
                      <c:pt idx="197">
                        <c:v>67.220154747529307</c:v>
                      </c:pt>
                      <c:pt idx="198">
                        <c:v>207.03708064356886</c:v>
                      </c:pt>
                      <c:pt idx="199">
                        <c:v>276.56115625044413</c:v>
                      </c:pt>
                    </c:numCache>
                  </c:numRef>
                </c:xVal>
                <c:yVal>
                  <c:numRef>
                    <c:extLst xmlns:c15="http://schemas.microsoft.com/office/drawing/2012/chart">
                      <c:ext xmlns:c15="http://schemas.microsoft.com/office/drawing/2012/chart" uri="{02D57815-91ED-43cb-92C2-25804820EDAC}">
                        <c15:formulaRef>
                          <c15:sqref>'[Collect_Indiviual_Data_LS2 NEW.xlsm]Trendlines'!$B$210:$B$409</c15:sqref>
                        </c15:formulaRef>
                      </c:ext>
                    </c:extLst>
                    <c:numCache>
                      <c:formatCode>General</c:formatCode>
                      <c:ptCount val="200"/>
                      <c:pt idx="0">
                        <c:v>337.86850609887398</c:v>
                      </c:pt>
                      <c:pt idx="1">
                        <c:v>40.314912159156599</c:v>
                      </c:pt>
                      <c:pt idx="2">
                        <c:v>272.640679792252</c:v>
                      </c:pt>
                      <c:pt idx="3">
                        <c:v>270.31768028921402</c:v>
                      </c:pt>
                      <c:pt idx="4">
                        <c:v>32.338249013319398</c:v>
                      </c:pt>
                      <c:pt idx="5">
                        <c:v>302.317584456649</c:v>
                      </c:pt>
                      <c:pt idx="6">
                        <c:v>57.6709812556118</c:v>
                      </c:pt>
                      <c:pt idx="7">
                        <c:v>72.186791762549703</c:v>
                      </c:pt>
                      <c:pt idx="8">
                        <c:v>6.36729515434733</c:v>
                      </c:pt>
                      <c:pt idx="9">
                        <c:v>74.688993197866495</c:v>
                      </c:pt>
                      <c:pt idx="10">
                        <c:v>32.858438356889103</c:v>
                      </c:pt>
                      <c:pt idx="11">
                        <c:v>145.16212826773199</c:v>
                      </c:pt>
                      <c:pt idx="12">
                        <c:v>218.50796863148199</c:v>
                      </c:pt>
                      <c:pt idx="13">
                        <c:v>46.370542115131997</c:v>
                      </c:pt>
                      <c:pt idx="14">
                        <c:v>110.764690588563</c:v>
                      </c:pt>
                      <c:pt idx="15">
                        <c:v>15.191159648403699</c:v>
                      </c:pt>
                      <c:pt idx="16">
                        <c:v>103.86813780380101</c:v>
                      </c:pt>
                      <c:pt idx="17">
                        <c:v>46.816421691763701</c:v>
                      </c:pt>
                      <c:pt idx="18">
                        <c:v>161.30859865977999</c:v>
                      </c:pt>
                      <c:pt idx="19">
                        <c:v>165.50025828749301</c:v>
                      </c:pt>
                      <c:pt idx="20">
                        <c:v>357.092100851895</c:v>
                      </c:pt>
                      <c:pt idx="21">
                        <c:v>55.494789565929501</c:v>
                      </c:pt>
                      <c:pt idx="22">
                        <c:v>321.858385995736</c:v>
                      </c:pt>
                      <c:pt idx="23">
                        <c:v>313.64375508138397</c:v>
                      </c:pt>
                      <c:pt idx="24">
                        <c:v>84.642613339655</c:v>
                      </c:pt>
                      <c:pt idx="25">
                        <c:v>346.13810868144299</c:v>
                      </c:pt>
                      <c:pt idx="26">
                        <c:v>68.327017983910196</c:v>
                      </c:pt>
                      <c:pt idx="27">
                        <c:v>134.44067644080999</c:v>
                      </c:pt>
                      <c:pt idx="28">
                        <c:v>21.932133761724401</c:v>
                      </c:pt>
                      <c:pt idx="29">
                        <c:v>134.79409230897099</c:v>
                      </c:pt>
                      <c:pt idx="30">
                        <c:v>72.114431197246603</c:v>
                      </c:pt>
                      <c:pt idx="31">
                        <c:v>179.92889764446099</c:v>
                      </c:pt>
                      <c:pt idx="32">
                        <c:v>235.88565625506101</c:v>
                      </c:pt>
                      <c:pt idx="33">
                        <c:v>159.325860533146</c:v>
                      </c:pt>
                      <c:pt idx="34">
                        <c:v>115.08399262960199</c:v>
                      </c:pt>
                      <c:pt idx="35">
                        <c:v>22.179294648941401</c:v>
                      </c:pt>
                      <c:pt idx="36">
                        <c:v>131.229444195892</c:v>
                      </c:pt>
                      <c:pt idx="37">
                        <c:v>72.176948628662799</c:v>
                      </c:pt>
                      <c:pt idx="38">
                        <c:v>203.69275191378901</c:v>
                      </c:pt>
                      <c:pt idx="39">
                        <c:v>317.563546635921</c:v>
                      </c:pt>
                      <c:pt idx="40">
                        <c:v>354.25913466030897</c:v>
                      </c:pt>
                      <c:pt idx="41">
                        <c:v>53.0595747050602</c:v>
                      </c:pt>
                      <c:pt idx="42">
                        <c:v>319.66644047621401</c:v>
                      </c:pt>
                      <c:pt idx="43">
                        <c:v>311.79713652647303</c:v>
                      </c:pt>
                      <c:pt idx="44">
                        <c:v>70.244478453248306</c:v>
                      </c:pt>
                      <c:pt idx="45">
                        <c:v>346.09197874614699</c:v>
                      </c:pt>
                      <c:pt idx="46">
                        <c:v>67.285389093645193</c:v>
                      </c:pt>
                      <c:pt idx="47">
                        <c:v>125.739701679017</c:v>
                      </c:pt>
                      <c:pt idx="48">
                        <c:v>14.751783448000801</c:v>
                      </c:pt>
                      <c:pt idx="49">
                        <c:v>128.93180228325701</c:v>
                      </c:pt>
                      <c:pt idx="50">
                        <c:v>65.885974898137903</c:v>
                      </c:pt>
                      <c:pt idx="51">
                        <c:v>173.738966321178</c:v>
                      </c:pt>
                      <c:pt idx="52">
                        <c:v>235.88365107220201</c:v>
                      </c:pt>
                      <c:pt idx="53">
                        <c:v>157.31311574566399</c:v>
                      </c:pt>
                      <c:pt idx="54">
                        <c:v>113.597472228019</c:v>
                      </c:pt>
                      <c:pt idx="55">
                        <c:v>22.179294648941401</c:v>
                      </c:pt>
                      <c:pt idx="56">
                        <c:v>129.047474349542</c:v>
                      </c:pt>
                      <c:pt idx="57">
                        <c:v>70.095548171823907</c:v>
                      </c:pt>
                      <c:pt idx="58">
                        <c:v>198.76900466740599</c:v>
                      </c:pt>
                      <c:pt idx="59">
                        <c:v>306.62895414719799</c:v>
                      </c:pt>
                      <c:pt idx="60">
                        <c:v>353.34606688025599</c:v>
                      </c:pt>
                      <c:pt idx="61">
                        <c:v>50.376887563279702</c:v>
                      </c:pt>
                      <c:pt idx="62">
                        <c:v>316.99469277595398</c:v>
                      </c:pt>
                      <c:pt idx="63">
                        <c:v>309.65021255014199</c:v>
                      </c:pt>
                      <c:pt idx="64">
                        <c:v>63.373767858177402</c:v>
                      </c:pt>
                      <c:pt idx="65">
                        <c:v>345.25487701583</c:v>
                      </c:pt>
                      <c:pt idx="66">
                        <c:v>66.032857738101598</c:v>
                      </c:pt>
                      <c:pt idx="67">
                        <c:v>118.20212547459801</c:v>
                      </c:pt>
                      <c:pt idx="68">
                        <c:v>11.5034731480254</c:v>
                      </c:pt>
                      <c:pt idx="69">
                        <c:v>122.37179613588999</c:v>
                      </c:pt>
                      <c:pt idx="70">
                        <c:v>60.927295216418003</c:v>
                      </c:pt>
                      <c:pt idx="71">
                        <c:v>169.93168069256501</c:v>
                      </c:pt>
                      <c:pt idx="72">
                        <c:v>234.55998289626601</c:v>
                      </c:pt>
                      <c:pt idx="73">
                        <c:v>149.11249546202899</c:v>
                      </c:pt>
                      <c:pt idx="74">
                        <c:v>113.38810594384</c:v>
                      </c:pt>
                      <c:pt idx="75">
                        <c:v>22.134656978081999</c:v>
                      </c:pt>
                      <c:pt idx="76">
                        <c:v>127.425981165504</c:v>
                      </c:pt>
                      <c:pt idx="77">
                        <c:v>66.953985064103193</c:v>
                      </c:pt>
                      <c:pt idx="78">
                        <c:v>194.22358287080399</c:v>
                      </c:pt>
                      <c:pt idx="79">
                        <c:v>293.84926697246198</c:v>
                      </c:pt>
                      <c:pt idx="80">
                        <c:v>353.76354874676503</c:v>
                      </c:pt>
                      <c:pt idx="81">
                        <c:v>51.866620988368098</c:v>
                      </c:pt>
                      <c:pt idx="82">
                        <c:v>318.17218431675599</c:v>
                      </c:pt>
                      <c:pt idx="83">
                        <c:v>310.666985031487</c:v>
                      </c:pt>
                      <c:pt idx="84">
                        <c:v>65.203243936072397</c:v>
                      </c:pt>
                      <c:pt idx="85">
                        <c:v>345.910454460209</c:v>
                      </c:pt>
                      <c:pt idx="86">
                        <c:v>66.316313073897106</c:v>
                      </c:pt>
                      <c:pt idx="87">
                        <c:v>121.725896162694</c:v>
                      </c:pt>
                      <c:pt idx="88">
                        <c:v>12.8768752202055</c:v>
                      </c:pt>
                      <c:pt idx="89">
                        <c:v>125.78604365470299</c:v>
                      </c:pt>
                      <c:pt idx="90">
                        <c:v>63.223053569975399</c:v>
                      </c:pt>
                      <c:pt idx="91">
                        <c:v>171.30088256482901</c:v>
                      </c:pt>
                      <c:pt idx="92">
                        <c:v>235.33300302854701</c:v>
                      </c:pt>
                      <c:pt idx="93">
                        <c:v>152.46122379237599</c:v>
                      </c:pt>
                      <c:pt idx="94">
                        <c:v>113.433941575619</c:v>
                      </c:pt>
                      <c:pt idx="95">
                        <c:v>22.179294648941401</c:v>
                      </c:pt>
                      <c:pt idx="96">
                        <c:v>128.17932534499499</c:v>
                      </c:pt>
                      <c:pt idx="97">
                        <c:v>68.293102655508306</c:v>
                      </c:pt>
                      <c:pt idx="98">
                        <c:v>196.209990910757</c:v>
                      </c:pt>
                      <c:pt idx="99">
                        <c:v>299.92452344160898</c:v>
                      </c:pt>
                      <c:pt idx="100">
                        <c:v>354.69703510683098</c:v>
                      </c:pt>
                      <c:pt idx="101">
                        <c:v>53.507972380462498</c:v>
                      </c:pt>
                      <c:pt idx="102">
                        <c:v>320.004535135754</c:v>
                      </c:pt>
                      <c:pt idx="103">
                        <c:v>312.03369438136298</c:v>
                      </c:pt>
                      <c:pt idx="104">
                        <c:v>72.681069171213593</c:v>
                      </c:pt>
                      <c:pt idx="105">
                        <c:v>346.09197874614699</c:v>
                      </c:pt>
                      <c:pt idx="106">
                        <c:v>67.800462529586397</c:v>
                      </c:pt>
                      <c:pt idx="107">
                        <c:v>127.68829665805001</c:v>
                      </c:pt>
                      <c:pt idx="108">
                        <c:v>15.7897441427136</c:v>
                      </c:pt>
                      <c:pt idx="109">
                        <c:v>130.175046737607</c:v>
                      </c:pt>
                      <c:pt idx="110">
                        <c:v>67.441503979483699</c:v>
                      </c:pt>
                      <c:pt idx="111">
                        <c:v>175.094988888035</c:v>
                      </c:pt>
                      <c:pt idx="112">
                        <c:v>235.88565625506101</c:v>
                      </c:pt>
                      <c:pt idx="113">
                        <c:v>158.34449863101699</c:v>
                      </c:pt>
                      <c:pt idx="114">
                        <c:v>113.75358083275501</c:v>
                      </c:pt>
                      <c:pt idx="115">
                        <c:v>22.179294648941401</c:v>
                      </c:pt>
                      <c:pt idx="116">
                        <c:v>129.30108828002</c:v>
                      </c:pt>
                      <c:pt idx="117">
                        <c:v>70.793214043998802</c:v>
                      </c:pt>
                      <c:pt idx="118">
                        <c:v>200.074266306205</c:v>
                      </c:pt>
                      <c:pt idx="119">
                        <c:v>309.50691912630799</c:v>
                      </c:pt>
                      <c:pt idx="120">
                        <c:v>354.73642291616397</c:v>
                      </c:pt>
                      <c:pt idx="121">
                        <c:v>53.493611020325297</c:v>
                      </c:pt>
                      <c:pt idx="122">
                        <c:v>319.984625636565</c:v>
                      </c:pt>
                      <c:pt idx="123">
                        <c:v>312.07533947944199</c:v>
                      </c:pt>
                      <c:pt idx="124">
                        <c:v>72.893574966117001</c:v>
                      </c:pt>
                      <c:pt idx="125">
                        <c:v>346.09197874614699</c:v>
                      </c:pt>
                      <c:pt idx="126">
                        <c:v>67.991519681205105</c:v>
                      </c:pt>
                      <c:pt idx="127">
                        <c:v>127.788976194124</c:v>
                      </c:pt>
                      <c:pt idx="128">
                        <c:v>15.7773874793511</c:v>
                      </c:pt>
                      <c:pt idx="129">
                        <c:v>130.26155149229299</c:v>
                      </c:pt>
                      <c:pt idx="130">
                        <c:v>67.603637922418102</c:v>
                      </c:pt>
                      <c:pt idx="131">
                        <c:v>175.171918758874</c:v>
                      </c:pt>
                      <c:pt idx="132">
                        <c:v>235.88565625506101</c:v>
                      </c:pt>
                      <c:pt idx="133">
                        <c:v>158.49497247097199</c:v>
                      </c:pt>
                      <c:pt idx="134">
                        <c:v>113.785154057407</c:v>
                      </c:pt>
                      <c:pt idx="135">
                        <c:v>22.179294648941401</c:v>
                      </c:pt>
                      <c:pt idx="136">
                        <c:v>129.33929813146199</c:v>
                      </c:pt>
                      <c:pt idx="137">
                        <c:v>70.878928763324197</c:v>
                      </c:pt>
                      <c:pt idx="138">
                        <c:v>200.13526299006799</c:v>
                      </c:pt>
                      <c:pt idx="139">
                        <c:v>309.62418859816398</c:v>
                      </c:pt>
                      <c:pt idx="140">
                        <c:v>353.86776602509201</c:v>
                      </c:pt>
                      <c:pt idx="141">
                        <c:v>52.252366134035498</c:v>
                      </c:pt>
                      <c:pt idx="142">
                        <c:v>318.62705140012599</c:v>
                      </c:pt>
                      <c:pt idx="143">
                        <c:v>311.00419495988803</c:v>
                      </c:pt>
                      <c:pt idx="144">
                        <c:v>66.3131948246088</c:v>
                      </c:pt>
                      <c:pt idx="145">
                        <c:v>345.94959151468902</c:v>
                      </c:pt>
                      <c:pt idx="146">
                        <c:v>66.4405221307847</c:v>
                      </c:pt>
                      <c:pt idx="147">
                        <c:v>122.835318480412</c:v>
                      </c:pt>
                      <c:pt idx="148">
                        <c:v>13.4179513915632</c:v>
                      </c:pt>
                      <c:pt idx="149">
                        <c:v>126.62361480542999</c:v>
                      </c:pt>
                      <c:pt idx="150">
                        <c:v>64.042886386965804</c:v>
                      </c:pt>
                      <c:pt idx="151">
                        <c:v>171.78940908704701</c:v>
                      </c:pt>
                      <c:pt idx="152">
                        <c:v>235.41465005407801</c:v>
                      </c:pt>
                      <c:pt idx="153">
                        <c:v>153.6721147179</c:v>
                      </c:pt>
                      <c:pt idx="154">
                        <c:v>113.46229144474999</c:v>
                      </c:pt>
                      <c:pt idx="155">
                        <c:v>22.179294648941401</c:v>
                      </c:pt>
                      <c:pt idx="156">
                        <c:v>128.384232988002</c:v>
                      </c:pt>
                      <c:pt idx="157">
                        <c:v>68.680680029773697</c:v>
                      </c:pt>
                      <c:pt idx="158">
                        <c:v>196.891265248683</c:v>
                      </c:pt>
                      <c:pt idx="159">
                        <c:v>301.69490777017597</c:v>
                      </c:pt>
                      <c:pt idx="160">
                        <c:v>353.361859948708</c:v>
                      </c:pt>
                      <c:pt idx="161">
                        <c:v>50.963756764665597</c:v>
                      </c:pt>
                      <c:pt idx="162">
                        <c:v>317.35797691737201</c:v>
                      </c:pt>
                      <c:pt idx="163">
                        <c:v>310.25320916590101</c:v>
                      </c:pt>
                      <c:pt idx="164">
                        <c:v>63.847649578167903</c:v>
                      </c:pt>
                      <c:pt idx="165">
                        <c:v>345.586506353</c:v>
                      </c:pt>
                      <c:pt idx="166">
                        <c:v>66.120254952494903</c:v>
                      </c:pt>
                      <c:pt idx="167">
                        <c:v>119.593699864748</c:v>
                      </c:pt>
                      <c:pt idx="168">
                        <c:v>11.8882254631576</c:v>
                      </c:pt>
                      <c:pt idx="169">
                        <c:v>123.984788759555</c:v>
                      </c:pt>
                      <c:pt idx="170">
                        <c:v>61.696037667958301</c:v>
                      </c:pt>
                      <c:pt idx="171">
                        <c:v>170.472157836484</c:v>
                      </c:pt>
                      <c:pt idx="172">
                        <c:v>235.11872208616799</c:v>
                      </c:pt>
                      <c:pt idx="173">
                        <c:v>150.40795392994801</c:v>
                      </c:pt>
                      <c:pt idx="174">
                        <c:v>113.397161079461</c:v>
                      </c:pt>
                      <c:pt idx="175">
                        <c:v>22.179294648941401</c:v>
                      </c:pt>
                      <c:pt idx="176">
                        <c:v>127.688077113749</c:v>
                      </c:pt>
                      <c:pt idx="177">
                        <c:v>67.560087244256195</c:v>
                      </c:pt>
                      <c:pt idx="178">
                        <c:v>195.11812249918799</c:v>
                      </c:pt>
                      <c:pt idx="179">
                        <c:v>296.51808276117799</c:v>
                      </c:pt>
                      <c:pt idx="180">
                        <c:v>353.50782216242101</c:v>
                      </c:pt>
                      <c:pt idx="181">
                        <c:v>51.626081332475799</c:v>
                      </c:pt>
                      <c:pt idx="182">
                        <c:v>317.794991146006</c:v>
                      </c:pt>
                      <c:pt idx="183">
                        <c:v>310.49296370581197</c:v>
                      </c:pt>
                      <c:pt idx="184">
                        <c:v>64.565163222621607</c:v>
                      </c:pt>
                      <c:pt idx="185">
                        <c:v>345.86481980208998</c:v>
                      </c:pt>
                      <c:pt idx="186">
                        <c:v>66.243543690200596</c:v>
                      </c:pt>
                      <c:pt idx="187">
                        <c:v>120.86852357421699</c:v>
                      </c:pt>
                      <c:pt idx="188">
                        <c:v>12.4573714571392</c:v>
                      </c:pt>
                      <c:pt idx="189">
                        <c:v>125.196875719685</c:v>
                      </c:pt>
                      <c:pt idx="190">
                        <c:v>62.568045789694096</c:v>
                      </c:pt>
                      <c:pt idx="191">
                        <c:v>170.958625175951</c:v>
                      </c:pt>
                      <c:pt idx="192">
                        <c:v>235.283587753386</c:v>
                      </c:pt>
                      <c:pt idx="193">
                        <c:v>151.68548660878599</c:v>
                      </c:pt>
                      <c:pt idx="194">
                        <c:v>113.416664405616</c:v>
                      </c:pt>
                      <c:pt idx="195">
                        <c:v>22.179294648941401</c:v>
                      </c:pt>
                      <c:pt idx="196">
                        <c:v>128.03539517187201</c:v>
                      </c:pt>
                      <c:pt idx="197">
                        <c:v>68.057346382268094</c:v>
                      </c:pt>
                      <c:pt idx="198">
                        <c:v>195.784427831253</c:v>
                      </c:pt>
                      <c:pt idx="199">
                        <c:v>298.72897697824101</c:v>
                      </c:pt>
                    </c:numCache>
                  </c:numRef>
                </c:yVal>
                <c:smooth val="0"/>
                <c:extLst xmlns:c15="http://schemas.microsoft.com/office/drawing/2012/chart">
                  <c:ext xmlns:c16="http://schemas.microsoft.com/office/drawing/2014/chart" uri="{C3380CC4-5D6E-409C-BE32-E72D297353CC}">
                    <c16:uniqueId val="{00000001-B567-47A3-AE9F-4E4CB144EF24}"/>
                  </c:ext>
                </c:extLst>
              </c15:ser>
            </c15:filteredScatterSeries>
          </c:ext>
        </c:extLst>
      </c:scatterChart>
      <c:valAx>
        <c:axId val="664905280"/>
        <c:scaling>
          <c:orientation val="minMax"/>
          <c:max val="6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1039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64905840"/>
        <c:crosses val="autoZero"/>
        <c:crossBetween val="midCat"/>
      </c:valAx>
      <c:valAx>
        <c:axId val="664905840"/>
        <c:scaling>
          <c:orientation val="minMax"/>
          <c:max val="6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ean Pseudo-Probabilistic </a:t>
                </a:r>
                <a:r>
                  <a:rPr lang="en-US" sz="1000" b="0" i="0" u="none" strike="noStrike" baseline="0">
                    <a:effectLst/>
                  </a:rPr>
                  <a:t>Lateral Spread</a:t>
                </a:r>
                <a:r>
                  <a:rPr lang="en-US"/>
                  <a:t>, </a:t>
                </a:r>
              </a:p>
              <a:p>
                <a:pPr>
                  <a:defRPr/>
                </a:pPr>
                <a:r>
                  <a:rPr lang="en-US"/>
                  <a:t>Tr = 1039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64905280"/>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0"/>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Collect_Indiviual_Data_LS2 NEW.xlsm]Butte'!$G$7:$G$26</c:f>
              <c:numCache>
                <c:formatCode>General</c:formatCode>
                <c:ptCount val="20"/>
                <c:pt idx="0">
                  <c:v>409.53451009919496</c:v>
                </c:pt>
                <c:pt idx="1">
                  <c:v>50.944212883134043</c:v>
                </c:pt>
                <c:pt idx="2">
                  <c:v>323.06187814061587</c:v>
                </c:pt>
                <c:pt idx="3">
                  <c:v>318.78861545384467</c:v>
                </c:pt>
                <c:pt idx="4">
                  <c:v>41.37966156243786</c:v>
                </c:pt>
                <c:pt idx="5">
                  <c:v>364.92586847881211</c:v>
                </c:pt>
                <c:pt idx="6">
                  <c:v>68.383662826310314</c:v>
                </c:pt>
                <c:pt idx="7">
                  <c:v>87.202037897137402</c:v>
                </c:pt>
                <c:pt idx="8">
                  <c:v>8.826208516787803</c:v>
                </c:pt>
                <c:pt idx="9">
                  <c:v>91.585875548993329</c:v>
                </c:pt>
                <c:pt idx="10">
                  <c:v>42.052277951406822</c:v>
                </c:pt>
                <c:pt idx="11">
                  <c:v>171.1642148976218</c:v>
                </c:pt>
                <c:pt idx="12">
                  <c:v>261.16387930676837</c:v>
                </c:pt>
                <c:pt idx="13">
                  <c:v>79.847949078698804</c:v>
                </c:pt>
                <c:pt idx="14">
                  <c:v>128.51064360683873</c:v>
                </c:pt>
                <c:pt idx="15">
                  <c:v>19.697931765419451</c:v>
                </c:pt>
                <c:pt idx="16">
                  <c:v>122.4227860676659</c:v>
                </c:pt>
                <c:pt idx="17">
                  <c:v>58.085103046235034</c:v>
                </c:pt>
                <c:pt idx="18">
                  <c:v>189.61025719293033</c:v>
                </c:pt>
                <c:pt idx="19">
                  <c:v>215.68543536484177</c:v>
                </c:pt>
              </c:numCache>
              <c:extLst xmlns:c15="http://schemas.microsoft.com/office/drawing/2012/chart"/>
            </c:numRef>
          </c:xVal>
          <c:yVal>
            <c:numRef>
              <c:f>'[Collect_Indiviual_Data_LS2 NEW.xlsm]Butte'!$G$31:$G$50</c:f>
              <c:numCache>
                <c:formatCode>General</c:formatCode>
                <c:ptCount val="20"/>
                <c:pt idx="0">
                  <c:v>352.02508648929302</c:v>
                </c:pt>
                <c:pt idx="1">
                  <c:v>44.2710354357909</c:v>
                </c:pt>
                <c:pt idx="2">
                  <c:v>300.681614457281</c:v>
                </c:pt>
                <c:pt idx="3">
                  <c:v>297.46418510032601</c:v>
                </c:pt>
                <c:pt idx="4">
                  <c:v>43.9455847216216</c:v>
                </c:pt>
                <c:pt idx="5">
                  <c:v>320.72750185119202</c:v>
                </c:pt>
                <c:pt idx="6">
                  <c:v>61.900952474488797</c:v>
                </c:pt>
                <c:pt idx="7">
                  <c:v>91.224174180975496</c:v>
                </c:pt>
                <c:pt idx="8">
                  <c:v>7.4225148124216203</c:v>
                </c:pt>
                <c:pt idx="9">
                  <c:v>96.134125244945295</c:v>
                </c:pt>
                <c:pt idx="10">
                  <c:v>49.857518094165201</c:v>
                </c:pt>
                <c:pt idx="11">
                  <c:v>164.46836051974799</c:v>
                </c:pt>
                <c:pt idx="12">
                  <c:v>228.401734132743</c:v>
                </c:pt>
                <c:pt idx="13">
                  <c:v>106.88965951491301</c:v>
                </c:pt>
                <c:pt idx="14">
                  <c:v>112.113811541822</c:v>
                </c:pt>
                <c:pt idx="15">
                  <c:v>19.974905244774099</c:v>
                </c:pt>
                <c:pt idx="16">
                  <c:v>119.870556561564</c:v>
                </c:pt>
                <c:pt idx="17">
                  <c:v>61.042094101966001</c:v>
                </c:pt>
                <c:pt idx="18">
                  <c:v>177.79106004055501</c:v>
                </c:pt>
                <c:pt idx="19">
                  <c:v>231.10904413243401</c:v>
                </c:pt>
              </c:numCache>
              <c:extLst xmlns:c15="http://schemas.microsoft.com/office/drawing/2012/chart"/>
            </c:numRef>
          </c:yVal>
          <c:smooth val="0"/>
          <c:extLst xmlns:c15="http://schemas.microsoft.com/office/drawing/2012/chart">
            <c:ext xmlns:c16="http://schemas.microsoft.com/office/drawing/2014/chart" uri="{C3380CC4-5D6E-409C-BE32-E72D297353CC}">
              <c16:uniqueId val="{00000001-C56E-4162-A783-29C75BCA1B6F}"/>
            </c:ext>
          </c:extLst>
        </c:ser>
        <c:ser>
          <c:idx val="24"/>
          <c:order val="1"/>
          <c:tx>
            <c:v>Butte</c:v>
          </c:tx>
          <c:spPr>
            <a:ln w="25400" cap="rnd">
              <a:noFill/>
              <a:round/>
            </a:ln>
            <a:effectLst/>
          </c:spPr>
          <c:marker>
            <c:symbol val="circle"/>
            <c:size val="5"/>
            <c:spPr>
              <a:noFill/>
              <a:ln w="9525">
                <a:solidFill>
                  <a:schemeClr val="tx1"/>
                </a:solidFill>
              </a:ln>
              <a:effectLst/>
            </c:spPr>
          </c:marker>
          <c:xVal>
            <c:numRef>
              <c:f>'[Collect_Indiviual_Data_LS2 NEW.xlsm]Butte'!$F$7:$F$26</c:f>
              <c:numCache>
                <c:formatCode>General</c:formatCode>
                <c:ptCount val="20"/>
                <c:pt idx="0">
                  <c:v>258.48402519288089</c:v>
                </c:pt>
                <c:pt idx="1">
                  <c:v>25.376590624405537</c:v>
                </c:pt>
                <c:pt idx="2">
                  <c:v>179.73878508302698</c:v>
                </c:pt>
                <c:pt idx="3">
                  <c:v>130.38326369305835</c:v>
                </c:pt>
                <c:pt idx="4">
                  <c:v>14.792795210825668</c:v>
                </c:pt>
                <c:pt idx="5">
                  <c:v>236.69081889363829</c:v>
                </c:pt>
                <c:pt idx="6">
                  <c:v>31.436698659854226</c:v>
                </c:pt>
                <c:pt idx="7">
                  <c:v>20.031296625703412</c:v>
                </c:pt>
                <c:pt idx="8">
                  <c:v>5.4379610632121258</c:v>
                </c:pt>
                <c:pt idx="9">
                  <c:v>20.621070754163551</c:v>
                </c:pt>
                <c:pt idx="10">
                  <c:v>9.1713080618100626</c:v>
                </c:pt>
                <c:pt idx="11">
                  <c:v>39.130812732955512</c:v>
                </c:pt>
                <c:pt idx="12">
                  <c:v>141.76879540515995</c:v>
                </c:pt>
                <c:pt idx="13">
                  <c:v>14.289146278518322</c:v>
                </c:pt>
                <c:pt idx="14">
                  <c:v>57.301339403109971</c:v>
                </c:pt>
                <c:pt idx="15">
                  <c:v>1.6014521837408093</c:v>
                </c:pt>
                <c:pt idx="16">
                  <c:v>16.569681854715359</c:v>
                </c:pt>
                <c:pt idx="17">
                  <c:v>0.70313642859887249</c:v>
                </c:pt>
                <c:pt idx="18">
                  <c:v>127.64015945608753</c:v>
                </c:pt>
                <c:pt idx="19">
                  <c:v>52.933946396470496</c:v>
                </c:pt>
              </c:numCache>
            </c:numRef>
          </c:xVal>
          <c:yVal>
            <c:numRef>
              <c:f>'[Collect_Indiviual_Data_LS2 NEW.xlsm]Butte'!$F$31:$F$50</c:f>
              <c:numCache>
                <c:formatCode>General</c:formatCode>
                <c:ptCount val="20"/>
                <c:pt idx="0">
                  <c:v>310.35080197897099</c:v>
                </c:pt>
                <c:pt idx="1">
                  <c:v>27.0139808075165</c:v>
                </c:pt>
                <c:pt idx="2">
                  <c:v>204.926204084586</c:v>
                </c:pt>
                <c:pt idx="3">
                  <c:v>202.12591404575599</c:v>
                </c:pt>
                <c:pt idx="4">
                  <c:v>17.992823869936299</c:v>
                </c:pt>
                <c:pt idx="5">
                  <c:v>270.45119323929703</c:v>
                </c:pt>
                <c:pt idx="6">
                  <c:v>40.317675732633099</c:v>
                </c:pt>
                <c:pt idx="7">
                  <c:v>35.0943574706845</c:v>
                </c:pt>
                <c:pt idx="8">
                  <c:v>5.36294869404463</c:v>
                </c:pt>
                <c:pt idx="9">
                  <c:v>31.654084350270502</c:v>
                </c:pt>
                <c:pt idx="10">
                  <c:v>15.0978119967774</c:v>
                </c:pt>
                <c:pt idx="11">
                  <c:v>62.444410363923801</c:v>
                </c:pt>
                <c:pt idx="12">
                  <c:v>180.86513349871899</c:v>
                </c:pt>
                <c:pt idx="13">
                  <c:v>25.860096933665499</c:v>
                </c:pt>
                <c:pt idx="14">
                  <c:v>66.508403064527599</c:v>
                </c:pt>
                <c:pt idx="15">
                  <c:v>2.9447495747247401</c:v>
                </c:pt>
                <c:pt idx="16">
                  <c:v>26.760675019904099</c:v>
                </c:pt>
                <c:pt idx="17">
                  <c:v>0.64058241689358897</c:v>
                </c:pt>
                <c:pt idx="18">
                  <c:v>144.664842807935</c:v>
                </c:pt>
                <c:pt idx="19">
                  <c:v>93.067921844392103</c:v>
                </c:pt>
              </c:numCache>
            </c:numRef>
          </c:yVal>
          <c:smooth val="0"/>
          <c:extLst>
            <c:ext xmlns:c16="http://schemas.microsoft.com/office/drawing/2014/chart" uri="{C3380CC4-5D6E-409C-BE32-E72D297353CC}">
              <c16:uniqueId val="{00000000-C56E-4162-A783-29C75BCA1B6F}"/>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Collect_Indiviual_Data_LS2 NEW.xlsm]Eureka'!$F$7:$F$26</c:f>
              <c:numCache>
                <c:formatCode>General</c:formatCode>
                <c:ptCount val="20"/>
                <c:pt idx="0">
                  <c:v>487.21028314741648</c:v>
                </c:pt>
                <c:pt idx="1">
                  <c:v>50.61221327562307</c:v>
                </c:pt>
                <c:pt idx="2">
                  <c:v>316.49825376814329</c:v>
                </c:pt>
                <c:pt idx="3">
                  <c:v>373.78973908613631</c:v>
                </c:pt>
                <c:pt idx="4">
                  <c:v>61.382642989563209</c:v>
                </c:pt>
                <c:pt idx="5">
                  <c:v>408.71177436678971</c:v>
                </c:pt>
                <c:pt idx="6">
                  <c:v>69.514415270123834</c:v>
                </c:pt>
                <c:pt idx="7">
                  <c:v>108.91736211576097</c:v>
                </c:pt>
                <c:pt idx="8">
                  <c:v>15.577650594332749</c:v>
                </c:pt>
                <c:pt idx="9">
                  <c:v>83.272439431902043</c:v>
                </c:pt>
                <c:pt idx="10">
                  <c:v>61.024928686541415</c:v>
                </c:pt>
                <c:pt idx="11">
                  <c:v>159.88159299422142</c:v>
                </c:pt>
                <c:pt idx="12">
                  <c:v>289.72700305818125</c:v>
                </c:pt>
                <c:pt idx="13">
                  <c:v>119.85281895795517</c:v>
                </c:pt>
                <c:pt idx="14">
                  <c:v>121.67507005508439</c:v>
                </c:pt>
                <c:pt idx="15">
                  <c:v>9.4892521914772328</c:v>
                </c:pt>
                <c:pt idx="16">
                  <c:v>95.178851547297938</c:v>
                </c:pt>
                <c:pt idx="17">
                  <c:v>17.242219488055152</c:v>
                </c:pt>
                <c:pt idx="18">
                  <c:v>241.42833677696805</c:v>
                </c:pt>
                <c:pt idx="19">
                  <c:v>255.53501053843175</c:v>
                </c:pt>
              </c:numCache>
            </c:numRef>
          </c:xVal>
          <c:yVal>
            <c:numRef>
              <c:f>'[Collect_Indiviual_Data_LS2 NEW.xlsm]Eureka'!$F$31:$F$50</c:f>
              <c:numCache>
                <c:formatCode>General</c:formatCode>
                <c:ptCount val="20"/>
                <c:pt idx="0">
                  <c:v>344.71527964770399</c:v>
                </c:pt>
                <c:pt idx="1">
                  <c:v>49.347943793338402</c:v>
                </c:pt>
                <c:pt idx="2">
                  <c:v>300.83867650849299</c:v>
                </c:pt>
                <c:pt idx="3">
                  <c:v>293.64041397306403</c:v>
                </c:pt>
                <c:pt idx="4">
                  <c:v>93.9003628762391</c:v>
                </c:pt>
                <c:pt idx="5">
                  <c:v>328.33572944396298</c:v>
                </c:pt>
                <c:pt idx="6">
                  <c:v>64.7554559538398</c:v>
                </c:pt>
                <c:pt idx="7">
                  <c:v>129.26162720283901</c:v>
                </c:pt>
                <c:pt idx="8">
                  <c:v>25.005370131606099</c:v>
                </c:pt>
                <c:pt idx="9">
                  <c:v>108.998803804679</c:v>
                </c:pt>
                <c:pt idx="10">
                  <c:v>70.603324633635907</c:v>
                </c:pt>
                <c:pt idx="11">
                  <c:v>170.39541705781701</c:v>
                </c:pt>
                <c:pt idx="12">
                  <c:v>217.95822995116001</c:v>
                </c:pt>
                <c:pt idx="13">
                  <c:v>140.33951664048899</c:v>
                </c:pt>
                <c:pt idx="14">
                  <c:v>110.56861701556799</c:v>
                </c:pt>
                <c:pt idx="15">
                  <c:v>20.156172912327602</c:v>
                </c:pt>
                <c:pt idx="16">
                  <c:v>115.82168396315301</c:v>
                </c:pt>
                <c:pt idx="17">
                  <c:v>51.784430861064898</c:v>
                </c:pt>
                <c:pt idx="18">
                  <c:v>204.89148949764899</c:v>
                </c:pt>
                <c:pt idx="19">
                  <c:v>282.20820641201999</c:v>
                </c:pt>
              </c:numCache>
            </c:numRef>
          </c:yVal>
          <c:smooth val="0"/>
          <c:extLst>
            <c:ext xmlns:c16="http://schemas.microsoft.com/office/drawing/2014/chart" uri="{C3380CC4-5D6E-409C-BE32-E72D297353CC}">
              <c16:uniqueId val="{00000002-C56E-4162-A783-29C75BCA1B6F}"/>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Collect_Indiviual_Data_LS2 NEW.xlsm]Santa Monica'!$F$7:$F$26</c:f>
              <c:numCache>
                <c:formatCode>General</c:formatCode>
                <c:ptCount val="20"/>
                <c:pt idx="0">
                  <c:v>455.28184349827427</c:v>
                </c:pt>
                <c:pt idx="1">
                  <c:v>47.091000475845156</c:v>
                </c:pt>
                <c:pt idx="2">
                  <c:v>296.59758913800891</c:v>
                </c:pt>
                <c:pt idx="3">
                  <c:v>348.34636012194096</c:v>
                </c:pt>
                <c:pt idx="4">
                  <c:v>49.516274638674702</c:v>
                </c:pt>
                <c:pt idx="5">
                  <c:v>392.20945134172763</c:v>
                </c:pt>
                <c:pt idx="6">
                  <c:v>63.701175364740159</c:v>
                </c:pt>
                <c:pt idx="7">
                  <c:v>89.283237132486761</c:v>
                </c:pt>
                <c:pt idx="8">
                  <c:v>12.716446326007585</c:v>
                </c:pt>
                <c:pt idx="9">
                  <c:v>69.350812495017905</c:v>
                </c:pt>
                <c:pt idx="10">
                  <c:v>47.95114569609958</c:v>
                </c:pt>
                <c:pt idx="11">
                  <c:v>138.72460961215327</c:v>
                </c:pt>
                <c:pt idx="12">
                  <c:v>275.55020423277819</c:v>
                </c:pt>
                <c:pt idx="13">
                  <c:v>89.010599837801834</c:v>
                </c:pt>
                <c:pt idx="14">
                  <c:v>112.96535521825248</c:v>
                </c:pt>
                <c:pt idx="15">
                  <c:v>6.6598856248515581</c:v>
                </c:pt>
                <c:pt idx="16">
                  <c:v>80.95097278273964</c:v>
                </c:pt>
                <c:pt idx="17">
                  <c:v>12.880886554134387</c:v>
                </c:pt>
                <c:pt idx="18">
                  <c:v>221.22661282295994</c:v>
                </c:pt>
                <c:pt idx="19">
                  <c:v>216.36367592791728</c:v>
                </c:pt>
              </c:numCache>
            </c:numRef>
          </c:xVal>
          <c:yVal>
            <c:numRef>
              <c:f>'[Collect_Indiviual_Data_LS2 NEW.xlsm]Santa Monica'!$F$31:$F$50</c:f>
              <c:numCache>
                <c:formatCode>General</c:formatCode>
                <c:ptCount val="20"/>
                <c:pt idx="0">
                  <c:v>344.29300245322401</c:v>
                </c:pt>
                <c:pt idx="1">
                  <c:v>43.011330819246098</c:v>
                </c:pt>
                <c:pt idx="2">
                  <c:v>293.83733904726603</c:v>
                </c:pt>
                <c:pt idx="3">
                  <c:v>290.23244129787798</c:v>
                </c:pt>
                <c:pt idx="4">
                  <c:v>77.318089620359601</c:v>
                </c:pt>
                <c:pt idx="5">
                  <c:v>327.53799756548602</c:v>
                </c:pt>
                <c:pt idx="6">
                  <c:v>63.661677148220797</c:v>
                </c:pt>
                <c:pt idx="7">
                  <c:v>124.267007208943</c:v>
                </c:pt>
                <c:pt idx="8">
                  <c:v>20.424148972847799</c:v>
                </c:pt>
                <c:pt idx="9">
                  <c:v>96.346620141620207</c:v>
                </c:pt>
                <c:pt idx="10">
                  <c:v>64.185848053739704</c:v>
                </c:pt>
                <c:pt idx="11">
                  <c:v>157.602314315727</c:v>
                </c:pt>
                <c:pt idx="12">
                  <c:v>217.775317111677</c:v>
                </c:pt>
                <c:pt idx="13">
                  <c:v>133.95981468626201</c:v>
                </c:pt>
                <c:pt idx="14">
                  <c:v>105.012856765305</c:v>
                </c:pt>
                <c:pt idx="15">
                  <c:v>17.593014002390301</c:v>
                </c:pt>
                <c:pt idx="16">
                  <c:v>106.981554159517</c:v>
                </c:pt>
                <c:pt idx="17">
                  <c:v>33.066940813244997</c:v>
                </c:pt>
                <c:pt idx="18">
                  <c:v>200.650807104145</c:v>
                </c:pt>
                <c:pt idx="19">
                  <c:v>261.39685646490102</c:v>
                </c:pt>
              </c:numCache>
            </c:numRef>
          </c:yVal>
          <c:smooth val="0"/>
          <c:extLst>
            <c:ext xmlns:c16="http://schemas.microsoft.com/office/drawing/2014/chart" uri="{C3380CC4-5D6E-409C-BE32-E72D297353CC}">
              <c16:uniqueId val="{00000004-C56E-4162-A783-29C75BCA1B6F}"/>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Collect_Indiviual_Data_LS2 NEW.xlsm]Portland'!$F$7:$F$26</c:f>
              <c:numCache>
                <c:formatCode>General</c:formatCode>
                <c:ptCount val="20"/>
                <c:pt idx="0">
                  <c:v>385.92044267633474</c:v>
                </c:pt>
                <c:pt idx="1">
                  <c:v>41.125830102929356</c:v>
                </c:pt>
                <c:pt idx="2">
                  <c:v>271.45679836591961</c:v>
                </c:pt>
                <c:pt idx="3">
                  <c:v>293.33651550911173</c:v>
                </c:pt>
                <c:pt idx="4">
                  <c:v>39.330537548020558</c:v>
                </c:pt>
                <c:pt idx="5">
                  <c:v>349.17172253004753</c:v>
                </c:pt>
                <c:pt idx="6">
                  <c:v>56.368022269879752</c:v>
                </c:pt>
                <c:pt idx="7">
                  <c:v>66.404772444898256</c:v>
                </c:pt>
                <c:pt idx="8">
                  <c:v>9.7572636586302011</c:v>
                </c:pt>
                <c:pt idx="9">
                  <c:v>53.495161676872307</c:v>
                </c:pt>
                <c:pt idx="10">
                  <c:v>33.756206651316759</c:v>
                </c:pt>
                <c:pt idx="11">
                  <c:v>115.47112403735251</c:v>
                </c:pt>
                <c:pt idx="12">
                  <c:v>238.97915146205284</c:v>
                </c:pt>
                <c:pt idx="13">
                  <c:v>61.703218732343615</c:v>
                </c:pt>
                <c:pt idx="14">
                  <c:v>98.851826875810744</c:v>
                </c:pt>
                <c:pt idx="15">
                  <c:v>5.4032086683610574</c:v>
                </c:pt>
                <c:pt idx="16">
                  <c:v>65.275473816459126</c:v>
                </c:pt>
                <c:pt idx="17">
                  <c:v>8.6341453567493289</c:v>
                </c:pt>
                <c:pt idx="18">
                  <c:v>189.21034497580487</c:v>
                </c:pt>
                <c:pt idx="19">
                  <c:v>171.76280414200355</c:v>
                </c:pt>
              </c:numCache>
            </c:numRef>
          </c:xVal>
          <c:yVal>
            <c:numRef>
              <c:f>'[Collect_Indiviual_Data_LS2 NEW.xlsm]Portland'!$F$31:$F$50</c:f>
              <c:numCache>
                <c:formatCode>General</c:formatCode>
                <c:ptCount val="20"/>
                <c:pt idx="0">
                  <c:v>342.49130555391997</c:v>
                </c:pt>
                <c:pt idx="1">
                  <c:v>36.972787090407898</c:v>
                </c:pt>
                <c:pt idx="2">
                  <c:v>281.46863305898103</c:v>
                </c:pt>
                <c:pt idx="3">
                  <c:v>284.28289365462899</c:v>
                </c:pt>
                <c:pt idx="4">
                  <c:v>61.148776230165304</c:v>
                </c:pt>
                <c:pt idx="5">
                  <c:v>323.64752389862701</c:v>
                </c:pt>
                <c:pt idx="6">
                  <c:v>63.0290146769157</c:v>
                </c:pt>
                <c:pt idx="7">
                  <c:v>109.715627830309</c:v>
                </c:pt>
                <c:pt idx="8">
                  <c:v>14.4388332496945</c:v>
                </c:pt>
                <c:pt idx="9">
                  <c:v>81.932514914634595</c:v>
                </c:pt>
                <c:pt idx="10">
                  <c:v>56.454605186010298</c:v>
                </c:pt>
                <c:pt idx="11">
                  <c:v>148.21937589477301</c:v>
                </c:pt>
                <c:pt idx="12">
                  <c:v>214.290815456416</c:v>
                </c:pt>
                <c:pt idx="13">
                  <c:v>121.48212491226199</c:v>
                </c:pt>
                <c:pt idx="14">
                  <c:v>101.983383817847</c:v>
                </c:pt>
                <c:pt idx="15">
                  <c:v>13.839376917734601</c:v>
                </c:pt>
                <c:pt idx="16">
                  <c:v>100.073741782734</c:v>
                </c:pt>
                <c:pt idx="17">
                  <c:v>20.4070724340522</c:v>
                </c:pt>
                <c:pt idx="18">
                  <c:v>194.06129635675501</c:v>
                </c:pt>
                <c:pt idx="19">
                  <c:v>239.55307019518099</c:v>
                </c:pt>
              </c:numCache>
            </c:numRef>
          </c:yVal>
          <c:smooth val="0"/>
          <c:extLst>
            <c:ext xmlns:c16="http://schemas.microsoft.com/office/drawing/2014/chart" uri="{C3380CC4-5D6E-409C-BE32-E72D297353CC}">
              <c16:uniqueId val="{00000006-C56E-4162-A783-29C75BCA1B6F}"/>
            </c:ext>
          </c:extLst>
        </c:ser>
        <c:ser>
          <c:idx val="36"/>
          <c:order val="8"/>
          <c:tx>
            <c:v>Salt Lake City</c:v>
          </c:tx>
          <c:spPr>
            <a:ln w="25400" cap="rnd">
              <a:noFill/>
              <a:round/>
            </a:ln>
            <a:effectLst/>
          </c:spPr>
          <c:marker>
            <c:symbol val="star"/>
            <c:size val="5"/>
            <c:spPr>
              <a:noFill/>
              <a:ln w="9525">
                <a:solidFill>
                  <a:schemeClr val="tx1"/>
                </a:solidFill>
              </a:ln>
              <a:effectLst/>
            </c:spPr>
          </c:marker>
          <c:xVal>
            <c:numRef>
              <c:f>'[Collect_Indiviual_Data_LS2 NEW.xlsm]Salt Lake City'!$F$7:$F$26</c:f>
              <c:numCache>
                <c:formatCode>General</c:formatCode>
                <c:ptCount val="20"/>
                <c:pt idx="0">
                  <c:v>402.85509774231514</c:v>
                </c:pt>
                <c:pt idx="1">
                  <c:v>42.894009641549196</c:v>
                </c:pt>
                <c:pt idx="2">
                  <c:v>281.85450890768294</c:v>
                </c:pt>
                <c:pt idx="3">
                  <c:v>312.99865504028793</c:v>
                </c:pt>
                <c:pt idx="4">
                  <c:v>44.344025964884239</c:v>
                </c:pt>
                <c:pt idx="5">
                  <c:v>360.8211352713069</c:v>
                </c:pt>
                <c:pt idx="6">
                  <c:v>59.802071353413687</c:v>
                </c:pt>
                <c:pt idx="7">
                  <c:v>75.373963136436245</c:v>
                </c:pt>
                <c:pt idx="8">
                  <c:v>10.872451615118997</c:v>
                </c:pt>
                <c:pt idx="9">
                  <c:v>60.099008297519795</c:v>
                </c:pt>
                <c:pt idx="10">
                  <c:v>39.330531620911479</c:v>
                </c:pt>
                <c:pt idx="11">
                  <c:v>126.87763264165726</c:v>
                </c:pt>
                <c:pt idx="12">
                  <c:v>249.4860514711917</c:v>
                </c:pt>
                <c:pt idx="13">
                  <c:v>73.825743784542709</c:v>
                </c:pt>
                <c:pt idx="14">
                  <c:v>105.55029184962417</c:v>
                </c:pt>
                <c:pt idx="15">
                  <c:v>6.3568899529196603</c:v>
                </c:pt>
                <c:pt idx="16">
                  <c:v>73.861549338618289</c:v>
                </c:pt>
                <c:pt idx="17">
                  <c:v>10.792178292821827</c:v>
                </c:pt>
                <c:pt idx="18">
                  <c:v>199.37088560329715</c:v>
                </c:pt>
                <c:pt idx="19">
                  <c:v>191.89479356422552</c:v>
                </c:pt>
              </c:numCache>
            </c:numRef>
          </c:xVal>
          <c:yVal>
            <c:numRef>
              <c:f>'[Collect_Indiviual_Data_LS2 NEW.xlsm]Salt Lake City'!$F$31:$F$50</c:f>
              <c:numCache>
                <c:formatCode>General</c:formatCode>
                <c:ptCount val="20"/>
                <c:pt idx="0">
                  <c:v>343.518200213966</c:v>
                </c:pt>
                <c:pt idx="1">
                  <c:v>40.537420214145598</c:v>
                </c:pt>
                <c:pt idx="2">
                  <c:v>290.712020550788</c:v>
                </c:pt>
                <c:pt idx="3">
                  <c:v>287.57618695781002</c:v>
                </c:pt>
                <c:pt idx="4">
                  <c:v>70.421916548421095</c:v>
                </c:pt>
                <c:pt idx="5">
                  <c:v>326.53335278498599</c:v>
                </c:pt>
                <c:pt idx="6">
                  <c:v>63.379176420151403</c:v>
                </c:pt>
                <c:pt idx="7">
                  <c:v>119.06278449238</c:v>
                </c:pt>
                <c:pt idx="8">
                  <c:v>18.283835675678599</c:v>
                </c:pt>
                <c:pt idx="9">
                  <c:v>89.806483267323799</c:v>
                </c:pt>
                <c:pt idx="10">
                  <c:v>61.521824161715003</c:v>
                </c:pt>
                <c:pt idx="11">
                  <c:v>153.657338521269</c:v>
                </c:pt>
                <c:pt idx="12">
                  <c:v>216.39592342625701</c:v>
                </c:pt>
                <c:pt idx="13">
                  <c:v>129.369571453052</c:v>
                </c:pt>
                <c:pt idx="14">
                  <c:v>104.747829797949</c:v>
                </c:pt>
                <c:pt idx="15">
                  <c:v>17.008726537031599</c:v>
                </c:pt>
                <c:pt idx="16">
                  <c:v>104.908073083601</c:v>
                </c:pt>
                <c:pt idx="17">
                  <c:v>26.938097497626</c:v>
                </c:pt>
                <c:pt idx="18">
                  <c:v>198.23899963053299</c:v>
                </c:pt>
                <c:pt idx="19">
                  <c:v>252.70139669405901</c:v>
                </c:pt>
              </c:numCache>
            </c:numRef>
          </c:yVal>
          <c:smooth val="0"/>
          <c:extLst>
            <c:ext xmlns:c16="http://schemas.microsoft.com/office/drawing/2014/chart" uri="{C3380CC4-5D6E-409C-BE32-E72D297353CC}">
              <c16:uniqueId val="{00000008-C56E-4162-A783-29C75BCA1B6F}"/>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Collect_Indiviual_Data_LS2 NEW.xlsm]San Francisco'!$F$7:$F$26</c:f>
              <c:numCache>
                <c:formatCode>General</c:formatCode>
                <c:ptCount val="20"/>
                <c:pt idx="0">
                  <c:v>472.7772165724794</c:v>
                </c:pt>
                <c:pt idx="1">
                  <c:v>48.671533127707029</c:v>
                </c:pt>
                <c:pt idx="2">
                  <c:v>304.89130183632466</c:v>
                </c:pt>
                <c:pt idx="3">
                  <c:v>361.21815078177417</c:v>
                </c:pt>
                <c:pt idx="4">
                  <c:v>54.076829954216528</c:v>
                </c:pt>
                <c:pt idx="5">
                  <c:v>400.64965261635729</c:v>
                </c:pt>
                <c:pt idx="6">
                  <c:v>66.034075074046328</c:v>
                </c:pt>
                <c:pt idx="7">
                  <c:v>97.883304025057654</c:v>
                </c:pt>
                <c:pt idx="8">
                  <c:v>13.859346313997738</c:v>
                </c:pt>
                <c:pt idx="9">
                  <c:v>75.062761752770896</c:v>
                </c:pt>
                <c:pt idx="10">
                  <c:v>53.787120197624439</c:v>
                </c:pt>
                <c:pt idx="11">
                  <c:v>147.19522872487133</c:v>
                </c:pt>
                <c:pt idx="12">
                  <c:v>282.8368783642656</c:v>
                </c:pt>
                <c:pt idx="13">
                  <c:v>101.43351582666772</c:v>
                </c:pt>
                <c:pt idx="14">
                  <c:v>116.32282914238259</c:v>
                </c:pt>
                <c:pt idx="15">
                  <c:v>7.5838760045945763</c:v>
                </c:pt>
                <c:pt idx="16">
                  <c:v>86.479668797135062</c:v>
                </c:pt>
                <c:pt idx="17">
                  <c:v>14.319515534619512</c:v>
                </c:pt>
                <c:pt idx="18">
                  <c:v>231.05477135966669</c:v>
                </c:pt>
                <c:pt idx="19">
                  <c:v>232.75394989534533</c:v>
                </c:pt>
              </c:numCache>
            </c:numRef>
          </c:xVal>
          <c:yVal>
            <c:numRef>
              <c:f>'[Collect_Indiviual_Data_LS2 NEW.xlsm]San Francisco'!$F$31:$F$50</c:f>
              <c:numCache>
                <c:formatCode>General</c:formatCode>
                <c:ptCount val="20"/>
                <c:pt idx="0">
                  <c:v>344.40278452006203</c:v>
                </c:pt>
                <c:pt idx="1">
                  <c:v>44.037994097613002</c:v>
                </c:pt>
                <c:pt idx="2">
                  <c:v>295.06435244335199</c:v>
                </c:pt>
                <c:pt idx="3">
                  <c:v>290.81060261181699</c:v>
                </c:pt>
                <c:pt idx="4">
                  <c:v>80.620806044884901</c:v>
                </c:pt>
                <c:pt idx="5">
                  <c:v>327.63643079570102</c:v>
                </c:pt>
                <c:pt idx="6">
                  <c:v>63.852445761686603</c:v>
                </c:pt>
                <c:pt idx="7">
                  <c:v>125.827120763827</c:v>
                </c:pt>
                <c:pt idx="8">
                  <c:v>21.1236953433346</c:v>
                </c:pt>
                <c:pt idx="9">
                  <c:v>99.032936710312896</c:v>
                </c:pt>
                <c:pt idx="10">
                  <c:v>65.365985105395893</c:v>
                </c:pt>
                <c:pt idx="11">
                  <c:v>159.904992645926</c:v>
                </c:pt>
                <c:pt idx="12">
                  <c:v>217.94741129575999</c:v>
                </c:pt>
                <c:pt idx="13">
                  <c:v>136.31293655897699</c:v>
                </c:pt>
                <c:pt idx="14">
                  <c:v>105.231952813856</c:v>
                </c:pt>
                <c:pt idx="15">
                  <c:v>17.664661035466001</c:v>
                </c:pt>
                <c:pt idx="16">
                  <c:v>109.547895733028</c:v>
                </c:pt>
                <c:pt idx="17">
                  <c:v>34.9889252742555</c:v>
                </c:pt>
                <c:pt idx="18">
                  <c:v>201.61196574167499</c:v>
                </c:pt>
                <c:pt idx="19">
                  <c:v>265.79591848245002</c:v>
                </c:pt>
              </c:numCache>
            </c:numRef>
          </c:yVal>
          <c:smooth val="0"/>
          <c:extLst>
            <c:ext xmlns:c16="http://schemas.microsoft.com/office/drawing/2014/chart" uri="{C3380CC4-5D6E-409C-BE32-E72D297353CC}">
              <c16:uniqueId val="{0000000A-C56E-4162-A783-29C75BCA1B6F}"/>
            </c:ext>
          </c:extLst>
        </c:ser>
        <c:ser>
          <c:idx val="42"/>
          <c:order val="12"/>
          <c:tx>
            <c:v>San Jose</c:v>
          </c:tx>
          <c:spPr>
            <a:ln w="25400" cap="rnd">
              <a:noFill/>
              <a:round/>
            </a:ln>
            <a:effectLst/>
          </c:spPr>
          <c:marker>
            <c:symbol val="diamond"/>
            <c:size val="5"/>
            <c:spPr>
              <a:noFill/>
              <a:ln w="9525">
                <a:solidFill>
                  <a:schemeClr val="tx1"/>
                </a:solidFill>
              </a:ln>
              <a:effectLst/>
            </c:spPr>
          </c:marker>
          <c:xVal>
            <c:numRef>
              <c:f>'[Collect_Indiviual_Data_LS2 NEW.xlsm]San Jose'!$F$7:$F$26</c:f>
              <c:numCache>
                <c:formatCode>General</c:formatCode>
                <c:ptCount val="20"/>
                <c:pt idx="0">
                  <c:v>494.07143808355664</c:v>
                </c:pt>
                <c:pt idx="1">
                  <c:v>49.999702836446893</c:v>
                </c:pt>
                <c:pt idx="2">
                  <c:v>310.77501171762304</c:v>
                </c:pt>
                <c:pt idx="3">
                  <c:v>372.21456334284528</c:v>
                </c:pt>
                <c:pt idx="4">
                  <c:v>56.936695379070315</c:v>
                </c:pt>
                <c:pt idx="5">
                  <c:v>409.35605566600674</c:v>
                </c:pt>
                <c:pt idx="6">
                  <c:v>67.66003609881453</c:v>
                </c:pt>
                <c:pt idx="7">
                  <c:v>105.40092803999221</c:v>
                </c:pt>
                <c:pt idx="8">
                  <c:v>14.848013199919825</c:v>
                </c:pt>
                <c:pt idx="9">
                  <c:v>79.028598239601408</c:v>
                </c:pt>
                <c:pt idx="10">
                  <c:v>58.145319268793315</c:v>
                </c:pt>
                <c:pt idx="11">
                  <c:v>152.74257092053517</c:v>
                </c:pt>
                <c:pt idx="12">
                  <c:v>290.43666865456453</c:v>
                </c:pt>
                <c:pt idx="13">
                  <c:v>110.51805402708352</c:v>
                </c:pt>
                <c:pt idx="14">
                  <c:v>118.64165395308413</c:v>
                </c:pt>
                <c:pt idx="15">
                  <c:v>7.9781505802521249</c:v>
                </c:pt>
                <c:pt idx="16">
                  <c:v>89.375167111362359</c:v>
                </c:pt>
                <c:pt idx="17">
                  <c:v>15.063215998887365</c:v>
                </c:pt>
                <c:pt idx="18">
                  <c:v>240.32313218485297</c:v>
                </c:pt>
                <c:pt idx="19">
                  <c:v>244.2390341898078</c:v>
                </c:pt>
              </c:numCache>
            </c:numRef>
          </c:xVal>
          <c:yVal>
            <c:numRef>
              <c:f>'[Collect_Indiviual_Data_LS2 NEW.xlsm]San Jose'!$F$31:$F$50</c:f>
              <c:numCache>
                <c:formatCode>General</c:formatCode>
                <c:ptCount val="20"/>
                <c:pt idx="0">
                  <c:v>344.366411948777</c:v>
                </c:pt>
                <c:pt idx="1">
                  <c:v>43.706166389739302</c:v>
                </c:pt>
                <c:pt idx="2">
                  <c:v>294.67925549324798</c:v>
                </c:pt>
                <c:pt idx="3">
                  <c:v>290.64978192182099</c:v>
                </c:pt>
                <c:pt idx="4">
                  <c:v>79.579516693490703</c:v>
                </c:pt>
                <c:pt idx="5">
                  <c:v>327.60516615329601</c:v>
                </c:pt>
                <c:pt idx="6">
                  <c:v>63.785083194085097</c:v>
                </c:pt>
                <c:pt idx="7">
                  <c:v>125.434426905411</c:v>
                </c:pt>
                <c:pt idx="8">
                  <c:v>20.876448012341001</c:v>
                </c:pt>
                <c:pt idx="9">
                  <c:v>98.317876514135193</c:v>
                </c:pt>
                <c:pt idx="10">
                  <c:v>64.999341992751596</c:v>
                </c:pt>
                <c:pt idx="11">
                  <c:v>159.04081216567101</c:v>
                </c:pt>
                <c:pt idx="12">
                  <c:v>217.89754822219501</c:v>
                </c:pt>
                <c:pt idx="13">
                  <c:v>135.56736001863101</c:v>
                </c:pt>
                <c:pt idx="14">
                  <c:v>105.151503309251</c:v>
                </c:pt>
                <c:pt idx="15">
                  <c:v>17.6352526077488</c:v>
                </c:pt>
                <c:pt idx="16">
                  <c:v>108.636863176197</c:v>
                </c:pt>
                <c:pt idx="17">
                  <c:v>34.559404728691902</c:v>
                </c:pt>
                <c:pt idx="18">
                  <c:v>201.30950514242701</c:v>
                </c:pt>
                <c:pt idx="19">
                  <c:v>264.45909071857102</c:v>
                </c:pt>
              </c:numCache>
            </c:numRef>
          </c:yVal>
          <c:smooth val="0"/>
          <c:extLst>
            <c:ext xmlns:c16="http://schemas.microsoft.com/office/drawing/2014/chart" uri="{C3380CC4-5D6E-409C-BE32-E72D297353CC}">
              <c16:uniqueId val="{0000000C-C56E-4162-A783-29C75BCA1B6F}"/>
            </c:ext>
          </c:extLst>
        </c:ser>
        <c:ser>
          <c:idx val="45"/>
          <c:order val="14"/>
          <c:tx>
            <c:v>Seattle</c:v>
          </c:tx>
          <c:spPr>
            <a:ln w="25400" cap="rnd">
              <a:noFill/>
              <a:round/>
            </a:ln>
            <a:effectLst/>
          </c:spPr>
          <c:marker>
            <c:symbol val="square"/>
            <c:size val="5"/>
            <c:spPr>
              <a:noFill/>
              <a:ln w="9525">
                <a:solidFill>
                  <a:schemeClr val="tx1"/>
                </a:solidFill>
              </a:ln>
              <a:effectLst/>
            </c:spPr>
          </c:marker>
          <c:xVal>
            <c:numRef>
              <c:f>'[Collect_Indiviual_Data_LS2 NEW.xlsm]Seattle'!$F$7:$F$26</c:f>
              <c:numCache>
                <c:formatCode>General</c:formatCode>
                <c:ptCount val="20"/>
                <c:pt idx="0">
                  <c:v>429.04234473064446</c:v>
                </c:pt>
                <c:pt idx="1">
                  <c:v>44.864044009636345</c:v>
                </c:pt>
                <c:pt idx="2">
                  <c:v>287.14351962830472</c:v>
                </c:pt>
                <c:pt idx="3">
                  <c:v>329.65547716699018</c:v>
                </c:pt>
                <c:pt idx="4">
                  <c:v>45.149103680131148</c:v>
                </c:pt>
                <c:pt idx="5">
                  <c:v>377.33121677585137</c:v>
                </c:pt>
                <c:pt idx="6">
                  <c:v>61.09042686229089</c:v>
                </c:pt>
                <c:pt idx="7">
                  <c:v>79.97514192577863</c:v>
                </c:pt>
                <c:pt idx="8">
                  <c:v>11.43855510149317</c:v>
                </c:pt>
                <c:pt idx="9">
                  <c:v>63.333105317670224</c:v>
                </c:pt>
                <c:pt idx="10">
                  <c:v>41.732366201209103</c:v>
                </c:pt>
                <c:pt idx="11">
                  <c:v>130.27912547858614</c:v>
                </c:pt>
                <c:pt idx="12">
                  <c:v>263.22869610358487</c:v>
                </c:pt>
                <c:pt idx="13">
                  <c:v>77.216650441070271</c:v>
                </c:pt>
                <c:pt idx="14">
                  <c:v>108.27696001394834</c:v>
                </c:pt>
                <c:pt idx="15">
                  <c:v>6.0837652679173564</c:v>
                </c:pt>
                <c:pt idx="16">
                  <c:v>75.126878443514272</c:v>
                </c:pt>
                <c:pt idx="17">
                  <c:v>11.027184266832261</c:v>
                </c:pt>
                <c:pt idx="18">
                  <c:v>208.54108761509389</c:v>
                </c:pt>
                <c:pt idx="19">
                  <c:v>199.19742902507514</c:v>
                </c:pt>
              </c:numCache>
            </c:numRef>
          </c:xVal>
          <c:yVal>
            <c:numRef>
              <c:f>'[Collect_Indiviual_Data_LS2 NEW.xlsm]Seattle'!$F$31:$F$50</c:f>
              <c:numCache>
                <c:formatCode>General</c:formatCode>
                <c:ptCount val="20"/>
                <c:pt idx="0">
                  <c:v>343.28562293917099</c:v>
                </c:pt>
                <c:pt idx="1">
                  <c:v>39.601113582311903</c:v>
                </c:pt>
                <c:pt idx="2">
                  <c:v>289.15071439491402</c:v>
                </c:pt>
                <c:pt idx="3">
                  <c:v>286.79847896111198</c:v>
                </c:pt>
                <c:pt idx="4">
                  <c:v>68.170323434906194</c:v>
                </c:pt>
                <c:pt idx="5">
                  <c:v>325.936871597101</c:v>
                </c:pt>
                <c:pt idx="6">
                  <c:v>63.328516884029497</c:v>
                </c:pt>
                <c:pt idx="7">
                  <c:v>117.24878485905001</c:v>
                </c:pt>
                <c:pt idx="8">
                  <c:v>17.439448653700801</c:v>
                </c:pt>
                <c:pt idx="9">
                  <c:v>88.411447049993001</c:v>
                </c:pt>
                <c:pt idx="10">
                  <c:v>60.322211573769501</c:v>
                </c:pt>
                <c:pt idx="11">
                  <c:v>152.613762569638</c:v>
                </c:pt>
                <c:pt idx="12">
                  <c:v>215.748581998589</c:v>
                </c:pt>
                <c:pt idx="13">
                  <c:v>127.69870468201201</c:v>
                </c:pt>
                <c:pt idx="14">
                  <c:v>104.69735532825899</c:v>
                </c:pt>
                <c:pt idx="15">
                  <c:v>16.336402437907999</c:v>
                </c:pt>
                <c:pt idx="16">
                  <c:v>104.18636469791301</c:v>
                </c:pt>
                <c:pt idx="17">
                  <c:v>25.426731554463</c:v>
                </c:pt>
                <c:pt idx="18">
                  <c:v>197.22308455003699</c:v>
                </c:pt>
                <c:pt idx="19">
                  <c:v>250.27764672867301</c:v>
                </c:pt>
              </c:numCache>
            </c:numRef>
          </c:yVal>
          <c:smooth val="0"/>
          <c:extLst>
            <c:ext xmlns:c16="http://schemas.microsoft.com/office/drawing/2014/chart" uri="{C3380CC4-5D6E-409C-BE32-E72D297353CC}">
              <c16:uniqueId val="{0000000E-C56E-4162-A783-29C75BCA1B6F}"/>
            </c:ext>
          </c:extLst>
        </c:ser>
        <c:ser>
          <c:idx val="12"/>
          <c:order val="16"/>
          <c:tx>
            <c:v>Memphis</c:v>
          </c:tx>
          <c:spPr>
            <a:ln w="25400" cap="rnd">
              <a:noFill/>
              <a:round/>
            </a:ln>
            <a:effectLst/>
          </c:spPr>
          <c:marker>
            <c:symbol val="triangle"/>
            <c:size val="5"/>
            <c:spPr>
              <a:noFill/>
              <a:ln w="9525">
                <a:solidFill>
                  <a:schemeClr val="tx1"/>
                </a:solidFill>
              </a:ln>
              <a:effectLst/>
            </c:spPr>
          </c:marker>
          <c:xVal>
            <c:numRef>
              <c:f>'[Collect_Indiviual_Data_LS2 NEW.xlsm]Memphis'!$F$7:$F$26</c:f>
              <c:numCache>
                <c:formatCode>General</c:formatCode>
                <c:ptCount val="20"/>
                <c:pt idx="0">
                  <c:v>375.81113416918532</c:v>
                </c:pt>
                <c:pt idx="1">
                  <c:v>39.563778644076095</c:v>
                </c:pt>
                <c:pt idx="2">
                  <c:v>268.52241489451262</c:v>
                </c:pt>
                <c:pt idx="3">
                  <c:v>285.87232003050678</c:v>
                </c:pt>
                <c:pt idx="4">
                  <c:v>39.183441954414171</c:v>
                </c:pt>
                <c:pt idx="5">
                  <c:v>341.6706473105711</c:v>
                </c:pt>
                <c:pt idx="6">
                  <c:v>56.026015164612801</c:v>
                </c:pt>
                <c:pt idx="7">
                  <c:v>65.2168647365705</c:v>
                </c:pt>
                <c:pt idx="8">
                  <c:v>9.660590072388473</c:v>
                </c:pt>
                <c:pt idx="9">
                  <c:v>52.437549958060487</c:v>
                </c:pt>
                <c:pt idx="10">
                  <c:v>33.581370570250989</c:v>
                </c:pt>
                <c:pt idx="11">
                  <c:v>114.41611264354407</c:v>
                </c:pt>
                <c:pt idx="12">
                  <c:v>233.18754462605307</c:v>
                </c:pt>
                <c:pt idx="13">
                  <c:v>61.947592169139014</c:v>
                </c:pt>
                <c:pt idx="14">
                  <c:v>97.739604275724588</c:v>
                </c:pt>
                <c:pt idx="15">
                  <c:v>5.5764591817563289</c:v>
                </c:pt>
                <c:pt idx="16">
                  <c:v>64.796137308289076</c:v>
                </c:pt>
                <c:pt idx="17">
                  <c:v>8.8021492468941851</c:v>
                </c:pt>
                <c:pt idx="18">
                  <c:v>186.08908811914338</c:v>
                </c:pt>
                <c:pt idx="19">
                  <c:v>169.87406043111224</c:v>
                </c:pt>
              </c:numCache>
            </c:numRef>
          </c:xVal>
          <c:yVal>
            <c:numRef>
              <c:f>'[Collect_Indiviual_Data_LS2 NEW.xlsm]Memphis'!$F$31:$F$50</c:f>
              <c:numCache>
                <c:formatCode>General</c:formatCode>
                <c:ptCount val="20"/>
                <c:pt idx="0">
                  <c:v>342.967628516177</c:v>
                </c:pt>
                <c:pt idx="1">
                  <c:v>38.417898042437102</c:v>
                </c:pt>
                <c:pt idx="2">
                  <c:v>286.55546495687901</c:v>
                </c:pt>
                <c:pt idx="3">
                  <c:v>285.711647007068</c:v>
                </c:pt>
                <c:pt idx="4">
                  <c:v>64.999825056707493</c:v>
                </c:pt>
                <c:pt idx="5">
                  <c:v>324.990536989639</c:v>
                </c:pt>
                <c:pt idx="6">
                  <c:v>63.257816566526103</c:v>
                </c:pt>
                <c:pt idx="7">
                  <c:v>114.47590398590199</c:v>
                </c:pt>
                <c:pt idx="8">
                  <c:v>15.9582265325605</c:v>
                </c:pt>
                <c:pt idx="9">
                  <c:v>86.0511003827623</c:v>
                </c:pt>
                <c:pt idx="10">
                  <c:v>58.670566750808</c:v>
                </c:pt>
                <c:pt idx="11">
                  <c:v>150.959104201862</c:v>
                </c:pt>
                <c:pt idx="12">
                  <c:v>215.029591627662</c:v>
                </c:pt>
                <c:pt idx="13">
                  <c:v>124.99831100597601</c:v>
                </c:pt>
                <c:pt idx="14">
                  <c:v>104.54447221768</c:v>
                </c:pt>
                <c:pt idx="15">
                  <c:v>15.090886530545101</c:v>
                </c:pt>
                <c:pt idx="16">
                  <c:v>103.035670202766</c:v>
                </c:pt>
                <c:pt idx="17">
                  <c:v>23.3164647358475</c:v>
                </c:pt>
                <c:pt idx="18">
                  <c:v>195.838565856759</c:v>
                </c:pt>
                <c:pt idx="19">
                  <c:v>245.92738273411899</c:v>
                </c:pt>
              </c:numCache>
            </c:numRef>
          </c:yVal>
          <c:smooth val="0"/>
          <c:extLst>
            <c:ext xmlns:c16="http://schemas.microsoft.com/office/drawing/2014/chart" uri="{C3380CC4-5D6E-409C-BE32-E72D297353CC}">
              <c16:uniqueId val="{00000010-C56E-4162-A783-29C75BCA1B6F}"/>
            </c:ext>
          </c:extLst>
        </c:ser>
        <c:ser>
          <c:idx val="15"/>
          <c:order val="18"/>
          <c:tx>
            <c:v>Charleston</c:v>
          </c:tx>
          <c:spPr>
            <a:ln w="25400" cap="rnd">
              <a:noFill/>
              <a:round/>
            </a:ln>
            <a:effectLst/>
          </c:spPr>
          <c:marker>
            <c:symbol val="x"/>
            <c:size val="5"/>
            <c:spPr>
              <a:noFill/>
              <a:ln w="9525">
                <a:solidFill>
                  <a:schemeClr val="tx1"/>
                </a:solidFill>
              </a:ln>
              <a:effectLst/>
            </c:spPr>
          </c:marker>
          <c:xVal>
            <c:numRef>
              <c:f>'[Collect_Indiviual_Data_LS2 NEW.xlsm]Charleston'!$F$7:$F$26</c:f>
              <c:numCache>
                <c:formatCode>General</c:formatCode>
                <c:ptCount val="20"/>
                <c:pt idx="0">
                  <c:v>375.58615434210253</c:v>
                </c:pt>
                <c:pt idx="1">
                  <c:v>39.397104333968066</c:v>
                </c:pt>
                <c:pt idx="2">
                  <c:v>270.20440883494308</c:v>
                </c:pt>
                <c:pt idx="3">
                  <c:v>287.29062392091436</c:v>
                </c:pt>
                <c:pt idx="4">
                  <c:v>40.487326135888232</c:v>
                </c:pt>
                <c:pt idx="5">
                  <c:v>341.43462763006977</c:v>
                </c:pt>
                <c:pt idx="6">
                  <c:v>56.802418091098716</c:v>
                </c:pt>
                <c:pt idx="7">
                  <c:v>66.9983470553194</c:v>
                </c:pt>
                <c:pt idx="8">
                  <c:v>9.9336168686568307</c:v>
                </c:pt>
                <c:pt idx="9">
                  <c:v>53.72195410065369</c:v>
                </c:pt>
                <c:pt idx="10">
                  <c:v>34.974677429067306</c:v>
                </c:pt>
                <c:pt idx="11">
                  <c:v>116.95033131515923</c:v>
                </c:pt>
                <c:pt idx="12">
                  <c:v>233.13322430097932</c:v>
                </c:pt>
                <c:pt idx="13">
                  <c:v>65.226767457693981</c:v>
                </c:pt>
                <c:pt idx="14">
                  <c:v>98.870012134983043</c:v>
                </c:pt>
                <c:pt idx="15">
                  <c:v>5.922246093439278</c:v>
                </c:pt>
                <c:pt idx="16">
                  <c:v>66.852295346561718</c:v>
                </c:pt>
                <c:pt idx="17">
                  <c:v>9.4651740958555042</c:v>
                </c:pt>
                <c:pt idx="18">
                  <c:v>187.2410261209838</c:v>
                </c:pt>
                <c:pt idx="19">
                  <c:v>174.1950088331273</c:v>
                </c:pt>
              </c:numCache>
            </c:numRef>
          </c:xVal>
          <c:yVal>
            <c:numRef>
              <c:f>'[Collect_Indiviual_Data_LS2 NEW.xlsm]Charleston'!$F$31:$F$50</c:f>
              <c:numCache>
                <c:formatCode>General</c:formatCode>
                <c:ptCount val="20"/>
                <c:pt idx="0">
                  <c:v>344.08905138571498</c:v>
                </c:pt>
                <c:pt idx="1">
                  <c:v>42.294327308494303</c:v>
                </c:pt>
                <c:pt idx="2">
                  <c:v>292.94508066609598</c:v>
                </c:pt>
                <c:pt idx="3">
                  <c:v>289.59671087194602</c:v>
                </c:pt>
                <c:pt idx="4">
                  <c:v>75.385678751457803</c:v>
                </c:pt>
                <c:pt idx="5">
                  <c:v>327.50119223073199</c:v>
                </c:pt>
                <c:pt idx="6">
                  <c:v>63.570919736845298</c:v>
                </c:pt>
                <c:pt idx="7">
                  <c:v>122.828781904465</c:v>
                </c:pt>
                <c:pt idx="8">
                  <c:v>19.859888049732302</c:v>
                </c:pt>
                <c:pt idx="9">
                  <c:v>94.416627252170102</c:v>
                </c:pt>
                <c:pt idx="10">
                  <c:v>63.486110634807403</c:v>
                </c:pt>
                <c:pt idx="11">
                  <c:v>156.482545021085</c:v>
                </c:pt>
                <c:pt idx="12">
                  <c:v>217.62847494982901</c:v>
                </c:pt>
                <c:pt idx="13">
                  <c:v>132.56959344167799</c:v>
                </c:pt>
                <c:pt idx="14">
                  <c:v>104.91725645002801</c:v>
                </c:pt>
                <c:pt idx="15">
                  <c:v>17.557483297632299</c:v>
                </c:pt>
                <c:pt idx="16">
                  <c:v>106.091838420019</c:v>
                </c:pt>
                <c:pt idx="17">
                  <c:v>31.431701213210101</c:v>
                </c:pt>
                <c:pt idx="18">
                  <c:v>200.050139226363</c:v>
                </c:pt>
                <c:pt idx="19">
                  <c:v>258.550082399085</c:v>
                </c:pt>
              </c:numCache>
            </c:numRef>
          </c:yVal>
          <c:smooth val="0"/>
          <c:extLst>
            <c:ext xmlns:c16="http://schemas.microsoft.com/office/drawing/2014/chart" uri="{C3380CC4-5D6E-409C-BE32-E72D297353CC}">
              <c16:uniqueId val="{00000012-C56E-4162-A783-29C75BCA1B6F}"/>
            </c:ext>
          </c:extLst>
        </c:ser>
        <c:ser>
          <c:idx val="17"/>
          <c:order val="20"/>
          <c:tx>
            <c:v>1 to 1 line</c:v>
          </c:tx>
          <c:spPr>
            <a:ln w="19050" cap="rnd">
              <a:solidFill>
                <a:schemeClr val="tx1"/>
              </a:solidFill>
              <a:prstDash val="solid"/>
              <a:round/>
            </a:ln>
            <a:effectLst/>
          </c:spPr>
          <c:marker>
            <c:symbol val="none"/>
          </c:marker>
          <c:xVal>
            <c:numRef>
              <c:f>'[Collect_Indiviual_Data_LS2 NEW.xlsm]PLOTS (R&amp;W) (scaled) (2)'!$A$162:$A$163</c:f>
              <c:numCache>
                <c:formatCode>General</c:formatCode>
                <c:ptCount val="2"/>
                <c:pt idx="0">
                  <c:v>0</c:v>
                </c:pt>
                <c:pt idx="1">
                  <c:v>2000</c:v>
                </c:pt>
              </c:numCache>
            </c:numRef>
          </c:xVal>
          <c:yVal>
            <c:numRef>
              <c:f>'[Collect_Indiviual_Data_LS2 NEW.xlsm]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C56E-4162-A783-29C75BCA1B6F}"/>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Collect_Indiviual_Data_LS2 NEW.xlsm]Trendlines'!$I$5:$I$204</c:f>
              <c:numCache>
                <c:formatCode>General</c:formatCode>
                <c:ptCount val="200"/>
                <c:pt idx="0">
                  <c:v>258.48402519288089</c:v>
                </c:pt>
                <c:pt idx="1">
                  <c:v>25.376590624405537</c:v>
                </c:pt>
                <c:pt idx="2">
                  <c:v>179.73878508302698</c:v>
                </c:pt>
                <c:pt idx="3">
                  <c:v>130.38326369305835</c:v>
                </c:pt>
                <c:pt idx="4">
                  <c:v>14.792795210825668</c:v>
                </c:pt>
                <c:pt idx="5">
                  <c:v>236.69081889363829</c:v>
                </c:pt>
                <c:pt idx="6">
                  <c:v>31.436698659854226</c:v>
                </c:pt>
                <c:pt idx="7">
                  <c:v>20.031296625703412</c:v>
                </c:pt>
                <c:pt idx="8">
                  <c:v>5.4379610632121258</c:v>
                </c:pt>
                <c:pt idx="9">
                  <c:v>20.621070754163551</c:v>
                </c:pt>
                <c:pt idx="10">
                  <c:v>9.1713080618100626</c:v>
                </c:pt>
                <c:pt idx="11">
                  <c:v>39.130812732955512</c:v>
                </c:pt>
                <c:pt idx="12">
                  <c:v>141.76879540515995</c:v>
                </c:pt>
                <c:pt idx="13">
                  <c:v>14.289146278518322</c:v>
                </c:pt>
                <c:pt idx="14">
                  <c:v>57.301339403109971</c:v>
                </c:pt>
                <c:pt idx="15">
                  <c:v>1.6014521837408093</c:v>
                </c:pt>
                <c:pt idx="16">
                  <c:v>16.569681854715359</c:v>
                </c:pt>
                <c:pt idx="17">
                  <c:v>0.70313642859887249</c:v>
                </c:pt>
                <c:pt idx="18">
                  <c:v>127.64015945608753</c:v>
                </c:pt>
                <c:pt idx="19">
                  <c:v>52.933946396470496</c:v>
                </c:pt>
                <c:pt idx="20">
                  <c:v>487.21028314741648</c:v>
                </c:pt>
                <c:pt idx="21">
                  <c:v>50.61221327562307</c:v>
                </c:pt>
                <c:pt idx="22">
                  <c:v>316.49825376814329</c:v>
                </c:pt>
                <c:pt idx="23">
                  <c:v>373.78973908613631</c:v>
                </c:pt>
                <c:pt idx="24">
                  <c:v>61.382642989563209</c:v>
                </c:pt>
                <c:pt idx="25">
                  <c:v>408.71177436678971</c:v>
                </c:pt>
                <c:pt idx="26">
                  <c:v>69.514415270123834</c:v>
                </c:pt>
                <c:pt idx="27">
                  <c:v>108.91736211576097</c:v>
                </c:pt>
                <c:pt idx="28">
                  <c:v>15.577650594332749</c:v>
                </c:pt>
                <c:pt idx="29">
                  <c:v>83.272439431902043</c:v>
                </c:pt>
                <c:pt idx="30">
                  <c:v>61.024928686541415</c:v>
                </c:pt>
                <c:pt idx="31">
                  <c:v>159.88159299422142</c:v>
                </c:pt>
                <c:pt idx="32">
                  <c:v>289.72700305818125</c:v>
                </c:pt>
                <c:pt idx="33">
                  <c:v>119.85281895795517</c:v>
                </c:pt>
                <c:pt idx="34">
                  <c:v>121.67507005508439</c:v>
                </c:pt>
                <c:pt idx="35">
                  <c:v>9.4892521914772328</c:v>
                </c:pt>
                <c:pt idx="36">
                  <c:v>95.178851547297938</c:v>
                </c:pt>
                <c:pt idx="37">
                  <c:v>17.242219488055152</c:v>
                </c:pt>
                <c:pt idx="38">
                  <c:v>241.42833677696805</c:v>
                </c:pt>
                <c:pt idx="39">
                  <c:v>255.53501053843175</c:v>
                </c:pt>
                <c:pt idx="40">
                  <c:v>455.28184349827427</c:v>
                </c:pt>
                <c:pt idx="41">
                  <c:v>47.091000475845156</c:v>
                </c:pt>
                <c:pt idx="42">
                  <c:v>296.59758913800891</c:v>
                </c:pt>
                <c:pt idx="43">
                  <c:v>348.34636012194096</c:v>
                </c:pt>
                <c:pt idx="44">
                  <c:v>49.516274638674702</c:v>
                </c:pt>
                <c:pt idx="45">
                  <c:v>392.20945134172763</c:v>
                </c:pt>
                <c:pt idx="46">
                  <c:v>63.701175364740159</c:v>
                </c:pt>
                <c:pt idx="47">
                  <c:v>89.283237132486761</c:v>
                </c:pt>
                <c:pt idx="48">
                  <c:v>12.716446326007585</c:v>
                </c:pt>
                <c:pt idx="49">
                  <c:v>69.350812495017905</c:v>
                </c:pt>
                <c:pt idx="50">
                  <c:v>47.95114569609958</c:v>
                </c:pt>
                <c:pt idx="51">
                  <c:v>138.72460961215327</c:v>
                </c:pt>
                <c:pt idx="52">
                  <c:v>275.55020423277819</c:v>
                </c:pt>
                <c:pt idx="53">
                  <c:v>89.010599837801834</c:v>
                </c:pt>
                <c:pt idx="54">
                  <c:v>112.96535521825248</c:v>
                </c:pt>
                <c:pt idx="55">
                  <c:v>6.6598856248515581</c:v>
                </c:pt>
                <c:pt idx="56">
                  <c:v>80.95097278273964</c:v>
                </c:pt>
                <c:pt idx="57">
                  <c:v>12.880886554134387</c:v>
                </c:pt>
                <c:pt idx="58">
                  <c:v>221.22661282295994</c:v>
                </c:pt>
                <c:pt idx="59">
                  <c:v>216.36367592791728</c:v>
                </c:pt>
                <c:pt idx="60">
                  <c:v>385.92044267633474</c:v>
                </c:pt>
                <c:pt idx="61">
                  <c:v>41.125830102929356</c:v>
                </c:pt>
                <c:pt idx="62">
                  <c:v>271.45679836591961</c:v>
                </c:pt>
                <c:pt idx="63">
                  <c:v>293.33651550911173</c:v>
                </c:pt>
                <c:pt idx="64">
                  <c:v>39.330537548020558</c:v>
                </c:pt>
                <c:pt idx="65">
                  <c:v>349.17172253004753</c:v>
                </c:pt>
                <c:pt idx="66">
                  <c:v>56.368022269879752</c:v>
                </c:pt>
                <c:pt idx="67">
                  <c:v>66.404772444898256</c:v>
                </c:pt>
                <c:pt idx="68">
                  <c:v>9.7572636586302011</c:v>
                </c:pt>
                <c:pt idx="69">
                  <c:v>53.495161676872307</c:v>
                </c:pt>
                <c:pt idx="70">
                  <c:v>33.756206651316759</c:v>
                </c:pt>
                <c:pt idx="71">
                  <c:v>115.47112403735251</c:v>
                </c:pt>
                <c:pt idx="72">
                  <c:v>238.97915146205284</c:v>
                </c:pt>
                <c:pt idx="73">
                  <c:v>61.703218732343615</c:v>
                </c:pt>
                <c:pt idx="74">
                  <c:v>98.851826875810744</c:v>
                </c:pt>
                <c:pt idx="75">
                  <c:v>5.4032086683610574</c:v>
                </c:pt>
                <c:pt idx="76">
                  <c:v>65.275473816459126</c:v>
                </c:pt>
                <c:pt idx="77">
                  <c:v>8.6341453567493289</c:v>
                </c:pt>
                <c:pt idx="78">
                  <c:v>189.21034497580487</c:v>
                </c:pt>
                <c:pt idx="79">
                  <c:v>171.76280414200355</c:v>
                </c:pt>
                <c:pt idx="80">
                  <c:v>402.85509774231514</c:v>
                </c:pt>
                <c:pt idx="81">
                  <c:v>42.894009641549196</c:v>
                </c:pt>
                <c:pt idx="82">
                  <c:v>281.85450890768294</c:v>
                </c:pt>
                <c:pt idx="83">
                  <c:v>312.99865504028793</c:v>
                </c:pt>
                <c:pt idx="84">
                  <c:v>44.344025964884239</c:v>
                </c:pt>
                <c:pt idx="85">
                  <c:v>360.8211352713069</c:v>
                </c:pt>
                <c:pt idx="86">
                  <c:v>59.802071353413687</c:v>
                </c:pt>
                <c:pt idx="87">
                  <c:v>75.373963136436245</c:v>
                </c:pt>
                <c:pt idx="88">
                  <c:v>10.872451615118997</c:v>
                </c:pt>
                <c:pt idx="89">
                  <c:v>60.099008297519795</c:v>
                </c:pt>
                <c:pt idx="90">
                  <c:v>39.330531620911479</c:v>
                </c:pt>
                <c:pt idx="91">
                  <c:v>126.87763264165726</c:v>
                </c:pt>
                <c:pt idx="92">
                  <c:v>249.4860514711917</c:v>
                </c:pt>
                <c:pt idx="93">
                  <c:v>73.825743784542709</c:v>
                </c:pt>
                <c:pt idx="94">
                  <c:v>105.55029184962417</c:v>
                </c:pt>
                <c:pt idx="95">
                  <c:v>6.3568899529196603</c:v>
                </c:pt>
                <c:pt idx="96">
                  <c:v>73.861549338618289</c:v>
                </c:pt>
                <c:pt idx="97">
                  <c:v>10.792178292821827</c:v>
                </c:pt>
                <c:pt idx="98">
                  <c:v>199.37088560329715</c:v>
                </c:pt>
                <c:pt idx="99">
                  <c:v>191.89479356422552</c:v>
                </c:pt>
                <c:pt idx="100">
                  <c:v>472.7772165724794</c:v>
                </c:pt>
                <c:pt idx="101">
                  <c:v>48.671533127707029</c:v>
                </c:pt>
                <c:pt idx="102">
                  <c:v>304.89130183632466</c:v>
                </c:pt>
                <c:pt idx="103">
                  <c:v>361.21815078177417</c:v>
                </c:pt>
                <c:pt idx="104">
                  <c:v>54.076829954216528</c:v>
                </c:pt>
                <c:pt idx="105">
                  <c:v>400.64965261635729</c:v>
                </c:pt>
                <c:pt idx="106">
                  <c:v>66.034075074046328</c:v>
                </c:pt>
                <c:pt idx="107">
                  <c:v>97.883304025057654</c:v>
                </c:pt>
                <c:pt idx="108">
                  <c:v>13.859346313997738</c:v>
                </c:pt>
                <c:pt idx="109">
                  <c:v>75.062761752770896</c:v>
                </c:pt>
                <c:pt idx="110">
                  <c:v>53.787120197624439</c:v>
                </c:pt>
                <c:pt idx="111">
                  <c:v>147.19522872487133</c:v>
                </c:pt>
                <c:pt idx="112">
                  <c:v>282.8368783642656</c:v>
                </c:pt>
                <c:pt idx="113">
                  <c:v>101.43351582666772</c:v>
                </c:pt>
                <c:pt idx="114">
                  <c:v>116.32282914238259</c:v>
                </c:pt>
                <c:pt idx="115">
                  <c:v>7.5838760045945763</c:v>
                </c:pt>
                <c:pt idx="116">
                  <c:v>86.479668797135062</c:v>
                </c:pt>
                <c:pt idx="117">
                  <c:v>14.319515534619512</c:v>
                </c:pt>
                <c:pt idx="118">
                  <c:v>231.05477135966669</c:v>
                </c:pt>
                <c:pt idx="119">
                  <c:v>232.75394989534533</c:v>
                </c:pt>
                <c:pt idx="120">
                  <c:v>494.07143808355664</c:v>
                </c:pt>
                <c:pt idx="121">
                  <c:v>49.999702836446893</c:v>
                </c:pt>
                <c:pt idx="122">
                  <c:v>310.77501171762304</c:v>
                </c:pt>
                <c:pt idx="123">
                  <c:v>372.21456334284528</c:v>
                </c:pt>
                <c:pt idx="124">
                  <c:v>56.936695379070315</c:v>
                </c:pt>
                <c:pt idx="125">
                  <c:v>409.35605566600674</c:v>
                </c:pt>
                <c:pt idx="126">
                  <c:v>67.66003609881453</c:v>
                </c:pt>
                <c:pt idx="127">
                  <c:v>105.40092803999221</c:v>
                </c:pt>
                <c:pt idx="128">
                  <c:v>14.848013199919825</c:v>
                </c:pt>
                <c:pt idx="129">
                  <c:v>79.028598239601408</c:v>
                </c:pt>
                <c:pt idx="130">
                  <c:v>58.145319268793315</c:v>
                </c:pt>
                <c:pt idx="131">
                  <c:v>152.74257092053517</c:v>
                </c:pt>
                <c:pt idx="132">
                  <c:v>290.43666865456453</c:v>
                </c:pt>
                <c:pt idx="133">
                  <c:v>110.51805402708352</c:v>
                </c:pt>
                <c:pt idx="134">
                  <c:v>118.64165395308413</c:v>
                </c:pt>
                <c:pt idx="135">
                  <c:v>7.9781505802521249</c:v>
                </c:pt>
                <c:pt idx="136">
                  <c:v>89.375167111362359</c:v>
                </c:pt>
                <c:pt idx="137">
                  <c:v>15.063215998887365</c:v>
                </c:pt>
                <c:pt idx="138">
                  <c:v>240.32313218485297</c:v>
                </c:pt>
                <c:pt idx="139">
                  <c:v>244.2390341898078</c:v>
                </c:pt>
                <c:pt idx="140">
                  <c:v>429.04234473064446</c:v>
                </c:pt>
                <c:pt idx="141">
                  <c:v>44.864044009636345</c:v>
                </c:pt>
                <c:pt idx="142">
                  <c:v>287.14351962830472</c:v>
                </c:pt>
                <c:pt idx="143">
                  <c:v>329.65547716699018</c:v>
                </c:pt>
                <c:pt idx="144">
                  <c:v>45.149103680131148</c:v>
                </c:pt>
                <c:pt idx="145">
                  <c:v>377.33121677585137</c:v>
                </c:pt>
                <c:pt idx="146">
                  <c:v>61.09042686229089</c:v>
                </c:pt>
                <c:pt idx="147">
                  <c:v>79.97514192577863</c:v>
                </c:pt>
                <c:pt idx="148">
                  <c:v>11.43855510149317</c:v>
                </c:pt>
                <c:pt idx="149">
                  <c:v>63.333105317670224</c:v>
                </c:pt>
                <c:pt idx="150">
                  <c:v>41.732366201209103</c:v>
                </c:pt>
                <c:pt idx="151">
                  <c:v>130.27912547858614</c:v>
                </c:pt>
                <c:pt idx="152">
                  <c:v>263.22869610358487</c:v>
                </c:pt>
                <c:pt idx="153">
                  <c:v>77.216650441070271</c:v>
                </c:pt>
                <c:pt idx="154">
                  <c:v>108.27696001394834</c:v>
                </c:pt>
                <c:pt idx="155">
                  <c:v>6.0837652679173564</c:v>
                </c:pt>
                <c:pt idx="156">
                  <c:v>75.126878443514272</c:v>
                </c:pt>
                <c:pt idx="157">
                  <c:v>11.027184266832261</c:v>
                </c:pt>
                <c:pt idx="158">
                  <c:v>208.54108761509389</c:v>
                </c:pt>
                <c:pt idx="159">
                  <c:v>199.19742902507514</c:v>
                </c:pt>
                <c:pt idx="160">
                  <c:v>375.81113416918532</c:v>
                </c:pt>
                <c:pt idx="161">
                  <c:v>39.563778644076095</c:v>
                </c:pt>
                <c:pt idx="162">
                  <c:v>268.52241489451262</c:v>
                </c:pt>
                <c:pt idx="163">
                  <c:v>285.87232003050678</c:v>
                </c:pt>
                <c:pt idx="164">
                  <c:v>39.183441954414171</c:v>
                </c:pt>
                <c:pt idx="165">
                  <c:v>341.6706473105711</c:v>
                </c:pt>
                <c:pt idx="166">
                  <c:v>56.026015164612801</c:v>
                </c:pt>
                <c:pt idx="167">
                  <c:v>65.2168647365705</c:v>
                </c:pt>
                <c:pt idx="168">
                  <c:v>9.660590072388473</c:v>
                </c:pt>
                <c:pt idx="169">
                  <c:v>52.437549958060487</c:v>
                </c:pt>
                <c:pt idx="170">
                  <c:v>33.581370570250989</c:v>
                </c:pt>
                <c:pt idx="171">
                  <c:v>114.41611264354407</c:v>
                </c:pt>
                <c:pt idx="172">
                  <c:v>233.18754462605307</c:v>
                </c:pt>
                <c:pt idx="173">
                  <c:v>61.947592169139014</c:v>
                </c:pt>
                <c:pt idx="174">
                  <c:v>97.739604275724588</c:v>
                </c:pt>
                <c:pt idx="175">
                  <c:v>5.5764591817563289</c:v>
                </c:pt>
                <c:pt idx="176">
                  <c:v>64.796137308289076</c:v>
                </c:pt>
                <c:pt idx="177">
                  <c:v>8.8021492468941851</c:v>
                </c:pt>
                <c:pt idx="178">
                  <c:v>186.08908811914338</c:v>
                </c:pt>
                <c:pt idx="179">
                  <c:v>169.87406043111224</c:v>
                </c:pt>
                <c:pt idx="180">
                  <c:v>375.58615434210253</c:v>
                </c:pt>
                <c:pt idx="181">
                  <c:v>39.397104333968066</c:v>
                </c:pt>
                <c:pt idx="182">
                  <c:v>270.20440883494308</c:v>
                </c:pt>
                <c:pt idx="183">
                  <c:v>287.29062392091436</c:v>
                </c:pt>
                <c:pt idx="184">
                  <c:v>40.487326135888232</c:v>
                </c:pt>
                <c:pt idx="185">
                  <c:v>341.43462763006977</c:v>
                </c:pt>
                <c:pt idx="186">
                  <c:v>56.802418091098716</c:v>
                </c:pt>
                <c:pt idx="187">
                  <c:v>66.9983470553194</c:v>
                </c:pt>
                <c:pt idx="188">
                  <c:v>9.9336168686568307</c:v>
                </c:pt>
                <c:pt idx="189">
                  <c:v>53.72195410065369</c:v>
                </c:pt>
                <c:pt idx="190">
                  <c:v>34.974677429067306</c:v>
                </c:pt>
                <c:pt idx="191">
                  <c:v>116.95033131515923</c:v>
                </c:pt>
                <c:pt idx="192">
                  <c:v>233.13322430097932</c:v>
                </c:pt>
                <c:pt idx="193">
                  <c:v>65.226767457693981</c:v>
                </c:pt>
                <c:pt idx="194">
                  <c:v>98.870012134983043</c:v>
                </c:pt>
                <c:pt idx="195">
                  <c:v>5.922246093439278</c:v>
                </c:pt>
                <c:pt idx="196">
                  <c:v>66.852295346561718</c:v>
                </c:pt>
                <c:pt idx="197">
                  <c:v>9.4651740958555042</c:v>
                </c:pt>
                <c:pt idx="198">
                  <c:v>187.2410261209838</c:v>
                </c:pt>
                <c:pt idx="199">
                  <c:v>174.1950088331273</c:v>
                </c:pt>
              </c:numCache>
            </c:numRef>
          </c:xVal>
          <c:yVal>
            <c:numRef>
              <c:f>'[Collect_Indiviual_Data_LS2 NEW.xlsm]Trendlines'!$C$5:$C$204</c:f>
              <c:numCache>
                <c:formatCode>General</c:formatCode>
                <c:ptCount val="200"/>
                <c:pt idx="0">
                  <c:v>310.35080197897099</c:v>
                </c:pt>
                <c:pt idx="1">
                  <c:v>27.0139808075165</c:v>
                </c:pt>
                <c:pt idx="2">
                  <c:v>204.926204084586</c:v>
                </c:pt>
                <c:pt idx="3">
                  <c:v>202.12591404575599</c:v>
                </c:pt>
                <c:pt idx="4">
                  <c:v>17.992823869936299</c:v>
                </c:pt>
                <c:pt idx="5">
                  <c:v>270.45119323929703</c:v>
                </c:pt>
                <c:pt idx="6">
                  <c:v>40.317675732633099</c:v>
                </c:pt>
                <c:pt idx="7">
                  <c:v>35.0943574706845</c:v>
                </c:pt>
                <c:pt idx="8">
                  <c:v>5.36294869404463</c:v>
                </c:pt>
                <c:pt idx="9">
                  <c:v>31.654084350270502</c:v>
                </c:pt>
                <c:pt idx="10">
                  <c:v>15.0978119967774</c:v>
                </c:pt>
                <c:pt idx="11">
                  <c:v>62.444410363923801</c:v>
                </c:pt>
                <c:pt idx="12">
                  <c:v>180.86513349871899</c:v>
                </c:pt>
                <c:pt idx="13">
                  <c:v>25.860096933665499</c:v>
                </c:pt>
                <c:pt idx="14">
                  <c:v>66.508403064527599</c:v>
                </c:pt>
                <c:pt idx="15">
                  <c:v>2.9447495747247401</c:v>
                </c:pt>
                <c:pt idx="16">
                  <c:v>26.760675019904099</c:v>
                </c:pt>
                <c:pt idx="17">
                  <c:v>0.64058241689358897</c:v>
                </c:pt>
                <c:pt idx="18">
                  <c:v>144.664842807935</c:v>
                </c:pt>
                <c:pt idx="19">
                  <c:v>93.067921844392103</c:v>
                </c:pt>
                <c:pt idx="20">
                  <c:v>344.71527964770399</c:v>
                </c:pt>
                <c:pt idx="21">
                  <c:v>49.347943793338402</c:v>
                </c:pt>
                <c:pt idx="22">
                  <c:v>300.83867650849299</c:v>
                </c:pt>
                <c:pt idx="23">
                  <c:v>293.64041397306403</c:v>
                </c:pt>
                <c:pt idx="24">
                  <c:v>93.9003628762391</c:v>
                </c:pt>
                <c:pt idx="25">
                  <c:v>328.33572944396298</c:v>
                </c:pt>
                <c:pt idx="26">
                  <c:v>64.7554559538398</c:v>
                </c:pt>
                <c:pt idx="27">
                  <c:v>129.26162720283901</c:v>
                </c:pt>
                <c:pt idx="28">
                  <c:v>25.005370131606099</c:v>
                </c:pt>
                <c:pt idx="29">
                  <c:v>108.998803804679</c:v>
                </c:pt>
                <c:pt idx="30">
                  <c:v>70.603324633635907</c:v>
                </c:pt>
                <c:pt idx="31">
                  <c:v>170.39541705781701</c:v>
                </c:pt>
                <c:pt idx="32">
                  <c:v>217.95822995116001</c:v>
                </c:pt>
                <c:pt idx="33">
                  <c:v>140.33951664048899</c:v>
                </c:pt>
                <c:pt idx="34">
                  <c:v>110.56861701556799</c:v>
                </c:pt>
                <c:pt idx="35">
                  <c:v>20.156172912327602</c:v>
                </c:pt>
                <c:pt idx="36">
                  <c:v>115.82168396315301</c:v>
                </c:pt>
                <c:pt idx="37">
                  <c:v>51.784430861064898</c:v>
                </c:pt>
                <c:pt idx="38">
                  <c:v>204.89148949764899</c:v>
                </c:pt>
                <c:pt idx="39">
                  <c:v>282.20820641201999</c:v>
                </c:pt>
                <c:pt idx="40">
                  <c:v>344.29300245322401</c:v>
                </c:pt>
                <c:pt idx="41">
                  <c:v>43.011330819246098</c:v>
                </c:pt>
                <c:pt idx="42">
                  <c:v>293.83733904726603</c:v>
                </c:pt>
                <c:pt idx="43">
                  <c:v>290.23244129787798</c:v>
                </c:pt>
                <c:pt idx="44">
                  <c:v>77.318089620359601</c:v>
                </c:pt>
                <c:pt idx="45">
                  <c:v>327.53799756548602</c:v>
                </c:pt>
                <c:pt idx="46">
                  <c:v>63.661677148220797</c:v>
                </c:pt>
                <c:pt idx="47">
                  <c:v>124.267007208943</c:v>
                </c:pt>
                <c:pt idx="48">
                  <c:v>20.424148972847799</c:v>
                </c:pt>
                <c:pt idx="49">
                  <c:v>96.346620141620207</c:v>
                </c:pt>
                <c:pt idx="50">
                  <c:v>64.185848053739704</c:v>
                </c:pt>
                <c:pt idx="51">
                  <c:v>157.602314315727</c:v>
                </c:pt>
                <c:pt idx="52">
                  <c:v>217.775317111677</c:v>
                </c:pt>
                <c:pt idx="53">
                  <c:v>133.95981468626201</c:v>
                </c:pt>
                <c:pt idx="54">
                  <c:v>105.012856765305</c:v>
                </c:pt>
                <c:pt idx="55">
                  <c:v>17.593014002390301</c:v>
                </c:pt>
                <c:pt idx="56">
                  <c:v>106.981554159517</c:v>
                </c:pt>
                <c:pt idx="57">
                  <c:v>33.066940813244997</c:v>
                </c:pt>
                <c:pt idx="58">
                  <c:v>200.650807104145</c:v>
                </c:pt>
                <c:pt idx="59">
                  <c:v>261.39685646490102</c:v>
                </c:pt>
                <c:pt idx="60">
                  <c:v>342.49130555391997</c:v>
                </c:pt>
                <c:pt idx="61">
                  <c:v>36.972787090407898</c:v>
                </c:pt>
                <c:pt idx="62">
                  <c:v>281.46863305898103</c:v>
                </c:pt>
                <c:pt idx="63">
                  <c:v>284.28289365462899</c:v>
                </c:pt>
                <c:pt idx="64">
                  <c:v>61.148776230165304</c:v>
                </c:pt>
                <c:pt idx="65">
                  <c:v>323.64752389862701</c:v>
                </c:pt>
                <c:pt idx="66">
                  <c:v>63.0290146769157</c:v>
                </c:pt>
                <c:pt idx="67">
                  <c:v>109.715627830309</c:v>
                </c:pt>
                <c:pt idx="68">
                  <c:v>14.4388332496945</c:v>
                </c:pt>
                <c:pt idx="69">
                  <c:v>81.932514914634595</c:v>
                </c:pt>
                <c:pt idx="70">
                  <c:v>56.454605186010298</c:v>
                </c:pt>
                <c:pt idx="71">
                  <c:v>148.21937589477301</c:v>
                </c:pt>
                <c:pt idx="72">
                  <c:v>214.290815456416</c:v>
                </c:pt>
                <c:pt idx="73">
                  <c:v>121.48212491226199</c:v>
                </c:pt>
                <c:pt idx="74">
                  <c:v>101.983383817847</c:v>
                </c:pt>
                <c:pt idx="75">
                  <c:v>13.839376917734601</c:v>
                </c:pt>
                <c:pt idx="76">
                  <c:v>100.073741782734</c:v>
                </c:pt>
                <c:pt idx="77">
                  <c:v>20.4070724340522</c:v>
                </c:pt>
                <c:pt idx="78">
                  <c:v>194.06129635675501</c:v>
                </c:pt>
                <c:pt idx="79">
                  <c:v>239.55307019518099</c:v>
                </c:pt>
                <c:pt idx="80">
                  <c:v>343.518200213966</c:v>
                </c:pt>
                <c:pt idx="81">
                  <c:v>40.537420214145598</c:v>
                </c:pt>
                <c:pt idx="82">
                  <c:v>290.712020550788</c:v>
                </c:pt>
                <c:pt idx="83">
                  <c:v>287.57618695781002</c:v>
                </c:pt>
                <c:pt idx="84">
                  <c:v>70.421916548421095</c:v>
                </c:pt>
                <c:pt idx="85">
                  <c:v>326.53335278498599</c:v>
                </c:pt>
                <c:pt idx="86">
                  <c:v>63.379176420151403</c:v>
                </c:pt>
                <c:pt idx="87">
                  <c:v>119.06278449238</c:v>
                </c:pt>
                <c:pt idx="88">
                  <c:v>18.283835675678599</c:v>
                </c:pt>
                <c:pt idx="89">
                  <c:v>89.806483267323799</c:v>
                </c:pt>
                <c:pt idx="90">
                  <c:v>61.521824161715003</c:v>
                </c:pt>
                <c:pt idx="91">
                  <c:v>153.657338521269</c:v>
                </c:pt>
                <c:pt idx="92">
                  <c:v>216.39592342625701</c:v>
                </c:pt>
                <c:pt idx="93">
                  <c:v>129.369571453052</c:v>
                </c:pt>
                <c:pt idx="94">
                  <c:v>104.747829797949</c:v>
                </c:pt>
                <c:pt idx="95">
                  <c:v>17.008726537031599</c:v>
                </c:pt>
                <c:pt idx="96">
                  <c:v>104.908073083601</c:v>
                </c:pt>
                <c:pt idx="97">
                  <c:v>26.938097497626</c:v>
                </c:pt>
                <c:pt idx="98">
                  <c:v>198.23899963053299</c:v>
                </c:pt>
                <c:pt idx="99">
                  <c:v>252.70139669405901</c:v>
                </c:pt>
                <c:pt idx="100">
                  <c:v>344.40278452006203</c:v>
                </c:pt>
                <c:pt idx="101">
                  <c:v>44.037994097613002</c:v>
                </c:pt>
                <c:pt idx="102">
                  <c:v>295.06435244335199</c:v>
                </c:pt>
                <c:pt idx="103">
                  <c:v>290.81060261181699</c:v>
                </c:pt>
                <c:pt idx="104">
                  <c:v>80.620806044884901</c:v>
                </c:pt>
                <c:pt idx="105">
                  <c:v>327.63643079570102</c:v>
                </c:pt>
                <c:pt idx="106">
                  <c:v>63.852445761686603</c:v>
                </c:pt>
                <c:pt idx="107">
                  <c:v>125.827120763827</c:v>
                </c:pt>
                <c:pt idx="108">
                  <c:v>21.1236953433346</c:v>
                </c:pt>
                <c:pt idx="109">
                  <c:v>99.032936710312896</c:v>
                </c:pt>
                <c:pt idx="110">
                  <c:v>65.365985105395893</c:v>
                </c:pt>
                <c:pt idx="111">
                  <c:v>159.904992645926</c:v>
                </c:pt>
                <c:pt idx="112">
                  <c:v>217.94741129575999</c:v>
                </c:pt>
                <c:pt idx="113">
                  <c:v>136.31293655897699</c:v>
                </c:pt>
                <c:pt idx="114">
                  <c:v>105.231952813856</c:v>
                </c:pt>
                <c:pt idx="115">
                  <c:v>17.664661035466001</c:v>
                </c:pt>
                <c:pt idx="116">
                  <c:v>109.547895733028</c:v>
                </c:pt>
                <c:pt idx="117">
                  <c:v>34.9889252742555</c:v>
                </c:pt>
                <c:pt idx="118">
                  <c:v>201.61196574167499</c:v>
                </c:pt>
                <c:pt idx="119">
                  <c:v>265.79591848245002</c:v>
                </c:pt>
                <c:pt idx="120">
                  <c:v>344.366411948777</c:v>
                </c:pt>
                <c:pt idx="121">
                  <c:v>43.706166389739302</c:v>
                </c:pt>
                <c:pt idx="122">
                  <c:v>294.67925549324798</c:v>
                </c:pt>
                <c:pt idx="123">
                  <c:v>290.64978192182099</c:v>
                </c:pt>
                <c:pt idx="124">
                  <c:v>79.579516693490703</c:v>
                </c:pt>
                <c:pt idx="125">
                  <c:v>327.60516615329601</c:v>
                </c:pt>
                <c:pt idx="126">
                  <c:v>63.785083194085097</c:v>
                </c:pt>
                <c:pt idx="127">
                  <c:v>125.434426905411</c:v>
                </c:pt>
                <c:pt idx="128">
                  <c:v>20.876448012341001</c:v>
                </c:pt>
                <c:pt idx="129">
                  <c:v>98.317876514135193</c:v>
                </c:pt>
                <c:pt idx="130">
                  <c:v>64.999341992751596</c:v>
                </c:pt>
                <c:pt idx="131">
                  <c:v>159.04081216567101</c:v>
                </c:pt>
                <c:pt idx="132">
                  <c:v>217.89754822219501</c:v>
                </c:pt>
                <c:pt idx="133">
                  <c:v>135.56736001863101</c:v>
                </c:pt>
                <c:pt idx="134">
                  <c:v>105.151503309251</c:v>
                </c:pt>
                <c:pt idx="135">
                  <c:v>17.6352526077488</c:v>
                </c:pt>
                <c:pt idx="136">
                  <c:v>108.636863176197</c:v>
                </c:pt>
                <c:pt idx="137">
                  <c:v>34.559404728691902</c:v>
                </c:pt>
                <c:pt idx="138">
                  <c:v>201.30950514242701</c:v>
                </c:pt>
                <c:pt idx="139">
                  <c:v>264.45909071857102</c:v>
                </c:pt>
                <c:pt idx="140">
                  <c:v>343.28562293917099</c:v>
                </c:pt>
                <c:pt idx="141">
                  <c:v>39.601113582311903</c:v>
                </c:pt>
                <c:pt idx="142">
                  <c:v>289.15071439491402</c:v>
                </c:pt>
                <c:pt idx="143">
                  <c:v>286.79847896111198</c:v>
                </c:pt>
                <c:pt idx="144">
                  <c:v>68.170323434906194</c:v>
                </c:pt>
                <c:pt idx="145">
                  <c:v>325.936871597101</c:v>
                </c:pt>
                <c:pt idx="146">
                  <c:v>63.328516884029497</c:v>
                </c:pt>
                <c:pt idx="147">
                  <c:v>117.24878485905001</c:v>
                </c:pt>
                <c:pt idx="148">
                  <c:v>17.439448653700801</c:v>
                </c:pt>
                <c:pt idx="149">
                  <c:v>88.411447049993001</c:v>
                </c:pt>
                <c:pt idx="150">
                  <c:v>60.322211573769501</c:v>
                </c:pt>
                <c:pt idx="151">
                  <c:v>152.613762569638</c:v>
                </c:pt>
                <c:pt idx="152">
                  <c:v>215.748581998589</c:v>
                </c:pt>
                <c:pt idx="153">
                  <c:v>127.69870468201201</c:v>
                </c:pt>
                <c:pt idx="154">
                  <c:v>104.69735532825899</c:v>
                </c:pt>
                <c:pt idx="155">
                  <c:v>16.336402437907999</c:v>
                </c:pt>
                <c:pt idx="156">
                  <c:v>104.18636469791301</c:v>
                </c:pt>
                <c:pt idx="157">
                  <c:v>25.426731554463</c:v>
                </c:pt>
                <c:pt idx="158">
                  <c:v>197.22308455003699</c:v>
                </c:pt>
                <c:pt idx="159">
                  <c:v>250.27764672867301</c:v>
                </c:pt>
                <c:pt idx="160">
                  <c:v>342.967628516177</c:v>
                </c:pt>
                <c:pt idx="161">
                  <c:v>38.417898042437102</c:v>
                </c:pt>
                <c:pt idx="162">
                  <c:v>286.55546495687901</c:v>
                </c:pt>
                <c:pt idx="163">
                  <c:v>285.711647007068</c:v>
                </c:pt>
                <c:pt idx="164">
                  <c:v>64.999825056707493</c:v>
                </c:pt>
                <c:pt idx="165">
                  <c:v>324.990536989639</c:v>
                </c:pt>
                <c:pt idx="166">
                  <c:v>63.257816566526103</c:v>
                </c:pt>
                <c:pt idx="167">
                  <c:v>114.47590398590199</c:v>
                </c:pt>
                <c:pt idx="168">
                  <c:v>15.9582265325605</c:v>
                </c:pt>
                <c:pt idx="169">
                  <c:v>86.0511003827623</c:v>
                </c:pt>
                <c:pt idx="170">
                  <c:v>58.670566750808</c:v>
                </c:pt>
                <c:pt idx="171">
                  <c:v>150.959104201862</c:v>
                </c:pt>
                <c:pt idx="172">
                  <c:v>215.029591627662</c:v>
                </c:pt>
                <c:pt idx="173">
                  <c:v>124.99831100597601</c:v>
                </c:pt>
                <c:pt idx="174">
                  <c:v>104.54447221768</c:v>
                </c:pt>
                <c:pt idx="175">
                  <c:v>15.090886530545101</c:v>
                </c:pt>
                <c:pt idx="176">
                  <c:v>103.035670202766</c:v>
                </c:pt>
                <c:pt idx="177">
                  <c:v>23.3164647358475</c:v>
                </c:pt>
                <c:pt idx="178">
                  <c:v>195.838565856759</c:v>
                </c:pt>
                <c:pt idx="179">
                  <c:v>245.92738273411899</c:v>
                </c:pt>
                <c:pt idx="180">
                  <c:v>344.08905138571498</c:v>
                </c:pt>
                <c:pt idx="181">
                  <c:v>42.294327308494303</c:v>
                </c:pt>
                <c:pt idx="182">
                  <c:v>292.94508066609598</c:v>
                </c:pt>
                <c:pt idx="183">
                  <c:v>289.59671087194602</c:v>
                </c:pt>
                <c:pt idx="184">
                  <c:v>75.385678751457803</c:v>
                </c:pt>
                <c:pt idx="185">
                  <c:v>327.50119223073199</c:v>
                </c:pt>
                <c:pt idx="186">
                  <c:v>63.570919736845298</c:v>
                </c:pt>
                <c:pt idx="187">
                  <c:v>122.828781904465</c:v>
                </c:pt>
                <c:pt idx="188">
                  <c:v>19.859888049732302</c:v>
                </c:pt>
                <c:pt idx="189">
                  <c:v>94.416627252170102</c:v>
                </c:pt>
                <c:pt idx="190">
                  <c:v>63.486110634807403</c:v>
                </c:pt>
                <c:pt idx="191">
                  <c:v>156.482545021085</c:v>
                </c:pt>
                <c:pt idx="192">
                  <c:v>217.62847494982901</c:v>
                </c:pt>
                <c:pt idx="193">
                  <c:v>132.56959344167799</c:v>
                </c:pt>
                <c:pt idx="194">
                  <c:v>104.91725645002801</c:v>
                </c:pt>
                <c:pt idx="195">
                  <c:v>17.557483297632299</c:v>
                </c:pt>
                <c:pt idx="196">
                  <c:v>106.091838420019</c:v>
                </c:pt>
                <c:pt idx="197">
                  <c:v>31.431701213210101</c:v>
                </c:pt>
                <c:pt idx="198">
                  <c:v>200.050139226363</c:v>
                </c:pt>
                <c:pt idx="199">
                  <c:v>258.550082399085</c:v>
                </c:pt>
              </c:numCache>
            </c:numRef>
          </c:yVal>
          <c:smooth val="0"/>
          <c:extLst>
            <c:ext xmlns:c16="http://schemas.microsoft.com/office/drawing/2014/chart" uri="{C3380CC4-5D6E-409C-BE32-E72D297353CC}">
              <c16:uniqueId val="{00000000-CE7F-4860-9D56-5AEF006F13AB}"/>
            </c:ext>
          </c:extLst>
        </c:ser>
        <c:dLbls>
          <c:showLegendKey val="0"/>
          <c:showVal val="0"/>
          <c:showCatName val="0"/>
          <c:showSerName val="0"/>
          <c:showPercent val="0"/>
          <c:showBubbleSize val="0"/>
        </c:dLbls>
        <c:axId val="664920400"/>
        <c:axId val="664920960"/>
        <c:extLst>
          <c:ext xmlns:c15="http://schemas.microsoft.com/office/drawing/2012/chart" uri="{02D57815-91ED-43cb-92C2-25804820EDAC}">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c:ext uri="{02D57815-91ED-43cb-92C2-25804820EDAC}">
                        <c15:formulaRef>
                          <c15:sqref>'[Collect_Indiviual_Data_LS2 NEW.xlsm]Eureka'!$G$7:$G$26</c15:sqref>
                        </c15:formulaRef>
                      </c:ext>
                    </c:extLst>
                    <c:numCache>
                      <c:formatCode>General</c:formatCode>
                      <c:ptCount val="20"/>
                      <c:pt idx="0">
                        <c:v>618.98725198512921</c:v>
                      </c:pt>
                      <c:pt idx="1">
                        <c:v>87.733008734404748</c:v>
                      </c:pt>
                      <c:pt idx="2">
                        <c:v>449.09545867079049</c:v>
                      </c:pt>
                      <c:pt idx="3">
                        <c:v>489.20559314640485</c:v>
                      </c:pt>
                      <c:pt idx="4">
                        <c:v>118.11573505915325</c:v>
                      </c:pt>
                      <c:pt idx="5">
                        <c:v>537.29644525606318</c:v>
                      </c:pt>
                      <c:pt idx="6">
                        <c:v>93.014891077675784</c:v>
                      </c:pt>
                      <c:pt idx="7">
                        <c:v>229.06499218085438</c:v>
                      </c:pt>
                      <c:pt idx="8">
                        <c:v>30.239263673144645</c:v>
                      </c:pt>
                      <c:pt idx="9">
                        <c:v>215.16370309324208</c:v>
                      </c:pt>
                      <c:pt idx="10">
                        <c:v>131.76425047034874</c:v>
                      </c:pt>
                      <c:pt idx="11">
                        <c:v>239.01565705540742</c:v>
                      </c:pt>
                      <c:pt idx="12">
                        <c:v>345.25914174928903</c:v>
                      </c:pt>
                      <c:pt idx="13">
                        <c:v>301.12263618474202</c:v>
                      </c:pt>
                      <c:pt idx="14">
                        <c:v>143.24632538778857</c:v>
                      </c:pt>
                      <c:pt idx="15">
                        <c:v>32.428778287442185</c:v>
                      </c:pt>
                      <c:pt idx="16">
                        <c:v>173.40577047204442</c:v>
                      </c:pt>
                      <c:pt idx="17">
                        <c:v>101.3908646535192</c:v>
                      </c:pt>
                      <c:pt idx="18">
                        <c:v>331.23211695455672</c:v>
                      </c:pt>
                      <c:pt idx="19">
                        <c:v>501.80977156607014</c:v>
                      </c:pt>
                    </c:numCache>
                  </c:numRef>
                </c:xVal>
                <c:yVal>
                  <c:numRef>
                    <c:extLst>
                      <c:ext uri="{02D57815-91ED-43cb-92C2-25804820EDAC}">
                        <c15:formulaRef>
                          <c15:sqref>'[Collect_Indiviual_Data_LS2 NEW.xlsm]Eureka'!$G$31:$G$50</c15:sqref>
                        </c15:formulaRef>
                      </c:ext>
                    </c:extLst>
                    <c:numCache>
                      <c:formatCode>General</c:formatCode>
                      <c:ptCount val="20"/>
                      <c:pt idx="0">
                        <c:v>357.23660769122102</c:v>
                      </c:pt>
                      <c:pt idx="1">
                        <c:v>57.6202368949372</c:v>
                      </c:pt>
                      <c:pt idx="2">
                        <c:v>322.54930713839099</c:v>
                      </c:pt>
                      <c:pt idx="3">
                        <c:v>314.87040487523399</c:v>
                      </c:pt>
                      <c:pt idx="4">
                        <c:v>90.674544428983907</c:v>
                      </c:pt>
                      <c:pt idx="5">
                        <c:v>346.29209811772301</c:v>
                      </c:pt>
                      <c:pt idx="6">
                        <c:v>68.327017983910196</c:v>
                      </c:pt>
                      <c:pt idx="7">
                        <c:v>136.86509349014801</c:v>
                      </c:pt>
                      <c:pt idx="8">
                        <c:v>23.321803391548901</c:v>
                      </c:pt>
                      <c:pt idx="9">
                        <c:v>137.47272853787899</c:v>
                      </c:pt>
                      <c:pt idx="10">
                        <c:v>73.886614243348106</c:v>
                      </c:pt>
                      <c:pt idx="11">
                        <c:v>183.151898398241</c:v>
                      </c:pt>
                      <c:pt idx="12">
                        <c:v>235.88565625506101</c:v>
                      </c:pt>
                      <c:pt idx="13">
                        <c:v>159.325860533146</c:v>
                      </c:pt>
                      <c:pt idx="14">
                        <c:v>115.361868763513</c:v>
                      </c:pt>
                      <c:pt idx="15">
                        <c:v>22.179294648941401</c:v>
                      </c:pt>
                      <c:pt idx="16">
                        <c:v>131.53091080355301</c:v>
                      </c:pt>
                      <c:pt idx="17">
                        <c:v>72.255273665547307</c:v>
                      </c:pt>
                      <c:pt idx="18">
                        <c:v>206.00671764269001</c:v>
                      </c:pt>
                      <c:pt idx="19">
                        <c:v>318.89659802017599</c:v>
                      </c:pt>
                    </c:numCache>
                  </c:numRef>
                </c:yVal>
                <c:smooth val="0"/>
                <c:extLst>
                  <c:ext xmlns:c16="http://schemas.microsoft.com/office/drawing/2014/chart" uri="{C3380CC4-5D6E-409C-BE32-E72D297353CC}">
                    <c16:uniqueId val="{00000003-C56E-4162-A783-29C75BCA1B6F}"/>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ta Monica'!$G$7:$G$26</c15:sqref>
                        </c15:formulaRef>
                      </c:ext>
                    </c:extLst>
                    <c:numCache>
                      <c:formatCode>General</c:formatCode>
                      <c:ptCount val="20"/>
                      <c:pt idx="0">
                        <c:v>607.32791561082422</c:v>
                      </c:pt>
                      <c:pt idx="1">
                        <c:v>82.379137757347095</c:v>
                      </c:pt>
                      <c:pt idx="2">
                        <c:v>437.29086025303235</c:v>
                      </c:pt>
                      <c:pt idx="3">
                        <c:v>479.8802823816381</c:v>
                      </c:pt>
                      <c:pt idx="4">
                        <c:v>98.764059896226726</c:v>
                      </c:pt>
                      <c:pt idx="5">
                        <c:v>525.43329914791593</c:v>
                      </c:pt>
                      <c:pt idx="6">
                        <c:v>89.149415827063024</c:v>
                      </c:pt>
                      <c:pt idx="7">
                        <c:v>203.88307368784328</c:v>
                      </c:pt>
                      <c:pt idx="8">
                        <c:v>21.466759534904138</c:v>
                      </c:pt>
                      <c:pt idx="9">
                        <c:v>198.17475753512952</c:v>
                      </c:pt>
                      <c:pt idx="10">
                        <c:v>118.35243167261824</c:v>
                      </c:pt>
                      <c:pt idx="11">
                        <c:v>230.25716259320356</c:v>
                      </c:pt>
                      <c:pt idx="12">
                        <c:v>341.32237453686434</c:v>
                      </c:pt>
                      <c:pt idx="13">
                        <c:v>274.84814564446549</c:v>
                      </c:pt>
                      <c:pt idx="14">
                        <c:v>141.54481157832026</c:v>
                      </c:pt>
                      <c:pt idx="15">
                        <c:v>31.79436371078291</c:v>
                      </c:pt>
                      <c:pt idx="16">
                        <c:v>169.2065168298129</c:v>
                      </c:pt>
                      <c:pt idx="17">
                        <c:v>95.729147927981458</c:v>
                      </c:pt>
                      <c:pt idx="18">
                        <c:v>313.65367694641986</c:v>
                      </c:pt>
                      <c:pt idx="19">
                        <c:v>462.48276345313474</c:v>
                      </c:pt>
                    </c:numCache>
                  </c:numRef>
                </c:xVal>
                <c:yVal>
                  <c:numRef>
                    <c:extLst xmlns:c15="http://schemas.microsoft.com/office/drawing/2012/chart">
                      <c:ext xmlns:c15="http://schemas.microsoft.com/office/drawing/2012/chart" uri="{02D57815-91ED-43cb-92C2-25804820EDAC}">
                        <c15:formulaRef>
                          <c15:sqref>'[Collect_Indiviual_Data_LS2 NEW.xlsm]Santa Monica'!$G$31:$G$50</c15:sqref>
                        </c15:formulaRef>
                      </c:ext>
                    </c:extLst>
                    <c:numCache>
                      <c:formatCode>General</c:formatCode>
                      <c:ptCount val="20"/>
                      <c:pt idx="0">
                        <c:v>355.33062511269702</c:v>
                      </c:pt>
                      <c:pt idx="1">
                        <c:v>53.940882977630302</c:v>
                      </c:pt>
                      <c:pt idx="2">
                        <c:v>320.54231893097102</c:v>
                      </c:pt>
                      <c:pt idx="3">
                        <c:v>312.42679829328301</c:v>
                      </c:pt>
                      <c:pt idx="4">
                        <c:v>75.4777107525004</c:v>
                      </c:pt>
                      <c:pt idx="5">
                        <c:v>346.09197874614699</c:v>
                      </c:pt>
                      <c:pt idx="6">
                        <c:v>68.327017983910196</c:v>
                      </c:pt>
                      <c:pt idx="7">
                        <c:v>129.90181444381199</c:v>
                      </c:pt>
                      <c:pt idx="8">
                        <c:v>17.1447703126364</c:v>
                      </c:pt>
                      <c:pt idx="9">
                        <c:v>131.22459583324101</c:v>
                      </c:pt>
                      <c:pt idx="10">
                        <c:v>69.143162703679593</c:v>
                      </c:pt>
                      <c:pt idx="11">
                        <c:v>176.166258462347</c:v>
                      </c:pt>
                      <c:pt idx="12">
                        <c:v>235.88565625506101</c:v>
                      </c:pt>
                      <c:pt idx="13">
                        <c:v>159.039079838009</c:v>
                      </c:pt>
                      <c:pt idx="14">
                        <c:v>114.136111734446</c:v>
                      </c:pt>
                      <c:pt idx="15">
                        <c:v>22.179294648941401</c:v>
                      </c:pt>
                      <c:pt idx="16">
                        <c:v>129.68772814690499</c:v>
                      </c:pt>
                      <c:pt idx="17">
                        <c:v>71.349686291901193</c:v>
                      </c:pt>
                      <c:pt idx="18">
                        <c:v>201.144439759828</c:v>
                      </c:pt>
                      <c:pt idx="19">
                        <c:v>312.59203211286302</c:v>
                      </c:pt>
                    </c:numCache>
                  </c:numRef>
                </c:yVal>
                <c:smooth val="0"/>
                <c:extLst xmlns:c15="http://schemas.microsoft.com/office/drawing/2012/chart">
                  <c:ext xmlns:c16="http://schemas.microsoft.com/office/drawing/2014/chart" uri="{C3380CC4-5D6E-409C-BE32-E72D297353CC}">
                    <c16:uniqueId val="{00000005-C56E-4162-A783-29C75BCA1B6F}"/>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Portland'!$G$7:$G$26</c15:sqref>
                        </c15:formulaRef>
                      </c:ext>
                    </c:extLst>
                    <c:numCache>
                      <c:formatCode>General</c:formatCode>
                      <c:ptCount val="20"/>
                      <c:pt idx="0">
                        <c:v>509.95507443527055</c:v>
                      </c:pt>
                      <c:pt idx="1">
                        <c:v>68.904009928184735</c:v>
                      </c:pt>
                      <c:pt idx="2">
                        <c:v>399.53835234421575</c:v>
                      </c:pt>
                      <c:pt idx="3">
                        <c:v>423.87949986964099</c:v>
                      </c:pt>
                      <c:pt idx="4">
                        <c:v>79.632396767855624</c:v>
                      </c:pt>
                      <c:pt idx="5">
                        <c:v>460.75242867061598</c:v>
                      </c:pt>
                      <c:pt idx="6">
                        <c:v>80.916985387453735</c:v>
                      </c:pt>
                      <c:pt idx="7">
                        <c:v>156.15589490580001</c:v>
                      </c:pt>
                      <c:pt idx="8">
                        <c:v>16.324224191229991</c:v>
                      </c:pt>
                      <c:pt idx="9">
                        <c:v>157.78955303499953</c:v>
                      </c:pt>
                      <c:pt idx="10">
                        <c:v>86.681214222162708</c:v>
                      </c:pt>
                      <c:pt idx="11">
                        <c:v>213.08771410153437</c:v>
                      </c:pt>
                      <c:pt idx="12">
                        <c:v>315.69863912234473</c:v>
                      </c:pt>
                      <c:pt idx="13">
                        <c:v>198.95990028470644</c:v>
                      </c:pt>
                      <c:pt idx="14">
                        <c:v>139.50303105585576</c:v>
                      </c:pt>
                      <c:pt idx="15">
                        <c:v>26.929635541684156</c:v>
                      </c:pt>
                      <c:pt idx="16">
                        <c:v>158.89910092894723</c:v>
                      </c:pt>
                      <c:pt idx="17">
                        <c:v>85.836182160724391</c:v>
                      </c:pt>
                      <c:pt idx="18">
                        <c:v>260.36849874571965</c:v>
                      </c:pt>
                      <c:pt idx="19">
                        <c:v>374.24354821583705</c:v>
                      </c:pt>
                    </c:numCache>
                  </c:numRef>
                </c:xVal>
                <c:yVal>
                  <c:numRef>
                    <c:extLst xmlns:c15="http://schemas.microsoft.com/office/drawing/2012/chart">
                      <c:ext xmlns:c15="http://schemas.microsoft.com/office/drawing/2012/chart" uri="{02D57815-91ED-43cb-92C2-25804820EDAC}">
                        <c15:formulaRef>
                          <c15:sqref>'[Collect_Indiviual_Data_LS2 NEW.xlsm]Portland'!$G$31:$G$50</c15:sqref>
                        </c15:formulaRef>
                      </c:ext>
                    </c:extLst>
                    <c:numCache>
                      <c:formatCode>General</c:formatCode>
                      <c:ptCount val="20"/>
                      <c:pt idx="0">
                        <c:v>354.135490165053</c:v>
                      </c:pt>
                      <c:pt idx="1">
                        <c:v>52.757689231387303</c:v>
                      </c:pt>
                      <c:pt idx="2">
                        <c:v>319.47240429449499</c:v>
                      </c:pt>
                      <c:pt idx="3">
                        <c:v>311.54745015290598</c:v>
                      </c:pt>
                      <c:pt idx="4">
                        <c:v>69.029171612380296</c:v>
                      </c:pt>
                      <c:pt idx="5">
                        <c:v>346.09785913570403</c:v>
                      </c:pt>
                      <c:pt idx="6">
                        <c:v>66.763475076087602</c:v>
                      </c:pt>
                      <c:pt idx="7">
                        <c:v>125.057699712044</c:v>
                      </c:pt>
                      <c:pt idx="8">
                        <c:v>14.4208950393992</c:v>
                      </c:pt>
                      <c:pt idx="9">
                        <c:v>128.062490746538</c:v>
                      </c:pt>
                      <c:pt idx="10">
                        <c:v>65.279759991596606</c:v>
                      </c:pt>
                      <c:pt idx="11">
                        <c:v>172.978736279391</c:v>
                      </c:pt>
                      <c:pt idx="12">
                        <c:v>235.591104585675</c:v>
                      </c:pt>
                      <c:pt idx="13">
                        <c:v>155.966864598678</c:v>
                      </c:pt>
                      <c:pt idx="14">
                        <c:v>113.540106651823</c:v>
                      </c:pt>
                      <c:pt idx="15">
                        <c:v>22.179294648941401</c:v>
                      </c:pt>
                      <c:pt idx="16">
                        <c:v>128.722617956161</c:v>
                      </c:pt>
                      <c:pt idx="17">
                        <c:v>69.455685211629998</c:v>
                      </c:pt>
                      <c:pt idx="18">
                        <c:v>198.192403991568</c:v>
                      </c:pt>
                      <c:pt idx="19">
                        <c:v>304.90087626619101</c:v>
                      </c:pt>
                    </c:numCache>
                  </c:numRef>
                </c:yVal>
                <c:smooth val="0"/>
                <c:extLst xmlns:c15="http://schemas.microsoft.com/office/drawing/2012/chart">
                  <c:ext xmlns:c16="http://schemas.microsoft.com/office/drawing/2014/chart" uri="{C3380CC4-5D6E-409C-BE32-E72D297353CC}">
                    <c16:uniqueId val="{00000007-C56E-4162-A783-29C75BCA1B6F}"/>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lt Lake City'!$G$7:$G$26</c15:sqref>
                        </c15:formulaRef>
                      </c:ext>
                    </c:extLst>
                    <c:numCache>
                      <c:formatCode>General</c:formatCode>
                      <c:ptCount val="20"/>
                      <c:pt idx="0">
                        <c:v>518.3451638375534</c:v>
                      </c:pt>
                      <c:pt idx="1">
                        <c:v>71.853785603576796</c:v>
                      </c:pt>
                      <c:pt idx="2">
                        <c:v>406.63432294429981</c:v>
                      </c:pt>
                      <c:pt idx="3">
                        <c:v>432.44716706673483</c:v>
                      </c:pt>
                      <c:pt idx="4">
                        <c:v>86.289657289192107</c:v>
                      </c:pt>
                      <c:pt idx="5">
                        <c:v>470.69975988027795</c:v>
                      </c:pt>
                      <c:pt idx="6">
                        <c:v>83.148685094056916</c:v>
                      </c:pt>
                      <c:pt idx="7">
                        <c:v>166.89618083547887</c:v>
                      </c:pt>
                      <c:pt idx="8">
                        <c:v>18.134146022112596</c:v>
                      </c:pt>
                      <c:pt idx="9">
                        <c:v>168.34387137809378</c:v>
                      </c:pt>
                      <c:pt idx="10">
                        <c:v>94.003238831847753</c:v>
                      </c:pt>
                      <c:pt idx="11">
                        <c:v>218.40668516640696</c:v>
                      </c:pt>
                      <c:pt idx="12">
                        <c:v>320.46066622209844</c:v>
                      </c:pt>
                      <c:pt idx="13">
                        <c:v>215.29422194701081</c:v>
                      </c:pt>
                      <c:pt idx="14">
                        <c:v>140.17096015975326</c:v>
                      </c:pt>
                      <c:pt idx="15">
                        <c:v>27.949256857204315</c:v>
                      </c:pt>
                      <c:pt idx="16">
                        <c:v>161.74521645532096</c:v>
                      </c:pt>
                      <c:pt idx="17">
                        <c:v>89.456787653162209</c:v>
                      </c:pt>
                      <c:pt idx="18">
                        <c:v>268.77527870856539</c:v>
                      </c:pt>
                      <c:pt idx="19">
                        <c:v>396.1362605473833</c:v>
                      </c:pt>
                    </c:numCache>
                  </c:numRef>
                </c:xVal>
                <c:yVal>
                  <c:numRef>
                    <c:extLst xmlns:c15="http://schemas.microsoft.com/office/drawing/2012/chart">
                      <c:ext xmlns:c15="http://schemas.microsoft.com/office/drawing/2012/chart" uri="{02D57815-91ED-43cb-92C2-25804820EDAC}">
                        <c15:formulaRef>
                          <c15:sqref>'[Collect_Indiviual_Data_LS2 NEW.xlsm]Salt Lake City'!$G$31:$G$50</c15:sqref>
                        </c15:formulaRef>
                      </c:ext>
                    </c:extLst>
                    <c:numCache>
                      <c:formatCode>General</c:formatCode>
                      <c:ptCount val="20"/>
                      <c:pt idx="0">
                        <c:v>354.71006360190802</c:v>
                      </c:pt>
                      <c:pt idx="1">
                        <c:v>53.504062889345803</c:v>
                      </c:pt>
                      <c:pt idx="2">
                        <c:v>319.94715609009398</c:v>
                      </c:pt>
                      <c:pt idx="3">
                        <c:v>312.06412784168799</c:v>
                      </c:pt>
                      <c:pt idx="4">
                        <c:v>72.757304798165507</c:v>
                      </c:pt>
                      <c:pt idx="5">
                        <c:v>346.09197874614699</c:v>
                      </c:pt>
                      <c:pt idx="6">
                        <c:v>68.005425041806504</c:v>
                      </c:pt>
                      <c:pt idx="7">
                        <c:v>127.676540132105</c:v>
                      </c:pt>
                      <c:pt idx="8">
                        <c:v>15.6921388188509</c:v>
                      </c:pt>
                      <c:pt idx="9">
                        <c:v>130.230100064406</c:v>
                      </c:pt>
                      <c:pt idx="10">
                        <c:v>67.528613741809096</c:v>
                      </c:pt>
                      <c:pt idx="11">
                        <c:v>175.07302040807701</c:v>
                      </c:pt>
                      <c:pt idx="12">
                        <c:v>235.88565625506101</c:v>
                      </c:pt>
                      <c:pt idx="13">
                        <c:v>158.505991942544</c:v>
                      </c:pt>
                      <c:pt idx="14">
                        <c:v>113.779483013443</c:v>
                      </c:pt>
                      <c:pt idx="15">
                        <c:v>22.179294648941401</c:v>
                      </c:pt>
                      <c:pt idx="16">
                        <c:v>129.329894781679</c:v>
                      </c:pt>
                      <c:pt idx="17">
                        <c:v>70.866472297301002</c:v>
                      </c:pt>
                      <c:pt idx="18">
                        <c:v>200.07996526188401</c:v>
                      </c:pt>
                      <c:pt idx="19">
                        <c:v>309.416010204146</c:v>
                      </c:pt>
                    </c:numCache>
                  </c:numRef>
                </c:yVal>
                <c:smooth val="0"/>
                <c:extLst xmlns:c15="http://schemas.microsoft.com/office/drawing/2012/chart">
                  <c:ext xmlns:c16="http://schemas.microsoft.com/office/drawing/2014/chart" uri="{C3380CC4-5D6E-409C-BE32-E72D297353CC}">
                    <c16:uniqueId val="{00000009-C56E-4162-A783-29C75BCA1B6F}"/>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 Francisco'!$G$7:$G$26</c15:sqref>
                        </c15:formulaRef>
                      </c:ext>
                    </c:extLst>
                    <c:numCache>
                      <c:formatCode>General</c:formatCode>
                      <c:ptCount val="20"/>
                      <c:pt idx="0">
                        <c:v>614.64572488753754</c:v>
                      </c:pt>
                      <c:pt idx="1">
                        <c:v>85.019292909781257</c:v>
                      </c:pt>
                      <c:pt idx="2">
                        <c:v>443.73062525238777</c:v>
                      </c:pt>
                      <c:pt idx="3">
                        <c:v>485.17205602355574</c:v>
                      </c:pt>
                      <c:pt idx="4">
                        <c:v>106.15185477459063</c:v>
                      </c:pt>
                      <c:pt idx="5">
                        <c:v>532.66735888809637</c:v>
                      </c:pt>
                      <c:pt idx="6">
                        <c:v>91.092326477226621</c:v>
                      </c:pt>
                      <c:pt idx="7">
                        <c:v>215.57583627994018</c:v>
                      </c:pt>
                      <c:pt idx="8">
                        <c:v>24.065187301877707</c:v>
                      </c:pt>
                      <c:pt idx="9">
                        <c:v>206.2264838099716</c:v>
                      </c:pt>
                      <c:pt idx="10">
                        <c:v>124.35502597203917</c:v>
                      </c:pt>
                      <c:pt idx="11">
                        <c:v>233.78570421485256</c:v>
                      </c:pt>
                      <c:pt idx="12">
                        <c:v>343.61834517586396</c:v>
                      </c:pt>
                      <c:pt idx="13">
                        <c:v>289.53301307507343</c:v>
                      </c:pt>
                      <c:pt idx="14">
                        <c:v>141.94985809445845</c:v>
                      </c:pt>
                      <c:pt idx="15">
                        <c:v>32.161206221240974</c:v>
                      </c:pt>
                      <c:pt idx="16">
                        <c:v>170.9280120982732</c:v>
                      </c:pt>
                      <c:pt idx="17">
                        <c:v>98.190568867078909</c:v>
                      </c:pt>
                      <c:pt idx="18">
                        <c:v>322.8554218356656</c:v>
                      </c:pt>
                      <c:pt idx="19">
                        <c:v>481.76895016525162</c:v>
                      </c:pt>
                    </c:numCache>
                  </c:numRef>
                </c:xVal>
                <c:yVal>
                  <c:numRef>
                    <c:extLst xmlns:c15="http://schemas.microsoft.com/office/drawing/2012/chart">
                      <c:ext xmlns:c15="http://schemas.microsoft.com/office/drawing/2012/chart" uri="{02D57815-91ED-43cb-92C2-25804820EDAC}">
                        <c15:formulaRef>
                          <c15:sqref>'[Collect_Indiviual_Data_LS2 NEW.xlsm]San Francisco'!$G$31:$G$50</c15:sqref>
                        </c15:formulaRef>
                      </c:ext>
                    </c:extLst>
                    <c:numCache>
                      <c:formatCode>General</c:formatCode>
                      <c:ptCount val="20"/>
                      <c:pt idx="0">
                        <c:v>355.71589982911001</c:v>
                      </c:pt>
                      <c:pt idx="1">
                        <c:v>54.148628808890003</c:v>
                      </c:pt>
                      <c:pt idx="2">
                        <c:v>320.869036764101</c:v>
                      </c:pt>
                      <c:pt idx="3">
                        <c:v>312.65128038194001</c:v>
                      </c:pt>
                      <c:pt idx="4">
                        <c:v>77.225909837179799</c:v>
                      </c:pt>
                      <c:pt idx="5">
                        <c:v>346.09197874614699</c:v>
                      </c:pt>
                      <c:pt idx="6">
                        <c:v>68.327017983910196</c:v>
                      </c:pt>
                      <c:pt idx="7">
                        <c:v>131.37426974458299</c:v>
                      </c:pt>
                      <c:pt idx="8">
                        <c:v>18.5326107305746</c:v>
                      </c:pt>
                      <c:pt idx="9">
                        <c:v>131.907813899758</c:v>
                      </c:pt>
                      <c:pt idx="10">
                        <c:v>69.851830086855799</c:v>
                      </c:pt>
                      <c:pt idx="11">
                        <c:v>176.84472364840099</c:v>
                      </c:pt>
                      <c:pt idx="12">
                        <c:v>235.88565625506101</c:v>
                      </c:pt>
                      <c:pt idx="13">
                        <c:v>159.21798555836401</c:v>
                      </c:pt>
                      <c:pt idx="14">
                        <c:v>114.49155811400399</c:v>
                      </c:pt>
                      <c:pt idx="15">
                        <c:v>22.179294648941401</c:v>
                      </c:pt>
                      <c:pt idx="16">
                        <c:v>129.94944096899999</c:v>
                      </c:pt>
                      <c:pt idx="17">
                        <c:v>71.623565965835297</c:v>
                      </c:pt>
                      <c:pt idx="18">
                        <c:v>201.68577434357999</c:v>
                      </c:pt>
                      <c:pt idx="19">
                        <c:v>313.94001047215698</c:v>
                      </c:pt>
                    </c:numCache>
                  </c:numRef>
                </c:yVal>
                <c:smooth val="0"/>
                <c:extLst xmlns:c15="http://schemas.microsoft.com/office/drawing/2012/chart">
                  <c:ext xmlns:c16="http://schemas.microsoft.com/office/drawing/2014/chart" uri="{C3380CC4-5D6E-409C-BE32-E72D297353CC}">
                    <c16:uniqueId val="{0000000B-C56E-4162-A783-29C75BCA1B6F}"/>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 Jose'!$G$7:$G$26</c15:sqref>
                        </c15:formulaRef>
                      </c:ext>
                    </c:extLst>
                    <c:numCache>
                      <c:formatCode>General</c:formatCode>
                      <c:ptCount val="20"/>
                      <c:pt idx="0">
                        <c:v>636.2173173159664</c:v>
                      </c:pt>
                      <c:pt idx="1">
                        <c:v>89.26334187098162</c:v>
                      </c:pt>
                      <c:pt idx="2">
                        <c:v>453.02054617884897</c:v>
                      </c:pt>
                      <c:pt idx="3">
                        <c:v>497.32591975401988</c:v>
                      </c:pt>
                      <c:pt idx="4">
                        <c:v>111.06860610634051</c:v>
                      </c:pt>
                      <c:pt idx="5">
                        <c:v>549.4518791438785</c:v>
                      </c:pt>
                      <c:pt idx="6">
                        <c:v>93.056804909459359</c:v>
                      </c:pt>
                      <c:pt idx="7">
                        <c:v>229.51521327854255</c:v>
                      </c:pt>
                      <c:pt idx="8">
                        <c:v>25.036069425878079</c:v>
                      </c:pt>
                      <c:pt idx="9">
                        <c:v>216.30247493774118</c:v>
                      </c:pt>
                      <c:pt idx="10">
                        <c:v>131.3612870953346</c:v>
                      </c:pt>
                      <c:pt idx="11">
                        <c:v>236.64242809158685</c:v>
                      </c:pt>
                      <c:pt idx="12">
                        <c:v>347.66743342854727</c:v>
                      </c:pt>
                      <c:pt idx="13">
                        <c:v>309.63186976762984</c:v>
                      </c:pt>
                      <c:pt idx="14">
                        <c:v>142.34681823058301</c:v>
                      </c:pt>
                      <c:pt idx="15">
                        <c:v>32.823654199441222</c:v>
                      </c:pt>
                      <c:pt idx="16">
                        <c:v>172.41019001341152</c:v>
                      </c:pt>
                      <c:pt idx="17">
                        <c:v>99.784593975703984</c:v>
                      </c:pt>
                      <c:pt idx="18">
                        <c:v>337.58553125765849</c:v>
                      </c:pt>
                      <c:pt idx="19">
                        <c:v>501.78878250630743</c:v>
                      </c:pt>
                    </c:numCache>
                  </c:numRef>
                </c:xVal>
                <c:yVal>
                  <c:numRef>
                    <c:extLst xmlns:c15="http://schemas.microsoft.com/office/drawing/2012/chart">
                      <c:ext xmlns:c15="http://schemas.microsoft.com/office/drawing/2012/chart" uri="{02D57815-91ED-43cb-92C2-25804820EDAC}">
                        <c15:formulaRef>
                          <c15:sqref>'[Collect_Indiviual_Data_LS2 NEW.xlsm]San Jose'!$G$31:$G$50</c15:sqref>
                        </c15:formulaRef>
                      </c:ext>
                    </c:extLst>
                    <c:numCache>
                      <c:formatCode>General</c:formatCode>
                      <c:ptCount val="20"/>
                      <c:pt idx="0">
                        <c:v>355.54720084455198</c:v>
                      </c:pt>
                      <c:pt idx="1">
                        <c:v>54.047943530456202</c:v>
                      </c:pt>
                      <c:pt idx="2">
                        <c:v>320.72011801658402</c:v>
                      </c:pt>
                      <c:pt idx="3">
                        <c:v>312.57008394177899</c:v>
                      </c:pt>
                      <c:pt idx="4">
                        <c:v>76.296926472975599</c:v>
                      </c:pt>
                      <c:pt idx="5">
                        <c:v>346.09197874614699</c:v>
                      </c:pt>
                      <c:pt idx="6">
                        <c:v>68.327017983910196</c:v>
                      </c:pt>
                      <c:pt idx="7">
                        <c:v>130.618142983328</c:v>
                      </c:pt>
                      <c:pt idx="8">
                        <c:v>17.864711138226198</c:v>
                      </c:pt>
                      <c:pt idx="9">
                        <c:v>131.688747396514</c:v>
                      </c:pt>
                      <c:pt idx="10">
                        <c:v>69.562511838319395</c:v>
                      </c:pt>
                      <c:pt idx="11">
                        <c:v>176.440496048342</c:v>
                      </c:pt>
                      <c:pt idx="12">
                        <c:v>235.88565625506101</c:v>
                      </c:pt>
                      <c:pt idx="13">
                        <c:v>159.179924928145</c:v>
                      </c:pt>
                      <c:pt idx="14">
                        <c:v>114.305539084971</c:v>
                      </c:pt>
                      <c:pt idx="15">
                        <c:v>22.179294648941401</c:v>
                      </c:pt>
                      <c:pt idx="16">
                        <c:v>129.84302834318299</c:v>
                      </c:pt>
                      <c:pt idx="17">
                        <c:v>71.514243455840798</c:v>
                      </c:pt>
                      <c:pt idx="18">
                        <c:v>201.460839311304</c:v>
                      </c:pt>
                      <c:pt idx="19">
                        <c:v>313.33340155518403</c:v>
                      </c:pt>
                    </c:numCache>
                  </c:numRef>
                </c:yVal>
                <c:smooth val="0"/>
                <c:extLst xmlns:c15="http://schemas.microsoft.com/office/drawing/2012/chart">
                  <c:ext xmlns:c16="http://schemas.microsoft.com/office/drawing/2014/chart" uri="{C3380CC4-5D6E-409C-BE32-E72D297353CC}">
                    <c16:uniqueId val="{0000000D-C56E-4162-A783-29C75BCA1B6F}"/>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eattle'!$G$7:$G$26</c15:sqref>
                        </c15:formulaRef>
                      </c:ext>
                    </c:extLst>
                    <c:numCache>
                      <c:formatCode>General</c:formatCode>
                      <c:ptCount val="20"/>
                      <c:pt idx="0">
                        <c:v>574.62619034864292</c:v>
                      </c:pt>
                      <c:pt idx="1">
                        <c:v>77.160935465505972</c:v>
                      </c:pt>
                      <c:pt idx="2">
                        <c:v>423.7248802102427</c:v>
                      </c:pt>
                      <c:pt idx="3">
                        <c:v>461.50962847134804</c:v>
                      </c:pt>
                      <c:pt idx="4">
                        <c:v>91.532033835352337</c:v>
                      </c:pt>
                      <c:pt idx="5">
                        <c:v>503.10143341286727</c:v>
                      </c:pt>
                      <c:pt idx="6">
                        <c:v>86.231427846560365</c:v>
                      </c:pt>
                      <c:pt idx="7">
                        <c:v>185.53547940571966</c:v>
                      </c:pt>
                      <c:pt idx="8">
                        <c:v>19.210209714354765</c:v>
                      </c:pt>
                      <c:pt idx="9">
                        <c:v>183.35442318131192</c:v>
                      </c:pt>
                      <c:pt idx="10">
                        <c:v>107.21176892997416</c:v>
                      </c:pt>
                      <c:pt idx="11">
                        <c:v>224.97665360869743</c:v>
                      </c:pt>
                      <c:pt idx="12">
                        <c:v>334.57485518342986</c:v>
                      </c:pt>
                      <c:pt idx="13">
                        <c:v>245.84388734435475</c:v>
                      </c:pt>
                      <c:pt idx="14">
                        <c:v>141.09590553736874</c:v>
                      </c:pt>
                      <c:pt idx="15">
                        <c:v>29.97429893920059</c:v>
                      </c:pt>
                      <c:pt idx="16">
                        <c:v>165.94486336752635</c:v>
                      </c:pt>
                      <c:pt idx="17">
                        <c:v>92.491570875469677</c:v>
                      </c:pt>
                      <c:pt idx="18">
                        <c:v>293.59305539203149</c:v>
                      </c:pt>
                      <c:pt idx="19">
                        <c:v>428.56856568192399</c:v>
                      </c:pt>
                    </c:numCache>
                  </c:numRef>
                </c:xVal>
                <c:yVal>
                  <c:numRef>
                    <c:extLst xmlns:c15="http://schemas.microsoft.com/office/drawing/2012/chart">
                      <c:ext xmlns:c15="http://schemas.microsoft.com/office/drawing/2012/chart" uri="{02D57815-91ED-43cb-92C2-25804820EDAC}">
                        <c15:formulaRef>
                          <c15:sqref>'[Collect_Indiviual_Data_LS2 NEW.xlsm]Seattle'!$G$31:$G$50</c15:sqref>
                        </c15:formulaRef>
                      </c:ext>
                    </c:extLst>
                    <c:numCache>
                      <c:formatCode>General</c:formatCode>
                      <c:ptCount val="20"/>
                      <c:pt idx="0">
                        <c:v>354.53753633367501</c:v>
                      </c:pt>
                      <c:pt idx="1">
                        <c:v>53.369137567973802</c:v>
                      </c:pt>
                      <c:pt idx="2">
                        <c:v>319.85628158330502</c:v>
                      </c:pt>
                      <c:pt idx="3">
                        <c:v>311.94860432866602</c:v>
                      </c:pt>
                      <c:pt idx="4">
                        <c:v>71.813129517873904</c:v>
                      </c:pt>
                      <c:pt idx="5">
                        <c:v>346.09197874614699</c:v>
                      </c:pt>
                      <c:pt idx="6">
                        <c:v>67.701954797189202</c:v>
                      </c:pt>
                      <c:pt idx="7">
                        <c:v>127.01186047649</c:v>
                      </c:pt>
                      <c:pt idx="8">
                        <c:v>15.4282712389069</c:v>
                      </c:pt>
                      <c:pt idx="9">
                        <c:v>129.790482543509</c:v>
                      </c:pt>
                      <c:pt idx="10">
                        <c:v>66.862570847392305</c:v>
                      </c:pt>
                      <c:pt idx="11">
                        <c:v>174.64073496370801</c:v>
                      </c:pt>
                      <c:pt idx="12">
                        <c:v>235.88565625506101</c:v>
                      </c:pt>
                      <c:pt idx="13">
                        <c:v>158.08631462021199</c:v>
                      </c:pt>
                      <c:pt idx="14">
                        <c:v>113.699733959388</c:v>
                      </c:pt>
                      <c:pt idx="15">
                        <c:v>22.179294648941401</c:v>
                      </c:pt>
                      <c:pt idx="16">
                        <c:v>129.223245957822</c:v>
                      </c:pt>
                      <c:pt idx="17">
                        <c:v>70.597761970650495</c:v>
                      </c:pt>
                      <c:pt idx="18">
                        <c:v>199.569206867492</c:v>
                      </c:pt>
                      <c:pt idx="19">
                        <c:v>308.51114854697198</c:v>
                      </c:pt>
                    </c:numCache>
                  </c:numRef>
                </c:yVal>
                <c:smooth val="0"/>
                <c:extLst xmlns:c15="http://schemas.microsoft.com/office/drawing/2012/chart">
                  <c:ext xmlns:c16="http://schemas.microsoft.com/office/drawing/2014/chart" uri="{C3380CC4-5D6E-409C-BE32-E72D297353CC}">
                    <c16:uniqueId val="{0000000F-C56E-4162-A783-29C75BCA1B6F}"/>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Memphis'!$G$7:$G$26</c15:sqref>
                        </c15:formulaRef>
                      </c:ext>
                    </c:extLst>
                    <c:numCache>
                      <c:formatCode>General</c:formatCode>
                      <c:ptCount val="20"/>
                      <c:pt idx="0">
                        <c:v>490.02694408180815</c:v>
                      </c:pt>
                      <c:pt idx="1">
                        <c:v>67.30577132801713</c:v>
                      </c:pt>
                      <c:pt idx="2">
                        <c:v>392.73521377038793</c:v>
                      </c:pt>
                      <c:pt idx="3">
                        <c:v>412.26334234808013</c:v>
                      </c:pt>
                      <c:pt idx="4">
                        <c:v>77.107084511067512</c:v>
                      </c:pt>
                      <c:pt idx="5">
                        <c:v>448.5771715387404</c:v>
                      </c:pt>
                      <c:pt idx="6">
                        <c:v>79.671098151820956</c:v>
                      </c:pt>
                      <c:pt idx="7">
                        <c:v>149.4695687224372</c:v>
                      </c:pt>
                      <c:pt idx="8">
                        <c:v>15.504879128402155</c:v>
                      </c:pt>
                      <c:pt idx="9">
                        <c:v>153.09470498414561</c:v>
                      </c:pt>
                      <c:pt idx="10">
                        <c:v>81.827589631801771</c:v>
                      </c:pt>
                      <c:pt idx="11">
                        <c:v>210.07269785737307</c:v>
                      </c:pt>
                      <c:pt idx="12">
                        <c:v>308.00173302461775</c:v>
                      </c:pt>
                      <c:pt idx="13">
                        <c:v>188.47025995803995</c:v>
                      </c:pt>
                      <c:pt idx="14">
                        <c:v>138.35370713734088</c:v>
                      </c:pt>
                      <c:pt idx="15">
                        <c:v>26.429688369038253</c:v>
                      </c:pt>
                      <c:pt idx="16">
                        <c:v>156.79554108786107</c:v>
                      </c:pt>
                      <c:pt idx="17">
                        <c:v>84.228431105570522</c:v>
                      </c:pt>
                      <c:pt idx="18">
                        <c:v>251.05593814682231</c:v>
                      </c:pt>
                      <c:pt idx="19">
                        <c:v>362.61674230143603</c:v>
                      </c:pt>
                    </c:numCache>
                  </c:numRef>
                </c:xVal>
                <c:yVal>
                  <c:numRef>
                    <c:extLst xmlns:c15="http://schemas.microsoft.com/office/drawing/2012/chart">
                      <c:ext xmlns:c15="http://schemas.microsoft.com/office/drawing/2012/chart" uri="{02D57815-91ED-43cb-92C2-25804820EDAC}">
                        <c15:formulaRef>
                          <c15:sqref>'[Collect_Indiviual_Data_LS2 NEW.xlsm]Memphis'!$G$31:$G$50</c15:sqref>
                        </c15:formulaRef>
                      </c:ext>
                    </c:extLst>
                    <c:numCache>
                      <c:formatCode>General</c:formatCode>
                      <c:ptCount val="20"/>
                      <c:pt idx="0">
                        <c:v>354.33310342822398</c:v>
                      </c:pt>
                      <c:pt idx="1">
                        <c:v>53.167787916695303</c:v>
                      </c:pt>
                      <c:pt idx="2">
                        <c:v>319.74515602345701</c:v>
                      </c:pt>
                      <c:pt idx="3">
                        <c:v>311.82749219077198</c:v>
                      </c:pt>
                      <c:pt idx="4">
                        <c:v>70.644853982561699</c:v>
                      </c:pt>
                      <c:pt idx="5">
                        <c:v>346.09197874614699</c:v>
                      </c:pt>
                      <c:pt idx="6">
                        <c:v>67.434368175429398</c:v>
                      </c:pt>
                      <c:pt idx="7">
                        <c:v>126.10570721885701</c:v>
                      </c:pt>
                      <c:pt idx="8">
                        <c:v>14.960255702300399</c:v>
                      </c:pt>
                      <c:pt idx="9">
                        <c:v>129.25069443352299</c:v>
                      </c:pt>
                      <c:pt idx="10">
                        <c:v>66.181042820516893</c:v>
                      </c:pt>
                      <c:pt idx="11">
                        <c:v>173.958709308491</c:v>
                      </c:pt>
                      <c:pt idx="12">
                        <c:v>235.91015576948399</c:v>
                      </c:pt>
                      <c:pt idx="13">
                        <c:v>157.56834450968299</c:v>
                      </c:pt>
                      <c:pt idx="14">
                        <c:v>113.623707236466</c:v>
                      </c:pt>
                      <c:pt idx="15">
                        <c:v>22.179294648941401</c:v>
                      </c:pt>
                      <c:pt idx="16">
                        <c:v>129.11486889890901</c:v>
                      </c:pt>
                      <c:pt idx="17">
                        <c:v>70.266999918905199</c:v>
                      </c:pt>
                      <c:pt idx="18">
                        <c:v>199.003912354839</c:v>
                      </c:pt>
                      <c:pt idx="19">
                        <c:v>307.21509159406003</c:v>
                      </c:pt>
                    </c:numCache>
                  </c:numRef>
                </c:yVal>
                <c:smooth val="0"/>
                <c:extLst xmlns:c15="http://schemas.microsoft.com/office/drawing/2012/chart">
                  <c:ext xmlns:c16="http://schemas.microsoft.com/office/drawing/2014/chart" uri="{C3380CC4-5D6E-409C-BE32-E72D297353CC}">
                    <c16:uniqueId val="{00000011-C56E-4162-A783-29C75BCA1B6F}"/>
                  </c:ext>
                </c:extLst>
              </c15:ser>
            </c15:filteredScatterSeries>
            <c15:filteredScatterSeries>
              <c15:ser>
                <c:idx val="16"/>
                <c:order val="19"/>
                <c:tx>
                  <c:v>Charleston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Charleston'!$G$7:$G$26</c15:sqref>
                        </c15:formulaRef>
                      </c:ext>
                    </c:extLst>
                    <c:numCache>
                      <c:formatCode>General</c:formatCode>
                      <c:ptCount val="20"/>
                      <c:pt idx="0">
                        <c:v>491.14178686877085</c:v>
                      </c:pt>
                      <c:pt idx="1">
                        <c:v>68.302141173126373</c:v>
                      </c:pt>
                      <c:pt idx="2">
                        <c:v>395.02472343350234</c:v>
                      </c:pt>
                      <c:pt idx="3">
                        <c:v>414.4006377669466</c:v>
                      </c:pt>
                      <c:pt idx="4">
                        <c:v>79.805931001228643</c:v>
                      </c:pt>
                      <c:pt idx="5">
                        <c:v>450.90769129778243</c:v>
                      </c:pt>
                      <c:pt idx="6">
                        <c:v>80.45946553076746</c:v>
                      </c:pt>
                      <c:pt idx="7">
                        <c:v>153.32823831248933</c:v>
                      </c:pt>
                      <c:pt idx="8">
                        <c:v>16.292695618172903</c:v>
                      </c:pt>
                      <c:pt idx="9">
                        <c:v>156.64092923975369</c:v>
                      </c:pt>
                      <c:pt idx="10">
                        <c:v>84.35503053401581</c:v>
                      </c:pt>
                      <c:pt idx="11">
                        <c:v>211.92120468631904</c:v>
                      </c:pt>
                      <c:pt idx="12">
                        <c:v>309.10132655364038</c:v>
                      </c:pt>
                      <c:pt idx="13">
                        <c:v>194.00501892191087</c:v>
                      </c:pt>
                      <c:pt idx="14">
                        <c:v>138.61591075675813</c:v>
                      </c:pt>
                      <c:pt idx="15">
                        <c:v>26.703644298052723</c:v>
                      </c:pt>
                      <c:pt idx="16">
                        <c:v>157.7941992496566</c:v>
                      </c:pt>
                      <c:pt idx="17">
                        <c:v>85.628749948297397</c:v>
                      </c:pt>
                      <c:pt idx="18">
                        <c:v>253.88833420096569</c:v>
                      </c:pt>
                      <c:pt idx="19">
                        <c:v>370.55056811071637</c:v>
                      </c:pt>
                    </c:numCache>
                  </c:numRef>
                </c:xVal>
                <c:yVal>
                  <c:numRef>
                    <c:extLst xmlns:c15="http://schemas.microsoft.com/office/drawing/2012/chart">
                      <c:ext xmlns:c15="http://schemas.microsoft.com/office/drawing/2012/chart" uri="{02D57815-91ED-43cb-92C2-25804820EDAC}">
                        <c15:formulaRef>
                          <c15:sqref>'[Collect_Indiviual_Data_LS2 NEW.xlsm]Charleston'!$G$31:$G$50</c15:sqref>
                        </c15:formulaRef>
                      </c:ext>
                    </c:extLst>
                    <c:numCache>
                      <c:formatCode>General</c:formatCode>
                      <c:ptCount val="20"/>
                      <c:pt idx="0">
                        <c:v>355.13125379711403</c:v>
                      </c:pt>
                      <c:pt idx="1">
                        <c:v>53.841018556362101</c:v>
                      </c:pt>
                      <c:pt idx="2">
                        <c:v>320.27901337249602</c:v>
                      </c:pt>
                      <c:pt idx="3">
                        <c:v>312.28150401915798</c:v>
                      </c:pt>
                      <c:pt idx="4">
                        <c:v>74.608436789870595</c:v>
                      </c:pt>
                      <c:pt idx="5">
                        <c:v>346.09197874614699</c:v>
                      </c:pt>
                      <c:pt idx="6">
                        <c:v>68.324568622850805</c:v>
                      </c:pt>
                      <c:pt idx="7">
                        <c:v>129.310119649135</c:v>
                      </c:pt>
                      <c:pt idx="8">
                        <c:v>16.618621902554001</c:v>
                      </c:pt>
                      <c:pt idx="9">
                        <c:v>130.894277369234</c:v>
                      </c:pt>
                      <c:pt idx="10">
                        <c:v>68.710912477953102</c:v>
                      </c:pt>
                      <c:pt idx="11">
                        <c:v>175.94305096282801</c:v>
                      </c:pt>
                      <c:pt idx="12">
                        <c:v>235.88565625506101</c:v>
                      </c:pt>
                      <c:pt idx="13">
                        <c:v>158.94292911765399</c:v>
                      </c:pt>
                      <c:pt idx="14">
                        <c:v>114.019370203931</c:v>
                      </c:pt>
                      <c:pt idx="15">
                        <c:v>22.179294648941401</c:v>
                      </c:pt>
                      <c:pt idx="16">
                        <c:v>129.57797409599399</c:v>
                      </c:pt>
                      <c:pt idx="17">
                        <c:v>71.234418015067504</c:v>
                      </c:pt>
                      <c:pt idx="18">
                        <c:v>200.81668682374701</c:v>
                      </c:pt>
                      <c:pt idx="19">
                        <c:v>311.78564800388199</c:v>
                      </c:pt>
                    </c:numCache>
                  </c:numRef>
                </c:yVal>
                <c:smooth val="0"/>
                <c:extLst xmlns:c15="http://schemas.microsoft.com/office/drawing/2012/chart">
                  <c:ext xmlns:c16="http://schemas.microsoft.com/office/drawing/2014/chart" uri="{C3380CC4-5D6E-409C-BE32-E72D297353CC}">
                    <c16:uniqueId val="{00000013-C56E-4162-A783-29C75BCA1B6F}"/>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2 NEW.xlsm]Trendlines'!$I$210:$I$409</c15:sqref>
                        </c15:formulaRef>
                      </c:ext>
                    </c:extLst>
                    <c:numCache>
                      <c:formatCode>General</c:formatCode>
                      <c:ptCount val="200"/>
                      <c:pt idx="0">
                        <c:v>409.53451009919496</c:v>
                      </c:pt>
                      <c:pt idx="1">
                        <c:v>50.944212883134043</c:v>
                      </c:pt>
                      <c:pt idx="2">
                        <c:v>323.06187814061587</c:v>
                      </c:pt>
                      <c:pt idx="3">
                        <c:v>318.78861545384467</c:v>
                      </c:pt>
                      <c:pt idx="4">
                        <c:v>41.37966156243786</c:v>
                      </c:pt>
                      <c:pt idx="5">
                        <c:v>364.92586847881211</c:v>
                      </c:pt>
                      <c:pt idx="6">
                        <c:v>68.383662826310314</c:v>
                      </c:pt>
                      <c:pt idx="7">
                        <c:v>87.202037897137402</c:v>
                      </c:pt>
                      <c:pt idx="8">
                        <c:v>8.826208516787803</c:v>
                      </c:pt>
                      <c:pt idx="9">
                        <c:v>91.585875548993329</c:v>
                      </c:pt>
                      <c:pt idx="10">
                        <c:v>42.052277951406822</c:v>
                      </c:pt>
                      <c:pt idx="11">
                        <c:v>171.1642148976218</c:v>
                      </c:pt>
                      <c:pt idx="12">
                        <c:v>261.16387930676837</c:v>
                      </c:pt>
                      <c:pt idx="13">
                        <c:v>79.847949078698804</c:v>
                      </c:pt>
                      <c:pt idx="14">
                        <c:v>128.51064360683873</c:v>
                      </c:pt>
                      <c:pt idx="15">
                        <c:v>19.697931765419451</c:v>
                      </c:pt>
                      <c:pt idx="16">
                        <c:v>122.4227860676659</c:v>
                      </c:pt>
                      <c:pt idx="17">
                        <c:v>58.085103046235034</c:v>
                      </c:pt>
                      <c:pt idx="18">
                        <c:v>189.61025719293033</c:v>
                      </c:pt>
                      <c:pt idx="19">
                        <c:v>215.68543536484177</c:v>
                      </c:pt>
                      <c:pt idx="20">
                        <c:v>618.98725198512921</c:v>
                      </c:pt>
                      <c:pt idx="21">
                        <c:v>87.733008734404748</c:v>
                      </c:pt>
                      <c:pt idx="22">
                        <c:v>449.09545867079049</c:v>
                      </c:pt>
                      <c:pt idx="23">
                        <c:v>489.20559314640485</c:v>
                      </c:pt>
                      <c:pt idx="24">
                        <c:v>118.11573505915325</c:v>
                      </c:pt>
                      <c:pt idx="25">
                        <c:v>537.29644525606318</c:v>
                      </c:pt>
                      <c:pt idx="26">
                        <c:v>93.014891077675784</c:v>
                      </c:pt>
                      <c:pt idx="27">
                        <c:v>229.06499218085438</c:v>
                      </c:pt>
                      <c:pt idx="28">
                        <c:v>30.239263673144645</c:v>
                      </c:pt>
                      <c:pt idx="29">
                        <c:v>215.16370309324208</c:v>
                      </c:pt>
                      <c:pt idx="30">
                        <c:v>131.76425047034874</c:v>
                      </c:pt>
                      <c:pt idx="31">
                        <c:v>239.01565705540742</c:v>
                      </c:pt>
                      <c:pt idx="32">
                        <c:v>345.25914174928903</c:v>
                      </c:pt>
                      <c:pt idx="33">
                        <c:v>301.12263618474202</c:v>
                      </c:pt>
                      <c:pt idx="34">
                        <c:v>143.24632538778857</c:v>
                      </c:pt>
                      <c:pt idx="35">
                        <c:v>32.428778287442185</c:v>
                      </c:pt>
                      <c:pt idx="36">
                        <c:v>173.40577047204442</c:v>
                      </c:pt>
                      <c:pt idx="37">
                        <c:v>101.3908646535192</c:v>
                      </c:pt>
                      <c:pt idx="38">
                        <c:v>331.23211695455672</c:v>
                      </c:pt>
                      <c:pt idx="39">
                        <c:v>501.80977156607014</c:v>
                      </c:pt>
                      <c:pt idx="40">
                        <c:v>607.32791561082422</c:v>
                      </c:pt>
                      <c:pt idx="41">
                        <c:v>82.379137757347095</c:v>
                      </c:pt>
                      <c:pt idx="42">
                        <c:v>437.29086025303235</c:v>
                      </c:pt>
                      <c:pt idx="43">
                        <c:v>479.8802823816381</c:v>
                      </c:pt>
                      <c:pt idx="44">
                        <c:v>98.764059896226726</c:v>
                      </c:pt>
                      <c:pt idx="45">
                        <c:v>525.43329914791593</c:v>
                      </c:pt>
                      <c:pt idx="46">
                        <c:v>89.149415827063024</c:v>
                      </c:pt>
                      <c:pt idx="47">
                        <c:v>203.88307368784328</c:v>
                      </c:pt>
                      <c:pt idx="48">
                        <c:v>21.466759534904138</c:v>
                      </c:pt>
                      <c:pt idx="49">
                        <c:v>198.17475753512952</c:v>
                      </c:pt>
                      <c:pt idx="50">
                        <c:v>118.35243167261824</c:v>
                      </c:pt>
                      <c:pt idx="51">
                        <c:v>230.25716259320356</c:v>
                      </c:pt>
                      <c:pt idx="52">
                        <c:v>341.32237453686434</c:v>
                      </c:pt>
                      <c:pt idx="53">
                        <c:v>274.84814564446549</c:v>
                      </c:pt>
                      <c:pt idx="54">
                        <c:v>141.54481157832026</c:v>
                      </c:pt>
                      <c:pt idx="55">
                        <c:v>31.79436371078291</c:v>
                      </c:pt>
                      <c:pt idx="56">
                        <c:v>169.2065168298129</c:v>
                      </c:pt>
                      <c:pt idx="57">
                        <c:v>95.729147927981458</c:v>
                      </c:pt>
                      <c:pt idx="58">
                        <c:v>313.65367694641986</c:v>
                      </c:pt>
                      <c:pt idx="59">
                        <c:v>462.48276345313474</c:v>
                      </c:pt>
                      <c:pt idx="60">
                        <c:v>509.95507443527055</c:v>
                      </c:pt>
                      <c:pt idx="61">
                        <c:v>68.904009928184735</c:v>
                      </c:pt>
                      <c:pt idx="62">
                        <c:v>399.53835234421575</c:v>
                      </c:pt>
                      <c:pt idx="63">
                        <c:v>423.87949986964099</c:v>
                      </c:pt>
                      <c:pt idx="64">
                        <c:v>79.632396767855624</c:v>
                      </c:pt>
                      <c:pt idx="65">
                        <c:v>460.75242867061598</c:v>
                      </c:pt>
                      <c:pt idx="66">
                        <c:v>80.916985387453735</c:v>
                      </c:pt>
                      <c:pt idx="67">
                        <c:v>156.15589490580001</c:v>
                      </c:pt>
                      <c:pt idx="68">
                        <c:v>16.324224191229991</c:v>
                      </c:pt>
                      <c:pt idx="69">
                        <c:v>157.78955303499953</c:v>
                      </c:pt>
                      <c:pt idx="70">
                        <c:v>86.681214222162708</c:v>
                      </c:pt>
                      <c:pt idx="71">
                        <c:v>213.08771410153437</c:v>
                      </c:pt>
                      <c:pt idx="72">
                        <c:v>315.69863912234473</c:v>
                      </c:pt>
                      <c:pt idx="73">
                        <c:v>198.95990028470644</c:v>
                      </c:pt>
                      <c:pt idx="74">
                        <c:v>139.50303105585576</c:v>
                      </c:pt>
                      <c:pt idx="75">
                        <c:v>26.929635541684156</c:v>
                      </c:pt>
                      <c:pt idx="76">
                        <c:v>158.89910092894723</c:v>
                      </c:pt>
                      <c:pt idx="77">
                        <c:v>85.836182160724391</c:v>
                      </c:pt>
                      <c:pt idx="78">
                        <c:v>260.36849874571965</c:v>
                      </c:pt>
                      <c:pt idx="79">
                        <c:v>374.24354821583705</c:v>
                      </c:pt>
                      <c:pt idx="80">
                        <c:v>518.3451638375534</c:v>
                      </c:pt>
                      <c:pt idx="81">
                        <c:v>71.853785603576796</c:v>
                      </c:pt>
                      <c:pt idx="82">
                        <c:v>406.63432294429981</c:v>
                      </c:pt>
                      <c:pt idx="83">
                        <c:v>432.44716706673483</c:v>
                      </c:pt>
                      <c:pt idx="84">
                        <c:v>86.289657289192107</c:v>
                      </c:pt>
                      <c:pt idx="85">
                        <c:v>470.69975988027795</c:v>
                      </c:pt>
                      <c:pt idx="86">
                        <c:v>83.148685094056916</c:v>
                      </c:pt>
                      <c:pt idx="87">
                        <c:v>166.89618083547887</c:v>
                      </c:pt>
                      <c:pt idx="88">
                        <c:v>18.134146022112596</c:v>
                      </c:pt>
                      <c:pt idx="89">
                        <c:v>168.34387137809378</c:v>
                      </c:pt>
                      <c:pt idx="90">
                        <c:v>94.003238831847753</c:v>
                      </c:pt>
                      <c:pt idx="91">
                        <c:v>218.40668516640696</c:v>
                      </c:pt>
                      <c:pt idx="92">
                        <c:v>320.46066622209844</c:v>
                      </c:pt>
                      <c:pt idx="93">
                        <c:v>215.29422194701081</c:v>
                      </c:pt>
                      <c:pt idx="94">
                        <c:v>140.17096015975326</c:v>
                      </c:pt>
                      <c:pt idx="95">
                        <c:v>27.949256857204315</c:v>
                      </c:pt>
                      <c:pt idx="96">
                        <c:v>161.74521645532096</c:v>
                      </c:pt>
                      <c:pt idx="97">
                        <c:v>89.456787653162209</c:v>
                      </c:pt>
                      <c:pt idx="98">
                        <c:v>268.77527870856539</c:v>
                      </c:pt>
                      <c:pt idx="99">
                        <c:v>396.1362605473833</c:v>
                      </c:pt>
                      <c:pt idx="100">
                        <c:v>614.64572488753754</c:v>
                      </c:pt>
                      <c:pt idx="101">
                        <c:v>85.019292909781257</c:v>
                      </c:pt>
                      <c:pt idx="102">
                        <c:v>443.73062525238777</c:v>
                      </c:pt>
                      <c:pt idx="103">
                        <c:v>485.17205602355574</c:v>
                      </c:pt>
                      <c:pt idx="104">
                        <c:v>106.15185477459063</c:v>
                      </c:pt>
                      <c:pt idx="105">
                        <c:v>532.66735888809637</c:v>
                      </c:pt>
                      <c:pt idx="106">
                        <c:v>91.092326477226621</c:v>
                      </c:pt>
                      <c:pt idx="107">
                        <c:v>215.57583627994018</c:v>
                      </c:pt>
                      <c:pt idx="108">
                        <c:v>24.065187301877707</c:v>
                      </c:pt>
                      <c:pt idx="109">
                        <c:v>206.2264838099716</c:v>
                      </c:pt>
                      <c:pt idx="110">
                        <c:v>124.35502597203917</c:v>
                      </c:pt>
                      <c:pt idx="111">
                        <c:v>233.78570421485256</c:v>
                      </c:pt>
                      <c:pt idx="112">
                        <c:v>343.61834517586396</c:v>
                      </c:pt>
                      <c:pt idx="113">
                        <c:v>289.53301307507343</c:v>
                      </c:pt>
                      <c:pt idx="114">
                        <c:v>141.94985809445845</c:v>
                      </c:pt>
                      <c:pt idx="115">
                        <c:v>32.161206221240974</c:v>
                      </c:pt>
                      <c:pt idx="116">
                        <c:v>170.9280120982732</c:v>
                      </c:pt>
                      <c:pt idx="117">
                        <c:v>98.190568867078909</c:v>
                      </c:pt>
                      <c:pt idx="118">
                        <c:v>322.8554218356656</c:v>
                      </c:pt>
                      <c:pt idx="119">
                        <c:v>481.76895016525162</c:v>
                      </c:pt>
                      <c:pt idx="120">
                        <c:v>636.2173173159664</c:v>
                      </c:pt>
                      <c:pt idx="121">
                        <c:v>89.26334187098162</c:v>
                      </c:pt>
                      <c:pt idx="122">
                        <c:v>453.02054617884897</c:v>
                      </c:pt>
                      <c:pt idx="123">
                        <c:v>497.32591975401988</c:v>
                      </c:pt>
                      <c:pt idx="124">
                        <c:v>111.06860610634051</c:v>
                      </c:pt>
                      <c:pt idx="125">
                        <c:v>549.4518791438785</c:v>
                      </c:pt>
                      <c:pt idx="126">
                        <c:v>93.056804909459359</c:v>
                      </c:pt>
                      <c:pt idx="127">
                        <c:v>229.51521327854255</c:v>
                      </c:pt>
                      <c:pt idx="128">
                        <c:v>25.036069425878079</c:v>
                      </c:pt>
                      <c:pt idx="129">
                        <c:v>216.30247493774118</c:v>
                      </c:pt>
                      <c:pt idx="130">
                        <c:v>131.3612870953346</c:v>
                      </c:pt>
                      <c:pt idx="131">
                        <c:v>236.64242809158685</c:v>
                      </c:pt>
                      <c:pt idx="132">
                        <c:v>347.66743342854727</c:v>
                      </c:pt>
                      <c:pt idx="133">
                        <c:v>309.63186976762984</c:v>
                      </c:pt>
                      <c:pt idx="134">
                        <c:v>142.34681823058301</c:v>
                      </c:pt>
                      <c:pt idx="135">
                        <c:v>32.823654199441222</c:v>
                      </c:pt>
                      <c:pt idx="136">
                        <c:v>172.41019001341152</c:v>
                      </c:pt>
                      <c:pt idx="137">
                        <c:v>99.784593975703984</c:v>
                      </c:pt>
                      <c:pt idx="138">
                        <c:v>337.58553125765849</c:v>
                      </c:pt>
                      <c:pt idx="139">
                        <c:v>501.78878250630743</c:v>
                      </c:pt>
                      <c:pt idx="140">
                        <c:v>574.62619034864292</c:v>
                      </c:pt>
                      <c:pt idx="141">
                        <c:v>77.160935465505972</c:v>
                      </c:pt>
                      <c:pt idx="142">
                        <c:v>423.7248802102427</c:v>
                      </c:pt>
                      <c:pt idx="143">
                        <c:v>461.50962847134804</c:v>
                      </c:pt>
                      <c:pt idx="144">
                        <c:v>91.532033835352337</c:v>
                      </c:pt>
                      <c:pt idx="145">
                        <c:v>503.10143341286727</c:v>
                      </c:pt>
                      <c:pt idx="146">
                        <c:v>86.231427846560365</c:v>
                      </c:pt>
                      <c:pt idx="147">
                        <c:v>185.53547940571966</c:v>
                      </c:pt>
                      <c:pt idx="148">
                        <c:v>19.210209714354765</c:v>
                      </c:pt>
                      <c:pt idx="149">
                        <c:v>183.35442318131192</c:v>
                      </c:pt>
                      <c:pt idx="150">
                        <c:v>107.21176892997416</c:v>
                      </c:pt>
                      <c:pt idx="151">
                        <c:v>224.97665360869743</c:v>
                      </c:pt>
                      <c:pt idx="152">
                        <c:v>334.57485518342986</c:v>
                      </c:pt>
                      <c:pt idx="153">
                        <c:v>245.84388734435475</c:v>
                      </c:pt>
                      <c:pt idx="154">
                        <c:v>141.09590553736874</c:v>
                      </c:pt>
                      <c:pt idx="155">
                        <c:v>29.97429893920059</c:v>
                      </c:pt>
                      <c:pt idx="156">
                        <c:v>165.94486336752635</c:v>
                      </c:pt>
                      <c:pt idx="157">
                        <c:v>92.491570875469677</c:v>
                      </c:pt>
                      <c:pt idx="158">
                        <c:v>293.59305539203149</c:v>
                      </c:pt>
                      <c:pt idx="159">
                        <c:v>428.56856568192399</c:v>
                      </c:pt>
                      <c:pt idx="160">
                        <c:v>490.02694408180815</c:v>
                      </c:pt>
                      <c:pt idx="161">
                        <c:v>67.30577132801713</c:v>
                      </c:pt>
                      <c:pt idx="162">
                        <c:v>392.73521377038793</c:v>
                      </c:pt>
                      <c:pt idx="163">
                        <c:v>412.26334234808013</c:v>
                      </c:pt>
                      <c:pt idx="164">
                        <c:v>77.107084511067512</c:v>
                      </c:pt>
                      <c:pt idx="165">
                        <c:v>448.5771715387404</c:v>
                      </c:pt>
                      <c:pt idx="166">
                        <c:v>79.671098151820956</c:v>
                      </c:pt>
                      <c:pt idx="167">
                        <c:v>149.4695687224372</c:v>
                      </c:pt>
                      <c:pt idx="168">
                        <c:v>15.504879128402155</c:v>
                      </c:pt>
                      <c:pt idx="169">
                        <c:v>153.09470498414561</c:v>
                      </c:pt>
                      <c:pt idx="170">
                        <c:v>81.827589631801771</c:v>
                      </c:pt>
                      <c:pt idx="171">
                        <c:v>210.07269785737307</c:v>
                      </c:pt>
                      <c:pt idx="172">
                        <c:v>308.00173302461775</c:v>
                      </c:pt>
                      <c:pt idx="173">
                        <c:v>188.47025995803995</c:v>
                      </c:pt>
                      <c:pt idx="174">
                        <c:v>138.35370713734088</c:v>
                      </c:pt>
                      <c:pt idx="175">
                        <c:v>26.429688369038253</c:v>
                      </c:pt>
                      <c:pt idx="176">
                        <c:v>156.79554108786107</c:v>
                      </c:pt>
                      <c:pt idx="177">
                        <c:v>84.228431105570522</c:v>
                      </c:pt>
                      <c:pt idx="178">
                        <c:v>251.05593814682231</c:v>
                      </c:pt>
                      <c:pt idx="179">
                        <c:v>362.61674230143603</c:v>
                      </c:pt>
                      <c:pt idx="180">
                        <c:v>491.14178686877085</c:v>
                      </c:pt>
                      <c:pt idx="181">
                        <c:v>68.302141173126373</c:v>
                      </c:pt>
                      <c:pt idx="182">
                        <c:v>395.02472343350234</c:v>
                      </c:pt>
                      <c:pt idx="183">
                        <c:v>414.4006377669466</c:v>
                      </c:pt>
                      <c:pt idx="184">
                        <c:v>79.805931001228643</c:v>
                      </c:pt>
                      <c:pt idx="185">
                        <c:v>450.90769129778243</c:v>
                      </c:pt>
                      <c:pt idx="186">
                        <c:v>80.45946553076746</c:v>
                      </c:pt>
                      <c:pt idx="187">
                        <c:v>153.32823831248933</c:v>
                      </c:pt>
                      <c:pt idx="188">
                        <c:v>16.292695618172903</c:v>
                      </c:pt>
                      <c:pt idx="189">
                        <c:v>156.64092923975369</c:v>
                      </c:pt>
                      <c:pt idx="190">
                        <c:v>84.35503053401581</c:v>
                      </c:pt>
                      <c:pt idx="191">
                        <c:v>211.92120468631904</c:v>
                      </c:pt>
                      <c:pt idx="192">
                        <c:v>309.10132655364038</c:v>
                      </c:pt>
                      <c:pt idx="193">
                        <c:v>194.00501892191087</c:v>
                      </c:pt>
                      <c:pt idx="194">
                        <c:v>138.61591075675813</c:v>
                      </c:pt>
                      <c:pt idx="195">
                        <c:v>26.703644298052723</c:v>
                      </c:pt>
                      <c:pt idx="196">
                        <c:v>157.7941992496566</c:v>
                      </c:pt>
                      <c:pt idx="197">
                        <c:v>85.628749948297397</c:v>
                      </c:pt>
                      <c:pt idx="198">
                        <c:v>253.88833420096569</c:v>
                      </c:pt>
                      <c:pt idx="199">
                        <c:v>370.55056811071637</c:v>
                      </c:pt>
                    </c:numCache>
                  </c:numRef>
                </c:xVal>
                <c:yVal>
                  <c:numRef>
                    <c:extLst xmlns:c15="http://schemas.microsoft.com/office/drawing/2012/chart">
                      <c:ext xmlns:c15="http://schemas.microsoft.com/office/drawing/2012/chart" uri="{02D57815-91ED-43cb-92C2-25804820EDAC}">
                        <c15:formulaRef>
                          <c15:sqref>'[Collect_Indiviual_Data_LS2 NEW.xlsm]Trendlines'!$C$210:$C$409</c15:sqref>
                        </c15:formulaRef>
                      </c:ext>
                    </c:extLst>
                    <c:numCache>
                      <c:formatCode>General</c:formatCode>
                      <c:ptCount val="200"/>
                      <c:pt idx="0">
                        <c:v>352.02508648929302</c:v>
                      </c:pt>
                      <c:pt idx="1">
                        <c:v>44.2710354357909</c:v>
                      </c:pt>
                      <c:pt idx="2">
                        <c:v>300.681614457281</c:v>
                      </c:pt>
                      <c:pt idx="3">
                        <c:v>297.46418510032601</c:v>
                      </c:pt>
                      <c:pt idx="4">
                        <c:v>43.9455847216216</c:v>
                      </c:pt>
                      <c:pt idx="5">
                        <c:v>320.72750185119202</c:v>
                      </c:pt>
                      <c:pt idx="6">
                        <c:v>61.900952474488797</c:v>
                      </c:pt>
                      <c:pt idx="7">
                        <c:v>91.224174180975496</c:v>
                      </c:pt>
                      <c:pt idx="8">
                        <c:v>7.4225148124216203</c:v>
                      </c:pt>
                      <c:pt idx="9">
                        <c:v>96.134125244945295</c:v>
                      </c:pt>
                      <c:pt idx="10">
                        <c:v>49.857518094165201</c:v>
                      </c:pt>
                      <c:pt idx="11">
                        <c:v>164.46836051974799</c:v>
                      </c:pt>
                      <c:pt idx="12">
                        <c:v>228.401734132743</c:v>
                      </c:pt>
                      <c:pt idx="13">
                        <c:v>106.88965951491301</c:v>
                      </c:pt>
                      <c:pt idx="14">
                        <c:v>112.113811541822</c:v>
                      </c:pt>
                      <c:pt idx="15">
                        <c:v>19.974905244774099</c:v>
                      </c:pt>
                      <c:pt idx="16">
                        <c:v>119.870556561564</c:v>
                      </c:pt>
                      <c:pt idx="17">
                        <c:v>61.042094101966001</c:v>
                      </c:pt>
                      <c:pt idx="18">
                        <c:v>177.79106004055501</c:v>
                      </c:pt>
                      <c:pt idx="19">
                        <c:v>231.10904413243401</c:v>
                      </c:pt>
                      <c:pt idx="20">
                        <c:v>357.23660769122102</c:v>
                      </c:pt>
                      <c:pt idx="21">
                        <c:v>57.6202368949372</c:v>
                      </c:pt>
                      <c:pt idx="22">
                        <c:v>322.54930713839099</c:v>
                      </c:pt>
                      <c:pt idx="23">
                        <c:v>314.87040487523399</c:v>
                      </c:pt>
                      <c:pt idx="24">
                        <c:v>90.674544428983907</c:v>
                      </c:pt>
                      <c:pt idx="25">
                        <c:v>346.29209811772301</c:v>
                      </c:pt>
                      <c:pt idx="26">
                        <c:v>68.327017983910196</c:v>
                      </c:pt>
                      <c:pt idx="27">
                        <c:v>136.86509349014801</c:v>
                      </c:pt>
                      <c:pt idx="28">
                        <c:v>23.321803391548901</c:v>
                      </c:pt>
                      <c:pt idx="29">
                        <c:v>137.47272853787899</c:v>
                      </c:pt>
                      <c:pt idx="30">
                        <c:v>73.886614243348106</c:v>
                      </c:pt>
                      <c:pt idx="31">
                        <c:v>183.151898398241</c:v>
                      </c:pt>
                      <c:pt idx="32">
                        <c:v>235.88565625506101</c:v>
                      </c:pt>
                      <c:pt idx="33">
                        <c:v>159.325860533146</c:v>
                      </c:pt>
                      <c:pt idx="34">
                        <c:v>115.361868763513</c:v>
                      </c:pt>
                      <c:pt idx="35">
                        <c:v>22.179294648941401</c:v>
                      </c:pt>
                      <c:pt idx="36">
                        <c:v>131.53091080355301</c:v>
                      </c:pt>
                      <c:pt idx="37">
                        <c:v>72.255273665547307</c:v>
                      </c:pt>
                      <c:pt idx="38">
                        <c:v>206.00671764269001</c:v>
                      </c:pt>
                      <c:pt idx="39">
                        <c:v>318.89659802017599</c:v>
                      </c:pt>
                      <c:pt idx="40">
                        <c:v>355.33062511269702</c:v>
                      </c:pt>
                      <c:pt idx="41">
                        <c:v>53.940882977630302</c:v>
                      </c:pt>
                      <c:pt idx="42">
                        <c:v>320.54231893097102</c:v>
                      </c:pt>
                      <c:pt idx="43">
                        <c:v>312.42679829328301</c:v>
                      </c:pt>
                      <c:pt idx="44">
                        <c:v>75.4777107525004</c:v>
                      </c:pt>
                      <c:pt idx="45">
                        <c:v>346.09197874614699</c:v>
                      </c:pt>
                      <c:pt idx="46">
                        <c:v>68.327017983910196</c:v>
                      </c:pt>
                      <c:pt idx="47">
                        <c:v>129.90181444381199</c:v>
                      </c:pt>
                      <c:pt idx="48">
                        <c:v>17.1447703126364</c:v>
                      </c:pt>
                      <c:pt idx="49">
                        <c:v>131.22459583324101</c:v>
                      </c:pt>
                      <c:pt idx="50">
                        <c:v>69.143162703679593</c:v>
                      </c:pt>
                      <c:pt idx="51">
                        <c:v>176.166258462347</c:v>
                      </c:pt>
                      <c:pt idx="52">
                        <c:v>235.88565625506101</c:v>
                      </c:pt>
                      <c:pt idx="53">
                        <c:v>159.039079838009</c:v>
                      </c:pt>
                      <c:pt idx="54">
                        <c:v>114.136111734446</c:v>
                      </c:pt>
                      <c:pt idx="55">
                        <c:v>22.179294648941401</c:v>
                      </c:pt>
                      <c:pt idx="56">
                        <c:v>129.68772814690499</c:v>
                      </c:pt>
                      <c:pt idx="57">
                        <c:v>71.349686291901193</c:v>
                      </c:pt>
                      <c:pt idx="58">
                        <c:v>201.144439759828</c:v>
                      </c:pt>
                      <c:pt idx="59">
                        <c:v>312.59203211286302</c:v>
                      </c:pt>
                      <c:pt idx="60">
                        <c:v>354.135490165053</c:v>
                      </c:pt>
                      <c:pt idx="61">
                        <c:v>52.757689231387303</c:v>
                      </c:pt>
                      <c:pt idx="62">
                        <c:v>319.47240429449499</c:v>
                      </c:pt>
                      <c:pt idx="63">
                        <c:v>311.54745015290598</c:v>
                      </c:pt>
                      <c:pt idx="64">
                        <c:v>69.029171612380296</c:v>
                      </c:pt>
                      <c:pt idx="65">
                        <c:v>346.09785913570403</c:v>
                      </c:pt>
                      <c:pt idx="66">
                        <c:v>66.763475076087602</c:v>
                      </c:pt>
                      <c:pt idx="67">
                        <c:v>125.057699712044</c:v>
                      </c:pt>
                      <c:pt idx="68">
                        <c:v>14.4208950393992</c:v>
                      </c:pt>
                      <c:pt idx="69">
                        <c:v>128.062490746538</c:v>
                      </c:pt>
                      <c:pt idx="70">
                        <c:v>65.279759991596606</c:v>
                      </c:pt>
                      <c:pt idx="71">
                        <c:v>172.978736279391</c:v>
                      </c:pt>
                      <c:pt idx="72">
                        <c:v>235.591104585675</c:v>
                      </c:pt>
                      <c:pt idx="73">
                        <c:v>155.966864598678</c:v>
                      </c:pt>
                      <c:pt idx="74">
                        <c:v>113.540106651823</c:v>
                      </c:pt>
                      <c:pt idx="75">
                        <c:v>22.179294648941401</c:v>
                      </c:pt>
                      <c:pt idx="76">
                        <c:v>128.722617956161</c:v>
                      </c:pt>
                      <c:pt idx="77">
                        <c:v>69.455685211629998</c:v>
                      </c:pt>
                      <c:pt idx="78">
                        <c:v>198.192403991568</c:v>
                      </c:pt>
                      <c:pt idx="79">
                        <c:v>304.90087626619101</c:v>
                      </c:pt>
                      <c:pt idx="80">
                        <c:v>354.71006360190802</c:v>
                      </c:pt>
                      <c:pt idx="81">
                        <c:v>53.504062889345803</c:v>
                      </c:pt>
                      <c:pt idx="82">
                        <c:v>319.94715609009398</c:v>
                      </c:pt>
                      <c:pt idx="83">
                        <c:v>312.06412784168799</c:v>
                      </c:pt>
                      <c:pt idx="84">
                        <c:v>72.757304798165507</c:v>
                      </c:pt>
                      <c:pt idx="85">
                        <c:v>346.09197874614699</c:v>
                      </c:pt>
                      <c:pt idx="86">
                        <c:v>68.005425041806504</c:v>
                      </c:pt>
                      <c:pt idx="87">
                        <c:v>127.676540132105</c:v>
                      </c:pt>
                      <c:pt idx="88">
                        <c:v>15.6921388188509</c:v>
                      </c:pt>
                      <c:pt idx="89">
                        <c:v>130.230100064406</c:v>
                      </c:pt>
                      <c:pt idx="90">
                        <c:v>67.528613741809096</c:v>
                      </c:pt>
                      <c:pt idx="91">
                        <c:v>175.07302040807701</c:v>
                      </c:pt>
                      <c:pt idx="92">
                        <c:v>235.88565625506101</c:v>
                      </c:pt>
                      <c:pt idx="93">
                        <c:v>158.505991942544</c:v>
                      </c:pt>
                      <c:pt idx="94">
                        <c:v>113.779483013443</c:v>
                      </c:pt>
                      <c:pt idx="95">
                        <c:v>22.179294648941401</c:v>
                      </c:pt>
                      <c:pt idx="96">
                        <c:v>129.329894781679</c:v>
                      </c:pt>
                      <c:pt idx="97">
                        <c:v>70.866472297301002</c:v>
                      </c:pt>
                      <c:pt idx="98">
                        <c:v>200.07996526188401</c:v>
                      </c:pt>
                      <c:pt idx="99">
                        <c:v>309.416010204146</c:v>
                      </c:pt>
                      <c:pt idx="100">
                        <c:v>355.71589982911001</c:v>
                      </c:pt>
                      <c:pt idx="101">
                        <c:v>54.148628808890003</c:v>
                      </c:pt>
                      <c:pt idx="102">
                        <c:v>320.869036764101</c:v>
                      </c:pt>
                      <c:pt idx="103">
                        <c:v>312.65128038194001</c:v>
                      </c:pt>
                      <c:pt idx="104">
                        <c:v>77.225909837179799</c:v>
                      </c:pt>
                      <c:pt idx="105">
                        <c:v>346.09197874614699</c:v>
                      </c:pt>
                      <c:pt idx="106">
                        <c:v>68.327017983910196</c:v>
                      </c:pt>
                      <c:pt idx="107">
                        <c:v>131.37426974458299</c:v>
                      </c:pt>
                      <c:pt idx="108">
                        <c:v>18.5326107305746</c:v>
                      </c:pt>
                      <c:pt idx="109">
                        <c:v>131.907813899758</c:v>
                      </c:pt>
                      <c:pt idx="110">
                        <c:v>69.851830086855799</c:v>
                      </c:pt>
                      <c:pt idx="111">
                        <c:v>176.84472364840099</c:v>
                      </c:pt>
                      <c:pt idx="112">
                        <c:v>235.88565625506101</c:v>
                      </c:pt>
                      <c:pt idx="113">
                        <c:v>159.21798555836401</c:v>
                      </c:pt>
                      <c:pt idx="114">
                        <c:v>114.49155811400399</c:v>
                      </c:pt>
                      <c:pt idx="115">
                        <c:v>22.179294648941401</c:v>
                      </c:pt>
                      <c:pt idx="116">
                        <c:v>129.94944096899999</c:v>
                      </c:pt>
                      <c:pt idx="117">
                        <c:v>71.623565965835297</c:v>
                      </c:pt>
                      <c:pt idx="118">
                        <c:v>201.68577434357999</c:v>
                      </c:pt>
                      <c:pt idx="119">
                        <c:v>313.94001047215698</c:v>
                      </c:pt>
                      <c:pt idx="120">
                        <c:v>355.54720084455198</c:v>
                      </c:pt>
                      <c:pt idx="121">
                        <c:v>54.047943530456202</c:v>
                      </c:pt>
                      <c:pt idx="122">
                        <c:v>320.72011801658402</c:v>
                      </c:pt>
                      <c:pt idx="123">
                        <c:v>312.57008394177899</c:v>
                      </c:pt>
                      <c:pt idx="124">
                        <c:v>76.296926472975599</c:v>
                      </c:pt>
                      <c:pt idx="125">
                        <c:v>346.09197874614699</c:v>
                      </c:pt>
                      <c:pt idx="126">
                        <c:v>68.327017983910196</c:v>
                      </c:pt>
                      <c:pt idx="127">
                        <c:v>130.618142983328</c:v>
                      </c:pt>
                      <c:pt idx="128">
                        <c:v>17.864711138226198</c:v>
                      </c:pt>
                      <c:pt idx="129">
                        <c:v>131.688747396514</c:v>
                      </c:pt>
                      <c:pt idx="130">
                        <c:v>69.562511838319395</c:v>
                      </c:pt>
                      <c:pt idx="131">
                        <c:v>176.440496048342</c:v>
                      </c:pt>
                      <c:pt idx="132">
                        <c:v>235.88565625506101</c:v>
                      </c:pt>
                      <c:pt idx="133">
                        <c:v>159.179924928145</c:v>
                      </c:pt>
                      <c:pt idx="134">
                        <c:v>114.305539084971</c:v>
                      </c:pt>
                      <c:pt idx="135">
                        <c:v>22.179294648941401</c:v>
                      </c:pt>
                      <c:pt idx="136">
                        <c:v>129.84302834318299</c:v>
                      </c:pt>
                      <c:pt idx="137">
                        <c:v>71.514243455840798</c:v>
                      </c:pt>
                      <c:pt idx="138">
                        <c:v>201.460839311304</c:v>
                      </c:pt>
                      <c:pt idx="139">
                        <c:v>313.33340155518403</c:v>
                      </c:pt>
                      <c:pt idx="140">
                        <c:v>354.53753633367501</c:v>
                      </c:pt>
                      <c:pt idx="141">
                        <c:v>53.369137567973802</c:v>
                      </c:pt>
                      <c:pt idx="142">
                        <c:v>319.85628158330502</c:v>
                      </c:pt>
                      <c:pt idx="143">
                        <c:v>311.94860432866602</c:v>
                      </c:pt>
                      <c:pt idx="144">
                        <c:v>71.813129517873904</c:v>
                      </c:pt>
                      <c:pt idx="145">
                        <c:v>346.09197874614699</c:v>
                      </c:pt>
                      <c:pt idx="146">
                        <c:v>67.701954797189202</c:v>
                      </c:pt>
                      <c:pt idx="147">
                        <c:v>127.01186047649</c:v>
                      </c:pt>
                      <c:pt idx="148">
                        <c:v>15.4282712389069</c:v>
                      </c:pt>
                      <c:pt idx="149">
                        <c:v>129.790482543509</c:v>
                      </c:pt>
                      <c:pt idx="150">
                        <c:v>66.862570847392305</c:v>
                      </c:pt>
                      <c:pt idx="151">
                        <c:v>174.64073496370801</c:v>
                      </c:pt>
                      <c:pt idx="152">
                        <c:v>235.88565625506101</c:v>
                      </c:pt>
                      <c:pt idx="153">
                        <c:v>158.08631462021199</c:v>
                      </c:pt>
                      <c:pt idx="154">
                        <c:v>113.699733959388</c:v>
                      </c:pt>
                      <c:pt idx="155">
                        <c:v>22.179294648941401</c:v>
                      </c:pt>
                      <c:pt idx="156">
                        <c:v>129.223245957822</c:v>
                      </c:pt>
                      <c:pt idx="157">
                        <c:v>70.597761970650495</c:v>
                      </c:pt>
                      <c:pt idx="158">
                        <c:v>199.569206867492</c:v>
                      </c:pt>
                      <c:pt idx="159">
                        <c:v>308.51114854697198</c:v>
                      </c:pt>
                      <c:pt idx="160">
                        <c:v>354.33310342822398</c:v>
                      </c:pt>
                      <c:pt idx="161">
                        <c:v>53.167787916695303</c:v>
                      </c:pt>
                      <c:pt idx="162">
                        <c:v>319.74515602345701</c:v>
                      </c:pt>
                      <c:pt idx="163">
                        <c:v>311.82749219077198</c:v>
                      </c:pt>
                      <c:pt idx="164">
                        <c:v>70.644853982561699</c:v>
                      </c:pt>
                      <c:pt idx="165">
                        <c:v>346.09197874614699</c:v>
                      </c:pt>
                      <c:pt idx="166">
                        <c:v>67.434368175429398</c:v>
                      </c:pt>
                      <c:pt idx="167">
                        <c:v>126.10570721885701</c:v>
                      </c:pt>
                      <c:pt idx="168">
                        <c:v>14.960255702300399</c:v>
                      </c:pt>
                      <c:pt idx="169">
                        <c:v>129.25069443352299</c:v>
                      </c:pt>
                      <c:pt idx="170">
                        <c:v>66.181042820516893</c:v>
                      </c:pt>
                      <c:pt idx="171">
                        <c:v>173.958709308491</c:v>
                      </c:pt>
                      <c:pt idx="172">
                        <c:v>235.91015576948399</c:v>
                      </c:pt>
                      <c:pt idx="173">
                        <c:v>157.56834450968299</c:v>
                      </c:pt>
                      <c:pt idx="174">
                        <c:v>113.623707236466</c:v>
                      </c:pt>
                      <c:pt idx="175">
                        <c:v>22.179294648941401</c:v>
                      </c:pt>
                      <c:pt idx="176">
                        <c:v>129.11486889890901</c:v>
                      </c:pt>
                      <c:pt idx="177">
                        <c:v>70.266999918905199</c:v>
                      </c:pt>
                      <c:pt idx="178">
                        <c:v>199.003912354839</c:v>
                      </c:pt>
                      <c:pt idx="179">
                        <c:v>307.21509159406003</c:v>
                      </c:pt>
                      <c:pt idx="180">
                        <c:v>355.13125379711403</c:v>
                      </c:pt>
                      <c:pt idx="181">
                        <c:v>53.841018556362101</c:v>
                      </c:pt>
                      <c:pt idx="182">
                        <c:v>320.27901337249602</c:v>
                      </c:pt>
                      <c:pt idx="183">
                        <c:v>312.28150401915798</c:v>
                      </c:pt>
                      <c:pt idx="184">
                        <c:v>74.608436789870595</c:v>
                      </c:pt>
                      <c:pt idx="185">
                        <c:v>346.09197874614699</c:v>
                      </c:pt>
                      <c:pt idx="186">
                        <c:v>68.324568622850805</c:v>
                      </c:pt>
                      <c:pt idx="187">
                        <c:v>129.310119649135</c:v>
                      </c:pt>
                      <c:pt idx="188">
                        <c:v>16.618621902554001</c:v>
                      </c:pt>
                      <c:pt idx="189">
                        <c:v>130.894277369234</c:v>
                      </c:pt>
                      <c:pt idx="190">
                        <c:v>68.710912477953102</c:v>
                      </c:pt>
                      <c:pt idx="191">
                        <c:v>175.94305096282801</c:v>
                      </c:pt>
                      <c:pt idx="192">
                        <c:v>235.88565625506101</c:v>
                      </c:pt>
                      <c:pt idx="193">
                        <c:v>158.94292911765399</c:v>
                      </c:pt>
                      <c:pt idx="194">
                        <c:v>114.019370203931</c:v>
                      </c:pt>
                      <c:pt idx="195">
                        <c:v>22.179294648941401</c:v>
                      </c:pt>
                      <c:pt idx="196">
                        <c:v>129.57797409599399</c:v>
                      </c:pt>
                      <c:pt idx="197">
                        <c:v>71.234418015067504</c:v>
                      </c:pt>
                      <c:pt idx="198">
                        <c:v>200.81668682374701</c:v>
                      </c:pt>
                      <c:pt idx="199">
                        <c:v>311.78564800388199</c:v>
                      </c:pt>
                    </c:numCache>
                  </c:numRef>
                </c:yVal>
                <c:smooth val="0"/>
                <c:extLst xmlns:c15="http://schemas.microsoft.com/office/drawing/2012/chart">
                  <c:ext xmlns:c16="http://schemas.microsoft.com/office/drawing/2014/chart" uri="{C3380CC4-5D6E-409C-BE32-E72D297353CC}">
                    <c16:uniqueId val="{00000001-CE7F-4860-9D56-5AEF006F13AB}"/>
                  </c:ext>
                </c:extLst>
              </c15:ser>
            </c15:filteredScatterSeries>
          </c:ext>
        </c:extLst>
      </c:scatterChart>
      <c:valAx>
        <c:axId val="664920400"/>
        <c:scaling>
          <c:orientation val="minMax"/>
          <c:max val="6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2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64920960"/>
        <c:crosses val="autoZero"/>
        <c:crossBetween val="midCat"/>
      </c:valAx>
      <c:valAx>
        <c:axId val="664920960"/>
        <c:scaling>
          <c:orientation val="minMax"/>
          <c:max val="6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ean Pseudo-Probabilistic </a:t>
                </a:r>
                <a:r>
                  <a:rPr lang="en-US" sz="1000" b="0" i="0" u="none" strike="noStrike" baseline="0">
                    <a:effectLst/>
                  </a:rPr>
                  <a:t>Lateral Spread</a:t>
                </a:r>
                <a:r>
                  <a:rPr lang="en-US"/>
                  <a:t>, </a:t>
                </a:r>
              </a:p>
              <a:p>
                <a:pPr>
                  <a:defRPr/>
                </a:pPr>
                <a:r>
                  <a:rPr lang="en-US"/>
                  <a:t>Tr = 2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64920400"/>
        <c:crosses val="autoZero"/>
        <c:crossBetween val="midCat"/>
      </c:valAx>
      <c:spPr>
        <a:noFill/>
        <a:ln>
          <a:noFill/>
        </a:ln>
        <a:effectLst/>
      </c:spPr>
    </c:plotArea>
    <c:legend>
      <c:legendPos val="r"/>
      <c:legendEntry>
        <c:idx val="12"/>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Collect_Indiviual_Data_LS2 NEW.xlsm]Butte'!$B$7:$B$26</c:f>
              <c:numCache>
                <c:formatCode>General</c:formatCode>
                <c:ptCount val="20"/>
                <c:pt idx="0">
                  <c:v>87.210511851106091</c:v>
                </c:pt>
                <c:pt idx="1">
                  <c:v>6.8136117376849521</c:v>
                </c:pt>
                <c:pt idx="2">
                  <c:v>36.314567786920215</c:v>
                </c:pt>
                <c:pt idx="3">
                  <c:v>8.8154239324405914</c:v>
                </c:pt>
                <c:pt idx="4">
                  <c:v>3.2793960453026316</c:v>
                </c:pt>
                <c:pt idx="5">
                  <c:v>54.937796665952995</c:v>
                </c:pt>
                <c:pt idx="6">
                  <c:v>3.0689887787045484</c:v>
                </c:pt>
                <c:pt idx="7">
                  <c:v>1.1498462502509881</c:v>
                </c:pt>
                <c:pt idx="8">
                  <c:v>2.935922605342618</c:v>
                </c:pt>
                <c:pt idx="9">
                  <c:v>2.507883270243219</c:v>
                </c:pt>
                <c:pt idx="10">
                  <c:v>0.48451544236576716</c:v>
                </c:pt>
                <c:pt idx="11">
                  <c:v>1.2104230375760558</c:v>
                </c:pt>
                <c:pt idx="12">
                  <c:v>17.252011354460965</c:v>
                </c:pt>
                <c:pt idx="13">
                  <c:v>0.64129375682367362</c:v>
                </c:pt>
                <c:pt idx="14">
                  <c:v>18.087927415298115</c:v>
                </c:pt>
                <c:pt idx="15">
                  <c:v>1.0646354475558397E-2</c:v>
                </c:pt>
                <c:pt idx="16">
                  <c:v>1.0078012590847376</c:v>
                </c:pt>
                <c:pt idx="17">
                  <c:v>0</c:v>
                </c:pt>
                <c:pt idx="18">
                  <c:v>28.768484541156869</c:v>
                </c:pt>
                <c:pt idx="19">
                  <c:v>0.77677561282311536</c:v>
                </c:pt>
              </c:numCache>
            </c:numRef>
          </c:xVal>
          <c:yVal>
            <c:numRef>
              <c:f>'[Collect_Indiviual_Data_LS2 NEW.xlsm]Butte'!$H$31:$H$50</c:f>
              <c:numCache>
                <c:formatCode>General</c:formatCode>
                <c:ptCount val="20"/>
                <c:pt idx="0">
                  <c:v>18.463700077177101</c:v>
                </c:pt>
                <c:pt idx="1">
                  <c:v>2.98874300205043</c:v>
                </c:pt>
                <c:pt idx="2">
                  <c:v>1.2442021172557201</c:v>
                </c:pt>
                <c:pt idx="3">
                  <c:v>0.45623510040256998</c:v>
                </c:pt>
                <c:pt idx="4">
                  <c:v>2.8472628318041102</c:v>
                </c:pt>
                <c:pt idx="5">
                  <c:v>9.7672092278573892</c:v>
                </c:pt>
                <c:pt idx="6">
                  <c:v>6.5761771936800495E-2</c:v>
                </c:pt>
                <c:pt idx="7">
                  <c:v>2.6603473596469401E-2</c:v>
                </c:pt>
                <c:pt idx="8">
                  <c:v>2.8779314121033002</c:v>
                </c:pt>
                <c:pt idx="9">
                  <c:v>0.102771772640895</c:v>
                </c:pt>
                <c:pt idx="10">
                  <c:v>6.16509982785674E-3</c:v>
                </c:pt>
                <c:pt idx="11">
                  <c:v>1.7322871627161101E-2</c:v>
                </c:pt>
                <c:pt idx="12">
                  <c:v>0.77990172709912098</c:v>
                </c:pt>
                <c:pt idx="13">
                  <c:v>0</c:v>
                </c:pt>
                <c:pt idx="14">
                  <c:v>3.9556661859136599</c:v>
                </c:pt>
                <c:pt idx="15">
                  <c:v>0</c:v>
                </c:pt>
                <c:pt idx="16">
                  <c:v>2.11079960770627E-2</c:v>
                </c:pt>
                <c:pt idx="17">
                  <c:v>0</c:v>
                </c:pt>
                <c:pt idx="18">
                  <c:v>0.77170216264081504</c:v>
                </c:pt>
                <c:pt idx="19">
                  <c:v>1.31238651188405E-2</c:v>
                </c:pt>
              </c:numCache>
            </c:numRef>
          </c:yVal>
          <c:smooth val="0"/>
          <c:extLst>
            <c:ext xmlns:c16="http://schemas.microsoft.com/office/drawing/2014/chart" uri="{C3380CC4-5D6E-409C-BE32-E72D297353CC}">
              <c16:uniqueId val="{00000000-5B02-4BC2-AB73-EA30682C4B64}"/>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Collect_Indiviual_Data_LS2 NEW.xlsm]Eureka'!$B$7:$B$26</c:f>
              <c:numCache>
                <c:formatCode>General</c:formatCode>
                <c:ptCount val="20"/>
                <c:pt idx="0">
                  <c:v>385.00507377191235</c:v>
                </c:pt>
                <c:pt idx="1">
                  <c:v>41.198636597468685</c:v>
                </c:pt>
                <c:pt idx="2">
                  <c:v>274.74089989784363</c:v>
                </c:pt>
                <c:pt idx="3">
                  <c:v>296.09074558750945</c:v>
                </c:pt>
                <c:pt idx="4">
                  <c:v>42.210131623950467</c:v>
                </c:pt>
                <c:pt idx="5">
                  <c:v>348.61807138399621</c:v>
                </c:pt>
                <c:pt idx="6">
                  <c:v>57.798140680720337</c:v>
                </c:pt>
                <c:pt idx="7">
                  <c:v>69.748904216275051</c:v>
                </c:pt>
                <c:pt idx="8">
                  <c:v>10.34204035761015</c:v>
                </c:pt>
                <c:pt idx="9">
                  <c:v>55.946000525607232</c:v>
                </c:pt>
                <c:pt idx="10">
                  <c:v>36.336211856468054</c:v>
                </c:pt>
                <c:pt idx="11">
                  <c:v>120.48185202673986</c:v>
                </c:pt>
                <c:pt idx="12">
                  <c:v>238.77629492430674</c:v>
                </c:pt>
                <c:pt idx="13">
                  <c:v>68.430948398086414</c:v>
                </c:pt>
                <c:pt idx="14">
                  <c:v>100.86870279245771</c:v>
                </c:pt>
                <c:pt idx="15">
                  <c:v>6.173859650252588</c:v>
                </c:pt>
                <c:pt idx="16">
                  <c:v>69.412295190588168</c:v>
                </c:pt>
                <c:pt idx="17">
                  <c:v>9.9443839230969999</c:v>
                </c:pt>
                <c:pt idx="18">
                  <c:v>191.2551077217575</c:v>
                </c:pt>
                <c:pt idx="19">
                  <c:v>180.24229118123409</c:v>
                </c:pt>
              </c:numCache>
            </c:numRef>
          </c:xVal>
          <c:yVal>
            <c:numRef>
              <c:f>'[Collect_Indiviual_Data_LS2 NEW.xlsm]Eureka'!$H$31:$H$50</c:f>
              <c:numCache>
                <c:formatCode>General</c:formatCode>
                <c:ptCount val="20"/>
                <c:pt idx="0">
                  <c:v>343.59061902348702</c:v>
                </c:pt>
                <c:pt idx="1">
                  <c:v>40.860482671021401</c:v>
                </c:pt>
                <c:pt idx="2">
                  <c:v>291.260526083402</c:v>
                </c:pt>
                <c:pt idx="3">
                  <c:v>287.89544578650401</c:v>
                </c:pt>
                <c:pt idx="4">
                  <c:v>71.201580087900595</c:v>
                </c:pt>
                <c:pt idx="5">
                  <c:v>326.76365933792999</c:v>
                </c:pt>
                <c:pt idx="6">
                  <c:v>63.398958760613603</c:v>
                </c:pt>
                <c:pt idx="7">
                  <c:v>119.592596338154</c:v>
                </c:pt>
                <c:pt idx="8">
                  <c:v>18.565392388964</c:v>
                </c:pt>
                <c:pt idx="9">
                  <c:v>90.282851219477394</c:v>
                </c:pt>
                <c:pt idx="10">
                  <c:v>61.8001987759922</c:v>
                </c:pt>
                <c:pt idx="11">
                  <c:v>154.01606456262999</c:v>
                </c:pt>
                <c:pt idx="12">
                  <c:v>216.602190831873</c:v>
                </c:pt>
                <c:pt idx="13">
                  <c:v>129.79239515835101</c:v>
                </c:pt>
                <c:pt idx="14">
                  <c:v>104.76779941872</c:v>
                </c:pt>
                <c:pt idx="15">
                  <c:v>17.2453333808234</c:v>
                </c:pt>
                <c:pt idx="16">
                  <c:v>105.100778237377</c:v>
                </c:pt>
                <c:pt idx="17">
                  <c:v>27.496117065478401</c:v>
                </c:pt>
                <c:pt idx="18">
                  <c:v>198.484189250415</c:v>
                </c:pt>
                <c:pt idx="19">
                  <c:v>253.527577582596</c:v>
                </c:pt>
              </c:numCache>
            </c:numRef>
          </c:yVal>
          <c:smooth val="0"/>
          <c:extLst>
            <c:ext xmlns:c16="http://schemas.microsoft.com/office/drawing/2014/chart" uri="{C3380CC4-5D6E-409C-BE32-E72D297353CC}">
              <c16:uniqueId val="{00000002-5B02-4BC2-AB73-EA30682C4B64}"/>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Collect_Indiviual_Data_LS2 NEW.xlsm]Santa Monica'!$B$7:$B$26</c:f>
              <c:numCache>
                <c:formatCode>General</c:formatCode>
                <c:ptCount val="20"/>
                <c:pt idx="0">
                  <c:v>359.72347372970364</c:v>
                </c:pt>
                <c:pt idx="1">
                  <c:v>38.301235347364084</c:v>
                </c:pt>
                <c:pt idx="2">
                  <c:v>255.42491563941257</c:v>
                </c:pt>
                <c:pt idx="3">
                  <c:v>260.91077971808011</c:v>
                </c:pt>
                <c:pt idx="4">
                  <c:v>33.205125687603008</c:v>
                </c:pt>
                <c:pt idx="5">
                  <c:v>329.7999900137558</c:v>
                </c:pt>
                <c:pt idx="6">
                  <c:v>51.468627825123349</c:v>
                </c:pt>
                <c:pt idx="7">
                  <c:v>54.616792917089256</c:v>
                </c:pt>
                <c:pt idx="8">
                  <c:v>8.5442115606889431</c:v>
                </c:pt>
                <c:pt idx="9">
                  <c:v>45.106327138961269</c:v>
                </c:pt>
                <c:pt idx="10">
                  <c:v>27.074461121140384</c:v>
                </c:pt>
                <c:pt idx="11">
                  <c:v>99.68108752217293</c:v>
                </c:pt>
                <c:pt idx="12">
                  <c:v>222.38967028157566</c:v>
                </c:pt>
                <c:pt idx="13">
                  <c:v>47.848327237253457</c:v>
                </c:pt>
                <c:pt idx="14">
                  <c:v>89.692538629221588</c:v>
                </c:pt>
                <c:pt idx="15">
                  <c:v>4.3627127568100796</c:v>
                </c:pt>
                <c:pt idx="16">
                  <c:v>53.416987450593055</c:v>
                </c:pt>
                <c:pt idx="17">
                  <c:v>6.2061697295228733</c:v>
                </c:pt>
                <c:pt idx="18">
                  <c:v>174.9380227255534</c:v>
                </c:pt>
                <c:pt idx="19">
                  <c:v>145.19986447346477</c:v>
                </c:pt>
              </c:numCache>
            </c:numRef>
          </c:xVal>
          <c:yVal>
            <c:numRef>
              <c:f>'[Collect_Indiviual_Data_LS2 NEW.xlsm]Santa Monica'!$H$31:$H$50</c:f>
              <c:numCache>
                <c:formatCode>General</c:formatCode>
                <c:ptCount val="20"/>
                <c:pt idx="0">
                  <c:v>342.34661256745699</c:v>
                </c:pt>
                <c:pt idx="1">
                  <c:v>36.4270540785528</c:v>
                </c:pt>
                <c:pt idx="2">
                  <c:v>278.78479887349999</c:v>
                </c:pt>
                <c:pt idx="3">
                  <c:v>283.74959030722499</c:v>
                </c:pt>
                <c:pt idx="4">
                  <c:v>59.468341778768199</c:v>
                </c:pt>
                <c:pt idx="5">
                  <c:v>323.32038267097897</c:v>
                </c:pt>
                <c:pt idx="6">
                  <c:v>62.855232426432401</c:v>
                </c:pt>
                <c:pt idx="7">
                  <c:v>107.396199220078</c:v>
                </c:pt>
                <c:pt idx="8">
                  <c:v>13.993760555324901</c:v>
                </c:pt>
                <c:pt idx="9">
                  <c:v>80.069502773365798</c:v>
                </c:pt>
                <c:pt idx="10">
                  <c:v>55.750871687898098</c:v>
                </c:pt>
                <c:pt idx="11">
                  <c:v>146.78046278277799</c:v>
                </c:pt>
                <c:pt idx="12">
                  <c:v>214.037384514043</c:v>
                </c:pt>
                <c:pt idx="13">
                  <c:v>120.24072169563399</c:v>
                </c:pt>
                <c:pt idx="14">
                  <c:v>100.957404161298</c:v>
                </c:pt>
                <c:pt idx="15">
                  <c:v>13.616888305885601</c:v>
                </c:pt>
                <c:pt idx="16">
                  <c:v>98.276869624352699</c:v>
                </c:pt>
                <c:pt idx="17">
                  <c:v>19.297792931998799</c:v>
                </c:pt>
                <c:pt idx="18">
                  <c:v>193.23875300167799</c:v>
                </c:pt>
                <c:pt idx="19">
                  <c:v>237.26838852147901</c:v>
                </c:pt>
              </c:numCache>
            </c:numRef>
          </c:yVal>
          <c:smooth val="0"/>
          <c:extLst>
            <c:ext xmlns:c16="http://schemas.microsoft.com/office/drawing/2014/chart" uri="{C3380CC4-5D6E-409C-BE32-E72D297353CC}">
              <c16:uniqueId val="{00000004-5B02-4BC2-AB73-EA30682C4B64}"/>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Collect_Indiviual_Data_LS2 NEW.xlsm]Portland'!$B$7:$B$26</c:f>
              <c:numCache>
                <c:formatCode>General</c:formatCode>
                <c:ptCount val="20"/>
                <c:pt idx="0">
                  <c:v>238.84615333412373</c:v>
                </c:pt>
                <c:pt idx="1">
                  <c:v>22.095822486979056</c:v>
                </c:pt>
                <c:pt idx="2">
                  <c:v>159.93582763000632</c:v>
                </c:pt>
                <c:pt idx="3">
                  <c:v>117.44317833886075</c:v>
                </c:pt>
                <c:pt idx="4">
                  <c:v>13.928087826897238</c:v>
                </c:pt>
                <c:pt idx="5">
                  <c:v>209.56948180446312</c:v>
                </c:pt>
                <c:pt idx="6">
                  <c:v>27.338718678464179</c:v>
                </c:pt>
                <c:pt idx="7">
                  <c:v>19.70328189964383</c:v>
                </c:pt>
                <c:pt idx="8">
                  <c:v>5.3224889919639979</c:v>
                </c:pt>
                <c:pt idx="9">
                  <c:v>19.65489452400039</c:v>
                </c:pt>
                <c:pt idx="10">
                  <c:v>8.9934539228939752</c:v>
                </c:pt>
                <c:pt idx="11">
                  <c:v>36.667602991910329</c:v>
                </c:pt>
                <c:pt idx="12">
                  <c:v>124.06898908183884</c:v>
                </c:pt>
                <c:pt idx="13">
                  <c:v>14.499061551733416</c:v>
                </c:pt>
                <c:pt idx="14">
                  <c:v>53.365971167367498</c:v>
                </c:pt>
                <c:pt idx="15">
                  <c:v>1.5862535969361948</c:v>
                </c:pt>
                <c:pt idx="16">
                  <c:v>15.781748817634254</c:v>
                </c:pt>
                <c:pt idx="17">
                  <c:v>0.78214810280378877</c:v>
                </c:pt>
                <c:pt idx="18">
                  <c:v>110.92489771768199</c:v>
                </c:pt>
                <c:pt idx="19">
                  <c:v>50.447298864019515</c:v>
                </c:pt>
              </c:numCache>
            </c:numRef>
          </c:xVal>
          <c:yVal>
            <c:numRef>
              <c:f>'[Collect_Indiviual_Data_LS2 NEW.xlsm]Portland'!$H$31:$H$50</c:f>
              <c:numCache>
                <c:formatCode>General</c:formatCode>
                <c:ptCount val="20"/>
                <c:pt idx="0">
                  <c:v>342.03902510011199</c:v>
                </c:pt>
                <c:pt idx="1">
                  <c:v>35.339247599900801</c:v>
                </c:pt>
                <c:pt idx="2">
                  <c:v>272.35976546861099</c:v>
                </c:pt>
                <c:pt idx="3">
                  <c:v>282.605670523078</c:v>
                </c:pt>
                <c:pt idx="4">
                  <c:v>55.219131270981499</c:v>
                </c:pt>
                <c:pt idx="5">
                  <c:v>321.69098133565302</c:v>
                </c:pt>
                <c:pt idx="6">
                  <c:v>62.208927426841498</c:v>
                </c:pt>
                <c:pt idx="7">
                  <c:v>102.161403116801</c:v>
                </c:pt>
                <c:pt idx="8">
                  <c:v>13.076809489707401</c:v>
                </c:pt>
                <c:pt idx="9">
                  <c:v>74.8543816229773</c:v>
                </c:pt>
                <c:pt idx="10">
                  <c:v>53.414539456649401</c:v>
                </c:pt>
                <c:pt idx="11">
                  <c:v>142.69129420432901</c:v>
                </c:pt>
                <c:pt idx="12">
                  <c:v>213.266895018734</c:v>
                </c:pt>
                <c:pt idx="13">
                  <c:v>116.49024819806699</c:v>
                </c:pt>
                <c:pt idx="14">
                  <c:v>98.617808186344504</c:v>
                </c:pt>
                <c:pt idx="15">
                  <c:v>13.0868451892285</c:v>
                </c:pt>
                <c:pt idx="16">
                  <c:v>93.268981134959603</c:v>
                </c:pt>
                <c:pt idx="17">
                  <c:v>17.828704972952099</c:v>
                </c:pt>
                <c:pt idx="18">
                  <c:v>191.207649838322</c:v>
                </c:pt>
                <c:pt idx="19">
                  <c:v>231.19589046781499</c:v>
                </c:pt>
              </c:numCache>
            </c:numRef>
          </c:yVal>
          <c:smooth val="0"/>
          <c:extLst>
            <c:ext xmlns:c16="http://schemas.microsoft.com/office/drawing/2014/chart" uri="{C3380CC4-5D6E-409C-BE32-E72D297353CC}">
              <c16:uniqueId val="{00000006-5B02-4BC2-AB73-EA30682C4B64}"/>
            </c:ext>
          </c:extLst>
        </c:ser>
        <c:ser>
          <c:idx val="36"/>
          <c:order val="8"/>
          <c:tx>
            <c:v>Salt Lake City</c:v>
          </c:tx>
          <c:spPr>
            <a:ln w="25400" cap="rnd">
              <a:noFill/>
              <a:round/>
            </a:ln>
            <a:effectLst/>
          </c:spPr>
          <c:marker>
            <c:symbol val="star"/>
            <c:size val="5"/>
            <c:spPr>
              <a:noFill/>
              <a:ln w="9525">
                <a:solidFill>
                  <a:schemeClr val="tx1"/>
                </a:solidFill>
              </a:ln>
              <a:effectLst/>
            </c:spPr>
          </c:marker>
          <c:xVal>
            <c:numRef>
              <c:f>'[Collect_Indiviual_Data_LS2 NEW.xlsm]Salt Lake City'!$B$7:$B$26</c:f>
              <c:numCache>
                <c:formatCode>General</c:formatCode>
                <c:ptCount val="20"/>
                <c:pt idx="0">
                  <c:v>253.83511260577777</c:v>
                </c:pt>
                <c:pt idx="1">
                  <c:v>23.576542774800988</c:v>
                </c:pt>
                <c:pt idx="2">
                  <c:v>173.19764393575647</c:v>
                </c:pt>
                <c:pt idx="3">
                  <c:v>137.53880185267266</c:v>
                </c:pt>
                <c:pt idx="4">
                  <c:v>16.128596471514133</c:v>
                </c:pt>
                <c:pt idx="5">
                  <c:v>224.25310795578019</c:v>
                </c:pt>
                <c:pt idx="6">
                  <c:v>30.538028811077723</c:v>
                </c:pt>
                <c:pt idx="7">
                  <c:v>24.627490929728314</c:v>
                </c:pt>
                <c:pt idx="8">
                  <c:v>5.6835335077656728</c:v>
                </c:pt>
                <c:pt idx="9">
                  <c:v>22.828587274506805</c:v>
                </c:pt>
                <c:pt idx="10">
                  <c:v>11.284280952512622</c:v>
                </c:pt>
                <c:pt idx="11">
                  <c:v>45.739369847204294</c:v>
                </c:pt>
                <c:pt idx="12">
                  <c:v>136.28818133465478</c:v>
                </c:pt>
                <c:pt idx="13">
                  <c:v>18.783844398536615</c:v>
                </c:pt>
                <c:pt idx="14">
                  <c:v>58.168860932652812</c:v>
                </c:pt>
                <c:pt idx="15">
                  <c:v>1.9601793027722143</c:v>
                </c:pt>
                <c:pt idx="16">
                  <c:v>20.627422438155648</c:v>
                </c:pt>
                <c:pt idx="17">
                  <c:v>1.3384588573527776</c:v>
                </c:pt>
                <c:pt idx="18">
                  <c:v>119.38757392762716</c:v>
                </c:pt>
                <c:pt idx="19">
                  <c:v>63.763954082570613</c:v>
                </c:pt>
              </c:numCache>
            </c:numRef>
          </c:xVal>
          <c:yVal>
            <c:numRef>
              <c:f>'[Collect_Indiviual_Data_LS2 NEW.xlsm]Salt Lake City'!$H$31:$H$50</c:f>
              <c:numCache>
                <c:formatCode>General</c:formatCode>
                <c:ptCount val="20"/>
                <c:pt idx="0">
                  <c:v>337.55052845555002</c:v>
                </c:pt>
                <c:pt idx="1">
                  <c:v>30.906559240544102</c:v>
                </c:pt>
                <c:pt idx="2">
                  <c:v>239.551851645422</c:v>
                </c:pt>
                <c:pt idx="3">
                  <c:v>266.95550981095499</c:v>
                </c:pt>
                <c:pt idx="4">
                  <c:v>29.122822828339</c:v>
                </c:pt>
                <c:pt idx="5">
                  <c:v>293.54302441541802</c:v>
                </c:pt>
                <c:pt idx="6">
                  <c:v>50.076218587308297</c:v>
                </c:pt>
                <c:pt idx="7">
                  <c:v>62.643106711254198</c:v>
                </c:pt>
                <c:pt idx="8">
                  <c:v>6.7790412173877197</c:v>
                </c:pt>
                <c:pt idx="9">
                  <c:v>47.446582903401499</c:v>
                </c:pt>
                <c:pt idx="10">
                  <c:v>37.234317393538397</c:v>
                </c:pt>
                <c:pt idx="11">
                  <c:v>110.20645869158299</c:v>
                </c:pt>
                <c:pt idx="12">
                  <c:v>199.472710467101</c:v>
                </c:pt>
                <c:pt idx="13">
                  <c:v>75.209003336314396</c:v>
                </c:pt>
                <c:pt idx="14">
                  <c:v>87.832914296439597</c:v>
                </c:pt>
                <c:pt idx="15">
                  <c:v>3.6289217251573298</c:v>
                </c:pt>
                <c:pt idx="16">
                  <c:v>59.601161838941799</c:v>
                </c:pt>
                <c:pt idx="17">
                  <c:v>6.3189819878062803</c:v>
                </c:pt>
                <c:pt idx="18">
                  <c:v>170.65608656251001</c:v>
                </c:pt>
                <c:pt idx="19">
                  <c:v>167.76721771252801</c:v>
                </c:pt>
              </c:numCache>
            </c:numRef>
          </c:yVal>
          <c:smooth val="0"/>
          <c:extLst>
            <c:ext xmlns:c16="http://schemas.microsoft.com/office/drawing/2014/chart" uri="{C3380CC4-5D6E-409C-BE32-E72D297353CC}">
              <c16:uniqueId val="{00000008-5B02-4BC2-AB73-EA30682C4B64}"/>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Collect_Indiviual_Data_LS2 NEW.xlsm]San Francisco'!$B$7:$B$26</c:f>
              <c:numCache>
                <c:formatCode>General</c:formatCode>
                <c:ptCount val="20"/>
                <c:pt idx="0">
                  <c:v>376.52194189731267</c:v>
                </c:pt>
                <c:pt idx="1">
                  <c:v>40.163943966092191</c:v>
                </c:pt>
                <c:pt idx="2">
                  <c:v>266.24231865683015</c:v>
                </c:pt>
                <c:pt idx="3">
                  <c:v>282.67520060485731</c:v>
                </c:pt>
                <c:pt idx="4">
                  <c:v>37.606440007364306</c:v>
                </c:pt>
                <c:pt idx="5">
                  <c:v>342.44044712194756</c:v>
                </c:pt>
                <c:pt idx="6">
                  <c:v>54.868500447133471</c:v>
                </c:pt>
                <c:pt idx="7">
                  <c:v>62.625606654077252</c:v>
                </c:pt>
                <c:pt idx="8">
                  <c:v>9.3980448111475194</c:v>
                </c:pt>
                <c:pt idx="9">
                  <c:v>50.873591883067313</c:v>
                </c:pt>
                <c:pt idx="10">
                  <c:v>31.701762949697972</c:v>
                </c:pt>
                <c:pt idx="11">
                  <c:v>110.65660944353844</c:v>
                </c:pt>
                <c:pt idx="12">
                  <c:v>233.11662243209176</c:v>
                </c:pt>
                <c:pt idx="13">
                  <c:v>57.698744169514761</c:v>
                </c:pt>
                <c:pt idx="14">
                  <c:v>96.071375149514495</c:v>
                </c:pt>
                <c:pt idx="15">
                  <c:v>5.1916555947789522</c:v>
                </c:pt>
                <c:pt idx="16">
                  <c:v>61.791193318663936</c:v>
                </c:pt>
                <c:pt idx="17">
                  <c:v>7.9607557746724344</c:v>
                </c:pt>
                <c:pt idx="18">
                  <c:v>184.33758736713014</c:v>
                </c:pt>
                <c:pt idx="19">
                  <c:v>163.49973292595507</c:v>
                </c:pt>
              </c:numCache>
            </c:numRef>
          </c:xVal>
          <c:yVal>
            <c:numRef>
              <c:f>'[Collect_Indiviual_Data_LS2 NEW.xlsm]San Francisco'!$H$31:$H$50</c:f>
              <c:numCache>
                <c:formatCode>General</c:formatCode>
                <c:ptCount val="20"/>
                <c:pt idx="0">
                  <c:v>343.11970872748202</c:v>
                </c:pt>
                <c:pt idx="1">
                  <c:v>38.846140940279398</c:v>
                </c:pt>
                <c:pt idx="2">
                  <c:v>287.63773445043699</c:v>
                </c:pt>
                <c:pt idx="3">
                  <c:v>286.13748508579198</c:v>
                </c:pt>
                <c:pt idx="4">
                  <c:v>66.254132319553094</c:v>
                </c:pt>
                <c:pt idx="5">
                  <c:v>325.35536068655898</c:v>
                </c:pt>
                <c:pt idx="6">
                  <c:v>63.296041663220002</c:v>
                </c:pt>
                <c:pt idx="7">
                  <c:v>115.506690654984</c:v>
                </c:pt>
                <c:pt idx="8">
                  <c:v>16.521994947326601</c:v>
                </c:pt>
                <c:pt idx="9">
                  <c:v>87.085462909733906</c:v>
                </c:pt>
                <c:pt idx="10">
                  <c:v>59.361046030156899</c:v>
                </c:pt>
                <c:pt idx="11">
                  <c:v>151.724521765753</c:v>
                </c:pt>
                <c:pt idx="12">
                  <c:v>215.28379165451901</c:v>
                </c:pt>
                <c:pt idx="13">
                  <c:v>126.074433544713</c:v>
                </c:pt>
                <c:pt idx="14">
                  <c:v>104.660022197446</c:v>
                </c:pt>
                <c:pt idx="15">
                  <c:v>15.655317318625301</c:v>
                </c:pt>
                <c:pt idx="16">
                  <c:v>103.475563392289</c:v>
                </c:pt>
                <c:pt idx="17">
                  <c:v>24.235822516211901</c:v>
                </c:pt>
                <c:pt idx="18">
                  <c:v>196.389761581904</c:v>
                </c:pt>
                <c:pt idx="19">
                  <c:v>247.660026002942</c:v>
                </c:pt>
              </c:numCache>
            </c:numRef>
          </c:yVal>
          <c:smooth val="0"/>
          <c:extLst>
            <c:ext xmlns:c16="http://schemas.microsoft.com/office/drawing/2014/chart" uri="{C3380CC4-5D6E-409C-BE32-E72D297353CC}">
              <c16:uniqueId val="{0000000A-5B02-4BC2-AB73-EA30682C4B64}"/>
            </c:ext>
          </c:extLst>
        </c:ser>
        <c:ser>
          <c:idx val="42"/>
          <c:order val="12"/>
          <c:tx>
            <c:v>San Jose</c:v>
          </c:tx>
          <c:spPr>
            <a:ln w="25400" cap="rnd">
              <a:noFill/>
              <a:round/>
            </a:ln>
            <a:effectLst/>
          </c:spPr>
          <c:marker>
            <c:symbol val="diamond"/>
            <c:size val="5"/>
            <c:spPr>
              <a:noFill/>
              <a:ln w="9525">
                <a:solidFill>
                  <a:schemeClr val="tx1"/>
                </a:solidFill>
              </a:ln>
              <a:effectLst/>
            </c:spPr>
          </c:marker>
          <c:xVal>
            <c:numRef>
              <c:f>'[Collect_Indiviual_Data_LS2 NEW.xlsm]San Jose'!$B$7:$B$26</c:f>
              <c:numCache>
                <c:formatCode>General</c:formatCode>
                <c:ptCount val="20"/>
                <c:pt idx="0">
                  <c:v>404.58272958452335</c:v>
                </c:pt>
                <c:pt idx="1">
                  <c:v>42.880529917899459</c:v>
                </c:pt>
                <c:pt idx="2">
                  <c:v>278.75328148136015</c:v>
                </c:pt>
                <c:pt idx="3">
                  <c:v>310.17791644196473</c:v>
                </c:pt>
                <c:pt idx="4">
                  <c:v>41.968607853992246</c:v>
                </c:pt>
                <c:pt idx="5">
                  <c:v>361.52287571133047</c:v>
                </c:pt>
                <c:pt idx="6">
                  <c:v>58.501575371973956</c:v>
                </c:pt>
                <c:pt idx="7">
                  <c:v>72.486263458442096</c:v>
                </c:pt>
                <c:pt idx="8">
                  <c:v>10.469117309517531</c:v>
                </c:pt>
                <c:pt idx="9">
                  <c:v>58.222447160069564</c:v>
                </c:pt>
                <c:pt idx="10">
                  <c:v>37.055884983898686</c:v>
                </c:pt>
                <c:pt idx="11">
                  <c:v>122.36838136894183</c:v>
                </c:pt>
                <c:pt idx="12">
                  <c:v>249.80373245150633</c:v>
                </c:pt>
                <c:pt idx="13">
                  <c:v>68.267631665894044</c:v>
                </c:pt>
                <c:pt idx="14">
                  <c:v>103.5772819937638</c:v>
                </c:pt>
                <c:pt idx="15">
                  <c:v>5.7418662516284851</c:v>
                </c:pt>
                <c:pt idx="16">
                  <c:v>70.178960050564456</c:v>
                </c:pt>
                <c:pt idx="17">
                  <c:v>9.7072086889388753</c:v>
                </c:pt>
                <c:pt idx="18">
                  <c:v>197.57515117449128</c:v>
                </c:pt>
                <c:pt idx="19">
                  <c:v>184.31402892723457</c:v>
                </c:pt>
              </c:numCache>
            </c:numRef>
          </c:xVal>
          <c:yVal>
            <c:numRef>
              <c:f>'[Collect_Indiviual_Data_LS2 NEW.xlsm]San Jose'!$H$31:$H$50</c:f>
              <c:numCache>
                <c:formatCode>General</c:formatCode>
                <c:ptCount val="20"/>
                <c:pt idx="0">
                  <c:v>342.16375756825198</c:v>
                </c:pt>
                <c:pt idx="1">
                  <c:v>35.766328817874999</c:v>
                </c:pt>
                <c:pt idx="2">
                  <c:v>275.09208355510498</c:v>
                </c:pt>
                <c:pt idx="3">
                  <c:v>283.12021319447501</c:v>
                </c:pt>
                <c:pt idx="4">
                  <c:v>57.136734206129198</c:v>
                </c:pt>
                <c:pt idx="5">
                  <c:v>322.33812120324097</c:v>
                </c:pt>
                <c:pt idx="6">
                  <c:v>62.551555023631003</c:v>
                </c:pt>
                <c:pt idx="7">
                  <c:v>104.40241981418001</c:v>
                </c:pt>
                <c:pt idx="8">
                  <c:v>13.4054891196869</c:v>
                </c:pt>
                <c:pt idx="9">
                  <c:v>77.145449896591501</c:v>
                </c:pt>
                <c:pt idx="10">
                  <c:v>54.3922613004897</c:v>
                </c:pt>
                <c:pt idx="11">
                  <c:v>144.530583768458</c:v>
                </c:pt>
                <c:pt idx="12">
                  <c:v>213.64916609343501</c:v>
                </c:pt>
                <c:pt idx="13">
                  <c:v>118.309427940723</c:v>
                </c:pt>
                <c:pt idx="14">
                  <c:v>99.557200902245697</c:v>
                </c:pt>
                <c:pt idx="15">
                  <c:v>13.370275362690901</c:v>
                </c:pt>
                <c:pt idx="16">
                  <c:v>95.474042891925293</c:v>
                </c:pt>
                <c:pt idx="17">
                  <c:v>18.3330734496178</c:v>
                </c:pt>
                <c:pt idx="18">
                  <c:v>192.066528869921</c:v>
                </c:pt>
                <c:pt idx="19">
                  <c:v>233.988804571712</c:v>
                </c:pt>
              </c:numCache>
            </c:numRef>
          </c:yVal>
          <c:smooth val="0"/>
          <c:extLst>
            <c:ext xmlns:c16="http://schemas.microsoft.com/office/drawing/2014/chart" uri="{C3380CC4-5D6E-409C-BE32-E72D297353CC}">
              <c16:uniqueId val="{0000000C-5B02-4BC2-AB73-EA30682C4B64}"/>
            </c:ext>
          </c:extLst>
        </c:ser>
        <c:ser>
          <c:idx val="45"/>
          <c:order val="14"/>
          <c:tx>
            <c:v>Seattle</c:v>
          </c:tx>
          <c:spPr>
            <a:ln w="25400" cap="rnd">
              <a:noFill/>
              <a:round/>
            </a:ln>
            <a:effectLst/>
          </c:spPr>
          <c:marker>
            <c:symbol val="square"/>
            <c:size val="5"/>
            <c:spPr>
              <a:noFill/>
              <a:ln w="9525">
                <a:solidFill>
                  <a:schemeClr val="tx1"/>
                </a:solidFill>
              </a:ln>
              <a:effectLst/>
            </c:spPr>
          </c:marker>
          <c:xVal>
            <c:numRef>
              <c:f>'[Collect_Indiviual_Data_LS2 NEW.xlsm]Seattle'!$B$7:$B$26</c:f>
              <c:numCache>
                <c:formatCode>General</c:formatCode>
                <c:ptCount val="20"/>
                <c:pt idx="0">
                  <c:v>321.06364276404673</c:v>
                </c:pt>
                <c:pt idx="1">
                  <c:v>33.039445603726008</c:v>
                </c:pt>
                <c:pt idx="2">
                  <c:v>230.87258577804104</c:v>
                </c:pt>
                <c:pt idx="3">
                  <c:v>216.33590727315288</c:v>
                </c:pt>
                <c:pt idx="4">
                  <c:v>25.857768176889806</c:v>
                </c:pt>
                <c:pt idx="5">
                  <c:v>296.84255661434622</c:v>
                </c:pt>
                <c:pt idx="6">
                  <c:v>44.583251990630686</c:v>
                </c:pt>
                <c:pt idx="7">
                  <c:v>41.704428018474076</c:v>
                </c:pt>
                <c:pt idx="8">
                  <c:v>7.2327923945100308</c:v>
                </c:pt>
                <c:pt idx="9">
                  <c:v>35.565814630740071</c:v>
                </c:pt>
                <c:pt idx="10">
                  <c:v>20.024283821303669</c:v>
                </c:pt>
                <c:pt idx="11">
                  <c:v>78.999629274968584</c:v>
                </c:pt>
                <c:pt idx="12">
                  <c:v>195.75076112238341</c:v>
                </c:pt>
                <c:pt idx="13">
                  <c:v>34.333790514580706</c:v>
                </c:pt>
                <c:pt idx="14">
                  <c:v>77.829297852145359</c:v>
                </c:pt>
                <c:pt idx="15">
                  <c:v>3.2891540226080545</c:v>
                </c:pt>
                <c:pt idx="16">
                  <c:v>39.483160607719974</c:v>
                </c:pt>
                <c:pt idx="17">
                  <c:v>3.782385109010225</c:v>
                </c:pt>
                <c:pt idx="18">
                  <c:v>157.27060499103334</c:v>
                </c:pt>
                <c:pt idx="19">
                  <c:v>112.10403952324367</c:v>
                </c:pt>
              </c:numCache>
            </c:numRef>
          </c:xVal>
          <c:yVal>
            <c:numRef>
              <c:f>'[Collect_Indiviual_Data_LS2 NEW.xlsm]Seattle'!$H$31:$H$50</c:f>
              <c:numCache>
                <c:formatCode>General</c:formatCode>
                <c:ptCount val="20"/>
                <c:pt idx="0">
                  <c:v>340.87284201434397</c:v>
                </c:pt>
                <c:pt idx="1">
                  <c:v>32.757007524989298</c:v>
                </c:pt>
                <c:pt idx="2">
                  <c:v>255.92945367570701</c:v>
                </c:pt>
                <c:pt idx="3">
                  <c:v>277.34755046610502</c:v>
                </c:pt>
                <c:pt idx="4">
                  <c:v>42.341861553647497</c:v>
                </c:pt>
                <c:pt idx="5">
                  <c:v>310.51461914359498</c:v>
                </c:pt>
                <c:pt idx="6">
                  <c:v>56.118155058402102</c:v>
                </c:pt>
                <c:pt idx="7">
                  <c:v>84.636280206974803</c:v>
                </c:pt>
                <c:pt idx="8">
                  <c:v>10.009074521817499</c:v>
                </c:pt>
                <c:pt idx="9">
                  <c:v>61.759685365949302</c:v>
                </c:pt>
                <c:pt idx="10">
                  <c:v>46.369438833464201</c:v>
                </c:pt>
                <c:pt idx="11">
                  <c:v>127.95041727024601</c:v>
                </c:pt>
                <c:pt idx="12">
                  <c:v>208.92921935617099</c:v>
                </c:pt>
                <c:pt idx="13">
                  <c:v>100.740036535797</c:v>
                </c:pt>
                <c:pt idx="14">
                  <c:v>97.882689540978305</c:v>
                </c:pt>
                <c:pt idx="15">
                  <c:v>5.6293798010138696</c:v>
                </c:pt>
                <c:pt idx="16">
                  <c:v>80.533519486891095</c:v>
                </c:pt>
                <c:pt idx="17">
                  <c:v>13.342913134485601</c:v>
                </c:pt>
                <c:pt idx="18">
                  <c:v>183.633909845494</c:v>
                </c:pt>
                <c:pt idx="19">
                  <c:v>209.514102703308</c:v>
                </c:pt>
              </c:numCache>
            </c:numRef>
          </c:yVal>
          <c:smooth val="0"/>
          <c:extLst>
            <c:ext xmlns:c16="http://schemas.microsoft.com/office/drawing/2014/chart" uri="{C3380CC4-5D6E-409C-BE32-E72D297353CC}">
              <c16:uniqueId val="{0000000E-5B02-4BC2-AB73-EA30682C4B64}"/>
            </c:ext>
          </c:extLst>
        </c:ser>
        <c:ser>
          <c:idx val="12"/>
          <c:order val="16"/>
          <c:tx>
            <c:v>Memphis</c:v>
          </c:tx>
          <c:spPr>
            <a:ln w="25400" cap="rnd">
              <a:noFill/>
              <a:round/>
            </a:ln>
            <a:effectLst/>
          </c:spPr>
          <c:marker>
            <c:symbol val="triangle"/>
            <c:size val="5"/>
            <c:spPr>
              <a:noFill/>
              <a:ln w="9525">
                <a:solidFill>
                  <a:schemeClr val="tx1"/>
                </a:solidFill>
              </a:ln>
              <a:effectLst/>
            </c:spPr>
          </c:marker>
          <c:xVal>
            <c:numRef>
              <c:f>'[Collect_Indiviual_Data_LS2 NEW.xlsm]Memphis'!$B$7:$B$26</c:f>
              <c:numCache>
                <c:formatCode>General</c:formatCode>
                <c:ptCount val="20"/>
                <c:pt idx="0">
                  <c:v>178.32107959065411</c:v>
                </c:pt>
                <c:pt idx="1">
                  <c:v>16.810286153608537</c:v>
                </c:pt>
                <c:pt idx="2">
                  <c:v>113.17706697769479</c:v>
                </c:pt>
                <c:pt idx="3">
                  <c:v>72.573470352498816</c:v>
                </c:pt>
                <c:pt idx="4">
                  <c:v>9.2078489052317316</c:v>
                </c:pt>
                <c:pt idx="5">
                  <c:v>153.24395343351685</c:v>
                </c:pt>
                <c:pt idx="6">
                  <c:v>18.356545460003041</c:v>
                </c:pt>
                <c:pt idx="7">
                  <c:v>11.06309744476593</c:v>
                </c:pt>
                <c:pt idx="8">
                  <c:v>4.2137109903772254</c:v>
                </c:pt>
                <c:pt idx="9">
                  <c:v>12.549270684695117</c:v>
                </c:pt>
                <c:pt idx="10">
                  <c:v>5.2209365565024033</c:v>
                </c:pt>
                <c:pt idx="11">
                  <c:v>19.845731254786809</c:v>
                </c:pt>
                <c:pt idx="12">
                  <c:v>86.760588363835055</c:v>
                </c:pt>
                <c:pt idx="13">
                  <c:v>7.7261026385068137</c:v>
                </c:pt>
                <c:pt idx="14">
                  <c:v>38.294361217382566</c:v>
                </c:pt>
                <c:pt idx="15">
                  <c:v>0.69539049212989357</c:v>
                </c:pt>
                <c:pt idx="16">
                  <c:v>7.9733380310028492</c:v>
                </c:pt>
                <c:pt idx="17">
                  <c:v>0.26755901328982462</c:v>
                </c:pt>
                <c:pt idx="18">
                  <c:v>80.876226277426966</c:v>
                </c:pt>
                <c:pt idx="19">
                  <c:v>26.412857173237651</c:v>
                </c:pt>
              </c:numCache>
            </c:numRef>
          </c:xVal>
          <c:yVal>
            <c:numRef>
              <c:f>'[Collect_Indiviual_Data_LS2 NEW.xlsm]Memphis'!$H$31:$H$50</c:f>
              <c:numCache>
                <c:formatCode>General</c:formatCode>
                <c:ptCount val="20"/>
                <c:pt idx="0">
                  <c:v>339.202280281985</c:v>
                </c:pt>
                <c:pt idx="1">
                  <c:v>31.366075172826601</c:v>
                </c:pt>
                <c:pt idx="2">
                  <c:v>245.16011253534001</c:v>
                </c:pt>
                <c:pt idx="3">
                  <c:v>270.38834351581801</c:v>
                </c:pt>
                <c:pt idx="4">
                  <c:v>33.594755721459798</c:v>
                </c:pt>
                <c:pt idx="5">
                  <c:v>298.985725343735</c:v>
                </c:pt>
                <c:pt idx="6">
                  <c:v>51.7920274642048</c:v>
                </c:pt>
                <c:pt idx="7">
                  <c:v>68.670597847971706</c:v>
                </c:pt>
                <c:pt idx="8">
                  <c:v>7.4331673524056896</c:v>
                </c:pt>
                <c:pt idx="9">
                  <c:v>51.815969673833102</c:v>
                </c:pt>
                <c:pt idx="10">
                  <c:v>39.804182232452597</c:v>
                </c:pt>
                <c:pt idx="11">
                  <c:v>115.368855723829</c:v>
                </c:pt>
                <c:pt idx="12">
                  <c:v>202.40064239590899</c:v>
                </c:pt>
                <c:pt idx="13">
                  <c:v>83.7871105885677</c:v>
                </c:pt>
                <c:pt idx="14">
                  <c:v>91.587753371906004</c:v>
                </c:pt>
                <c:pt idx="15">
                  <c:v>3.9997305411181898</c:v>
                </c:pt>
                <c:pt idx="16">
                  <c:v>65.315714333901397</c:v>
                </c:pt>
                <c:pt idx="17">
                  <c:v>7.2767140518808304</c:v>
                </c:pt>
                <c:pt idx="18">
                  <c:v>174.614262785227</c:v>
                </c:pt>
                <c:pt idx="19">
                  <c:v>182.19762878201001</c:v>
                </c:pt>
              </c:numCache>
            </c:numRef>
          </c:yVal>
          <c:smooth val="0"/>
          <c:extLst>
            <c:ext xmlns:c16="http://schemas.microsoft.com/office/drawing/2014/chart" uri="{C3380CC4-5D6E-409C-BE32-E72D297353CC}">
              <c16:uniqueId val="{00000010-5B02-4BC2-AB73-EA30682C4B64}"/>
            </c:ext>
          </c:extLst>
        </c:ser>
        <c:ser>
          <c:idx val="15"/>
          <c:order val="18"/>
          <c:tx>
            <c:v>Charleston</c:v>
          </c:tx>
          <c:spPr>
            <a:ln w="25400" cap="rnd">
              <a:noFill/>
              <a:round/>
            </a:ln>
            <a:effectLst/>
          </c:spPr>
          <c:marker>
            <c:symbol val="x"/>
            <c:size val="5"/>
            <c:spPr>
              <a:noFill/>
              <a:ln w="9525">
                <a:solidFill>
                  <a:schemeClr val="tx1"/>
                </a:solidFill>
              </a:ln>
              <a:effectLst/>
            </c:spPr>
          </c:marker>
          <c:xVal>
            <c:numRef>
              <c:f>'[Collect_Indiviual_Data_LS2 NEW.xlsm]Charleston'!$B$7:$B$26</c:f>
              <c:numCache>
                <c:formatCode>General</c:formatCode>
                <c:ptCount val="20"/>
                <c:pt idx="0">
                  <c:v>159.28734227329122</c:v>
                </c:pt>
                <c:pt idx="1">
                  <c:v>14.935013809147192</c:v>
                </c:pt>
                <c:pt idx="2">
                  <c:v>98.335080126470686</c:v>
                </c:pt>
                <c:pt idx="3">
                  <c:v>60.21388680389051</c:v>
                </c:pt>
                <c:pt idx="4">
                  <c:v>7.4823286075910493</c:v>
                </c:pt>
                <c:pt idx="5">
                  <c:v>134.39693915030162</c:v>
                </c:pt>
                <c:pt idx="6">
                  <c:v>15.60651196304045</c:v>
                </c:pt>
                <c:pt idx="7">
                  <c:v>8.7624103490866627</c:v>
                </c:pt>
                <c:pt idx="8">
                  <c:v>3.7951278690616772</c:v>
                </c:pt>
                <c:pt idx="9">
                  <c:v>10.212216800735893</c:v>
                </c:pt>
                <c:pt idx="10">
                  <c:v>4.1537808423649345</c:v>
                </c:pt>
                <c:pt idx="11">
                  <c:v>14.863635779426529</c:v>
                </c:pt>
                <c:pt idx="12">
                  <c:v>74.346219612574487</c:v>
                </c:pt>
                <c:pt idx="13">
                  <c:v>5.8172386272685435</c:v>
                </c:pt>
                <c:pt idx="14">
                  <c:v>33.745474584579476</c:v>
                </c:pt>
                <c:pt idx="15">
                  <c:v>0.34864003937336246</c:v>
                </c:pt>
                <c:pt idx="16">
                  <c:v>6.0739064731792984</c:v>
                </c:pt>
                <c:pt idx="17">
                  <c:v>0.18044573603058039</c:v>
                </c:pt>
                <c:pt idx="18">
                  <c:v>71.556589718391635</c:v>
                </c:pt>
                <c:pt idx="19">
                  <c:v>19.138206289162177</c:v>
                </c:pt>
              </c:numCache>
            </c:numRef>
          </c:xVal>
          <c:yVal>
            <c:numRef>
              <c:f>'[Collect_Indiviual_Data_LS2 NEW.xlsm]Charleston'!$H$31:$H$50</c:f>
              <c:numCache>
                <c:formatCode>General</c:formatCode>
                <c:ptCount val="20"/>
                <c:pt idx="0">
                  <c:v>338.77007130804202</c:v>
                </c:pt>
                <c:pt idx="1">
                  <c:v>31.255038929595099</c:v>
                </c:pt>
                <c:pt idx="2">
                  <c:v>243.55062394793501</c:v>
                </c:pt>
                <c:pt idx="3">
                  <c:v>269.60303488429901</c:v>
                </c:pt>
                <c:pt idx="4">
                  <c:v>32.483107903855299</c:v>
                </c:pt>
                <c:pt idx="5">
                  <c:v>297.40259492971398</c:v>
                </c:pt>
                <c:pt idx="6">
                  <c:v>51.308530337762797</c:v>
                </c:pt>
                <c:pt idx="7">
                  <c:v>66.9184177877586</c:v>
                </c:pt>
                <c:pt idx="8">
                  <c:v>7.20265105783787</c:v>
                </c:pt>
                <c:pt idx="9">
                  <c:v>50.5765285349907</c:v>
                </c:pt>
                <c:pt idx="10">
                  <c:v>39.014445300376003</c:v>
                </c:pt>
                <c:pt idx="11">
                  <c:v>113.860394652991</c:v>
                </c:pt>
                <c:pt idx="12">
                  <c:v>201.51078551615601</c:v>
                </c:pt>
                <c:pt idx="13">
                  <c:v>81.511133166831499</c:v>
                </c:pt>
                <c:pt idx="14">
                  <c:v>90.258134365035602</c:v>
                </c:pt>
                <c:pt idx="15">
                  <c:v>3.87900722323515</c:v>
                </c:pt>
                <c:pt idx="16">
                  <c:v>63.685740655541203</c:v>
                </c:pt>
                <c:pt idx="17">
                  <c:v>6.9720864734195596</c:v>
                </c:pt>
                <c:pt idx="18">
                  <c:v>173.45562413319101</c:v>
                </c:pt>
                <c:pt idx="19">
                  <c:v>178.04091552395201</c:v>
                </c:pt>
              </c:numCache>
            </c:numRef>
          </c:yVal>
          <c:smooth val="0"/>
          <c:extLst>
            <c:ext xmlns:c16="http://schemas.microsoft.com/office/drawing/2014/chart" uri="{C3380CC4-5D6E-409C-BE32-E72D297353CC}">
              <c16:uniqueId val="{00000012-5B02-4BC2-AB73-EA30682C4B64}"/>
            </c:ext>
          </c:extLst>
        </c:ser>
        <c:ser>
          <c:idx val="17"/>
          <c:order val="20"/>
          <c:tx>
            <c:v>1 to 1 line</c:v>
          </c:tx>
          <c:spPr>
            <a:ln w="19050" cap="rnd">
              <a:solidFill>
                <a:schemeClr val="tx1"/>
              </a:solidFill>
              <a:prstDash val="solid"/>
              <a:round/>
            </a:ln>
            <a:effectLst/>
          </c:spPr>
          <c:marker>
            <c:symbol val="none"/>
          </c:marker>
          <c:dPt>
            <c:idx val="1"/>
            <c:marker>
              <c:symbol val="none"/>
            </c:marker>
            <c:bubble3D val="0"/>
            <c:spPr>
              <a:ln w="19050" cap="rnd">
                <a:solidFill>
                  <a:schemeClr val="tx1"/>
                </a:solidFill>
                <a:prstDash val="solid"/>
                <a:round/>
              </a:ln>
              <a:effectLst/>
            </c:spPr>
            <c:extLst>
              <c:ext xmlns:c16="http://schemas.microsoft.com/office/drawing/2014/chart" uri="{C3380CC4-5D6E-409C-BE32-E72D297353CC}">
                <c16:uniqueId val="{00000001-9081-403B-B066-44FC2D5E65DD}"/>
              </c:ext>
            </c:extLst>
          </c:dPt>
          <c:xVal>
            <c:numRef>
              <c:f>'[Collect_Indiviual_Data_LS2 NEW.xlsm]PLOTS (R&amp;W) (scaled) (2)'!$A$162:$A$163</c:f>
              <c:numCache>
                <c:formatCode>General</c:formatCode>
                <c:ptCount val="2"/>
                <c:pt idx="0">
                  <c:v>0</c:v>
                </c:pt>
                <c:pt idx="1">
                  <c:v>2000</c:v>
                </c:pt>
              </c:numCache>
            </c:numRef>
          </c:xVal>
          <c:yVal>
            <c:numRef>
              <c:f>'[Collect_Indiviual_Data_LS2 NEW.xlsm]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5B02-4BC2-AB73-EA30682C4B64}"/>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Collect_Indiviual_Data_LS2 NEW.xlsm]Trendlines'!$G$5:$G$204</c:f>
              <c:numCache>
                <c:formatCode>General</c:formatCode>
                <c:ptCount val="200"/>
                <c:pt idx="0">
                  <c:v>87.210511851106091</c:v>
                </c:pt>
                <c:pt idx="1">
                  <c:v>6.8136117376849521</c:v>
                </c:pt>
                <c:pt idx="2">
                  <c:v>36.314567786920215</c:v>
                </c:pt>
                <c:pt idx="3">
                  <c:v>8.8154239324405914</c:v>
                </c:pt>
                <c:pt idx="4">
                  <c:v>3.2793960453026316</c:v>
                </c:pt>
                <c:pt idx="5">
                  <c:v>54.937796665952995</c:v>
                </c:pt>
                <c:pt idx="6">
                  <c:v>3.0689887787045484</c:v>
                </c:pt>
                <c:pt idx="7">
                  <c:v>1.1498462502509881</c:v>
                </c:pt>
                <c:pt idx="8">
                  <c:v>2.935922605342618</c:v>
                </c:pt>
                <c:pt idx="9">
                  <c:v>2.507883270243219</c:v>
                </c:pt>
                <c:pt idx="10">
                  <c:v>0.48451544236576716</c:v>
                </c:pt>
                <c:pt idx="11">
                  <c:v>1.2104230375760558</c:v>
                </c:pt>
                <c:pt idx="12">
                  <c:v>17.252011354460965</c:v>
                </c:pt>
                <c:pt idx="13">
                  <c:v>0.64129375682367362</c:v>
                </c:pt>
                <c:pt idx="14">
                  <c:v>18.087927415298115</c:v>
                </c:pt>
                <c:pt idx="15">
                  <c:v>1.0646354475558397E-2</c:v>
                </c:pt>
                <c:pt idx="16">
                  <c:v>1.0078012590847376</c:v>
                </c:pt>
                <c:pt idx="17">
                  <c:v>0</c:v>
                </c:pt>
                <c:pt idx="18">
                  <c:v>28.768484541156869</c:v>
                </c:pt>
                <c:pt idx="19">
                  <c:v>0.77677561282311536</c:v>
                </c:pt>
                <c:pt idx="20">
                  <c:v>385.00507377191235</c:v>
                </c:pt>
                <c:pt idx="21">
                  <c:v>41.198636597468685</c:v>
                </c:pt>
                <c:pt idx="22">
                  <c:v>274.74089989784363</c:v>
                </c:pt>
                <c:pt idx="23">
                  <c:v>296.09074558750945</c:v>
                </c:pt>
                <c:pt idx="24">
                  <c:v>42.210131623950467</c:v>
                </c:pt>
                <c:pt idx="25">
                  <c:v>348.61807138399621</c:v>
                </c:pt>
                <c:pt idx="26">
                  <c:v>57.798140680720337</c:v>
                </c:pt>
                <c:pt idx="27">
                  <c:v>69.748904216275051</c:v>
                </c:pt>
                <c:pt idx="28">
                  <c:v>10.34204035761015</c:v>
                </c:pt>
                <c:pt idx="29">
                  <c:v>55.946000525607232</c:v>
                </c:pt>
                <c:pt idx="30">
                  <c:v>36.336211856468054</c:v>
                </c:pt>
                <c:pt idx="31">
                  <c:v>120.48185202673986</c:v>
                </c:pt>
                <c:pt idx="32">
                  <c:v>238.77629492430674</c:v>
                </c:pt>
                <c:pt idx="33">
                  <c:v>68.430948398086414</c:v>
                </c:pt>
                <c:pt idx="34">
                  <c:v>100.86870279245771</c:v>
                </c:pt>
                <c:pt idx="35">
                  <c:v>6.173859650252588</c:v>
                </c:pt>
                <c:pt idx="36">
                  <c:v>69.412295190588168</c:v>
                </c:pt>
                <c:pt idx="37">
                  <c:v>9.9443839230969999</c:v>
                </c:pt>
                <c:pt idx="38">
                  <c:v>191.2551077217575</c:v>
                </c:pt>
                <c:pt idx="39">
                  <c:v>180.24229118123409</c:v>
                </c:pt>
                <c:pt idx="40">
                  <c:v>359.72347372970364</c:v>
                </c:pt>
                <c:pt idx="41">
                  <c:v>38.301235347364084</c:v>
                </c:pt>
                <c:pt idx="42">
                  <c:v>255.42491563941257</c:v>
                </c:pt>
                <c:pt idx="43">
                  <c:v>260.91077971808011</c:v>
                </c:pt>
                <c:pt idx="44">
                  <c:v>33.205125687603008</c:v>
                </c:pt>
                <c:pt idx="45">
                  <c:v>329.7999900137558</c:v>
                </c:pt>
                <c:pt idx="46">
                  <c:v>51.468627825123349</c:v>
                </c:pt>
                <c:pt idx="47">
                  <c:v>54.616792917089256</c:v>
                </c:pt>
                <c:pt idx="48">
                  <c:v>8.5442115606889431</c:v>
                </c:pt>
                <c:pt idx="49">
                  <c:v>45.106327138961269</c:v>
                </c:pt>
                <c:pt idx="50">
                  <c:v>27.074461121140384</c:v>
                </c:pt>
                <c:pt idx="51">
                  <c:v>99.68108752217293</c:v>
                </c:pt>
                <c:pt idx="52">
                  <c:v>222.38967028157566</c:v>
                </c:pt>
                <c:pt idx="53">
                  <c:v>47.848327237253457</c:v>
                </c:pt>
                <c:pt idx="54">
                  <c:v>89.692538629221588</c:v>
                </c:pt>
                <c:pt idx="55">
                  <c:v>4.3627127568100796</c:v>
                </c:pt>
                <c:pt idx="56">
                  <c:v>53.416987450593055</c:v>
                </c:pt>
                <c:pt idx="57">
                  <c:v>6.2061697295228733</c:v>
                </c:pt>
                <c:pt idx="58">
                  <c:v>174.9380227255534</c:v>
                </c:pt>
                <c:pt idx="59">
                  <c:v>145.19986447346477</c:v>
                </c:pt>
                <c:pt idx="60">
                  <c:v>238.84615333412373</c:v>
                </c:pt>
                <c:pt idx="61">
                  <c:v>22.095822486979056</c:v>
                </c:pt>
                <c:pt idx="62">
                  <c:v>159.93582763000632</c:v>
                </c:pt>
                <c:pt idx="63">
                  <c:v>117.44317833886075</c:v>
                </c:pt>
                <c:pt idx="64">
                  <c:v>13.928087826897238</c:v>
                </c:pt>
                <c:pt idx="65">
                  <c:v>209.56948180446312</c:v>
                </c:pt>
                <c:pt idx="66">
                  <c:v>27.338718678464179</c:v>
                </c:pt>
                <c:pt idx="67">
                  <c:v>19.70328189964383</c:v>
                </c:pt>
                <c:pt idx="68">
                  <c:v>5.3224889919639979</c:v>
                </c:pt>
                <c:pt idx="69">
                  <c:v>19.65489452400039</c:v>
                </c:pt>
                <c:pt idx="70">
                  <c:v>8.9934539228939752</c:v>
                </c:pt>
                <c:pt idx="71">
                  <c:v>36.667602991910329</c:v>
                </c:pt>
                <c:pt idx="72">
                  <c:v>124.06898908183884</c:v>
                </c:pt>
                <c:pt idx="73">
                  <c:v>14.499061551733416</c:v>
                </c:pt>
                <c:pt idx="74">
                  <c:v>53.365971167367498</c:v>
                </c:pt>
                <c:pt idx="75">
                  <c:v>1.5862535969361948</c:v>
                </c:pt>
                <c:pt idx="76">
                  <c:v>15.781748817634254</c:v>
                </c:pt>
                <c:pt idx="77">
                  <c:v>0.78214810280378877</c:v>
                </c:pt>
                <c:pt idx="78">
                  <c:v>110.92489771768199</c:v>
                </c:pt>
                <c:pt idx="79">
                  <c:v>50.447298864019515</c:v>
                </c:pt>
                <c:pt idx="80">
                  <c:v>253.83511260577777</c:v>
                </c:pt>
                <c:pt idx="81">
                  <c:v>23.576542774800988</c:v>
                </c:pt>
                <c:pt idx="82">
                  <c:v>173.19764393575647</c:v>
                </c:pt>
                <c:pt idx="83">
                  <c:v>137.53880185267266</c:v>
                </c:pt>
                <c:pt idx="84">
                  <c:v>16.128596471514133</c:v>
                </c:pt>
                <c:pt idx="85">
                  <c:v>224.25310795578019</c:v>
                </c:pt>
                <c:pt idx="86">
                  <c:v>30.538028811077723</c:v>
                </c:pt>
                <c:pt idx="87">
                  <c:v>24.627490929728314</c:v>
                </c:pt>
                <c:pt idx="88">
                  <c:v>5.6835335077656728</c:v>
                </c:pt>
                <c:pt idx="89">
                  <c:v>22.828587274506805</c:v>
                </c:pt>
                <c:pt idx="90">
                  <c:v>11.284280952512622</c:v>
                </c:pt>
                <c:pt idx="91">
                  <c:v>45.739369847204294</c:v>
                </c:pt>
                <c:pt idx="92">
                  <c:v>136.28818133465478</c:v>
                </c:pt>
                <c:pt idx="93">
                  <c:v>18.783844398536615</c:v>
                </c:pt>
                <c:pt idx="94">
                  <c:v>58.168860932652812</c:v>
                </c:pt>
                <c:pt idx="95">
                  <c:v>1.9601793027722143</c:v>
                </c:pt>
                <c:pt idx="96">
                  <c:v>20.627422438155648</c:v>
                </c:pt>
                <c:pt idx="97">
                  <c:v>1.3384588573527776</c:v>
                </c:pt>
                <c:pt idx="98">
                  <c:v>119.38757392762716</c:v>
                </c:pt>
                <c:pt idx="99">
                  <c:v>63.763954082570613</c:v>
                </c:pt>
                <c:pt idx="100">
                  <c:v>376.52194189731267</c:v>
                </c:pt>
                <c:pt idx="101">
                  <c:v>40.163943966092191</c:v>
                </c:pt>
                <c:pt idx="102">
                  <c:v>266.24231865683015</c:v>
                </c:pt>
                <c:pt idx="103">
                  <c:v>282.67520060485731</c:v>
                </c:pt>
                <c:pt idx="104">
                  <c:v>37.606440007364306</c:v>
                </c:pt>
                <c:pt idx="105">
                  <c:v>342.44044712194756</c:v>
                </c:pt>
                <c:pt idx="106">
                  <c:v>54.868500447133471</c:v>
                </c:pt>
                <c:pt idx="107">
                  <c:v>62.625606654077252</c:v>
                </c:pt>
                <c:pt idx="108">
                  <c:v>9.3980448111475194</c:v>
                </c:pt>
                <c:pt idx="109">
                  <c:v>50.873591883067313</c:v>
                </c:pt>
                <c:pt idx="110">
                  <c:v>31.701762949697972</c:v>
                </c:pt>
                <c:pt idx="111">
                  <c:v>110.65660944353844</c:v>
                </c:pt>
                <c:pt idx="112">
                  <c:v>233.11662243209176</c:v>
                </c:pt>
                <c:pt idx="113">
                  <c:v>57.698744169514761</c:v>
                </c:pt>
                <c:pt idx="114">
                  <c:v>96.071375149514495</c:v>
                </c:pt>
                <c:pt idx="115">
                  <c:v>5.1916555947789522</c:v>
                </c:pt>
                <c:pt idx="116">
                  <c:v>61.791193318663936</c:v>
                </c:pt>
                <c:pt idx="117">
                  <c:v>7.9607557746724344</c:v>
                </c:pt>
                <c:pt idx="118">
                  <c:v>184.33758736713014</c:v>
                </c:pt>
                <c:pt idx="119">
                  <c:v>163.49973292595507</c:v>
                </c:pt>
                <c:pt idx="120">
                  <c:v>404.58272958452335</c:v>
                </c:pt>
                <c:pt idx="121">
                  <c:v>42.880529917899459</c:v>
                </c:pt>
                <c:pt idx="122">
                  <c:v>278.75328148136015</c:v>
                </c:pt>
                <c:pt idx="123">
                  <c:v>310.17791644196473</c:v>
                </c:pt>
                <c:pt idx="124">
                  <c:v>41.968607853992246</c:v>
                </c:pt>
                <c:pt idx="125">
                  <c:v>361.52287571133047</c:v>
                </c:pt>
                <c:pt idx="126">
                  <c:v>58.501575371973956</c:v>
                </c:pt>
                <c:pt idx="127">
                  <c:v>72.486263458442096</c:v>
                </c:pt>
                <c:pt idx="128">
                  <c:v>10.469117309517531</c:v>
                </c:pt>
                <c:pt idx="129">
                  <c:v>58.222447160069564</c:v>
                </c:pt>
                <c:pt idx="130">
                  <c:v>37.055884983898686</c:v>
                </c:pt>
                <c:pt idx="131">
                  <c:v>122.36838136894183</c:v>
                </c:pt>
                <c:pt idx="132">
                  <c:v>249.80373245150633</c:v>
                </c:pt>
                <c:pt idx="133">
                  <c:v>68.267631665894044</c:v>
                </c:pt>
                <c:pt idx="134">
                  <c:v>103.5772819937638</c:v>
                </c:pt>
                <c:pt idx="135">
                  <c:v>5.7418662516284851</c:v>
                </c:pt>
                <c:pt idx="136">
                  <c:v>70.178960050564456</c:v>
                </c:pt>
                <c:pt idx="137">
                  <c:v>9.7072086889388753</c:v>
                </c:pt>
                <c:pt idx="138">
                  <c:v>197.57515117449128</c:v>
                </c:pt>
                <c:pt idx="139">
                  <c:v>184.31402892723457</c:v>
                </c:pt>
                <c:pt idx="140">
                  <c:v>321.06364276404673</c:v>
                </c:pt>
                <c:pt idx="141">
                  <c:v>33.039445603726008</c:v>
                </c:pt>
                <c:pt idx="142">
                  <c:v>230.87258577804104</c:v>
                </c:pt>
                <c:pt idx="143">
                  <c:v>216.33590727315288</c:v>
                </c:pt>
                <c:pt idx="144">
                  <c:v>25.857768176889806</c:v>
                </c:pt>
                <c:pt idx="145">
                  <c:v>296.84255661434622</c:v>
                </c:pt>
                <c:pt idx="146">
                  <c:v>44.583251990630686</c:v>
                </c:pt>
                <c:pt idx="147">
                  <c:v>41.704428018474076</c:v>
                </c:pt>
                <c:pt idx="148">
                  <c:v>7.2327923945100308</c:v>
                </c:pt>
                <c:pt idx="149">
                  <c:v>35.565814630740071</c:v>
                </c:pt>
                <c:pt idx="150">
                  <c:v>20.024283821303669</c:v>
                </c:pt>
                <c:pt idx="151">
                  <c:v>78.999629274968584</c:v>
                </c:pt>
                <c:pt idx="152">
                  <c:v>195.75076112238341</c:v>
                </c:pt>
                <c:pt idx="153">
                  <c:v>34.333790514580706</c:v>
                </c:pt>
                <c:pt idx="154">
                  <c:v>77.829297852145359</c:v>
                </c:pt>
                <c:pt idx="155">
                  <c:v>3.2891540226080545</c:v>
                </c:pt>
                <c:pt idx="156">
                  <c:v>39.483160607719974</c:v>
                </c:pt>
                <c:pt idx="157">
                  <c:v>3.782385109010225</c:v>
                </c:pt>
                <c:pt idx="158">
                  <c:v>157.27060499103334</c:v>
                </c:pt>
                <c:pt idx="159">
                  <c:v>112.10403952324367</c:v>
                </c:pt>
                <c:pt idx="160">
                  <c:v>178.32107959065411</c:v>
                </c:pt>
                <c:pt idx="161">
                  <c:v>16.810286153608537</c:v>
                </c:pt>
                <c:pt idx="162">
                  <c:v>113.17706697769479</c:v>
                </c:pt>
                <c:pt idx="163">
                  <c:v>72.573470352498816</c:v>
                </c:pt>
                <c:pt idx="164">
                  <c:v>9.2078489052317316</c:v>
                </c:pt>
                <c:pt idx="165">
                  <c:v>153.24395343351685</c:v>
                </c:pt>
                <c:pt idx="166">
                  <c:v>18.356545460003041</c:v>
                </c:pt>
                <c:pt idx="167">
                  <c:v>11.06309744476593</c:v>
                </c:pt>
                <c:pt idx="168">
                  <c:v>4.2137109903772254</c:v>
                </c:pt>
                <c:pt idx="169">
                  <c:v>12.549270684695117</c:v>
                </c:pt>
                <c:pt idx="170">
                  <c:v>5.2209365565024033</c:v>
                </c:pt>
                <c:pt idx="171">
                  <c:v>19.845731254786809</c:v>
                </c:pt>
                <c:pt idx="172">
                  <c:v>86.760588363835055</c:v>
                </c:pt>
                <c:pt idx="173">
                  <c:v>7.7261026385068137</c:v>
                </c:pt>
                <c:pt idx="174">
                  <c:v>38.294361217382566</c:v>
                </c:pt>
                <c:pt idx="175">
                  <c:v>0.69539049212989357</c:v>
                </c:pt>
                <c:pt idx="176">
                  <c:v>7.9733380310028492</c:v>
                </c:pt>
                <c:pt idx="177">
                  <c:v>0.26755901328982462</c:v>
                </c:pt>
                <c:pt idx="178">
                  <c:v>80.876226277426966</c:v>
                </c:pt>
                <c:pt idx="179">
                  <c:v>26.412857173237651</c:v>
                </c:pt>
                <c:pt idx="180">
                  <c:v>159.28734227329122</c:v>
                </c:pt>
                <c:pt idx="181">
                  <c:v>14.935013809147192</c:v>
                </c:pt>
                <c:pt idx="182">
                  <c:v>98.335080126470686</c:v>
                </c:pt>
                <c:pt idx="183">
                  <c:v>60.21388680389051</c:v>
                </c:pt>
                <c:pt idx="184">
                  <c:v>7.4823286075910493</c:v>
                </c:pt>
                <c:pt idx="185">
                  <c:v>134.39693915030162</c:v>
                </c:pt>
                <c:pt idx="186">
                  <c:v>15.60651196304045</c:v>
                </c:pt>
                <c:pt idx="187">
                  <c:v>8.7624103490866627</c:v>
                </c:pt>
                <c:pt idx="188">
                  <c:v>3.7951278690616772</c:v>
                </c:pt>
                <c:pt idx="189">
                  <c:v>10.212216800735893</c:v>
                </c:pt>
                <c:pt idx="190">
                  <c:v>4.1537808423649345</c:v>
                </c:pt>
                <c:pt idx="191">
                  <c:v>14.863635779426529</c:v>
                </c:pt>
                <c:pt idx="192">
                  <c:v>74.346219612574487</c:v>
                </c:pt>
                <c:pt idx="193">
                  <c:v>5.8172386272685435</c:v>
                </c:pt>
                <c:pt idx="194">
                  <c:v>33.745474584579476</c:v>
                </c:pt>
                <c:pt idx="195">
                  <c:v>0.34864003937336246</c:v>
                </c:pt>
                <c:pt idx="196">
                  <c:v>6.0739064731792984</c:v>
                </c:pt>
                <c:pt idx="197">
                  <c:v>0.18044573603058039</c:v>
                </c:pt>
                <c:pt idx="198">
                  <c:v>71.556589718391635</c:v>
                </c:pt>
                <c:pt idx="199">
                  <c:v>19.138206289162177</c:v>
                </c:pt>
              </c:numCache>
            </c:numRef>
          </c:xVal>
          <c:yVal>
            <c:numRef>
              <c:f>'[Collect_Indiviual_Data_LS2 NEW.xlsm]Trendlines'!$D$5:$D$204</c:f>
              <c:numCache>
                <c:formatCode>General</c:formatCode>
                <c:ptCount val="200"/>
                <c:pt idx="0">
                  <c:v>18.463700077177101</c:v>
                </c:pt>
                <c:pt idx="1">
                  <c:v>2.98874300205043</c:v>
                </c:pt>
                <c:pt idx="2">
                  <c:v>1.2442021172557201</c:v>
                </c:pt>
                <c:pt idx="3">
                  <c:v>0.45623510040256998</c:v>
                </c:pt>
                <c:pt idx="4">
                  <c:v>2.8472628318041102</c:v>
                </c:pt>
                <c:pt idx="5">
                  <c:v>9.7672092278573892</c:v>
                </c:pt>
                <c:pt idx="6">
                  <c:v>6.5761771936800495E-2</c:v>
                </c:pt>
                <c:pt idx="7">
                  <c:v>2.6603473596469401E-2</c:v>
                </c:pt>
                <c:pt idx="8">
                  <c:v>2.8779314121033002</c:v>
                </c:pt>
                <c:pt idx="9">
                  <c:v>0.102771772640895</c:v>
                </c:pt>
                <c:pt idx="10">
                  <c:v>6.16509982785674E-3</c:v>
                </c:pt>
                <c:pt idx="11">
                  <c:v>1.7322871627161101E-2</c:v>
                </c:pt>
                <c:pt idx="12">
                  <c:v>0.77990172709912098</c:v>
                </c:pt>
                <c:pt idx="13">
                  <c:v>0</c:v>
                </c:pt>
                <c:pt idx="14">
                  <c:v>3.9556661859136599</c:v>
                </c:pt>
                <c:pt idx="15">
                  <c:v>0</c:v>
                </c:pt>
                <c:pt idx="16">
                  <c:v>2.11079960770627E-2</c:v>
                </c:pt>
                <c:pt idx="17">
                  <c:v>0</c:v>
                </c:pt>
                <c:pt idx="18">
                  <c:v>0.77170216264081504</c:v>
                </c:pt>
                <c:pt idx="19">
                  <c:v>1.31238651188405E-2</c:v>
                </c:pt>
                <c:pt idx="20">
                  <c:v>343.59061902348702</c:v>
                </c:pt>
                <c:pt idx="21">
                  <c:v>40.860482671021401</c:v>
                </c:pt>
                <c:pt idx="22">
                  <c:v>291.260526083402</c:v>
                </c:pt>
                <c:pt idx="23">
                  <c:v>287.89544578650401</c:v>
                </c:pt>
                <c:pt idx="24">
                  <c:v>71.201580087900595</c:v>
                </c:pt>
                <c:pt idx="25">
                  <c:v>326.76365933792999</c:v>
                </c:pt>
                <c:pt idx="26">
                  <c:v>63.398958760613603</c:v>
                </c:pt>
                <c:pt idx="27">
                  <c:v>119.592596338154</c:v>
                </c:pt>
                <c:pt idx="28">
                  <c:v>18.565392388964</c:v>
                </c:pt>
                <c:pt idx="29">
                  <c:v>90.282851219477394</c:v>
                </c:pt>
                <c:pt idx="30">
                  <c:v>61.8001987759922</c:v>
                </c:pt>
                <c:pt idx="31">
                  <c:v>154.01606456262999</c:v>
                </c:pt>
                <c:pt idx="32">
                  <c:v>216.602190831873</c:v>
                </c:pt>
                <c:pt idx="33">
                  <c:v>129.79239515835101</c:v>
                </c:pt>
                <c:pt idx="34">
                  <c:v>104.76779941872</c:v>
                </c:pt>
                <c:pt idx="35">
                  <c:v>17.2453333808234</c:v>
                </c:pt>
                <c:pt idx="36">
                  <c:v>105.100778237377</c:v>
                </c:pt>
                <c:pt idx="37">
                  <c:v>27.496117065478401</c:v>
                </c:pt>
                <c:pt idx="38">
                  <c:v>198.484189250415</c:v>
                </c:pt>
                <c:pt idx="39">
                  <c:v>253.527577582596</c:v>
                </c:pt>
                <c:pt idx="40">
                  <c:v>342.34661256745699</c:v>
                </c:pt>
                <c:pt idx="41">
                  <c:v>36.4270540785528</c:v>
                </c:pt>
                <c:pt idx="42">
                  <c:v>278.78479887349999</c:v>
                </c:pt>
                <c:pt idx="43">
                  <c:v>283.74959030722499</c:v>
                </c:pt>
                <c:pt idx="44">
                  <c:v>59.468341778768199</c:v>
                </c:pt>
                <c:pt idx="45">
                  <c:v>323.32038267097897</c:v>
                </c:pt>
                <c:pt idx="46">
                  <c:v>62.855232426432401</c:v>
                </c:pt>
                <c:pt idx="47">
                  <c:v>107.396199220078</c:v>
                </c:pt>
                <c:pt idx="48">
                  <c:v>13.993760555324901</c:v>
                </c:pt>
                <c:pt idx="49">
                  <c:v>80.069502773365798</c:v>
                </c:pt>
                <c:pt idx="50">
                  <c:v>55.750871687898098</c:v>
                </c:pt>
                <c:pt idx="51">
                  <c:v>146.78046278277799</c:v>
                </c:pt>
                <c:pt idx="52">
                  <c:v>214.037384514043</c:v>
                </c:pt>
                <c:pt idx="53">
                  <c:v>120.24072169563399</c:v>
                </c:pt>
                <c:pt idx="54">
                  <c:v>100.957404161298</c:v>
                </c:pt>
                <c:pt idx="55">
                  <c:v>13.616888305885601</c:v>
                </c:pt>
                <c:pt idx="56">
                  <c:v>98.276869624352699</c:v>
                </c:pt>
                <c:pt idx="57">
                  <c:v>19.297792931998799</c:v>
                </c:pt>
                <c:pt idx="58">
                  <c:v>193.23875300167799</c:v>
                </c:pt>
                <c:pt idx="59">
                  <c:v>237.26838852147901</c:v>
                </c:pt>
                <c:pt idx="60">
                  <c:v>342.03902510011199</c:v>
                </c:pt>
                <c:pt idx="61">
                  <c:v>35.339247599900801</c:v>
                </c:pt>
                <c:pt idx="62">
                  <c:v>272.35976546861099</c:v>
                </c:pt>
                <c:pt idx="63">
                  <c:v>282.605670523078</c:v>
                </c:pt>
                <c:pt idx="64">
                  <c:v>55.219131270981499</c:v>
                </c:pt>
                <c:pt idx="65">
                  <c:v>321.69098133565302</c:v>
                </c:pt>
                <c:pt idx="66">
                  <c:v>62.208927426841498</c:v>
                </c:pt>
                <c:pt idx="67">
                  <c:v>102.161403116801</c:v>
                </c:pt>
                <c:pt idx="68">
                  <c:v>13.076809489707401</c:v>
                </c:pt>
                <c:pt idx="69">
                  <c:v>74.8543816229773</c:v>
                </c:pt>
                <c:pt idx="70">
                  <c:v>53.414539456649401</c:v>
                </c:pt>
                <c:pt idx="71">
                  <c:v>142.69129420432901</c:v>
                </c:pt>
                <c:pt idx="72">
                  <c:v>213.266895018734</c:v>
                </c:pt>
                <c:pt idx="73">
                  <c:v>116.49024819806699</c:v>
                </c:pt>
                <c:pt idx="74">
                  <c:v>98.617808186344504</c:v>
                </c:pt>
                <c:pt idx="75">
                  <c:v>13.0868451892285</c:v>
                </c:pt>
                <c:pt idx="76">
                  <c:v>93.268981134959603</c:v>
                </c:pt>
                <c:pt idx="77">
                  <c:v>17.828704972952099</c:v>
                </c:pt>
                <c:pt idx="78">
                  <c:v>191.207649838322</c:v>
                </c:pt>
                <c:pt idx="79">
                  <c:v>231.19589046781499</c:v>
                </c:pt>
                <c:pt idx="80">
                  <c:v>337.55052845555002</c:v>
                </c:pt>
                <c:pt idx="81">
                  <c:v>30.906559240544102</c:v>
                </c:pt>
                <c:pt idx="82">
                  <c:v>239.551851645422</c:v>
                </c:pt>
                <c:pt idx="83">
                  <c:v>266.95550981095499</c:v>
                </c:pt>
                <c:pt idx="84">
                  <c:v>29.122822828339</c:v>
                </c:pt>
                <c:pt idx="85">
                  <c:v>293.54302441541802</c:v>
                </c:pt>
                <c:pt idx="86">
                  <c:v>50.076218587308297</c:v>
                </c:pt>
                <c:pt idx="87">
                  <c:v>62.643106711254198</c:v>
                </c:pt>
                <c:pt idx="88">
                  <c:v>6.7790412173877197</c:v>
                </c:pt>
                <c:pt idx="89">
                  <c:v>47.446582903401499</c:v>
                </c:pt>
                <c:pt idx="90">
                  <c:v>37.234317393538397</c:v>
                </c:pt>
                <c:pt idx="91">
                  <c:v>110.20645869158299</c:v>
                </c:pt>
                <c:pt idx="92">
                  <c:v>199.472710467101</c:v>
                </c:pt>
                <c:pt idx="93">
                  <c:v>75.209003336314396</c:v>
                </c:pt>
                <c:pt idx="94">
                  <c:v>87.832914296439597</c:v>
                </c:pt>
                <c:pt idx="95">
                  <c:v>3.6289217251573298</c:v>
                </c:pt>
                <c:pt idx="96">
                  <c:v>59.601161838941799</c:v>
                </c:pt>
                <c:pt idx="97">
                  <c:v>6.3189819878062803</c:v>
                </c:pt>
                <c:pt idx="98">
                  <c:v>170.65608656251001</c:v>
                </c:pt>
                <c:pt idx="99">
                  <c:v>167.76721771252801</c:v>
                </c:pt>
                <c:pt idx="100">
                  <c:v>343.11970872748202</c:v>
                </c:pt>
                <c:pt idx="101">
                  <c:v>38.846140940279398</c:v>
                </c:pt>
                <c:pt idx="102">
                  <c:v>287.63773445043699</c:v>
                </c:pt>
                <c:pt idx="103">
                  <c:v>286.13748508579198</c:v>
                </c:pt>
                <c:pt idx="104">
                  <c:v>66.254132319553094</c:v>
                </c:pt>
                <c:pt idx="105">
                  <c:v>325.35536068655898</c:v>
                </c:pt>
                <c:pt idx="106">
                  <c:v>63.296041663220002</c:v>
                </c:pt>
                <c:pt idx="107">
                  <c:v>115.506690654984</c:v>
                </c:pt>
                <c:pt idx="108">
                  <c:v>16.521994947326601</c:v>
                </c:pt>
                <c:pt idx="109">
                  <c:v>87.085462909733906</c:v>
                </c:pt>
                <c:pt idx="110">
                  <c:v>59.361046030156899</c:v>
                </c:pt>
                <c:pt idx="111">
                  <c:v>151.724521765753</c:v>
                </c:pt>
                <c:pt idx="112">
                  <c:v>215.28379165451901</c:v>
                </c:pt>
                <c:pt idx="113">
                  <c:v>126.074433544713</c:v>
                </c:pt>
                <c:pt idx="114">
                  <c:v>104.660022197446</c:v>
                </c:pt>
                <c:pt idx="115">
                  <c:v>15.655317318625301</c:v>
                </c:pt>
                <c:pt idx="116">
                  <c:v>103.475563392289</c:v>
                </c:pt>
                <c:pt idx="117">
                  <c:v>24.235822516211901</c:v>
                </c:pt>
                <c:pt idx="118">
                  <c:v>196.389761581904</c:v>
                </c:pt>
                <c:pt idx="119">
                  <c:v>247.660026002942</c:v>
                </c:pt>
                <c:pt idx="120">
                  <c:v>342.16375756825198</c:v>
                </c:pt>
                <c:pt idx="121">
                  <c:v>35.766328817874999</c:v>
                </c:pt>
                <c:pt idx="122">
                  <c:v>275.09208355510498</c:v>
                </c:pt>
                <c:pt idx="123">
                  <c:v>283.12021319447501</c:v>
                </c:pt>
                <c:pt idx="124">
                  <c:v>57.136734206129198</c:v>
                </c:pt>
                <c:pt idx="125">
                  <c:v>322.33812120324097</c:v>
                </c:pt>
                <c:pt idx="126">
                  <c:v>62.551555023631003</c:v>
                </c:pt>
                <c:pt idx="127">
                  <c:v>104.40241981418001</c:v>
                </c:pt>
                <c:pt idx="128">
                  <c:v>13.4054891196869</c:v>
                </c:pt>
                <c:pt idx="129">
                  <c:v>77.145449896591501</c:v>
                </c:pt>
                <c:pt idx="130">
                  <c:v>54.3922613004897</c:v>
                </c:pt>
                <c:pt idx="131">
                  <c:v>144.530583768458</c:v>
                </c:pt>
                <c:pt idx="132">
                  <c:v>213.64916609343501</c:v>
                </c:pt>
                <c:pt idx="133">
                  <c:v>118.309427940723</c:v>
                </c:pt>
                <c:pt idx="134">
                  <c:v>99.557200902245697</c:v>
                </c:pt>
                <c:pt idx="135">
                  <c:v>13.370275362690901</c:v>
                </c:pt>
                <c:pt idx="136">
                  <c:v>95.474042891925293</c:v>
                </c:pt>
                <c:pt idx="137">
                  <c:v>18.3330734496178</c:v>
                </c:pt>
                <c:pt idx="138">
                  <c:v>192.066528869921</c:v>
                </c:pt>
                <c:pt idx="139">
                  <c:v>233.988804571712</c:v>
                </c:pt>
                <c:pt idx="140">
                  <c:v>340.87284201434397</c:v>
                </c:pt>
                <c:pt idx="141">
                  <c:v>32.757007524989298</c:v>
                </c:pt>
                <c:pt idx="142">
                  <c:v>255.92945367570701</c:v>
                </c:pt>
                <c:pt idx="143">
                  <c:v>277.34755046610502</c:v>
                </c:pt>
                <c:pt idx="144">
                  <c:v>42.341861553647497</c:v>
                </c:pt>
                <c:pt idx="145">
                  <c:v>310.51461914359498</c:v>
                </c:pt>
                <c:pt idx="146">
                  <c:v>56.118155058402102</c:v>
                </c:pt>
                <c:pt idx="147">
                  <c:v>84.636280206974803</c:v>
                </c:pt>
                <c:pt idx="148">
                  <c:v>10.009074521817499</c:v>
                </c:pt>
                <c:pt idx="149">
                  <c:v>61.759685365949302</c:v>
                </c:pt>
                <c:pt idx="150">
                  <c:v>46.369438833464201</c:v>
                </c:pt>
                <c:pt idx="151">
                  <c:v>127.95041727024601</c:v>
                </c:pt>
                <c:pt idx="152">
                  <c:v>208.92921935617099</c:v>
                </c:pt>
                <c:pt idx="153">
                  <c:v>100.740036535797</c:v>
                </c:pt>
                <c:pt idx="154">
                  <c:v>97.882689540978305</c:v>
                </c:pt>
                <c:pt idx="155">
                  <c:v>5.6293798010138696</c:v>
                </c:pt>
                <c:pt idx="156">
                  <c:v>80.533519486891095</c:v>
                </c:pt>
                <c:pt idx="157">
                  <c:v>13.342913134485601</c:v>
                </c:pt>
                <c:pt idx="158">
                  <c:v>183.633909845494</c:v>
                </c:pt>
                <c:pt idx="159">
                  <c:v>209.514102703308</c:v>
                </c:pt>
                <c:pt idx="160">
                  <c:v>339.202280281985</c:v>
                </c:pt>
                <c:pt idx="161">
                  <c:v>31.366075172826601</c:v>
                </c:pt>
                <c:pt idx="162">
                  <c:v>245.16011253534001</c:v>
                </c:pt>
                <c:pt idx="163">
                  <c:v>270.38834351581801</c:v>
                </c:pt>
                <c:pt idx="164">
                  <c:v>33.594755721459798</c:v>
                </c:pt>
                <c:pt idx="165">
                  <c:v>298.985725343735</c:v>
                </c:pt>
                <c:pt idx="166">
                  <c:v>51.7920274642048</c:v>
                </c:pt>
                <c:pt idx="167">
                  <c:v>68.670597847971706</c:v>
                </c:pt>
                <c:pt idx="168">
                  <c:v>7.4331673524056896</c:v>
                </c:pt>
                <c:pt idx="169">
                  <c:v>51.815969673833102</c:v>
                </c:pt>
                <c:pt idx="170">
                  <c:v>39.804182232452597</c:v>
                </c:pt>
                <c:pt idx="171">
                  <c:v>115.368855723829</c:v>
                </c:pt>
                <c:pt idx="172">
                  <c:v>202.40064239590899</c:v>
                </c:pt>
                <c:pt idx="173">
                  <c:v>83.7871105885677</c:v>
                </c:pt>
                <c:pt idx="174">
                  <c:v>91.587753371906004</c:v>
                </c:pt>
                <c:pt idx="175">
                  <c:v>3.9997305411181898</c:v>
                </c:pt>
                <c:pt idx="176">
                  <c:v>65.315714333901397</c:v>
                </c:pt>
                <c:pt idx="177">
                  <c:v>7.2767140518808304</c:v>
                </c:pt>
                <c:pt idx="178">
                  <c:v>174.614262785227</c:v>
                </c:pt>
                <c:pt idx="179">
                  <c:v>182.19762878201001</c:v>
                </c:pt>
                <c:pt idx="180">
                  <c:v>338.77007130804202</c:v>
                </c:pt>
                <c:pt idx="181">
                  <c:v>31.255038929595099</c:v>
                </c:pt>
                <c:pt idx="182">
                  <c:v>243.55062394793501</c:v>
                </c:pt>
                <c:pt idx="183">
                  <c:v>269.60303488429901</c:v>
                </c:pt>
                <c:pt idx="184">
                  <c:v>32.483107903855299</c:v>
                </c:pt>
                <c:pt idx="185">
                  <c:v>297.40259492971398</c:v>
                </c:pt>
                <c:pt idx="186">
                  <c:v>51.308530337762797</c:v>
                </c:pt>
                <c:pt idx="187">
                  <c:v>66.9184177877586</c:v>
                </c:pt>
                <c:pt idx="188">
                  <c:v>7.20265105783787</c:v>
                </c:pt>
                <c:pt idx="189">
                  <c:v>50.5765285349907</c:v>
                </c:pt>
                <c:pt idx="190">
                  <c:v>39.014445300376003</c:v>
                </c:pt>
                <c:pt idx="191">
                  <c:v>113.860394652991</c:v>
                </c:pt>
                <c:pt idx="192">
                  <c:v>201.51078551615601</c:v>
                </c:pt>
                <c:pt idx="193">
                  <c:v>81.511133166831499</c:v>
                </c:pt>
                <c:pt idx="194">
                  <c:v>90.258134365035602</c:v>
                </c:pt>
                <c:pt idx="195">
                  <c:v>3.87900722323515</c:v>
                </c:pt>
                <c:pt idx="196">
                  <c:v>63.685740655541203</c:v>
                </c:pt>
                <c:pt idx="197">
                  <c:v>6.9720864734195596</c:v>
                </c:pt>
                <c:pt idx="198">
                  <c:v>173.45562413319101</c:v>
                </c:pt>
                <c:pt idx="199">
                  <c:v>178.04091552395201</c:v>
                </c:pt>
              </c:numCache>
            </c:numRef>
          </c:yVal>
          <c:smooth val="0"/>
          <c:extLst>
            <c:ext xmlns:c16="http://schemas.microsoft.com/office/drawing/2014/chart" uri="{C3380CC4-5D6E-409C-BE32-E72D297353CC}">
              <c16:uniqueId val="{00000002-9081-403B-B066-44FC2D5E65DD}"/>
            </c:ext>
          </c:extLst>
        </c:ser>
        <c:dLbls>
          <c:showLegendKey val="0"/>
          <c:showVal val="0"/>
          <c:showCatName val="0"/>
          <c:showSerName val="0"/>
          <c:showPercent val="0"/>
          <c:showBubbleSize val="0"/>
        </c:dLbls>
        <c:axId val="983773888"/>
        <c:axId val="983774448"/>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Collect_Indiviual_Data_LS2 NEW.xlsm]Butte'!$C$7:$C$26</c15:sqref>
                        </c15:formulaRef>
                      </c:ext>
                    </c:extLst>
                    <c:numCache>
                      <c:formatCode>General</c:formatCode>
                      <c:ptCount val="20"/>
                      <c:pt idx="0">
                        <c:v>139.12261398156792</c:v>
                      </c:pt>
                      <c:pt idx="1">
                        <c:v>20.645808506951578</c:v>
                      </c:pt>
                      <c:pt idx="2">
                        <c:v>55.522550870215568</c:v>
                      </c:pt>
                      <c:pt idx="3">
                        <c:v>49.434879250742867</c:v>
                      </c:pt>
                      <c:pt idx="4">
                        <c:v>5.3180690563956583</c:v>
                      </c:pt>
                      <c:pt idx="5">
                        <c:v>83.727481395400176</c:v>
                      </c:pt>
                      <c:pt idx="6">
                        <c:v>15.756245496159142</c:v>
                      </c:pt>
                      <c:pt idx="7">
                        <c:v>7.7896564784022981</c:v>
                      </c:pt>
                      <c:pt idx="8">
                        <c:v>4.9275549403235743</c:v>
                      </c:pt>
                      <c:pt idx="9">
                        <c:v>10.033147038423669</c:v>
                      </c:pt>
                      <c:pt idx="10">
                        <c:v>3.1218957333943536</c:v>
                      </c:pt>
                      <c:pt idx="11">
                        <c:v>11.06852084588799</c:v>
                      </c:pt>
                      <c:pt idx="12">
                        <c:v>56.646228519213103</c:v>
                      </c:pt>
                      <c:pt idx="13">
                        <c:v>1.4154851090621783</c:v>
                      </c:pt>
                      <c:pt idx="14">
                        <c:v>32.51257201635751</c:v>
                      </c:pt>
                      <c:pt idx="15">
                        <c:v>2.0140460524484167</c:v>
                      </c:pt>
                      <c:pt idx="16">
                        <c:v>8.5654241438460357</c:v>
                      </c:pt>
                      <c:pt idx="17">
                        <c:v>1.1163420316213408</c:v>
                      </c:pt>
                      <c:pt idx="18">
                        <c:v>58.578877173570241</c:v>
                      </c:pt>
                      <c:pt idx="19">
                        <c:v>4.1912682446231129</c:v>
                      </c:pt>
                    </c:numCache>
                  </c:numRef>
                </c:xVal>
                <c:yVal>
                  <c:numRef>
                    <c:extLst>
                      <c:ext uri="{02D57815-91ED-43cb-92C2-25804820EDAC}">
                        <c15:formulaRef>
                          <c15:sqref>'[Collect_Indiviual_Data_LS2 NEW.xlsm]Butte'!$I$31:$I$50</c15:sqref>
                        </c15:formulaRef>
                      </c:ext>
                    </c:extLst>
                    <c:numCache>
                      <c:formatCode>General</c:formatCode>
                      <c:ptCount val="20"/>
                      <c:pt idx="0">
                        <c:v>208.23936918290201</c:v>
                      </c:pt>
                      <c:pt idx="1">
                        <c:v>28.805680386866101</c:v>
                      </c:pt>
                      <c:pt idx="2">
                        <c:v>93.912556885712704</c:v>
                      </c:pt>
                      <c:pt idx="3">
                        <c:v>94.3233590990951</c:v>
                      </c:pt>
                      <c:pt idx="4">
                        <c:v>6.3464433076954103</c:v>
                      </c:pt>
                      <c:pt idx="5">
                        <c:v>105.28893275067</c:v>
                      </c:pt>
                      <c:pt idx="6">
                        <c:v>27.421057088740799</c:v>
                      </c:pt>
                      <c:pt idx="7">
                        <c:v>14.284620243924399</c:v>
                      </c:pt>
                      <c:pt idx="8">
                        <c:v>5.8838759104134803</c:v>
                      </c:pt>
                      <c:pt idx="9">
                        <c:v>18.235555415537199</c:v>
                      </c:pt>
                      <c:pt idx="10">
                        <c:v>5.7879697680638396</c:v>
                      </c:pt>
                      <c:pt idx="11">
                        <c:v>20.539254198620799</c:v>
                      </c:pt>
                      <c:pt idx="12">
                        <c:v>94.623557406447205</c:v>
                      </c:pt>
                      <c:pt idx="13">
                        <c:v>2.0842109801737698</c:v>
                      </c:pt>
                      <c:pt idx="14">
                        <c:v>56.6379556307051</c:v>
                      </c:pt>
                      <c:pt idx="15">
                        <c:v>4.0002372686013397</c:v>
                      </c:pt>
                      <c:pt idx="16">
                        <c:v>13.482671309451201</c:v>
                      </c:pt>
                      <c:pt idx="17">
                        <c:v>1.1883932132538899</c:v>
                      </c:pt>
                      <c:pt idx="18">
                        <c:v>92.383307197623907</c:v>
                      </c:pt>
                      <c:pt idx="19">
                        <c:v>4.5390473028233398</c:v>
                      </c:pt>
                    </c:numCache>
                  </c:numRef>
                </c:yVal>
                <c:smooth val="0"/>
                <c:extLst>
                  <c:ext xmlns:c16="http://schemas.microsoft.com/office/drawing/2014/chart" uri="{C3380CC4-5D6E-409C-BE32-E72D297353CC}">
                    <c16:uniqueId val="{00000001-5B02-4BC2-AB73-EA30682C4B64}"/>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Eureka'!$C$7:$C$26</c15:sqref>
                        </c15:formulaRef>
                      </c:ext>
                    </c:extLst>
                    <c:numCache>
                      <c:formatCode>General</c:formatCode>
                      <c:ptCount val="20"/>
                      <c:pt idx="0">
                        <c:v>511.33229632829824</c:v>
                      </c:pt>
                      <c:pt idx="1">
                        <c:v>69.762078215453016</c:v>
                      </c:pt>
                      <c:pt idx="2">
                        <c:v>401.2478254990429</c:v>
                      </c:pt>
                      <c:pt idx="3">
                        <c:v>425.2656083406701</c:v>
                      </c:pt>
                      <c:pt idx="4">
                        <c:v>83.31145141243698</c:v>
                      </c:pt>
                      <c:pt idx="5">
                        <c:v>461.98770893606951</c:v>
                      </c:pt>
                      <c:pt idx="6">
                        <c:v>81.720103315005389</c:v>
                      </c:pt>
                      <c:pt idx="7">
                        <c:v>160.4263790973535</c:v>
                      </c:pt>
                      <c:pt idx="8">
                        <c:v>17.766475267810559</c:v>
                      </c:pt>
                      <c:pt idx="9">
                        <c:v>160.59383509590077</c:v>
                      </c:pt>
                      <c:pt idx="10">
                        <c:v>89.016507729681038</c:v>
                      </c:pt>
                      <c:pt idx="11">
                        <c:v>214.78087084151551</c:v>
                      </c:pt>
                      <c:pt idx="12">
                        <c:v>316.50481331361067</c:v>
                      </c:pt>
                      <c:pt idx="13">
                        <c:v>203.58970890306668</c:v>
                      </c:pt>
                      <c:pt idx="14">
                        <c:v>139.64733728434646</c:v>
                      </c:pt>
                      <c:pt idx="15">
                        <c:v>26.970699733846949</c:v>
                      </c:pt>
                      <c:pt idx="16">
                        <c:v>159.71820673234606</c:v>
                      </c:pt>
                      <c:pt idx="17">
                        <c:v>87.106538219151133</c:v>
                      </c:pt>
                      <c:pt idx="18">
                        <c:v>263.47656961032078</c:v>
                      </c:pt>
                      <c:pt idx="19">
                        <c:v>381.49794136812727</c:v>
                      </c:pt>
                    </c:numCache>
                  </c:numRef>
                </c:xVal>
                <c:yVal>
                  <c:numRef>
                    <c:extLst xmlns:c15="http://schemas.microsoft.com/office/drawing/2012/chart">
                      <c:ext xmlns:c15="http://schemas.microsoft.com/office/drawing/2012/chart" uri="{02D57815-91ED-43cb-92C2-25804820EDAC}">
                        <c15:formulaRef>
                          <c15:sqref>'[Collect_Indiviual_Data_LS2 NEW.xlsm]Eureka'!$I$31:$I$50</c15:sqref>
                        </c15:formulaRef>
                      </c:ext>
                    </c:extLst>
                    <c:numCache>
                      <c:formatCode>General</c:formatCode>
                      <c:ptCount val="20"/>
                      <c:pt idx="0">
                        <c:v>354.76980764161999</c:v>
                      </c:pt>
                      <c:pt idx="1">
                        <c:v>53.503377701516797</c:v>
                      </c:pt>
                      <c:pt idx="2">
                        <c:v>320.00857751975798</c:v>
                      </c:pt>
                      <c:pt idx="3">
                        <c:v>312.06978171182499</c:v>
                      </c:pt>
                      <c:pt idx="4">
                        <c:v>73.048058730554203</c:v>
                      </c:pt>
                      <c:pt idx="5">
                        <c:v>346.09197874614699</c:v>
                      </c:pt>
                      <c:pt idx="6">
                        <c:v>68.027827637849398</c:v>
                      </c:pt>
                      <c:pt idx="7">
                        <c:v>127.908126364602</c:v>
                      </c:pt>
                      <c:pt idx="8">
                        <c:v>15.841585916644499</c:v>
                      </c:pt>
                      <c:pt idx="9">
                        <c:v>130.31001811041901</c:v>
                      </c:pt>
                      <c:pt idx="10">
                        <c:v>67.708087975699399</c:v>
                      </c:pt>
                      <c:pt idx="11">
                        <c:v>175.247853557387</c:v>
                      </c:pt>
                      <c:pt idx="12">
                        <c:v>235.88565625506101</c:v>
                      </c:pt>
                      <c:pt idx="13">
                        <c:v>158.55140995086001</c:v>
                      </c:pt>
                      <c:pt idx="14">
                        <c:v>113.79929502624699</c:v>
                      </c:pt>
                      <c:pt idx="15">
                        <c:v>22.179294648941401</c:v>
                      </c:pt>
                      <c:pt idx="16">
                        <c:v>129.358420941514</c:v>
                      </c:pt>
                      <c:pt idx="17">
                        <c:v>70.905126076304001</c:v>
                      </c:pt>
                      <c:pt idx="18">
                        <c:v>200.26276385380399</c:v>
                      </c:pt>
                      <c:pt idx="19">
                        <c:v>309.80462249865298</c:v>
                      </c:pt>
                    </c:numCache>
                  </c:numRef>
                </c:yVal>
                <c:smooth val="0"/>
                <c:extLst xmlns:c15="http://schemas.microsoft.com/office/drawing/2012/chart">
                  <c:ext xmlns:c16="http://schemas.microsoft.com/office/drawing/2014/chart" uri="{C3380CC4-5D6E-409C-BE32-E72D297353CC}">
                    <c16:uniqueId val="{00000003-5B02-4BC2-AB73-EA30682C4B64}"/>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ta Monica'!$C$7:$C$26</c15:sqref>
                        </c15:formulaRef>
                      </c:ext>
                    </c:extLst>
                    <c:numCache>
                      <c:formatCode>General</c:formatCode>
                      <c:ptCount val="20"/>
                      <c:pt idx="0">
                        <c:v>499.30885499263468</c:v>
                      </c:pt>
                      <c:pt idx="1">
                        <c:v>65.580100115235979</c:v>
                      </c:pt>
                      <c:pt idx="2">
                        <c:v>389.34318137527919</c:v>
                      </c:pt>
                      <c:pt idx="3">
                        <c:v>413.69678676448808</c:v>
                      </c:pt>
                      <c:pt idx="4">
                        <c:v>71.590635173979081</c:v>
                      </c:pt>
                      <c:pt idx="5">
                        <c:v>448.14155102604872</c:v>
                      </c:pt>
                      <c:pt idx="6">
                        <c:v>78.6075104124143</c:v>
                      </c:pt>
                      <c:pt idx="7">
                        <c:v>142.28298860252906</c:v>
                      </c:pt>
                      <c:pt idx="8">
                        <c:v>14.047552763347039</c:v>
                      </c:pt>
                      <c:pt idx="9">
                        <c:v>145.64238368438419</c:v>
                      </c:pt>
                      <c:pt idx="10">
                        <c:v>78.193236976095605</c:v>
                      </c:pt>
                      <c:pt idx="11">
                        <c:v>207.63281731192833</c:v>
                      </c:pt>
                      <c:pt idx="12">
                        <c:v>309.69560349859023</c:v>
                      </c:pt>
                      <c:pt idx="13">
                        <c:v>176.95459562557673</c:v>
                      </c:pt>
                      <c:pt idx="14">
                        <c:v>138.52280095261273</c:v>
                      </c:pt>
                      <c:pt idx="15">
                        <c:v>25.818535233653936</c:v>
                      </c:pt>
                      <c:pt idx="16">
                        <c:v>154.89545052674595</c:v>
                      </c:pt>
                      <c:pt idx="17">
                        <c:v>81.608424150415416</c:v>
                      </c:pt>
                      <c:pt idx="18">
                        <c:v>248.55486786679052</c:v>
                      </c:pt>
                      <c:pt idx="19">
                        <c:v>345.89465884060763</c:v>
                      </c:pt>
                    </c:numCache>
                  </c:numRef>
                </c:xVal>
                <c:yVal>
                  <c:numRef>
                    <c:extLst xmlns:c15="http://schemas.microsoft.com/office/drawing/2012/chart">
                      <c:ext xmlns:c15="http://schemas.microsoft.com/office/drawing/2012/chart" uri="{02D57815-91ED-43cb-92C2-25804820EDAC}">
                        <c15:formulaRef>
                          <c15:sqref>'[Collect_Indiviual_Data_LS2 NEW.xlsm]Santa Monica'!$I$31:$I$50</c15:sqref>
                        </c15:formulaRef>
                      </c:ext>
                    </c:extLst>
                    <c:numCache>
                      <c:formatCode>General</c:formatCode>
                      <c:ptCount val="20"/>
                      <c:pt idx="0">
                        <c:v>354.04758089859098</c:v>
                      </c:pt>
                      <c:pt idx="1">
                        <c:v>52.6586484364149</c:v>
                      </c:pt>
                      <c:pt idx="2">
                        <c:v>319.21391206635298</c:v>
                      </c:pt>
                      <c:pt idx="3">
                        <c:v>311.40200073706001</c:v>
                      </c:pt>
                      <c:pt idx="4">
                        <c:v>68.223354233796499</c:v>
                      </c:pt>
                      <c:pt idx="5">
                        <c:v>346.05880207714</c:v>
                      </c:pt>
                      <c:pt idx="6">
                        <c:v>66.671038776909597</c:v>
                      </c:pt>
                      <c:pt idx="7">
                        <c:v>124.523670111371</c:v>
                      </c:pt>
                      <c:pt idx="8">
                        <c:v>14.0302868021286</c:v>
                      </c:pt>
                      <c:pt idx="9">
                        <c:v>127.663164625419</c:v>
                      </c:pt>
                      <c:pt idx="10">
                        <c:v>64.905810104530403</c:v>
                      </c:pt>
                      <c:pt idx="11">
                        <c:v>172.65496736467</c:v>
                      </c:pt>
                      <c:pt idx="12">
                        <c:v>235.54686029184501</c:v>
                      </c:pt>
                      <c:pt idx="13">
                        <c:v>155.35896669083101</c:v>
                      </c:pt>
                      <c:pt idx="14">
                        <c:v>113.514614232835</c:v>
                      </c:pt>
                      <c:pt idx="15">
                        <c:v>22.179294648941401</c:v>
                      </c:pt>
                      <c:pt idx="16">
                        <c:v>128.634360809767</c:v>
                      </c:pt>
                      <c:pt idx="17">
                        <c:v>69.248347154644406</c:v>
                      </c:pt>
                      <c:pt idx="18">
                        <c:v>197.83922692600899</c:v>
                      </c:pt>
                      <c:pt idx="19">
                        <c:v>303.91803719807598</c:v>
                      </c:pt>
                    </c:numCache>
                  </c:numRef>
                </c:yVal>
                <c:smooth val="0"/>
                <c:extLst xmlns:c15="http://schemas.microsoft.com/office/drawing/2012/chart">
                  <c:ext xmlns:c16="http://schemas.microsoft.com/office/drawing/2014/chart" uri="{C3380CC4-5D6E-409C-BE32-E72D297353CC}">
                    <c16:uniqueId val="{00000005-5B02-4BC2-AB73-EA30682C4B64}"/>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Portland'!$C$7:$C$26</c15:sqref>
                        </c15:formulaRef>
                      </c:ext>
                    </c:extLst>
                    <c:numCache>
                      <c:formatCode>General</c:formatCode>
                      <c:ptCount val="20"/>
                      <c:pt idx="0">
                        <c:v>343.52291649158752</c:v>
                      </c:pt>
                      <c:pt idx="1">
                        <c:v>41.944063036217372</c:v>
                      </c:pt>
                      <c:pt idx="2">
                        <c:v>261.02421560269704</c:v>
                      </c:pt>
                      <c:pt idx="3">
                        <c:v>251.05186468839457</c:v>
                      </c:pt>
                      <c:pt idx="4">
                        <c:v>32.507999148646277</c:v>
                      </c:pt>
                      <c:pt idx="5">
                        <c:v>299.6176078591476</c:v>
                      </c:pt>
                      <c:pt idx="6">
                        <c:v>57.156421136065831</c:v>
                      </c:pt>
                      <c:pt idx="7">
                        <c:v>67.601514648351738</c:v>
                      </c:pt>
                      <c:pt idx="8">
                        <c:v>7.4167270759671178</c:v>
                      </c:pt>
                      <c:pt idx="9">
                        <c:v>69.429184342530732</c:v>
                      </c:pt>
                      <c:pt idx="10">
                        <c:v>31.297541299856817</c:v>
                      </c:pt>
                      <c:pt idx="11">
                        <c:v>129.88556436907635</c:v>
                      </c:pt>
                      <c:pt idx="12">
                        <c:v>209.90865676047878</c:v>
                      </c:pt>
                      <c:pt idx="13">
                        <c:v>60.246597214335665</c:v>
                      </c:pt>
                      <c:pt idx="14">
                        <c:v>108.55665169304024</c:v>
                      </c:pt>
                      <c:pt idx="15">
                        <c:v>14.752069433391913</c:v>
                      </c:pt>
                      <c:pt idx="16">
                        <c:v>96.549310582351509</c:v>
                      </c:pt>
                      <c:pt idx="17">
                        <c:v>43.662710152255251</c:v>
                      </c:pt>
                      <c:pt idx="18">
                        <c:v>161.90813065138926</c:v>
                      </c:pt>
                      <c:pt idx="19">
                        <c:v>161.28827052755815</c:v>
                      </c:pt>
                    </c:numCache>
                  </c:numRef>
                </c:xVal>
                <c:yVal>
                  <c:numRef>
                    <c:extLst xmlns:c15="http://schemas.microsoft.com/office/drawing/2012/chart">
                      <c:ext xmlns:c15="http://schemas.microsoft.com/office/drawing/2012/chart" uri="{02D57815-91ED-43cb-92C2-25804820EDAC}">
                        <c15:formulaRef>
                          <c15:sqref>'[Collect_Indiviual_Data_LS2 NEW.xlsm]Portland'!$I$31:$I$50</c15:sqref>
                        </c15:formulaRef>
                      </c:ext>
                    </c:extLst>
                    <c:numCache>
                      <c:formatCode>General</c:formatCode>
                      <c:ptCount val="20"/>
                      <c:pt idx="0">
                        <c:v>354.48857908727302</c:v>
                      </c:pt>
                      <c:pt idx="1">
                        <c:v>52.256630807422297</c:v>
                      </c:pt>
                      <c:pt idx="2">
                        <c:v>319.821171601549</c:v>
                      </c:pt>
                      <c:pt idx="3">
                        <c:v>311.21286915916801</c:v>
                      </c:pt>
                      <c:pt idx="4">
                        <c:v>69.446626507321398</c:v>
                      </c:pt>
                      <c:pt idx="5">
                        <c:v>345.79557421363802</c:v>
                      </c:pt>
                      <c:pt idx="6">
                        <c:v>66.401355049278706</c:v>
                      </c:pt>
                      <c:pt idx="7">
                        <c:v>125.081415575756</c:v>
                      </c:pt>
                      <c:pt idx="8">
                        <c:v>14.9989182494694</c:v>
                      </c:pt>
                      <c:pt idx="9">
                        <c:v>126.571724667059</c:v>
                      </c:pt>
                      <c:pt idx="10">
                        <c:v>65.099570909378599</c:v>
                      </c:pt>
                      <c:pt idx="11">
                        <c:v>172.95108272980801</c:v>
                      </c:pt>
                      <c:pt idx="12">
                        <c:v>235.08226928714501</c:v>
                      </c:pt>
                      <c:pt idx="13">
                        <c:v>154.03383556267701</c:v>
                      </c:pt>
                      <c:pt idx="14">
                        <c:v>113.589086393801</c:v>
                      </c:pt>
                      <c:pt idx="15">
                        <c:v>22.160183855619302</c:v>
                      </c:pt>
                      <c:pt idx="16">
                        <c:v>128.276480393908</c:v>
                      </c:pt>
                      <c:pt idx="17">
                        <c:v>68.807253053446004</c:v>
                      </c:pt>
                      <c:pt idx="18">
                        <c:v>197.86716006821101</c:v>
                      </c:pt>
                      <c:pt idx="19">
                        <c:v>302.93546202307698</c:v>
                      </c:pt>
                    </c:numCache>
                  </c:numRef>
                </c:yVal>
                <c:smooth val="0"/>
                <c:extLst xmlns:c15="http://schemas.microsoft.com/office/drawing/2012/chart">
                  <c:ext xmlns:c16="http://schemas.microsoft.com/office/drawing/2014/chart" uri="{C3380CC4-5D6E-409C-BE32-E72D297353CC}">
                    <c16:uniqueId val="{00000007-5B02-4BC2-AB73-EA30682C4B64}"/>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lt Lake City'!$C$7:$C$26</c15:sqref>
                        </c15:formulaRef>
                      </c:ext>
                    </c:extLst>
                    <c:numCache>
                      <c:formatCode>General</c:formatCode>
                      <c:ptCount val="20"/>
                      <c:pt idx="0">
                        <c:v>355.38589166828694</c:v>
                      </c:pt>
                      <c:pt idx="1">
                        <c:v>44.902425946390004</c:v>
                      </c:pt>
                      <c:pt idx="2">
                        <c:v>280.49846295475004</c:v>
                      </c:pt>
                      <c:pt idx="3">
                        <c:v>269.75288440203866</c:v>
                      </c:pt>
                      <c:pt idx="4">
                        <c:v>38.08116115505684</c:v>
                      </c:pt>
                      <c:pt idx="5">
                        <c:v>314.61091643659847</c:v>
                      </c:pt>
                      <c:pt idx="6">
                        <c:v>60.379411396648415</c:v>
                      </c:pt>
                      <c:pt idx="7">
                        <c:v>77.90934419257232</c:v>
                      </c:pt>
                      <c:pt idx="8">
                        <c:v>7.9635595578937854</c:v>
                      </c:pt>
                      <c:pt idx="9">
                        <c:v>81.343429009079088</c:v>
                      </c:pt>
                      <c:pt idx="10">
                        <c:v>38.190586337519534</c:v>
                      </c:pt>
                      <c:pt idx="11">
                        <c:v>143.69803883341669</c:v>
                      </c:pt>
                      <c:pt idx="12">
                        <c:v>221.74274590569019</c:v>
                      </c:pt>
                      <c:pt idx="13">
                        <c:v>79.514509942018577</c:v>
                      </c:pt>
                      <c:pt idx="14">
                        <c:v>112.3615906279563</c:v>
                      </c:pt>
                      <c:pt idx="15">
                        <c:v>17.216658901714119</c:v>
                      </c:pt>
                      <c:pt idx="16">
                        <c:v>105.33041505056467</c:v>
                      </c:pt>
                      <c:pt idx="17">
                        <c:v>49.911362588497838</c:v>
                      </c:pt>
                      <c:pt idx="18">
                        <c:v>172.16711409650475</c:v>
                      </c:pt>
                      <c:pt idx="19">
                        <c:v>190.7675847470048</c:v>
                      </c:pt>
                    </c:numCache>
                  </c:numRef>
                </c:xVal>
                <c:yVal>
                  <c:numRef>
                    <c:extLst xmlns:c15="http://schemas.microsoft.com/office/drawing/2012/chart">
                      <c:ext xmlns:c15="http://schemas.microsoft.com/office/drawing/2012/chart" uri="{02D57815-91ED-43cb-92C2-25804820EDAC}">
                        <c15:formulaRef>
                          <c15:sqref>'[Collect_Indiviual_Data_LS2 NEW.xlsm]Salt Lake City'!$I$31:$I$50</c15:sqref>
                        </c15:formulaRef>
                      </c:ext>
                    </c:extLst>
                    <c:numCache>
                      <c:formatCode>General</c:formatCode>
                      <c:ptCount val="20"/>
                      <c:pt idx="0">
                        <c:v>353.19285117013698</c:v>
                      </c:pt>
                      <c:pt idx="1">
                        <c:v>48.455091749024902</c:v>
                      </c:pt>
                      <c:pt idx="2">
                        <c:v>312.811712617392</c:v>
                      </c:pt>
                      <c:pt idx="3">
                        <c:v>305.49660594255499</c:v>
                      </c:pt>
                      <c:pt idx="4">
                        <c:v>56.844657899300799</c:v>
                      </c:pt>
                      <c:pt idx="5">
                        <c:v>338.28082531061199</c:v>
                      </c:pt>
                      <c:pt idx="6">
                        <c:v>64.836687330857998</c:v>
                      </c:pt>
                      <c:pt idx="7">
                        <c:v>108.35077887868501</c:v>
                      </c:pt>
                      <c:pt idx="8">
                        <c:v>9.5980142193072204</c:v>
                      </c:pt>
                      <c:pt idx="9">
                        <c:v>112.27863626681</c:v>
                      </c:pt>
                      <c:pt idx="10">
                        <c:v>56.282870791521901</c:v>
                      </c:pt>
                      <c:pt idx="11">
                        <c:v>167.815728789378</c:v>
                      </c:pt>
                      <c:pt idx="12">
                        <c:v>232.566564681042</c:v>
                      </c:pt>
                      <c:pt idx="13">
                        <c:v>139.088884258685</c:v>
                      </c:pt>
                      <c:pt idx="14">
                        <c:v>112.805986717965</c:v>
                      </c:pt>
                      <c:pt idx="15">
                        <c:v>21.492058208820598</c:v>
                      </c:pt>
                      <c:pt idx="16">
                        <c:v>125.542635192966</c:v>
                      </c:pt>
                      <c:pt idx="17">
                        <c:v>64.045062544999297</c:v>
                      </c:pt>
                      <c:pt idx="18">
                        <c:v>189.02689778561299</c:v>
                      </c:pt>
                      <c:pt idx="19">
                        <c:v>275.585793281701</c:v>
                      </c:pt>
                    </c:numCache>
                  </c:numRef>
                </c:yVal>
                <c:smooth val="0"/>
                <c:extLst xmlns:c15="http://schemas.microsoft.com/office/drawing/2012/chart">
                  <c:ext xmlns:c16="http://schemas.microsoft.com/office/drawing/2014/chart" uri="{C3380CC4-5D6E-409C-BE32-E72D297353CC}">
                    <c16:uniqueId val="{00000009-5B02-4BC2-AB73-EA30682C4B64}"/>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 Francisco'!$C$7:$C$26</c15:sqref>
                        </c15:formulaRef>
                      </c:ext>
                    </c:extLst>
                    <c:numCache>
                      <c:formatCode>General</c:formatCode>
                      <c:ptCount val="20"/>
                      <c:pt idx="0">
                        <c:v>508.00821911216786</c:v>
                      </c:pt>
                      <c:pt idx="1">
                        <c:v>67.798908875781251</c:v>
                      </c:pt>
                      <c:pt idx="2">
                        <c:v>396.59390987656309</c:v>
                      </c:pt>
                      <c:pt idx="3">
                        <c:v>421.1858919397277</c:v>
                      </c:pt>
                      <c:pt idx="4">
                        <c:v>77.074851121861343</c:v>
                      </c:pt>
                      <c:pt idx="5">
                        <c:v>457.12090366813754</c:v>
                      </c:pt>
                      <c:pt idx="6">
                        <c:v>80.185568325500952</c:v>
                      </c:pt>
                      <c:pt idx="7">
                        <c:v>151.90424455653783</c:v>
                      </c:pt>
                      <c:pt idx="8">
                        <c:v>15.587945791405243</c:v>
                      </c:pt>
                      <c:pt idx="9">
                        <c:v>153.6630993115968</c:v>
                      </c:pt>
                      <c:pt idx="10">
                        <c:v>83.999109984421906</c:v>
                      </c:pt>
                      <c:pt idx="11">
                        <c:v>211.30032687766442</c:v>
                      </c:pt>
                      <c:pt idx="12">
                        <c:v>314.15227466369049</c:v>
                      </c:pt>
                      <c:pt idx="13">
                        <c:v>192.1114034151602</c:v>
                      </c:pt>
                      <c:pt idx="14">
                        <c:v>139.26571016343783</c:v>
                      </c:pt>
                      <c:pt idx="15">
                        <c:v>26.515931610338495</c:v>
                      </c:pt>
                      <c:pt idx="16">
                        <c:v>157.68547873067152</c:v>
                      </c:pt>
                      <c:pt idx="17">
                        <c:v>84.409178474614208</c:v>
                      </c:pt>
                      <c:pt idx="18">
                        <c:v>257.22221214805637</c:v>
                      </c:pt>
                      <c:pt idx="19">
                        <c:v>365.04020489450136</c:v>
                      </c:pt>
                    </c:numCache>
                  </c:numRef>
                </c:xVal>
                <c:yVal>
                  <c:numRef>
                    <c:extLst xmlns:c15="http://schemas.microsoft.com/office/drawing/2012/chart">
                      <c:ext xmlns:c15="http://schemas.microsoft.com/office/drawing/2012/chart" uri="{02D57815-91ED-43cb-92C2-25804820EDAC}">
                        <c15:formulaRef>
                          <c15:sqref>'[Collect_Indiviual_Data_LS2 NEW.xlsm]San Francisco'!$I$31:$I$50</c15:sqref>
                        </c15:formulaRef>
                      </c:ext>
                    </c:extLst>
                    <c:numCache>
                      <c:formatCode>General</c:formatCode>
                      <c:ptCount val="20"/>
                      <c:pt idx="0">
                        <c:v>354.488578256327</c:v>
                      </c:pt>
                      <c:pt idx="1">
                        <c:v>53.205602833177601</c:v>
                      </c:pt>
                      <c:pt idx="2">
                        <c:v>319.89364676512798</c:v>
                      </c:pt>
                      <c:pt idx="3">
                        <c:v>311.88774520406298</c:v>
                      </c:pt>
                      <c:pt idx="4">
                        <c:v>71.524504455373403</c:v>
                      </c:pt>
                      <c:pt idx="5">
                        <c:v>346.09197874614699</c:v>
                      </c:pt>
                      <c:pt idx="6">
                        <c:v>67.290355108153094</c:v>
                      </c:pt>
                      <c:pt idx="7">
                        <c:v>126.811070133892</c:v>
                      </c:pt>
                      <c:pt idx="8">
                        <c:v>15.4391987211095</c:v>
                      </c:pt>
                      <c:pt idx="9">
                        <c:v>129.382154345359</c:v>
                      </c:pt>
                      <c:pt idx="10">
                        <c:v>66.556272267275602</c:v>
                      </c:pt>
                      <c:pt idx="11">
                        <c:v>174.39400209587001</c:v>
                      </c:pt>
                      <c:pt idx="12">
                        <c:v>235.84582308563799</c:v>
                      </c:pt>
                      <c:pt idx="13">
                        <c:v>157.64946842343099</c:v>
                      </c:pt>
                      <c:pt idx="14">
                        <c:v>113.657427634607</c:v>
                      </c:pt>
                      <c:pt idx="15">
                        <c:v>22.179294648941401</c:v>
                      </c:pt>
                      <c:pt idx="16">
                        <c:v>129.11717467890199</c:v>
                      </c:pt>
                      <c:pt idx="17">
                        <c:v>70.323596295704604</c:v>
                      </c:pt>
                      <c:pt idx="18">
                        <c:v>199.34628275856201</c:v>
                      </c:pt>
                      <c:pt idx="19">
                        <c:v>308.19889283536099</c:v>
                      </c:pt>
                    </c:numCache>
                  </c:numRef>
                </c:yVal>
                <c:smooth val="0"/>
                <c:extLst xmlns:c15="http://schemas.microsoft.com/office/drawing/2012/chart">
                  <c:ext xmlns:c16="http://schemas.microsoft.com/office/drawing/2014/chart" uri="{C3380CC4-5D6E-409C-BE32-E72D297353CC}">
                    <c16:uniqueId val="{0000000B-5B02-4BC2-AB73-EA30682C4B64}"/>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 Jose'!$C$7:$C$26</c15:sqref>
                        </c15:formulaRef>
                      </c:ext>
                    </c:extLst>
                    <c:numCache>
                      <c:formatCode>General</c:formatCode>
                      <c:ptCount val="20"/>
                      <c:pt idx="0">
                        <c:v>538.99522046317497</c:v>
                      </c:pt>
                      <c:pt idx="1">
                        <c:v>72.686151775431654</c:v>
                      </c:pt>
                      <c:pt idx="2">
                        <c:v>410.61605725075344</c:v>
                      </c:pt>
                      <c:pt idx="3">
                        <c:v>442.00968833832178</c:v>
                      </c:pt>
                      <c:pt idx="4">
                        <c:v>85.117918539322801</c:v>
                      </c:pt>
                      <c:pt idx="5">
                        <c:v>480.93913052433805</c:v>
                      </c:pt>
                      <c:pt idx="6">
                        <c:v>83.561111674103444</c:v>
                      </c:pt>
                      <c:pt idx="7">
                        <c:v>169.35689619454763</c:v>
                      </c:pt>
                      <c:pt idx="8">
                        <c:v>17.473139709904032</c:v>
                      </c:pt>
                      <c:pt idx="9">
                        <c:v>169.79369704381864</c:v>
                      </c:pt>
                      <c:pt idx="10">
                        <c:v>96.319436026639821</c:v>
                      </c:pt>
                      <c:pt idx="11">
                        <c:v>219.46327348087243</c:v>
                      </c:pt>
                      <c:pt idx="12">
                        <c:v>325.93880218552715</c:v>
                      </c:pt>
                      <c:pt idx="13">
                        <c:v>220.09328896209058</c:v>
                      </c:pt>
                      <c:pt idx="14">
                        <c:v>140.48052405622383</c:v>
                      </c:pt>
                      <c:pt idx="15">
                        <c:v>28.326541852583116</c:v>
                      </c:pt>
                      <c:pt idx="16">
                        <c:v>162.27930155289729</c:v>
                      </c:pt>
                      <c:pt idx="17">
                        <c:v>89.33408731925195</c:v>
                      </c:pt>
                      <c:pt idx="18">
                        <c:v>275.28913503201409</c:v>
                      </c:pt>
                      <c:pt idx="19">
                        <c:v>398.7539449324301</c:v>
                      </c:pt>
                    </c:numCache>
                  </c:numRef>
                </c:xVal>
                <c:yVal>
                  <c:numRef>
                    <c:extLst xmlns:c15="http://schemas.microsoft.com/office/drawing/2012/chart">
                      <c:ext xmlns:c15="http://schemas.microsoft.com/office/drawing/2012/chart" uri="{02D57815-91ED-43cb-92C2-25804820EDAC}">
                        <c15:formulaRef>
                          <c15:sqref>'[Collect_Indiviual_Data_LS2 NEW.xlsm]San Jose'!$I$31:$I$50</c15:sqref>
                        </c15:formulaRef>
                      </c:ext>
                    </c:extLst>
                    <c:numCache>
                      <c:formatCode>General</c:formatCode>
                      <c:ptCount val="20"/>
                      <c:pt idx="0">
                        <c:v>353.95232633732502</c:v>
                      </c:pt>
                      <c:pt idx="1">
                        <c:v>52.498747784536398</c:v>
                      </c:pt>
                      <c:pt idx="2">
                        <c:v>318.92802285865503</c:v>
                      </c:pt>
                      <c:pt idx="3">
                        <c:v>311.22000377747003</c:v>
                      </c:pt>
                      <c:pt idx="4">
                        <c:v>67.394567127762798</c:v>
                      </c:pt>
                      <c:pt idx="5">
                        <c:v>346.047443173989</c:v>
                      </c:pt>
                      <c:pt idx="6">
                        <c:v>66.6364822913919</c:v>
                      </c:pt>
                      <c:pt idx="7">
                        <c:v>123.876335353426</c:v>
                      </c:pt>
                      <c:pt idx="8">
                        <c:v>13.720873531286401</c:v>
                      </c:pt>
                      <c:pt idx="9">
                        <c:v>127.440816306434</c:v>
                      </c:pt>
                      <c:pt idx="10">
                        <c:v>64.575502455101997</c:v>
                      </c:pt>
                      <c:pt idx="11">
                        <c:v>172.27966286261801</c:v>
                      </c:pt>
                      <c:pt idx="12">
                        <c:v>235.54400476445699</c:v>
                      </c:pt>
                      <c:pt idx="13">
                        <c:v>154.86382729788701</c:v>
                      </c:pt>
                      <c:pt idx="14">
                        <c:v>113.49140038837901</c:v>
                      </c:pt>
                      <c:pt idx="15">
                        <c:v>22.179294648941401</c:v>
                      </c:pt>
                      <c:pt idx="16">
                        <c:v>128.58678772201699</c:v>
                      </c:pt>
                      <c:pt idx="17">
                        <c:v>69.118764513923693</c:v>
                      </c:pt>
                      <c:pt idx="18">
                        <c:v>197.50057695054301</c:v>
                      </c:pt>
                      <c:pt idx="19">
                        <c:v>303.11424343930298</c:v>
                      </c:pt>
                    </c:numCache>
                  </c:numRef>
                </c:yVal>
                <c:smooth val="0"/>
                <c:extLst xmlns:c15="http://schemas.microsoft.com/office/drawing/2012/chart">
                  <c:ext xmlns:c16="http://schemas.microsoft.com/office/drawing/2014/chart" uri="{C3380CC4-5D6E-409C-BE32-E72D297353CC}">
                    <c16:uniqueId val="{0000000D-5B02-4BC2-AB73-EA30682C4B64}"/>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eattle'!$C$7:$C$26</c15:sqref>
                        </c15:formulaRef>
                      </c:ext>
                    </c:extLst>
                    <c:numCache>
                      <c:formatCode>General</c:formatCode>
                      <c:ptCount val="20"/>
                      <c:pt idx="0">
                        <c:v>452.30944111144277</c:v>
                      </c:pt>
                      <c:pt idx="1">
                        <c:v>58.799401428319705</c:v>
                      </c:pt>
                      <c:pt idx="2">
                        <c:v>364.14511706596056</c:v>
                      </c:pt>
                      <c:pt idx="3">
                        <c:v>375.06586172863803</c:v>
                      </c:pt>
                      <c:pt idx="4">
                        <c:v>60.234952942112734</c:v>
                      </c:pt>
                      <c:pt idx="5">
                        <c:v>411.13284040218849</c:v>
                      </c:pt>
                      <c:pt idx="6">
                        <c:v>74.368234021332981</c:v>
                      </c:pt>
                      <c:pt idx="7">
                        <c:v>118.78100647862676</c:v>
                      </c:pt>
                      <c:pt idx="8">
                        <c:v>11.484568617146214</c:v>
                      </c:pt>
                      <c:pt idx="9">
                        <c:v>124.30230715117555</c:v>
                      </c:pt>
                      <c:pt idx="10">
                        <c:v>61.821162380170051</c:v>
                      </c:pt>
                      <c:pt idx="11">
                        <c:v>194.63474989680691</c:v>
                      </c:pt>
                      <c:pt idx="12">
                        <c:v>287.42236042458353</c:v>
                      </c:pt>
                      <c:pt idx="13">
                        <c:v>139.5075656618892</c:v>
                      </c:pt>
                      <c:pt idx="14">
                        <c:v>134.87967021634853</c:v>
                      </c:pt>
                      <c:pt idx="15">
                        <c:v>23.509102703631712</c:v>
                      </c:pt>
                      <c:pt idx="16">
                        <c:v>144.48498579205838</c:v>
                      </c:pt>
                      <c:pt idx="17">
                        <c:v>72.58640993103586</c:v>
                      </c:pt>
                      <c:pt idx="18">
                        <c:v>222.15806794348083</c:v>
                      </c:pt>
                      <c:pt idx="19">
                        <c:v>296.64921157769959</c:v>
                      </c:pt>
                    </c:numCache>
                  </c:numRef>
                </c:xVal>
                <c:yVal>
                  <c:numRef>
                    <c:extLst xmlns:c15="http://schemas.microsoft.com/office/drawing/2012/chart">
                      <c:ext xmlns:c15="http://schemas.microsoft.com/office/drawing/2012/chart" uri="{02D57815-91ED-43cb-92C2-25804820EDAC}">
                        <c15:formulaRef>
                          <c15:sqref>'[Collect_Indiviual_Data_LS2 NEW.xlsm]Seattle'!$I$31:$I$50</c15:sqref>
                        </c15:formulaRef>
                      </c:ext>
                    </c:extLst>
                    <c:numCache>
                      <c:formatCode>General</c:formatCode>
                      <c:ptCount val="20"/>
                      <c:pt idx="0">
                        <c:v>353.328802002717</c:v>
                      </c:pt>
                      <c:pt idx="1">
                        <c:v>50.377928319998503</c:v>
                      </c:pt>
                      <c:pt idx="2">
                        <c:v>316.86315955538703</c:v>
                      </c:pt>
                      <c:pt idx="3">
                        <c:v>309.74145966982201</c:v>
                      </c:pt>
                      <c:pt idx="4">
                        <c:v>63.142890226049097</c:v>
                      </c:pt>
                      <c:pt idx="5">
                        <c:v>345.30627263842302</c:v>
                      </c:pt>
                      <c:pt idx="6">
                        <c:v>66.028243154357</c:v>
                      </c:pt>
                      <c:pt idx="7">
                        <c:v>118.043869238494</c:v>
                      </c:pt>
                      <c:pt idx="8">
                        <c:v>11.390313259767</c:v>
                      </c:pt>
                      <c:pt idx="9">
                        <c:v>122.428817317346</c:v>
                      </c:pt>
                      <c:pt idx="10">
                        <c:v>60.782581867370702</c:v>
                      </c:pt>
                      <c:pt idx="11">
                        <c:v>169.950090770873</c:v>
                      </c:pt>
                      <c:pt idx="12">
                        <c:v>234.629340951182</c:v>
                      </c:pt>
                      <c:pt idx="13">
                        <c:v>149.014357924758</c:v>
                      </c:pt>
                      <c:pt idx="14">
                        <c:v>113.381752703123</c:v>
                      </c:pt>
                      <c:pt idx="15">
                        <c:v>22.153830549493801</c:v>
                      </c:pt>
                      <c:pt idx="16">
                        <c:v>127.41034770406</c:v>
                      </c:pt>
                      <c:pt idx="17">
                        <c:v>66.985417695777699</c:v>
                      </c:pt>
                      <c:pt idx="18">
                        <c:v>194.213122611904</c:v>
                      </c:pt>
                      <c:pt idx="19">
                        <c:v>294.07279816996402</c:v>
                      </c:pt>
                    </c:numCache>
                  </c:numRef>
                </c:yVal>
                <c:smooth val="0"/>
                <c:extLst xmlns:c15="http://schemas.microsoft.com/office/drawing/2012/chart">
                  <c:ext xmlns:c16="http://schemas.microsoft.com/office/drawing/2014/chart" uri="{C3380CC4-5D6E-409C-BE32-E72D297353CC}">
                    <c16:uniqueId val="{0000000F-5B02-4BC2-AB73-EA30682C4B64}"/>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Memphis'!$C$7:$C$26</c15:sqref>
                        </c15:formulaRef>
                      </c:ext>
                    </c:extLst>
                    <c:numCache>
                      <c:formatCode>General</c:formatCode>
                      <c:ptCount val="20"/>
                      <c:pt idx="0">
                        <c:v>285.55540332864632</c:v>
                      </c:pt>
                      <c:pt idx="1">
                        <c:v>35.458486377140787</c:v>
                      </c:pt>
                      <c:pt idx="2">
                        <c:v>209.92912960850049</c:v>
                      </c:pt>
                      <c:pt idx="3">
                        <c:v>199.23066850573065</c:v>
                      </c:pt>
                      <c:pt idx="4">
                        <c:v>24.148258868438415</c:v>
                      </c:pt>
                      <c:pt idx="5">
                        <c:v>245.30165048976707</c:v>
                      </c:pt>
                      <c:pt idx="6">
                        <c:v>46.673865113833664</c:v>
                      </c:pt>
                      <c:pt idx="7">
                        <c:v>50.927257002521536</c:v>
                      </c:pt>
                      <c:pt idx="8">
                        <c:v>6.4255864886463705</c:v>
                      </c:pt>
                      <c:pt idx="9">
                        <c:v>51.950562175671706</c:v>
                      </c:pt>
                      <c:pt idx="10">
                        <c:v>21.455069521501979</c:v>
                      </c:pt>
                      <c:pt idx="11">
                        <c:v>102.40604828379696</c:v>
                      </c:pt>
                      <c:pt idx="12">
                        <c:v>172.36571835659419</c:v>
                      </c:pt>
                      <c:pt idx="13">
                        <c:v>35.466285459499467</c:v>
                      </c:pt>
                      <c:pt idx="14">
                        <c:v>89.993660743675065</c:v>
                      </c:pt>
                      <c:pt idx="15">
                        <c:v>11.511823843400798</c:v>
                      </c:pt>
                      <c:pt idx="16">
                        <c:v>74.345346196183797</c:v>
                      </c:pt>
                      <c:pt idx="17">
                        <c:v>32.156040635595083</c:v>
                      </c:pt>
                      <c:pt idx="18">
                        <c:v>131.29977770062416</c:v>
                      </c:pt>
                      <c:pt idx="19">
                        <c:v>116.58891342796534</c:v>
                      </c:pt>
                    </c:numCache>
                  </c:numRef>
                </c:xVal>
                <c:yVal>
                  <c:numRef>
                    <c:extLst xmlns:c15="http://schemas.microsoft.com/office/drawing/2012/chart">
                      <c:ext xmlns:c15="http://schemas.microsoft.com/office/drawing/2012/chart" uri="{02D57815-91ED-43cb-92C2-25804820EDAC}">
                        <c15:formulaRef>
                          <c15:sqref>'[Collect_Indiviual_Data_LS2 NEW.xlsm]Memphis'!$I$31:$I$50</c15:sqref>
                        </c15:formulaRef>
                      </c:ext>
                    </c:extLst>
                    <c:numCache>
                      <c:formatCode>General</c:formatCode>
                      <c:ptCount val="20"/>
                      <c:pt idx="0">
                        <c:v>353.19106628835999</c:v>
                      </c:pt>
                      <c:pt idx="1">
                        <c:v>48.679306762472301</c:v>
                      </c:pt>
                      <c:pt idx="2">
                        <c:v>313.640240797508</c:v>
                      </c:pt>
                      <c:pt idx="3">
                        <c:v>305.800454968493</c:v>
                      </c:pt>
                      <c:pt idx="4">
                        <c:v>58.078485301632703</c:v>
                      </c:pt>
                      <c:pt idx="5">
                        <c:v>338.85571049340399</c:v>
                      </c:pt>
                      <c:pt idx="6">
                        <c:v>65.061249195994293</c:v>
                      </c:pt>
                      <c:pt idx="7">
                        <c:v>109.78447231698</c:v>
                      </c:pt>
                      <c:pt idx="8">
                        <c:v>9.9275851545685097</c:v>
                      </c:pt>
                      <c:pt idx="9">
                        <c:v>112.927953493332</c:v>
                      </c:pt>
                      <c:pt idx="10">
                        <c:v>56.889451902600399</c:v>
                      </c:pt>
                      <c:pt idx="11">
                        <c:v>168.04148798818801</c:v>
                      </c:pt>
                      <c:pt idx="12">
                        <c:v>232.827296736048</c:v>
                      </c:pt>
                      <c:pt idx="13">
                        <c:v>140.30342268284099</c:v>
                      </c:pt>
                      <c:pt idx="14">
                        <c:v>112.866296007106</c:v>
                      </c:pt>
                      <c:pt idx="15">
                        <c:v>21.4732012530479</c:v>
                      </c:pt>
                      <c:pt idx="16">
                        <c:v>125.950048046961</c:v>
                      </c:pt>
                      <c:pt idx="17">
                        <c:v>64.297405856031602</c:v>
                      </c:pt>
                      <c:pt idx="18">
                        <c:v>189.66390896038399</c:v>
                      </c:pt>
                      <c:pt idx="19">
                        <c:v>277.25438809660898</c:v>
                      </c:pt>
                    </c:numCache>
                  </c:numRef>
                </c:yVal>
                <c:smooth val="0"/>
                <c:extLst xmlns:c15="http://schemas.microsoft.com/office/drawing/2012/chart">
                  <c:ext xmlns:c16="http://schemas.microsoft.com/office/drawing/2014/chart" uri="{C3380CC4-5D6E-409C-BE32-E72D297353CC}">
                    <c16:uniqueId val="{00000011-5B02-4BC2-AB73-EA30682C4B64}"/>
                  </c:ext>
                </c:extLst>
              </c15:ser>
            </c15:filteredScatterSeries>
            <c15:filteredScatterSeries>
              <c15:ser>
                <c:idx val="16"/>
                <c:order val="19"/>
                <c:tx>
                  <c:v>Charleston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Charleston'!$C$7:$C$26</c15:sqref>
                        </c15:formulaRef>
                      </c:ext>
                    </c:extLst>
                    <c:numCache>
                      <c:formatCode>General</c:formatCode>
                      <c:ptCount val="20"/>
                      <c:pt idx="0">
                        <c:v>282.42628753670823</c:v>
                      </c:pt>
                      <c:pt idx="1">
                        <c:v>35.223964875283116</c:v>
                      </c:pt>
                      <c:pt idx="2">
                        <c:v>211.31239226676266</c:v>
                      </c:pt>
                      <c:pt idx="3">
                        <c:v>201.24731109261393</c:v>
                      </c:pt>
                      <c:pt idx="4">
                        <c:v>24.762963672373463</c:v>
                      </c:pt>
                      <c:pt idx="5">
                        <c:v>244.09798667672806</c:v>
                      </c:pt>
                      <c:pt idx="6">
                        <c:v>46.550203594714795</c:v>
                      </c:pt>
                      <c:pt idx="7">
                        <c:v>52.178459929259581</c:v>
                      </c:pt>
                      <c:pt idx="8">
                        <c:v>6.2502902561120699</c:v>
                      </c:pt>
                      <c:pt idx="9">
                        <c:v>53.258824658909191</c:v>
                      </c:pt>
                      <c:pt idx="10">
                        <c:v>22.515229664143483</c:v>
                      </c:pt>
                      <c:pt idx="11">
                        <c:v>104.55895549194544</c:v>
                      </c:pt>
                      <c:pt idx="12">
                        <c:v>171.97499342914838</c:v>
                      </c:pt>
                      <c:pt idx="13">
                        <c:v>38.202581153497341</c:v>
                      </c:pt>
                      <c:pt idx="14">
                        <c:v>89.306943132052581</c:v>
                      </c:pt>
                      <c:pt idx="15">
                        <c:v>11.687594817913336</c:v>
                      </c:pt>
                      <c:pt idx="16">
                        <c:v>75.398820495848014</c:v>
                      </c:pt>
                      <c:pt idx="17">
                        <c:v>33.134493012080561</c:v>
                      </c:pt>
                      <c:pt idx="18">
                        <c:v>130.93596989962052</c:v>
                      </c:pt>
                      <c:pt idx="19">
                        <c:v>120.52601092006906</c:v>
                      </c:pt>
                    </c:numCache>
                  </c:numRef>
                </c:xVal>
                <c:yVal>
                  <c:numRef>
                    <c:extLst xmlns:c15="http://schemas.microsoft.com/office/drawing/2012/chart">
                      <c:ext xmlns:c15="http://schemas.microsoft.com/office/drawing/2012/chart" uri="{02D57815-91ED-43cb-92C2-25804820EDAC}">
                        <c15:formulaRef>
                          <c15:sqref>'[Collect_Indiviual_Data_LS2 NEW.xlsm]Charleston'!$I$31:$I$50</c15:sqref>
                        </c15:formulaRef>
                      </c:ext>
                    </c:extLst>
                    <c:numCache>
                      <c:formatCode>General</c:formatCode>
                      <c:ptCount val="20"/>
                      <c:pt idx="0">
                        <c:v>353.15237896999298</c:v>
                      </c:pt>
                      <c:pt idx="1">
                        <c:v>48.771910887603397</c:v>
                      </c:pt>
                      <c:pt idx="2">
                        <c:v>313.88931949388399</c:v>
                      </c:pt>
                      <c:pt idx="3">
                        <c:v>306.34468338090102</c:v>
                      </c:pt>
                      <c:pt idx="4">
                        <c:v>58.429178607647302</c:v>
                      </c:pt>
                      <c:pt idx="5">
                        <c:v>339.84728910454498</c:v>
                      </c:pt>
                      <c:pt idx="6">
                        <c:v>65.152865014280096</c:v>
                      </c:pt>
                      <c:pt idx="7">
                        <c:v>110.288024819366</c:v>
                      </c:pt>
                      <c:pt idx="8">
                        <c:v>9.7949237057135399</c:v>
                      </c:pt>
                      <c:pt idx="9">
                        <c:v>114.06385749583799</c:v>
                      </c:pt>
                      <c:pt idx="10">
                        <c:v>56.9880377433335</c:v>
                      </c:pt>
                      <c:pt idx="11">
                        <c:v>168.08171029782301</c:v>
                      </c:pt>
                      <c:pt idx="12">
                        <c:v>233.02436341009701</c:v>
                      </c:pt>
                      <c:pt idx="13">
                        <c:v>141.045641986871</c:v>
                      </c:pt>
                      <c:pt idx="14">
                        <c:v>112.920637625381</c:v>
                      </c:pt>
                      <c:pt idx="15">
                        <c:v>21.604217708552401</c:v>
                      </c:pt>
                      <c:pt idx="16">
                        <c:v>126.069382610874</c:v>
                      </c:pt>
                      <c:pt idx="17">
                        <c:v>64.444721522151198</c:v>
                      </c:pt>
                      <c:pt idx="18">
                        <c:v>189.94770321689501</c:v>
                      </c:pt>
                      <c:pt idx="19">
                        <c:v>279.40515275458</c:v>
                      </c:pt>
                    </c:numCache>
                  </c:numRef>
                </c:yVal>
                <c:smooth val="0"/>
                <c:extLst xmlns:c15="http://schemas.microsoft.com/office/drawing/2012/chart">
                  <c:ext xmlns:c16="http://schemas.microsoft.com/office/drawing/2014/chart" uri="{C3380CC4-5D6E-409C-BE32-E72D297353CC}">
                    <c16:uniqueId val="{00000013-5B02-4BC2-AB73-EA30682C4B64}"/>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2 NEW.xlsm]Trendlines'!$G$210:$G$409</c15:sqref>
                        </c15:formulaRef>
                      </c:ext>
                    </c:extLst>
                    <c:numCache>
                      <c:formatCode>General</c:formatCode>
                      <c:ptCount val="200"/>
                      <c:pt idx="0">
                        <c:v>139.12261398156792</c:v>
                      </c:pt>
                      <c:pt idx="1">
                        <c:v>20.645808506951578</c:v>
                      </c:pt>
                      <c:pt idx="2">
                        <c:v>55.522550870215568</c:v>
                      </c:pt>
                      <c:pt idx="3">
                        <c:v>49.434879250742867</c:v>
                      </c:pt>
                      <c:pt idx="4">
                        <c:v>5.3180690563956583</c:v>
                      </c:pt>
                      <c:pt idx="5">
                        <c:v>83.727481395400176</c:v>
                      </c:pt>
                      <c:pt idx="6">
                        <c:v>15.756245496159142</c:v>
                      </c:pt>
                      <c:pt idx="7">
                        <c:v>7.7896564784022981</c:v>
                      </c:pt>
                      <c:pt idx="8">
                        <c:v>4.9275549403235743</c:v>
                      </c:pt>
                      <c:pt idx="9">
                        <c:v>10.033147038423669</c:v>
                      </c:pt>
                      <c:pt idx="10">
                        <c:v>3.1218957333943536</c:v>
                      </c:pt>
                      <c:pt idx="11">
                        <c:v>11.06852084588799</c:v>
                      </c:pt>
                      <c:pt idx="12">
                        <c:v>56.646228519213103</c:v>
                      </c:pt>
                      <c:pt idx="13">
                        <c:v>1.4154851090621783</c:v>
                      </c:pt>
                      <c:pt idx="14">
                        <c:v>32.51257201635751</c:v>
                      </c:pt>
                      <c:pt idx="15">
                        <c:v>2.0140460524484167</c:v>
                      </c:pt>
                      <c:pt idx="16">
                        <c:v>8.5654241438460357</c:v>
                      </c:pt>
                      <c:pt idx="17">
                        <c:v>1.1163420316213408</c:v>
                      </c:pt>
                      <c:pt idx="18">
                        <c:v>58.578877173570241</c:v>
                      </c:pt>
                      <c:pt idx="19">
                        <c:v>4.1912682446231129</c:v>
                      </c:pt>
                      <c:pt idx="20">
                        <c:v>511.33229632829824</c:v>
                      </c:pt>
                      <c:pt idx="21">
                        <c:v>69.762078215453016</c:v>
                      </c:pt>
                      <c:pt idx="22">
                        <c:v>401.2478254990429</c:v>
                      </c:pt>
                      <c:pt idx="23">
                        <c:v>425.2656083406701</c:v>
                      </c:pt>
                      <c:pt idx="24">
                        <c:v>83.31145141243698</c:v>
                      </c:pt>
                      <c:pt idx="25">
                        <c:v>461.98770893606951</c:v>
                      </c:pt>
                      <c:pt idx="26">
                        <c:v>81.720103315005389</c:v>
                      </c:pt>
                      <c:pt idx="27">
                        <c:v>160.4263790973535</c:v>
                      </c:pt>
                      <c:pt idx="28">
                        <c:v>17.766475267810559</c:v>
                      </c:pt>
                      <c:pt idx="29">
                        <c:v>160.59383509590077</c:v>
                      </c:pt>
                      <c:pt idx="30">
                        <c:v>89.016507729681038</c:v>
                      </c:pt>
                      <c:pt idx="31">
                        <c:v>214.78087084151551</c:v>
                      </c:pt>
                      <c:pt idx="32">
                        <c:v>316.50481331361067</c:v>
                      </c:pt>
                      <c:pt idx="33">
                        <c:v>203.58970890306668</c:v>
                      </c:pt>
                      <c:pt idx="34">
                        <c:v>139.64733728434646</c:v>
                      </c:pt>
                      <c:pt idx="35">
                        <c:v>26.970699733846949</c:v>
                      </c:pt>
                      <c:pt idx="36">
                        <c:v>159.71820673234606</c:v>
                      </c:pt>
                      <c:pt idx="37">
                        <c:v>87.106538219151133</c:v>
                      </c:pt>
                      <c:pt idx="38">
                        <c:v>263.47656961032078</c:v>
                      </c:pt>
                      <c:pt idx="39">
                        <c:v>381.49794136812727</c:v>
                      </c:pt>
                      <c:pt idx="40">
                        <c:v>499.30885499263468</c:v>
                      </c:pt>
                      <c:pt idx="41">
                        <c:v>65.580100115235979</c:v>
                      </c:pt>
                      <c:pt idx="42">
                        <c:v>389.34318137527919</c:v>
                      </c:pt>
                      <c:pt idx="43">
                        <c:v>413.69678676448808</c:v>
                      </c:pt>
                      <c:pt idx="44">
                        <c:v>71.590635173979081</c:v>
                      </c:pt>
                      <c:pt idx="45">
                        <c:v>448.14155102604872</c:v>
                      </c:pt>
                      <c:pt idx="46">
                        <c:v>78.6075104124143</c:v>
                      </c:pt>
                      <c:pt idx="47">
                        <c:v>142.28298860252906</c:v>
                      </c:pt>
                      <c:pt idx="48">
                        <c:v>14.047552763347039</c:v>
                      </c:pt>
                      <c:pt idx="49">
                        <c:v>145.64238368438419</c:v>
                      </c:pt>
                      <c:pt idx="50">
                        <c:v>78.193236976095605</c:v>
                      </c:pt>
                      <c:pt idx="51">
                        <c:v>207.63281731192833</c:v>
                      </c:pt>
                      <c:pt idx="52">
                        <c:v>309.69560349859023</c:v>
                      </c:pt>
                      <c:pt idx="53">
                        <c:v>176.95459562557673</c:v>
                      </c:pt>
                      <c:pt idx="54">
                        <c:v>138.52280095261273</c:v>
                      </c:pt>
                      <c:pt idx="55">
                        <c:v>25.818535233653936</c:v>
                      </c:pt>
                      <c:pt idx="56">
                        <c:v>154.89545052674595</c:v>
                      </c:pt>
                      <c:pt idx="57">
                        <c:v>81.608424150415416</c:v>
                      </c:pt>
                      <c:pt idx="58">
                        <c:v>248.55486786679052</c:v>
                      </c:pt>
                      <c:pt idx="59">
                        <c:v>345.89465884060763</c:v>
                      </c:pt>
                      <c:pt idx="60">
                        <c:v>343.52291649158752</c:v>
                      </c:pt>
                      <c:pt idx="61">
                        <c:v>41.944063036217372</c:v>
                      </c:pt>
                      <c:pt idx="62">
                        <c:v>261.02421560269704</c:v>
                      </c:pt>
                      <c:pt idx="63">
                        <c:v>251.05186468839457</c:v>
                      </c:pt>
                      <c:pt idx="64">
                        <c:v>32.507999148646277</c:v>
                      </c:pt>
                      <c:pt idx="65">
                        <c:v>299.6176078591476</c:v>
                      </c:pt>
                      <c:pt idx="66">
                        <c:v>57.156421136065831</c:v>
                      </c:pt>
                      <c:pt idx="67">
                        <c:v>67.601514648351738</c:v>
                      </c:pt>
                      <c:pt idx="68">
                        <c:v>7.4167270759671178</c:v>
                      </c:pt>
                      <c:pt idx="69">
                        <c:v>69.429184342530732</c:v>
                      </c:pt>
                      <c:pt idx="70">
                        <c:v>31.297541299856817</c:v>
                      </c:pt>
                      <c:pt idx="71">
                        <c:v>129.88556436907635</c:v>
                      </c:pt>
                      <c:pt idx="72">
                        <c:v>209.90865676047878</c:v>
                      </c:pt>
                      <c:pt idx="73">
                        <c:v>60.246597214335665</c:v>
                      </c:pt>
                      <c:pt idx="74">
                        <c:v>108.55665169304024</c:v>
                      </c:pt>
                      <c:pt idx="75">
                        <c:v>14.752069433391913</c:v>
                      </c:pt>
                      <c:pt idx="76">
                        <c:v>96.549310582351509</c:v>
                      </c:pt>
                      <c:pt idx="77">
                        <c:v>43.662710152255251</c:v>
                      </c:pt>
                      <c:pt idx="78">
                        <c:v>161.90813065138926</c:v>
                      </c:pt>
                      <c:pt idx="79">
                        <c:v>161.28827052755815</c:v>
                      </c:pt>
                      <c:pt idx="80">
                        <c:v>355.38589166828694</c:v>
                      </c:pt>
                      <c:pt idx="81">
                        <c:v>44.902425946390004</c:v>
                      </c:pt>
                      <c:pt idx="82">
                        <c:v>280.49846295475004</c:v>
                      </c:pt>
                      <c:pt idx="83">
                        <c:v>269.75288440203866</c:v>
                      </c:pt>
                      <c:pt idx="84">
                        <c:v>38.08116115505684</c:v>
                      </c:pt>
                      <c:pt idx="85">
                        <c:v>314.61091643659847</c:v>
                      </c:pt>
                      <c:pt idx="86">
                        <c:v>60.379411396648415</c:v>
                      </c:pt>
                      <c:pt idx="87">
                        <c:v>77.90934419257232</c:v>
                      </c:pt>
                      <c:pt idx="88">
                        <c:v>7.9635595578937854</c:v>
                      </c:pt>
                      <c:pt idx="89">
                        <c:v>81.343429009079088</c:v>
                      </c:pt>
                      <c:pt idx="90">
                        <c:v>38.190586337519534</c:v>
                      </c:pt>
                      <c:pt idx="91">
                        <c:v>143.69803883341669</c:v>
                      </c:pt>
                      <c:pt idx="92">
                        <c:v>221.74274590569019</c:v>
                      </c:pt>
                      <c:pt idx="93">
                        <c:v>79.514509942018577</c:v>
                      </c:pt>
                      <c:pt idx="94">
                        <c:v>112.3615906279563</c:v>
                      </c:pt>
                      <c:pt idx="95">
                        <c:v>17.216658901714119</c:v>
                      </c:pt>
                      <c:pt idx="96">
                        <c:v>105.33041505056467</c:v>
                      </c:pt>
                      <c:pt idx="97">
                        <c:v>49.911362588497838</c:v>
                      </c:pt>
                      <c:pt idx="98">
                        <c:v>172.16711409650475</c:v>
                      </c:pt>
                      <c:pt idx="99">
                        <c:v>190.7675847470048</c:v>
                      </c:pt>
                      <c:pt idx="100">
                        <c:v>508.00821911216786</c:v>
                      </c:pt>
                      <c:pt idx="101">
                        <c:v>67.798908875781251</c:v>
                      </c:pt>
                      <c:pt idx="102">
                        <c:v>396.59390987656309</c:v>
                      </c:pt>
                      <c:pt idx="103">
                        <c:v>421.1858919397277</c:v>
                      </c:pt>
                      <c:pt idx="104">
                        <c:v>77.074851121861343</c:v>
                      </c:pt>
                      <c:pt idx="105">
                        <c:v>457.12090366813754</c:v>
                      </c:pt>
                      <c:pt idx="106">
                        <c:v>80.185568325500952</c:v>
                      </c:pt>
                      <c:pt idx="107">
                        <c:v>151.90424455653783</c:v>
                      </c:pt>
                      <c:pt idx="108">
                        <c:v>15.587945791405243</c:v>
                      </c:pt>
                      <c:pt idx="109">
                        <c:v>153.6630993115968</c:v>
                      </c:pt>
                      <c:pt idx="110">
                        <c:v>83.999109984421906</c:v>
                      </c:pt>
                      <c:pt idx="111">
                        <c:v>211.30032687766442</c:v>
                      </c:pt>
                      <c:pt idx="112">
                        <c:v>314.15227466369049</c:v>
                      </c:pt>
                      <c:pt idx="113">
                        <c:v>192.1114034151602</c:v>
                      </c:pt>
                      <c:pt idx="114">
                        <c:v>139.26571016343783</c:v>
                      </c:pt>
                      <c:pt idx="115">
                        <c:v>26.515931610338495</c:v>
                      </c:pt>
                      <c:pt idx="116">
                        <c:v>157.68547873067152</c:v>
                      </c:pt>
                      <c:pt idx="117">
                        <c:v>84.409178474614208</c:v>
                      </c:pt>
                      <c:pt idx="118">
                        <c:v>257.22221214805637</c:v>
                      </c:pt>
                      <c:pt idx="119">
                        <c:v>365.04020489450136</c:v>
                      </c:pt>
                      <c:pt idx="120">
                        <c:v>538.99522046317497</c:v>
                      </c:pt>
                      <c:pt idx="121">
                        <c:v>72.686151775431654</c:v>
                      </c:pt>
                      <c:pt idx="122">
                        <c:v>410.61605725075344</c:v>
                      </c:pt>
                      <c:pt idx="123">
                        <c:v>442.00968833832178</c:v>
                      </c:pt>
                      <c:pt idx="124">
                        <c:v>85.117918539322801</c:v>
                      </c:pt>
                      <c:pt idx="125">
                        <c:v>480.93913052433805</c:v>
                      </c:pt>
                      <c:pt idx="126">
                        <c:v>83.561111674103444</c:v>
                      </c:pt>
                      <c:pt idx="127">
                        <c:v>169.35689619454763</c:v>
                      </c:pt>
                      <c:pt idx="128">
                        <c:v>17.473139709904032</c:v>
                      </c:pt>
                      <c:pt idx="129">
                        <c:v>169.79369704381864</c:v>
                      </c:pt>
                      <c:pt idx="130">
                        <c:v>96.319436026639821</c:v>
                      </c:pt>
                      <c:pt idx="131">
                        <c:v>219.46327348087243</c:v>
                      </c:pt>
                      <c:pt idx="132">
                        <c:v>325.93880218552715</c:v>
                      </c:pt>
                      <c:pt idx="133">
                        <c:v>220.09328896209058</c:v>
                      </c:pt>
                      <c:pt idx="134">
                        <c:v>140.48052405622383</c:v>
                      </c:pt>
                      <c:pt idx="135">
                        <c:v>28.326541852583116</c:v>
                      </c:pt>
                      <c:pt idx="136">
                        <c:v>162.27930155289729</c:v>
                      </c:pt>
                      <c:pt idx="137">
                        <c:v>89.33408731925195</c:v>
                      </c:pt>
                      <c:pt idx="138">
                        <c:v>275.28913503201409</c:v>
                      </c:pt>
                      <c:pt idx="139">
                        <c:v>398.7539449324301</c:v>
                      </c:pt>
                      <c:pt idx="140">
                        <c:v>452.30944111144277</c:v>
                      </c:pt>
                      <c:pt idx="141">
                        <c:v>58.799401428319705</c:v>
                      </c:pt>
                      <c:pt idx="142">
                        <c:v>364.14511706596056</c:v>
                      </c:pt>
                      <c:pt idx="143">
                        <c:v>375.06586172863803</c:v>
                      </c:pt>
                      <c:pt idx="144">
                        <c:v>60.234952942112734</c:v>
                      </c:pt>
                      <c:pt idx="145">
                        <c:v>411.13284040218849</c:v>
                      </c:pt>
                      <c:pt idx="146">
                        <c:v>74.368234021332981</c:v>
                      </c:pt>
                      <c:pt idx="147">
                        <c:v>118.78100647862676</c:v>
                      </c:pt>
                      <c:pt idx="148">
                        <c:v>11.484568617146214</c:v>
                      </c:pt>
                      <c:pt idx="149">
                        <c:v>124.30230715117555</c:v>
                      </c:pt>
                      <c:pt idx="150">
                        <c:v>61.821162380170051</c:v>
                      </c:pt>
                      <c:pt idx="151">
                        <c:v>194.63474989680691</c:v>
                      </c:pt>
                      <c:pt idx="152">
                        <c:v>287.42236042458353</c:v>
                      </c:pt>
                      <c:pt idx="153">
                        <c:v>139.5075656618892</c:v>
                      </c:pt>
                      <c:pt idx="154">
                        <c:v>134.87967021634853</c:v>
                      </c:pt>
                      <c:pt idx="155">
                        <c:v>23.509102703631712</c:v>
                      </c:pt>
                      <c:pt idx="156">
                        <c:v>144.48498579205838</c:v>
                      </c:pt>
                      <c:pt idx="157">
                        <c:v>72.58640993103586</c:v>
                      </c:pt>
                      <c:pt idx="158">
                        <c:v>222.15806794348083</c:v>
                      </c:pt>
                      <c:pt idx="159">
                        <c:v>296.64921157769959</c:v>
                      </c:pt>
                      <c:pt idx="160">
                        <c:v>285.55540332864632</c:v>
                      </c:pt>
                      <c:pt idx="161">
                        <c:v>35.458486377140787</c:v>
                      </c:pt>
                      <c:pt idx="162">
                        <c:v>209.92912960850049</c:v>
                      </c:pt>
                      <c:pt idx="163">
                        <c:v>199.23066850573065</c:v>
                      </c:pt>
                      <c:pt idx="164">
                        <c:v>24.148258868438415</c:v>
                      </c:pt>
                      <c:pt idx="165">
                        <c:v>245.30165048976707</c:v>
                      </c:pt>
                      <c:pt idx="166">
                        <c:v>46.673865113833664</c:v>
                      </c:pt>
                      <c:pt idx="167">
                        <c:v>50.927257002521536</c:v>
                      </c:pt>
                      <c:pt idx="168">
                        <c:v>6.4255864886463705</c:v>
                      </c:pt>
                      <c:pt idx="169">
                        <c:v>51.950562175671706</c:v>
                      </c:pt>
                      <c:pt idx="170">
                        <c:v>21.455069521501979</c:v>
                      </c:pt>
                      <c:pt idx="171">
                        <c:v>102.40604828379696</c:v>
                      </c:pt>
                      <c:pt idx="172">
                        <c:v>172.36571835659419</c:v>
                      </c:pt>
                      <c:pt idx="173">
                        <c:v>35.466285459499467</c:v>
                      </c:pt>
                      <c:pt idx="174">
                        <c:v>89.993660743675065</c:v>
                      </c:pt>
                      <c:pt idx="175">
                        <c:v>11.511823843400798</c:v>
                      </c:pt>
                      <c:pt idx="176">
                        <c:v>74.345346196183797</c:v>
                      </c:pt>
                      <c:pt idx="177">
                        <c:v>32.156040635595083</c:v>
                      </c:pt>
                      <c:pt idx="178">
                        <c:v>131.29977770062416</c:v>
                      </c:pt>
                      <c:pt idx="179">
                        <c:v>116.58891342796534</c:v>
                      </c:pt>
                      <c:pt idx="180">
                        <c:v>282.42628753670823</c:v>
                      </c:pt>
                      <c:pt idx="181">
                        <c:v>35.223964875283116</c:v>
                      </c:pt>
                      <c:pt idx="182">
                        <c:v>211.31239226676266</c:v>
                      </c:pt>
                      <c:pt idx="183">
                        <c:v>201.24731109261393</c:v>
                      </c:pt>
                      <c:pt idx="184">
                        <c:v>24.762963672373463</c:v>
                      </c:pt>
                      <c:pt idx="185">
                        <c:v>244.09798667672806</c:v>
                      </c:pt>
                      <c:pt idx="186">
                        <c:v>46.550203594714795</c:v>
                      </c:pt>
                      <c:pt idx="187">
                        <c:v>52.178459929259581</c:v>
                      </c:pt>
                      <c:pt idx="188">
                        <c:v>6.2502902561120699</c:v>
                      </c:pt>
                      <c:pt idx="189">
                        <c:v>53.258824658909191</c:v>
                      </c:pt>
                      <c:pt idx="190">
                        <c:v>22.515229664143483</c:v>
                      </c:pt>
                      <c:pt idx="191">
                        <c:v>104.55895549194544</c:v>
                      </c:pt>
                      <c:pt idx="192">
                        <c:v>171.97499342914838</c:v>
                      </c:pt>
                      <c:pt idx="193">
                        <c:v>38.202581153497341</c:v>
                      </c:pt>
                      <c:pt idx="194">
                        <c:v>89.306943132052581</c:v>
                      </c:pt>
                      <c:pt idx="195">
                        <c:v>11.687594817913336</c:v>
                      </c:pt>
                      <c:pt idx="196">
                        <c:v>75.398820495848014</c:v>
                      </c:pt>
                      <c:pt idx="197">
                        <c:v>33.134493012080561</c:v>
                      </c:pt>
                      <c:pt idx="198">
                        <c:v>130.93596989962052</c:v>
                      </c:pt>
                      <c:pt idx="199">
                        <c:v>120.52601092006906</c:v>
                      </c:pt>
                    </c:numCache>
                  </c:numRef>
                </c:xVal>
                <c:yVal>
                  <c:numRef>
                    <c:extLst xmlns:c15="http://schemas.microsoft.com/office/drawing/2012/chart">
                      <c:ext xmlns:c15="http://schemas.microsoft.com/office/drawing/2012/chart" uri="{02D57815-91ED-43cb-92C2-25804820EDAC}">
                        <c15:formulaRef>
                          <c15:sqref>'[Collect_Indiviual_Data_LS2 NEW.xlsm]Trendlines'!$D$210:$D$409</c15:sqref>
                        </c15:formulaRef>
                      </c:ext>
                    </c:extLst>
                    <c:numCache>
                      <c:formatCode>General</c:formatCode>
                      <c:ptCount val="200"/>
                      <c:pt idx="0">
                        <c:v>208.23936918290201</c:v>
                      </c:pt>
                      <c:pt idx="1">
                        <c:v>28.805680386866101</c:v>
                      </c:pt>
                      <c:pt idx="2">
                        <c:v>93.912556885712704</c:v>
                      </c:pt>
                      <c:pt idx="3">
                        <c:v>94.3233590990951</c:v>
                      </c:pt>
                      <c:pt idx="4">
                        <c:v>6.3464433076954103</c:v>
                      </c:pt>
                      <c:pt idx="5">
                        <c:v>105.28893275067</c:v>
                      </c:pt>
                      <c:pt idx="6">
                        <c:v>27.421057088740799</c:v>
                      </c:pt>
                      <c:pt idx="7">
                        <c:v>14.284620243924399</c:v>
                      </c:pt>
                      <c:pt idx="8">
                        <c:v>5.8838759104134803</c:v>
                      </c:pt>
                      <c:pt idx="9">
                        <c:v>18.235555415537199</c:v>
                      </c:pt>
                      <c:pt idx="10">
                        <c:v>5.7879697680638396</c:v>
                      </c:pt>
                      <c:pt idx="11">
                        <c:v>20.539254198620799</c:v>
                      </c:pt>
                      <c:pt idx="12">
                        <c:v>94.623557406447205</c:v>
                      </c:pt>
                      <c:pt idx="13">
                        <c:v>2.0842109801737698</c:v>
                      </c:pt>
                      <c:pt idx="14">
                        <c:v>56.6379556307051</c:v>
                      </c:pt>
                      <c:pt idx="15">
                        <c:v>4.0002372686013397</c:v>
                      </c:pt>
                      <c:pt idx="16">
                        <c:v>13.482671309451201</c:v>
                      </c:pt>
                      <c:pt idx="17">
                        <c:v>1.1883932132538899</c:v>
                      </c:pt>
                      <c:pt idx="18">
                        <c:v>92.383307197623907</c:v>
                      </c:pt>
                      <c:pt idx="19">
                        <c:v>4.5390473028233398</c:v>
                      </c:pt>
                      <c:pt idx="20">
                        <c:v>354.76980764161999</c:v>
                      </c:pt>
                      <c:pt idx="21">
                        <c:v>53.503377701516797</c:v>
                      </c:pt>
                      <c:pt idx="22">
                        <c:v>320.00857751975798</c:v>
                      </c:pt>
                      <c:pt idx="23">
                        <c:v>312.06978171182499</c:v>
                      </c:pt>
                      <c:pt idx="24">
                        <c:v>73.048058730554203</c:v>
                      </c:pt>
                      <c:pt idx="25">
                        <c:v>346.09197874614699</c:v>
                      </c:pt>
                      <c:pt idx="26">
                        <c:v>68.027827637849398</c:v>
                      </c:pt>
                      <c:pt idx="27">
                        <c:v>127.908126364602</c:v>
                      </c:pt>
                      <c:pt idx="28">
                        <c:v>15.841585916644499</c:v>
                      </c:pt>
                      <c:pt idx="29">
                        <c:v>130.31001811041901</c:v>
                      </c:pt>
                      <c:pt idx="30">
                        <c:v>67.708087975699399</c:v>
                      </c:pt>
                      <c:pt idx="31">
                        <c:v>175.247853557387</c:v>
                      </c:pt>
                      <c:pt idx="32">
                        <c:v>235.88565625506101</c:v>
                      </c:pt>
                      <c:pt idx="33">
                        <c:v>158.55140995086001</c:v>
                      </c:pt>
                      <c:pt idx="34">
                        <c:v>113.79929502624699</c:v>
                      </c:pt>
                      <c:pt idx="35">
                        <c:v>22.179294648941401</c:v>
                      </c:pt>
                      <c:pt idx="36">
                        <c:v>129.358420941514</c:v>
                      </c:pt>
                      <c:pt idx="37">
                        <c:v>70.905126076304001</c:v>
                      </c:pt>
                      <c:pt idx="38">
                        <c:v>200.26276385380399</c:v>
                      </c:pt>
                      <c:pt idx="39">
                        <c:v>309.80462249865298</c:v>
                      </c:pt>
                      <c:pt idx="40">
                        <c:v>354.04758089859098</c:v>
                      </c:pt>
                      <c:pt idx="41">
                        <c:v>52.6586484364149</c:v>
                      </c:pt>
                      <c:pt idx="42">
                        <c:v>319.21391206635298</c:v>
                      </c:pt>
                      <c:pt idx="43">
                        <c:v>311.40200073706001</c:v>
                      </c:pt>
                      <c:pt idx="44">
                        <c:v>68.223354233796499</c:v>
                      </c:pt>
                      <c:pt idx="45">
                        <c:v>346.05880207714</c:v>
                      </c:pt>
                      <c:pt idx="46">
                        <c:v>66.671038776909597</c:v>
                      </c:pt>
                      <c:pt idx="47">
                        <c:v>124.523670111371</c:v>
                      </c:pt>
                      <c:pt idx="48">
                        <c:v>14.0302868021286</c:v>
                      </c:pt>
                      <c:pt idx="49">
                        <c:v>127.663164625419</c:v>
                      </c:pt>
                      <c:pt idx="50">
                        <c:v>64.905810104530403</c:v>
                      </c:pt>
                      <c:pt idx="51">
                        <c:v>172.65496736467</c:v>
                      </c:pt>
                      <c:pt idx="52">
                        <c:v>235.54686029184501</c:v>
                      </c:pt>
                      <c:pt idx="53">
                        <c:v>155.35896669083101</c:v>
                      </c:pt>
                      <c:pt idx="54">
                        <c:v>113.514614232835</c:v>
                      </c:pt>
                      <c:pt idx="55">
                        <c:v>22.179294648941401</c:v>
                      </c:pt>
                      <c:pt idx="56">
                        <c:v>128.634360809767</c:v>
                      </c:pt>
                      <c:pt idx="57">
                        <c:v>69.248347154644406</c:v>
                      </c:pt>
                      <c:pt idx="58">
                        <c:v>197.83922692600899</c:v>
                      </c:pt>
                      <c:pt idx="59">
                        <c:v>303.91803719807598</c:v>
                      </c:pt>
                      <c:pt idx="60">
                        <c:v>354.48857908727302</c:v>
                      </c:pt>
                      <c:pt idx="61">
                        <c:v>52.256630807422297</c:v>
                      </c:pt>
                      <c:pt idx="62">
                        <c:v>319.821171601549</c:v>
                      </c:pt>
                      <c:pt idx="63">
                        <c:v>311.21286915916801</c:v>
                      </c:pt>
                      <c:pt idx="64">
                        <c:v>69.446626507321398</c:v>
                      </c:pt>
                      <c:pt idx="65">
                        <c:v>345.79557421363802</c:v>
                      </c:pt>
                      <c:pt idx="66">
                        <c:v>66.401355049278706</c:v>
                      </c:pt>
                      <c:pt idx="67">
                        <c:v>125.081415575756</c:v>
                      </c:pt>
                      <c:pt idx="68">
                        <c:v>14.9989182494694</c:v>
                      </c:pt>
                      <c:pt idx="69">
                        <c:v>126.571724667059</c:v>
                      </c:pt>
                      <c:pt idx="70">
                        <c:v>65.099570909378599</c:v>
                      </c:pt>
                      <c:pt idx="71">
                        <c:v>172.95108272980801</c:v>
                      </c:pt>
                      <c:pt idx="72">
                        <c:v>235.08226928714501</c:v>
                      </c:pt>
                      <c:pt idx="73">
                        <c:v>154.03383556267701</c:v>
                      </c:pt>
                      <c:pt idx="74">
                        <c:v>113.589086393801</c:v>
                      </c:pt>
                      <c:pt idx="75">
                        <c:v>22.160183855619302</c:v>
                      </c:pt>
                      <c:pt idx="76">
                        <c:v>128.276480393908</c:v>
                      </c:pt>
                      <c:pt idx="77">
                        <c:v>68.807253053446004</c:v>
                      </c:pt>
                      <c:pt idx="78">
                        <c:v>197.86716006821101</c:v>
                      </c:pt>
                      <c:pt idx="79">
                        <c:v>302.93546202307698</c:v>
                      </c:pt>
                      <c:pt idx="80">
                        <c:v>353.19285117013698</c:v>
                      </c:pt>
                      <c:pt idx="81">
                        <c:v>48.455091749024902</c:v>
                      </c:pt>
                      <c:pt idx="82">
                        <c:v>312.811712617392</c:v>
                      </c:pt>
                      <c:pt idx="83">
                        <c:v>305.49660594255499</c:v>
                      </c:pt>
                      <c:pt idx="84">
                        <c:v>56.844657899300799</c:v>
                      </c:pt>
                      <c:pt idx="85">
                        <c:v>338.28082531061199</c:v>
                      </c:pt>
                      <c:pt idx="86">
                        <c:v>64.836687330857998</c:v>
                      </c:pt>
                      <c:pt idx="87">
                        <c:v>108.35077887868501</c:v>
                      </c:pt>
                      <c:pt idx="88">
                        <c:v>9.5980142193072204</c:v>
                      </c:pt>
                      <c:pt idx="89">
                        <c:v>112.27863626681</c:v>
                      </c:pt>
                      <c:pt idx="90">
                        <c:v>56.282870791521901</c:v>
                      </c:pt>
                      <c:pt idx="91">
                        <c:v>167.815728789378</c:v>
                      </c:pt>
                      <c:pt idx="92">
                        <c:v>232.566564681042</c:v>
                      </c:pt>
                      <c:pt idx="93">
                        <c:v>139.088884258685</c:v>
                      </c:pt>
                      <c:pt idx="94">
                        <c:v>112.805986717965</c:v>
                      </c:pt>
                      <c:pt idx="95">
                        <c:v>21.492058208820598</c:v>
                      </c:pt>
                      <c:pt idx="96">
                        <c:v>125.542635192966</c:v>
                      </c:pt>
                      <c:pt idx="97">
                        <c:v>64.045062544999297</c:v>
                      </c:pt>
                      <c:pt idx="98">
                        <c:v>189.02689778561299</c:v>
                      </c:pt>
                      <c:pt idx="99">
                        <c:v>275.585793281701</c:v>
                      </c:pt>
                      <c:pt idx="100">
                        <c:v>354.488578256327</c:v>
                      </c:pt>
                      <c:pt idx="101">
                        <c:v>53.205602833177601</c:v>
                      </c:pt>
                      <c:pt idx="102">
                        <c:v>319.89364676512798</c:v>
                      </c:pt>
                      <c:pt idx="103">
                        <c:v>311.88774520406298</c:v>
                      </c:pt>
                      <c:pt idx="104">
                        <c:v>71.524504455373403</c:v>
                      </c:pt>
                      <c:pt idx="105">
                        <c:v>346.09197874614699</c:v>
                      </c:pt>
                      <c:pt idx="106">
                        <c:v>67.290355108153094</c:v>
                      </c:pt>
                      <c:pt idx="107">
                        <c:v>126.811070133892</c:v>
                      </c:pt>
                      <c:pt idx="108">
                        <c:v>15.4391987211095</c:v>
                      </c:pt>
                      <c:pt idx="109">
                        <c:v>129.382154345359</c:v>
                      </c:pt>
                      <c:pt idx="110">
                        <c:v>66.556272267275602</c:v>
                      </c:pt>
                      <c:pt idx="111">
                        <c:v>174.39400209587001</c:v>
                      </c:pt>
                      <c:pt idx="112">
                        <c:v>235.84582308563799</c:v>
                      </c:pt>
                      <c:pt idx="113">
                        <c:v>157.64946842343099</c:v>
                      </c:pt>
                      <c:pt idx="114">
                        <c:v>113.657427634607</c:v>
                      </c:pt>
                      <c:pt idx="115">
                        <c:v>22.179294648941401</c:v>
                      </c:pt>
                      <c:pt idx="116">
                        <c:v>129.11717467890199</c:v>
                      </c:pt>
                      <c:pt idx="117">
                        <c:v>70.323596295704604</c:v>
                      </c:pt>
                      <c:pt idx="118">
                        <c:v>199.34628275856201</c:v>
                      </c:pt>
                      <c:pt idx="119">
                        <c:v>308.19889283536099</c:v>
                      </c:pt>
                      <c:pt idx="120">
                        <c:v>353.95232633732502</c:v>
                      </c:pt>
                      <c:pt idx="121">
                        <c:v>52.498747784536398</c:v>
                      </c:pt>
                      <c:pt idx="122">
                        <c:v>318.92802285865503</c:v>
                      </c:pt>
                      <c:pt idx="123">
                        <c:v>311.22000377747003</c:v>
                      </c:pt>
                      <c:pt idx="124">
                        <c:v>67.394567127762798</c:v>
                      </c:pt>
                      <c:pt idx="125">
                        <c:v>346.047443173989</c:v>
                      </c:pt>
                      <c:pt idx="126">
                        <c:v>66.6364822913919</c:v>
                      </c:pt>
                      <c:pt idx="127">
                        <c:v>123.876335353426</c:v>
                      </c:pt>
                      <c:pt idx="128">
                        <c:v>13.720873531286401</c:v>
                      </c:pt>
                      <c:pt idx="129">
                        <c:v>127.440816306434</c:v>
                      </c:pt>
                      <c:pt idx="130">
                        <c:v>64.575502455101997</c:v>
                      </c:pt>
                      <c:pt idx="131">
                        <c:v>172.27966286261801</c:v>
                      </c:pt>
                      <c:pt idx="132">
                        <c:v>235.54400476445699</c:v>
                      </c:pt>
                      <c:pt idx="133">
                        <c:v>154.86382729788701</c:v>
                      </c:pt>
                      <c:pt idx="134">
                        <c:v>113.49140038837901</c:v>
                      </c:pt>
                      <c:pt idx="135">
                        <c:v>22.179294648941401</c:v>
                      </c:pt>
                      <c:pt idx="136">
                        <c:v>128.58678772201699</c:v>
                      </c:pt>
                      <c:pt idx="137">
                        <c:v>69.118764513923693</c:v>
                      </c:pt>
                      <c:pt idx="138">
                        <c:v>197.50057695054301</c:v>
                      </c:pt>
                      <c:pt idx="139">
                        <c:v>303.11424343930298</c:v>
                      </c:pt>
                      <c:pt idx="140">
                        <c:v>353.328802002717</c:v>
                      </c:pt>
                      <c:pt idx="141">
                        <c:v>50.377928319998503</c:v>
                      </c:pt>
                      <c:pt idx="142">
                        <c:v>316.86315955538703</c:v>
                      </c:pt>
                      <c:pt idx="143">
                        <c:v>309.74145966982201</c:v>
                      </c:pt>
                      <c:pt idx="144">
                        <c:v>63.142890226049097</c:v>
                      </c:pt>
                      <c:pt idx="145">
                        <c:v>345.30627263842302</c:v>
                      </c:pt>
                      <c:pt idx="146">
                        <c:v>66.028243154357</c:v>
                      </c:pt>
                      <c:pt idx="147">
                        <c:v>118.043869238494</c:v>
                      </c:pt>
                      <c:pt idx="148">
                        <c:v>11.390313259767</c:v>
                      </c:pt>
                      <c:pt idx="149">
                        <c:v>122.428817317346</c:v>
                      </c:pt>
                      <c:pt idx="150">
                        <c:v>60.782581867370702</c:v>
                      </c:pt>
                      <c:pt idx="151">
                        <c:v>169.950090770873</c:v>
                      </c:pt>
                      <c:pt idx="152">
                        <c:v>234.629340951182</c:v>
                      </c:pt>
                      <c:pt idx="153">
                        <c:v>149.014357924758</c:v>
                      </c:pt>
                      <c:pt idx="154">
                        <c:v>113.381752703123</c:v>
                      </c:pt>
                      <c:pt idx="155">
                        <c:v>22.153830549493801</c:v>
                      </c:pt>
                      <c:pt idx="156">
                        <c:v>127.41034770406</c:v>
                      </c:pt>
                      <c:pt idx="157">
                        <c:v>66.985417695777699</c:v>
                      </c:pt>
                      <c:pt idx="158">
                        <c:v>194.213122611904</c:v>
                      </c:pt>
                      <c:pt idx="159">
                        <c:v>294.07279816996402</c:v>
                      </c:pt>
                      <c:pt idx="160">
                        <c:v>353.19106628835999</c:v>
                      </c:pt>
                      <c:pt idx="161">
                        <c:v>48.679306762472301</c:v>
                      </c:pt>
                      <c:pt idx="162">
                        <c:v>313.640240797508</c:v>
                      </c:pt>
                      <c:pt idx="163">
                        <c:v>305.800454968493</c:v>
                      </c:pt>
                      <c:pt idx="164">
                        <c:v>58.078485301632703</c:v>
                      </c:pt>
                      <c:pt idx="165">
                        <c:v>338.85571049340399</c:v>
                      </c:pt>
                      <c:pt idx="166">
                        <c:v>65.061249195994293</c:v>
                      </c:pt>
                      <c:pt idx="167">
                        <c:v>109.78447231698</c:v>
                      </c:pt>
                      <c:pt idx="168">
                        <c:v>9.9275851545685097</c:v>
                      </c:pt>
                      <c:pt idx="169">
                        <c:v>112.927953493332</c:v>
                      </c:pt>
                      <c:pt idx="170">
                        <c:v>56.889451902600399</c:v>
                      </c:pt>
                      <c:pt idx="171">
                        <c:v>168.04148798818801</c:v>
                      </c:pt>
                      <c:pt idx="172">
                        <c:v>232.827296736048</c:v>
                      </c:pt>
                      <c:pt idx="173">
                        <c:v>140.30342268284099</c:v>
                      </c:pt>
                      <c:pt idx="174">
                        <c:v>112.866296007106</c:v>
                      </c:pt>
                      <c:pt idx="175">
                        <c:v>21.4732012530479</c:v>
                      </c:pt>
                      <c:pt idx="176">
                        <c:v>125.950048046961</c:v>
                      </c:pt>
                      <c:pt idx="177">
                        <c:v>64.297405856031602</c:v>
                      </c:pt>
                      <c:pt idx="178">
                        <c:v>189.66390896038399</c:v>
                      </c:pt>
                      <c:pt idx="179">
                        <c:v>277.25438809660898</c:v>
                      </c:pt>
                      <c:pt idx="180">
                        <c:v>353.15237896999298</c:v>
                      </c:pt>
                      <c:pt idx="181">
                        <c:v>48.771910887603397</c:v>
                      </c:pt>
                      <c:pt idx="182">
                        <c:v>313.88931949388399</c:v>
                      </c:pt>
                      <c:pt idx="183">
                        <c:v>306.34468338090102</c:v>
                      </c:pt>
                      <c:pt idx="184">
                        <c:v>58.429178607647302</c:v>
                      </c:pt>
                      <c:pt idx="185">
                        <c:v>339.84728910454498</c:v>
                      </c:pt>
                      <c:pt idx="186">
                        <c:v>65.152865014280096</c:v>
                      </c:pt>
                      <c:pt idx="187">
                        <c:v>110.288024819366</c:v>
                      </c:pt>
                      <c:pt idx="188">
                        <c:v>9.7949237057135399</c:v>
                      </c:pt>
                      <c:pt idx="189">
                        <c:v>114.06385749583799</c:v>
                      </c:pt>
                      <c:pt idx="190">
                        <c:v>56.9880377433335</c:v>
                      </c:pt>
                      <c:pt idx="191">
                        <c:v>168.08171029782301</c:v>
                      </c:pt>
                      <c:pt idx="192">
                        <c:v>233.02436341009701</c:v>
                      </c:pt>
                      <c:pt idx="193">
                        <c:v>141.045641986871</c:v>
                      </c:pt>
                      <c:pt idx="194">
                        <c:v>112.920637625381</c:v>
                      </c:pt>
                      <c:pt idx="195">
                        <c:v>21.604217708552401</c:v>
                      </c:pt>
                      <c:pt idx="196">
                        <c:v>126.069382610874</c:v>
                      </c:pt>
                      <c:pt idx="197">
                        <c:v>64.444721522151198</c:v>
                      </c:pt>
                      <c:pt idx="198">
                        <c:v>189.94770321689501</c:v>
                      </c:pt>
                      <c:pt idx="199">
                        <c:v>279.40515275458</c:v>
                      </c:pt>
                    </c:numCache>
                  </c:numRef>
                </c:yVal>
                <c:smooth val="0"/>
                <c:extLst xmlns:c15="http://schemas.microsoft.com/office/drawing/2012/chart">
                  <c:ext xmlns:c16="http://schemas.microsoft.com/office/drawing/2014/chart" uri="{C3380CC4-5D6E-409C-BE32-E72D297353CC}">
                    <c16:uniqueId val="{00000003-9081-403B-B066-44FC2D5E65DD}"/>
                  </c:ext>
                </c:extLst>
              </c15:ser>
            </c15:filteredScatterSeries>
          </c:ext>
        </c:extLst>
      </c:scatterChart>
      <c:valAx>
        <c:axId val="983773888"/>
        <c:scaling>
          <c:orientation val="minMax"/>
          <c:max val="6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983774448"/>
        <c:crosses val="autoZero"/>
        <c:crossBetween val="midCat"/>
        <c:majorUnit val="100"/>
      </c:valAx>
      <c:valAx>
        <c:axId val="983774448"/>
        <c:scaling>
          <c:orientation val="minMax"/>
          <c:max val="6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odal Pseudo-Probabilistic </a:t>
                </a:r>
                <a:r>
                  <a:rPr lang="en-US" sz="1000" b="0" i="0" u="none" strike="noStrike" baseline="0">
                    <a:effectLst/>
                  </a:rPr>
                  <a:t>Lateral Spread</a:t>
                </a:r>
                <a:r>
                  <a:rPr lang="en-US"/>
                  <a:t>, </a:t>
                </a:r>
              </a:p>
              <a:p>
                <a:pPr>
                  <a:defRPr/>
                </a:pPr>
                <a:r>
                  <a:rPr lang="en-US"/>
                  <a:t>Tr = 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983773888"/>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Collect_Indiviual_Data_LS2 NEW.xlsm]Butte'!$D$7:$D$26</c:f>
              <c:numCache>
                <c:formatCode>General</c:formatCode>
                <c:ptCount val="20"/>
                <c:pt idx="0">
                  <c:v>184.78565106869428</c:v>
                </c:pt>
                <c:pt idx="1">
                  <c:v>16.152074938532543</c:v>
                </c:pt>
                <c:pt idx="2">
                  <c:v>109.96498756785535</c:v>
                </c:pt>
                <c:pt idx="3">
                  <c:v>60.134672508137271</c:v>
                </c:pt>
                <c:pt idx="4">
                  <c:v>7.5145773013845609</c:v>
                </c:pt>
                <c:pt idx="5">
                  <c:v>149.20056658972024</c:v>
                </c:pt>
                <c:pt idx="6">
                  <c:v>16.473624436849757</c:v>
                </c:pt>
                <c:pt idx="7">
                  <c:v>8.0299927246058349</c:v>
                </c:pt>
                <c:pt idx="8">
                  <c:v>4.3086688624604044</c:v>
                </c:pt>
                <c:pt idx="9">
                  <c:v>9.8420689889846376</c:v>
                </c:pt>
                <c:pt idx="10">
                  <c:v>3.7421850994656891</c:v>
                </c:pt>
                <c:pt idx="11">
                  <c:v>13.025404860323158</c:v>
                </c:pt>
                <c:pt idx="12">
                  <c:v>77.18918814791131</c:v>
                </c:pt>
                <c:pt idx="13">
                  <c:v>5.0217145040483366</c:v>
                </c:pt>
                <c:pt idx="14">
                  <c:v>39.666535866779618</c:v>
                </c:pt>
                <c:pt idx="15">
                  <c:v>0.23324331999289163</c:v>
                </c:pt>
                <c:pt idx="16">
                  <c:v>5.9031257533661732</c:v>
                </c:pt>
                <c:pt idx="17">
                  <c:v>0.13563871132045208</c:v>
                </c:pt>
                <c:pt idx="18">
                  <c:v>80.587998744812097</c:v>
                </c:pt>
                <c:pt idx="19">
                  <c:v>16.065035814526659</c:v>
                </c:pt>
              </c:numCache>
            </c:numRef>
          </c:xVal>
          <c:yVal>
            <c:numRef>
              <c:f>'[Collect_Indiviual_Data_LS2 NEW.xlsm]Butte'!$J$31:$J$50</c:f>
              <c:numCache>
                <c:formatCode>General</c:formatCode>
                <c:ptCount val="20"/>
                <c:pt idx="0">
                  <c:v>125.539806186931</c:v>
                </c:pt>
                <c:pt idx="1">
                  <c:v>6.94860250074123</c:v>
                </c:pt>
                <c:pt idx="2">
                  <c:v>53.386255783200703</c:v>
                </c:pt>
                <c:pt idx="3">
                  <c:v>7.8790958380958998</c:v>
                </c:pt>
                <c:pt idx="4">
                  <c:v>3.54723497766477</c:v>
                </c:pt>
                <c:pt idx="5">
                  <c:v>77.608655280809103</c:v>
                </c:pt>
                <c:pt idx="6">
                  <c:v>2.7979556606167701</c:v>
                </c:pt>
                <c:pt idx="7">
                  <c:v>0.57243404306006995</c:v>
                </c:pt>
                <c:pt idx="8">
                  <c:v>3.2434159874167299</c:v>
                </c:pt>
                <c:pt idx="9">
                  <c:v>3.3963756972874801</c:v>
                </c:pt>
                <c:pt idx="10">
                  <c:v>0.16979484644728601</c:v>
                </c:pt>
                <c:pt idx="11">
                  <c:v>0.76044370167872799</c:v>
                </c:pt>
                <c:pt idx="12">
                  <c:v>20.5860782066637</c:v>
                </c:pt>
                <c:pt idx="13">
                  <c:v>0.14746721628116899</c:v>
                </c:pt>
                <c:pt idx="14">
                  <c:v>28.864606150000402</c:v>
                </c:pt>
                <c:pt idx="15">
                  <c:v>3.1791532103182499E-3</c:v>
                </c:pt>
                <c:pt idx="16">
                  <c:v>1.0456848376155901</c:v>
                </c:pt>
                <c:pt idx="17">
                  <c:v>0</c:v>
                </c:pt>
                <c:pt idx="18">
                  <c:v>46.259557033204203</c:v>
                </c:pt>
                <c:pt idx="19">
                  <c:v>0.49172577101811099</c:v>
                </c:pt>
              </c:numCache>
            </c:numRef>
          </c:yVal>
          <c:smooth val="0"/>
          <c:extLst>
            <c:ext xmlns:c16="http://schemas.microsoft.com/office/drawing/2014/chart" uri="{C3380CC4-5D6E-409C-BE32-E72D297353CC}">
              <c16:uniqueId val="{00000000-2FA7-48E4-AE66-3A1FF7FBDDD4}"/>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Collect_Indiviual_Data_LS2 NEW.xlsm]Eureka'!$D$7:$D$26</c:f>
              <c:numCache>
                <c:formatCode>General</c:formatCode>
                <c:ptCount val="20"/>
                <c:pt idx="0">
                  <c:v>437.70735533561844</c:v>
                </c:pt>
                <c:pt idx="1">
                  <c:v>46.34691407608971</c:v>
                </c:pt>
                <c:pt idx="2">
                  <c:v>297.70137115235696</c:v>
                </c:pt>
                <c:pt idx="3">
                  <c:v>341.64528168955451</c:v>
                </c:pt>
                <c:pt idx="4">
                  <c:v>51.86653316035396</c:v>
                </c:pt>
                <c:pt idx="5">
                  <c:v>383.31848250320479</c:v>
                </c:pt>
                <c:pt idx="6">
                  <c:v>64.723576102702324</c:v>
                </c:pt>
                <c:pt idx="7">
                  <c:v>89.302408306308109</c:v>
                </c:pt>
                <c:pt idx="8">
                  <c:v>12.841807319241282</c:v>
                </c:pt>
                <c:pt idx="9">
                  <c:v>70.626688905999487</c:v>
                </c:pt>
                <c:pt idx="10">
                  <c:v>48.318192031084173</c:v>
                </c:pt>
                <c:pt idx="11">
                  <c:v>142.48900705089812</c:v>
                </c:pt>
                <c:pt idx="12">
                  <c:v>268.57193713072138</c:v>
                </c:pt>
                <c:pt idx="13">
                  <c:v>93.3603925244457</c:v>
                </c:pt>
                <c:pt idx="14">
                  <c:v>114.42111921273383</c:v>
                </c:pt>
                <c:pt idx="15">
                  <c:v>7.7740312029258325</c:v>
                </c:pt>
                <c:pt idx="16">
                  <c:v>84.999292392703353</c:v>
                </c:pt>
                <c:pt idx="17">
                  <c:v>14.165966846301254</c:v>
                </c:pt>
                <c:pt idx="18">
                  <c:v>216.96537033690723</c:v>
                </c:pt>
                <c:pt idx="19">
                  <c:v>220.77470726955539</c:v>
                </c:pt>
              </c:numCache>
            </c:numRef>
          </c:xVal>
          <c:yVal>
            <c:numRef>
              <c:f>'[Collect_Indiviual_Data_LS2 NEW.xlsm]Eureka'!$J$31:$J$50</c:f>
              <c:numCache>
                <c:formatCode>General</c:formatCode>
                <c:ptCount val="20"/>
                <c:pt idx="0">
                  <c:v>344.53118912611802</c:v>
                </c:pt>
                <c:pt idx="1">
                  <c:v>45.130766408056203</c:v>
                </c:pt>
                <c:pt idx="2">
                  <c:v>296.60419510285402</c:v>
                </c:pt>
                <c:pt idx="3">
                  <c:v>291.43728949855102</c:v>
                </c:pt>
                <c:pt idx="4">
                  <c:v>84.833861895733193</c:v>
                </c:pt>
                <c:pt idx="5">
                  <c:v>327.74005168082999</c:v>
                </c:pt>
                <c:pt idx="6">
                  <c:v>64.142066375991305</c:v>
                </c:pt>
                <c:pt idx="7">
                  <c:v>127.07535307354399</c:v>
                </c:pt>
                <c:pt idx="8">
                  <c:v>22.280736977519702</c:v>
                </c:pt>
                <c:pt idx="9">
                  <c:v>101.373211036732</c:v>
                </c:pt>
                <c:pt idx="10">
                  <c:v>66.747912278904096</c:v>
                </c:pt>
                <c:pt idx="11">
                  <c:v>162.828849820513</c:v>
                </c:pt>
                <c:pt idx="12">
                  <c:v>217.94916826809799</c:v>
                </c:pt>
                <c:pt idx="13">
                  <c:v>137.68139651603499</c:v>
                </c:pt>
                <c:pt idx="14">
                  <c:v>105.68362812147799</c:v>
                </c:pt>
                <c:pt idx="15">
                  <c:v>18.631510864896299</c:v>
                </c:pt>
                <c:pt idx="16">
                  <c:v>111.962160582653</c:v>
                </c:pt>
                <c:pt idx="17">
                  <c:v>37.592855462438401</c:v>
                </c:pt>
                <c:pt idx="18">
                  <c:v>202.75379095117299</c:v>
                </c:pt>
                <c:pt idx="19">
                  <c:v>271.07870636943397</c:v>
                </c:pt>
              </c:numCache>
            </c:numRef>
          </c:yVal>
          <c:smooth val="0"/>
          <c:extLst>
            <c:ext xmlns:c16="http://schemas.microsoft.com/office/drawing/2014/chart" uri="{C3380CC4-5D6E-409C-BE32-E72D297353CC}">
              <c16:uniqueId val="{00000002-2FA7-48E4-AE66-3A1FF7FBDDD4}"/>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Collect_Indiviual_Data_LS2 NEW.xlsm]Santa Monica'!$D$7:$D$26</c:f>
              <c:numCache>
                <c:formatCode>General</c:formatCode>
                <c:ptCount val="20"/>
                <c:pt idx="0">
                  <c:v>409.18132298854425</c:v>
                </c:pt>
                <c:pt idx="1">
                  <c:v>43.214915987229674</c:v>
                </c:pt>
                <c:pt idx="2">
                  <c:v>279.18030913821269</c:v>
                </c:pt>
                <c:pt idx="3">
                  <c:v>312.87927483876086</c:v>
                </c:pt>
                <c:pt idx="4">
                  <c:v>41.767977001516968</c:v>
                </c:pt>
                <c:pt idx="5">
                  <c:v>364.4627979502327</c:v>
                </c:pt>
                <c:pt idx="6">
                  <c:v>58.393155504486138</c:v>
                </c:pt>
                <c:pt idx="7">
                  <c:v>72.777580451721235</c:v>
                </c:pt>
                <c:pt idx="8">
                  <c:v>10.524884102249683</c:v>
                </c:pt>
                <c:pt idx="9">
                  <c:v>58.355585678780258</c:v>
                </c:pt>
                <c:pt idx="10">
                  <c:v>37.047882950066864</c:v>
                </c:pt>
                <c:pt idx="11">
                  <c:v>122.25395154453591</c:v>
                </c:pt>
                <c:pt idx="12">
                  <c:v>252.29716007715047</c:v>
                </c:pt>
                <c:pt idx="13">
                  <c:v>67.762933172972197</c:v>
                </c:pt>
                <c:pt idx="14">
                  <c:v>103.64220704402383</c:v>
                </c:pt>
                <c:pt idx="15">
                  <c:v>5.6015229880886714</c:v>
                </c:pt>
                <c:pt idx="16">
                  <c:v>69.763436271412331</c:v>
                </c:pt>
                <c:pt idx="17">
                  <c:v>9.5248804466612391</c:v>
                </c:pt>
                <c:pt idx="18">
                  <c:v>198.82894545531178</c:v>
                </c:pt>
                <c:pt idx="19">
                  <c:v>184.35557093746141</c:v>
                </c:pt>
              </c:numCache>
            </c:numRef>
          </c:xVal>
          <c:yVal>
            <c:numRef>
              <c:f>'[Collect_Indiviual_Data_LS2 NEW.xlsm]Santa Monica'!$J$31:$J$50</c:f>
              <c:numCache>
                <c:formatCode>General</c:formatCode>
                <c:ptCount val="20"/>
                <c:pt idx="0">
                  <c:v>343.571509777578</c:v>
                </c:pt>
                <c:pt idx="1">
                  <c:v>40.780001850545403</c:v>
                </c:pt>
                <c:pt idx="2">
                  <c:v>291.16653388184199</c:v>
                </c:pt>
                <c:pt idx="3">
                  <c:v>287.80962476539901</c:v>
                </c:pt>
                <c:pt idx="4">
                  <c:v>70.959959277958006</c:v>
                </c:pt>
                <c:pt idx="5">
                  <c:v>326.70427179459</c:v>
                </c:pt>
                <c:pt idx="6">
                  <c:v>63.393715307044403</c:v>
                </c:pt>
                <c:pt idx="7">
                  <c:v>119.422555835721</c:v>
                </c:pt>
                <c:pt idx="8">
                  <c:v>18.491473611024102</c:v>
                </c:pt>
                <c:pt idx="9">
                  <c:v>90.140050216882898</c:v>
                </c:pt>
                <c:pt idx="10">
                  <c:v>61.725417287087801</c:v>
                </c:pt>
                <c:pt idx="11">
                  <c:v>153.921986223407</c:v>
                </c:pt>
                <c:pt idx="12">
                  <c:v>216.53923284717499</c:v>
                </c:pt>
                <c:pt idx="13">
                  <c:v>129.68500845453801</c:v>
                </c:pt>
                <c:pt idx="14">
                  <c:v>104.762490616243</c:v>
                </c:pt>
                <c:pt idx="15">
                  <c:v>17.183843940417301</c:v>
                </c:pt>
                <c:pt idx="16">
                  <c:v>105.06641219349</c:v>
                </c:pt>
                <c:pt idx="17">
                  <c:v>27.348501791470699</c:v>
                </c:pt>
                <c:pt idx="18">
                  <c:v>198.43932374584699</c:v>
                </c:pt>
                <c:pt idx="19">
                  <c:v>253.30495831930401</c:v>
                </c:pt>
              </c:numCache>
            </c:numRef>
          </c:yVal>
          <c:smooth val="0"/>
          <c:extLst>
            <c:ext xmlns:c16="http://schemas.microsoft.com/office/drawing/2014/chart" uri="{C3380CC4-5D6E-409C-BE32-E72D297353CC}">
              <c16:uniqueId val="{00000004-2FA7-48E4-AE66-3A1FF7FBDDD4}"/>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Collect_Indiviual_Data_LS2 NEW.xlsm]Portland'!$D$7:$D$26</c:f>
              <c:numCache>
                <c:formatCode>General</c:formatCode>
                <c:ptCount val="20"/>
                <c:pt idx="0">
                  <c:v>320.50983751335139</c:v>
                </c:pt>
                <c:pt idx="1">
                  <c:v>32.392618509471546</c:v>
                </c:pt>
                <c:pt idx="2">
                  <c:v>231.34732503317306</c:v>
                </c:pt>
                <c:pt idx="3">
                  <c:v>218.12011443013856</c:v>
                </c:pt>
                <c:pt idx="4">
                  <c:v>26.604773366623803</c:v>
                </c:pt>
                <c:pt idx="5">
                  <c:v>295.45133447246354</c:v>
                </c:pt>
                <c:pt idx="6">
                  <c:v>45.135452125000633</c:v>
                </c:pt>
                <c:pt idx="7">
                  <c:v>43.254588493763094</c:v>
                </c:pt>
                <c:pt idx="8">
                  <c:v>7.3510151483763586</c:v>
                </c:pt>
                <c:pt idx="9">
                  <c:v>36.434864882778662</c:v>
                </c:pt>
                <c:pt idx="10">
                  <c:v>21.036577521636659</c:v>
                </c:pt>
                <c:pt idx="11">
                  <c:v>80.88879598005343</c:v>
                </c:pt>
                <c:pt idx="12">
                  <c:v>195.18972634984999</c:v>
                </c:pt>
                <c:pt idx="13">
                  <c:v>36.49337360482307</c:v>
                </c:pt>
                <c:pt idx="14">
                  <c:v>79.27440675572889</c:v>
                </c:pt>
                <c:pt idx="15">
                  <c:v>3.3649413973306124</c:v>
                </c:pt>
                <c:pt idx="16">
                  <c:v>41.640523281210456</c:v>
                </c:pt>
                <c:pt idx="17">
                  <c:v>4.2676946800830056</c:v>
                </c:pt>
                <c:pt idx="18">
                  <c:v>158.31455629808355</c:v>
                </c:pt>
                <c:pt idx="19">
                  <c:v>115.66006708257363</c:v>
                </c:pt>
              </c:numCache>
            </c:numRef>
          </c:xVal>
          <c:yVal>
            <c:numRef>
              <c:f>'[Collect_Indiviual_Data_LS2 NEW.xlsm]Portland'!$J$31:$J$50</c:f>
              <c:numCache>
                <c:formatCode>General</c:formatCode>
                <c:ptCount val="20"/>
                <c:pt idx="0">
                  <c:v>343.58173290809401</c:v>
                </c:pt>
                <c:pt idx="1">
                  <c:v>40.820161995743902</c:v>
                </c:pt>
                <c:pt idx="2">
                  <c:v>291.25505927432698</c:v>
                </c:pt>
                <c:pt idx="3">
                  <c:v>287.85398636210101</c:v>
                </c:pt>
                <c:pt idx="4">
                  <c:v>71.055190787264095</c:v>
                </c:pt>
                <c:pt idx="5">
                  <c:v>326.736036012841</c:v>
                </c:pt>
                <c:pt idx="6">
                  <c:v>63.396518387693597</c:v>
                </c:pt>
                <c:pt idx="7">
                  <c:v>119.51835829759</c:v>
                </c:pt>
                <c:pt idx="8">
                  <c:v>18.530977833081</c:v>
                </c:pt>
                <c:pt idx="9">
                  <c:v>90.222645608466493</c:v>
                </c:pt>
                <c:pt idx="10">
                  <c:v>61.7654150725036</c:v>
                </c:pt>
                <c:pt idx="11">
                  <c:v>153.97230159509701</c:v>
                </c:pt>
                <c:pt idx="12">
                  <c:v>216.57285578795299</c:v>
                </c:pt>
                <c:pt idx="13">
                  <c:v>129.744591378629</c:v>
                </c:pt>
                <c:pt idx="14">
                  <c:v>104.765327187509</c:v>
                </c:pt>
                <c:pt idx="15">
                  <c:v>17.2168212199728</c:v>
                </c:pt>
                <c:pt idx="16">
                  <c:v>105.084742938925</c:v>
                </c:pt>
                <c:pt idx="17">
                  <c:v>27.427434814899399</c:v>
                </c:pt>
                <c:pt idx="18">
                  <c:v>198.48505507828301</c:v>
                </c:pt>
                <c:pt idx="19">
                  <c:v>253.42384963610999</c:v>
                </c:pt>
              </c:numCache>
            </c:numRef>
          </c:yVal>
          <c:smooth val="0"/>
          <c:extLst>
            <c:ext xmlns:c16="http://schemas.microsoft.com/office/drawing/2014/chart" uri="{C3380CC4-5D6E-409C-BE32-E72D297353CC}">
              <c16:uniqueId val="{00000006-2FA7-48E4-AE66-3A1FF7FBDDD4}"/>
            </c:ext>
          </c:extLst>
        </c:ser>
        <c:ser>
          <c:idx val="36"/>
          <c:order val="8"/>
          <c:tx>
            <c:v>Salt Lake City</c:v>
          </c:tx>
          <c:spPr>
            <a:ln w="25400" cap="rnd">
              <a:noFill/>
              <a:round/>
            </a:ln>
            <a:effectLst/>
          </c:spPr>
          <c:marker>
            <c:symbol val="star"/>
            <c:size val="5"/>
            <c:spPr>
              <a:noFill/>
              <a:ln w="9525">
                <a:solidFill>
                  <a:schemeClr val="tx1"/>
                </a:solidFill>
              </a:ln>
              <a:effectLst/>
            </c:spPr>
          </c:marker>
          <c:xVal>
            <c:numRef>
              <c:f>'[Collect_Indiviual_Data_LS2 NEW.xlsm]Salt Lake City'!$D$7:$D$26</c:f>
              <c:numCache>
                <c:formatCode>General</c:formatCode>
                <c:ptCount val="20"/>
                <c:pt idx="0">
                  <c:v>336.64745915167458</c:v>
                </c:pt>
                <c:pt idx="1">
                  <c:v>34.31839839396369</c:v>
                </c:pt>
                <c:pt idx="2">
                  <c:v>244.23463502182054</c:v>
                </c:pt>
                <c:pt idx="3">
                  <c:v>240.52333111214867</c:v>
                </c:pt>
                <c:pt idx="4">
                  <c:v>31.302401483236373</c:v>
                </c:pt>
                <c:pt idx="5">
                  <c:v>309.41910761753587</c:v>
                </c:pt>
                <c:pt idx="6">
                  <c:v>49.110078527579113</c:v>
                </c:pt>
                <c:pt idx="7">
                  <c:v>51.027703913194159</c:v>
                </c:pt>
                <c:pt idx="8">
                  <c:v>8.1829271941008752</c:v>
                </c:pt>
                <c:pt idx="9">
                  <c:v>42.066448667073722</c:v>
                </c:pt>
                <c:pt idx="10">
                  <c:v>25.702872056196082</c:v>
                </c:pt>
                <c:pt idx="11">
                  <c:v>93.455675244178579</c:v>
                </c:pt>
                <c:pt idx="12">
                  <c:v>207.45138798554316</c:v>
                </c:pt>
                <c:pt idx="13">
                  <c:v>46.10760102637677</c:v>
                </c:pt>
                <c:pt idx="14">
                  <c:v>86.144912995872204</c:v>
                </c:pt>
                <c:pt idx="15">
                  <c:v>4.0427907616675274</c:v>
                </c:pt>
                <c:pt idx="16">
                  <c:v>50.439699249548802</c:v>
                </c:pt>
                <c:pt idx="17">
                  <c:v>6.1507485316313266</c:v>
                </c:pt>
                <c:pt idx="18">
                  <c:v>167.34488348624677</c:v>
                </c:pt>
                <c:pt idx="19">
                  <c:v>135.65442593169763</c:v>
                </c:pt>
              </c:numCache>
            </c:numRef>
          </c:xVal>
          <c:yVal>
            <c:numRef>
              <c:f>'[Collect_Indiviual_Data_LS2 NEW.xlsm]Salt Lake City'!$J$31:$J$50</c:f>
              <c:numCache>
                <c:formatCode>General</c:formatCode>
                <c:ptCount val="20"/>
                <c:pt idx="0">
                  <c:v>341.78511578868898</c:v>
                </c:pt>
                <c:pt idx="1">
                  <c:v>34.839514233746797</c:v>
                </c:pt>
                <c:pt idx="2">
                  <c:v>268.64378639704398</c:v>
                </c:pt>
                <c:pt idx="3">
                  <c:v>281.95040334952398</c:v>
                </c:pt>
                <c:pt idx="4">
                  <c:v>52.615587682207703</c:v>
                </c:pt>
                <c:pt idx="5">
                  <c:v>320.33331696732398</c:v>
                </c:pt>
                <c:pt idx="6">
                  <c:v>61.436500010059198</c:v>
                </c:pt>
                <c:pt idx="7">
                  <c:v>99.246879318054496</c:v>
                </c:pt>
                <c:pt idx="8">
                  <c:v>12.566281431522899</c:v>
                </c:pt>
                <c:pt idx="9">
                  <c:v>72.231600613008197</c:v>
                </c:pt>
                <c:pt idx="10">
                  <c:v>52.1045895784031</c:v>
                </c:pt>
                <c:pt idx="11">
                  <c:v>140.23327014855201</c:v>
                </c:pt>
                <c:pt idx="12">
                  <c:v>212.74324051306601</c:v>
                </c:pt>
                <c:pt idx="13">
                  <c:v>114.02284772773601</c:v>
                </c:pt>
                <c:pt idx="14">
                  <c:v>98.421344571085896</c:v>
                </c:pt>
                <c:pt idx="15">
                  <c:v>11.8953257976298</c:v>
                </c:pt>
                <c:pt idx="16">
                  <c:v>90.350713651128203</c:v>
                </c:pt>
                <c:pt idx="17">
                  <c:v>17.166428458265301</c:v>
                </c:pt>
                <c:pt idx="18">
                  <c:v>190.00173152547799</c:v>
                </c:pt>
                <c:pt idx="19">
                  <c:v>227.376853950482</c:v>
                </c:pt>
              </c:numCache>
            </c:numRef>
          </c:yVal>
          <c:smooth val="0"/>
          <c:extLst>
            <c:ext xmlns:c16="http://schemas.microsoft.com/office/drawing/2014/chart" uri="{C3380CC4-5D6E-409C-BE32-E72D297353CC}">
              <c16:uniqueId val="{00000008-2FA7-48E4-AE66-3A1FF7FBDDD4}"/>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Collect_Indiviual_Data_LS2 NEW.xlsm]San Francisco'!$D$7:$D$26</c:f>
              <c:numCache>
                <c:formatCode>General</c:formatCode>
                <c:ptCount val="20"/>
                <c:pt idx="0">
                  <c:v>426.0742145862863</c:v>
                </c:pt>
                <c:pt idx="1">
                  <c:v>44.806869009617955</c:v>
                </c:pt>
                <c:pt idx="2">
                  <c:v>287.74712668508579</c:v>
                </c:pt>
                <c:pt idx="3">
                  <c:v>328.97729879621295</c:v>
                </c:pt>
                <c:pt idx="4">
                  <c:v>45.9740967707815</c:v>
                </c:pt>
                <c:pt idx="5">
                  <c:v>375.45653732752783</c:v>
                </c:pt>
                <c:pt idx="6">
                  <c:v>61.487844958838487</c:v>
                </c:pt>
                <c:pt idx="7">
                  <c:v>80.541166223294411</c:v>
                </c:pt>
                <c:pt idx="8">
                  <c:v>11.520355115473949</c:v>
                </c:pt>
                <c:pt idx="9">
                  <c:v>63.954510242940962</c:v>
                </c:pt>
                <c:pt idx="10">
                  <c:v>42.259735500391223</c:v>
                </c:pt>
                <c:pt idx="11">
                  <c:v>131.5854936835475</c:v>
                </c:pt>
                <c:pt idx="12">
                  <c:v>261.92718584694478</c:v>
                </c:pt>
                <c:pt idx="13">
                  <c:v>78.830999822036134</c:v>
                </c:pt>
                <c:pt idx="14">
                  <c:v>108.99563769530764</c:v>
                </c:pt>
                <c:pt idx="15">
                  <c:v>6.3722148933904244</c:v>
                </c:pt>
                <c:pt idx="16">
                  <c:v>76.502053546770739</c:v>
                </c:pt>
                <c:pt idx="17">
                  <c:v>11.431194642398687</c:v>
                </c:pt>
                <c:pt idx="18">
                  <c:v>208.11002745673204</c:v>
                </c:pt>
                <c:pt idx="19">
                  <c:v>201.12194690274046</c:v>
                </c:pt>
              </c:numCache>
            </c:numRef>
          </c:xVal>
          <c:yVal>
            <c:numRef>
              <c:f>'[Collect_Indiviual_Data_LS2 NEW.xlsm]San Francisco'!$J$31:$J$50</c:f>
              <c:numCache>
                <c:formatCode>General</c:formatCode>
                <c:ptCount val="20"/>
                <c:pt idx="0">
                  <c:v>344.02358755701198</c:v>
                </c:pt>
                <c:pt idx="1">
                  <c:v>42.133069708619601</c:v>
                </c:pt>
                <c:pt idx="2">
                  <c:v>292.74278763817</c:v>
                </c:pt>
                <c:pt idx="3">
                  <c:v>289.38431476529797</c:v>
                </c:pt>
                <c:pt idx="4">
                  <c:v>74.931958895353802</c:v>
                </c:pt>
                <c:pt idx="5">
                  <c:v>327.44537426002501</c:v>
                </c:pt>
                <c:pt idx="6">
                  <c:v>63.550426983867901</c:v>
                </c:pt>
                <c:pt idx="7">
                  <c:v>122.454913463189</c:v>
                </c:pt>
                <c:pt idx="8">
                  <c:v>19.7148838700775</c:v>
                </c:pt>
                <c:pt idx="9">
                  <c:v>93.967179655341297</c:v>
                </c:pt>
                <c:pt idx="10">
                  <c:v>63.334607628463097</c:v>
                </c:pt>
                <c:pt idx="11">
                  <c:v>156.14361827066199</c:v>
                </c:pt>
                <c:pt idx="12">
                  <c:v>217.54968403733201</c:v>
                </c:pt>
                <c:pt idx="13">
                  <c:v>132.15424010021599</c:v>
                </c:pt>
                <c:pt idx="14">
                  <c:v>104.896327023683</c:v>
                </c:pt>
                <c:pt idx="15">
                  <c:v>17.5362313224121</c:v>
                </c:pt>
                <c:pt idx="16">
                  <c:v>105.960014781886</c:v>
                </c:pt>
                <c:pt idx="17">
                  <c:v>30.959374869738198</c:v>
                </c:pt>
                <c:pt idx="18">
                  <c:v>199.918981691064</c:v>
                </c:pt>
                <c:pt idx="19">
                  <c:v>257.97031465636201</c:v>
                </c:pt>
              </c:numCache>
            </c:numRef>
          </c:yVal>
          <c:smooth val="0"/>
          <c:extLst>
            <c:ext xmlns:c16="http://schemas.microsoft.com/office/drawing/2014/chart" uri="{C3380CC4-5D6E-409C-BE32-E72D297353CC}">
              <c16:uniqueId val="{0000000A-2FA7-48E4-AE66-3A1FF7FBDDD4}"/>
            </c:ext>
          </c:extLst>
        </c:ser>
        <c:ser>
          <c:idx val="42"/>
          <c:order val="12"/>
          <c:tx>
            <c:v>San Jose</c:v>
          </c:tx>
          <c:spPr>
            <a:ln w="25400" cap="rnd">
              <a:noFill/>
              <a:round/>
            </a:ln>
            <a:effectLst/>
          </c:spPr>
          <c:marker>
            <c:symbol val="diamond"/>
            <c:size val="5"/>
            <c:spPr>
              <a:noFill/>
              <a:ln w="9525">
                <a:solidFill>
                  <a:schemeClr val="tx1"/>
                </a:solidFill>
              </a:ln>
              <a:effectLst/>
            </c:spPr>
          </c:marker>
          <c:xVal>
            <c:numRef>
              <c:f>'[Collect_Indiviual_Data_LS2 NEW.xlsm]San Jose'!$D$7:$D$26</c:f>
              <c:numCache>
                <c:formatCode>General</c:formatCode>
                <c:ptCount val="20"/>
                <c:pt idx="0">
                  <c:v>449.08328796256484</c:v>
                </c:pt>
                <c:pt idx="1">
                  <c:v>46.673763054061169</c:v>
                </c:pt>
                <c:pt idx="2">
                  <c:v>295.88214421131767</c:v>
                </c:pt>
                <c:pt idx="3">
                  <c:v>345.32033284600504</c:v>
                </c:pt>
                <c:pt idx="4">
                  <c:v>49.351151357765026</c:v>
                </c:pt>
                <c:pt idx="5">
                  <c:v>389.30736522110169</c:v>
                </c:pt>
                <c:pt idx="6">
                  <c:v>63.75427349111186</c:v>
                </c:pt>
                <c:pt idx="7">
                  <c:v>88.208607710188858</c:v>
                </c:pt>
                <c:pt idx="8">
                  <c:v>12.540284643783991</c:v>
                </c:pt>
                <c:pt idx="9">
                  <c:v>69.137347514927001</c:v>
                </c:pt>
                <c:pt idx="10">
                  <c:v>47.310525569371549</c:v>
                </c:pt>
                <c:pt idx="11">
                  <c:v>138.59678008505375</c:v>
                </c:pt>
                <c:pt idx="12">
                  <c:v>273.12336993556318</c:v>
                </c:pt>
                <c:pt idx="13">
                  <c:v>88.563541308111112</c:v>
                </c:pt>
                <c:pt idx="14">
                  <c:v>112.93474441529435</c:v>
                </c:pt>
                <c:pt idx="15">
                  <c:v>6.8190711604808225</c:v>
                </c:pt>
                <c:pt idx="16">
                  <c:v>81.277019885363359</c:v>
                </c:pt>
                <c:pt idx="17">
                  <c:v>12.966100987621751</c:v>
                </c:pt>
                <c:pt idx="18">
                  <c:v>219.00580567469407</c:v>
                </c:pt>
                <c:pt idx="19">
                  <c:v>215.38162991892037</c:v>
                </c:pt>
              </c:numCache>
            </c:numRef>
          </c:xVal>
          <c:yVal>
            <c:numRef>
              <c:f>'[Collect_Indiviual_Data_LS2 NEW.xlsm]San Jose'!$J$31:$J$50</c:f>
              <c:numCache>
                <c:formatCode>General</c:formatCode>
                <c:ptCount val="20"/>
                <c:pt idx="0">
                  <c:v>343.277853428328</c:v>
                </c:pt>
                <c:pt idx="1">
                  <c:v>39.558772904236399</c:v>
                </c:pt>
                <c:pt idx="2">
                  <c:v>289.12980667033003</c:v>
                </c:pt>
                <c:pt idx="3">
                  <c:v>286.77096708318999</c:v>
                </c:pt>
                <c:pt idx="4">
                  <c:v>68.0925739077651</c:v>
                </c:pt>
                <c:pt idx="5">
                  <c:v>325.91388631272503</c:v>
                </c:pt>
                <c:pt idx="6">
                  <c:v>63.326869129240698</c:v>
                </c:pt>
                <c:pt idx="7">
                  <c:v>117.178032442906</c:v>
                </c:pt>
                <c:pt idx="8">
                  <c:v>17.400957368702201</c:v>
                </c:pt>
                <c:pt idx="9">
                  <c:v>88.357024066849107</c:v>
                </c:pt>
                <c:pt idx="10">
                  <c:v>60.281412802745898</c:v>
                </c:pt>
                <c:pt idx="11">
                  <c:v>152.58025262965199</c:v>
                </c:pt>
                <c:pt idx="12">
                  <c:v>215.728138154118</c:v>
                </c:pt>
                <c:pt idx="13">
                  <c:v>127.63098116733001</c:v>
                </c:pt>
                <c:pt idx="14">
                  <c:v>104.69572766929799</c:v>
                </c:pt>
                <c:pt idx="15">
                  <c:v>16.312559153199398</c:v>
                </c:pt>
                <c:pt idx="16">
                  <c:v>104.16495206358</c:v>
                </c:pt>
                <c:pt idx="17">
                  <c:v>25.3763145411347</c:v>
                </c:pt>
                <c:pt idx="18">
                  <c:v>197.18712297358701</c:v>
                </c:pt>
                <c:pt idx="19">
                  <c:v>250.18010976825701</c:v>
                </c:pt>
              </c:numCache>
            </c:numRef>
          </c:yVal>
          <c:smooth val="0"/>
          <c:extLst>
            <c:ext xmlns:c16="http://schemas.microsoft.com/office/drawing/2014/chart" uri="{C3380CC4-5D6E-409C-BE32-E72D297353CC}">
              <c16:uniqueId val="{0000000C-2FA7-48E4-AE66-3A1FF7FBDDD4}"/>
            </c:ext>
          </c:extLst>
        </c:ser>
        <c:ser>
          <c:idx val="45"/>
          <c:order val="14"/>
          <c:tx>
            <c:v>Seattle</c:v>
          </c:tx>
          <c:spPr>
            <a:ln w="25400" cap="rnd">
              <a:noFill/>
              <a:round/>
            </a:ln>
            <a:effectLst/>
          </c:spPr>
          <c:marker>
            <c:symbol val="square"/>
            <c:size val="5"/>
            <c:spPr>
              <a:noFill/>
              <a:ln w="9525">
                <a:solidFill>
                  <a:schemeClr val="tx1"/>
                </a:solidFill>
              </a:ln>
              <a:effectLst/>
            </c:spPr>
          </c:marker>
          <c:xVal>
            <c:numRef>
              <c:f>'[Collect_Indiviual_Data_LS2 NEW.xlsm]Seattle'!$D$7:$D$26</c:f>
              <c:numCache>
                <c:formatCode>General</c:formatCode>
                <c:ptCount val="20"/>
                <c:pt idx="0">
                  <c:v>377.35629500051363</c:v>
                </c:pt>
                <c:pt idx="1">
                  <c:v>40.300414281762976</c:v>
                </c:pt>
                <c:pt idx="2">
                  <c:v>265.32987973533045</c:v>
                </c:pt>
                <c:pt idx="3">
                  <c:v>281.61480427173183</c:v>
                </c:pt>
                <c:pt idx="4">
                  <c:v>36.640688970880042</c:v>
                </c:pt>
                <c:pt idx="5">
                  <c:v>343.08316742321489</c:v>
                </c:pt>
                <c:pt idx="6">
                  <c:v>54.258426077935603</c:v>
                </c:pt>
                <c:pt idx="7">
                  <c:v>61.446826487468648</c:v>
                </c:pt>
                <c:pt idx="8">
                  <c:v>9.2460844930118942</c:v>
                </c:pt>
                <c:pt idx="9">
                  <c:v>50.106028944147837</c:v>
                </c:pt>
                <c:pt idx="10">
                  <c:v>30.710018247339818</c:v>
                </c:pt>
                <c:pt idx="11">
                  <c:v>108.88695515809833</c:v>
                </c:pt>
                <c:pt idx="12">
                  <c:v>233.31905889164159</c:v>
                </c:pt>
                <c:pt idx="13">
                  <c:v>55.468696882299689</c:v>
                </c:pt>
                <c:pt idx="14">
                  <c:v>95.069352975676082</c:v>
                </c:pt>
                <c:pt idx="15">
                  <c:v>4.9521028869961512</c:v>
                </c:pt>
                <c:pt idx="16">
                  <c:v>60.203689612036762</c:v>
                </c:pt>
                <c:pt idx="17">
                  <c:v>7.474696895363528</c:v>
                </c:pt>
                <c:pt idx="18">
                  <c:v>183.80880180050397</c:v>
                </c:pt>
                <c:pt idx="19">
                  <c:v>160.45141304517531</c:v>
                </c:pt>
              </c:numCache>
            </c:numRef>
          </c:xVal>
          <c:yVal>
            <c:numRef>
              <c:f>'[Collect_Indiviual_Data_LS2 NEW.xlsm]Seattle'!$J$31:$J$50</c:f>
              <c:numCache>
                <c:formatCode>General</c:formatCode>
                <c:ptCount val="20"/>
                <c:pt idx="0">
                  <c:v>342.143032739369</c:v>
                </c:pt>
                <c:pt idx="1">
                  <c:v>35.536755870378897</c:v>
                </c:pt>
                <c:pt idx="2">
                  <c:v>273.666941803432</c:v>
                </c:pt>
                <c:pt idx="3">
                  <c:v>282.86009870116101</c:v>
                </c:pt>
                <c:pt idx="4">
                  <c:v>56.083806129951398</c:v>
                </c:pt>
                <c:pt idx="5">
                  <c:v>321.969658903773</c:v>
                </c:pt>
                <c:pt idx="6">
                  <c:v>62.378242050431098</c:v>
                </c:pt>
                <c:pt idx="7">
                  <c:v>103.21114719432001</c:v>
                </c:pt>
                <c:pt idx="8">
                  <c:v>13.2168492960544</c:v>
                </c:pt>
                <c:pt idx="9">
                  <c:v>75.931246455386002</c:v>
                </c:pt>
                <c:pt idx="10">
                  <c:v>53.872959452545103</c:v>
                </c:pt>
                <c:pt idx="11">
                  <c:v>143.57819141570499</c:v>
                </c:pt>
                <c:pt idx="12">
                  <c:v>213.45430005010499</c:v>
                </c:pt>
                <c:pt idx="13">
                  <c:v>117.373315242714</c:v>
                </c:pt>
                <c:pt idx="14">
                  <c:v>98.984509316111499</c:v>
                </c:pt>
                <c:pt idx="15">
                  <c:v>13.228411912547299</c:v>
                </c:pt>
                <c:pt idx="16">
                  <c:v>94.271892404415397</c:v>
                </c:pt>
                <c:pt idx="17">
                  <c:v>18.048835969842099</c:v>
                </c:pt>
                <c:pt idx="18">
                  <c:v>191.624836382833</c:v>
                </c:pt>
                <c:pt idx="19">
                  <c:v>232.56888210893101</c:v>
                </c:pt>
              </c:numCache>
            </c:numRef>
          </c:yVal>
          <c:smooth val="0"/>
          <c:extLst>
            <c:ext xmlns:c16="http://schemas.microsoft.com/office/drawing/2014/chart" uri="{C3380CC4-5D6E-409C-BE32-E72D297353CC}">
              <c16:uniqueId val="{0000000E-2FA7-48E4-AE66-3A1FF7FBDDD4}"/>
            </c:ext>
          </c:extLst>
        </c:ser>
        <c:ser>
          <c:idx val="12"/>
          <c:order val="16"/>
          <c:tx>
            <c:v>Memphis</c:v>
          </c:tx>
          <c:spPr>
            <a:ln w="25400" cap="rnd">
              <a:noFill/>
              <a:round/>
            </a:ln>
            <a:effectLst/>
          </c:spPr>
          <c:marker>
            <c:symbol val="triangle"/>
            <c:size val="5"/>
            <c:spPr>
              <a:noFill/>
              <a:ln w="9525">
                <a:solidFill>
                  <a:schemeClr val="tx1"/>
                </a:solidFill>
              </a:ln>
              <a:effectLst/>
            </c:spPr>
          </c:marker>
          <c:xVal>
            <c:numRef>
              <c:f>'[Collect_Indiviual_Data_LS2 NEW.xlsm]Memphis'!$D$7:$D$26</c:f>
              <c:numCache>
                <c:formatCode>General</c:formatCode>
                <c:ptCount val="20"/>
                <c:pt idx="0">
                  <c:v>300.64159877212995</c:v>
                </c:pt>
                <c:pt idx="1">
                  <c:v>28.918444684117738</c:v>
                </c:pt>
                <c:pt idx="2">
                  <c:v>215.3001245509042</c:v>
                </c:pt>
                <c:pt idx="3">
                  <c:v>195.31447590027767</c:v>
                </c:pt>
                <c:pt idx="4">
                  <c:v>23.963730028822386</c:v>
                </c:pt>
                <c:pt idx="5">
                  <c:v>273.47454353487285</c:v>
                </c:pt>
                <c:pt idx="6">
                  <c:v>41.359852005172655</c:v>
                </c:pt>
                <c:pt idx="7">
                  <c:v>39.009929727444721</c:v>
                </c:pt>
                <c:pt idx="8">
                  <c:v>6.9171351377091401</c:v>
                </c:pt>
                <c:pt idx="9">
                  <c:v>32.892038750664135</c:v>
                </c:pt>
                <c:pt idx="10">
                  <c:v>18.882466427141246</c:v>
                </c:pt>
                <c:pt idx="11">
                  <c:v>72.09821687831905</c:v>
                </c:pt>
                <c:pt idx="12">
                  <c:v>176.18048769004514</c:v>
                </c:pt>
                <c:pt idx="13">
                  <c:v>32.896458262375461</c:v>
                </c:pt>
                <c:pt idx="14">
                  <c:v>74.320421652686932</c:v>
                </c:pt>
                <c:pt idx="15">
                  <c:v>2.9951162056941061</c:v>
                </c:pt>
                <c:pt idx="16">
                  <c:v>37.223275154263568</c:v>
                </c:pt>
                <c:pt idx="17">
                  <c:v>3.7313159346462594</c:v>
                </c:pt>
                <c:pt idx="18">
                  <c:v>149.50282823744226</c:v>
                </c:pt>
                <c:pt idx="19">
                  <c:v>103.09824359776567</c:v>
                </c:pt>
              </c:numCache>
            </c:numRef>
          </c:xVal>
          <c:yVal>
            <c:numRef>
              <c:f>'[Collect_Indiviual_Data_LS2 NEW.xlsm]Memphis'!$J$31:$J$50</c:f>
              <c:numCache>
                <c:formatCode>General</c:formatCode>
                <c:ptCount val="20"/>
                <c:pt idx="0">
                  <c:v>342.20912578454897</c:v>
                </c:pt>
                <c:pt idx="1">
                  <c:v>35.909472621580399</c:v>
                </c:pt>
                <c:pt idx="2">
                  <c:v>275.94521410053898</c:v>
                </c:pt>
                <c:pt idx="3">
                  <c:v>283.27640471936797</c:v>
                </c:pt>
                <c:pt idx="4">
                  <c:v>57.643124209433097</c:v>
                </c:pt>
                <c:pt idx="5">
                  <c:v>322.61318683139399</c:v>
                </c:pt>
                <c:pt idx="6">
                  <c:v>62.643580363386398</c:v>
                </c:pt>
                <c:pt idx="7">
                  <c:v>105.155175259899</c:v>
                </c:pt>
                <c:pt idx="8">
                  <c:v>13.523901876299099</c:v>
                </c:pt>
                <c:pt idx="9">
                  <c:v>77.882627975513699</c:v>
                </c:pt>
                <c:pt idx="10">
                  <c:v>54.699003043033301</c:v>
                </c:pt>
                <c:pt idx="11">
                  <c:v>145.16944553296099</c:v>
                </c:pt>
                <c:pt idx="12">
                  <c:v>213.74602061834099</c:v>
                </c:pt>
                <c:pt idx="13">
                  <c:v>118.832789664199</c:v>
                </c:pt>
                <c:pt idx="14">
                  <c:v>99.897498432492995</c:v>
                </c:pt>
                <c:pt idx="15">
                  <c:v>13.4248423401653</c:v>
                </c:pt>
                <c:pt idx="16">
                  <c:v>96.200389346378401</c:v>
                </c:pt>
                <c:pt idx="17">
                  <c:v>18.5375591375272</c:v>
                </c:pt>
                <c:pt idx="18">
                  <c:v>192.35138621347599</c:v>
                </c:pt>
                <c:pt idx="19">
                  <c:v>234.79323063489801</c:v>
                </c:pt>
              </c:numCache>
            </c:numRef>
          </c:yVal>
          <c:smooth val="0"/>
          <c:extLst>
            <c:ext xmlns:c16="http://schemas.microsoft.com/office/drawing/2014/chart" uri="{C3380CC4-5D6E-409C-BE32-E72D297353CC}">
              <c16:uniqueId val="{00000010-2FA7-48E4-AE66-3A1FF7FBDDD4}"/>
            </c:ext>
          </c:extLst>
        </c:ser>
        <c:ser>
          <c:idx val="15"/>
          <c:order val="18"/>
          <c:tx>
            <c:v>Charleston</c:v>
          </c:tx>
          <c:spPr>
            <a:ln w="25400" cap="rnd">
              <a:noFill/>
              <a:round/>
            </a:ln>
            <a:effectLst/>
          </c:spPr>
          <c:marker>
            <c:symbol val="x"/>
            <c:size val="5"/>
            <c:spPr>
              <a:noFill/>
              <a:ln w="9525">
                <a:solidFill>
                  <a:schemeClr val="tx1"/>
                </a:solidFill>
              </a:ln>
              <a:effectLst/>
            </c:spPr>
          </c:marker>
          <c:xVal>
            <c:numRef>
              <c:f>'[Collect_Indiviual_Data_LS2 NEW.xlsm]Charleston'!$D$7:$D$26</c:f>
              <c:numCache>
                <c:formatCode>General</c:formatCode>
                <c:ptCount val="20"/>
                <c:pt idx="0">
                  <c:v>295.58350195681714</c:v>
                </c:pt>
                <c:pt idx="1">
                  <c:v>28.114954685476707</c:v>
                </c:pt>
                <c:pt idx="2">
                  <c:v>210.55580322044739</c:v>
                </c:pt>
                <c:pt idx="3">
                  <c:v>190.06905609856815</c:v>
                </c:pt>
                <c:pt idx="4">
                  <c:v>23.696780006370744</c:v>
                </c:pt>
                <c:pt idx="5">
                  <c:v>266.79535551601634</c:v>
                </c:pt>
                <c:pt idx="6">
                  <c:v>40.218744818512121</c:v>
                </c:pt>
                <c:pt idx="7">
                  <c:v>38.586581290340391</c:v>
                </c:pt>
                <c:pt idx="8">
                  <c:v>6.8890787294594027</c:v>
                </c:pt>
                <c:pt idx="9">
                  <c:v>32.424213902043846</c:v>
                </c:pt>
                <c:pt idx="10">
                  <c:v>18.879981896371365</c:v>
                </c:pt>
                <c:pt idx="11">
                  <c:v>70.746900648290307</c:v>
                </c:pt>
                <c:pt idx="12">
                  <c:v>170.81421766267113</c:v>
                </c:pt>
                <c:pt idx="13">
                  <c:v>33.024158119759818</c:v>
                </c:pt>
                <c:pt idx="14">
                  <c:v>73.460058020234655</c:v>
                </c:pt>
                <c:pt idx="15">
                  <c:v>2.9448208567771097</c:v>
                </c:pt>
                <c:pt idx="16">
                  <c:v>36.767725195347694</c:v>
                </c:pt>
                <c:pt idx="17">
                  <c:v>3.7958284331193757</c:v>
                </c:pt>
                <c:pt idx="18">
                  <c:v>145.74906499909454</c:v>
                </c:pt>
                <c:pt idx="19">
                  <c:v>101.47336190625329</c:v>
                </c:pt>
              </c:numCache>
            </c:numRef>
          </c:xVal>
          <c:yVal>
            <c:numRef>
              <c:f>'[Collect_Indiviual_Data_LS2 NEW.xlsm]Charleston'!$J$31:$J$50</c:f>
              <c:numCache>
                <c:formatCode>General</c:formatCode>
                <c:ptCount val="20"/>
                <c:pt idx="0">
                  <c:v>342.229395893336</c:v>
                </c:pt>
                <c:pt idx="1">
                  <c:v>35.978188731610899</c:v>
                </c:pt>
                <c:pt idx="2">
                  <c:v>276.36066277343201</c:v>
                </c:pt>
                <c:pt idx="3">
                  <c:v>283.343616243133</c:v>
                </c:pt>
                <c:pt idx="4">
                  <c:v>57.881438268402398</c:v>
                </c:pt>
                <c:pt idx="5">
                  <c:v>322.70248163221601</c:v>
                </c:pt>
                <c:pt idx="6">
                  <c:v>62.687801261884097</c:v>
                </c:pt>
                <c:pt idx="7">
                  <c:v>105.49613981905399</c:v>
                </c:pt>
                <c:pt idx="8">
                  <c:v>13.5809580277474</c:v>
                </c:pt>
                <c:pt idx="9">
                  <c:v>78.220999820877907</c:v>
                </c:pt>
                <c:pt idx="10">
                  <c:v>54.840988704182202</c:v>
                </c:pt>
                <c:pt idx="11">
                  <c:v>145.38552733472301</c:v>
                </c:pt>
                <c:pt idx="12">
                  <c:v>213.795718046524</c:v>
                </c:pt>
                <c:pt idx="13">
                  <c:v>119.06152234676399</c:v>
                </c:pt>
                <c:pt idx="14">
                  <c:v>100.056583174842</c:v>
                </c:pt>
                <c:pt idx="15">
                  <c:v>13.451460823898699</c:v>
                </c:pt>
                <c:pt idx="16">
                  <c:v>96.576603703566505</c:v>
                </c:pt>
                <c:pt idx="17">
                  <c:v>18.625896661143599</c:v>
                </c:pt>
                <c:pt idx="18">
                  <c:v>192.48280688366199</c:v>
                </c:pt>
                <c:pt idx="19">
                  <c:v>235.16808377632699</c:v>
                </c:pt>
              </c:numCache>
            </c:numRef>
          </c:yVal>
          <c:smooth val="0"/>
          <c:extLst>
            <c:ext xmlns:c16="http://schemas.microsoft.com/office/drawing/2014/chart" uri="{C3380CC4-5D6E-409C-BE32-E72D297353CC}">
              <c16:uniqueId val="{00000012-2FA7-48E4-AE66-3A1FF7FBDDD4}"/>
            </c:ext>
          </c:extLst>
        </c:ser>
        <c:ser>
          <c:idx val="17"/>
          <c:order val="20"/>
          <c:tx>
            <c:v>1 to 1 line</c:v>
          </c:tx>
          <c:spPr>
            <a:ln w="19050" cap="rnd">
              <a:solidFill>
                <a:schemeClr val="tx1"/>
              </a:solidFill>
              <a:prstDash val="solid"/>
              <a:round/>
            </a:ln>
            <a:effectLst/>
          </c:spPr>
          <c:marker>
            <c:symbol val="none"/>
          </c:marker>
          <c:dPt>
            <c:idx val="1"/>
            <c:marker>
              <c:symbol val="none"/>
            </c:marker>
            <c:bubble3D val="0"/>
            <c:spPr>
              <a:ln w="19050" cap="rnd">
                <a:solidFill>
                  <a:schemeClr val="tx1"/>
                </a:solidFill>
                <a:prstDash val="solid"/>
                <a:round/>
              </a:ln>
              <a:effectLst/>
            </c:spPr>
            <c:extLst>
              <c:ext xmlns:c16="http://schemas.microsoft.com/office/drawing/2014/chart" uri="{C3380CC4-5D6E-409C-BE32-E72D297353CC}">
                <c16:uniqueId val="{00000001-1AE9-4A2A-A08A-47CE71C50E68}"/>
              </c:ext>
            </c:extLst>
          </c:dPt>
          <c:xVal>
            <c:numRef>
              <c:f>'[Collect_Indiviual_Data_LS2 NEW.xlsm]PLOTS (R&amp;W) (scaled) (2)'!$A$162:$A$163</c:f>
              <c:numCache>
                <c:formatCode>General</c:formatCode>
                <c:ptCount val="2"/>
                <c:pt idx="0">
                  <c:v>0</c:v>
                </c:pt>
                <c:pt idx="1">
                  <c:v>2000</c:v>
                </c:pt>
              </c:numCache>
            </c:numRef>
          </c:xVal>
          <c:yVal>
            <c:numRef>
              <c:f>'[Collect_Indiviual_Data_LS2 NEW.xlsm]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2FA7-48E4-AE66-3A1FF7FBDDD4}"/>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Collect_Indiviual_Data_LS2 NEW.xlsm]Trendlines'!$H$5:$H$204</c:f>
              <c:numCache>
                <c:formatCode>General</c:formatCode>
                <c:ptCount val="200"/>
                <c:pt idx="0">
                  <c:v>184.78565106869428</c:v>
                </c:pt>
                <c:pt idx="1">
                  <c:v>16.152074938532543</c:v>
                </c:pt>
                <c:pt idx="2">
                  <c:v>109.96498756785535</c:v>
                </c:pt>
                <c:pt idx="3">
                  <c:v>60.134672508137271</c:v>
                </c:pt>
                <c:pt idx="4">
                  <c:v>7.5145773013845609</c:v>
                </c:pt>
                <c:pt idx="5">
                  <c:v>149.20056658972024</c:v>
                </c:pt>
                <c:pt idx="6">
                  <c:v>16.473624436849757</c:v>
                </c:pt>
                <c:pt idx="7">
                  <c:v>8.0299927246058349</c:v>
                </c:pt>
                <c:pt idx="8">
                  <c:v>4.3086688624604044</c:v>
                </c:pt>
                <c:pt idx="9">
                  <c:v>9.8420689889846376</c:v>
                </c:pt>
                <c:pt idx="10">
                  <c:v>3.7421850994656891</c:v>
                </c:pt>
                <c:pt idx="11">
                  <c:v>13.025404860323158</c:v>
                </c:pt>
                <c:pt idx="12">
                  <c:v>77.18918814791131</c:v>
                </c:pt>
                <c:pt idx="13">
                  <c:v>5.0217145040483366</c:v>
                </c:pt>
                <c:pt idx="14">
                  <c:v>39.666535866779618</c:v>
                </c:pt>
                <c:pt idx="15">
                  <c:v>0.23324331999289163</c:v>
                </c:pt>
                <c:pt idx="16">
                  <c:v>5.9031257533661732</c:v>
                </c:pt>
                <c:pt idx="17">
                  <c:v>0.13563871132045208</c:v>
                </c:pt>
                <c:pt idx="18">
                  <c:v>80.587998744812097</c:v>
                </c:pt>
                <c:pt idx="19">
                  <c:v>16.065035814526659</c:v>
                </c:pt>
                <c:pt idx="20">
                  <c:v>437.70735533561844</c:v>
                </c:pt>
                <c:pt idx="21">
                  <c:v>46.34691407608971</c:v>
                </c:pt>
                <c:pt idx="22">
                  <c:v>297.70137115235696</c:v>
                </c:pt>
                <c:pt idx="23">
                  <c:v>341.64528168955451</c:v>
                </c:pt>
                <c:pt idx="24">
                  <c:v>51.86653316035396</c:v>
                </c:pt>
                <c:pt idx="25">
                  <c:v>383.31848250320479</c:v>
                </c:pt>
                <c:pt idx="26">
                  <c:v>64.723576102702324</c:v>
                </c:pt>
                <c:pt idx="27">
                  <c:v>89.302408306308109</c:v>
                </c:pt>
                <c:pt idx="28">
                  <c:v>12.841807319241282</c:v>
                </c:pt>
                <c:pt idx="29">
                  <c:v>70.626688905999487</c:v>
                </c:pt>
                <c:pt idx="30">
                  <c:v>48.318192031084173</c:v>
                </c:pt>
                <c:pt idx="31">
                  <c:v>142.48900705089812</c:v>
                </c:pt>
                <c:pt idx="32">
                  <c:v>268.57193713072138</c:v>
                </c:pt>
                <c:pt idx="33">
                  <c:v>93.3603925244457</c:v>
                </c:pt>
                <c:pt idx="34">
                  <c:v>114.42111921273383</c:v>
                </c:pt>
                <c:pt idx="35">
                  <c:v>7.7740312029258325</c:v>
                </c:pt>
                <c:pt idx="36">
                  <c:v>84.999292392703353</c:v>
                </c:pt>
                <c:pt idx="37">
                  <c:v>14.165966846301254</c:v>
                </c:pt>
                <c:pt idx="38">
                  <c:v>216.96537033690723</c:v>
                </c:pt>
                <c:pt idx="39">
                  <c:v>220.77470726955539</c:v>
                </c:pt>
                <c:pt idx="40">
                  <c:v>409.18132298854425</c:v>
                </c:pt>
                <c:pt idx="41">
                  <c:v>43.214915987229674</c:v>
                </c:pt>
                <c:pt idx="42">
                  <c:v>279.18030913821269</c:v>
                </c:pt>
                <c:pt idx="43">
                  <c:v>312.87927483876086</c:v>
                </c:pt>
                <c:pt idx="44">
                  <c:v>41.767977001516968</c:v>
                </c:pt>
                <c:pt idx="45">
                  <c:v>364.4627979502327</c:v>
                </c:pt>
                <c:pt idx="46">
                  <c:v>58.393155504486138</c:v>
                </c:pt>
                <c:pt idx="47">
                  <c:v>72.777580451721235</c:v>
                </c:pt>
                <c:pt idx="48">
                  <c:v>10.524884102249683</c:v>
                </c:pt>
                <c:pt idx="49">
                  <c:v>58.355585678780258</c:v>
                </c:pt>
                <c:pt idx="50">
                  <c:v>37.047882950066864</c:v>
                </c:pt>
                <c:pt idx="51">
                  <c:v>122.25395154453591</c:v>
                </c:pt>
                <c:pt idx="52">
                  <c:v>252.29716007715047</c:v>
                </c:pt>
                <c:pt idx="53">
                  <c:v>67.762933172972197</c:v>
                </c:pt>
                <c:pt idx="54">
                  <c:v>103.64220704402383</c:v>
                </c:pt>
                <c:pt idx="55">
                  <c:v>5.6015229880886714</c:v>
                </c:pt>
                <c:pt idx="56">
                  <c:v>69.763436271412331</c:v>
                </c:pt>
                <c:pt idx="57">
                  <c:v>9.5248804466612391</c:v>
                </c:pt>
                <c:pt idx="58">
                  <c:v>198.82894545531178</c:v>
                </c:pt>
                <c:pt idx="59">
                  <c:v>184.35557093746141</c:v>
                </c:pt>
                <c:pt idx="60">
                  <c:v>320.50983751335139</c:v>
                </c:pt>
                <c:pt idx="61">
                  <c:v>32.392618509471546</c:v>
                </c:pt>
                <c:pt idx="62">
                  <c:v>231.34732503317306</c:v>
                </c:pt>
                <c:pt idx="63">
                  <c:v>218.12011443013856</c:v>
                </c:pt>
                <c:pt idx="64">
                  <c:v>26.604773366623803</c:v>
                </c:pt>
                <c:pt idx="65">
                  <c:v>295.45133447246354</c:v>
                </c:pt>
                <c:pt idx="66">
                  <c:v>45.135452125000633</c:v>
                </c:pt>
                <c:pt idx="67">
                  <c:v>43.254588493763094</c:v>
                </c:pt>
                <c:pt idx="68">
                  <c:v>7.3510151483763586</c:v>
                </c:pt>
                <c:pt idx="69">
                  <c:v>36.434864882778662</c:v>
                </c:pt>
                <c:pt idx="70">
                  <c:v>21.036577521636659</c:v>
                </c:pt>
                <c:pt idx="71">
                  <c:v>80.88879598005343</c:v>
                </c:pt>
                <c:pt idx="72">
                  <c:v>195.18972634984999</c:v>
                </c:pt>
                <c:pt idx="73">
                  <c:v>36.49337360482307</c:v>
                </c:pt>
                <c:pt idx="74">
                  <c:v>79.27440675572889</c:v>
                </c:pt>
                <c:pt idx="75">
                  <c:v>3.3649413973306124</c:v>
                </c:pt>
                <c:pt idx="76">
                  <c:v>41.640523281210456</c:v>
                </c:pt>
                <c:pt idx="77">
                  <c:v>4.2676946800830056</c:v>
                </c:pt>
                <c:pt idx="78">
                  <c:v>158.31455629808355</c:v>
                </c:pt>
                <c:pt idx="79">
                  <c:v>115.66006708257363</c:v>
                </c:pt>
                <c:pt idx="80">
                  <c:v>336.64745915167458</c:v>
                </c:pt>
                <c:pt idx="81">
                  <c:v>34.31839839396369</c:v>
                </c:pt>
                <c:pt idx="82">
                  <c:v>244.23463502182054</c:v>
                </c:pt>
                <c:pt idx="83">
                  <c:v>240.52333111214867</c:v>
                </c:pt>
                <c:pt idx="84">
                  <c:v>31.302401483236373</c:v>
                </c:pt>
                <c:pt idx="85">
                  <c:v>309.41910761753587</c:v>
                </c:pt>
                <c:pt idx="86">
                  <c:v>49.110078527579113</c:v>
                </c:pt>
                <c:pt idx="87">
                  <c:v>51.027703913194159</c:v>
                </c:pt>
                <c:pt idx="88">
                  <c:v>8.1829271941008752</c:v>
                </c:pt>
                <c:pt idx="89">
                  <c:v>42.066448667073722</c:v>
                </c:pt>
                <c:pt idx="90">
                  <c:v>25.702872056196082</c:v>
                </c:pt>
                <c:pt idx="91">
                  <c:v>93.455675244178579</c:v>
                </c:pt>
                <c:pt idx="92">
                  <c:v>207.45138798554316</c:v>
                </c:pt>
                <c:pt idx="93">
                  <c:v>46.10760102637677</c:v>
                </c:pt>
                <c:pt idx="94">
                  <c:v>86.144912995872204</c:v>
                </c:pt>
                <c:pt idx="95">
                  <c:v>4.0427907616675274</c:v>
                </c:pt>
                <c:pt idx="96">
                  <c:v>50.439699249548802</c:v>
                </c:pt>
                <c:pt idx="97">
                  <c:v>6.1507485316313266</c:v>
                </c:pt>
                <c:pt idx="98">
                  <c:v>167.34488348624677</c:v>
                </c:pt>
                <c:pt idx="99">
                  <c:v>135.65442593169763</c:v>
                </c:pt>
                <c:pt idx="100">
                  <c:v>426.0742145862863</c:v>
                </c:pt>
                <c:pt idx="101">
                  <c:v>44.806869009617955</c:v>
                </c:pt>
                <c:pt idx="102">
                  <c:v>287.74712668508579</c:v>
                </c:pt>
                <c:pt idx="103">
                  <c:v>328.97729879621295</c:v>
                </c:pt>
                <c:pt idx="104">
                  <c:v>45.9740967707815</c:v>
                </c:pt>
                <c:pt idx="105">
                  <c:v>375.45653732752783</c:v>
                </c:pt>
                <c:pt idx="106">
                  <c:v>61.487844958838487</c:v>
                </c:pt>
                <c:pt idx="107">
                  <c:v>80.541166223294411</c:v>
                </c:pt>
                <c:pt idx="108">
                  <c:v>11.520355115473949</c:v>
                </c:pt>
                <c:pt idx="109">
                  <c:v>63.954510242940962</c:v>
                </c:pt>
                <c:pt idx="110">
                  <c:v>42.259735500391223</c:v>
                </c:pt>
                <c:pt idx="111">
                  <c:v>131.5854936835475</c:v>
                </c:pt>
                <c:pt idx="112">
                  <c:v>261.92718584694478</c:v>
                </c:pt>
                <c:pt idx="113">
                  <c:v>78.830999822036134</c:v>
                </c:pt>
                <c:pt idx="114">
                  <c:v>108.99563769530764</c:v>
                </c:pt>
                <c:pt idx="115">
                  <c:v>6.3722148933904244</c:v>
                </c:pt>
                <c:pt idx="116">
                  <c:v>76.502053546770739</c:v>
                </c:pt>
                <c:pt idx="117">
                  <c:v>11.431194642398687</c:v>
                </c:pt>
                <c:pt idx="118">
                  <c:v>208.11002745673204</c:v>
                </c:pt>
                <c:pt idx="119">
                  <c:v>201.12194690274046</c:v>
                </c:pt>
                <c:pt idx="120">
                  <c:v>449.08328796256484</c:v>
                </c:pt>
                <c:pt idx="121">
                  <c:v>46.673763054061169</c:v>
                </c:pt>
                <c:pt idx="122">
                  <c:v>295.88214421131767</c:v>
                </c:pt>
                <c:pt idx="123">
                  <c:v>345.32033284600504</c:v>
                </c:pt>
                <c:pt idx="124">
                  <c:v>49.351151357765026</c:v>
                </c:pt>
                <c:pt idx="125">
                  <c:v>389.30736522110169</c:v>
                </c:pt>
                <c:pt idx="126">
                  <c:v>63.75427349111186</c:v>
                </c:pt>
                <c:pt idx="127">
                  <c:v>88.208607710188858</c:v>
                </c:pt>
                <c:pt idx="128">
                  <c:v>12.540284643783991</c:v>
                </c:pt>
                <c:pt idx="129">
                  <c:v>69.137347514927001</c:v>
                </c:pt>
                <c:pt idx="130">
                  <c:v>47.310525569371549</c:v>
                </c:pt>
                <c:pt idx="131">
                  <c:v>138.59678008505375</c:v>
                </c:pt>
                <c:pt idx="132">
                  <c:v>273.12336993556318</c:v>
                </c:pt>
                <c:pt idx="133">
                  <c:v>88.563541308111112</c:v>
                </c:pt>
                <c:pt idx="134">
                  <c:v>112.93474441529435</c:v>
                </c:pt>
                <c:pt idx="135">
                  <c:v>6.8190711604808225</c:v>
                </c:pt>
                <c:pt idx="136">
                  <c:v>81.277019885363359</c:v>
                </c:pt>
                <c:pt idx="137">
                  <c:v>12.966100987621751</c:v>
                </c:pt>
                <c:pt idx="138">
                  <c:v>219.00580567469407</c:v>
                </c:pt>
                <c:pt idx="139">
                  <c:v>215.38162991892037</c:v>
                </c:pt>
                <c:pt idx="140">
                  <c:v>377.35629500051363</c:v>
                </c:pt>
                <c:pt idx="141">
                  <c:v>40.300414281762976</c:v>
                </c:pt>
                <c:pt idx="142">
                  <c:v>265.32987973533045</c:v>
                </c:pt>
                <c:pt idx="143">
                  <c:v>281.61480427173183</c:v>
                </c:pt>
                <c:pt idx="144">
                  <c:v>36.640688970880042</c:v>
                </c:pt>
                <c:pt idx="145">
                  <c:v>343.08316742321489</c:v>
                </c:pt>
                <c:pt idx="146">
                  <c:v>54.258426077935603</c:v>
                </c:pt>
                <c:pt idx="147">
                  <c:v>61.446826487468648</c:v>
                </c:pt>
                <c:pt idx="148">
                  <c:v>9.2460844930118942</c:v>
                </c:pt>
                <c:pt idx="149">
                  <c:v>50.106028944147837</c:v>
                </c:pt>
                <c:pt idx="150">
                  <c:v>30.710018247339818</c:v>
                </c:pt>
                <c:pt idx="151">
                  <c:v>108.88695515809833</c:v>
                </c:pt>
                <c:pt idx="152">
                  <c:v>233.31905889164159</c:v>
                </c:pt>
                <c:pt idx="153">
                  <c:v>55.468696882299689</c:v>
                </c:pt>
                <c:pt idx="154">
                  <c:v>95.069352975676082</c:v>
                </c:pt>
                <c:pt idx="155">
                  <c:v>4.9521028869961512</c:v>
                </c:pt>
                <c:pt idx="156">
                  <c:v>60.203689612036762</c:v>
                </c:pt>
                <c:pt idx="157">
                  <c:v>7.474696895363528</c:v>
                </c:pt>
                <c:pt idx="158">
                  <c:v>183.80880180050397</c:v>
                </c:pt>
                <c:pt idx="159">
                  <c:v>160.45141304517531</c:v>
                </c:pt>
                <c:pt idx="160">
                  <c:v>300.64159877212995</c:v>
                </c:pt>
                <c:pt idx="161">
                  <c:v>28.918444684117738</c:v>
                </c:pt>
                <c:pt idx="162">
                  <c:v>215.3001245509042</c:v>
                </c:pt>
                <c:pt idx="163">
                  <c:v>195.31447590027767</c:v>
                </c:pt>
                <c:pt idx="164">
                  <c:v>23.963730028822386</c:v>
                </c:pt>
                <c:pt idx="165">
                  <c:v>273.47454353487285</c:v>
                </c:pt>
                <c:pt idx="166">
                  <c:v>41.359852005172655</c:v>
                </c:pt>
                <c:pt idx="167">
                  <c:v>39.009929727444721</c:v>
                </c:pt>
                <c:pt idx="168">
                  <c:v>6.9171351377091401</c:v>
                </c:pt>
                <c:pt idx="169">
                  <c:v>32.892038750664135</c:v>
                </c:pt>
                <c:pt idx="170">
                  <c:v>18.882466427141246</c:v>
                </c:pt>
                <c:pt idx="171">
                  <c:v>72.09821687831905</c:v>
                </c:pt>
                <c:pt idx="172">
                  <c:v>176.18048769004514</c:v>
                </c:pt>
                <c:pt idx="173">
                  <c:v>32.896458262375461</c:v>
                </c:pt>
                <c:pt idx="174">
                  <c:v>74.320421652686932</c:v>
                </c:pt>
                <c:pt idx="175">
                  <c:v>2.9951162056941061</c:v>
                </c:pt>
                <c:pt idx="176">
                  <c:v>37.223275154263568</c:v>
                </c:pt>
                <c:pt idx="177">
                  <c:v>3.7313159346462594</c:v>
                </c:pt>
                <c:pt idx="178">
                  <c:v>149.50282823744226</c:v>
                </c:pt>
                <c:pt idx="179">
                  <c:v>103.09824359776567</c:v>
                </c:pt>
                <c:pt idx="180">
                  <c:v>295.58350195681714</c:v>
                </c:pt>
                <c:pt idx="181">
                  <c:v>28.114954685476707</c:v>
                </c:pt>
                <c:pt idx="182">
                  <c:v>210.55580322044739</c:v>
                </c:pt>
                <c:pt idx="183">
                  <c:v>190.06905609856815</c:v>
                </c:pt>
                <c:pt idx="184">
                  <c:v>23.696780006370744</c:v>
                </c:pt>
                <c:pt idx="185">
                  <c:v>266.79535551601634</c:v>
                </c:pt>
                <c:pt idx="186">
                  <c:v>40.218744818512121</c:v>
                </c:pt>
                <c:pt idx="187">
                  <c:v>38.586581290340391</c:v>
                </c:pt>
                <c:pt idx="188">
                  <c:v>6.8890787294594027</c:v>
                </c:pt>
                <c:pt idx="189">
                  <c:v>32.424213902043846</c:v>
                </c:pt>
                <c:pt idx="190">
                  <c:v>18.879981896371365</c:v>
                </c:pt>
                <c:pt idx="191">
                  <c:v>70.746900648290307</c:v>
                </c:pt>
                <c:pt idx="192">
                  <c:v>170.81421766267113</c:v>
                </c:pt>
                <c:pt idx="193">
                  <c:v>33.024158119759818</c:v>
                </c:pt>
                <c:pt idx="194">
                  <c:v>73.460058020234655</c:v>
                </c:pt>
                <c:pt idx="195">
                  <c:v>2.9448208567771097</c:v>
                </c:pt>
                <c:pt idx="196">
                  <c:v>36.767725195347694</c:v>
                </c:pt>
                <c:pt idx="197">
                  <c:v>3.7958284331193757</c:v>
                </c:pt>
                <c:pt idx="198">
                  <c:v>145.74906499909454</c:v>
                </c:pt>
                <c:pt idx="199">
                  <c:v>101.47336190625329</c:v>
                </c:pt>
              </c:numCache>
            </c:numRef>
          </c:xVal>
          <c:yVal>
            <c:numRef>
              <c:f>'[Collect_Indiviual_Data_LS2 NEW.xlsm]Trendlines'!$E$5:$E$204</c:f>
              <c:numCache>
                <c:formatCode>General</c:formatCode>
                <c:ptCount val="200"/>
                <c:pt idx="0">
                  <c:v>125.539806186931</c:v>
                </c:pt>
                <c:pt idx="1">
                  <c:v>6.94860250074123</c:v>
                </c:pt>
                <c:pt idx="2">
                  <c:v>53.386255783200703</c:v>
                </c:pt>
                <c:pt idx="3">
                  <c:v>7.8790958380958998</c:v>
                </c:pt>
                <c:pt idx="4">
                  <c:v>3.54723497766477</c:v>
                </c:pt>
                <c:pt idx="5">
                  <c:v>77.608655280809103</c:v>
                </c:pt>
                <c:pt idx="6">
                  <c:v>2.7979556606167701</c:v>
                </c:pt>
                <c:pt idx="7">
                  <c:v>0.57243404306006995</c:v>
                </c:pt>
                <c:pt idx="8">
                  <c:v>3.2434159874167299</c:v>
                </c:pt>
                <c:pt idx="9">
                  <c:v>3.3963756972874801</c:v>
                </c:pt>
                <c:pt idx="10">
                  <c:v>0.16979484644728601</c:v>
                </c:pt>
                <c:pt idx="11">
                  <c:v>0.76044370167872799</c:v>
                </c:pt>
                <c:pt idx="12">
                  <c:v>20.5860782066637</c:v>
                </c:pt>
                <c:pt idx="13">
                  <c:v>0.14746721628116899</c:v>
                </c:pt>
                <c:pt idx="14">
                  <c:v>28.864606150000402</c:v>
                </c:pt>
                <c:pt idx="15">
                  <c:v>3.1791532103182499E-3</c:v>
                </c:pt>
                <c:pt idx="16">
                  <c:v>1.0456848376155901</c:v>
                </c:pt>
                <c:pt idx="17">
                  <c:v>0</c:v>
                </c:pt>
                <c:pt idx="18">
                  <c:v>46.259557033204203</c:v>
                </c:pt>
                <c:pt idx="19">
                  <c:v>0.49172577101811099</c:v>
                </c:pt>
                <c:pt idx="20">
                  <c:v>344.53118912611802</c:v>
                </c:pt>
                <c:pt idx="21">
                  <c:v>45.130766408056203</c:v>
                </c:pt>
                <c:pt idx="22">
                  <c:v>296.60419510285402</c:v>
                </c:pt>
                <c:pt idx="23">
                  <c:v>291.43728949855102</c:v>
                </c:pt>
                <c:pt idx="24">
                  <c:v>84.833861895733193</c:v>
                </c:pt>
                <c:pt idx="25">
                  <c:v>327.74005168082999</c:v>
                </c:pt>
                <c:pt idx="26">
                  <c:v>64.142066375991305</c:v>
                </c:pt>
                <c:pt idx="27">
                  <c:v>127.07535307354399</c:v>
                </c:pt>
                <c:pt idx="28">
                  <c:v>22.280736977519702</c:v>
                </c:pt>
                <c:pt idx="29">
                  <c:v>101.373211036732</c:v>
                </c:pt>
                <c:pt idx="30">
                  <c:v>66.747912278904096</c:v>
                </c:pt>
                <c:pt idx="31">
                  <c:v>162.828849820513</c:v>
                </c:pt>
                <c:pt idx="32">
                  <c:v>217.94916826809799</c:v>
                </c:pt>
                <c:pt idx="33">
                  <c:v>137.68139651603499</c:v>
                </c:pt>
                <c:pt idx="34">
                  <c:v>105.68362812147799</c:v>
                </c:pt>
                <c:pt idx="35">
                  <c:v>18.631510864896299</c:v>
                </c:pt>
                <c:pt idx="36">
                  <c:v>111.962160582653</c:v>
                </c:pt>
                <c:pt idx="37">
                  <c:v>37.592855462438401</c:v>
                </c:pt>
                <c:pt idx="38">
                  <c:v>202.75379095117299</c:v>
                </c:pt>
                <c:pt idx="39">
                  <c:v>271.07870636943397</c:v>
                </c:pt>
                <c:pt idx="40">
                  <c:v>343.571509777578</c:v>
                </c:pt>
                <c:pt idx="41">
                  <c:v>40.780001850545403</c:v>
                </c:pt>
                <c:pt idx="42">
                  <c:v>291.16653388184199</c:v>
                </c:pt>
                <c:pt idx="43">
                  <c:v>287.80962476539901</c:v>
                </c:pt>
                <c:pt idx="44">
                  <c:v>70.959959277958006</c:v>
                </c:pt>
                <c:pt idx="45">
                  <c:v>326.70427179459</c:v>
                </c:pt>
                <c:pt idx="46">
                  <c:v>63.393715307044403</c:v>
                </c:pt>
                <c:pt idx="47">
                  <c:v>119.422555835721</c:v>
                </c:pt>
                <c:pt idx="48">
                  <c:v>18.491473611024102</c:v>
                </c:pt>
                <c:pt idx="49">
                  <c:v>90.140050216882898</c:v>
                </c:pt>
                <c:pt idx="50">
                  <c:v>61.725417287087801</c:v>
                </c:pt>
                <c:pt idx="51">
                  <c:v>153.921986223407</c:v>
                </c:pt>
                <c:pt idx="52">
                  <c:v>216.53923284717499</c:v>
                </c:pt>
                <c:pt idx="53">
                  <c:v>129.68500845453801</c:v>
                </c:pt>
                <c:pt idx="54">
                  <c:v>104.762490616243</c:v>
                </c:pt>
                <c:pt idx="55">
                  <c:v>17.183843940417301</c:v>
                </c:pt>
                <c:pt idx="56">
                  <c:v>105.06641219349</c:v>
                </c:pt>
                <c:pt idx="57">
                  <c:v>27.348501791470699</c:v>
                </c:pt>
                <c:pt idx="58">
                  <c:v>198.43932374584699</c:v>
                </c:pt>
                <c:pt idx="59">
                  <c:v>253.30495831930401</c:v>
                </c:pt>
                <c:pt idx="60">
                  <c:v>343.58173290809401</c:v>
                </c:pt>
                <c:pt idx="61">
                  <c:v>40.820161995743902</c:v>
                </c:pt>
                <c:pt idx="62">
                  <c:v>291.25505927432698</c:v>
                </c:pt>
                <c:pt idx="63">
                  <c:v>287.85398636210101</c:v>
                </c:pt>
                <c:pt idx="64">
                  <c:v>71.055190787264095</c:v>
                </c:pt>
                <c:pt idx="65">
                  <c:v>326.736036012841</c:v>
                </c:pt>
                <c:pt idx="66">
                  <c:v>63.396518387693597</c:v>
                </c:pt>
                <c:pt idx="67">
                  <c:v>119.51835829759</c:v>
                </c:pt>
                <c:pt idx="68">
                  <c:v>18.530977833081</c:v>
                </c:pt>
                <c:pt idx="69">
                  <c:v>90.222645608466493</c:v>
                </c:pt>
                <c:pt idx="70">
                  <c:v>61.7654150725036</c:v>
                </c:pt>
                <c:pt idx="71">
                  <c:v>153.97230159509701</c:v>
                </c:pt>
                <c:pt idx="72">
                  <c:v>216.57285578795299</c:v>
                </c:pt>
                <c:pt idx="73">
                  <c:v>129.744591378629</c:v>
                </c:pt>
                <c:pt idx="74">
                  <c:v>104.765327187509</c:v>
                </c:pt>
                <c:pt idx="75">
                  <c:v>17.2168212199728</c:v>
                </c:pt>
                <c:pt idx="76">
                  <c:v>105.084742938925</c:v>
                </c:pt>
                <c:pt idx="77">
                  <c:v>27.427434814899399</c:v>
                </c:pt>
                <c:pt idx="78">
                  <c:v>198.48505507828301</c:v>
                </c:pt>
                <c:pt idx="79">
                  <c:v>253.42384963610999</c:v>
                </c:pt>
                <c:pt idx="80">
                  <c:v>341.78511578868898</c:v>
                </c:pt>
                <c:pt idx="81">
                  <c:v>34.839514233746797</c:v>
                </c:pt>
                <c:pt idx="82">
                  <c:v>268.64378639704398</c:v>
                </c:pt>
                <c:pt idx="83">
                  <c:v>281.95040334952398</c:v>
                </c:pt>
                <c:pt idx="84">
                  <c:v>52.615587682207703</c:v>
                </c:pt>
                <c:pt idx="85">
                  <c:v>320.33331696732398</c:v>
                </c:pt>
                <c:pt idx="86">
                  <c:v>61.436500010059198</c:v>
                </c:pt>
                <c:pt idx="87">
                  <c:v>99.246879318054496</c:v>
                </c:pt>
                <c:pt idx="88">
                  <c:v>12.566281431522899</c:v>
                </c:pt>
                <c:pt idx="89">
                  <c:v>72.231600613008197</c:v>
                </c:pt>
                <c:pt idx="90">
                  <c:v>52.1045895784031</c:v>
                </c:pt>
                <c:pt idx="91">
                  <c:v>140.23327014855201</c:v>
                </c:pt>
                <c:pt idx="92">
                  <c:v>212.74324051306601</c:v>
                </c:pt>
                <c:pt idx="93">
                  <c:v>114.02284772773601</c:v>
                </c:pt>
                <c:pt idx="94">
                  <c:v>98.421344571085896</c:v>
                </c:pt>
                <c:pt idx="95">
                  <c:v>11.8953257976298</c:v>
                </c:pt>
                <c:pt idx="96">
                  <c:v>90.350713651128203</c:v>
                </c:pt>
                <c:pt idx="97">
                  <c:v>17.166428458265301</c:v>
                </c:pt>
                <c:pt idx="98">
                  <c:v>190.00173152547799</c:v>
                </c:pt>
                <c:pt idx="99">
                  <c:v>227.376853950482</c:v>
                </c:pt>
                <c:pt idx="100">
                  <c:v>344.02358755701198</c:v>
                </c:pt>
                <c:pt idx="101">
                  <c:v>42.133069708619601</c:v>
                </c:pt>
                <c:pt idx="102">
                  <c:v>292.74278763817</c:v>
                </c:pt>
                <c:pt idx="103">
                  <c:v>289.38431476529797</c:v>
                </c:pt>
                <c:pt idx="104">
                  <c:v>74.931958895353802</c:v>
                </c:pt>
                <c:pt idx="105">
                  <c:v>327.44537426002501</c:v>
                </c:pt>
                <c:pt idx="106">
                  <c:v>63.550426983867901</c:v>
                </c:pt>
                <c:pt idx="107">
                  <c:v>122.454913463189</c:v>
                </c:pt>
                <c:pt idx="108">
                  <c:v>19.7148838700775</c:v>
                </c:pt>
                <c:pt idx="109">
                  <c:v>93.967179655341297</c:v>
                </c:pt>
                <c:pt idx="110">
                  <c:v>63.334607628463097</c:v>
                </c:pt>
                <c:pt idx="111">
                  <c:v>156.14361827066199</c:v>
                </c:pt>
                <c:pt idx="112">
                  <c:v>217.54968403733201</c:v>
                </c:pt>
                <c:pt idx="113">
                  <c:v>132.15424010021599</c:v>
                </c:pt>
                <c:pt idx="114">
                  <c:v>104.896327023683</c:v>
                </c:pt>
                <c:pt idx="115">
                  <c:v>17.5362313224121</c:v>
                </c:pt>
                <c:pt idx="116">
                  <c:v>105.960014781886</c:v>
                </c:pt>
                <c:pt idx="117">
                  <c:v>30.959374869738198</c:v>
                </c:pt>
                <c:pt idx="118">
                  <c:v>199.918981691064</c:v>
                </c:pt>
                <c:pt idx="119">
                  <c:v>257.97031465636201</c:v>
                </c:pt>
                <c:pt idx="120">
                  <c:v>343.277853428328</c:v>
                </c:pt>
                <c:pt idx="121">
                  <c:v>39.558772904236399</c:v>
                </c:pt>
                <c:pt idx="122">
                  <c:v>289.12980667033003</c:v>
                </c:pt>
                <c:pt idx="123">
                  <c:v>286.77096708318999</c:v>
                </c:pt>
                <c:pt idx="124">
                  <c:v>68.0925739077651</c:v>
                </c:pt>
                <c:pt idx="125">
                  <c:v>325.91388631272503</c:v>
                </c:pt>
                <c:pt idx="126">
                  <c:v>63.326869129240698</c:v>
                </c:pt>
                <c:pt idx="127">
                  <c:v>117.178032442906</c:v>
                </c:pt>
                <c:pt idx="128">
                  <c:v>17.400957368702201</c:v>
                </c:pt>
                <c:pt idx="129">
                  <c:v>88.357024066849107</c:v>
                </c:pt>
                <c:pt idx="130">
                  <c:v>60.281412802745898</c:v>
                </c:pt>
                <c:pt idx="131">
                  <c:v>152.58025262965199</c:v>
                </c:pt>
                <c:pt idx="132">
                  <c:v>215.728138154118</c:v>
                </c:pt>
                <c:pt idx="133">
                  <c:v>127.63098116733001</c:v>
                </c:pt>
                <c:pt idx="134">
                  <c:v>104.69572766929799</c:v>
                </c:pt>
                <c:pt idx="135">
                  <c:v>16.312559153199398</c:v>
                </c:pt>
                <c:pt idx="136">
                  <c:v>104.16495206358</c:v>
                </c:pt>
                <c:pt idx="137">
                  <c:v>25.3763145411347</c:v>
                </c:pt>
                <c:pt idx="138">
                  <c:v>197.18712297358701</c:v>
                </c:pt>
                <c:pt idx="139">
                  <c:v>250.18010976825701</c:v>
                </c:pt>
                <c:pt idx="140">
                  <c:v>342.143032739369</c:v>
                </c:pt>
                <c:pt idx="141">
                  <c:v>35.536755870378897</c:v>
                </c:pt>
                <c:pt idx="142">
                  <c:v>273.666941803432</c:v>
                </c:pt>
                <c:pt idx="143">
                  <c:v>282.86009870116101</c:v>
                </c:pt>
                <c:pt idx="144">
                  <c:v>56.083806129951398</c:v>
                </c:pt>
                <c:pt idx="145">
                  <c:v>321.969658903773</c:v>
                </c:pt>
                <c:pt idx="146">
                  <c:v>62.378242050431098</c:v>
                </c:pt>
                <c:pt idx="147">
                  <c:v>103.21114719432001</c:v>
                </c:pt>
                <c:pt idx="148">
                  <c:v>13.2168492960544</c:v>
                </c:pt>
                <c:pt idx="149">
                  <c:v>75.931246455386002</c:v>
                </c:pt>
                <c:pt idx="150">
                  <c:v>53.872959452545103</c:v>
                </c:pt>
                <c:pt idx="151">
                  <c:v>143.57819141570499</c:v>
                </c:pt>
                <c:pt idx="152">
                  <c:v>213.45430005010499</c:v>
                </c:pt>
                <c:pt idx="153">
                  <c:v>117.373315242714</c:v>
                </c:pt>
                <c:pt idx="154">
                  <c:v>98.984509316111499</c:v>
                </c:pt>
                <c:pt idx="155">
                  <c:v>13.228411912547299</c:v>
                </c:pt>
                <c:pt idx="156">
                  <c:v>94.271892404415397</c:v>
                </c:pt>
                <c:pt idx="157">
                  <c:v>18.048835969842099</c:v>
                </c:pt>
                <c:pt idx="158">
                  <c:v>191.624836382833</c:v>
                </c:pt>
                <c:pt idx="159">
                  <c:v>232.56888210893101</c:v>
                </c:pt>
                <c:pt idx="160">
                  <c:v>342.20912578454897</c:v>
                </c:pt>
                <c:pt idx="161">
                  <c:v>35.909472621580399</c:v>
                </c:pt>
                <c:pt idx="162">
                  <c:v>275.94521410053898</c:v>
                </c:pt>
                <c:pt idx="163">
                  <c:v>283.27640471936797</c:v>
                </c:pt>
                <c:pt idx="164">
                  <c:v>57.643124209433097</c:v>
                </c:pt>
                <c:pt idx="165">
                  <c:v>322.61318683139399</c:v>
                </c:pt>
                <c:pt idx="166">
                  <c:v>62.643580363386398</c:v>
                </c:pt>
                <c:pt idx="167">
                  <c:v>105.155175259899</c:v>
                </c:pt>
                <c:pt idx="168">
                  <c:v>13.523901876299099</c:v>
                </c:pt>
                <c:pt idx="169">
                  <c:v>77.882627975513699</c:v>
                </c:pt>
                <c:pt idx="170">
                  <c:v>54.699003043033301</c:v>
                </c:pt>
                <c:pt idx="171">
                  <c:v>145.16944553296099</c:v>
                </c:pt>
                <c:pt idx="172">
                  <c:v>213.74602061834099</c:v>
                </c:pt>
                <c:pt idx="173">
                  <c:v>118.832789664199</c:v>
                </c:pt>
                <c:pt idx="174">
                  <c:v>99.897498432492995</c:v>
                </c:pt>
                <c:pt idx="175">
                  <c:v>13.4248423401653</c:v>
                </c:pt>
                <c:pt idx="176">
                  <c:v>96.200389346378401</c:v>
                </c:pt>
                <c:pt idx="177">
                  <c:v>18.5375591375272</c:v>
                </c:pt>
                <c:pt idx="178">
                  <c:v>192.35138621347599</c:v>
                </c:pt>
                <c:pt idx="179">
                  <c:v>234.79323063489801</c:v>
                </c:pt>
                <c:pt idx="180">
                  <c:v>342.229395893336</c:v>
                </c:pt>
                <c:pt idx="181">
                  <c:v>35.978188731610899</c:v>
                </c:pt>
                <c:pt idx="182">
                  <c:v>276.36066277343201</c:v>
                </c:pt>
                <c:pt idx="183">
                  <c:v>283.343616243133</c:v>
                </c:pt>
                <c:pt idx="184">
                  <c:v>57.881438268402398</c:v>
                </c:pt>
                <c:pt idx="185">
                  <c:v>322.70248163221601</c:v>
                </c:pt>
                <c:pt idx="186">
                  <c:v>62.687801261884097</c:v>
                </c:pt>
                <c:pt idx="187">
                  <c:v>105.49613981905399</c:v>
                </c:pt>
                <c:pt idx="188">
                  <c:v>13.5809580277474</c:v>
                </c:pt>
                <c:pt idx="189">
                  <c:v>78.220999820877907</c:v>
                </c:pt>
                <c:pt idx="190">
                  <c:v>54.840988704182202</c:v>
                </c:pt>
                <c:pt idx="191">
                  <c:v>145.38552733472301</c:v>
                </c:pt>
                <c:pt idx="192">
                  <c:v>213.795718046524</c:v>
                </c:pt>
                <c:pt idx="193">
                  <c:v>119.06152234676399</c:v>
                </c:pt>
                <c:pt idx="194">
                  <c:v>100.056583174842</c:v>
                </c:pt>
                <c:pt idx="195">
                  <c:v>13.451460823898699</c:v>
                </c:pt>
                <c:pt idx="196">
                  <c:v>96.576603703566505</c:v>
                </c:pt>
                <c:pt idx="197">
                  <c:v>18.625896661143599</c:v>
                </c:pt>
                <c:pt idx="198">
                  <c:v>192.48280688366199</c:v>
                </c:pt>
                <c:pt idx="199">
                  <c:v>235.16808377632699</c:v>
                </c:pt>
              </c:numCache>
            </c:numRef>
          </c:yVal>
          <c:smooth val="0"/>
          <c:extLst>
            <c:ext xmlns:c16="http://schemas.microsoft.com/office/drawing/2014/chart" uri="{C3380CC4-5D6E-409C-BE32-E72D297353CC}">
              <c16:uniqueId val="{00000002-1AE9-4A2A-A08A-47CE71C50E68}"/>
            </c:ext>
          </c:extLst>
        </c:ser>
        <c:dLbls>
          <c:showLegendKey val="0"/>
          <c:showVal val="0"/>
          <c:showCatName val="0"/>
          <c:showSerName val="0"/>
          <c:showPercent val="0"/>
          <c:showBubbleSize val="0"/>
        </c:dLbls>
        <c:axId val="983789008"/>
        <c:axId val="983789568"/>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Collect_Indiviual_Data_LS2 NEW.xlsm]Butte'!$E$7:$E$26</c15:sqref>
                        </c15:formulaRef>
                      </c:ext>
                    </c:extLst>
                    <c:numCache>
                      <c:formatCode>General</c:formatCode>
                      <c:ptCount val="20"/>
                      <c:pt idx="0">
                        <c:v>299.64499312836284</c:v>
                      </c:pt>
                      <c:pt idx="1">
                        <c:v>37.982390908716809</c:v>
                      </c:pt>
                      <c:pt idx="2">
                        <c:v>208.85179285002647</c:v>
                      </c:pt>
                      <c:pt idx="3">
                        <c:v>187.80890103337785</c:v>
                      </c:pt>
                      <c:pt idx="4">
                        <c:v>20.982347328745082</c:v>
                      </c:pt>
                      <c:pt idx="5">
                        <c:v>249.56553850192714</c:v>
                      </c:pt>
                      <c:pt idx="6">
                        <c:v>48.068963575578636</c:v>
                      </c:pt>
                      <c:pt idx="7">
                        <c:v>46.221346806126185</c:v>
                      </c:pt>
                      <c:pt idx="8">
                        <c:v>6.8764616359287656</c:v>
                      </c:pt>
                      <c:pt idx="9">
                        <c:v>46.567985439387044</c:v>
                      </c:pt>
                      <c:pt idx="10">
                        <c:v>17.081126692965622</c:v>
                      </c:pt>
                      <c:pt idx="11">
                        <c:v>97.310075437253658</c:v>
                      </c:pt>
                      <c:pt idx="12">
                        <c:v>178.20480606261719</c:v>
                      </c:pt>
                      <c:pt idx="13">
                        <c:v>23.744057666516486</c:v>
                      </c:pt>
                      <c:pt idx="14">
                        <c:v>93.876453668461934</c:v>
                      </c:pt>
                      <c:pt idx="15">
                        <c:v>11.601586048299657</c:v>
                      </c:pt>
                      <c:pt idx="16">
                        <c:v>67.255823889845715</c:v>
                      </c:pt>
                      <c:pt idx="17">
                        <c:v>27.401783144982673</c:v>
                      </c:pt>
                      <c:pt idx="18">
                        <c:v>134.4139904029052</c:v>
                      </c:pt>
                      <c:pt idx="19">
                        <c:v>101.28816567613697</c:v>
                      </c:pt>
                    </c:numCache>
                  </c:numRef>
                </c:xVal>
                <c:yVal>
                  <c:numRef>
                    <c:extLst>
                      <c:ext uri="{02D57815-91ED-43cb-92C2-25804820EDAC}">
                        <c15:formulaRef>
                          <c15:sqref>'[Collect_Indiviual_Data_LS2 NEW.xlsm]Butte'!$K$31:$K$50</c15:sqref>
                        </c15:formulaRef>
                      </c:ext>
                    </c:extLst>
                    <c:numCache>
                      <c:formatCode>General</c:formatCode>
                      <c:ptCount val="20"/>
                      <c:pt idx="0">
                        <c:v>312.63992678423199</c:v>
                      </c:pt>
                      <c:pt idx="1">
                        <c:v>38.081508055206697</c:v>
                      </c:pt>
                      <c:pt idx="2">
                        <c:v>237.20969165289401</c:v>
                      </c:pt>
                      <c:pt idx="3">
                        <c:v>190.56094334003399</c:v>
                      </c:pt>
                      <c:pt idx="4">
                        <c:v>21.198734615997399</c:v>
                      </c:pt>
                      <c:pt idx="5">
                        <c:v>280.09918909693101</c:v>
                      </c:pt>
                      <c:pt idx="6">
                        <c:v>53.366681259170001</c:v>
                      </c:pt>
                      <c:pt idx="7">
                        <c:v>55.037679048585503</c:v>
                      </c:pt>
                      <c:pt idx="8">
                        <c:v>6.0150418791591402</c:v>
                      </c:pt>
                      <c:pt idx="9">
                        <c:v>48.2214815503987</c:v>
                      </c:pt>
                      <c:pt idx="10">
                        <c:v>19.188167805155999</c:v>
                      </c:pt>
                      <c:pt idx="11">
                        <c:v>120.865154448753</c:v>
                      </c:pt>
                      <c:pt idx="12">
                        <c:v>205.57029714480501</c:v>
                      </c:pt>
                      <c:pt idx="13">
                        <c:v>22.774307580678698</c:v>
                      </c:pt>
                      <c:pt idx="14">
                        <c:v>104.008284969413</c:v>
                      </c:pt>
                      <c:pt idx="15">
                        <c:v>14.473859344806</c:v>
                      </c:pt>
                      <c:pt idx="16">
                        <c:v>72.908042906307003</c:v>
                      </c:pt>
                      <c:pt idx="17">
                        <c:v>32.288734634389598</c:v>
                      </c:pt>
                      <c:pt idx="18">
                        <c:v>135.410839790637</c:v>
                      </c:pt>
                      <c:pt idx="19">
                        <c:v>125.685721759896</c:v>
                      </c:pt>
                    </c:numCache>
                  </c:numRef>
                </c:yVal>
                <c:smooth val="0"/>
                <c:extLst>
                  <c:ext xmlns:c16="http://schemas.microsoft.com/office/drawing/2014/chart" uri="{C3380CC4-5D6E-409C-BE32-E72D297353CC}">
                    <c16:uniqueId val="{00000001-2FA7-48E4-AE66-3A1FF7FBDDD4}"/>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Eureka'!$E$7:$E$26</c15:sqref>
                        </c15:formulaRef>
                      </c:ext>
                    </c:extLst>
                    <c:numCache>
                      <c:formatCode>General</c:formatCode>
                      <c:ptCount val="20"/>
                      <c:pt idx="0">
                        <c:v>567.16856457567462</c:v>
                      </c:pt>
                      <c:pt idx="1">
                        <c:v>78.570539871024749</c:v>
                      </c:pt>
                      <c:pt idx="2">
                        <c:v>426.04890070683524</c:v>
                      </c:pt>
                      <c:pt idx="3">
                        <c:v>459.65574622795725</c:v>
                      </c:pt>
                      <c:pt idx="4">
                        <c:v>101.06703556967983</c:v>
                      </c:pt>
                      <c:pt idx="5">
                        <c:v>501.52035968561131</c:v>
                      </c:pt>
                      <c:pt idx="6">
                        <c:v>87.797017513614364</c:v>
                      </c:pt>
                      <c:pt idx="7">
                        <c:v>194.71972498131225</c:v>
                      </c:pt>
                      <c:pt idx="8">
                        <c:v>23.773029282386659</c:v>
                      </c:pt>
                      <c:pt idx="9">
                        <c:v>189.01684593043805</c:v>
                      </c:pt>
                      <c:pt idx="10">
                        <c:v>111.77099844421575</c:v>
                      </c:pt>
                      <c:pt idx="11">
                        <c:v>228.6977592051548</c:v>
                      </c:pt>
                      <c:pt idx="12">
                        <c:v>334.51836128448974</c:v>
                      </c:pt>
                      <c:pt idx="13">
                        <c:v>253.05005745848914</c:v>
                      </c:pt>
                      <c:pt idx="14">
                        <c:v>141.83131235361546</c:v>
                      </c:pt>
                      <c:pt idx="15">
                        <c:v>29.928926939411625</c:v>
                      </c:pt>
                      <c:pt idx="16">
                        <c:v>167.73879596369707</c:v>
                      </c:pt>
                      <c:pt idx="17">
                        <c:v>95.542760360159406</c:v>
                      </c:pt>
                      <c:pt idx="18">
                        <c:v>297.0550940811226</c:v>
                      </c:pt>
                      <c:pt idx="19">
                        <c:v>443.33480530747187</c:v>
                      </c:pt>
                    </c:numCache>
                  </c:numRef>
                </c:xVal>
                <c:yVal>
                  <c:numRef>
                    <c:extLst xmlns:c15="http://schemas.microsoft.com/office/drawing/2012/chart">
                      <c:ext xmlns:c15="http://schemas.microsoft.com/office/drawing/2012/chart" uri="{02D57815-91ED-43cb-92C2-25804820EDAC}">
                        <c15:formulaRef>
                          <c15:sqref>'[Collect_Indiviual_Data_LS2 NEW.xlsm]Eureka'!$K$31:$K$50</c15:sqref>
                        </c15:formulaRef>
                      </c:ext>
                    </c:extLst>
                    <c:numCache>
                      <c:formatCode>General</c:formatCode>
                      <c:ptCount val="20"/>
                      <c:pt idx="0">
                        <c:v>356.12374437891702</c:v>
                      </c:pt>
                      <c:pt idx="1">
                        <c:v>54.4296071888295</c:v>
                      </c:pt>
                      <c:pt idx="2">
                        <c:v>321.03725282535999</c:v>
                      </c:pt>
                      <c:pt idx="3">
                        <c:v>312.88316644945201</c:v>
                      </c:pt>
                      <c:pt idx="4">
                        <c:v>78.596052774882196</c:v>
                      </c:pt>
                      <c:pt idx="5">
                        <c:v>346.09197874614699</c:v>
                      </c:pt>
                      <c:pt idx="6">
                        <c:v>68.327017983910196</c:v>
                      </c:pt>
                      <c:pt idx="7">
                        <c:v>132.29723343369599</c:v>
                      </c:pt>
                      <c:pt idx="8">
                        <c:v>19.682430020047299</c:v>
                      </c:pt>
                      <c:pt idx="9">
                        <c:v>132.59947720886299</c:v>
                      </c:pt>
                      <c:pt idx="10">
                        <c:v>70.432921865141594</c:v>
                      </c:pt>
                      <c:pt idx="11">
                        <c:v>177.41003898282599</c:v>
                      </c:pt>
                      <c:pt idx="12">
                        <c:v>235.88565625506101</c:v>
                      </c:pt>
                      <c:pt idx="13">
                        <c:v>159.325860533146</c:v>
                      </c:pt>
                      <c:pt idx="14">
                        <c:v>114.967900863678</c:v>
                      </c:pt>
                      <c:pt idx="15">
                        <c:v>22.179294648941401</c:v>
                      </c:pt>
                      <c:pt idx="16">
                        <c:v>130.35395554886301</c:v>
                      </c:pt>
                      <c:pt idx="17">
                        <c:v>71.858839078273604</c:v>
                      </c:pt>
                      <c:pt idx="18">
                        <c:v>202.174813875289</c:v>
                      </c:pt>
                      <c:pt idx="19">
                        <c:v>314.78696472443102</c:v>
                      </c:pt>
                    </c:numCache>
                  </c:numRef>
                </c:yVal>
                <c:smooth val="0"/>
                <c:extLst xmlns:c15="http://schemas.microsoft.com/office/drawing/2012/chart">
                  <c:ext xmlns:c16="http://schemas.microsoft.com/office/drawing/2014/chart" uri="{C3380CC4-5D6E-409C-BE32-E72D297353CC}">
                    <c16:uniqueId val="{00000003-2FA7-48E4-AE66-3A1FF7FBDDD4}"/>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ta Monica'!$E$7:$E$26</c15:sqref>
                        </c15:formulaRef>
                      </c:ext>
                    </c:extLst>
                    <c:numCache>
                      <c:formatCode>General</c:formatCode>
                      <c:ptCount val="20"/>
                      <c:pt idx="0">
                        <c:v>554.84099341294529</c:v>
                      </c:pt>
                      <c:pt idx="1">
                        <c:v>73.857873284481201</c:v>
                      </c:pt>
                      <c:pt idx="2">
                        <c:v>414.3363654941295</c:v>
                      </c:pt>
                      <c:pt idx="3">
                        <c:v>449.66009762015187</c:v>
                      </c:pt>
                      <c:pt idx="4">
                        <c:v>85.745608980366228</c:v>
                      </c:pt>
                      <c:pt idx="5">
                        <c:v>489.23964790467045</c:v>
                      </c:pt>
                      <c:pt idx="6">
                        <c:v>84.221054010132718</c:v>
                      </c:pt>
                      <c:pt idx="7">
                        <c:v>173.05849440109458</c:v>
                      </c:pt>
                      <c:pt idx="8">
                        <c:v>17.546785838720886</c:v>
                      </c:pt>
                      <c:pt idx="9">
                        <c:v>172.73471403247407</c:v>
                      </c:pt>
                      <c:pt idx="10">
                        <c:v>99.260063334482382</c:v>
                      </c:pt>
                      <c:pt idx="11">
                        <c:v>220.79700937179254</c:v>
                      </c:pt>
                      <c:pt idx="12">
                        <c:v>329.54549107444723</c:v>
                      </c:pt>
                      <c:pt idx="13">
                        <c:v>226.16485786146811</c:v>
                      </c:pt>
                      <c:pt idx="14">
                        <c:v>140.77106881037435</c:v>
                      </c:pt>
                      <c:pt idx="15">
                        <c:v>28.789294033249234</c:v>
                      </c:pt>
                      <c:pt idx="16">
                        <c:v>163.06753615662288</c:v>
                      </c:pt>
                      <c:pt idx="17">
                        <c:v>89.65939914644548</c:v>
                      </c:pt>
                      <c:pt idx="18">
                        <c:v>281.01902172569504</c:v>
                      </c:pt>
                      <c:pt idx="19">
                        <c:v>404.86027683079442</c:v>
                      </c:pt>
                    </c:numCache>
                  </c:numRef>
                </c:xVal>
                <c:yVal>
                  <c:numRef>
                    <c:extLst xmlns:c15="http://schemas.microsoft.com/office/drawing/2012/chart">
                      <c:ext xmlns:c15="http://schemas.microsoft.com/office/drawing/2012/chart" uri="{02D57815-91ED-43cb-92C2-25804820EDAC}">
                        <c15:formulaRef>
                          <c15:sqref>'[Collect_Indiviual_Data_LS2 NEW.xlsm]Santa Monica'!$K$31:$K$50</c15:sqref>
                        </c15:formulaRef>
                      </c:ext>
                    </c:extLst>
                    <c:numCache>
                      <c:formatCode>General</c:formatCode>
                      <c:ptCount val="20"/>
                      <c:pt idx="0">
                        <c:v>354.76806248175001</c:v>
                      </c:pt>
                      <c:pt idx="1">
                        <c:v>53.512950755003601</c:v>
                      </c:pt>
                      <c:pt idx="2">
                        <c:v>320.04244903400399</c:v>
                      </c:pt>
                      <c:pt idx="3">
                        <c:v>312.13381229098201</c:v>
                      </c:pt>
                      <c:pt idx="4">
                        <c:v>73.088637340838503</c:v>
                      </c:pt>
                      <c:pt idx="5">
                        <c:v>346.09197874614699</c:v>
                      </c:pt>
                      <c:pt idx="6">
                        <c:v>67.9301952625204</c:v>
                      </c:pt>
                      <c:pt idx="7">
                        <c:v>127.95605747888401</c:v>
                      </c:pt>
                      <c:pt idx="8">
                        <c:v>15.9075292283199</c:v>
                      </c:pt>
                      <c:pt idx="9">
                        <c:v>130.38072175893501</c:v>
                      </c:pt>
                      <c:pt idx="10">
                        <c:v>67.674421385410199</c:v>
                      </c:pt>
                      <c:pt idx="11">
                        <c:v>175.26639582182699</c:v>
                      </c:pt>
                      <c:pt idx="12">
                        <c:v>235.88565625506101</c:v>
                      </c:pt>
                      <c:pt idx="13">
                        <c:v>158.55066714007199</c:v>
                      </c:pt>
                      <c:pt idx="14">
                        <c:v>113.786762460375</c:v>
                      </c:pt>
                      <c:pt idx="15">
                        <c:v>22.179294648941401</c:v>
                      </c:pt>
                      <c:pt idx="16">
                        <c:v>129.34518069257001</c:v>
                      </c:pt>
                      <c:pt idx="17">
                        <c:v>70.884463501449403</c:v>
                      </c:pt>
                      <c:pt idx="18">
                        <c:v>200.23473855149999</c:v>
                      </c:pt>
                      <c:pt idx="19">
                        <c:v>309.88534457122199</c:v>
                      </c:pt>
                    </c:numCache>
                  </c:numRef>
                </c:yVal>
                <c:smooth val="0"/>
                <c:extLst xmlns:c15="http://schemas.microsoft.com/office/drawing/2012/chart">
                  <c:ext xmlns:c16="http://schemas.microsoft.com/office/drawing/2014/chart" uri="{C3380CC4-5D6E-409C-BE32-E72D297353CC}">
                    <c16:uniqueId val="{00000005-2FA7-48E4-AE66-3A1FF7FBDDD4}"/>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Portland'!$E$7:$E$26</c15:sqref>
                        </c15:formulaRef>
                      </c:ext>
                    </c:extLst>
                    <c:numCache>
                      <c:formatCode>General</c:formatCode>
                      <c:ptCount val="20"/>
                      <c:pt idx="0">
                        <c:v>436.55527500613368</c:v>
                      </c:pt>
                      <c:pt idx="1">
                        <c:v>57.366238407861253</c:v>
                      </c:pt>
                      <c:pt idx="2">
                        <c:v>357.95474935967695</c:v>
                      </c:pt>
                      <c:pt idx="3">
                        <c:v>362.65836249123038</c:v>
                      </c:pt>
                      <c:pt idx="4">
                        <c:v>59.769619162010329</c:v>
                      </c:pt>
                      <c:pt idx="5">
                        <c:v>401.61854368296474</c:v>
                      </c:pt>
                      <c:pt idx="6">
                        <c:v>73.876297144701084</c:v>
                      </c:pt>
                      <c:pt idx="7">
                        <c:v>116.23550319960175</c:v>
                      </c:pt>
                      <c:pt idx="8">
                        <c:v>11.338160709344402</c:v>
                      </c:pt>
                      <c:pt idx="9">
                        <c:v>121.57382173062183</c:v>
                      </c:pt>
                      <c:pt idx="10">
                        <c:v>59.416829540126386</c:v>
                      </c:pt>
                      <c:pt idx="11">
                        <c:v>190.83426894783361</c:v>
                      </c:pt>
                      <c:pt idx="12">
                        <c:v>280.11556300005424</c:v>
                      </c:pt>
                      <c:pt idx="13">
                        <c:v>136.48736291845361</c:v>
                      </c:pt>
                      <c:pt idx="14">
                        <c:v>133.21167140684975</c:v>
                      </c:pt>
                      <c:pt idx="15">
                        <c:v>23.274982501381704</c:v>
                      </c:pt>
                      <c:pt idx="16">
                        <c:v>142.33879685295818</c:v>
                      </c:pt>
                      <c:pt idx="17">
                        <c:v>70.927938535182605</c:v>
                      </c:pt>
                      <c:pt idx="18">
                        <c:v>217.2774807880696</c:v>
                      </c:pt>
                      <c:pt idx="19">
                        <c:v>291.65227904918561</c:v>
                      </c:pt>
                    </c:numCache>
                  </c:numRef>
                </c:xVal>
                <c:yVal>
                  <c:numRef>
                    <c:extLst xmlns:c15="http://schemas.microsoft.com/office/drawing/2012/chart">
                      <c:ext xmlns:c15="http://schemas.microsoft.com/office/drawing/2012/chart" uri="{02D57815-91ED-43cb-92C2-25804820EDAC}">
                        <c15:formulaRef>
                          <c15:sqref>'[Collect_Indiviual_Data_LS2 NEW.xlsm]Portland'!$K$31:$K$50</c15:sqref>
                        </c15:formulaRef>
                      </c:ext>
                    </c:extLst>
                    <c:numCache>
                      <c:formatCode>General</c:formatCode>
                      <c:ptCount val="20"/>
                      <c:pt idx="0">
                        <c:v>355.85419782708999</c:v>
                      </c:pt>
                      <c:pt idx="1">
                        <c:v>54.336785051038902</c:v>
                      </c:pt>
                      <c:pt idx="2">
                        <c:v>321.26722106974501</c:v>
                      </c:pt>
                      <c:pt idx="3">
                        <c:v>312.66662064670999</c:v>
                      </c:pt>
                      <c:pt idx="4">
                        <c:v>78.045471472432496</c:v>
                      </c:pt>
                      <c:pt idx="5">
                        <c:v>346.09197874614699</c:v>
                      </c:pt>
                      <c:pt idx="6">
                        <c:v>67.985949890716896</c:v>
                      </c:pt>
                      <c:pt idx="7">
                        <c:v>131.821958157296</c:v>
                      </c:pt>
                      <c:pt idx="8">
                        <c:v>18.880339735966199</c:v>
                      </c:pt>
                      <c:pt idx="9">
                        <c:v>131.85538303715401</c:v>
                      </c:pt>
                      <c:pt idx="10">
                        <c:v>69.953751849452203</c:v>
                      </c:pt>
                      <c:pt idx="11">
                        <c:v>177.35067952780199</c:v>
                      </c:pt>
                      <c:pt idx="12">
                        <c:v>235.88565625506101</c:v>
                      </c:pt>
                      <c:pt idx="13">
                        <c:v>159.00183235344801</c:v>
                      </c:pt>
                      <c:pt idx="14">
                        <c:v>114.237143921046</c:v>
                      </c:pt>
                      <c:pt idx="15">
                        <c:v>22.179294648941401</c:v>
                      </c:pt>
                      <c:pt idx="16">
                        <c:v>129.89131491487001</c:v>
                      </c:pt>
                      <c:pt idx="17">
                        <c:v>71.461844592972</c:v>
                      </c:pt>
                      <c:pt idx="18">
                        <c:v>202.025761594302</c:v>
                      </c:pt>
                      <c:pt idx="19">
                        <c:v>314.253920453803</c:v>
                      </c:pt>
                    </c:numCache>
                  </c:numRef>
                </c:yVal>
                <c:smooth val="0"/>
                <c:extLst xmlns:c15="http://schemas.microsoft.com/office/drawing/2012/chart">
                  <c:ext xmlns:c16="http://schemas.microsoft.com/office/drawing/2014/chart" uri="{C3380CC4-5D6E-409C-BE32-E72D297353CC}">
                    <c16:uniqueId val="{00000007-2FA7-48E4-AE66-3A1FF7FBDDD4}"/>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lt Lake City'!$E$7:$E$26</c15:sqref>
                        </c15:formulaRef>
                      </c:ext>
                    </c:extLst>
                    <c:numCache>
                      <c:formatCode>General</c:formatCode>
                      <c:ptCount val="20"/>
                      <c:pt idx="0">
                        <c:v>445.64004823350882</c:v>
                      </c:pt>
                      <c:pt idx="1">
                        <c:v>60.642414659045436</c:v>
                      </c:pt>
                      <c:pt idx="2">
                        <c:v>369.06196976871257</c:v>
                      </c:pt>
                      <c:pt idx="3">
                        <c:v>375.64827375187622</c:v>
                      </c:pt>
                      <c:pt idx="4">
                        <c:v>65.769902117761049</c:v>
                      </c:pt>
                      <c:pt idx="5">
                        <c:v>414.14963178007582</c:v>
                      </c:pt>
                      <c:pt idx="6">
                        <c:v>75.620547983486105</c:v>
                      </c:pt>
                      <c:pt idx="7">
                        <c:v>126.99123468862138</c:v>
                      </c:pt>
                      <c:pt idx="8">
                        <c:v>12.614580879619071</c:v>
                      </c:pt>
                      <c:pt idx="9">
                        <c:v>133.35732831531672</c:v>
                      </c:pt>
                      <c:pt idx="10">
                        <c:v>66.439666596998975</c:v>
                      </c:pt>
                      <c:pt idx="11">
                        <c:v>197.69752886403529</c:v>
                      </c:pt>
                      <c:pt idx="12">
                        <c:v>286.89625344908001</c:v>
                      </c:pt>
                      <c:pt idx="13">
                        <c:v>153.56433051605208</c:v>
                      </c:pt>
                      <c:pt idx="14">
                        <c:v>134.88499477427106</c:v>
                      </c:pt>
                      <c:pt idx="15">
                        <c:v>24.461071240299759</c:v>
                      </c:pt>
                      <c:pt idx="16">
                        <c:v>146.95156961530435</c:v>
                      </c:pt>
                      <c:pt idx="17">
                        <c:v>75.538783569530651</c:v>
                      </c:pt>
                      <c:pt idx="18">
                        <c:v>225.93424760422656</c:v>
                      </c:pt>
                      <c:pt idx="19">
                        <c:v>317.10531427969397</c:v>
                      </c:pt>
                    </c:numCache>
                  </c:numRef>
                </c:xVal>
                <c:yVal>
                  <c:numRef>
                    <c:extLst xmlns:c15="http://schemas.microsoft.com/office/drawing/2012/chart">
                      <c:ext xmlns:c15="http://schemas.microsoft.com/office/drawing/2012/chart" uri="{02D57815-91ED-43cb-92C2-25804820EDAC}">
                        <c15:formulaRef>
                          <c15:sqref>'[Collect_Indiviual_Data_LS2 NEW.xlsm]Salt Lake City'!$K$31:$K$50</c15:sqref>
                        </c15:formulaRef>
                      </c:ext>
                    </c:extLst>
                    <c:numCache>
                      <c:formatCode>General</c:formatCode>
                      <c:ptCount val="20"/>
                      <c:pt idx="0">
                        <c:v>353.81663077849799</c:v>
                      </c:pt>
                      <c:pt idx="1">
                        <c:v>52.054729121394402</c:v>
                      </c:pt>
                      <c:pt idx="2">
                        <c:v>318.46804736694901</c:v>
                      </c:pt>
                      <c:pt idx="3">
                        <c:v>310.81415600324402</c:v>
                      </c:pt>
                      <c:pt idx="4">
                        <c:v>65.745106579580295</c:v>
                      </c:pt>
                      <c:pt idx="5">
                        <c:v>345.91979709374601</c:v>
                      </c:pt>
                      <c:pt idx="6">
                        <c:v>66.382076775244101</c:v>
                      </c:pt>
                      <c:pt idx="7">
                        <c:v>122.363878987622</c:v>
                      </c:pt>
                      <c:pt idx="8">
                        <c:v>13.1650123094973</c:v>
                      </c:pt>
                      <c:pt idx="9">
                        <c:v>126.240000337815</c:v>
                      </c:pt>
                      <c:pt idx="10">
                        <c:v>63.687028706318898</c:v>
                      </c:pt>
                      <c:pt idx="11">
                        <c:v>171.53160963224499</c:v>
                      </c:pt>
                      <c:pt idx="12">
                        <c:v>235.37753662569901</c:v>
                      </c:pt>
                      <c:pt idx="13">
                        <c:v>153.11442845433999</c:v>
                      </c:pt>
                      <c:pt idx="14">
                        <c:v>113.448389081523</c:v>
                      </c:pt>
                      <c:pt idx="15">
                        <c:v>22.179294648941401</c:v>
                      </c:pt>
                      <c:pt idx="16">
                        <c:v>128.26504273271601</c:v>
                      </c:pt>
                      <c:pt idx="17">
                        <c:v>68.505324032367795</c:v>
                      </c:pt>
                      <c:pt idx="18">
                        <c:v>196.59163661247601</c:v>
                      </c:pt>
                      <c:pt idx="19">
                        <c:v>300.88647958136602</c:v>
                      </c:pt>
                    </c:numCache>
                  </c:numRef>
                </c:yVal>
                <c:smooth val="0"/>
                <c:extLst xmlns:c15="http://schemas.microsoft.com/office/drawing/2012/chart">
                  <c:ext xmlns:c16="http://schemas.microsoft.com/office/drawing/2014/chart" uri="{C3380CC4-5D6E-409C-BE32-E72D297353CC}">
                    <c16:uniqueId val="{00000009-2FA7-48E4-AE66-3A1FF7FBDDD4}"/>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 Francisco'!$E$7:$E$26</c15:sqref>
                        </c15:formulaRef>
                      </c:ext>
                    </c:extLst>
                    <c:numCache>
                      <c:formatCode>General</c:formatCode>
                      <c:ptCount val="20"/>
                      <c:pt idx="0">
                        <c:v>563.19907007168763</c:v>
                      </c:pt>
                      <c:pt idx="1">
                        <c:v>76.308372189808651</c:v>
                      </c:pt>
                      <c:pt idx="2">
                        <c:v>421.0755632188563</c:v>
                      </c:pt>
                      <c:pt idx="3">
                        <c:v>455.78095378171372</c:v>
                      </c:pt>
                      <c:pt idx="4">
                        <c:v>92.188290393091975</c:v>
                      </c:pt>
                      <c:pt idx="5">
                        <c:v>496.95310542121359</c:v>
                      </c:pt>
                      <c:pt idx="6">
                        <c:v>85.958110864830161</c:v>
                      </c:pt>
                      <c:pt idx="7">
                        <c:v>183.66991370799886</c:v>
                      </c:pt>
                      <c:pt idx="8">
                        <c:v>19.637866354394749</c:v>
                      </c:pt>
                      <c:pt idx="9">
                        <c:v>181.01575029317019</c:v>
                      </c:pt>
                      <c:pt idx="10">
                        <c:v>105.37448203924163</c:v>
                      </c:pt>
                      <c:pt idx="11">
                        <c:v>224.41539707445776</c:v>
                      </c:pt>
                      <c:pt idx="12">
                        <c:v>332.61680392214231</c:v>
                      </c:pt>
                      <c:pt idx="13">
                        <c:v>241.31330196523342</c:v>
                      </c:pt>
                      <c:pt idx="14">
                        <c:v>141.10380805782668</c:v>
                      </c:pt>
                      <c:pt idx="15">
                        <c:v>29.468146971140854</c:v>
                      </c:pt>
                      <c:pt idx="16">
                        <c:v>165.48337080450042</c:v>
                      </c:pt>
                      <c:pt idx="17">
                        <c:v>92.422342712026506</c:v>
                      </c:pt>
                      <c:pt idx="18">
                        <c:v>289.79523534841508</c:v>
                      </c:pt>
                      <c:pt idx="19">
                        <c:v>424.46073901241436</c:v>
                      </c:pt>
                    </c:numCache>
                  </c:numRef>
                </c:xVal>
                <c:yVal>
                  <c:numRef>
                    <c:extLst xmlns:c15="http://schemas.microsoft.com/office/drawing/2012/chart">
                      <c:ext xmlns:c15="http://schemas.microsoft.com/office/drawing/2012/chart" uri="{02D57815-91ED-43cb-92C2-25804820EDAC}">
                        <c15:formulaRef>
                          <c15:sqref>'[Collect_Indiviual_Data_LS2 NEW.xlsm]San Francisco'!$K$31:$K$50</c15:sqref>
                        </c15:formulaRef>
                      </c:ext>
                    </c:extLst>
                    <c:numCache>
                      <c:formatCode>General</c:formatCode>
                      <c:ptCount val="20"/>
                      <c:pt idx="0">
                        <c:v>355.20364310091497</c:v>
                      </c:pt>
                      <c:pt idx="1">
                        <c:v>53.921508230526797</c:v>
                      </c:pt>
                      <c:pt idx="2">
                        <c:v>320.57300946211302</c:v>
                      </c:pt>
                      <c:pt idx="3">
                        <c:v>312.39030225881203</c:v>
                      </c:pt>
                      <c:pt idx="4">
                        <c:v>75.203595684688196</c:v>
                      </c:pt>
                      <c:pt idx="5">
                        <c:v>346.09197874614699</c:v>
                      </c:pt>
                      <c:pt idx="6">
                        <c:v>68.213861744377098</c:v>
                      </c:pt>
                      <c:pt idx="7">
                        <c:v>129.811866193615</c:v>
                      </c:pt>
                      <c:pt idx="8">
                        <c:v>17.0812606763145</c:v>
                      </c:pt>
                      <c:pt idx="9">
                        <c:v>130.96138402964701</c:v>
                      </c:pt>
                      <c:pt idx="10">
                        <c:v>68.935261539819905</c:v>
                      </c:pt>
                      <c:pt idx="11">
                        <c:v>176.15569426553</c:v>
                      </c:pt>
                      <c:pt idx="12">
                        <c:v>235.88565625506101</c:v>
                      </c:pt>
                      <c:pt idx="13">
                        <c:v>158.908683003568</c:v>
                      </c:pt>
                      <c:pt idx="14">
                        <c:v>113.991367558462</c:v>
                      </c:pt>
                      <c:pt idx="15">
                        <c:v>22.179294648941401</c:v>
                      </c:pt>
                      <c:pt idx="16">
                        <c:v>129.59038188523499</c:v>
                      </c:pt>
                      <c:pt idx="17">
                        <c:v>71.238363341082902</c:v>
                      </c:pt>
                      <c:pt idx="18">
                        <c:v>201.041493863905</c:v>
                      </c:pt>
                      <c:pt idx="19">
                        <c:v>312.26145619151902</c:v>
                      </c:pt>
                    </c:numCache>
                  </c:numRef>
                </c:yVal>
                <c:smooth val="0"/>
                <c:extLst xmlns:c15="http://schemas.microsoft.com/office/drawing/2012/chart">
                  <c:ext xmlns:c16="http://schemas.microsoft.com/office/drawing/2014/chart" uri="{C3380CC4-5D6E-409C-BE32-E72D297353CC}">
                    <c16:uniqueId val="{0000000B-2FA7-48E4-AE66-3A1FF7FBDDD4}"/>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 Jose'!$E$7:$E$26</c15:sqref>
                        </c15:formulaRef>
                      </c:ext>
                    </c:extLst>
                    <c:numCache>
                      <c:formatCode>General</c:formatCode>
                      <c:ptCount val="20"/>
                      <c:pt idx="0">
                        <c:v>590.42837957608504</c:v>
                      </c:pt>
                      <c:pt idx="1">
                        <c:v>80.796473263130466</c:v>
                      </c:pt>
                      <c:pt idx="2">
                        <c:v>432.652512261428</c:v>
                      </c:pt>
                      <c:pt idx="3">
                        <c:v>471.80344090472687</c:v>
                      </c:pt>
                      <c:pt idx="4">
                        <c:v>98.400076671451572</c:v>
                      </c:pt>
                      <c:pt idx="5">
                        <c:v>516.18068543503966</c:v>
                      </c:pt>
                      <c:pt idx="6">
                        <c:v>88.589142315550689</c:v>
                      </c:pt>
                      <c:pt idx="7">
                        <c:v>199.05895055189958</c:v>
                      </c:pt>
                      <c:pt idx="8">
                        <c:v>21.361430663639496</c:v>
                      </c:pt>
                      <c:pt idx="9">
                        <c:v>194.72828500922202</c:v>
                      </c:pt>
                      <c:pt idx="10">
                        <c:v>115.32712593781763</c:v>
                      </c:pt>
                      <c:pt idx="11">
                        <c:v>229.42252507976602</c:v>
                      </c:pt>
                      <c:pt idx="12">
                        <c:v>338.73349661742787</c:v>
                      </c:pt>
                      <c:pt idx="13">
                        <c:v>266.01062403148586</c:v>
                      </c:pt>
                      <c:pt idx="14">
                        <c:v>141.52626739362307</c:v>
                      </c:pt>
                      <c:pt idx="15">
                        <c:v>31.205841841976721</c:v>
                      </c:pt>
                      <c:pt idx="16">
                        <c:v>168.64287335382295</c:v>
                      </c:pt>
                      <c:pt idx="17">
                        <c:v>95.86204572628607</c:v>
                      </c:pt>
                      <c:pt idx="18">
                        <c:v>306.16815720360188</c:v>
                      </c:pt>
                      <c:pt idx="19">
                        <c:v>453.82795711249304</c:v>
                      </c:pt>
                    </c:numCache>
                  </c:numRef>
                </c:xVal>
                <c:yVal>
                  <c:numRef>
                    <c:extLst xmlns:c15="http://schemas.microsoft.com/office/drawing/2012/chart">
                      <c:ext xmlns:c15="http://schemas.microsoft.com/office/drawing/2012/chart" uri="{02D57815-91ED-43cb-92C2-25804820EDAC}">
                        <c15:formulaRef>
                          <c15:sqref>'[Collect_Indiviual_Data_LS2 NEW.xlsm]San Jose'!$K$31:$K$50</c15:sqref>
                        </c15:formulaRef>
                      </c:ext>
                    </c:extLst>
                    <c:numCache>
                      <c:formatCode>General</c:formatCode>
                      <c:ptCount val="20"/>
                      <c:pt idx="0">
                        <c:v>354.53608115590998</c:v>
                      </c:pt>
                      <c:pt idx="1">
                        <c:v>53.3664737971473</c:v>
                      </c:pt>
                      <c:pt idx="2">
                        <c:v>319.82964040262698</c:v>
                      </c:pt>
                      <c:pt idx="3">
                        <c:v>311.954900217199</c:v>
                      </c:pt>
                      <c:pt idx="4">
                        <c:v>71.802491471768306</c:v>
                      </c:pt>
                      <c:pt idx="5">
                        <c:v>346.09197874614699</c:v>
                      </c:pt>
                      <c:pt idx="6">
                        <c:v>67.773574224701903</c:v>
                      </c:pt>
                      <c:pt idx="7">
                        <c:v>126.994936080736</c:v>
                      </c:pt>
                      <c:pt idx="8">
                        <c:v>15.3368501747868</c:v>
                      </c:pt>
                      <c:pt idx="9">
                        <c:v>129.831225962883</c:v>
                      </c:pt>
                      <c:pt idx="10">
                        <c:v>66.875857229727004</c:v>
                      </c:pt>
                      <c:pt idx="11">
                        <c:v>174.656803117538</c:v>
                      </c:pt>
                      <c:pt idx="12">
                        <c:v>235.88565625506101</c:v>
                      </c:pt>
                      <c:pt idx="13">
                        <c:v>158.12866458567501</c:v>
                      </c:pt>
                      <c:pt idx="14">
                        <c:v>113.70628596625799</c:v>
                      </c:pt>
                      <c:pt idx="15">
                        <c:v>22.179294648941401</c:v>
                      </c:pt>
                      <c:pt idx="16">
                        <c:v>129.230051270367</c:v>
                      </c:pt>
                      <c:pt idx="17">
                        <c:v>70.6355505503833</c:v>
                      </c:pt>
                      <c:pt idx="18">
                        <c:v>199.56052582995099</c:v>
                      </c:pt>
                      <c:pt idx="19">
                        <c:v>308.432912742253</c:v>
                      </c:pt>
                    </c:numCache>
                  </c:numRef>
                </c:yVal>
                <c:smooth val="0"/>
                <c:extLst xmlns:c15="http://schemas.microsoft.com/office/drawing/2012/chart">
                  <c:ext xmlns:c16="http://schemas.microsoft.com/office/drawing/2014/chart" uri="{C3380CC4-5D6E-409C-BE32-E72D297353CC}">
                    <c16:uniqueId val="{0000000D-2FA7-48E4-AE66-3A1FF7FBDDD4}"/>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eattle'!$E$7:$E$26</c15:sqref>
                        </c15:formulaRef>
                      </c:ext>
                    </c:extLst>
                    <c:numCache>
                      <c:formatCode>General</c:formatCode>
                      <c:ptCount val="20"/>
                      <c:pt idx="0">
                        <c:v>515.04400389423586</c:v>
                      </c:pt>
                      <c:pt idx="1">
                        <c:v>68.086735839993423</c:v>
                      </c:pt>
                      <c:pt idx="2">
                        <c:v>397.75496767622741</c:v>
                      </c:pt>
                      <c:pt idx="3">
                        <c:v>425.4325392050514</c:v>
                      </c:pt>
                      <c:pt idx="4">
                        <c:v>76.434753490165633</c:v>
                      </c:pt>
                      <c:pt idx="5">
                        <c:v>460.89218930676282</c:v>
                      </c:pt>
                      <c:pt idx="6">
                        <c:v>80.417927168653037</c:v>
                      </c:pt>
                      <c:pt idx="7">
                        <c:v>152.19744154964002</c:v>
                      </c:pt>
                      <c:pt idx="8">
                        <c:v>15.239139987684066</c:v>
                      </c:pt>
                      <c:pt idx="9">
                        <c:v>154.33760213602454</c:v>
                      </c:pt>
                      <c:pt idx="10">
                        <c:v>84.953650901556074</c:v>
                      </c:pt>
                      <c:pt idx="11">
                        <c:v>212.06078693597968</c:v>
                      </c:pt>
                      <c:pt idx="12">
                        <c:v>316.65002002829266</c:v>
                      </c:pt>
                      <c:pt idx="13">
                        <c:v>193.17563683003732</c:v>
                      </c:pt>
                      <c:pt idx="14">
                        <c:v>139.45545654508254</c:v>
                      </c:pt>
                      <c:pt idx="15">
                        <c:v>26.731110355810511</c:v>
                      </c:pt>
                      <c:pt idx="16">
                        <c:v>157.91184384513491</c:v>
                      </c:pt>
                      <c:pt idx="17">
                        <c:v>84.483146219384722</c:v>
                      </c:pt>
                      <c:pt idx="18">
                        <c:v>258.85659101832266</c:v>
                      </c:pt>
                      <c:pt idx="19">
                        <c:v>365.80401246499264</c:v>
                      </c:pt>
                    </c:numCache>
                  </c:numRef>
                </c:xVal>
                <c:yVal>
                  <c:numRef>
                    <c:extLst xmlns:c15="http://schemas.microsoft.com/office/drawing/2012/chart">
                      <c:ext xmlns:c15="http://schemas.microsoft.com/office/drawing/2012/chart" uri="{02D57815-91ED-43cb-92C2-25804820EDAC}">
                        <c15:formulaRef>
                          <c15:sqref>'[Collect_Indiviual_Data_LS2 NEW.xlsm]Seattle'!$K$31:$K$50</c15:sqref>
                        </c15:formulaRef>
                      </c:ext>
                    </c:extLst>
                    <c:numCache>
                      <c:formatCode>General</c:formatCode>
                      <c:ptCount val="20"/>
                      <c:pt idx="0">
                        <c:v>353.916820622552</c:v>
                      </c:pt>
                      <c:pt idx="1">
                        <c:v>52.379756265015097</c:v>
                      </c:pt>
                      <c:pt idx="2">
                        <c:v>318.81035637513901</c:v>
                      </c:pt>
                      <c:pt idx="3">
                        <c:v>311.08533870214097</c:v>
                      </c:pt>
                      <c:pt idx="4">
                        <c:v>66.836697534958205</c:v>
                      </c:pt>
                      <c:pt idx="5">
                        <c:v>345.98081340477</c:v>
                      </c:pt>
                      <c:pt idx="6">
                        <c:v>66.503421776104602</c:v>
                      </c:pt>
                      <c:pt idx="7">
                        <c:v>123.36084594489</c:v>
                      </c:pt>
                      <c:pt idx="8">
                        <c:v>13.610655080073901</c:v>
                      </c:pt>
                      <c:pt idx="9">
                        <c:v>126.937963167408</c:v>
                      </c:pt>
                      <c:pt idx="10">
                        <c:v>64.325011169624503</c:v>
                      </c:pt>
                      <c:pt idx="11">
                        <c:v>172.04952409773799</c:v>
                      </c:pt>
                      <c:pt idx="12">
                        <c:v>235.454671556298</c:v>
                      </c:pt>
                      <c:pt idx="13">
                        <c:v>154.163523129894</c:v>
                      </c:pt>
                      <c:pt idx="14">
                        <c:v>113.47626733459801</c:v>
                      </c:pt>
                      <c:pt idx="15">
                        <c:v>22.179294648941401</c:v>
                      </c:pt>
                      <c:pt idx="16">
                        <c:v>128.46623722241301</c:v>
                      </c:pt>
                      <c:pt idx="17">
                        <c:v>68.866525348930296</c:v>
                      </c:pt>
                      <c:pt idx="18">
                        <c:v>197.18900795970899</c:v>
                      </c:pt>
                      <c:pt idx="19">
                        <c:v>302.391529234941</c:v>
                      </c:pt>
                    </c:numCache>
                  </c:numRef>
                </c:yVal>
                <c:smooth val="0"/>
                <c:extLst xmlns:c15="http://schemas.microsoft.com/office/drawing/2012/chart">
                  <c:ext xmlns:c16="http://schemas.microsoft.com/office/drawing/2014/chart" uri="{C3380CC4-5D6E-409C-BE32-E72D297353CC}">
                    <c16:uniqueId val="{0000000F-2FA7-48E4-AE66-3A1FF7FBDDD4}"/>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Memphis'!$E$7:$E$26</c15:sqref>
                        </c15:formulaRef>
                      </c:ext>
                    </c:extLst>
                    <c:numCache>
                      <c:formatCode>General</c:formatCode>
                      <c:ptCount val="20"/>
                      <c:pt idx="0">
                        <c:v>411.05021405358104</c:v>
                      </c:pt>
                      <c:pt idx="1">
                        <c:v>54.281643502279422</c:v>
                      </c:pt>
                      <c:pt idx="2">
                        <c:v>342.5725067718941</c:v>
                      </c:pt>
                      <c:pt idx="3">
                        <c:v>336.57011739197918</c:v>
                      </c:pt>
                      <c:pt idx="4">
                        <c:v>54.324694799733052</c:v>
                      </c:pt>
                      <c:pt idx="5">
                        <c:v>380.85404333915568</c:v>
                      </c:pt>
                      <c:pt idx="6">
                        <c:v>72.062629895895796</c:v>
                      </c:pt>
                      <c:pt idx="7">
                        <c:v>106.22269819789665</c:v>
                      </c:pt>
                      <c:pt idx="8">
                        <c:v>10.227229259083368</c:v>
                      </c:pt>
                      <c:pt idx="9">
                        <c:v>111.49309932068796</c:v>
                      </c:pt>
                      <c:pt idx="10">
                        <c:v>53.360352106117539</c:v>
                      </c:pt>
                      <c:pt idx="11">
                        <c:v>181.06364668267955</c:v>
                      </c:pt>
                      <c:pt idx="12">
                        <c:v>266.17921009831849</c:v>
                      </c:pt>
                      <c:pt idx="13">
                        <c:v>121.69647724806192</c:v>
                      </c:pt>
                      <c:pt idx="14">
                        <c:v>129.82837778662687</c:v>
                      </c:pt>
                      <c:pt idx="15">
                        <c:v>22.358358334751593</c:v>
                      </c:pt>
                      <c:pt idx="16">
                        <c:v>134.12745602298673</c:v>
                      </c:pt>
                      <c:pt idx="17">
                        <c:v>65.968147547193794</c:v>
                      </c:pt>
                      <c:pt idx="18">
                        <c:v>204.83641985475336</c:v>
                      </c:pt>
                      <c:pt idx="19">
                        <c:v>268.67079241884807</c:v>
                      </c:pt>
                    </c:numCache>
                  </c:numRef>
                </c:xVal>
                <c:yVal>
                  <c:numRef>
                    <c:extLst xmlns:c15="http://schemas.microsoft.com/office/drawing/2012/chart">
                      <c:ext xmlns:c15="http://schemas.microsoft.com/office/drawing/2012/chart" uri="{02D57815-91ED-43cb-92C2-25804820EDAC}">
                        <c15:formulaRef>
                          <c15:sqref>'[Collect_Indiviual_Data_LS2 NEW.xlsm]Memphis'!$K$31:$K$50</c15:sqref>
                        </c15:formulaRef>
                      </c:ext>
                    </c:extLst>
                    <c:numCache>
                      <c:formatCode>General</c:formatCode>
                      <c:ptCount val="20"/>
                      <c:pt idx="0">
                        <c:v>353.99207310861101</c:v>
                      </c:pt>
                      <c:pt idx="1">
                        <c:v>52.494340370456101</c:v>
                      </c:pt>
                      <c:pt idx="2">
                        <c:v>319.017501216342</c:v>
                      </c:pt>
                      <c:pt idx="3">
                        <c:v>311.20598913908901</c:v>
                      </c:pt>
                      <c:pt idx="4">
                        <c:v>67.483368941703503</c:v>
                      </c:pt>
                      <c:pt idx="5">
                        <c:v>345.98468359801598</c:v>
                      </c:pt>
                      <c:pt idx="6">
                        <c:v>66.520526689117204</c:v>
                      </c:pt>
                      <c:pt idx="7">
                        <c:v>123.91104245499</c:v>
                      </c:pt>
                      <c:pt idx="8">
                        <c:v>13.834248865842699</c:v>
                      </c:pt>
                      <c:pt idx="9">
                        <c:v>127.19274576132101</c:v>
                      </c:pt>
                      <c:pt idx="10">
                        <c:v>64.529662496009195</c:v>
                      </c:pt>
                      <c:pt idx="11">
                        <c:v>172.33296725950399</c:v>
                      </c:pt>
                      <c:pt idx="12">
                        <c:v>235.45101415625999</c:v>
                      </c:pt>
                      <c:pt idx="13">
                        <c:v>154.51089460786599</c:v>
                      </c:pt>
                      <c:pt idx="14">
                        <c:v>113.493513667149</c:v>
                      </c:pt>
                      <c:pt idx="15">
                        <c:v>22.179294648941401</c:v>
                      </c:pt>
                      <c:pt idx="16">
                        <c:v>128.48602821899701</c:v>
                      </c:pt>
                      <c:pt idx="17">
                        <c:v>68.959072847599799</c:v>
                      </c:pt>
                      <c:pt idx="18">
                        <c:v>197.46158119808999</c:v>
                      </c:pt>
                      <c:pt idx="19">
                        <c:v>302.98261504281601</c:v>
                      </c:pt>
                    </c:numCache>
                  </c:numRef>
                </c:yVal>
                <c:smooth val="0"/>
                <c:extLst xmlns:c15="http://schemas.microsoft.com/office/drawing/2012/chart">
                  <c:ext xmlns:c16="http://schemas.microsoft.com/office/drawing/2014/chart" uri="{C3380CC4-5D6E-409C-BE32-E72D297353CC}">
                    <c16:uniqueId val="{00000011-2FA7-48E4-AE66-3A1FF7FBDDD4}"/>
                  </c:ext>
                </c:extLst>
              </c15:ser>
            </c15:filteredScatterSeries>
            <c15:filteredScatterSeries>
              <c15:ser>
                <c:idx val="16"/>
                <c:order val="19"/>
                <c:tx>
                  <c:v>Charleston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Charleston'!$E$7:$E$26</c15:sqref>
                        </c15:formulaRef>
                      </c:ext>
                    </c:extLst>
                    <c:numCache>
                      <c:formatCode>General</c:formatCode>
                      <c:ptCount val="20"/>
                      <c:pt idx="0">
                        <c:v>411.68620394883669</c:v>
                      </c:pt>
                      <c:pt idx="1">
                        <c:v>54.95202627021375</c:v>
                      </c:pt>
                      <c:pt idx="2">
                        <c:v>345.50443000005021</c:v>
                      </c:pt>
                      <c:pt idx="3">
                        <c:v>339.67100526538667</c:v>
                      </c:pt>
                      <c:pt idx="4">
                        <c:v>56.288250127557468</c:v>
                      </c:pt>
                      <c:pt idx="5">
                        <c:v>383.38466696546226</c:v>
                      </c:pt>
                      <c:pt idx="6">
                        <c:v>72.551345782103454</c:v>
                      </c:pt>
                      <c:pt idx="7">
                        <c:v>109.22335865137342</c:v>
                      </c:pt>
                      <c:pt idx="8">
                        <c:v>10.518301131027346</c:v>
                      </c:pt>
                      <c:pt idx="9">
                        <c:v>114.79573258637647</c:v>
                      </c:pt>
                      <c:pt idx="10">
                        <c:v>55.126381816708779</c:v>
                      </c:pt>
                      <c:pt idx="11">
                        <c:v>183.20502397705886</c:v>
                      </c:pt>
                      <c:pt idx="12">
                        <c:v>267.40587768614876</c:v>
                      </c:pt>
                      <c:pt idx="13">
                        <c:v>126.65863779849647</c:v>
                      </c:pt>
                      <c:pt idx="14">
                        <c:v>130.14821839012129</c:v>
                      </c:pt>
                      <c:pt idx="15">
                        <c:v>22.740543057768992</c:v>
                      </c:pt>
                      <c:pt idx="16">
                        <c:v>135.63013155681588</c:v>
                      </c:pt>
                      <c:pt idx="17">
                        <c:v>67.220154747529307</c:v>
                      </c:pt>
                      <c:pt idx="18">
                        <c:v>207.03708064356886</c:v>
                      </c:pt>
                      <c:pt idx="19">
                        <c:v>276.56115625044413</c:v>
                      </c:pt>
                    </c:numCache>
                  </c:numRef>
                </c:xVal>
                <c:yVal>
                  <c:numRef>
                    <c:extLst xmlns:c15="http://schemas.microsoft.com/office/drawing/2012/chart">
                      <c:ext xmlns:c15="http://schemas.microsoft.com/office/drawing/2012/chart" uri="{02D57815-91ED-43cb-92C2-25804820EDAC}">
                        <c15:formulaRef>
                          <c15:sqref>'[Collect_Indiviual_Data_LS2 NEW.xlsm]Charleston'!$K$31:$K$50</c15:sqref>
                        </c15:formulaRef>
                      </c:ext>
                    </c:extLst>
                    <c:numCache>
                      <c:formatCode>General</c:formatCode>
                      <c:ptCount val="20"/>
                      <c:pt idx="0">
                        <c:v>353.98125568101301</c:v>
                      </c:pt>
                      <c:pt idx="1">
                        <c:v>52.560111308090903</c:v>
                      </c:pt>
                      <c:pt idx="2">
                        <c:v>319.01501477190999</c:v>
                      </c:pt>
                      <c:pt idx="3">
                        <c:v>311.25616196540199</c:v>
                      </c:pt>
                      <c:pt idx="4">
                        <c:v>67.587414620426998</c:v>
                      </c:pt>
                      <c:pt idx="5">
                        <c:v>346.03317480718403</c:v>
                      </c:pt>
                      <c:pt idx="6">
                        <c:v>66.611428058917099</c:v>
                      </c:pt>
                      <c:pt idx="7">
                        <c:v>124.034735084754</c:v>
                      </c:pt>
                      <c:pt idx="8">
                        <c:v>13.8168984783344</c:v>
                      </c:pt>
                      <c:pt idx="9">
                        <c:v>127.416539337842</c:v>
                      </c:pt>
                      <c:pt idx="10">
                        <c:v>64.629687739027901</c:v>
                      </c:pt>
                      <c:pt idx="11">
                        <c:v>172.36799021591099</c:v>
                      </c:pt>
                      <c:pt idx="12">
                        <c:v>235.519547339707</c:v>
                      </c:pt>
                      <c:pt idx="13">
                        <c:v>154.88955685692599</c:v>
                      </c:pt>
                      <c:pt idx="14">
                        <c:v>113.496402416625</c:v>
                      </c:pt>
                      <c:pt idx="15">
                        <c:v>22.179294648941401</c:v>
                      </c:pt>
                      <c:pt idx="16">
                        <c:v>128.57483655613899</c:v>
                      </c:pt>
                      <c:pt idx="17">
                        <c:v>69.1086703553908</c:v>
                      </c:pt>
                      <c:pt idx="18">
                        <c:v>197.62607056852801</c:v>
                      </c:pt>
                      <c:pt idx="19">
                        <c:v>303.25351522474801</c:v>
                      </c:pt>
                    </c:numCache>
                  </c:numRef>
                </c:yVal>
                <c:smooth val="0"/>
                <c:extLst xmlns:c15="http://schemas.microsoft.com/office/drawing/2012/chart">
                  <c:ext xmlns:c16="http://schemas.microsoft.com/office/drawing/2014/chart" uri="{C3380CC4-5D6E-409C-BE32-E72D297353CC}">
                    <c16:uniqueId val="{00000013-2FA7-48E4-AE66-3A1FF7FBDDD4}"/>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2 NEW.xlsm]Trendlines'!$H$210:$H$409</c15:sqref>
                        </c15:formulaRef>
                      </c:ext>
                    </c:extLst>
                    <c:numCache>
                      <c:formatCode>General</c:formatCode>
                      <c:ptCount val="200"/>
                      <c:pt idx="0">
                        <c:v>299.64499312836284</c:v>
                      </c:pt>
                      <c:pt idx="1">
                        <c:v>37.982390908716809</c:v>
                      </c:pt>
                      <c:pt idx="2">
                        <c:v>208.85179285002647</c:v>
                      </c:pt>
                      <c:pt idx="3">
                        <c:v>187.80890103337785</c:v>
                      </c:pt>
                      <c:pt idx="4">
                        <c:v>20.982347328745082</c:v>
                      </c:pt>
                      <c:pt idx="5">
                        <c:v>249.56553850192714</c:v>
                      </c:pt>
                      <c:pt idx="6">
                        <c:v>48.068963575578636</c:v>
                      </c:pt>
                      <c:pt idx="7">
                        <c:v>46.221346806126185</c:v>
                      </c:pt>
                      <c:pt idx="8">
                        <c:v>6.8764616359287656</c:v>
                      </c:pt>
                      <c:pt idx="9">
                        <c:v>46.567985439387044</c:v>
                      </c:pt>
                      <c:pt idx="10">
                        <c:v>17.081126692965622</c:v>
                      </c:pt>
                      <c:pt idx="11">
                        <c:v>97.310075437253658</c:v>
                      </c:pt>
                      <c:pt idx="12">
                        <c:v>178.20480606261719</c:v>
                      </c:pt>
                      <c:pt idx="13">
                        <c:v>23.744057666516486</c:v>
                      </c:pt>
                      <c:pt idx="14">
                        <c:v>93.876453668461934</c:v>
                      </c:pt>
                      <c:pt idx="15">
                        <c:v>11.601586048299657</c:v>
                      </c:pt>
                      <c:pt idx="16">
                        <c:v>67.255823889845715</c:v>
                      </c:pt>
                      <c:pt idx="17">
                        <c:v>27.401783144982673</c:v>
                      </c:pt>
                      <c:pt idx="18">
                        <c:v>134.4139904029052</c:v>
                      </c:pt>
                      <c:pt idx="19">
                        <c:v>101.28816567613697</c:v>
                      </c:pt>
                      <c:pt idx="20">
                        <c:v>567.16856457567462</c:v>
                      </c:pt>
                      <c:pt idx="21">
                        <c:v>78.570539871024749</c:v>
                      </c:pt>
                      <c:pt idx="22">
                        <c:v>426.04890070683524</c:v>
                      </c:pt>
                      <c:pt idx="23">
                        <c:v>459.65574622795725</c:v>
                      </c:pt>
                      <c:pt idx="24">
                        <c:v>101.06703556967983</c:v>
                      </c:pt>
                      <c:pt idx="25">
                        <c:v>501.52035968561131</c:v>
                      </c:pt>
                      <c:pt idx="26">
                        <c:v>87.797017513614364</c:v>
                      </c:pt>
                      <c:pt idx="27">
                        <c:v>194.71972498131225</c:v>
                      </c:pt>
                      <c:pt idx="28">
                        <c:v>23.773029282386659</c:v>
                      </c:pt>
                      <c:pt idx="29">
                        <c:v>189.01684593043805</c:v>
                      </c:pt>
                      <c:pt idx="30">
                        <c:v>111.77099844421575</c:v>
                      </c:pt>
                      <c:pt idx="31">
                        <c:v>228.6977592051548</c:v>
                      </c:pt>
                      <c:pt idx="32">
                        <c:v>334.51836128448974</c:v>
                      </c:pt>
                      <c:pt idx="33">
                        <c:v>253.05005745848914</c:v>
                      </c:pt>
                      <c:pt idx="34">
                        <c:v>141.83131235361546</c:v>
                      </c:pt>
                      <c:pt idx="35">
                        <c:v>29.928926939411625</c:v>
                      </c:pt>
                      <c:pt idx="36">
                        <c:v>167.73879596369707</c:v>
                      </c:pt>
                      <c:pt idx="37">
                        <c:v>95.542760360159406</c:v>
                      </c:pt>
                      <c:pt idx="38">
                        <c:v>297.0550940811226</c:v>
                      </c:pt>
                      <c:pt idx="39">
                        <c:v>443.33480530747187</c:v>
                      </c:pt>
                      <c:pt idx="40">
                        <c:v>554.84099341294529</c:v>
                      </c:pt>
                      <c:pt idx="41">
                        <c:v>73.857873284481201</c:v>
                      </c:pt>
                      <c:pt idx="42">
                        <c:v>414.3363654941295</c:v>
                      </c:pt>
                      <c:pt idx="43">
                        <c:v>449.66009762015187</c:v>
                      </c:pt>
                      <c:pt idx="44">
                        <c:v>85.745608980366228</c:v>
                      </c:pt>
                      <c:pt idx="45">
                        <c:v>489.23964790467045</c:v>
                      </c:pt>
                      <c:pt idx="46">
                        <c:v>84.221054010132718</c:v>
                      </c:pt>
                      <c:pt idx="47">
                        <c:v>173.05849440109458</c:v>
                      </c:pt>
                      <c:pt idx="48">
                        <c:v>17.546785838720886</c:v>
                      </c:pt>
                      <c:pt idx="49">
                        <c:v>172.73471403247407</c:v>
                      </c:pt>
                      <c:pt idx="50">
                        <c:v>99.260063334482382</c:v>
                      </c:pt>
                      <c:pt idx="51">
                        <c:v>220.79700937179254</c:v>
                      </c:pt>
                      <c:pt idx="52">
                        <c:v>329.54549107444723</c:v>
                      </c:pt>
                      <c:pt idx="53">
                        <c:v>226.16485786146811</c:v>
                      </c:pt>
                      <c:pt idx="54">
                        <c:v>140.77106881037435</c:v>
                      </c:pt>
                      <c:pt idx="55">
                        <c:v>28.789294033249234</c:v>
                      </c:pt>
                      <c:pt idx="56">
                        <c:v>163.06753615662288</c:v>
                      </c:pt>
                      <c:pt idx="57">
                        <c:v>89.65939914644548</c:v>
                      </c:pt>
                      <c:pt idx="58">
                        <c:v>281.01902172569504</c:v>
                      </c:pt>
                      <c:pt idx="59">
                        <c:v>404.86027683079442</c:v>
                      </c:pt>
                      <c:pt idx="60">
                        <c:v>436.55527500613368</c:v>
                      </c:pt>
                      <c:pt idx="61">
                        <c:v>57.366238407861253</c:v>
                      </c:pt>
                      <c:pt idx="62">
                        <c:v>357.95474935967695</c:v>
                      </c:pt>
                      <c:pt idx="63">
                        <c:v>362.65836249123038</c:v>
                      </c:pt>
                      <c:pt idx="64">
                        <c:v>59.769619162010329</c:v>
                      </c:pt>
                      <c:pt idx="65">
                        <c:v>401.61854368296474</c:v>
                      </c:pt>
                      <c:pt idx="66">
                        <c:v>73.876297144701084</c:v>
                      </c:pt>
                      <c:pt idx="67">
                        <c:v>116.23550319960175</c:v>
                      </c:pt>
                      <c:pt idx="68">
                        <c:v>11.338160709344402</c:v>
                      </c:pt>
                      <c:pt idx="69">
                        <c:v>121.57382173062183</c:v>
                      </c:pt>
                      <c:pt idx="70">
                        <c:v>59.416829540126386</c:v>
                      </c:pt>
                      <c:pt idx="71">
                        <c:v>190.83426894783361</c:v>
                      </c:pt>
                      <c:pt idx="72">
                        <c:v>280.11556300005424</c:v>
                      </c:pt>
                      <c:pt idx="73">
                        <c:v>136.48736291845361</c:v>
                      </c:pt>
                      <c:pt idx="74">
                        <c:v>133.21167140684975</c:v>
                      </c:pt>
                      <c:pt idx="75">
                        <c:v>23.274982501381704</c:v>
                      </c:pt>
                      <c:pt idx="76">
                        <c:v>142.33879685295818</c:v>
                      </c:pt>
                      <c:pt idx="77">
                        <c:v>70.927938535182605</c:v>
                      </c:pt>
                      <c:pt idx="78">
                        <c:v>217.2774807880696</c:v>
                      </c:pt>
                      <c:pt idx="79">
                        <c:v>291.65227904918561</c:v>
                      </c:pt>
                      <c:pt idx="80">
                        <c:v>445.64004823350882</c:v>
                      </c:pt>
                      <c:pt idx="81">
                        <c:v>60.642414659045436</c:v>
                      </c:pt>
                      <c:pt idx="82">
                        <c:v>369.06196976871257</c:v>
                      </c:pt>
                      <c:pt idx="83">
                        <c:v>375.64827375187622</c:v>
                      </c:pt>
                      <c:pt idx="84">
                        <c:v>65.769902117761049</c:v>
                      </c:pt>
                      <c:pt idx="85">
                        <c:v>414.14963178007582</c:v>
                      </c:pt>
                      <c:pt idx="86">
                        <c:v>75.620547983486105</c:v>
                      </c:pt>
                      <c:pt idx="87">
                        <c:v>126.99123468862138</c:v>
                      </c:pt>
                      <c:pt idx="88">
                        <c:v>12.614580879619071</c:v>
                      </c:pt>
                      <c:pt idx="89">
                        <c:v>133.35732831531672</c:v>
                      </c:pt>
                      <c:pt idx="90">
                        <c:v>66.439666596998975</c:v>
                      </c:pt>
                      <c:pt idx="91">
                        <c:v>197.69752886403529</c:v>
                      </c:pt>
                      <c:pt idx="92">
                        <c:v>286.89625344908001</c:v>
                      </c:pt>
                      <c:pt idx="93">
                        <c:v>153.56433051605208</c:v>
                      </c:pt>
                      <c:pt idx="94">
                        <c:v>134.88499477427106</c:v>
                      </c:pt>
                      <c:pt idx="95">
                        <c:v>24.461071240299759</c:v>
                      </c:pt>
                      <c:pt idx="96">
                        <c:v>146.95156961530435</c:v>
                      </c:pt>
                      <c:pt idx="97">
                        <c:v>75.538783569530651</c:v>
                      </c:pt>
                      <c:pt idx="98">
                        <c:v>225.93424760422656</c:v>
                      </c:pt>
                      <c:pt idx="99">
                        <c:v>317.10531427969397</c:v>
                      </c:pt>
                      <c:pt idx="100">
                        <c:v>563.19907007168763</c:v>
                      </c:pt>
                      <c:pt idx="101">
                        <c:v>76.308372189808651</c:v>
                      </c:pt>
                      <c:pt idx="102">
                        <c:v>421.0755632188563</c:v>
                      </c:pt>
                      <c:pt idx="103">
                        <c:v>455.78095378171372</c:v>
                      </c:pt>
                      <c:pt idx="104">
                        <c:v>92.188290393091975</c:v>
                      </c:pt>
                      <c:pt idx="105">
                        <c:v>496.95310542121359</c:v>
                      </c:pt>
                      <c:pt idx="106">
                        <c:v>85.958110864830161</c:v>
                      </c:pt>
                      <c:pt idx="107">
                        <c:v>183.66991370799886</c:v>
                      </c:pt>
                      <c:pt idx="108">
                        <c:v>19.637866354394749</c:v>
                      </c:pt>
                      <c:pt idx="109">
                        <c:v>181.01575029317019</c:v>
                      </c:pt>
                      <c:pt idx="110">
                        <c:v>105.37448203924163</c:v>
                      </c:pt>
                      <c:pt idx="111">
                        <c:v>224.41539707445776</c:v>
                      </c:pt>
                      <c:pt idx="112">
                        <c:v>332.61680392214231</c:v>
                      </c:pt>
                      <c:pt idx="113">
                        <c:v>241.31330196523342</c:v>
                      </c:pt>
                      <c:pt idx="114">
                        <c:v>141.10380805782668</c:v>
                      </c:pt>
                      <c:pt idx="115">
                        <c:v>29.468146971140854</c:v>
                      </c:pt>
                      <c:pt idx="116">
                        <c:v>165.48337080450042</c:v>
                      </c:pt>
                      <c:pt idx="117">
                        <c:v>92.422342712026506</c:v>
                      </c:pt>
                      <c:pt idx="118">
                        <c:v>289.79523534841508</c:v>
                      </c:pt>
                      <c:pt idx="119">
                        <c:v>424.46073901241436</c:v>
                      </c:pt>
                      <c:pt idx="120">
                        <c:v>590.42837957608504</c:v>
                      </c:pt>
                      <c:pt idx="121">
                        <c:v>80.796473263130466</c:v>
                      </c:pt>
                      <c:pt idx="122">
                        <c:v>432.652512261428</c:v>
                      </c:pt>
                      <c:pt idx="123">
                        <c:v>471.80344090472687</c:v>
                      </c:pt>
                      <c:pt idx="124">
                        <c:v>98.400076671451572</c:v>
                      </c:pt>
                      <c:pt idx="125">
                        <c:v>516.18068543503966</c:v>
                      </c:pt>
                      <c:pt idx="126">
                        <c:v>88.589142315550689</c:v>
                      </c:pt>
                      <c:pt idx="127">
                        <c:v>199.05895055189958</c:v>
                      </c:pt>
                      <c:pt idx="128">
                        <c:v>21.361430663639496</c:v>
                      </c:pt>
                      <c:pt idx="129">
                        <c:v>194.72828500922202</c:v>
                      </c:pt>
                      <c:pt idx="130">
                        <c:v>115.32712593781763</c:v>
                      </c:pt>
                      <c:pt idx="131">
                        <c:v>229.42252507976602</c:v>
                      </c:pt>
                      <c:pt idx="132">
                        <c:v>338.73349661742787</c:v>
                      </c:pt>
                      <c:pt idx="133">
                        <c:v>266.01062403148586</c:v>
                      </c:pt>
                      <c:pt idx="134">
                        <c:v>141.52626739362307</c:v>
                      </c:pt>
                      <c:pt idx="135">
                        <c:v>31.205841841976721</c:v>
                      </c:pt>
                      <c:pt idx="136">
                        <c:v>168.64287335382295</c:v>
                      </c:pt>
                      <c:pt idx="137">
                        <c:v>95.86204572628607</c:v>
                      </c:pt>
                      <c:pt idx="138">
                        <c:v>306.16815720360188</c:v>
                      </c:pt>
                      <c:pt idx="139">
                        <c:v>453.82795711249304</c:v>
                      </c:pt>
                      <c:pt idx="140">
                        <c:v>515.04400389423586</c:v>
                      </c:pt>
                      <c:pt idx="141">
                        <c:v>68.086735839993423</c:v>
                      </c:pt>
                      <c:pt idx="142">
                        <c:v>397.75496767622741</c:v>
                      </c:pt>
                      <c:pt idx="143">
                        <c:v>425.4325392050514</c:v>
                      </c:pt>
                      <c:pt idx="144">
                        <c:v>76.434753490165633</c:v>
                      </c:pt>
                      <c:pt idx="145">
                        <c:v>460.89218930676282</c:v>
                      </c:pt>
                      <c:pt idx="146">
                        <c:v>80.417927168653037</c:v>
                      </c:pt>
                      <c:pt idx="147">
                        <c:v>152.19744154964002</c:v>
                      </c:pt>
                      <c:pt idx="148">
                        <c:v>15.239139987684066</c:v>
                      </c:pt>
                      <c:pt idx="149">
                        <c:v>154.33760213602454</c:v>
                      </c:pt>
                      <c:pt idx="150">
                        <c:v>84.953650901556074</c:v>
                      </c:pt>
                      <c:pt idx="151">
                        <c:v>212.06078693597968</c:v>
                      </c:pt>
                      <c:pt idx="152">
                        <c:v>316.65002002829266</c:v>
                      </c:pt>
                      <c:pt idx="153">
                        <c:v>193.17563683003732</c:v>
                      </c:pt>
                      <c:pt idx="154">
                        <c:v>139.45545654508254</c:v>
                      </c:pt>
                      <c:pt idx="155">
                        <c:v>26.731110355810511</c:v>
                      </c:pt>
                      <c:pt idx="156">
                        <c:v>157.91184384513491</c:v>
                      </c:pt>
                      <c:pt idx="157">
                        <c:v>84.483146219384722</c:v>
                      </c:pt>
                      <c:pt idx="158">
                        <c:v>258.85659101832266</c:v>
                      </c:pt>
                      <c:pt idx="159">
                        <c:v>365.80401246499264</c:v>
                      </c:pt>
                      <c:pt idx="160">
                        <c:v>411.05021405358104</c:v>
                      </c:pt>
                      <c:pt idx="161">
                        <c:v>54.281643502279422</c:v>
                      </c:pt>
                      <c:pt idx="162">
                        <c:v>342.5725067718941</c:v>
                      </c:pt>
                      <c:pt idx="163">
                        <c:v>336.57011739197918</c:v>
                      </c:pt>
                      <c:pt idx="164">
                        <c:v>54.324694799733052</c:v>
                      </c:pt>
                      <c:pt idx="165">
                        <c:v>380.85404333915568</c:v>
                      </c:pt>
                      <c:pt idx="166">
                        <c:v>72.062629895895796</c:v>
                      </c:pt>
                      <c:pt idx="167">
                        <c:v>106.22269819789665</c:v>
                      </c:pt>
                      <c:pt idx="168">
                        <c:v>10.227229259083368</c:v>
                      </c:pt>
                      <c:pt idx="169">
                        <c:v>111.49309932068796</c:v>
                      </c:pt>
                      <c:pt idx="170">
                        <c:v>53.360352106117539</c:v>
                      </c:pt>
                      <c:pt idx="171">
                        <c:v>181.06364668267955</c:v>
                      </c:pt>
                      <c:pt idx="172">
                        <c:v>266.17921009831849</c:v>
                      </c:pt>
                      <c:pt idx="173">
                        <c:v>121.69647724806192</c:v>
                      </c:pt>
                      <c:pt idx="174">
                        <c:v>129.82837778662687</c:v>
                      </c:pt>
                      <c:pt idx="175">
                        <c:v>22.358358334751593</c:v>
                      </c:pt>
                      <c:pt idx="176">
                        <c:v>134.12745602298673</c:v>
                      </c:pt>
                      <c:pt idx="177">
                        <c:v>65.968147547193794</c:v>
                      </c:pt>
                      <c:pt idx="178">
                        <c:v>204.83641985475336</c:v>
                      </c:pt>
                      <c:pt idx="179">
                        <c:v>268.67079241884807</c:v>
                      </c:pt>
                      <c:pt idx="180">
                        <c:v>411.68620394883669</c:v>
                      </c:pt>
                      <c:pt idx="181">
                        <c:v>54.95202627021375</c:v>
                      </c:pt>
                      <c:pt idx="182">
                        <c:v>345.50443000005021</c:v>
                      </c:pt>
                      <c:pt idx="183">
                        <c:v>339.67100526538667</c:v>
                      </c:pt>
                      <c:pt idx="184">
                        <c:v>56.288250127557468</c:v>
                      </c:pt>
                      <c:pt idx="185">
                        <c:v>383.38466696546226</c:v>
                      </c:pt>
                      <c:pt idx="186">
                        <c:v>72.551345782103454</c:v>
                      </c:pt>
                      <c:pt idx="187">
                        <c:v>109.22335865137342</c:v>
                      </c:pt>
                      <c:pt idx="188">
                        <c:v>10.518301131027346</c:v>
                      </c:pt>
                      <c:pt idx="189">
                        <c:v>114.79573258637647</c:v>
                      </c:pt>
                      <c:pt idx="190">
                        <c:v>55.126381816708779</c:v>
                      </c:pt>
                      <c:pt idx="191">
                        <c:v>183.20502397705886</c:v>
                      </c:pt>
                      <c:pt idx="192">
                        <c:v>267.40587768614876</c:v>
                      </c:pt>
                      <c:pt idx="193">
                        <c:v>126.65863779849647</c:v>
                      </c:pt>
                      <c:pt idx="194">
                        <c:v>130.14821839012129</c:v>
                      </c:pt>
                      <c:pt idx="195">
                        <c:v>22.740543057768992</c:v>
                      </c:pt>
                      <c:pt idx="196">
                        <c:v>135.63013155681588</c:v>
                      </c:pt>
                      <c:pt idx="197">
                        <c:v>67.220154747529307</c:v>
                      </c:pt>
                      <c:pt idx="198">
                        <c:v>207.03708064356886</c:v>
                      </c:pt>
                      <c:pt idx="199">
                        <c:v>276.56115625044413</c:v>
                      </c:pt>
                    </c:numCache>
                  </c:numRef>
                </c:xVal>
                <c:yVal>
                  <c:numRef>
                    <c:extLst xmlns:c15="http://schemas.microsoft.com/office/drawing/2012/chart">
                      <c:ext xmlns:c15="http://schemas.microsoft.com/office/drawing/2012/chart" uri="{02D57815-91ED-43cb-92C2-25804820EDAC}">
                        <c15:formulaRef>
                          <c15:sqref>'[Collect_Indiviual_Data_LS2 NEW.xlsm]Trendlines'!$E$210:$E$409</c15:sqref>
                        </c15:formulaRef>
                      </c:ext>
                    </c:extLst>
                    <c:numCache>
                      <c:formatCode>General</c:formatCode>
                      <c:ptCount val="200"/>
                      <c:pt idx="0">
                        <c:v>312.63992678423199</c:v>
                      </c:pt>
                      <c:pt idx="1">
                        <c:v>38.081508055206697</c:v>
                      </c:pt>
                      <c:pt idx="2">
                        <c:v>237.20969165289401</c:v>
                      </c:pt>
                      <c:pt idx="3">
                        <c:v>190.56094334003399</c:v>
                      </c:pt>
                      <c:pt idx="4">
                        <c:v>21.198734615997399</c:v>
                      </c:pt>
                      <c:pt idx="5">
                        <c:v>280.09918909693101</c:v>
                      </c:pt>
                      <c:pt idx="6">
                        <c:v>53.366681259170001</c:v>
                      </c:pt>
                      <c:pt idx="7">
                        <c:v>55.037679048585503</c:v>
                      </c:pt>
                      <c:pt idx="8">
                        <c:v>6.0150418791591402</c:v>
                      </c:pt>
                      <c:pt idx="9">
                        <c:v>48.2214815503987</c:v>
                      </c:pt>
                      <c:pt idx="10">
                        <c:v>19.188167805155999</c:v>
                      </c:pt>
                      <c:pt idx="11">
                        <c:v>120.865154448753</c:v>
                      </c:pt>
                      <c:pt idx="12">
                        <c:v>205.57029714480501</c:v>
                      </c:pt>
                      <c:pt idx="13">
                        <c:v>22.774307580678698</c:v>
                      </c:pt>
                      <c:pt idx="14">
                        <c:v>104.008284969413</c:v>
                      </c:pt>
                      <c:pt idx="15">
                        <c:v>14.473859344806</c:v>
                      </c:pt>
                      <c:pt idx="16">
                        <c:v>72.908042906307003</c:v>
                      </c:pt>
                      <c:pt idx="17">
                        <c:v>32.288734634389598</c:v>
                      </c:pt>
                      <c:pt idx="18">
                        <c:v>135.410839790637</c:v>
                      </c:pt>
                      <c:pt idx="19">
                        <c:v>125.685721759896</c:v>
                      </c:pt>
                      <c:pt idx="20">
                        <c:v>356.12374437891702</c:v>
                      </c:pt>
                      <c:pt idx="21">
                        <c:v>54.4296071888295</c:v>
                      </c:pt>
                      <c:pt idx="22">
                        <c:v>321.03725282535999</c:v>
                      </c:pt>
                      <c:pt idx="23">
                        <c:v>312.88316644945201</c:v>
                      </c:pt>
                      <c:pt idx="24">
                        <c:v>78.596052774882196</c:v>
                      </c:pt>
                      <c:pt idx="25">
                        <c:v>346.09197874614699</c:v>
                      </c:pt>
                      <c:pt idx="26">
                        <c:v>68.327017983910196</c:v>
                      </c:pt>
                      <c:pt idx="27">
                        <c:v>132.29723343369599</c:v>
                      </c:pt>
                      <c:pt idx="28">
                        <c:v>19.682430020047299</c:v>
                      </c:pt>
                      <c:pt idx="29">
                        <c:v>132.59947720886299</c:v>
                      </c:pt>
                      <c:pt idx="30">
                        <c:v>70.432921865141594</c:v>
                      </c:pt>
                      <c:pt idx="31">
                        <c:v>177.41003898282599</c:v>
                      </c:pt>
                      <c:pt idx="32">
                        <c:v>235.88565625506101</c:v>
                      </c:pt>
                      <c:pt idx="33">
                        <c:v>159.325860533146</c:v>
                      </c:pt>
                      <c:pt idx="34">
                        <c:v>114.967900863678</c:v>
                      </c:pt>
                      <c:pt idx="35">
                        <c:v>22.179294648941401</c:v>
                      </c:pt>
                      <c:pt idx="36">
                        <c:v>130.35395554886301</c:v>
                      </c:pt>
                      <c:pt idx="37">
                        <c:v>71.858839078273604</c:v>
                      </c:pt>
                      <c:pt idx="38">
                        <c:v>202.174813875289</c:v>
                      </c:pt>
                      <c:pt idx="39">
                        <c:v>314.78696472443102</c:v>
                      </c:pt>
                      <c:pt idx="40">
                        <c:v>354.76806248175001</c:v>
                      </c:pt>
                      <c:pt idx="41">
                        <c:v>53.512950755003601</c:v>
                      </c:pt>
                      <c:pt idx="42">
                        <c:v>320.04244903400399</c:v>
                      </c:pt>
                      <c:pt idx="43">
                        <c:v>312.13381229098201</c:v>
                      </c:pt>
                      <c:pt idx="44">
                        <c:v>73.088637340838503</c:v>
                      </c:pt>
                      <c:pt idx="45">
                        <c:v>346.09197874614699</c:v>
                      </c:pt>
                      <c:pt idx="46">
                        <c:v>67.9301952625204</c:v>
                      </c:pt>
                      <c:pt idx="47">
                        <c:v>127.95605747888401</c:v>
                      </c:pt>
                      <c:pt idx="48">
                        <c:v>15.9075292283199</c:v>
                      </c:pt>
                      <c:pt idx="49">
                        <c:v>130.38072175893501</c:v>
                      </c:pt>
                      <c:pt idx="50">
                        <c:v>67.674421385410199</c:v>
                      </c:pt>
                      <c:pt idx="51">
                        <c:v>175.26639582182699</c:v>
                      </c:pt>
                      <c:pt idx="52">
                        <c:v>235.88565625506101</c:v>
                      </c:pt>
                      <c:pt idx="53">
                        <c:v>158.55066714007199</c:v>
                      </c:pt>
                      <c:pt idx="54">
                        <c:v>113.786762460375</c:v>
                      </c:pt>
                      <c:pt idx="55">
                        <c:v>22.179294648941401</c:v>
                      </c:pt>
                      <c:pt idx="56">
                        <c:v>129.34518069257001</c:v>
                      </c:pt>
                      <c:pt idx="57">
                        <c:v>70.884463501449403</c:v>
                      </c:pt>
                      <c:pt idx="58">
                        <c:v>200.23473855149999</c:v>
                      </c:pt>
                      <c:pt idx="59">
                        <c:v>309.88534457122199</c:v>
                      </c:pt>
                      <c:pt idx="60">
                        <c:v>355.85419782708999</c:v>
                      </c:pt>
                      <c:pt idx="61">
                        <c:v>54.336785051038902</c:v>
                      </c:pt>
                      <c:pt idx="62">
                        <c:v>321.26722106974501</c:v>
                      </c:pt>
                      <c:pt idx="63">
                        <c:v>312.66662064670999</c:v>
                      </c:pt>
                      <c:pt idx="64">
                        <c:v>78.045471472432496</c:v>
                      </c:pt>
                      <c:pt idx="65">
                        <c:v>346.09197874614699</c:v>
                      </c:pt>
                      <c:pt idx="66">
                        <c:v>67.985949890716896</c:v>
                      </c:pt>
                      <c:pt idx="67">
                        <c:v>131.821958157296</c:v>
                      </c:pt>
                      <c:pt idx="68">
                        <c:v>18.880339735966199</c:v>
                      </c:pt>
                      <c:pt idx="69">
                        <c:v>131.85538303715401</c:v>
                      </c:pt>
                      <c:pt idx="70">
                        <c:v>69.953751849452203</c:v>
                      </c:pt>
                      <c:pt idx="71">
                        <c:v>177.35067952780199</c:v>
                      </c:pt>
                      <c:pt idx="72">
                        <c:v>235.88565625506101</c:v>
                      </c:pt>
                      <c:pt idx="73">
                        <c:v>159.00183235344801</c:v>
                      </c:pt>
                      <c:pt idx="74">
                        <c:v>114.237143921046</c:v>
                      </c:pt>
                      <c:pt idx="75">
                        <c:v>22.179294648941401</c:v>
                      </c:pt>
                      <c:pt idx="76">
                        <c:v>129.89131491487001</c:v>
                      </c:pt>
                      <c:pt idx="77">
                        <c:v>71.461844592972</c:v>
                      </c:pt>
                      <c:pt idx="78">
                        <c:v>202.025761594302</c:v>
                      </c:pt>
                      <c:pt idx="79">
                        <c:v>314.253920453803</c:v>
                      </c:pt>
                      <c:pt idx="80">
                        <c:v>353.81663077849799</c:v>
                      </c:pt>
                      <c:pt idx="81">
                        <c:v>52.054729121394402</c:v>
                      </c:pt>
                      <c:pt idx="82">
                        <c:v>318.46804736694901</c:v>
                      </c:pt>
                      <c:pt idx="83">
                        <c:v>310.81415600324402</c:v>
                      </c:pt>
                      <c:pt idx="84">
                        <c:v>65.745106579580295</c:v>
                      </c:pt>
                      <c:pt idx="85">
                        <c:v>345.91979709374601</c:v>
                      </c:pt>
                      <c:pt idx="86">
                        <c:v>66.382076775244101</c:v>
                      </c:pt>
                      <c:pt idx="87">
                        <c:v>122.363878987622</c:v>
                      </c:pt>
                      <c:pt idx="88">
                        <c:v>13.1650123094973</c:v>
                      </c:pt>
                      <c:pt idx="89">
                        <c:v>126.240000337815</c:v>
                      </c:pt>
                      <c:pt idx="90">
                        <c:v>63.687028706318898</c:v>
                      </c:pt>
                      <c:pt idx="91">
                        <c:v>171.53160963224499</c:v>
                      </c:pt>
                      <c:pt idx="92">
                        <c:v>235.37753662569901</c:v>
                      </c:pt>
                      <c:pt idx="93">
                        <c:v>153.11442845433999</c:v>
                      </c:pt>
                      <c:pt idx="94">
                        <c:v>113.448389081523</c:v>
                      </c:pt>
                      <c:pt idx="95">
                        <c:v>22.179294648941401</c:v>
                      </c:pt>
                      <c:pt idx="96">
                        <c:v>128.26504273271601</c:v>
                      </c:pt>
                      <c:pt idx="97">
                        <c:v>68.505324032367795</c:v>
                      </c:pt>
                      <c:pt idx="98">
                        <c:v>196.59163661247601</c:v>
                      </c:pt>
                      <c:pt idx="99">
                        <c:v>300.88647958136602</c:v>
                      </c:pt>
                      <c:pt idx="100">
                        <c:v>355.20364310091497</c:v>
                      </c:pt>
                      <c:pt idx="101">
                        <c:v>53.921508230526797</c:v>
                      </c:pt>
                      <c:pt idx="102">
                        <c:v>320.57300946211302</c:v>
                      </c:pt>
                      <c:pt idx="103">
                        <c:v>312.39030225881203</c:v>
                      </c:pt>
                      <c:pt idx="104">
                        <c:v>75.203595684688196</c:v>
                      </c:pt>
                      <c:pt idx="105">
                        <c:v>346.09197874614699</c:v>
                      </c:pt>
                      <c:pt idx="106">
                        <c:v>68.213861744377098</c:v>
                      </c:pt>
                      <c:pt idx="107">
                        <c:v>129.811866193615</c:v>
                      </c:pt>
                      <c:pt idx="108">
                        <c:v>17.0812606763145</c:v>
                      </c:pt>
                      <c:pt idx="109">
                        <c:v>130.96138402964701</c:v>
                      </c:pt>
                      <c:pt idx="110">
                        <c:v>68.935261539819905</c:v>
                      </c:pt>
                      <c:pt idx="111">
                        <c:v>176.15569426553</c:v>
                      </c:pt>
                      <c:pt idx="112">
                        <c:v>235.88565625506101</c:v>
                      </c:pt>
                      <c:pt idx="113">
                        <c:v>158.908683003568</c:v>
                      </c:pt>
                      <c:pt idx="114">
                        <c:v>113.991367558462</c:v>
                      </c:pt>
                      <c:pt idx="115">
                        <c:v>22.179294648941401</c:v>
                      </c:pt>
                      <c:pt idx="116">
                        <c:v>129.59038188523499</c:v>
                      </c:pt>
                      <c:pt idx="117">
                        <c:v>71.238363341082902</c:v>
                      </c:pt>
                      <c:pt idx="118">
                        <c:v>201.041493863905</c:v>
                      </c:pt>
                      <c:pt idx="119">
                        <c:v>312.26145619151902</c:v>
                      </c:pt>
                      <c:pt idx="120">
                        <c:v>354.53608115590998</c:v>
                      </c:pt>
                      <c:pt idx="121">
                        <c:v>53.3664737971473</c:v>
                      </c:pt>
                      <c:pt idx="122">
                        <c:v>319.82964040262698</c:v>
                      </c:pt>
                      <c:pt idx="123">
                        <c:v>311.954900217199</c:v>
                      </c:pt>
                      <c:pt idx="124">
                        <c:v>71.802491471768306</c:v>
                      </c:pt>
                      <c:pt idx="125">
                        <c:v>346.09197874614699</c:v>
                      </c:pt>
                      <c:pt idx="126">
                        <c:v>67.773574224701903</c:v>
                      </c:pt>
                      <c:pt idx="127">
                        <c:v>126.994936080736</c:v>
                      </c:pt>
                      <c:pt idx="128">
                        <c:v>15.3368501747868</c:v>
                      </c:pt>
                      <c:pt idx="129">
                        <c:v>129.831225962883</c:v>
                      </c:pt>
                      <c:pt idx="130">
                        <c:v>66.875857229727004</c:v>
                      </c:pt>
                      <c:pt idx="131">
                        <c:v>174.656803117538</c:v>
                      </c:pt>
                      <c:pt idx="132">
                        <c:v>235.88565625506101</c:v>
                      </c:pt>
                      <c:pt idx="133">
                        <c:v>158.12866458567501</c:v>
                      </c:pt>
                      <c:pt idx="134">
                        <c:v>113.70628596625799</c:v>
                      </c:pt>
                      <c:pt idx="135">
                        <c:v>22.179294648941401</c:v>
                      </c:pt>
                      <c:pt idx="136">
                        <c:v>129.230051270367</c:v>
                      </c:pt>
                      <c:pt idx="137">
                        <c:v>70.6355505503833</c:v>
                      </c:pt>
                      <c:pt idx="138">
                        <c:v>199.56052582995099</c:v>
                      </c:pt>
                      <c:pt idx="139">
                        <c:v>308.432912742253</c:v>
                      </c:pt>
                      <c:pt idx="140">
                        <c:v>353.916820622552</c:v>
                      </c:pt>
                      <c:pt idx="141">
                        <c:v>52.379756265015097</c:v>
                      </c:pt>
                      <c:pt idx="142">
                        <c:v>318.81035637513901</c:v>
                      </c:pt>
                      <c:pt idx="143">
                        <c:v>311.08533870214097</c:v>
                      </c:pt>
                      <c:pt idx="144">
                        <c:v>66.836697534958205</c:v>
                      </c:pt>
                      <c:pt idx="145">
                        <c:v>345.98081340477</c:v>
                      </c:pt>
                      <c:pt idx="146">
                        <c:v>66.503421776104602</c:v>
                      </c:pt>
                      <c:pt idx="147">
                        <c:v>123.36084594489</c:v>
                      </c:pt>
                      <c:pt idx="148">
                        <c:v>13.610655080073901</c:v>
                      </c:pt>
                      <c:pt idx="149">
                        <c:v>126.937963167408</c:v>
                      </c:pt>
                      <c:pt idx="150">
                        <c:v>64.325011169624503</c:v>
                      </c:pt>
                      <c:pt idx="151">
                        <c:v>172.04952409773799</c:v>
                      </c:pt>
                      <c:pt idx="152">
                        <c:v>235.454671556298</c:v>
                      </c:pt>
                      <c:pt idx="153">
                        <c:v>154.163523129894</c:v>
                      </c:pt>
                      <c:pt idx="154">
                        <c:v>113.47626733459801</c:v>
                      </c:pt>
                      <c:pt idx="155">
                        <c:v>22.179294648941401</c:v>
                      </c:pt>
                      <c:pt idx="156">
                        <c:v>128.46623722241301</c:v>
                      </c:pt>
                      <c:pt idx="157">
                        <c:v>68.866525348930296</c:v>
                      </c:pt>
                      <c:pt idx="158">
                        <c:v>197.18900795970899</c:v>
                      </c:pt>
                      <c:pt idx="159">
                        <c:v>302.391529234941</c:v>
                      </c:pt>
                      <c:pt idx="160">
                        <c:v>353.99207310861101</c:v>
                      </c:pt>
                      <c:pt idx="161">
                        <c:v>52.494340370456101</c:v>
                      </c:pt>
                      <c:pt idx="162">
                        <c:v>319.017501216342</c:v>
                      </c:pt>
                      <c:pt idx="163">
                        <c:v>311.20598913908901</c:v>
                      </c:pt>
                      <c:pt idx="164">
                        <c:v>67.483368941703503</c:v>
                      </c:pt>
                      <c:pt idx="165">
                        <c:v>345.98468359801598</c:v>
                      </c:pt>
                      <c:pt idx="166">
                        <c:v>66.520526689117204</c:v>
                      </c:pt>
                      <c:pt idx="167">
                        <c:v>123.91104245499</c:v>
                      </c:pt>
                      <c:pt idx="168">
                        <c:v>13.834248865842699</c:v>
                      </c:pt>
                      <c:pt idx="169">
                        <c:v>127.19274576132101</c:v>
                      </c:pt>
                      <c:pt idx="170">
                        <c:v>64.529662496009195</c:v>
                      </c:pt>
                      <c:pt idx="171">
                        <c:v>172.33296725950399</c:v>
                      </c:pt>
                      <c:pt idx="172">
                        <c:v>235.45101415625999</c:v>
                      </c:pt>
                      <c:pt idx="173">
                        <c:v>154.51089460786599</c:v>
                      </c:pt>
                      <c:pt idx="174">
                        <c:v>113.493513667149</c:v>
                      </c:pt>
                      <c:pt idx="175">
                        <c:v>22.179294648941401</c:v>
                      </c:pt>
                      <c:pt idx="176">
                        <c:v>128.48602821899701</c:v>
                      </c:pt>
                      <c:pt idx="177">
                        <c:v>68.959072847599799</c:v>
                      </c:pt>
                      <c:pt idx="178">
                        <c:v>197.46158119808999</c:v>
                      </c:pt>
                      <c:pt idx="179">
                        <c:v>302.98261504281601</c:v>
                      </c:pt>
                      <c:pt idx="180">
                        <c:v>353.98125568101301</c:v>
                      </c:pt>
                      <c:pt idx="181">
                        <c:v>52.560111308090903</c:v>
                      </c:pt>
                      <c:pt idx="182">
                        <c:v>319.01501477190999</c:v>
                      </c:pt>
                      <c:pt idx="183">
                        <c:v>311.25616196540199</c:v>
                      </c:pt>
                      <c:pt idx="184">
                        <c:v>67.587414620426998</c:v>
                      </c:pt>
                      <c:pt idx="185">
                        <c:v>346.03317480718403</c:v>
                      </c:pt>
                      <c:pt idx="186">
                        <c:v>66.611428058917099</c:v>
                      </c:pt>
                      <c:pt idx="187">
                        <c:v>124.034735084754</c:v>
                      </c:pt>
                      <c:pt idx="188">
                        <c:v>13.8168984783344</c:v>
                      </c:pt>
                      <c:pt idx="189">
                        <c:v>127.416539337842</c:v>
                      </c:pt>
                      <c:pt idx="190">
                        <c:v>64.629687739027901</c:v>
                      </c:pt>
                      <c:pt idx="191">
                        <c:v>172.36799021591099</c:v>
                      </c:pt>
                      <c:pt idx="192">
                        <c:v>235.519547339707</c:v>
                      </c:pt>
                      <c:pt idx="193">
                        <c:v>154.88955685692599</c:v>
                      </c:pt>
                      <c:pt idx="194">
                        <c:v>113.496402416625</c:v>
                      </c:pt>
                      <c:pt idx="195">
                        <c:v>22.179294648941401</c:v>
                      </c:pt>
                      <c:pt idx="196">
                        <c:v>128.57483655613899</c:v>
                      </c:pt>
                      <c:pt idx="197">
                        <c:v>69.1086703553908</c:v>
                      </c:pt>
                      <c:pt idx="198">
                        <c:v>197.62607056852801</c:v>
                      </c:pt>
                      <c:pt idx="199">
                        <c:v>303.25351522474801</c:v>
                      </c:pt>
                    </c:numCache>
                  </c:numRef>
                </c:yVal>
                <c:smooth val="0"/>
                <c:extLst xmlns:c15="http://schemas.microsoft.com/office/drawing/2012/chart">
                  <c:ext xmlns:c16="http://schemas.microsoft.com/office/drawing/2014/chart" uri="{C3380CC4-5D6E-409C-BE32-E72D297353CC}">
                    <c16:uniqueId val="{00000003-1AE9-4A2A-A08A-47CE71C50E68}"/>
                  </c:ext>
                </c:extLst>
              </c15:ser>
            </c15:filteredScatterSeries>
          </c:ext>
        </c:extLst>
      </c:scatterChart>
      <c:valAx>
        <c:axId val="983789008"/>
        <c:scaling>
          <c:orientation val="minMax"/>
          <c:max val="6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1039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983789568"/>
        <c:crosses val="autoZero"/>
        <c:crossBetween val="midCat"/>
        <c:majorUnit val="100"/>
      </c:valAx>
      <c:valAx>
        <c:axId val="983789568"/>
        <c:scaling>
          <c:orientation val="minMax"/>
          <c:max val="6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odal Pseudo-Probabilistic </a:t>
                </a:r>
                <a:r>
                  <a:rPr lang="en-US" sz="1000" b="0" i="0" u="none" strike="noStrike" baseline="0">
                    <a:effectLst/>
                  </a:rPr>
                  <a:t>Lateral Spread</a:t>
                </a:r>
                <a:r>
                  <a:rPr lang="en-US"/>
                  <a:t>, </a:t>
                </a:r>
              </a:p>
              <a:p>
                <a:pPr>
                  <a:defRPr/>
                </a:pPr>
                <a:r>
                  <a:rPr lang="en-US"/>
                  <a:t>Tr = 1039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983789008"/>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Collect_Indiviual_Data_LS2 NEW.xlsm]Butte'!$F$7:$F$26</c:f>
              <c:numCache>
                <c:formatCode>General</c:formatCode>
                <c:ptCount val="20"/>
                <c:pt idx="0">
                  <c:v>258.48402519288089</c:v>
                </c:pt>
                <c:pt idx="1">
                  <c:v>25.376590624405537</c:v>
                </c:pt>
                <c:pt idx="2">
                  <c:v>179.73878508302698</c:v>
                </c:pt>
                <c:pt idx="3">
                  <c:v>130.38326369305835</c:v>
                </c:pt>
                <c:pt idx="4">
                  <c:v>14.792795210825668</c:v>
                </c:pt>
                <c:pt idx="5">
                  <c:v>236.69081889363829</c:v>
                </c:pt>
                <c:pt idx="6">
                  <c:v>31.436698659854226</c:v>
                </c:pt>
                <c:pt idx="7">
                  <c:v>20.031296625703412</c:v>
                </c:pt>
                <c:pt idx="8">
                  <c:v>5.4379610632121258</c:v>
                </c:pt>
                <c:pt idx="9">
                  <c:v>20.621070754163551</c:v>
                </c:pt>
                <c:pt idx="10">
                  <c:v>9.1713080618100626</c:v>
                </c:pt>
                <c:pt idx="11">
                  <c:v>39.130812732955512</c:v>
                </c:pt>
                <c:pt idx="12">
                  <c:v>141.76879540515995</c:v>
                </c:pt>
                <c:pt idx="13">
                  <c:v>14.289146278518322</c:v>
                </c:pt>
                <c:pt idx="14">
                  <c:v>57.301339403109971</c:v>
                </c:pt>
                <c:pt idx="15">
                  <c:v>1.6014521837408093</c:v>
                </c:pt>
                <c:pt idx="16">
                  <c:v>16.569681854715359</c:v>
                </c:pt>
                <c:pt idx="17">
                  <c:v>0.70313642859887249</c:v>
                </c:pt>
                <c:pt idx="18">
                  <c:v>127.64015945608753</c:v>
                </c:pt>
                <c:pt idx="19">
                  <c:v>52.933946396470496</c:v>
                </c:pt>
              </c:numCache>
            </c:numRef>
          </c:xVal>
          <c:yVal>
            <c:numRef>
              <c:f>'[Collect_Indiviual_Data_LS2 NEW.xlsm]Butte'!$L$31:$L$50</c:f>
              <c:numCache>
                <c:formatCode>General</c:formatCode>
                <c:ptCount val="20"/>
                <c:pt idx="0">
                  <c:v>254.482475353409</c:v>
                </c:pt>
                <c:pt idx="1">
                  <c:v>23.501240285361899</c:v>
                </c:pt>
                <c:pt idx="2">
                  <c:v>160.72225936278801</c:v>
                </c:pt>
                <c:pt idx="3">
                  <c:v>115.70878390073899</c:v>
                </c:pt>
                <c:pt idx="4">
                  <c:v>10.731694307499</c:v>
                </c:pt>
                <c:pt idx="5">
                  <c:v>222.990021141451</c:v>
                </c:pt>
                <c:pt idx="6">
                  <c:v>27.0138741991084</c:v>
                </c:pt>
                <c:pt idx="7">
                  <c:v>10.8080654825573</c:v>
                </c:pt>
                <c:pt idx="8">
                  <c:v>4.5262580537022998</c:v>
                </c:pt>
                <c:pt idx="9">
                  <c:v>18.766078181676601</c:v>
                </c:pt>
                <c:pt idx="10">
                  <c:v>4.8494780074145298</c:v>
                </c:pt>
                <c:pt idx="11">
                  <c:v>29.9270396653815</c:v>
                </c:pt>
                <c:pt idx="12">
                  <c:v>148.175890151071</c:v>
                </c:pt>
                <c:pt idx="13">
                  <c:v>4.7737402508063598</c:v>
                </c:pt>
                <c:pt idx="14">
                  <c:v>50.891386222910199</c:v>
                </c:pt>
                <c:pt idx="15">
                  <c:v>0.41736233963925101</c:v>
                </c:pt>
                <c:pt idx="16">
                  <c:v>9.4526090623362506</c:v>
                </c:pt>
                <c:pt idx="17">
                  <c:v>3.6031987734934302E-2</c:v>
                </c:pt>
                <c:pt idx="18">
                  <c:v>111.329175414079</c:v>
                </c:pt>
                <c:pt idx="19">
                  <c:v>34.899924501426497</c:v>
                </c:pt>
              </c:numCache>
            </c:numRef>
          </c:yVal>
          <c:smooth val="0"/>
          <c:extLst>
            <c:ext xmlns:c16="http://schemas.microsoft.com/office/drawing/2014/chart" uri="{C3380CC4-5D6E-409C-BE32-E72D297353CC}">
              <c16:uniqueId val="{00000000-6605-4F91-AF52-4D4E14340C7B}"/>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Collect_Indiviual_Data_LS2 NEW.xlsm]Eureka'!$F$7:$F$26</c:f>
              <c:numCache>
                <c:formatCode>General</c:formatCode>
                <c:ptCount val="20"/>
                <c:pt idx="0">
                  <c:v>487.21028314741648</c:v>
                </c:pt>
                <c:pt idx="1">
                  <c:v>50.61221327562307</c:v>
                </c:pt>
                <c:pt idx="2">
                  <c:v>316.49825376814329</c:v>
                </c:pt>
                <c:pt idx="3">
                  <c:v>373.78973908613631</c:v>
                </c:pt>
                <c:pt idx="4">
                  <c:v>61.382642989563209</c:v>
                </c:pt>
                <c:pt idx="5">
                  <c:v>408.71177436678971</c:v>
                </c:pt>
                <c:pt idx="6">
                  <c:v>69.514415270123834</c:v>
                </c:pt>
                <c:pt idx="7">
                  <c:v>108.91736211576097</c:v>
                </c:pt>
                <c:pt idx="8">
                  <c:v>15.577650594332749</c:v>
                </c:pt>
                <c:pt idx="9">
                  <c:v>83.272439431902043</c:v>
                </c:pt>
                <c:pt idx="10">
                  <c:v>61.024928686541415</c:v>
                </c:pt>
                <c:pt idx="11">
                  <c:v>159.88159299422142</c:v>
                </c:pt>
                <c:pt idx="12">
                  <c:v>289.72700305818125</c:v>
                </c:pt>
                <c:pt idx="13">
                  <c:v>119.85281895795517</c:v>
                </c:pt>
                <c:pt idx="14">
                  <c:v>121.67507005508439</c:v>
                </c:pt>
                <c:pt idx="15">
                  <c:v>9.4892521914772328</c:v>
                </c:pt>
                <c:pt idx="16">
                  <c:v>95.178851547297938</c:v>
                </c:pt>
                <c:pt idx="17">
                  <c:v>17.242219488055152</c:v>
                </c:pt>
                <c:pt idx="18">
                  <c:v>241.42833677696805</c:v>
                </c:pt>
                <c:pt idx="19">
                  <c:v>255.53501053843175</c:v>
                </c:pt>
              </c:numCache>
            </c:numRef>
          </c:xVal>
          <c:yVal>
            <c:numRef>
              <c:f>'[Collect_Indiviual_Data_LS2 NEW.xlsm]Eureka'!$L$31:$L$50</c:f>
              <c:numCache>
                <c:formatCode>General</c:formatCode>
                <c:ptCount val="20"/>
                <c:pt idx="0">
                  <c:v>344.69160626547301</c:v>
                </c:pt>
                <c:pt idx="1">
                  <c:v>47.237737208829998</c:v>
                </c:pt>
                <c:pt idx="2">
                  <c:v>298.32038190995598</c:v>
                </c:pt>
                <c:pt idx="3">
                  <c:v>292.91874718465101</c:v>
                </c:pt>
                <c:pt idx="4">
                  <c:v>92.086727245985102</c:v>
                </c:pt>
                <c:pt idx="5">
                  <c:v>328.16868345021402</c:v>
                </c:pt>
                <c:pt idx="6">
                  <c:v>64.467973792682201</c:v>
                </c:pt>
                <c:pt idx="7">
                  <c:v>128.76409564504701</c:v>
                </c:pt>
                <c:pt idx="8">
                  <c:v>23.915887189016701</c:v>
                </c:pt>
                <c:pt idx="9">
                  <c:v>106.611513128643</c:v>
                </c:pt>
                <c:pt idx="10">
                  <c:v>69.664562391256297</c:v>
                </c:pt>
                <c:pt idx="11">
                  <c:v>168.217993562977</c:v>
                </c:pt>
                <c:pt idx="12">
                  <c:v>217.95822995116001</c:v>
                </c:pt>
                <c:pt idx="13">
                  <c:v>139.82969516476899</c:v>
                </c:pt>
                <c:pt idx="14">
                  <c:v>110.513248261223</c:v>
                </c:pt>
                <c:pt idx="15">
                  <c:v>20.156172912327602</c:v>
                </c:pt>
                <c:pt idx="16">
                  <c:v>113.70298425196501</c:v>
                </c:pt>
                <c:pt idx="17">
                  <c:v>49.374620356807498</c:v>
                </c:pt>
                <c:pt idx="18">
                  <c:v>204.567721028432</c:v>
                </c:pt>
                <c:pt idx="19">
                  <c:v>278.83267169707102</c:v>
                </c:pt>
              </c:numCache>
            </c:numRef>
          </c:yVal>
          <c:smooth val="0"/>
          <c:extLst>
            <c:ext xmlns:c16="http://schemas.microsoft.com/office/drawing/2014/chart" uri="{C3380CC4-5D6E-409C-BE32-E72D297353CC}">
              <c16:uniqueId val="{00000002-6605-4F91-AF52-4D4E14340C7B}"/>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Collect_Indiviual_Data_LS2 NEW.xlsm]Santa Monica'!$F$7:$F$26</c:f>
              <c:numCache>
                <c:formatCode>General</c:formatCode>
                <c:ptCount val="20"/>
                <c:pt idx="0">
                  <c:v>455.28184349827427</c:v>
                </c:pt>
                <c:pt idx="1">
                  <c:v>47.091000475845156</c:v>
                </c:pt>
                <c:pt idx="2">
                  <c:v>296.59758913800891</c:v>
                </c:pt>
                <c:pt idx="3">
                  <c:v>348.34636012194096</c:v>
                </c:pt>
                <c:pt idx="4">
                  <c:v>49.516274638674702</c:v>
                </c:pt>
                <c:pt idx="5">
                  <c:v>392.20945134172763</c:v>
                </c:pt>
                <c:pt idx="6">
                  <c:v>63.701175364740159</c:v>
                </c:pt>
                <c:pt idx="7">
                  <c:v>89.283237132486761</c:v>
                </c:pt>
                <c:pt idx="8">
                  <c:v>12.716446326007585</c:v>
                </c:pt>
                <c:pt idx="9">
                  <c:v>69.350812495017905</c:v>
                </c:pt>
                <c:pt idx="10">
                  <c:v>47.95114569609958</c:v>
                </c:pt>
                <c:pt idx="11">
                  <c:v>138.72460961215327</c:v>
                </c:pt>
                <c:pt idx="12">
                  <c:v>275.55020423277819</c:v>
                </c:pt>
                <c:pt idx="13">
                  <c:v>89.010599837801834</c:v>
                </c:pt>
                <c:pt idx="14">
                  <c:v>112.96535521825248</c:v>
                </c:pt>
                <c:pt idx="15">
                  <c:v>6.6598856248515581</c:v>
                </c:pt>
                <c:pt idx="16">
                  <c:v>80.95097278273964</c:v>
                </c:pt>
                <c:pt idx="17">
                  <c:v>12.880886554134387</c:v>
                </c:pt>
                <c:pt idx="18">
                  <c:v>221.22661282295994</c:v>
                </c:pt>
                <c:pt idx="19">
                  <c:v>216.36367592791728</c:v>
                </c:pt>
              </c:numCache>
            </c:numRef>
          </c:xVal>
          <c:yVal>
            <c:numRef>
              <c:f>'[Collect_Indiviual_Data_LS2 NEW.xlsm]Santa Monica'!$L$31:$L$50</c:f>
              <c:numCache>
                <c:formatCode>General</c:formatCode>
                <c:ptCount val="20"/>
                <c:pt idx="0">
                  <c:v>344.44848813944799</c:v>
                </c:pt>
                <c:pt idx="1">
                  <c:v>44.362534877338398</c:v>
                </c:pt>
                <c:pt idx="2">
                  <c:v>295.54298004463499</c:v>
                </c:pt>
                <c:pt idx="3">
                  <c:v>290.97451230392102</c:v>
                </c:pt>
                <c:pt idx="4">
                  <c:v>81.900810738090499</c:v>
                </c:pt>
                <c:pt idx="5">
                  <c:v>327.67586218313102</c:v>
                </c:pt>
                <c:pt idx="6">
                  <c:v>63.938973462105501</c:v>
                </c:pt>
                <c:pt idx="7">
                  <c:v>126.24466796662099</c:v>
                </c:pt>
                <c:pt idx="8">
                  <c:v>21.448850239485001</c:v>
                </c:pt>
                <c:pt idx="9">
                  <c:v>99.8903791608642</c:v>
                </c:pt>
                <c:pt idx="10">
                  <c:v>65.800834089139201</c:v>
                </c:pt>
                <c:pt idx="11">
                  <c:v>160.78436299692299</c:v>
                </c:pt>
                <c:pt idx="12">
                  <c:v>217.93913719372699</c:v>
                </c:pt>
                <c:pt idx="13">
                  <c:v>136.854483434808</c:v>
                </c:pt>
                <c:pt idx="14">
                  <c:v>105.34075576194</c:v>
                </c:pt>
                <c:pt idx="15">
                  <c:v>17.709819816574701</c:v>
                </c:pt>
                <c:pt idx="16">
                  <c:v>110.589941163066</c:v>
                </c:pt>
                <c:pt idx="17">
                  <c:v>35.540978588635497</c:v>
                </c:pt>
                <c:pt idx="18">
                  <c:v>201.95646782052799</c:v>
                </c:pt>
                <c:pt idx="19">
                  <c:v>267.501992746756</c:v>
                </c:pt>
              </c:numCache>
            </c:numRef>
          </c:yVal>
          <c:smooth val="0"/>
          <c:extLst>
            <c:ext xmlns:c16="http://schemas.microsoft.com/office/drawing/2014/chart" uri="{C3380CC4-5D6E-409C-BE32-E72D297353CC}">
              <c16:uniqueId val="{00000004-6605-4F91-AF52-4D4E14340C7B}"/>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Collect_Indiviual_Data_LS2 NEW.xlsm]Portland'!$F$7:$F$26</c:f>
              <c:numCache>
                <c:formatCode>General</c:formatCode>
                <c:ptCount val="20"/>
                <c:pt idx="0">
                  <c:v>385.92044267633474</c:v>
                </c:pt>
                <c:pt idx="1">
                  <c:v>41.125830102929356</c:v>
                </c:pt>
                <c:pt idx="2">
                  <c:v>271.45679836591961</c:v>
                </c:pt>
                <c:pt idx="3">
                  <c:v>293.33651550911173</c:v>
                </c:pt>
                <c:pt idx="4">
                  <c:v>39.330537548020558</c:v>
                </c:pt>
                <c:pt idx="5">
                  <c:v>349.17172253004753</c:v>
                </c:pt>
                <c:pt idx="6">
                  <c:v>56.368022269879752</c:v>
                </c:pt>
                <c:pt idx="7">
                  <c:v>66.404772444898256</c:v>
                </c:pt>
                <c:pt idx="8">
                  <c:v>9.7572636586302011</c:v>
                </c:pt>
                <c:pt idx="9">
                  <c:v>53.495161676872307</c:v>
                </c:pt>
                <c:pt idx="10">
                  <c:v>33.756206651316759</c:v>
                </c:pt>
                <c:pt idx="11">
                  <c:v>115.47112403735251</c:v>
                </c:pt>
                <c:pt idx="12">
                  <c:v>238.97915146205284</c:v>
                </c:pt>
                <c:pt idx="13">
                  <c:v>61.703218732343615</c:v>
                </c:pt>
                <c:pt idx="14">
                  <c:v>98.851826875810744</c:v>
                </c:pt>
                <c:pt idx="15">
                  <c:v>5.4032086683610574</c:v>
                </c:pt>
                <c:pt idx="16">
                  <c:v>65.275473816459126</c:v>
                </c:pt>
                <c:pt idx="17">
                  <c:v>8.6341453567493289</c:v>
                </c:pt>
                <c:pt idx="18">
                  <c:v>189.21034497580487</c:v>
                </c:pt>
                <c:pt idx="19">
                  <c:v>171.76280414200355</c:v>
                </c:pt>
              </c:numCache>
            </c:numRef>
          </c:xVal>
          <c:yVal>
            <c:numRef>
              <c:f>'[Collect_Indiviual_Data_LS2 NEW.xlsm]Portland'!$L$31:$L$50</c:f>
              <c:numCache>
                <c:formatCode>General</c:formatCode>
                <c:ptCount val="20"/>
                <c:pt idx="0">
                  <c:v>344.43954219385802</c:v>
                </c:pt>
                <c:pt idx="1">
                  <c:v>44.2961766022974</c:v>
                </c:pt>
                <c:pt idx="2">
                  <c:v>295.44614679035197</c:v>
                </c:pt>
                <c:pt idx="3">
                  <c:v>290.943862710178</c:v>
                </c:pt>
                <c:pt idx="4">
                  <c:v>81.668811445334697</c:v>
                </c:pt>
                <c:pt idx="5">
                  <c:v>327.66813163439798</c:v>
                </c:pt>
                <c:pt idx="6">
                  <c:v>63.921875129240398</c:v>
                </c:pt>
                <c:pt idx="7">
                  <c:v>126.207743605113</c:v>
                </c:pt>
                <c:pt idx="8">
                  <c:v>21.387183630571901</c:v>
                </c:pt>
                <c:pt idx="9">
                  <c:v>99.724893024684704</c:v>
                </c:pt>
                <c:pt idx="10">
                  <c:v>65.713214376744205</c:v>
                </c:pt>
                <c:pt idx="11">
                  <c:v>160.60694790968199</c:v>
                </c:pt>
                <c:pt idx="12">
                  <c:v>217.93841488296999</c:v>
                </c:pt>
                <c:pt idx="13">
                  <c:v>136.798164059285</c:v>
                </c:pt>
                <c:pt idx="14">
                  <c:v>105.31874658095001</c:v>
                </c:pt>
                <c:pt idx="15">
                  <c:v>17.700202647363199</c:v>
                </c:pt>
                <c:pt idx="16">
                  <c:v>110.452945123912</c:v>
                </c:pt>
                <c:pt idx="17">
                  <c:v>35.429150105504597</c:v>
                </c:pt>
                <c:pt idx="18">
                  <c:v>201.906000896649</c:v>
                </c:pt>
                <c:pt idx="19">
                  <c:v>267.16754154170701</c:v>
                </c:pt>
              </c:numCache>
            </c:numRef>
          </c:yVal>
          <c:smooth val="0"/>
          <c:extLst>
            <c:ext xmlns:c16="http://schemas.microsoft.com/office/drawing/2014/chart" uri="{C3380CC4-5D6E-409C-BE32-E72D297353CC}">
              <c16:uniqueId val="{00000006-6605-4F91-AF52-4D4E14340C7B}"/>
            </c:ext>
          </c:extLst>
        </c:ser>
        <c:ser>
          <c:idx val="36"/>
          <c:order val="8"/>
          <c:tx>
            <c:v>Salt Lake City</c:v>
          </c:tx>
          <c:spPr>
            <a:ln w="25400" cap="rnd">
              <a:noFill/>
              <a:round/>
            </a:ln>
            <a:effectLst/>
          </c:spPr>
          <c:marker>
            <c:symbol val="star"/>
            <c:size val="5"/>
            <c:spPr>
              <a:noFill/>
              <a:ln w="9525">
                <a:solidFill>
                  <a:schemeClr val="tx1"/>
                </a:solidFill>
              </a:ln>
              <a:effectLst/>
            </c:spPr>
          </c:marker>
          <c:xVal>
            <c:numRef>
              <c:f>'[Collect_Indiviual_Data_LS2 NEW.xlsm]Salt Lake City'!$F$7:$F$26</c:f>
              <c:numCache>
                <c:formatCode>General</c:formatCode>
                <c:ptCount val="20"/>
                <c:pt idx="0">
                  <c:v>402.85509774231514</c:v>
                </c:pt>
                <c:pt idx="1">
                  <c:v>42.894009641549196</c:v>
                </c:pt>
                <c:pt idx="2">
                  <c:v>281.85450890768294</c:v>
                </c:pt>
                <c:pt idx="3">
                  <c:v>312.99865504028793</c:v>
                </c:pt>
                <c:pt idx="4">
                  <c:v>44.344025964884239</c:v>
                </c:pt>
                <c:pt idx="5">
                  <c:v>360.8211352713069</c:v>
                </c:pt>
                <c:pt idx="6">
                  <c:v>59.802071353413687</c:v>
                </c:pt>
                <c:pt idx="7">
                  <c:v>75.373963136436245</c:v>
                </c:pt>
                <c:pt idx="8">
                  <c:v>10.872451615118997</c:v>
                </c:pt>
                <c:pt idx="9">
                  <c:v>60.099008297519795</c:v>
                </c:pt>
                <c:pt idx="10">
                  <c:v>39.330531620911479</c:v>
                </c:pt>
                <c:pt idx="11">
                  <c:v>126.87763264165726</c:v>
                </c:pt>
                <c:pt idx="12">
                  <c:v>249.4860514711917</c:v>
                </c:pt>
                <c:pt idx="13">
                  <c:v>73.825743784542709</c:v>
                </c:pt>
                <c:pt idx="14">
                  <c:v>105.55029184962417</c:v>
                </c:pt>
                <c:pt idx="15">
                  <c:v>6.3568899529196603</c:v>
                </c:pt>
                <c:pt idx="16">
                  <c:v>73.861549338618289</c:v>
                </c:pt>
                <c:pt idx="17">
                  <c:v>10.792178292821827</c:v>
                </c:pt>
                <c:pt idx="18">
                  <c:v>199.37088560329715</c:v>
                </c:pt>
                <c:pt idx="19">
                  <c:v>191.89479356422552</c:v>
                </c:pt>
              </c:numCache>
            </c:numRef>
          </c:xVal>
          <c:yVal>
            <c:numRef>
              <c:f>'[Collect_Indiviual_Data_LS2 NEW.xlsm]Salt Lake City'!$L$31:$L$50</c:f>
              <c:numCache>
                <c:formatCode>General</c:formatCode>
                <c:ptCount val="20"/>
                <c:pt idx="0">
                  <c:v>343.62906675997402</c:v>
                </c:pt>
                <c:pt idx="1">
                  <c:v>41.000715081371602</c:v>
                </c:pt>
                <c:pt idx="2">
                  <c:v>291.49274028370201</c:v>
                </c:pt>
                <c:pt idx="3">
                  <c:v>287.97443280288201</c:v>
                </c:pt>
                <c:pt idx="4">
                  <c:v>71.563845611386498</c:v>
                </c:pt>
                <c:pt idx="5">
                  <c:v>326.85854761500798</c:v>
                </c:pt>
                <c:pt idx="6">
                  <c:v>63.409559034820496</c:v>
                </c:pt>
                <c:pt idx="7">
                  <c:v>119.939880510436</c:v>
                </c:pt>
                <c:pt idx="8">
                  <c:v>18.6605928648004</c:v>
                </c:pt>
                <c:pt idx="9">
                  <c:v>90.551677527451702</c:v>
                </c:pt>
                <c:pt idx="10">
                  <c:v>61.965879419965802</c:v>
                </c:pt>
                <c:pt idx="11">
                  <c:v>154.20571551477701</c:v>
                </c:pt>
                <c:pt idx="12">
                  <c:v>216.720720340616</c:v>
                </c:pt>
                <c:pt idx="13">
                  <c:v>129.99333933733701</c:v>
                </c:pt>
                <c:pt idx="14">
                  <c:v>104.77856788205899</c:v>
                </c:pt>
                <c:pt idx="15">
                  <c:v>17.367113866069602</c:v>
                </c:pt>
                <c:pt idx="16">
                  <c:v>105.171262684978</c:v>
                </c:pt>
                <c:pt idx="17">
                  <c:v>27.794162284677501</c:v>
                </c:pt>
                <c:pt idx="18">
                  <c:v>198.642390238361</c:v>
                </c:pt>
                <c:pt idx="19">
                  <c:v>254.01911043800101</c:v>
                </c:pt>
              </c:numCache>
            </c:numRef>
          </c:yVal>
          <c:smooth val="0"/>
          <c:extLst>
            <c:ext xmlns:c16="http://schemas.microsoft.com/office/drawing/2014/chart" uri="{C3380CC4-5D6E-409C-BE32-E72D297353CC}">
              <c16:uniqueId val="{00000008-6605-4F91-AF52-4D4E14340C7B}"/>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Collect_Indiviual_Data_LS2 NEW.xlsm]San Francisco'!$F$7:$F$26</c:f>
              <c:numCache>
                <c:formatCode>General</c:formatCode>
                <c:ptCount val="20"/>
                <c:pt idx="0">
                  <c:v>472.7772165724794</c:v>
                </c:pt>
                <c:pt idx="1">
                  <c:v>48.671533127707029</c:v>
                </c:pt>
                <c:pt idx="2">
                  <c:v>304.89130183632466</c:v>
                </c:pt>
                <c:pt idx="3">
                  <c:v>361.21815078177417</c:v>
                </c:pt>
                <c:pt idx="4">
                  <c:v>54.076829954216528</c:v>
                </c:pt>
                <c:pt idx="5">
                  <c:v>400.64965261635729</c:v>
                </c:pt>
                <c:pt idx="6">
                  <c:v>66.034075074046328</c:v>
                </c:pt>
                <c:pt idx="7">
                  <c:v>97.883304025057654</c:v>
                </c:pt>
                <c:pt idx="8">
                  <c:v>13.859346313997738</c:v>
                </c:pt>
                <c:pt idx="9">
                  <c:v>75.062761752770896</c:v>
                </c:pt>
                <c:pt idx="10">
                  <c:v>53.787120197624439</c:v>
                </c:pt>
                <c:pt idx="11">
                  <c:v>147.19522872487133</c:v>
                </c:pt>
                <c:pt idx="12">
                  <c:v>282.8368783642656</c:v>
                </c:pt>
                <c:pt idx="13">
                  <c:v>101.43351582666772</c:v>
                </c:pt>
                <c:pt idx="14">
                  <c:v>116.32282914238259</c:v>
                </c:pt>
                <c:pt idx="15">
                  <c:v>7.5838760045945763</c:v>
                </c:pt>
                <c:pt idx="16">
                  <c:v>86.479668797135062</c:v>
                </c:pt>
                <c:pt idx="17">
                  <c:v>14.319515534619512</c:v>
                </c:pt>
                <c:pt idx="18">
                  <c:v>231.05477135966669</c:v>
                </c:pt>
                <c:pt idx="19">
                  <c:v>232.75394989534533</c:v>
                </c:pt>
              </c:numCache>
            </c:numRef>
          </c:xVal>
          <c:yVal>
            <c:numRef>
              <c:f>'[Collect_Indiviual_Data_LS2 NEW.xlsm]San Francisco'!$L$31:$L$50</c:f>
              <c:numCache>
                <c:formatCode>General</c:formatCode>
                <c:ptCount val="20"/>
                <c:pt idx="0">
                  <c:v>344.53336720850001</c:v>
                </c:pt>
                <c:pt idx="1">
                  <c:v>45.151008089496301</c:v>
                </c:pt>
                <c:pt idx="2">
                  <c:v>296.61349204166299</c:v>
                </c:pt>
                <c:pt idx="3">
                  <c:v>291.449604390302</c:v>
                </c:pt>
                <c:pt idx="4">
                  <c:v>84.911020592141398</c:v>
                </c:pt>
                <c:pt idx="5">
                  <c:v>327.74201745073799</c:v>
                </c:pt>
                <c:pt idx="6">
                  <c:v>64.147063845390306</c:v>
                </c:pt>
                <c:pt idx="7">
                  <c:v>127.09478002510799</c:v>
                </c:pt>
                <c:pt idx="8">
                  <c:v>22.293013159429599</c:v>
                </c:pt>
                <c:pt idx="9">
                  <c:v>101.407365509681</c:v>
                </c:pt>
                <c:pt idx="10">
                  <c:v>66.769346713792004</c:v>
                </c:pt>
                <c:pt idx="11">
                  <c:v>162.88341802727399</c:v>
                </c:pt>
                <c:pt idx="12">
                  <c:v>217.94945176690999</c:v>
                </c:pt>
                <c:pt idx="13">
                  <c:v>137.70174765852701</c:v>
                </c:pt>
                <c:pt idx="14">
                  <c:v>105.69441376663001</c:v>
                </c:pt>
                <c:pt idx="15">
                  <c:v>18.656088341068301</c:v>
                </c:pt>
                <c:pt idx="16">
                  <c:v>111.991349233036</c:v>
                </c:pt>
                <c:pt idx="17">
                  <c:v>37.690880604330701</c:v>
                </c:pt>
                <c:pt idx="18">
                  <c:v>202.762801885893</c:v>
                </c:pt>
                <c:pt idx="19">
                  <c:v>271.16705545584898</c:v>
                </c:pt>
              </c:numCache>
            </c:numRef>
          </c:yVal>
          <c:smooth val="0"/>
          <c:extLst>
            <c:ext xmlns:c16="http://schemas.microsoft.com/office/drawing/2014/chart" uri="{C3380CC4-5D6E-409C-BE32-E72D297353CC}">
              <c16:uniqueId val="{0000000A-6605-4F91-AF52-4D4E14340C7B}"/>
            </c:ext>
          </c:extLst>
        </c:ser>
        <c:ser>
          <c:idx val="42"/>
          <c:order val="12"/>
          <c:tx>
            <c:v>San Jose</c:v>
          </c:tx>
          <c:spPr>
            <a:ln w="25400" cap="rnd">
              <a:noFill/>
              <a:round/>
            </a:ln>
            <a:effectLst/>
          </c:spPr>
          <c:marker>
            <c:symbol val="diamond"/>
            <c:size val="5"/>
            <c:spPr>
              <a:noFill/>
              <a:ln w="9525">
                <a:solidFill>
                  <a:schemeClr val="tx1"/>
                </a:solidFill>
              </a:ln>
              <a:effectLst/>
            </c:spPr>
          </c:marker>
          <c:xVal>
            <c:numRef>
              <c:f>'[Collect_Indiviual_Data_LS2 NEW.xlsm]San Jose'!$F$7:$F$26</c:f>
              <c:numCache>
                <c:formatCode>General</c:formatCode>
                <c:ptCount val="20"/>
                <c:pt idx="0">
                  <c:v>494.07143808355664</c:v>
                </c:pt>
                <c:pt idx="1">
                  <c:v>49.999702836446893</c:v>
                </c:pt>
                <c:pt idx="2">
                  <c:v>310.77501171762304</c:v>
                </c:pt>
                <c:pt idx="3">
                  <c:v>372.21456334284528</c:v>
                </c:pt>
                <c:pt idx="4">
                  <c:v>56.936695379070315</c:v>
                </c:pt>
                <c:pt idx="5">
                  <c:v>409.35605566600674</c:v>
                </c:pt>
                <c:pt idx="6">
                  <c:v>67.66003609881453</c:v>
                </c:pt>
                <c:pt idx="7">
                  <c:v>105.40092803999221</c:v>
                </c:pt>
                <c:pt idx="8">
                  <c:v>14.848013199919825</c:v>
                </c:pt>
                <c:pt idx="9">
                  <c:v>79.028598239601408</c:v>
                </c:pt>
                <c:pt idx="10">
                  <c:v>58.145319268793315</c:v>
                </c:pt>
                <c:pt idx="11">
                  <c:v>152.74257092053517</c:v>
                </c:pt>
                <c:pt idx="12">
                  <c:v>290.43666865456453</c:v>
                </c:pt>
                <c:pt idx="13">
                  <c:v>110.51805402708352</c:v>
                </c:pt>
                <c:pt idx="14">
                  <c:v>118.64165395308413</c:v>
                </c:pt>
                <c:pt idx="15">
                  <c:v>7.9781505802521249</c:v>
                </c:pt>
                <c:pt idx="16">
                  <c:v>89.375167111362359</c:v>
                </c:pt>
                <c:pt idx="17">
                  <c:v>15.063215998887365</c:v>
                </c:pt>
                <c:pt idx="18">
                  <c:v>240.32313218485297</c:v>
                </c:pt>
                <c:pt idx="19">
                  <c:v>244.2390341898078</c:v>
                </c:pt>
              </c:numCache>
            </c:numRef>
          </c:xVal>
          <c:yVal>
            <c:numRef>
              <c:f>'[Collect_Indiviual_Data_LS2 NEW.xlsm]San Jose'!$L$31:$L$50</c:f>
              <c:numCache>
                <c:formatCode>General</c:formatCode>
                <c:ptCount val="20"/>
                <c:pt idx="0">
                  <c:v>344.222960246865</c:v>
                </c:pt>
                <c:pt idx="1">
                  <c:v>42.715503741641498</c:v>
                </c:pt>
                <c:pt idx="2">
                  <c:v>293.47892336729097</c:v>
                </c:pt>
                <c:pt idx="3">
                  <c:v>290.03645622799502</c:v>
                </c:pt>
                <c:pt idx="4">
                  <c:v>76.615189606593901</c:v>
                </c:pt>
                <c:pt idx="5">
                  <c:v>327.53683426086502</c:v>
                </c:pt>
                <c:pt idx="6">
                  <c:v>63.625250627690299</c:v>
                </c:pt>
                <c:pt idx="7">
                  <c:v>123.690777194389</c:v>
                </c:pt>
                <c:pt idx="8">
                  <c:v>20.228563719968498</c:v>
                </c:pt>
                <c:pt idx="9">
                  <c:v>95.591620236053203</c:v>
                </c:pt>
                <c:pt idx="10">
                  <c:v>63.916730041162602</c:v>
                </c:pt>
                <c:pt idx="11">
                  <c:v>157.16957603622299</c:v>
                </c:pt>
                <c:pt idx="12">
                  <c:v>217.71948291742501</c:v>
                </c:pt>
                <c:pt idx="13">
                  <c:v>133.43767971411</c:v>
                </c:pt>
                <c:pt idx="14">
                  <c:v>104.97389021923701</c:v>
                </c:pt>
                <c:pt idx="15">
                  <c:v>17.583137559161202</c:v>
                </c:pt>
                <c:pt idx="16">
                  <c:v>106.551148104544</c:v>
                </c:pt>
                <c:pt idx="17">
                  <c:v>32.434447378157699</c:v>
                </c:pt>
                <c:pt idx="18">
                  <c:v>200.43822105792</c:v>
                </c:pt>
                <c:pt idx="19">
                  <c:v>260.34639425839703</c:v>
                </c:pt>
              </c:numCache>
            </c:numRef>
          </c:yVal>
          <c:smooth val="0"/>
          <c:extLst>
            <c:ext xmlns:c16="http://schemas.microsoft.com/office/drawing/2014/chart" uri="{C3380CC4-5D6E-409C-BE32-E72D297353CC}">
              <c16:uniqueId val="{0000000C-6605-4F91-AF52-4D4E14340C7B}"/>
            </c:ext>
          </c:extLst>
        </c:ser>
        <c:ser>
          <c:idx val="45"/>
          <c:order val="14"/>
          <c:tx>
            <c:v>Seattle</c:v>
          </c:tx>
          <c:spPr>
            <a:ln w="25400" cap="rnd">
              <a:noFill/>
              <a:round/>
            </a:ln>
            <a:effectLst/>
          </c:spPr>
          <c:marker>
            <c:symbol val="square"/>
            <c:size val="5"/>
            <c:spPr>
              <a:noFill/>
              <a:ln w="9525">
                <a:solidFill>
                  <a:schemeClr val="tx1"/>
                </a:solidFill>
              </a:ln>
              <a:effectLst/>
            </c:spPr>
          </c:marker>
          <c:xVal>
            <c:numRef>
              <c:f>'[Collect_Indiviual_Data_LS2 NEW.xlsm]Seattle'!$F$7:$F$26</c:f>
              <c:numCache>
                <c:formatCode>General</c:formatCode>
                <c:ptCount val="20"/>
                <c:pt idx="0">
                  <c:v>429.04234473064446</c:v>
                </c:pt>
                <c:pt idx="1">
                  <c:v>44.864044009636345</c:v>
                </c:pt>
                <c:pt idx="2">
                  <c:v>287.14351962830472</c:v>
                </c:pt>
                <c:pt idx="3">
                  <c:v>329.65547716699018</c:v>
                </c:pt>
                <c:pt idx="4">
                  <c:v>45.149103680131148</c:v>
                </c:pt>
                <c:pt idx="5">
                  <c:v>377.33121677585137</c:v>
                </c:pt>
                <c:pt idx="6">
                  <c:v>61.09042686229089</c:v>
                </c:pt>
                <c:pt idx="7">
                  <c:v>79.97514192577863</c:v>
                </c:pt>
                <c:pt idx="8">
                  <c:v>11.43855510149317</c:v>
                </c:pt>
                <c:pt idx="9">
                  <c:v>63.333105317670224</c:v>
                </c:pt>
                <c:pt idx="10">
                  <c:v>41.732366201209103</c:v>
                </c:pt>
                <c:pt idx="11">
                  <c:v>130.27912547858614</c:v>
                </c:pt>
                <c:pt idx="12">
                  <c:v>263.22869610358487</c:v>
                </c:pt>
                <c:pt idx="13">
                  <c:v>77.216650441070271</c:v>
                </c:pt>
                <c:pt idx="14">
                  <c:v>108.27696001394834</c:v>
                </c:pt>
                <c:pt idx="15">
                  <c:v>6.0837652679173564</c:v>
                </c:pt>
                <c:pt idx="16">
                  <c:v>75.126878443514272</c:v>
                </c:pt>
                <c:pt idx="17">
                  <c:v>11.027184266832261</c:v>
                </c:pt>
                <c:pt idx="18">
                  <c:v>208.54108761509389</c:v>
                </c:pt>
                <c:pt idx="19">
                  <c:v>199.19742902507514</c:v>
                </c:pt>
              </c:numCache>
            </c:numRef>
          </c:xVal>
          <c:yVal>
            <c:numRef>
              <c:f>'[Collect_Indiviual_Data_LS2 NEW.xlsm]Seattle'!$L$31:$L$50</c:f>
              <c:numCache>
                <c:formatCode>General</c:formatCode>
                <c:ptCount val="20"/>
                <c:pt idx="0">
                  <c:v>343.34467925942602</c:v>
                </c:pt>
                <c:pt idx="1">
                  <c:v>39.829948339346799</c:v>
                </c:pt>
                <c:pt idx="2">
                  <c:v>289.58930463330802</c:v>
                </c:pt>
                <c:pt idx="3">
                  <c:v>287.00992133178602</c:v>
                </c:pt>
                <c:pt idx="4">
                  <c:v>68.778005768446107</c:v>
                </c:pt>
                <c:pt idx="5">
                  <c:v>326.078688333721</c:v>
                </c:pt>
                <c:pt idx="6">
                  <c:v>63.341105948888099</c:v>
                </c:pt>
                <c:pt idx="7">
                  <c:v>117.743716685344</c:v>
                </c:pt>
                <c:pt idx="8">
                  <c:v>17.655801487485601</c:v>
                </c:pt>
                <c:pt idx="9">
                  <c:v>88.772462819231805</c:v>
                </c:pt>
                <c:pt idx="10">
                  <c:v>60.652132939121401</c:v>
                </c:pt>
                <c:pt idx="11">
                  <c:v>152.883789894432</c:v>
                </c:pt>
                <c:pt idx="12">
                  <c:v>215.90567708203301</c:v>
                </c:pt>
                <c:pt idx="13">
                  <c:v>128.19617385804699</c:v>
                </c:pt>
                <c:pt idx="14">
                  <c:v>104.709817866988</c:v>
                </c:pt>
                <c:pt idx="15">
                  <c:v>16.514270290015499</c:v>
                </c:pt>
                <c:pt idx="16">
                  <c:v>104.394301358541</c:v>
                </c:pt>
                <c:pt idx="17">
                  <c:v>25.809328072562</c:v>
                </c:pt>
                <c:pt idx="18">
                  <c:v>197.49493586076599</c:v>
                </c:pt>
                <c:pt idx="19">
                  <c:v>250.962893922061</c:v>
                </c:pt>
              </c:numCache>
            </c:numRef>
          </c:yVal>
          <c:smooth val="0"/>
          <c:extLst>
            <c:ext xmlns:c16="http://schemas.microsoft.com/office/drawing/2014/chart" uri="{C3380CC4-5D6E-409C-BE32-E72D297353CC}">
              <c16:uniqueId val="{0000000E-6605-4F91-AF52-4D4E14340C7B}"/>
            </c:ext>
          </c:extLst>
        </c:ser>
        <c:ser>
          <c:idx val="12"/>
          <c:order val="16"/>
          <c:tx>
            <c:v>Memphis</c:v>
          </c:tx>
          <c:spPr>
            <a:ln w="25400" cap="rnd">
              <a:noFill/>
              <a:round/>
            </a:ln>
            <a:effectLst/>
          </c:spPr>
          <c:marker>
            <c:symbol val="triangle"/>
            <c:size val="5"/>
            <c:spPr>
              <a:noFill/>
              <a:ln w="9525">
                <a:solidFill>
                  <a:schemeClr val="tx1"/>
                </a:solidFill>
              </a:ln>
              <a:effectLst/>
            </c:spPr>
          </c:marker>
          <c:xVal>
            <c:numRef>
              <c:f>'[Collect_Indiviual_Data_LS2 NEW.xlsm]Memphis'!$F$7:$F$26</c:f>
              <c:numCache>
                <c:formatCode>General</c:formatCode>
                <c:ptCount val="20"/>
                <c:pt idx="0">
                  <c:v>375.81113416918532</c:v>
                </c:pt>
                <c:pt idx="1">
                  <c:v>39.563778644076095</c:v>
                </c:pt>
                <c:pt idx="2">
                  <c:v>268.52241489451262</c:v>
                </c:pt>
                <c:pt idx="3">
                  <c:v>285.87232003050678</c:v>
                </c:pt>
                <c:pt idx="4">
                  <c:v>39.183441954414171</c:v>
                </c:pt>
                <c:pt idx="5">
                  <c:v>341.6706473105711</c:v>
                </c:pt>
                <c:pt idx="6">
                  <c:v>56.026015164612801</c:v>
                </c:pt>
                <c:pt idx="7">
                  <c:v>65.2168647365705</c:v>
                </c:pt>
                <c:pt idx="8">
                  <c:v>9.660590072388473</c:v>
                </c:pt>
                <c:pt idx="9">
                  <c:v>52.437549958060487</c:v>
                </c:pt>
                <c:pt idx="10">
                  <c:v>33.581370570250989</c:v>
                </c:pt>
                <c:pt idx="11">
                  <c:v>114.41611264354407</c:v>
                </c:pt>
                <c:pt idx="12">
                  <c:v>233.18754462605307</c:v>
                </c:pt>
                <c:pt idx="13">
                  <c:v>61.947592169139014</c:v>
                </c:pt>
                <c:pt idx="14">
                  <c:v>97.739604275724588</c:v>
                </c:pt>
                <c:pt idx="15">
                  <c:v>5.5764591817563289</c:v>
                </c:pt>
                <c:pt idx="16">
                  <c:v>64.796137308289076</c:v>
                </c:pt>
                <c:pt idx="17">
                  <c:v>8.8021492468941851</c:v>
                </c:pt>
                <c:pt idx="18">
                  <c:v>186.08908811914338</c:v>
                </c:pt>
                <c:pt idx="19">
                  <c:v>169.87406043111224</c:v>
                </c:pt>
              </c:numCache>
            </c:numRef>
          </c:xVal>
          <c:yVal>
            <c:numRef>
              <c:f>'[Collect_Indiviual_Data_LS2 NEW.xlsm]Memphis'!$L$31:$L$50</c:f>
              <c:numCache>
                <c:formatCode>General</c:formatCode>
                <c:ptCount val="20"/>
                <c:pt idx="0">
                  <c:v>343.92516648748102</c:v>
                </c:pt>
                <c:pt idx="1">
                  <c:v>41.905996747741298</c:v>
                </c:pt>
                <c:pt idx="2">
                  <c:v>292.41787920249101</c:v>
                </c:pt>
                <c:pt idx="3">
                  <c:v>289.09809467008898</c:v>
                </c:pt>
                <c:pt idx="4">
                  <c:v>74.265550518418493</c:v>
                </c:pt>
                <c:pt idx="5">
                  <c:v>327.35715112032301</c:v>
                </c:pt>
                <c:pt idx="6">
                  <c:v>63.519983029766699</c:v>
                </c:pt>
                <c:pt idx="7">
                  <c:v>121.89081750757001</c:v>
                </c:pt>
                <c:pt idx="8">
                  <c:v>19.477117936983198</c:v>
                </c:pt>
                <c:pt idx="9">
                  <c:v>93.190288359954195</c:v>
                </c:pt>
                <c:pt idx="10">
                  <c:v>63.028562201971198</c:v>
                </c:pt>
                <c:pt idx="11">
                  <c:v>155.68075532437101</c:v>
                </c:pt>
                <c:pt idx="12">
                  <c:v>217.37415726981001</c:v>
                </c:pt>
                <c:pt idx="13">
                  <c:v>131.523557598732</c:v>
                </c:pt>
                <c:pt idx="14">
                  <c:v>104.865640961445</c:v>
                </c:pt>
                <c:pt idx="15">
                  <c:v>17.506910940116999</c:v>
                </c:pt>
                <c:pt idx="16">
                  <c:v>105.772131019272</c:v>
                </c:pt>
                <c:pt idx="17">
                  <c:v>30.159184336840699</c:v>
                </c:pt>
                <c:pt idx="18">
                  <c:v>199.663540211103</c:v>
                </c:pt>
                <c:pt idx="19">
                  <c:v>256.99953131561</c:v>
                </c:pt>
              </c:numCache>
            </c:numRef>
          </c:yVal>
          <c:smooth val="0"/>
          <c:extLst>
            <c:ext xmlns:c16="http://schemas.microsoft.com/office/drawing/2014/chart" uri="{C3380CC4-5D6E-409C-BE32-E72D297353CC}">
              <c16:uniqueId val="{00000010-6605-4F91-AF52-4D4E14340C7B}"/>
            </c:ext>
          </c:extLst>
        </c:ser>
        <c:ser>
          <c:idx val="15"/>
          <c:order val="18"/>
          <c:tx>
            <c:v>Charleston</c:v>
          </c:tx>
          <c:spPr>
            <a:ln w="25400" cap="rnd">
              <a:noFill/>
              <a:round/>
            </a:ln>
            <a:effectLst/>
          </c:spPr>
          <c:marker>
            <c:symbol val="x"/>
            <c:size val="5"/>
            <c:spPr>
              <a:noFill/>
              <a:ln w="9525">
                <a:solidFill>
                  <a:schemeClr val="tx1"/>
                </a:solidFill>
              </a:ln>
              <a:effectLst/>
            </c:spPr>
          </c:marker>
          <c:xVal>
            <c:numRef>
              <c:f>'[Collect_Indiviual_Data_LS2 NEW.xlsm]Charleston'!$F$7:$F$26</c:f>
              <c:numCache>
                <c:formatCode>General</c:formatCode>
                <c:ptCount val="20"/>
                <c:pt idx="0">
                  <c:v>375.58615434210253</c:v>
                </c:pt>
                <c:pt idx="1">
                  <c:v>39.397104333968066</c:v>
                </c:pt>
                <c:pt idx="2">
                  <c:v>270.20440883494308</c:v>
                </c:pt>
                <c:pt idx="3">
                  <c:v>287.29062392091436</c:v>
                </c:pt>
                <c:pt idx="4">
                  <c:v>40.487326135888232</c:v>
                </c:pt>
                <c:pt idx="5">
                  <c:v>341.43462763006977</c:v>
                </c:pt>
                <c:pt idx="6">
                  <c:v>56.802418091098716</c:v>
                </c:pt>
                <c:pt idx="7">
                  <c:v>66.9983470553194</c:v>
                </c:pt>
                <c:pt idx="8">
                  <c:v>9.9336168686568307</c:v>
                </c:pt>
                <c:pt idx="9">
                  <c:v>53.72195410065369</c:v>
                </c:pt>
                <c:pt idx="10">
                  <c:v>34.974677429067306</c:v>
                </c:pt>
                <c:pt idx="11">
                  <c:v>116.95033131515923</c:v>
                </c:pt>
                <c:pt idx="12">
                  <c:v>233.13322430097932</c:v>
                </c:pt>
                <c:pt idx="13">
                  <c:v>65.226767457693981</c:v>
                </c:pt>
                <c:pt idx="14">
                  <c:v>98.870012134983043</c:v>
                </c:pt>
                <c:pt idx="15">
                  <c:v>5.922246093439278</c:v>
                </c:pt>
                <c:pt idx="16">
                  <c:v>66.852295346561718</c:v>
                </c:pt>
                <c:pt idx="17">
                  <c:v>9.4651740958555042</c:v>
                </c:pt>
                <c:pt idx="18">
                  <c:v>187.2410261209838</c:v>
                </c:pt>
                <c:pt idx="19">
                  <c:v>174.1950088331273</c:v>
                </c:pt>
              </c:numCache>
            </c:numRef>
          </c:xVal>
          <c:yVal>
            <c:numRef>
              <c:f>'[Collect_Indiviual_Data_LS2 NEW.xlsm]Charleston'!$L$31:$L$50</c:f>
              <c:numCache>
                <c:formatCode>General</c:formatCode>
                <c:ptCount val="20"/>
                <c:pt idx="0">
                  <c:v>344.44232993395099</c:v>
                </c:pt>
                <c:pt idx="1">
                  <c:v>44.316836450378098</c:v>
                </c:pt>
                <c:pt idx="2">
                  <c:v>295.47611045017999</c:v>
                </c:pt>
                <c:pt idx="3">
                  <c:v>290.95339570896601</c:v>
                </c:pt>
                <c:pt idx="4">
                  <c:v>81.741088565952097</c:v>
                </c:pt>
                <c:pt idx="5">
                  <c:v>327.67054000173499</c:v>
                </c:pt>
                <c:pt idx="6">
                  <c:v>63.927194982626403</c:v>
                </c:pt>
                <c:pt idx="7">
                  <c:v>126.20796562499601</c:v>
                </c:pt>
                <c:pt idx="8">
                  <c:v>21.4063651642719</c:v>
                </c:pt>
                <c:pt idx="9">
                  <c:v>99.776367149558695</c:v>
                </c:pt>
                <c:pt idx="10">
                  <c:v>65.740516539851498</c:v>
                </c:pt>
                <c:pt idx="11">
                  <c:v>160.662645187527</c:v>
                </c:pt>
                <c:pt idx="12">
                  <c:v>217.93863988093</c:v>
                </c:pt>
                <c:pt idx="13">
                  <c:v>136.825650185</c:v>
                </c:pt>
                <c:pt idx="14">
                  <c:v>105.325566869838</c:v>
                </c:pt>
                <c:pt idx="15">
                  <c:v>17.703157238080198</c:v>
                </c:pt>
                <c:pt idx="16">
                  <c:v>110.49734178600799</c:v>
                </c:pt>
                <c:pt idx="17">
                  <c:v>35.4637979649019</c:v>
                </c:pt>
                <c:pt idx="18">
                  <c:v>201.913311611193</c:v>
                </c:pt>
                <c:pt idx="19">
                  <c:v>267.27154130642703</c:v>
                </c:pt>
              </c:numCache>
            </c:numRef>
          </c:yVal>
          <c:smooth val="0"/>
          <c:extLst>
            <c:ext xmlns:c16="http://schemas.microsoft.com/office/drawing/2014/chart" uri="{C3380CC4-5D6E-409C-BE32-E72D297353CC}">
              <c16:uniqueId val="{00000012-6605-4F91-AF52-4D4E14340C7B}"/>
            </c:ext>
          </c:extLst>
        </c:ser>
        <c:ser>
          <c:idx val="17"/>
          <c:order val="20"/>
          <c:tx>
            <c:v>1 to 1 line</c:v>
          </c:tx>
          <c:spPr>
            <a:ln w="19050" cap="rnd">
              <a:solidFill>
                <a:schemeClr val="tx1"/>
              </a:solidFill>
              <a:prstDash val="solid"/>
              <a:round/>
            </a:ln>
            <a:effectLst/>
          </c:spPr>
          <c:marker>
            <c:symbol val="none"/>
          </c:marker>
          <c:dPt>
            <c:idx val="1"/>
            <c:marker>
              <c:symbol val="none"/>
            </c:marker>
            <c:bubble3D val="0"/>
            <c:spPr>
              <a:ln w="19050" cap="rnd">
                <a:solidFill>
                  <a:schemeClr val="tx1"/>
                </a:solidFill>
                <a:prstDash val="solid"/>
                <a:round/>
              </a:ln>
              <a:effectLst/>
            </c:spPr>
            <c:extLst>
              <c:ext xmlns:c16="http://schemas.microsoft.com/office/drawing/2014/chart" uri="{C3380CC4-5D6E-409C-BE32-E72D297353CC}">
                <c16:uniqueId val="{00000001-859D-40A5-8EBB-33189D3776BA}"/>
              </c:ext>
            </c:extLst>
          </c:dPt>
          <c:xVal>
            <c:numRef>
              <c:f>'[Collect_Indiviual_Data_LS2 NEW.xlsm]PLOTS (R&amp;W) (scaled) (2)'!$A$162:$A$163</c:f>
              <c:numCache>
                <c:formatCode>General</c:formatCode>
                <c:ptCount val="2"/>
                <c:pt idx="0">
                  <c:v>0</c:v>
                </c:pt>
                <c:pt idx="1">
                  <c:v>2000</c:v>
                </c:pt>
              </c:numCache>
            </c:numRef>
          </c:xVal>
          <c:yVal>
            <c:numRef>
              <c:f>'[Collect_Indiviual_Data_LS2 NEW.xlsm]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6605-4F91-AF52-4D4E14340C7B}"/>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Collect_Indiviual_Data_LS2 NEW.xlsm]Trendlines'!$I$5:$I$204</c:f>
              <c:numCache>
                <c:formatCode>General</c:formatCode>
                <c:ptCount val="200"/>
                <c:pt idx="0">
                  <c:v>258.48402519288089</c:v>
                </c:pt>
                <c:pt idx="1">
                  <c:v>25.376590624405537</c:v>
                </c:pt>
                <c:pt idx="2">
                  <c:v>179.73878508302698</c:v>
                </c:pt>
                <c:pt idx="3">
                  <c:v>130.38326369305835</c:v>
                </c:pt>
                <c:pt idx="4">
                  <c:v>14.792795210825668</c:v>
                </c:pt>
                <c:pt idx="5">
                  <c:v>236.69081889363829</c:v>
                </c:pt>
                <c:pt idx="6">
                  <c:v>31.436698659854226</c:v>
                </c:pt>
                <c:pt idx="7">
                  <c:v>20.031296625703412</c:v>
                </c:pt>
                <c:pt idx="8">
                  <c:v>5.4379610632121258</c:v>
                </c:pt>
                <c:pt idx="9">
                  <c:v>20.621070754163551</c:v>
                </c:pt>
                <c:pt idx="10">
                  <c:v>9.1713080618100626</c:v>
                </c:pt>
                <c:pt idx="11">
                  <c:v>39.130812732955512</c:v>
                </c:pt>
                <c:pt idx="12">
                  <c:v>141.76879540515995</c:v>
                </c:pt>
                <c:pt idx="13">
                  <c:v>14.289146278518322</c:v>
                </c:pt>
                <c:pt idx="14">
                  <c:v>57.301339403109971</c:v>
                </c:pt>
                <c:pt idx="15">
                  <c:v>1.6014521837408093</c:v>
                </c:pt>
                <c:pt idx="16">
                  <c:v>16.569681854715359</c:v>
                </c:pt>
                <c:pt idx="17">
                  <c:v>0.70313642859887249</c:v>
                </c:pt>
                <c:pt idx="18">
                  <c:v>127.64015945608753</c:v>
                </c:pt>
                <c:pt idx="19">
                  <c:v>52.933946396470496</c:v>
                </c:pt>
                <c:pt idx="20">
                  <c:v>487.21028314741648</c:v>
                </c:pt>
                <c:pt idx="21">
                  <c:v>50.61221327562307</c:v>
                </c:pt>
                <c:pt idx="22">
                  <c:v>316.49825376814329</c:v>
                </c:pt>
                <c:pt idx="23">
                  <c:v>373.78973908613631</c:v>
                </c:pt>
                <c:pt idx="24">
                  <c:v>61.382642989563209</c:v>
                </c:pt>
                <c:pt idx="25">
                  <c:v>408.71177436678971</c:v>
                </c:pt>
                <c:pt idx="26">
                  <c:v>69.514415270123834</c:v>
                </c:pt>
                <c:pt idx="27">
                  <c:v>108.91736211576097</c:v>
                </c:pt>
                <c:pt idx="28">
                  <c:v>15.577650594332749</c:v>
                </c:pt>
                <c:pt idx="29">
                  <c:v>83.272439431902043</c:v>
                </c:pt>
                <c:pt idx="30">
                  <c:v>61.024928686541415</c:v>
                </c:pt>
                <c:pt idx="31">
                  <c:v>159.88159299422142</c:v>
                </c:pt>
                <c:pt idx="32">
                  <c:v>289.72700305818125</c:v>
                </c:pt>
                <c:pt idx="33">
                  <c:v>119.85281895795517</c:v>
                </c:pt>
                <c:pt idx="34">
                  <c:v>121.67507005508439</c:v>
                </c:pt>
                <c:pt idx="35">
                  <c:v>9.4892521914772328</c:v>
                </c:pt>
                <c:pt idx="36">
                  <c:v>95.178851547297938</c:v>
                </c:pt>
                <c:pt idx="37">
                  <c:v>17.242219488055152</c:v>
                </c:pt>
                <c:pt idx="38">
                  <c:v>241.42833677696805</c:v>
                </c:pt>
                <c:pt idx="39">
                  <c:v>255.53501053843175</c:v>
                </c:pt>
                <c:pt idx="40">
                  <c:v>455.28184349827427</c:v>
                </c:pt>
                <c:pt idx="41">
                  <c:v>47.091000475845156</c:v>
                </c:pt>
                <c:pt idx="42">
                  <c:v>296.59758913800891</c:v>
                </c:pt>
                <c:pt idx="43">
                  <c:v>348.34636012194096</c:v>
                </c:pt>
                <c:pt idx="44">
                  <c:v>49.516274638674702</c:v>
                </c:pt>
                <c:pt idx="45">
                  <c:v>392.20945134172763</c:v>
                </c:pt>
                <c:pt idx="46">
                  <c:v>63.701175364740159</c:v>
                </c:pt>
                <c:pt idx="47">
                  <c:v>89.283237132486761</c:v>
                </c:pt>
                <c:pt idx="48">
                  <c:v>12.716446326007585</c:v>
                </c:pt>
                <c:pt idx="49">
                  <c:v>69.350812495017905</c:v>
                </c:pt>
                <c:pt idx="50">
                  <c:v>47.95114569609958</c:v>
                </c:pt>
                <c:pt idx="51">
                  <c:v>138.72460961215327</c:v>
                </c:pt>
                <c:pt idx="52">
                  <c:v>275.55020423277819</c:v>
                </c:pt>
                <c:pt idx="53">
                  <c:v>89.010599837801834</c:v>
                </c:pt>
                <c:pt idx="54">
                  <c:v>112.96535521825248</c:v>
                </c:pt>
                <c:pt idx="55">
                  <c:v>6.6598856248515581</c:v>
                </c:pt>
                <c:pt idx="56">
                  <c:v>80.95097278273964</c:v>
                </c:pt>
                <c:pt idx="57">
                  <c:v>12.880886554134387</c:v>
                </c:pt>
                <c:pt idx="58">
                  <c:v>221.22661282295994</c:v>
                </c:pt>
                <c:pt idx="59">
                  <c:v>216.36367592791728</c:v>
                </c:pt>
                <c:pt idx="60">
                  <c:v>385.92044267633474</c:v>
                </c:pt>
                <c:pt idx="61">
                  <c:v>41.125830102929356</c:v>
                </c:pt>
                <c:pt idx="62">
                  <c:v>271.45679836591961</c:v>
                </c:pt>
                <c:pt idx="63">
                  <c:v>293.33651550911173</c:v>
                </c:pt>
                <c:pt idx="64">
                  <c:v>39.330537548020558</c:v>
                </c:pt>
                <c:pt idx="65">
                  <c:v>349.17172253004753</c:v>
                </c:pt>
                <c:pt idx="66">
                  <c:v>56.368022269879752</c:v>
                </c:pt>
                <c:pt idx="67">
                  <c:v>66.404772444898256</c:v>
                </c:pt>
                <c:pt idx="68">
                  <c:v>9.7572636586302011</c:v>
                </c:pt>
                <c:pt idx="69">
                  <c:v>53.495161676872307</c:v>
                </c:pt>
                <c:pt idx="70">
                  <c:v>33.756206651316759</c:v>
                </c:pt>
                <c:pt idx="71">
                  <c:v>115.47112403735251</c:v>
                </c:pt>
                <c:pt idx="72">
                  <c:v>238.97915146205284</c:v>
                </c:pt>
                <c:pt idx="73">
                  <c:v>61.703218732343615</c:v>
                </c:pt>
                <c:pt idx="74">
                  <c:v>98.851826875810744</c:v>
                </c:pt>
                <c:pt idx="75">
                  <c:v>5.4032086683610574</c:v>
                </c:pt>
                <c:pt idx="76">
                  <c:v>65.275473816459126</c:v>
                </c:pt>
                <c:pt idx="77">
                  <c:v>8.6341453567493289</c:v>
                </c:pt>
                <c:pt idx="78">
                  <c:v>189.21034497580487</c:v>
                </c:pt>
                <c:pt idx="79">
                  <c:v>171.76280414200355</c:v>
                </c:pt>
                <c:pt idx="80">
                  <c:v>402.85509774231514</c:v>
                </c:pt>
                <c:pt idx="81">
                  <c:v>42.894009641549196</c:v>
                </c:pt>
                <c:pt idx="82">
                  <c:v>281.85450890768294</c:v>
                </c:pt>
                <c:pt idx="83">
                  <c:v>312.99865504028793</c:v>
                </c:pt>
                <c:pt idx="84">
                  <c:v>44.344025964884239</c:v>
                </c:pt>
                <c:pt idx="85">
                  <c:v>360.8211352713069</c:v>
                </c:pt>
                <c:pt idx="86">
                  <c:v>59.802071353413687</c:v>
                </c:pt>
                <c:pt idx="87">
                  <c:v>75.373963136436245</c:v>
                </c:pt>
                <c:pt idx="88">
                  <c:v>10.872451615118997</c:v>
                </c:pt>
                <c:pt idx="89">
                  <c:v>60.099008297519795</c:v>
                </c:pt>
                <c:pt idx="90">
                  <c:v>39.330531620911479</c:v>
                </c:pt>
                <c:pt idx="91">
                  <c:v>126.87763264165726</c:v>
                </c:pt>
                <c:pt idx="92">
                  <c:v>249.4860514711917</c:v>
                </c:pt>
                <c:pt idx="93">
                  <c:v>73.825743784542709</c:v>
                </c:pt>
                <c:pt idx="94">
                  <c:v>105.55029184962417</c:v>
                </c:pt>
                <c:pt idx="95">
                  <c:v>6.3568899529196603</c:v>
                </c:pt>
                <c:pt idx="96">
                  <c:v>73.861549338618289</c:v>
                </c:pt>
                <c:pt idx="97">
                  <c:v>10.792178292821827</c:v>
                </c:pt>
                <c:pt idx="98">
                  <c:v>199.37088560329715</c:v>
                </c:pt>
                <c:pt idx="99">
                  <c:v>191.89479356422552</c:v>
                </c:pt>
                <c:pt idx="100">
                  <c:v>472.7772165724794</c:v>
                </c:pt>
                <c:pt idx="101">
                  <c:v>48.671533127707029</c:v>
                </c:pt>
                <c:pt idx="102">
                  <c:v>304.89130183632466</c:v>
                </c:pt>
                <c:pt idx="103">
                  <c:v>361.21815078177417</c:v>
                </c:pt>
                <c:pt idx="104">
                  <c:v>54.076829954216528</c:v>
                </c:pt>
                <c:pt idx="105">
                  <c:v>400.64965261635729</c:v>
                </c:pt>
                <c:pt idx="106">
                  <c:v>66.034075074046328</c:v>
                </c:pt>
                <c:pt idx="107">
                  <c:v>97.883304025057654</c:v>
                </c:pt>
                <c:pt idx="108">
                  <c:v>13.859346313997738</c:v>
                </c:pt>
                <c:pt idx="109">
                  <c:v>75.062761752770896</c:v>
                </c:pt>
                <c:pt idx="110">
                  <c:v>53.787120197624439</c:v>
                </c:pt>
                <c:pt idx="111">
                  <c:v>147.19522872487133</c:v>
                </c:pt>
                <c:pt idx="112">
                  <c:v>282.8368783642656</c:v>
                </c:pt>
                <c:pt idx="113">
                  <c:v>101.43351582666772</c:v>
                </c:pt>
                <c:pt idx="114">
                  <c:v>116.32282914238259</c:v>
                </c:pt>
                <c:pt idx="115">
                  <c:v>7.5838760045945763</c:v>
                </c:pt>
                <c:pt idx="116">
                  <c:v>86.479668797135062</c:v>
                </c:pt>
                <c:pt idx="117">
                  <c:v>14.319515534619512</c:v>
                </c:pt>
                <c:pt idx="118">
                  <c:v>231.05477135966669</c:v>
                </c:pt>
                <c:pt idx="119">
                  <c:v>232.75394989534533</c:v>
                </c:pt>
                <c:pt idx="120">
                  <c:v>494.07143808355664</c:v>
                </c:pt>
                <c:pt idx="121">
                  <c:v>49.999702836446893</c:v>
                </c:pt>
                <c:pt idx="122">
                  <c:v>310.77501171762304</c:v>
                </c:pt>
                <c:pt idx="123">
                  <c:v>372.21456334284528</c:v>
                </c:pt>
                <c:pt idx="124">
                  <c:v>56.936695379070315</c:v>
                </c:pt>
                <c:pt idx="125">
                  <c:v>409.35605566600674</c:v>
                </c:pt>
                <c:pt idx="126">
                  <c:v>67.66003609881453</c:v>
                </c:pt>
                <c:pt idx="127">
                  <c:v>105.40092803999221</c:v>
                </c:pt>
                <c:pt idx="128">
                  <c:v>14.848013199919825</c:v>
                </c:pt>
                <c:pt idx="129">
                  <c:v>79.028598239601408</c:v>
                </c:pt>
                <c:pt idx="130">
                  <c:v>58.145319268793315</c:v>
                </c:pt>
                <c:pt idx="131">
                  <c:v>152.74257092053517</c:v>
                </c:pt>
                <c:pt idx="132">
                  <c:v>290.43666865456453</c:v>
                </c:pt>
                <c:pt idx="133">
                  <c:v>110.51805402708352</c:v>
                </c:pt>
                <c:pt idx="134">
                  <c:v>118.64165395308413</c:v>
                </c:pt>
                <c:pt idx="135">
                  <c:v>7.9781505802521249</c:v>
                </c:pt>
                <c:pt idx="136">
                  <c:v>89.375167111362359</c:v>
                </c:pt>
                <c:pt idx="137">
                  <c:v>15.063215998887365</c:v>
                </c:pt>
                <c:pt idx="138">
                  <c:v>240.32313218485297</c:v>
                </c:pt>
                <c:pt idx="139">
                  <c:v>244.2390341898078</c:v>
                </c:pt>
                <c:pt idx="140">
                  <c:v>429.04234473064446</c:v>
                </c:pt>
                <c:pt idx="141">
                  <c:v>44.864044009636345</c:v>
                </c:pt>
                <c:pt idx="142">
                  <c:v>287.14351962830472</c:v>
                </c:pt>
                <c:pt idx="143">
                  <c:v>329.65547716699018</c:v>
                </c:pt>
                <c:pt idx="144">
                  <c:v>45.149103680131148</c:v>
                </c:pt>
                <c:pt idx="145">
                  <c:v>377.33121677585137</c:v>
                </c:pt>
                <c:pt idx="146">
                  <c:v>61.09042686229089</c:v>
                </c:pt>
                <c:pt idx="147">
                  <c:v>79.97514192577863</c:v>
                </c:pt>
                <c:pt idx="148">
                  <c:v>11.43855510149317</c:v>
                </c:pt>
                <c:pt idx="149">
                  <c:v>63.333105317670224</c:v>
                </c:pt>
                <c:pt idx="150">
                  <c:v>41.732366201209103</c:v>
                </c:pt>
                <c:pt idx="151">
                  <c:v>130.27912547858614</c:v>
                </c:pt>
                <c:pt idx="152">
                  <c:v>263.22869610358487</c:v>
                </c:pt>
                <c:pt idx="153">
                  <c:v>77.216650441070271</c:v>
                </c:pt>
                <c:pt idx="154">
                  <c:v>108.27696001394834</c:v>
                </c:pt>
                <c:pt idx="155">
                  <c:v>6.0837652679173564</c:v>
                </c:pt>
                <c:pt idx="156">
                  <c:v>75.126878443514272</c:v>
                </c:pt>
                <c:pt idx="157">
                  <c:v>11.027184266832261</c:v>
                </c:pt>
                <c:pt idx="158">
                  <c:v>208.54108761509389</c:v>
                </c:pt>
                <c:pt idx="159">
                  <c:v>199.19742902507514</c:v>
                </c:pt>
                <c:pt idx="160">
                  <c:v>375.81113416918532</c:v>
                </c:pt>
                <c:pt idx="161">
                  <c:v>39.563778644076095</c:v>
                </c:pt>
                <c:pt idx="162">
                  <c:v>268.52241489451262</c:v>
                </c:pt>
                <c:pt idx="163">
                  <c:v>285.87232003050678</c:v>
                </c:pt>
                <c:pt idx="164">
                  <c:v>39.183441954414171</c:v>
                </c:pt>
                <c:pt idx="165">
                  <c:v>341.6706473105711</c:v>
                </c:pt>
                <c:pt idx="166">
                  <c:v>56.026015164612801</c:v>
                </c:pt>
                <c:pt idx="167">
                  <c:v>65.2168647365705</c:v>
                </c:pt>
                <c:pt idx="168">
                  <c:v>9.660590072388473</c:v>
                </c:pt>
                <c:pt idx="169">
                  <c:v>52.437549958060487</c:v>
                </c:pt>
                <c:pt idx="170">
                  <c:v>33.581370570250989</c:v>
                </c:pt>
                <c:pt idx="171">
                  <c:v>114.41611264354407</c:v>
                </c:pt>
                <c:pt idx="172">
                  <c:v>233.18754462605307</c:v>
                </c:pt>
                <c:pt idx="173">
                  <c:v>61.947592169139014</c:v>
                </c:pt>
                <c:pt idx="174">
                  <c:v>97.739604275724588</c:v>
                </c:pt>
                <c:pt idx="175">
                  <c:v>5.5764591817563289</c:v>
                </c:pt>
                <c:pt idx="176">
                  <c:v>64.796137308289076</c:v>
                </c:pt>
                <c:pt idx="177">
                  <c:v>8.8021492468941851</c:v>
                </c:pt>
                <c:pt idx="178">
                  <c:v>186.08908811914338</c:v>
                </c:pt>
                <c:pt idx="179">
                  <c:v>169.87406043111224</c:v>
                </c:pt>
                <c:pt idx="180">
                  <c:v>375.58615434210253</c:v>
                </c:pt>
                <c:pt idx="181">
                  <c:v>39.397104333968066</c:v>
                </c:pt>
                <c:pt idx="182">
                  <c:v>270.20440883494308</c:v>
                </c:pt>
                <c:pt idx="183">
                  <c:v>287.29062392091436</c:v>
                </c:pt>
                <c:pt idx="184">
                  <c:v>40.487326135888232</c:v>
                </c:pt>
                <c:pt idx="185">
                  <c:v>341.43462763006977</c:v>
                </c:pt>
                <c:pt idx="186">
                  <c:v>56.802418091098716</c:v>
                </c:pt>
                <c:pt idx="187">
                  <c:v>66.9983470553194</c:v>
                </c:pt>
                <c:pt idx="188">
                  <c:v>9.9336168686568307</c:v>
                </c:pt>
                <c:pt idx="189">
                  <c:v>53.72195410065369</c:v>
                </c:pt>
                <c:pt idx="190">
                  <c:v>34.974677429067306</c:v>
                </c:pt>
                <c:pt idx="191">
                  <c:v>116.95033131515923</c:v>
                </c:pt>
                <c:pt idx="192">
                  <c:v>233.13322430097932</c:v>
                </c:pt>
                <c:pt idx="193">
                  <c:v>65.226767457693981</c:v>
                </c:pt>
                <c:pt idx="194">
                  <c:v>98.870012134983043</c:v>
                </c:pt>
                <c:pt idx="195">
                  <c:v>5.922246093439278</c:v>
                </c:pt>
                <c:pt idx="196">
                  <c:v>66.852295346561718</c:v>
                </c:pt>
                <c:pt idx="197">
                  <c:v>9.4651740958555042</c:v>
                </c:pt>
                <c:pt idx="198">
                  <c:v>187.2410261209838</c:v>
                </c:pt>
                <c:pt idx="199">
                  <c:v>174.1950088331273</c:v>
                </c:pt>
              </c:numCache>
            </c:numRef>
          </c:xVal>
          <c:yVal>
            <c:numRef>
              <c:f>'[Collect_Indiviual_Data_LS2 NEW.xlsm]Trendlines'!$F$5:$F$204</c:f>
              <c:numCache>
                <c:formatCode>General</c:formatCode>
                <c:ptCount val="200"/>
                <c:pt idx="0">
                  <c:v>254.482475353409</c:v>
                </c:pt>
                <c:pt idx="1">
                  <c:v>23.501240285361899</c:v>
                </c:pt>
                <c:pt idx="2">
                  <c:v>160.72225936278801</c:v>
                </c:pt>
                <c:pt idx="3">
                  <c:v>115.70878390073899</c:v>
                </c:pt>
                <c:pt idx="4">
                  <c:v>10.731694307499</c:v>
                </c:pt>
                <c:pt idx="5">
                  <c:v>222.990021141451</c:v>
                </c:pt>
                <c:pt idx="6">
                  <c:v>27.0138741991084</c:v>
                </c:pt>
                <c:pt idx="7">
                  <c:v>10.8080654825573</c:v>
                </c:pt>
                <c:pt idx="8">
                  <c:v>4.5262580537022998</c:v>
                </c:pt>
                <c:pt idx="9">
                  <c:v>18.766078181676601</c:v>
                </c:pt>
                <c:pt idx="10">
                  <c:v>4.8494780074145298</c:v>
                </c:pt>
                <c:pt idx="11">
                  <c:v>29.9270396653815</c:v>
                </c:pt>
                <c:pt idx="12">
                  <c:v>148.175890151071</c:v>
                </c:pt>
                <c:pt idx="13">
                  <c:v>4.7737402508063598</c:v>
                </c:pt>
                <c:pt idx="14">
                  <c:v>50.891386222910199</c:v>
                </c:pt>
                <c:pt idx="15">
                  <c:v>0.41736233963925101</c:v>
                </c:pt>
                <c:pt idx="16">
                  <c:v>9.4526090623362506</c:v>
                </c:pt>
                <c:pt idx="17">
                  <c:v>3.6031987734934302E-2</c:v>
                </c:pt>
                <c:pt idx="18">
                  <c:v>111.329175414079</c:v>
                </c:pt>
                <c:pt idx="19">
                  <c:v>34.899924501426497</c:v>
                </c:pt>
                <c:pt idx="20">
                  <c:v>344.69160626547301</c:v>
                </c:pt>
                <c:pt idx="21">
                  <c:v>47.237737208829998</c:v>
                </c:pt>
                <c:pt idx="22">
                  <c:v>298.32038190995598</c:v>
                </c:pt>
                <c:pt idx="23">
                  <c:v>292.91874718465101</c:v>
                </c:pt>
                <c:pt idx="24">
                  <c:v>92.086727245985102</c:v>
                </c:pt>
                <c:pt idx="25">
                  <c:v>328.16868345021402</c:v>
                </c:pt>
                <c:pt idx="26">
                  <c:v>64.467973792682201</c:v>
                </c:pt>
                <c:pt idx="27">
                  <c:v>128.76409564504701</c:v>
                </c:pt>
                <c:pt idx="28">
                  <c:v>23.915887189016701</c:v>
                </c:pt>
                <c:pt idx="29">
                  <c:v>106.611513128643</c:v>
                </c:pt>
                <c:pt idx="30">
                  <c:v>69.664562391256297</c:v>
                </c:pt>
                <c:pt idx="31">
                  <c:v>168.217993562977</c:v>
                </c:pt>
                <c:pt idx="32">
                  <c:v>217.95822995116001</c:v>
                </c:pt>
                <c:pt idx="33">
                  <c:v>139.82969516476899</c:v>
                </c:pt>
                <c:pt idx="34">
                  <c:v>110.513248261223</c:v>
                </c:pt>
                <c:pt idx="35">
                  <c:v>20.156172912327602</c:v>
                </c:pt>
                <c:pt idx="36">
                  <c:v>113.70298425196501</c:v>
                </c:pt>
                <c:pt idx="37">
                  <c:v>49.374620356807498</c:v>
                </c:pt>
                <c:pt idx="38">
                  <c:v>204.567721028432</c:v>
                </c:pt>
                <c:pt idx="39">
                  <c:v>278.83267169707102</c:v>
                </c:pt>
                <c:pt idx="40">
                  <c:v>344.44848813944799</c:v>
                </c:pt>
                <c:pt idx="41">
                  <c:v>44.362534877338398</c:v>
                </c:pt>
                <c:pt idx="42">
                  <c:v>295.54298004463499</c:v>
                </c:pt>
                <c:pt idx="43">
                  <c:v>290.97451230392102</c:v>
                </c:pt>
                <c:pt idx="44">
                  <c:v>81.900810738090499</c:v>
                </c:pt>
                <c:pt idx="45">
                  <c:v>327.67586218313102</c:v>
                </c:pt>
                <c:pt idx="46">
                  <c:v>63.938973462105501</c:v>
                </c:pt>
                <c:pt idx="47">
                  <c:v>126.24466796662099</c:v>
                </c:pt>
                <c:pt idx="48">
                  <c:v>21.448850239485001</c:v>
                </c:pt>
                <c:pt idx="49">
                  <c:v>99.8903791608642</c:v>
                </c:pt>
                <c:pt idx="50">
                  <c:v>65.800834089139201</c:v>
                </c:pt>
                <c:pt idx="51">
                  <c:v>160.78436299692299</c:v>
                </c:pt>
                <c:pt idx="52">
                  <c:v>217.93913719372699</c:v>
                </c:pt>
                <c:pt idx="53">
                  <c:v>136.854483434808</c:v>
                </c:pt>
                <c:pt idx="54">
                  <c:v>105.34075576194</c:v>
                </c:pt>
                <c:pt idx="55">
                  <c:v>17.709819816574701</c:v>
                </c:pt>
                <c:pt idx="56">
                  <c:v>110.589941163066</c:v>
                </c:pt>
                <c:pt idx="57">
                  <c:v>35.540978588635497</c:v>
                </c:pt>
                <c:pt idx="58">
                  <c:v>201.95646782052799</c:v>
                </c:pt>
                <c:pt idx="59">
                  <c:v>267.501992746756</c:v>
                </c:pt>
                <c:pt idx="60">
                  <c:v>344.43954219385802</c:v>
                </c:pt>
                <c:pt idx="61">
                  <c:v>44.2961766022974</c:v>
                </c:pt>
                <c:pt idx="62">
                  <c:v>295.44614679035197</c:v>
                </c:pt>
                <c:pt idx="63">
                  <c:v>290.943862710178</c:v>
                </c:pt>
                <c:pt idx="64">
                  <c:v>81.668811445334697</c:v>
                </c:pt>
                <c:pt idx="65">
                  <c:v>327.66813163439798</c:v>
                </c:pt>
                <c:pt idx="66">
                  <c:v>63.921875129240398</c:v>
                </c:pt>
                <c:pt idx="67">
                  <c:v>126.207743605113</c:v>
                </c:pt>
                <c:pt idx="68">
                  <c:v>21.387183630571901</c:v>
                </c:pt>
                <c:pt idx="69">
                  <c:v>99.724893024684704</c:v>
                </c:pt>
                <c:pt idx="70">
                  <c:v>65.713214376744205</c:v>
                </c:pt>
                <c:pt idx="71">
                  <c:v>160.60694790968199</c:v>
                </c:pt>
                <c:pt idx="72">
                  <c:v>217.93841488296999</c:v>
                </c:pt>
                <c:pt idx="73">
                  <c:v>136.798164059285</c:v>
                </c:pt>
                <c:pt idx="74">
                  <c:v>105.31874658095001</c:v>
                </c:pt>
                <c:pt idx="75">
                  <c:v>17.700202647363199</c:v>
                </c:pt>
                <c:pt idx="76">
                  <c:v>110.452945123912</c:v>
                </c:pt>
                <c:pt idx="77">
                  <c:v>35.429150105504597</c:v>
                </c:pt>
                <c:pt idx="78">
                  <c:v>201.906000896649</c:v>
                </c:pt>
                <c:pt idx="79">
                  <c:v>267.16754154170701</c:v>
                </c:pt>
                <c:pt idx="80">
                  <c:v>343.62906675997402</c:v>
                </c:pt>
                <c:pt idx="81">
                  <c:v>41.000715081371602</c:v>
                </c:pt>
                <c:pt idx="82">
                  <c:v>291.49274028370201</c:v>
                </c:pt>
                <c:pt idx="83">
                  <c:v>287.97443280288201</c:v>
                </c:pt>
                <c:pt idx="84">
                  <c:v>71.563845611386498</c:v>
                </c:pt>
                <c:pt idx="85">
                  <c:v>326.85854761500798</c:v>
                </c:pt>
                <c:pt idx="86">
                  <c:v>63.409559034820496</c:v>
                </c:pt>
                <c:pt idx="87">
                  <c:v>119.939880510436</c:v>
                </c:pt>
                <c:pt idx="88">
                  <c:v>18.6605928648004</c:v>
                </c:pt>
                <c:pt idx="89">
                  <c:v>90.551677527451702</c:v>
                </c:pt>
                <c:pt idx="90">
                  <c:v>61.965879419965802</c:v>
                </c:pt>
                <c:pt idx="91">
                  <c:v>154.20571551477701</c:v>
                </c:pt>
                <c:pt idx="92">
                  <c:v>216.720720340616</c:v>
                </c:pt>
                <c:pt idx="93">
                  <c:v>129.99333933733701</c:v>
                </c:pt>
                <c:pt idx="94">
                  <c:v>104.77856788205899</c:v>
                </c:pt>
                <c:pt idx="95">
                  <c:v>17.367113866069602</c:v>
                </c:pt>
                <c:pt idx="96">
                  <c:v>105.171262684978</c:v>
                </c:pt>
                <c:pt idx="97">
                  <c:v>27.794162284677501</c:v>
                </c:pt>
                <c:pt idx="98">
                  <c:v>198.642390238361</c:v>
                </c:pt>
                <c:pt idx="99">
                  <c:v>254.01911043800101</c:v>
                </c:pt>
                <c:pt idx="100">
                  <c:v>344.53336720850001</c:v>
                </c:pt>
                <c:pt idx="101">
                  <c:v>45.151008089496301</c:v>
                </c:pt>
                <c:pt idx="102">
                  <c:v>296.61349204166299</c:v>
                </c:pt>
                <c:pt idx="103">
                  <c:v>291.449604390302</c:v>
                </c:pt>
                <c:pt idx="104">
                  <c:v>84.911020592141398</c:v>
                </c:pt>
                <c:pt idx="105">
                  <c:v>327.74201745073799</c:v>
                </c:pt>
                <c:pt idx="106">
                  <c:v>64.147063845390306</c:v>
                </c:pt>
                <c:pt idx="107">
                  <c:v>127.09478002510799</c:v>
                </c:pt>
                <c:pt idx="108">
                  <c:v>22.293013159429599</c:v>
                </c:pt>
                <c:pt idx="109">
                  <c:v>101.407365509681</c:v>
                </c:pt>
                <c:pt idx="110">
                  <c:v>66.769346713792004</c:v>
                </c:pt>
                <c:pt idx="111">
                  <c:v>162.88341802727399</c:v>
                </c:pt>
                <c:pt idx="112">
                  <c:v>217.94945176690999</c:v>
                </c:pt>
                <c:pt idx="113">
                  <c:v>137.70174765852701</c:v>
                </c:pt>
                <c:pt idx="114">
                  <c:v>105.69441376663001</c:v>
                </c:pt>
                <c:pt idx="115">
                  <c:v>18.656088341068301</c:v>
                </c:pt>
                <c:pt idx="116">
                  <c:v>111.991349233036</c:v>
                </c:pt>
                <c:pt idx="117">
                  <c:v>37.690880604330701</c:v>
                </c:pt>
                <c:pt idx="118">
                  <c:v>202.762801885893</c:v>
                </c:pt>
                <c:pt idx="119">
                  <c:v>271.16705545584898</c:v>
                </c:pt>
                <c:pt idx="120">
                  <c:v>344.222960246865</c:v>
                </c:pt>
                <c:pt idx="121">
                  <c:v>42.715503741641498</c:v>
                </c:pt>
                <c:pt idx="122">
                  <c:v>293.47892336729097</c:v>
                </c:pt>
                <c:pt idx="123">
                  <c:v>290.03645622799502</c:v>
                </c:pt>
                <c:pt idx="124">
                  <c:v>76.615189606593901</c:v>
                </c:pt>
                <c:pt idx="125">
                  <c:v>327.53683426086502</c:v>
                </c:pt>
                <c:pt idx="126">
                  <c:v>63.625250627690299</c:v>
                </c:pt>
                <c:pt idx="127">
                  <c:v>123.690777194389</c:v>
                </c:pt>
                <c:pt idx="128">
                  <c:v>20.228563719968498</c:v>
                </c:pt>
                <c:pt idx="129">
                  <c:v>95.591620236053203</c:v>
                </c:pt>
                <c:pt idx="130">
                  <c:v>63.916730041162602</c:v>
                </c:pt>
                <c:pt idx="131">
                  <c:v>157.16957603622299</c:v>
                </c:pt>
                <c:pt idx="132">
                  <c:v>217.71948291742501</c:v>
                </c:pt>
                <c:pt idx="133">
                  <c:v>133.43767971411</c:v>
                </c:pt>
                <c:pt idx="134">
                  <c:v>104.97389021923701</c:v>
                </c:pt>
                <c:pt idx="135">
                  <c:v>17.583137559161202</c:v>
                </c:pt>
                <c:pt idx="136">
                  <c:v>106.551148104544</c:v>
                </c:pt>
                <c:pt idx="137">
                  <c:v>32.434447378157699</c:v>
                </c:pt>
                <c:pt idx="138">
                  <c:v>200.43822105792</c:v>
                </c:pt>
                <c:pt idx="139">
                  <c:v>260.34639425839703</c:v>
                </c:pt>
                <c:pt idx="140">
                  <c:v>343.34467925942602</c:v>
                </c:pt>
                <c:pt idx="141">
                  <c:v>39.829948339346799</c:v>
                </c:pt>
                <c:pt idx="142">
                  <c:v>289.58930463330802</c:v>
                </c:pt>
                <c:pt idx="143">
                  <c:v>287.00992133178602</c:v>
                </c:pt>
                <c:pt idx="144">
                  <c:v>68.778005768446107</c:v>
                </c:pt>
                <c:pt idx="145">
                  <c:v>326.078688333721</c:v>
                </c:pt>
                <c:pt idx="146">
                  <c:v>63.341105948888099</c:v>
                </c:pt>
                <c:pt idx="147">
                  <c:v>117.743716685344</c:v>
                </c:pt>
                <c:pt idx="148">
                  <c:v>17.655801487485601</c:v>
                </c:pt>
                <c:pt idx="149">
                  <c:v>88.772462819231805</c:v>
                </c:pt>
                <c:pt idx="150">
                  <c:v>60.652132939121401</c:v>
                </c:pt>
                <c:pt idx="151">
                  <c:v>152.883789894432</c:v>
                </c:pt>
                <c:pt idx="152">
                  <c:v>215.90567708203301</c:v>
                </c:pt>
                <c:pt idx="153">
                  <c:v>128.19617385804699</c:v>
                </c:pt>
                <c:pt idx="154">
                  <c:v>104.709817866988</c:v>
                </c:pt>
                <c:pt idx="155">
                  <c:v>16.514270290015499</c:v>
                </c:pt>
                <c:pt idx="156">
                  <c:v>104.394301358541</c:v>
                </c:pt>
                <c:pt idx="157">
                  <c:v>25.809328072562</c:v>
                </c:pt>
                <c:pt idx="158">
                  <c:v>197.49493586076599</c:v>
                </c:pt>
                <c:pt idx="159">
                  <c:v>250.962893922061</c:v>
                </c:pt>
                <c:pt idx="160">
                  <c:v>343.92516648748102</c:v>
                </c:pt>
                <c:pt idx="161">
                  <c:v>41.905996747741298</c:v>
                </c:pt>
                <c:pt idx="162">
                  <c:v>292.41787920249101</c:v>
                </c:pt>
                <c:pt idx="163">
                  <c:v>289.09809467008898</c:v>
                </c:pt>
                <c:pt idx="164">
                  <c:v>74.265550518418493</c:v>
                </c:pt>
                <c:pt idx="165">
                  <c:v>327.35715112032301</c:v>
                </c:pt>
                <c:pt idx="166">
                  <c:v>63.519983029766699</c:v>
                </c:pt>
                <c:pt idx="167">
                  <c:v>121.89081750757001</c:v>
                </c:pt>
                <c:pt idx="168">
                  <c:v>19.477117936983198</c:v>
                </c:pt>
                <c:pt idx="169">
                  <c:v>93.190288359954195</c:v>
                </c:pt>
                <c:pt idx="170">
                  <c:v>63.028562201971198</c:v>
                </c:pt>
                <c:pt idx="171">
                  <c:v>155.68075532437101</c:v>
                </c:pt>
                <c:pt idx="172">
                  <c:v>217.37415726981001</c:v>
                </c:pt>
                <c:pt idx="173">
                  <c:v>131.523557598732</c:v>
                </c:pt>
                <c:pt idx="174">
                  <c:v>104.865640961445</c:v>
                </c:pt>
                <c:pt idx="175">
                  <c:v>17.506910940116999</c:v>
                </c:pt>
                <c:pt idx="176">
                  <c:v>105.772131019272</c:v>
                </c:pt>
                <c:pt idx="177">
                  <c:v>30.159184336840699</c:v>
                </c:pt>
                <c:pt idx="178">
                  <c:v>199.663540211103</c:v>
                </c:pt>
                <c:pt idx="179">
                  <c:v>256.99953131561</c:v>
                </c:pt>
                <c:pt idx="180">
                  <c:v>344.44232993395099</c:v>
                </c:pt>
                <c:pt idx="181">
                  <c:v>44.316836450378098</c:v>
                </c:pt>
                <c:pt idx="182">
                  <c:v>295.47611045017999</c:v>
                </c:pt>
                <c:pt idx="183">
                  <c:v>290.95339570896601</c:v>
                </c:pt>
                <c:pt idx="184">
                  <c:v>81.741088565952097</c:v>
                </c:pt>
                <c:pt idx="185">
                  <c:v>327.67054000173499</c:v>
                </c:pt>
                <c:pt idx="186">
                  <c:v>63.927194982626403</c:v>
                </c:pt>
                <c:pt idx="187">
                  <c:v>126.20796562499601</c:v>
                </c:pt>
                <c:pt idx="188">
                  <c:v>21.4063651642719</c:v>
                </c:pt>
                <c:pt idx="189">
                  <c:v>99.776367149558695</c:v>
                </c:pt>
                <c:pt idx="190">
                  <c:v>65.740516539851498</c:v>
                </c:pt>
                <c:pt idx="191">
                  <c:v>160.662645187527</c:v>
                </c:pt>
                <c:pt idx="192">
                  <c:v>217.93863988093</c:v>
                </c:pt>
                <c:pt idx="193">
                  <c:v>136.825650185</c:v>
                </c:pt>
                <c:pt idx="194">
                  <c:v>105.325566869838</c:v>
                </c:pt>
                <c:pt idx="195">
                  <c:v>17.703157238080198</c:v>
                </c:pt>
                <c:pt idx="196">
                  <c:v>110.49734178600799</c:v>
                </c:pt>
                <c:pt idx="197">
                  <c:v>35.4637979649019</c:v>
                </c:pt>
                <c:pt idx="198">
                  <c:v>201.913311611193</c:v>
                </c:pt>
                <c:pt idx="199">
                  <c:v>267.27154130642703</c:v>
                </c:pt>
              </c:numCache>
            </c:numRef>
          </c:yVal>
          <c:smooth val="0"/>
          <c:extLst>
            <c:ext xmlns:c16="http://schemas.microsoft.com/office/drawing/2014/chart" uri="{C3380CC4-5D6E-409C-BE32-E72D297353CC}">
              <c16:uniqueId val="{00000002-859D-40A5-8EBB-33189D3776BA}"/>
            </c:ext>
          </c:extLst>
        </c:ser>
        <c:dLbls>
          <c:showLegendKey val="0"/>
          <c:showVal val="0"/>
          <c:showCatName val="0"/>
          <c:showSerName val="0"/>
          <c:showPercent val="0"/>
          <c:showBubbleSize val="0"/>
        </c:dLbls>
        <c:axId val="983804128"/>
        <c:axId val="983804688"/>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Collect_Indiviual_Data_LS2 NEW.xlsm]Butte'!$G$7:$G$26</c15:sqref>
                        </c15:formulaRef>
                      </c:ext>
                    </c:extLst>
                    <c:numCache>
                      <c:formatCode>General</c:formatCode>
                      <c:ptCount val="20"/>
                      <c:pt idx="0">
                        <c:v>409.53451009919496</c:v>
                      </c:pt>
                      <c:pt idx="1">
                        <c:v>50.944212883134043</c:v>
                      </c:pt>
                      <c:pt idx="2">
                        <c:v>323.06187814061587</c:v>
                      </c:pt>
                      <c:pt idx="3">
                        <c:v>318.78861545384467</c:v>
                      </c:pt>
                      <c:pt idx="4">
                        <c:v>41.37966156243786</c:v>
                      </c:pt>
                      <c:pt idx="5">
                        <c:v>364.92586847881211</c:v>
                      </c:pt>
                      <c:pt idx="6">
                        <c:v>68.383662826310314</c:v>
                      </c:pt>
                      <c:pt idx="7">
                        <c:v>87.202037897137402</c:v>
                      </c:pt>
                      <c:pt idx="8">
                        <c:v>8.826208516787803</c:v>
                      </c:pt>
                      <c:pt idx="9">
                        <c:v>91.585875548993329</c:v>
                      </c:pt>
                      <c:pt idx="10">
                        <c:v>42.052277951406822</c:v>
                      </c:pt>
                      <c:pt idx="11">
                        <c:v>171.1642148976218</c:v>
                      </c:pt>
                      <c:pt idx="12">
                        <c:v>261.16387930676837</c:v>
                      </c:pt>
                      <c:pt idx="13">
                        <c:v>79.847949078698804</c:v>
                      </c:pt>
                      <c:pt idx="14">
                        <c:v>128.51064360683873</c:v>
                      </c:pt>
                      <c:pt idx="15">
                        <c:v>19.697931765419451</c:v>
                      </c:pt>
                      <c:pt idx="16">
                        <c:v>122.4227860676659</c:v>
                      </c:pt>
                      <c:pt idx="17">
                        <c:v>58.085103046235034</c:v>
                      </c:pt>
                      <c:pt idx="18">
                        <c:v>189.61025719293033</c:v>
                      </c:pt>
                      <c:pt idx="19">
                        <c:v>215.68543536484177</c:v>
                      </c:pt>
                    </c:numCache>
                  </c:numRef>
                </c:xVal>
                <c:yVal>
                  <c:numRef>
                    <c:extLst>
                      <c:ext uri="{02D57815-91ED-43cb-92C2-25804820EDAC}">
                        <c15:formulaRef>
                          <c15:sqref>'[Collect_Indiviual_Data_LS2 NEW.xlsm]Butte'!$M$31:$M$50</c15:sqref>
                        </c15:formulaRef>
                      </c:ext>
                    </c:extLst>
                    <c:numCache>
                      <c:formatCode>General</c:formatCode>
                      <c:ptCount val="20"/>
                      <c:pt idx="0">
                        <c:v>349.75751098268501</c:v>
                      </c:pt>
                      <c:pt idx="1">
                        <c:v>42.206318358271901</c:v>
                      </c:pt>
                      <c:pt idx="2">
                        <c:v>291.26937278287397</c:v>
                      </c:pt>
                      <c:pt idx="3">
                        <c:v>290.61375533205199</c:v>
                      </c:pt>
                      <c:pt idx="4">
                        <c:v>38.681753861670302</c:v>
                      </c:pt>
                      <c:pt idx="5">
                        <c:v>312.817523923865</c:v>
                      </c:pt>
                      <c:pt idx="6">
                        <c:v>60.190064070165803</c:v>
                      </c:pt>
                      <c:pt idx="7">
                        <c:v>82.389761589526003</c:v>
                      </c:pt>
                      <c:pt idx="8">
                        <c:v>6.7264667549667001</c:v>
                      </c:pt>
                      <c:pt idx="9">
                        <c:v>87.923330792462593</c:v>
                      </c:pt>
                      <c:pt idx="10">
                        <c:v>42.389342765061599</c:v>
                      </c:pt>
                      <c:pt idx="11">
                        <c:v>160.15991654197401</c:v>
                      </c:pt>
                      <c:pt idx="12">
                        <c:v>224.89572079273199</c:v>
                      </c:pt>
                      <c:pt idx="13">
                        <c:v>79.557927177626794</c:v>
                      </c:pt>
                      <c:pt idx="14">
                        <c:v>111.937669474497</c:v>
                      </c:pt>
                      <c:pt idx="15">
                        <c:v>17.337920668090401</c:v>
                      </c:pt>
                      <c:pt idx="16">
                        <c:v>114.229004671485</c:v>
                      </c:pt>
                      <c:pt idx="17">
                        <c:v>56.630723605083503</c:v>
                      </c:pt>
                      <c:pt idx="18">
                        <c:v>170.866356282417</c:v>
                      </c:pt>
                      <c:pt idx="19">
                        <c:v>201.31754903042901</c:v>
                      </c:pt>
                    </c:numCache>
                  </c:numRef>
                </c:yVal>
                <c:smooth val="0"/>
                <c:extLst>
                  <c:ext xmlns:c16="http://schemas.microsoft.com/office/drawing/2014/chart" uri="{C3380CC4-5D6E-409C-BE32-E72D297353CC}">
                    <c16:uniqueId val="{00000001-6605-4F91-AF52-4D4E14340C7B}"/>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Eureka'!$G$7:$G$26</c15:sqref>
                        </c15:formulaRef>
                      </c:ext>
                    </c:extLst>
                    <c:numCache>
                      <c:formatCode>General</c:formatCode>
                      <c:ptCount val="20"/>
                      <c:pt idx="0">
                        <c:v>618.98725198512921</c:v>
                      </c:pt>
                      <c:pt idx="1">
                        <c:v>87.733008734404748</c:v>
                      </c:pt>
                      <c:pt idx="2">
                        <c:v>449.09545867079049</c:v>
                      </c:pt>
                      <c:pt idx="3">
                        <c:v>489.20559314640485</c:v>
                      </c:pt>
                      <c:pt idx="4">
                        <c:v>118.11573505915325</c:v>
                      </c:pt>
                      <c:pt idx="5">
                        <c:v>537.29644525606318</c:v>
                      </c:pt>
                      <c:pt idx="6">
                        <c:v>93.014891077675784</c:v>
                      </c:pt>
                      <c:pt idx="7">
                        <c:v>229.06499218085438</c:v>
                      </c:pt>
                      <c:pt idx="8">
                        <c:v>30.239263673144645</c:v>
                      </c:pt>
                      <c:pt idx="9">
                        <c:v>215.16370309324208</c:v>
                      </c:pt>
                      <c:pt idx="10">
                        <c:v>131.76425047034874</c:v>
                      </c:pt>
                      <c:pt idx="11">
                        <c:v>239.01565705540742</c:v>
                      </c:pt>
                      <c:pt idx="12">
                        <c:v>345.25914174928903</c:v>
                      </c:pt>
                      <c:pt idx="13">
                        <c:v>301.12263618474202</c:v>
                      </c:pt>
                      <c:pt idx="14">
                        <c:v>143.24632538778857</c:v>
                      </c:pt>
                      <c:pt idx="15">
                        <c:v>32.428778287442185</c:v>
                      </c:pt>
                      <c:pt idx="16">
                        <c:v>173.40577047204442</c:v>
                      </c:pt>
                      <c:pt idx="17">
                        <c:v>101.3908646535192</c:v>
                      </c:pt>
                      <c:pt idx="18">
                        <c:v>331.23211695455672</c:v>
                      </c:pt>
                      <c:pt idx="19">
                        <c:v>501.80977156607014</c:v>
                      </c:pt>
                    </c:numCache>
                  </c:numRef>
                </c:xVal>
                <c:yVal>
                  <c:numRef>
                    <c:extLst xmlns:c15="http://schemas.microsoft.com/office/drawing/2012/chart">
                      <c:ext xmlns:c15="http://schemas.microsoft.com/office/drawing/2012/chart" uri="{02D57815-91ED-43cb-92C2-25804820EDAC}">
                        <c15:formulaRef>
                          <c15:sqref>'[Collect_Indiviual_Data_LS2 NEW.xlsm]Eureka'!$M$31:$M$50</c15:sqref>
                        </c15:formulaRef>
                      </c:ext>
                    </c:extLst>
                    <c:numCache>
                      <c:formatCode>General</c:formatCode>
                      <c:ptCount val="20"/>
                      <c:pt idx="0">
                        <c:v>357.133786491992</c:v>
                      </c:pt>
                      <c:pt idx="1">
                        <c:v>56.223492025338103</c:v>
                      </c:pt>
                      <c:pt idx="2">
                        <c:v>321.77866272711299</c:v>
                      </c:pt>
                      <c:pt idx="3">
                        <c:v>314.05325509669399</c:v>
                      </c:pt>
                      <c:pt idx="4">
                        <c:v>84.305078995909199</c:v>
                      </c:pt>
                      <c:pt idx="5">
                        <c:v>346.167765905137</c:v>
                      </c:pt>
                      <c:pt idx="6">
                        <c:v>68.327017983910196</c:v>
                      </c:pt>
                      <c:pt idx="7">
                        <c:v>134.921784194846</c:v>
                      </c:pt>
                      <c:pt idx="8">
                        <c:v>21.8853451032018</c:v>
                      </c:pt>
                      <c:pt idx="9">
                        <c:v>135.07751013388199</c:v>
                      </c:pt>
                      <c:pt idx="10">
                        <c:v>72.537828967459404</c:v>
                      </c:pt>
                      <c:pt idx="11">
                        <c:v>180.1281406924</c:v>
                      </c:pt>
                      <c:pt idx="12">
                        <c:v>235.88565625506101</c:v>
                      </c:pt>
                      <c:pt idx="13">
                        <c:v>159.325860533146</c:v>
                      </c:pt>
                      <c:pt idx="14">
                        <c:v>115.091489382768</c:v>
                      </c:pt>
                      <c:pt idx="15">
                        <c:v>22.179294648941401</c:v>
                      </c:pt>
                      <c:pt idx="16">
                        <c:v>131.45583329183901</c:v>
                      </c:pt>
                      <c:pt idx="17">
                        <c:v>72.178721819527098</c:v>
                      </c:pt>
                      <c:pt idx="18">
                        <c:v>204.134799521209</c:v>
                      </c:pt>
                      <c:pt idx="19">
                        <c:v>317.894381258659</c:v>
                      </c:pt>
                    </c:numCache>
                  </c:numRef>
                </c:yVal>
                <c:smooth val="0"/>
                <c:extLst xmlns:c15="http://schemas.microsoft.com/office/drawing/2012/chart">
                  <c:ext xmlns:c16="http://schemas.microsoft.com/office/drawing/2014/chart" uri="{C3380CC4-5D6E-409C-BE32-E72D297353CC}">
                    <c16:uniqueId val="{00000003-6605-4F91-AF52-4D4E14340C7B}"/>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ta Monica'!$G$7:$G$26</c15:sqref>
                        </c15:formulaRef>
                      </c:ext>
                    </c:extLst>
                    <c:numCache>
                      <c:formatCode>General</c:formatCode>
                      <c:ptCount val="20"/>
                      <c:pt idx="0">
                        <c:v>607.32791561082422</c:v>
                      </c:pt>
                      <c:pt idx="1">
                        <c:v>82.379137757347095</c:v>
                      </c:pt>
                      <c:pt idx="2">
                        <c:v>437.29086025303235</c:v>
                      </c:pt>
                      <c:pt idx="3">
                        <c:v>479.8802823816381</c:v>
                      </c:pt>
                      <c:pt idx="4">
                        <c:v>98.764059896226726</c:v>
                      </c:pt>
                      <c:pt idx="5">
                        <c:v>525.43329914791593</c:v>
                      </c:pt>
                      <c:pt idx="6">
                        <c:v>89.149415827063024</c:v>
                      </c:pt>
                      <c:pt idx="7">
                        <c:v>203.88307368784328</c:v>
                      </c:pt>
                      <c:pt idx="8">
                        <c:v>21.466759534904138</c:v>
                      </c:pt>
                      <c:pt idx="9">
                        <c:v>198.17475753512952</c:v>
                      </c:pt>
                      <c:pt idx="10">
                        <c:v>118.35243167261824</c:v>
                      </c:pt>
                      <c:pt idx="11">
                        <c:v>230.25716259320356</c:v>
                      </c:pt>
                      <c:pt idx="12">
                        <c:v>341.32237453686434</c:v>
                      </c:pt>
                      <c:pt idx="13">
                        <c:v>274.84814564446549</c:v>
                      </c:pt>
                      <c:pt idx="14">
                        <c:v>141.54481157832026</c:v>
                      </c:pt>
                      <c:pt idx="15">
                        <c:v>31.79436371078291</c:v>
                      </c:pt>
                      <c:pt idx="16">
                        <c:v>169.2065168298129</c:v>
                      </c:pt>
                      <c:pt idx="17">
                        <c:v>95.729147927981458</c:v>
                      </c:pt>
                      <c:pt idx="18">
                        <c:v>313.65367694641986</c:v>
                      </c:pt>
                      <c:pt idx="19">
                        <c:v>462.48276345313474</c:v>
                      </c:pt>
                    </c:numCache>
                  </c:numRef>
                </c:xVal>
                <c:yVal>
                  <c:numRef>
                    <c:extLst xmlns:c15="http://schemas.microsoft.com/office/drawing/2012/chart">
                      <c:ext xmlns:c15="http://schemas.microsoft.com/office/drawing/2012/chart" uri="{02D57815-91ED-43cb-92C2-25804820EDAC}">
                        <c15:formulaRef>
                          <c15:sqref>'[Collect_Indiviual_Data_LS2 NEW.xlsm]Santa Monica'!$M$31:$M$50</c15:sqref>
                        </c15:formulaRef>
                      </c:ext>
                    </c:extLst>
                    <c:numCache>
                      <c:formatCode>General</c:formatCode>
                      <c:ptCount val="20"/>
                      <c:pt idx="0">
                        <c:v>355.81438987996302</c:v>
                      </c:pt>
                      <c:pt idx="1">
                        <c:v>54.247689179696202</c:v>
                      </c:pt>
                      <c:pt idx="2">
                        <c:v>320.90533019109102</c:v>
                      </c:pt>
                      <c:pt idx="3">
                        <c:v>312.70621427442097</c:v>
                      </c:pt>
                      <c:pt idx="4">
                        <c:v>77.618331684403103</c:v>
                      </c:pt>
                      <c:pt idx="5">
                        <c:v>346.09197874614699</c:v>
                      </c:pt>
                      <c:pt idx="6">
                        <c:v>68.327017983910196</c:v>
                      </c:pt>
                      <c:pt idx="7">
                        <c:v>131.62804578828599</c:v>
                      </c:pt>
                      <c:pt idx="8">
                        <c:v>18.821502332751699</c:v>
                      </c:pt>
                      <c:pt idx="9">
                        <c:v>132.059729042534</c:v>
                      </c:pt>
                      <c:pt idx="10">
                        <c:v>69.969667000524197</c:v>
                      </c:pt>
                      <c:pt idx="11">
                        <c:v>176.96781836353099</c:v>
                      </c:pt>
                      <c:pt idx="12">
                        <c:v>235.88565625506101</c:v>
                      </c:pt>
                      <c:pt idx="13">
                        <c:v>159.28995382132999</c:v>
                      </c:pt>
                      <c:pt idx="14">
                        <c:v>114.61827205822399</c:v>
                      </c:pt>
                      <c:pt idx="15">
                        <c:v>22.179294648941401</c:v>
                      </c:pt>
                      <c:pt idx="16">
                        <c:v>130.04738801680099</c:v>
                      </c:pt>
                      <c:pt idx="17">
                        <c:v>71.730440677091806</c:v>
                      </c:pt>
                      <c:pt idx="18">
                        <c:v>201.80001611295401</c:v>
                      </c:pt>
                      <c:pt idx="19">
                        <c:v>314.16370805544801</c:v>
                      </c:pt>
                    </c:numCache>
                  </c:numRef>
                </c:yVal>
                <c:smooth val="0"/>
                <c:extLst xmlns:c15="http://schemas.microsoft.com/office/drawing/2012/chart">
                  <c:ext xmlns:c16="http://schemas.microsoft.com/office/drawing/2014/chart" uri="{C3380CC4-5D6E-409C-BE32-E72D297353CC}">
                    <c16:uniqueId val="{00000005-6605-4F91-AF52-4D4E14340C7B}"/>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Portland'!$G$7:$G$26</c15:sqref>
                        </c15:formulaRef>
                      </c:ext>
                    </c:extLst>
                    <c:numCache>
                      <c:formatCode>General</c:formatCode>
                      <c:ptCount val="20"/>
                      <c:pt idx="0">
                        <c:v>509.95507443527055</c:v>
                      </c:pt>
                      <c:pt idx="1">
                        <c:v>68.904009928184735</c:v>
                      </c:pt>
                      <c:pt idx="2">
                        <c:v>399.53835234421575</c:v>
                      </c:pt>
                      <c:pt idx="3">
                        <c:v>423.87949986964099</c:v>
                      </c:pt>
                      <c:pt idx="4">
                        <c:v>79.632396767855624</c:v>
                      </c:pt>
                      <c:pt idx="5">
                        <c:v>460.75242867061598</c:v>
                      </c:pt>
                      <c:pt idx="6">
                        <c:v>80.916985387453735</c:v>
                      </c:pt>
                      <c:pt idx="7">
                        <c:v>156.15589490580001</c:v>
                      </c:pt>
                      <c:pt idx="8">
                        <c:v>16.324224191229991</c:v>
                      </c:pt>
                      <c:pt idx="9">
                        <c:v>157.78955303499953</c:v>
                      </c:pt>
                      <c:pt idx="10">
                        <c:v>86.681214222162708</c:v>
                      </c:pt>
                      <c:pt idx="11">
                        <c:v>213.08771410153437</c:v>
                      </c:pt>
                      <c:pt idx="12">
                        <c:v>315.69863912234473</c:v>
                      </c:pt>
                      <c:pt idx="13">
                        <c:v>198.95990028470644</c:v>
                      </c:pt>
                      <c:pt idx="14">
                        <c:v>139.50303105585576</c:v>
                      </c:pt>
                      <c:pt idx="15">
                        <c:v>26.929635541684156</c:v>
                      </c:pt>
                      <c:pt idx="16">
                        <c:v>158.89910092894723</c:v>
                      </c:pt>
                      <c:pt idx="17">
                        <c:v>85.836182160724391</c:v>
                      </c:pt>
                      <c:pt idx="18">
                        <c:v>260.36849874571965</c:v>
                      </c:pt>
                      <c:pt idx="19">
                        <c:v>374.24354821583705</c:v>
                      </c:pt>
                    </c:numCache>
                  </c:numRef>
                </c:xVal>
                <c:yVal>
                  <c:numRef>
                    <c:extLst xmlns:c15="http://schemas.microsoft.com/office/drawing/2012/chart">
                      <c:ext xmlns:c15="http://schemas.microsoft.com/office/drawing/2012/chart" uri="{02D57815-91ED-43cb-92C2-25804820EDAC}">
                        <c15:formulaRef>
                          <c15:sqref>'[Collect_Indiviual_Data_LS2 NEW.xlsm]Portland'!$M$31:$M$50</c15:sqref>
                        </c15:formulaRef>
                      </c:ext>
                    </c:extLst>
                    <c:numCache>
                      <c:formatCode>General</c:formatCode>
                      <c:ptCount val="20"/>
                      <c:pt idx="0">
                        <c:v>356.98564558890303</c:v>
                      </c:pt>
                      <c:pt idx="1">
                        <c:v>55.313288849157701</c:v>
                      </c:pt>
                      <c:pt idx="2">
                        <c:v>321.874913286506</c:v>
                      </c:pt>
                      <c:pt idx="3">
                        <c:v>313.51294545948701</c:v>
                      </c:pt>
                      <c:pt idx="4">
                        <c:v>84.270407470382395</c:v>
                      </c:pt>
                      <c:pt idx="5">
                        <c:v>346.13826618153797</c:v>
                      </c:pt>
                      <c:pt idx="6">
                        <c:v>68.327017983910196</c:v>
                      </c:pt>
                      <c:pt idx="7">
                        <c:v>134.38281327331401</c:v>
                      </c:pt>
                      <c:pt idx="8">
                        <c:v>21.6924726968915</c:v>
                      </c:pt>
                      <c:pt idx="9">
                        <c:v>134.408569881418</c:v>
                      </c:pt>
                      <c:pt idx="10">
                        <c:v>71.8880209278812</c:v>
                      </c:pt>
                      <c:pt idx="11">
                        <c:v>179.65319122501799</c:v>
                      </c:pt>
                      <c:pt idx="12">
                        <c:v>235.88565625506101</c:v>
                      </c:pt>
                      <c:pt idx="13">
                        <c:v>159.325860533146</c:v>
                      </c:pt>
                      <c:pt idx="14">
                        <c:v>115.037183081218</c:v>
                      </c:pt>
                      <c:pt idx="15">
                        <c:v>22.179294648941401</c:v>
                      </c:pt>
                      <c:pt idx="16">
                        <c:v>130.98392210566999</c:v>
                      </c:pt>
                      <c:pt idx="17">
                        <c:v>72.1645973602092</c:v>
                      </c:pt>
                      <c:pt idx="18">
                        <c:v>203.541711823638</c:v>
                      </c:pt>
                      <c:pt idx="19">
                        <c:v>317.34628185201001</c:v>
                      </c:pt>
                    </c:numCache>
                  </c:numRef>
                </c:yVal>
                <c:smooth val="0"/>
                <c:extLst xmlns:c15="http://schemas.microsoft.com/office/drawing/2012/chart">
                  <c:ext xmlns:c16="http://schemas.microsoft.com/office/drawing/2014/chart" uri="{C3380CC4-5D6E-409C-BE32-E72D297353CC}">
                    <c16:uniqueId val="{00000007-6605-4F91-AF52-4D4E14340C7B}"/>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lt Lake City'!$G$7:$G$26</c15:sqref>
                        </c15:formulaRef>
                      </c:ext>
                    </c:extLst>
                    <c:numCache>
                      <c:formatCode>General</c:formatCode>
                      <c:ptCount val="20"/>
                      <c:pt idx="0">
                        <c:v>518.3451638375534</c:v>
                      </c:pt>
                      <c:pt idx="1">
                        <c:v>71.853785603576796</c:v>
                      </c:pt>
                      <c:pt idx="2">
                        <c:v>406.63432294429981</c:v>
                      </c:pt>
                      <c:pt idx="3">
                        <c:v>432.44716706673483</c:v>
                      </c:pt>
                      <c:pt idx="4">
                        <c:v>86.289657289192107</c:v>
                      </c:pt>
                      <c:pt idx="5">
                        <c:v>470.69975988027795</c:v>
                      </c:pt>
                      <c:pt idx="6">
                        <c:v>83.148685094056916</c:v>
                      </c:pt>
                      <c:pt idx="7">
                        <c:v>166.89618083547887</c:v>
                      </c:pt>
                      <c:pt idx="8">
                        <c:v>18.134146022112596</c:v>
                      </c:pt>
                      <c:pt idx="9">
                        <c:v>168.34387137809378</c:v>
                      </c:pt>
                      <c:pt idx="10">
                        <c:v>94.003238831847753</c:v>
                      </c:pt>
                      <c:pt idx="11">
                        <c:v>218.40668516640696</c:v>
                      </c:pt>
                      <c:pt idx="12">
                        <c:v>320.46066622209844</c:v>
                      </c:pt>
                      <c:pt idx="13">
                        <c:v>215.29422194701081</c:v>
                      </c:pt>
                      <c:pt idx="14">
                        <c:v>140.17096015975326</c:v>
                      </c:pt>
                      <c:pt idx="15">
                        <c:v>27.949256857204315</c:v>
                      </c:pt>
                      <c:pt idx="16">
                        <c:v>161.74521645532096</c:v>
                      </c:pt>
                      <c:pt idx="17">
                        <c:v>89.456787653162209</c:v>
                      </c:pt>
                      <c:pt idx="18">
                        <c:v>268.77527870856539</c:v>
                      </c:pt>
                      <c:pt idx="19">
                        <c:v>396.1362605473833</c:v>
                      </c:pt>
                    </c:numCache>
                  </c:numRef>
                </c:xVal>
                <c:yVal>
                  <c:numRef>
                    <c:extLst xmlns:c15="http://schemas.microsoft.com/office/drawing/2012/chart">
                      <c:ext xmlns:c15="http://schemas.microsoft.com/office/drawing/2012/chart" uri="{02D57815-91ED-43cb-92C2-25804820EDAC}">
                        <c15:formulaRef>
                          <c15:sqref>'[Collect_Indiviual_Data_LS2 NEW.xlsm]Salt Lake City'!$M$31:$M$50</c15:sqref>
                        </c15:formulaRef>
                      </c:ext>
                    </c:extLst>
                    <c:numCache>
                      <c:formatCode>General</c:formatCode>
                      <c:ptCount val="20"/>
                      <c:pt idx="0">
                        <c:v>354.80099698703901</c:v>
                      </c:pt>
                      <c:pt idx="1">
                        <c:v>53.510240546363697</c:v>
                      </c:pt>
                      <c:pt idx="2">
                        <c:v>320.01905730771199</c:v>
                      </c:pt>
                      <c:pt idx="3">
                        <c:v>312.13547128418099</c:v>
                      </c:pt>
                      <c:pt idx="4">
                        <c:v>73.169202953547398</c:v>
                      </c:pt>
                      <c:pt idx="5">
                        <c:v>346.09197874614699</c:v>
                      </c:pt>
                      <c:pt idx="6">
                        <c:v>68.098717346529</c:v>
                      </c:pt>
                      <c:pt idx="7">
                        <c:v>128.023057763162</c:v>
                      </c:pt>
                      <c:pt idx="8">
                        <c:v>15.8852327144865</c:v>
                      </c:pt>
                      <c:pt idx="9">
                        <c:v>130.418048433813</c:v>
                      </c:pt>
                      <c:pt idx="10">
                        <c:v>67.826163027106205</c:v>
                      </c:pt>
                      <c:pt idx="11">
                        <c:v>175.286292726363</c:v>
                      </c:pt>
                      <c:pt idx="12">
                        <c:v>235.88565625506101</c:v>
                      </c:pt>
                      <c:pt idx="13">
                        <c:v>158.63264443099499</c:v>
                      </c:pt>
                      <c:pt idx="14">
                        <c:v>113.818592449031</c:v>
                      </c:pt>
                      <c:pt idx="15">
                        <c:v>22.179294648941401</c:v>
                      </c:pt>
                      <c:pt idx="16">
                        <c:v>129.383132700429</c:v>
                      </c:pt>
                      <c:pt idx="17">
                        <c:v>70.939555353874894</c:v>
                      </c:pt>
                      <c:pt idx="18">
                        <c:v>200.35144723447499</c:v>
                      </c:pt>
                      <c:pt idx="19">
                        <c:v>309.95308179261099</c:v>
                      </c:pt>
                    </c:numCache>
                  </c:numRef>
                </c:yVal>
                <c:smooth val="0"/>
                <c:extLst xmlns:c15="http://schemas.microsoft.com/office/drawing/2012/chart">
                  <c:ext xmlns:c16="http://schemas.microsoft.com/office/drawing/2014/chart" uri="{C3380CC4-5D6E-409C-BE32-E72D297353CC}">
                    <c16:uniqueId val="{00000009-6605-4F91-AF52-4D4E14340C7B}"/>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 Francisco'!$G$7:$G$26</c15:sqref>
                        </c15:formulaRef>
                      </c:ext>
                    </c:extLst>
                    <c:numCache>
                      <c:formatCode>General</c:formatCode>
                      <c:ptCount val="20"/>
                      <c:pt idx="0">
                        <c:v>614.64572488753754</c:v>
                      </c:pt>
                      <c:pt idx="1">
                        <c:v>85.019292909781257</c:v>
                      </c:pt>
                      <c:pt idx="2">
                        <c:v>443.73062525238777</c:v>
                      </c:pt>
                      <c:pt idx="3">
                        <c:v>485.17205602355574</c:v>
                      </c:pt>
                      <c:pt idx="4">
                        <c:v>106.15185477459063</c:v>
                      </c:pt>
                      <c:pt idx="5">
                        <c:v>532.66735888809637</c:v>
                      </c:pt>
                      <c:pt idx="6">
                        <c:v>91.092326477226621</c:v>
                      </c:pt>
                      <c:pt idx="7">
                        <c:v>215.57583627994018</c:v>
                      </c:pt>
                      <c:pt idx="8">
                        <c:v>24.065187301877707</c:v>
                      </c:pt>
                      <c:pt idx="9">
                        <c:v>206.2264838099716</c:v>
                      </c:pt>
                      <c:pt idx="10">
                        <c:v>124.35502597203917</c:v>
                      </c:pt>
                      <c:pt idx="11">
                        <c:v>233.78570421485256</c:v>
                      </c:pt>
                      <c:pt idx="12">
                        <c:v>343.61834517586396</c:v>
                      </c:pt>
                      <c:pt idx="13">
                        <c:v>289.53301307507343</c:v>
                      </c:pt>
                      <c:pt idx="14">
                        <c:v>141.94985809445845</c:v>
                      </c:pt>
                      <c:pt idx="15">
                        <c:v>32.161206221240974</c:v>
                      </c:pt>
                      <c:pt idx="16">
                        <c:v>170.9280120982732</c:v>
                      </c:pt>
                      <c:pt idx="17">
                        <c:v>98.190568867078909</c:v>
                      </c:pt>
                      <c:pt idx="18">
                        <c:v>322.8554218356656</c:v>
                      </c:pt>
                      <c:pt idx="19">
                        <c:v>481.76895016525162</c:v>
                      </c:pt>
                    </c:numCache>
                  </c:numRef>
                </c:xVal>
                <c:yVal>
                  <c:numRef>
                    <c:extLst xmlns:c15="http://schemas.microsoft.com/office/drawing/2012/chart">
                      <c:ext xmlns:c15="http://schemas.microsoft.com/office/drawing/2012/chart" uri="{02D57815-91ED-43cb-92C2-25804820EDAC}">
                        <c15:formulaRef>
                          <c15:sqref>'[Collect_Indiviual_Data_LS2 NEW.xlsm]San Francisco'!$M$31:$M$50</c15:sqref>
                        </c15:formulaRef>
                      </c:ext>
                    </c:extLst>
                    <c:numCache>
                      <c:formatCode>General</c:formatCode>
                      <c:ptCount val="20"/>
                      <c:pt idx="0">
                        <c:v>356.35443296667199</c:v>
                      </c:pt>
                      <c:pt idx="1">
                        <c:v>54.574830451848698</c:v>
                      </c:pt>
                      <c:pt idx="2">
                        <c:v>321.30711608526701</c:v>
                      </c:pt>
                      <c:pt idx="3">
                        <c:v>312.99981645161199</c:v>
                      </c:pt>
                      <c:pt idx="4">
                        <c:v>79.857361941003205</c:v>
                      </c:pt>
                      <c:pt idx="5">
                        <c:v>346.09197874614699</c:v>
                      </c:pt>
                      <c:pt idx="6">
                        <c:v>68.327017983910196</c:v>
                      </c:pt>
                      <c:pt idx="7">
                        <c:v>132.89765048967101</c:v>
                      </c:pt>
                      <c:pt idx="8">
                        <c:v>20.643377268240901</c:v>
                      </c:pt>
                      <c:pt idx="9">
                        <c:v>132.99861791842201</c:v>
                      </c:pt>
                      <c:pt idx="10">
                        <c:v>70.803136529238301</c:v>
                      </c:pt>
                      <c:pt idx="11">
                        <c:v>177.924987561389</c:v>
                      </c:pt>
                      <c:pt idx="12">
                        <c:v>235.88565625506101</c:v>
                      </c:pt>
                      <c:pt idx="13">
                        <c:v>159.325860533146</c:v>
                      </c:pt>
                      <c:pt idx="14">
                        <c:v>114.98109791464999</c:v>
                      </c:pt>
                      <c:pt idx="15">
                        <c:v>22.179294648941401</c:v>
                      </c:pt>
                      <c:pt idx="16">
                        <c:v>130.474353675272</c:v>
                      </c:pt>
                      <c:pt idx="17">
                        <c:v>71.939240153144993</c:v>
                      </c:pt>
                      <c:pt idx="18">
                        <c:v>202.605093261164</c:v>
                      </c:pt>
                      <c:pt idx="19">
                        <c:v>315.605326624849</c:v>
                      </c:pt>
                    </c:numCache>
                  </c:numRef>
                </c:yVal>
                <c:smooth val="0"/>
                <c:extLst xmlns:c15="http://schemas.microsoft.com/office/drawing/2012/chart">
                  <c:ext xmlns:c16="http://schemas.microsoft.com/office/drawing/2014/chart" uri="{C3380CC4-5D6E-409C-BE32-E72D297353CC}">
                    <c16:uniqueId val="{0000000B-6605-4F91-AF52-4D4E14340C7B}"/>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 Jose'!$G$7:$G$26</c15:sqref>
                        </c15:formulaRef>
                      </c:ext>
                    </c:extLst>
                    <c:numCache>
                      <c:formatCode>General</c:formatCode>
                      <c:ptCount val="20"/>
                      <c:pt idx="0">
                        <c:v>636.2173173159664</c:v>
                      </c:pt>
                      <c:pt idx="1">
                        <c:v>89.26334187098162</c:v>
                      </c:pt>
                      <c:pt idx="2">
                        <c:v>453.02054617884897</c:v>
                      </c:pt>
                      <c:pt idx="3">
                        <c:v>497.32591975401988</c:v>
                      </c:pt>
                      <c:pt idx="4">
                        <c:v>111.06860610634051</c:v>
                      </c:pt>
                      <c:pt idx="5">
                        <c:v>549.4518791438785</c:v>
                      </c:pt>
                      <c:pt idx="6">
                        <c:v>93.056804909459359</c:v>
                      </c:pt>
                      <c:pt idx="7">
                        <c:v>229.51521327854255</c:v>
                      </c:pt>
                      <c:pt idx="8">
                        <c:v>25.036069425878079</c:v>
                      </c:pt>
                      <c:pt idx="9">
                        <c:v>216.30247493774118</c:v>
                      </c:pt>
                      <c:pt idx="10">
                        <c:v>131.3612870953346</c:v>
                      </c:pt>
                      <c:pt idx="11">
                        <c:v>236.64242809158685</c:v>
                      </c:pt>
                      <c:pt idx="12">
                        <c:v>347.66743342854727</c:v>
                      </c:pt>
                      <c:pt idx="13">
                        <c:v>309.63186976762984</c:v>
                      </c:pt>
                      <c:pt idx="14">
                        <c:v>142.34681823058301</c:v>
                      </c:pt>
                      <c:pt idx="15">
                        <c:v>32.823654199441222</c:v>
                      </c:pt>
                      <c:pt idx="16">
                        <c:v>172.41019001341152</c:v>
                      </c:pt>
                      <c:pt idx="17">
                        <c:v>99.784593975703984</c:v>
                      </c:pt>
                      <c:pt idx="18">
                        <c:v>337.58553125765849</c:v>
                      </c:pt>
                      <c:pt idx="19">
                        <c:v>501.78878250630743</c:v>
                      </c:pt>
                    </c:numCache>
                  </c:numRef>
                </c:xVal>
                <c:yVal>
                  <c:numRef>
                    <c:extLst xmlns:c15="http://schemas.microsoft.com/office/drawing/2012/chart">
                      <c:ext xmlns:c15="http://schemas.microsoft.com/office/drawing/2012/chart" uri="{02D57815-91ED-43cb-92C2-25804820EDAC}">
                        <c15:formulaRef>
                          <c15:sqref>'[Collect_Indiviual_Data_LS2 NEW.xlsm]San Jose'!$M$31:$M$50</c15:sqref>
                        </c15:formulaRef>
                      </c:ext>
                    </c:extLst>
                    <c:numCache>
                      <c:formatCode>General</c:formatCode>
                      <c:ptCount val="20"/>
                      <c:pt idx="0">
                        <c:v>355.25264907760999</c:v>
                      </c:pt>
                      <c:pt idx="1">
                        <c:v>53.898820469497998</c:v>
                      </c:pt>
                      <c:pt idx="2">
                        <c:v>320.46665917555299</c:v>
                      </c:pt>
                      <c:pt idx="3">
                        <c:v>312.38959632840601</c:v>
                      </c:pt>
                      <c:pt idx="4">
                        <c:v>75.082179743321404</c:v>
                      </c:pt>
                      <c:pt idx="5">
                        <c:v>346.09197874614699</c:v>
                      </c:pt>
                      <c:pt idx="6">
                        <c:v>68.327017983910196</c:v>
                      </c:pt>
                      <c:pt idx="7">
                        <c:v>129.68376236408</c:v>
                      </c:pt>
                      <c:pt idx="8">
                        <c:v>16.929179022995498</c:v>
                      </c:pt>
                      <c:pt idx="9">
                        <c:v>131.067920472487</c:v>
                      </c:pt>
                      <c:pt idx="10">
                        <c:v>68.945744288175703</c:v>
                      </c:pt>
                      <c:pt idx="11">
                        <c:v>176.05692736196599</c:v>
                      </c:pt>
                      <c:pt idx="12">
                        <c:v>235.88565625506101</c:v>
                      </c:pt>
                      <c:pt idx="13">
                        <c:v>159.003596028685</c:v>
                      </c:pt>
                      <c:pt idx="14">
                        <c:v>114.09489556052</c:v>
                      </c:pt>
                      <c:pt idx="15">
                        <c:v>22.179294648941401</c:v>
                      </c:pt>
                      <c:pt idx="16">
                        <c:v>129.64646060146401</c:v>
                      </c:pt>
                      <c:pt idx="17">
                        <c:v>71.306402398967293</c:v>
                      </c:pt>
                      <c:pt idx="18">
                        <c:v>201.02927152988201</c:v>
                      </c:pt>
                      <c:pt idx="19">
                        <c:v>312.26599652790401</c:v>
                      </c:pt>
                    </c:numCache>
                  </c:numRef>
                </c:yVal>
                <c:smooth val="0"/>
                <c:extLst xmlns:c15="http://schemas.microsoft.com/office/drawing/2012/chart">
                  <c:ext xmlns:c16="http://schemas.microsoft.com/office/drawing/2014/chart" uri="{C3380CC4-5D6E-409C-BE32-E72D297353CC}">
                    <c16:uniqueId val="{0000000D-6605-4F91-AF52-4D4E14340C7B}"/>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eattle'!$G$7:$G$26</c15:sqref>
                        </c15:formulaRef>
                      </c:ext>
                    </c:extLst>
                    <c:numCache>
                      <c:formatCode>General</c:formatCode>
                      <c:ptCount val="20"/>
                      <c:pt idx="0">
                        <c:v>574.62619034864292</c:v>
                      </c:pt>
                      <c:pt idx="1">
                        <c:v>77.160935465505972</c:v>
                      </c:pt>
                      <c:pt idx="2">
                        <c:v>423.7248802102427</c:v>
                      </c:pt>
                      <c:pt idx="3">
                        <c:v>461.50962847134804</c:v>
                      </c:pt>
                      <c:pt idx="4">
                        <c:v>91.532033835352337</c:v>
                      </c:pt>
                      <c:pt idx="5">
                        <c:v>503.10143341286727</c:v>
                      </c:pt>
                      <c:pt idx="6">
                        <c:v>86.231427846560365</c:v>
                      </c:pt>
                      <c:pt idx="7">
                        <c:v>185.53547940571966</c:v>
                      </c:pt>
                      <c:pt idx="8">
                        <c:v>19.210209714354765</c:v>
                      </c:pt>
                      <c:pt idx="9">
                        <c:v>183.35442318131192</c:v>
                      </c:pt>
                      <c:pt idx="10">
                        <c:v>107.21176892997416</c:v>
                      </c:pt>
                      <c:pt idx="11">
                        <c:v>224.97665360869743</c:v>
                      </c:pt>
                      <c:pt idx="12">
                        <c:v>334.57485518342986</c:v>
                      </c:pt>
                      <c:pt idx="13">
                        <c:v>245.84388734435475</c:v>
                      </c:pt>
                      <c:pt idx="14">
                        <c:v>141.09590553736874</c:v>
                      </c:pt>
                      <c:pt idx="15">
                        <c:v>29.97429893920059</c:v>
                      </c:pt>
                      <c:pt idx="16">
                        <c:v>165.94486336752635</c:v>
                      </c:pt>
                      <c:pt idx="17">
                        <c:v>92.491570875469677</c:v>
                      </c:pt>
                      <c:pt idx="18">
                        <c:v>293.59305539203149</c:v>
                      </c:pt>
                      <c:pt idx="19">
                        <c:v>428.56856568192399</c:v>
                      </c:pt>
                    </c:numCache>
                  </c:numRef>
                </c:xVal>
                <c:yVal>
                  <c:numRef>
                    <c:extLst xmlns:c15="http://schemas.microsoft.com/office/drawing/2012/chart">
                      <c:ext xmlns:c15="http://schemas.microsoft.com/office/drawing/2012/chart" uri="{02D57815-91ED-43cb-92C2-25804820EDAC}">
                        <c15:formulaRef>
                          <c15:sqref>'[Collect_Indiviual_Data_LS2 NEW.xlsm]Seattle'!$M$31:$M$50</c15:sqref>
                        </c15:formulaRef>
                      </c:ext>
                    </c:extLst>
                    <c:numCache>
                      <c:formatCode>General</c:formatCode>
                      <c:ptCount val="20"/>
                      <c:pt idx="0">
                        <c:v>354.58075875845299</c:v>
                      </c:pt>
                      <c:pt idx="1">
                        <c:v>53.392476392532402</c:v>
                      </c:pt>
                      <c:pt idx="2">
                        <c:v>319.89009740968402</c:v>
                      </c:pt>
                      <c:pt idx="3">
                        <c:v>311.97406294712903</c:v>
                      </c:pt>
                      <c:pt idx="4">
                        <c:v>72.027835131102805</c:v>
                      </c:pt>
                      <c:pt idx="5">
                        <c:v>346.09197874614699</c:v>
                      </c:pt>
                      <c:pt idx="6">
                        <c:v>67.748605260151194</c:v>
                      </c:pt>
                      <c:pt idx="7">
                        <c:v>127.241540829945</c:v>
                      </c:pt>
                      <c:pt idx="8">
                        <c:v>15.5138641805807</c:v>
                      </c:pt>
                      <c:pt idx="9">
                        <c:v>129.93230531146801</c:v>
                      </c:pt>
                      <c:pt idx="10">
                        <c:v>67.052220874015902</c:v>
                      </c:pt>
                      <c:pt idx="11">
                        <c:v>174.75954294767101</c:v>
                      </c:pt>
                      <c:pt idx="12">
                        <c:v>235.88565625506101</c:v>
                      </c:pt>
                      <c:pt idx="13">
                        <c:v>158.163688234869</c:v>
                      </c:pt>
                      <c:pt idx="14">
                        <c:v>113.716102709742</c:v>
                      </c:pt>
                      <c:pt idx="15">
                        <c:v>22.179294648941401</c:v>
                      </c:pt>
                      <c:pt idx="16">
                        <c:v>129.246280055771</c:v>
                      </c:pt>
                      <c:pt idx="17">
                        <c:v>70.661835362274999</c:v>
                      </c:pt>
                      <c:pt idx="18">
                        <c:v>199.653760643032</c:v>
                      </c:pt>
                      <c:pt idx="19">
                        <c:v>308.76071439465198</c:v>
                      </c:pt>
                    </c:numCache>
                  </c:numRef>
                </c:yVal>
                <c:smooth val="0"/>
                <c:extLst xmlns:c15="http://schemas.microsoft.com/office/drawing/2012/chart">
                  <c:ext xmlns:c16="http://schemas.microsoft.com/office/drawing/2014/chart" uri="{C3380CC4-5D6E-409C-BE32-E72D297353CC}">
                    <c16:uniqueId val="{0000000F-6605-4F91-AF52-4D4E14340C7B}"/>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Memphis'!$G$7:$G$26</c15:sqref>
                        </c15:formulaRef>
                      </c:ext>
                    </c:extLst>
                    <c:numCache>
                      <c:formatCode>General</c:formatCode>
                      <c:ptCount val="20"/>
                      <c:pt idx="0">
                        <c:v>490.02694408180815</c:v>
                      </c:pt>
                      <c:pt idx="1">
                        <c:v>67.30577132801713</c:v>
                      </c:pt>
                      <c:pt idx="2">
                        <c:v>392.73521377038793</c:v>
                      </c:pt>
                      <c:pt idx="3">
                        <c:v>412.26334234808013</c:v>
                      </c:pt>
                      <c:pt idx="4">
                        <c:v>77.107084511067512</c:v>
                      </c:pt>
                      <c:pt idx="5">
                        <c:v>448.5771715387404</c:v>
                      </c:pt>
                      <c:pt idx="6">
                        <c:v>79.671098151820956</c:v>
                      </c:pt>
                      <c:pt idx="7">
                        <c:v>149.4695687224372</c:v>
                      </c:pt>
                      <c:pt idx="8">
                        <c:v>15.504879128402155</c:v>
                      </c:pt>
                      <c:pt idx="9">
                        <c:v>153.09470498414561</c:v>
                      </c:pt>
                      <c:pt idx="10">
                        <c:v>81.827589631801771</c:v>
                      </c:pt>
                      <c:pt idx="11">
                        <c:v>210.07269785737307</c:v>
                      </c:pt>
                      <c:pt idx="12">
                        <c:v>308.00173302461775</c:v>
                      </c:pt>
                      <c:pt idx="13">
                        <c:v>188.47025995803995</c:v>
                      </c:pt>
                      <c:pt idx="14">
                        <c:v>138.35370713734088</c:v>
                      </c:pt>
                      <c:pt idx="15">
                        <c:v>26.429688369038253</c:v>
                      </c:pt>
                      <c:pt idx="16">
                        <c:v>156.79554108786107</c:v>
                      </c:pt>
                      <c:pt idx="17">
                        <c:v>84.228431105570522</c:v>
                      </c:pt>
                      <c:pt idx="18">
                        <c:v>251.05593814682231</c:v>
                      </c:pt>
                      <c:pt idx="19">
                        <c:v>362.61674230143603</c:v>
                      </c:pt>
                    </c:numCache>
                  </c:numRef>
                </c:xVal>
                <c:yVal>
                  <c:numRef>
                    <c:extLst xmlns:c15="http://schemas.microsoft.com/office/drawing/2012/chart">
                      <c:ext xmlns:c15="http://schemas.microsoft.com/office/drawing/2012/chart" uri="{02D57815-91ED-43cb-92C2-25804820EDAC}">
                        <c15:formulaRef>
                          <c15:sqref>'[Collect_Indiviual_Data_LS2 NEW.xlsm]Memphis'!$M$31:$M$50</c15:sqref>
                        </c15:formulaRef>
                      </c:ext>
                    </c:extLst>
                    <c:numCache>
                      <c:formatCode>General</c:formatCode>
                      <c:ptCount val="20"/>
                      <c:pt idx="0">
                        <c:v>355.06975338090803</c:v>
                      </c:pt>
                      <c:pt idx="1">
                        <c:v>53.845200951182598</c:v>
                      </c:pt>
                      <c:pt idx="2">
                        <c:v>320.43490144987999</c:v>
                      </c:pt>
                      <c:pt idx="3">
                        <c:v>312.24569020636199</c:v>
                      </c:pt>
                      <c:pt idx="4">
                        <c:v>74.5881946697491</c:v>
                      </c:pt>
                      <c:pt idx="5">
                        <c:v>346.09197874614699</c:v>
                      </c:pt>
                      <c:pt idx="6">
                        <c:v>68.182198734314298</c:v>
                      </c:pt>
                      <c:pt idx="7">
                        <c:v>129.31428936446201</c:v>
                      </c:pt>
                      <c:pt idx="8">
                        <c:v>16.7112021887576</c:v>
                      </c:pt>
                      <c:pt idx="9">
                        <c:v>130.78231747965299</c:v>
                      </c:pt>
                      <c:pt idx="10">
                        <c:v>68.570898076972796</c:v>
                      </c:pt>
                      <c:pt idx="11">
                        <c:v>175.936415909565</c:v>
                      </c:pt>
                      <c:pt idx="12">
                        <c:v>235.88565625506101</c:v>
                      </c:pt>
                      <c:pt idx="13">
                        <c:v>158.84030674724801</c:v>
                      </c:pt>
                      <c:pt idx="14">
                        <c:v>113.933327807681</c:v>
                      </c:pt>
                      <c:pt idx="15">
                        <c:v>22.179294648941401</c:v>
                      </c:pt>
                      <c:pt idx="16">
                        <c:v>129.54340594847301</c:v>
                      </c:pt>
                      <c:pt idx="17">
                        <c:v>71.156686510026901</c:v>
                      </c:pt>
                      <c:pt idx="18">
                        <c:v>200.828991661261</c:v>
                      </c:pt>
                      <c:pt idx="19">
                        <c:v>311.642703928657</c:v>
                      </c:pt>
                    </c:numCache>
                  </c:numRef>
                </c:yVal>
                <c:smooth val="0"/>
                <c:extLst xmlns:c15="http://schemas.microsoft.com/office/drawing/2012/chart">
                  <c:ext xmlns:c16="http://schemas.microsoft.com/office/drawing/2014/chart" uri="{C3380CC4-5D6E-409C-BE32-E72D297353CC}">
                    <c16:uniqueId val="{00000011-6605-4F91-AF52-4D4E14340C7B}"/>
                  </c:ext>
                </c:extLst>
              </c15:ser>
            </c15:filteredScatterSeries>
            <c15:filteredScatterSeries>
              <c15:ser>
                <c:idx val="16"/>
                <c:order val="19"/>
                <c:tx>
                  <c:v>Charleston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Charleston'!$G$7:$G$26</c15:sqref>
                        </c15:formulaRef>
                      </c:ext>
                    </c:extLst>
                    <c:numCache>
                      <c:formatCode>General</c:formatCode>
                      <c:ptCount val="20"/>
                      <c:pt idx="0">
                        <c:v>491.14178686877085</c:v>
                      </c:pt>
                      <c:pt idx="1">
                        <c:v>68.302141173126373</c:v>
                      </c:pt>
                      <c:pt idx="2">
                        <c:v>395.02472343350234</c:v>
                      </c:pt>
                      <c:pt idx="3">
                        <c:v>414.4006377669466</c:v>
                      </c:pt>
                      <c:pt idx="4">
                        <c:v>79.805931001228643</c:v>
                      </c:pt>
                      <c:pt idx="5">
                        <c:v>450.90769129778243</c:v>
                      </c:pt>
                      <c:pt idx="6">
                        <c:v>80.45946553076746</c:v>
                      </c:pt>
                      <c:pt idx="7">
                        <c:v>153.32823831248933</c:v>
                      </c:pt>
                      <c:pt idx="8">
                        <c:v>16.292695618172903</c:v>
                      </c:pt>
                      <c:pt idx="9">
                        <c:v>156.64092923975369</c:v>
                      </c:pt>
                      <c:pt idx="10">
                        <c:v>84.35503053401581</c:v>
                      </c:pt>
                      <c:pt idx="11">
                        <c:v>211.92120468631904</c:v>
                      </c:pt>
                      <c:pt idx="12">
                        <c:v>309.10132655364038</c:v>
                      </c:pt>
                      <c:pt idx="13">
                        <c:v>194.00501892191087</c:v>
                      </c:pt>
                      <c:pt idx="14">
                        <c:v>138.61591075675813</c:v>
                      </c:pt>
                      <c:pt idx="15">
                        <c:v>26.703644298052723</c:v>
                      </c:pt>
                      <c:pt idx="16">
                        <c:v>157.7941992496566</c:v>
                      </c:pt>
                      <c:pt idx="17">
                        <c:v>85.628749948297397</c:v>
                      </c:pt>
                      <c:pt idx="18">
                        <c:v>253.88833420096569</c:v>
                      </c:pt>
                      <c:pt idx="19">
                        <c:v>370.55056811071637</c:v>
                      </c:pt>
                    </c:numCache>
                  </c:numRef>
                </c:xVal>
                <c:yVal>
                  <c:numRef>
                    <c:extLst xmlns:c15="http://schemas.microsoft.com/office/drawing/2012/chart">
                      <c:ext xmlns:c15="http://schemas.microsoft.com/office/drawing/2012/chart" uri="{02D57815-91ED-43cb-92C2-25804820EDAC}">
                        <c15:formulaRef>
                          <c15:sqref>'[Collect_Indiviual_Data_LS2 NEW.xlsm]Charleston'!$M$31:$M$50</c15:sqref>
                        </c15:formulaRef>
                      </c:ext>
                    </c:extLst>
                    <c:numCache>
                      <c:formatCode>General</c:formatCode>
                      <c:ptCount val="20"/>
                      <c:pt idx="0">
                        <c:v>355.79490220990402</c:v>
                      </c:pt>
                      <c:pt idx="1">
                        <c:v>54.185173358217099</c:v>
                      </c:pt>
                      <c:pt idx="2">
                        <c:v>320.89196031619798</c:v>
                      </c:pt>
                      <c:pt idx="3">
                        <c:v>312.69599943790303</c:v>
                      </c:pt>
                      <c:pt idx="4">
                        <c:v>77.541272346801406</c:v>
                      </c:pt>
                      <c:pt idx="5">
                        <c:v>346.09197874614699</c:v>
                      </c:pt>
                      <c:pt idx="6">
                        <c:v>68.327017983910196</c:v>
                      </c:pt>
                      <c:pt idx="7">
                        <c:v>131.56999827394401</c:v>
                      </c:pt>
                      <c:pt idx="8">
                        <c:v>18.757921398697</c:v>
                      </c:pt>
                      <c:pt idx="9">
                        <c:v>132.03102473821801</c:v>
                      </c:pt>
                      <c:pt idx="10">
                        <c:v>69.939520327564793</c:v>
                      </c:pt>
                      <c:pt idx="11">
                        <c:v>176.93741332257801</c:v>
                      </c:pt>
                      <c:pt idx="12">
                        <c:v>235.88565625506101</c:v>
                      </c:pt>
                      <c:pt idx="13">
                        <c:v>159.279931221027</c:v>
                      </c:pt>
                      <c:pt idx="14">
                        <c:v>114.599953715415</c:v>
                      </c:pt>
                      <c:pt idx="15">
                        <c:v>22.179294648941401</c:v>
                      </c:pt>
                      <c:pt idx="16">
                        <c:v>130.03153614780501</c:v>
                      </c:pt>
                      <c:pt idx="17">
                        <c:v>71.713506194766595</c:v>
                      </c:pt>
                      <c:pt idx="18">
                        <c:v>201.77640949207</c:v>
                      </c:pt>
                      <c:pt idx="19">
                        <c:v>314.10958316604399</c:v>
                      </c:pt>
                    </c:numCache>
                  </c:numRef>
                </c:yVal>
                <c:smooth val="0"/>
                <c:extLst xmlns:c15="http://schemas.microsoft.com/office/drawing/2012/chart">
                  <c:ext xmlns:c16="http://schemas.microsoft.com/office/drawing/2014/chart" uri="{C3380CC4-5D6E-409C-BE32-E72D297353CC}">
                    <c16:uniqueId val="{00000013-6605-4F91-AF52-4D4E14340C7B}"/>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2 NEW.xlsm]Trendlines'!$I$210:$I$409</c15:sqref>
                        </c15:formulaRef>
                      </c:ext>
                    </c:extLst>
                    <c:numCache>
                      <c:formatCode>General</c:formatCode>
                      <c:ptCount val="200"/>
                      <c:pt idx="0">
                        <c:v>409.53451009919496</c:v>
                      </c:pt>
                      <c:pt idx="1">
                        <c:v>50.944212883134043</c:v>
                      </c:pt>
                      <c:pt idx="2">
                        <c:v>323.06187814061587</c:v>
                      </c:pt>
                      <c:pt idx="3">
                        <c:v>318.78861545384467</c:v>
                      </c:pt>
                      <c:pt idx="4">
                        <c:v>41.37966156243786</c:v>
                      </c:pt>
                      <c:pt idx="5">
                        <c:v>364.92586847881211</c:v>
                      </c:pt>
                      <c:pt idx="6">
                        <c:v>68.383662826310314</c:v>
                      </c:pt>
                      <c:pt idx="7">
                        <c:v>87.202037897137402</c:v>
                      </c:pt>
                      <c:pt idx="8">
                        <c:v>8.826208516787803</c:v>
                      </c:pt>
                      <c:pt idx="9">
                        <c:v>91.585875548993329</c:v>
                      </c:pt>
                      <c:pt idx="10">
                        <c:v>42.052277951406822</c:v>
                      </c:pt>
                      <c:pt idx="11">
                        <c:v>171.1642148976218</c:v>
                      </c:pt>
                      <c:pt idx="12">
                        <c:v>261.16387930676837</c:v>
                      </c:pt>
                      <c:pt idx="13">
                        <c:v>79.847949078698804</c:v>
                      </c:pt>
                      <c:pt idx="14">
                        <c:v>128.51064360683873</c:v>
                      </c:pt>
                      <c:pt idx="15">
                        <c:v>19.697931765419451</c:v>
                      </c:pt>
                      <c:pt idx="16">
                        <c:v>122.4227860676659</c:v>
                      </c:pt>
                      <c:pt idx="17">
                        <c:v>58.085103046235034</c:v>
                      </c:pt>
                      <c:pt idx="18">
                        <c:v>189.61025719293033</c:v>
                      </c:pt>
                      <c:pt idx="19">
                        <c:v>215.68543536484177</c:v>
                      </c:pt>
                      <c:pt idx="20">
                        <c:v>618.98725198512921</c:v>
                      </c:pt>
                      <c:pt idx="21">
                        <c:v>87.733008734404748</c:v>
                      </c:pt>
                      <c:pt idx="22">
                        <c:v>449.09545867079049</c:v>
                      </c:pt>
                      <c:pt idx="23">
                        <c:v>489.20559314640485</c:v>
                      </c:pt>
                      <c:pt idx="24">
                        <c:v>118.11573505915325</c:v>
                      </c:pt>
                      <c:pt idx="25">
                        <c:v>537.29644525606318</c:v>
                      </c:pt>
                      <c:pt idx="26">
                        <c:v>93.014891077675784</c:v>
                      </c:pt>
                      <c:pt idx="27">
                        <c:v>229.06499218085438</c:v>
                      </c:pt>
                      <c:pt idx="28">
                        <c:v>30.239263673144645</c:v>
                      </c:pt>
                      <c:pt idx="29">
                        <c:v>215.16370309324208</c:v>
                      </c:pt>
                      <c:pt idx="30">
                        <c:v>131.76425047034874</c:v>
                      </c:pt>
                      <c:pt idx="31">
                        <c:v>239.01565705540742</c:v>
                      </c:pt>
                      <c:pt idx="32">
                        <c:v>345.25914174928903</c:v>
                      </c:pt>
                      <c:pt idx="33">
                        <c:v>301.12263618474202</c:v>
                      </c:pt>
                      <c:pt idx="34">
                        <c:v>143.24632538778857</c:v>
                      </c:pt>
                      <c:pt idx="35">
                        <c:v>32.428778287442185</c:v>
                      </c:pt>
                      <c:pt idx="36">
                        <c:v>173.40577047204442</c:v>
                      </c:pt>
                      <c:pt idx="37">
                        <c:v>101.3908646535192</c:v>
                      </c:pt>
                      <c:pt idx="38">
                        <c:v>331.23211695455672</c:v>
                      </c:pt>
                      <c:pt idx="39">
                        <c:v>501.80977156607014</c:v>
                      </c:pt>
                      <c:pt idx="40">
                        <c:v>607.32791561082422</c:v>
                      </c:pt>
                      <c:pt idx="41">
                        <c:v>82.379137757347095</c:v>
                      </c:pt>
                      <c:pt idx="42">
                        <c:v>437.29086025303235</c:v>
                      </c:pt>
                      <c:pt idx="43">
                        <c:v>479.8802823816381</c:v>
                      </c:pt>
                      <c:pt idx="44">
                        <c:v>98.764059896226726</c:v>
                      </c:pt>
                      <c:pt idx="45">
                        <c:v>525.43329914791593</c:v>
                      </c:pt>
                      <c:pt idx="46">
                        <c:v>89.149415827063024</c:v>
                      </c:pt>
                      <c:pt idx="47">
                        <c:v>203.88307368784328</c:v>
                      </c:pt>
                      <c:pt idx="48">
                        <c:v>21.466759534904138</c:v>
                      </c:pt>
                      <c:pt idx="49">
                        <c:v>198.17475753512952</c:v>
                      </c:pt>
                      <c:pt idx="50">
                        <c:v>118.35243167261824</c:v>
                      </c:pt>
                      <c:pt idx="51">
                        <c:v>230.25716259320356</c:v>
                      </c:pt>
                      <c:pt idx="52">
                        <c:v>341.32237453686434</c:v>
                      </c:pt>
                      <c:pt idx="53">
                        <c:v>274.84814564446549</c:v>
                      </c:pt>
                      <c:pt idx="54">
                        <c:v>141.54481157832026</c:v>
                      </c:pt>
                      <c:pt idx="55">
                        <c:v>31.79436371078291</c:v>
                      </c:pt>
                      <c:pt idx="56">
                        <c:v>169.2065168298129</c:v>
                      </c:pt>
                      <c:pt idx="57">
                        <c:v>95.729147927981458</c:v>
                      </c:pt>
                      <c:pt idx="58">
                        <c:v>313.65367694641986</c:v>
                      </c:pt>
                      <c:pt idx="59">
                        <c:v>462.48276345313474</c:v>
                      </c:pt>
                      <c:pt idx="60">
                        <c:v>509.95507443527055</c:v>
                      </c:pt>
                      <c:pt idx="61">
                        <c:v>68.904009928184735</c:v>
                      </c:pt>
                      <c:pt idx="62">
                        <c:v>399.53835234421575</c:v>
                      </c:pt>
                      <c:pt idx="63">
                        <c:v>423.87949986964099</c:v>
                      </c:pt>
                      <c:pt idx="64">
                        <c:v>79.632396767855624</c:v>
                      </c:pt>
                      <c:pt idx="65">
                        <c:v>460.75242867061598</c:v>
                      </c:pt>
                      <c:pt idx="66">
                        <c:v>80.916985387453735</c:v>
                      </c:pt>
                      <c:pt idx="67">
                        <c:v>156.15589490580001</c:v>
                      </c:pt>
                      <c:pt idx="68">
                        <c:v>16.324224191229991</c:v>
                      </c:pt>
                      <c:pt idx="69">
                        <c:v>157.78955303499953</c:v>
                      </c:pt>
                      <c:pt idx="70">
                        <c:v>86.681214222162708</c:v>
                      </c:pt>
                      <c:pt idx="71">
                        <c:v>213.08771410153437</c:v>
                      </c:pt>
                      <c:pt idx="72">
                        <c:v>315.69863912234473</c:v>
                      </c:pt>
                      <c:pt idx="73">
                        <c:v>198.95990028470644</c:v>
                      </c:pt>
                      <c:pt idx="74">
                        <c:v>139.50303105585576</c:v>
                      </c:pt>
                      <c:pt idx="75">
                        <c:v>26.929635541684156</c:v>
                      </c:pt>
                      <c:pt idx="76">
                        <c:v>158.89910092894723</c:v>
                      </c:pt>
                      <c:pt idx="77">
                        <c:v>85.836182160724391</c:v>
                      </c:pt>
                      <c:pt idx="78">
                        <c:v>260.36849874571965</c:v>
                      </c:pt>
                      <c:pt idx="79">
                        <c:v>374.24354821583705</c:v>
                      </c:pt>
                      <c:pt idx="80">
                        <c:v>518.3451638375534</c:v>
                      </c:pt>
                      <c:pt idx="81">
                        <c:v>71.853785603576796</c:v>
                      </c:pt>
                      <c:pt idx="82">
                        <c:v>406.63432294429981</c:v>
                      </c:pt>
                      <c:pt idx="83">
                        <c:v>432.44716706673483</c:v>
                      </c:pt>
                      <c:pt idx="84">
                        <c:v>86.289657289192107</c:v>
                      </c:pt>
                      <c:pt idx="85">
                        <c:v>470.69975988027795</c:v>
                      </c:pt>
                      <c:pt idx="86">
                        <c:v>83.148685094056916</c:v>
                      </c:pt>
                      <c:pt idx="87">
                        <c:v>166.89618083547887</c:v>
                      </c:pt>
                      <c:pt idx="88">
                        <c:v>18.134146022112596</c:v>
                      </c:pt>
                      <c:pt idx="89">
                        <c:v>168.34387137809378</c:v>
                      </c:pt>
                      <c:pt idx="90">
                        <c:v>94.003238831847753</c:v>
                      </c:pt>
                      <c:pt idx="91">
                        <c:v>218.40668516640696</c:v>
                      </c:pt>
                      <c:pt idx="92">
                        <c:v>320.46066622209844</c:v>
                      </c:pt>
                      <c:pt idx="93">
                        <c:v>215.29422194701081</c:v>
                      </c:pt>
                      <c:pt idx="94">
                        <c:v>140.17096015975326</c:v>
                      </c:pt>
                      <c:pt idx="95">
                        <c:v>27.949256857204315</c:v>
                      </c:pt>
                      <c:pt idx="96">
                        <c:v>161.74521645532096</c:v>
                      </c:pt>
                      <c:pt idx="97">
                        <c:v>89.456787653162209</c:v>
                      </c:pt>
                      <c:pt idx="98">
                        <c:v>268.77527870856539</c:v>
                      </c:pt>
                      <c:pt idx="99">
                        <c:v>396.1362605473833</c:v>
                      </c:pt>
                      <c:pt idx="100">
                        <c:v>614.64572488753754</c:v>
                      </c:pt>
                      <c:pt idx="101">
                        <c:v>85.019292909781257</c:v>
                      </c:pt>
                      <c:pt idx="102">
                        <c:v>443.73062525238777</c:v>
                      </c:pt>
                      <c:pt idx="103">
                        <c:v>485.17205602355574</c:v>
                      </c:pt>
                      <c:pt idx="104">
                        <c:v>106.15185477459063</c:v>
                      </c:pt>
                      <c:pt idx="105">
                        <c:v>532.66735888809637</c:v>
                      </c:pt>
                      <c:pt idx="106">
                        <c:v>91.092326477226621</c:v>
                      </c:pt>
                      <c:pt idx="107">
                        <c:v>215.57583627994018</c:v>
                      </c:pt>
                      <c:pt idx="108">
                        <c:v>24.065187301877707</c:v>
                      </c:pt>
                      <c:pt idx="109">
                        <c:v>206.2264838099716</c:v>
                      </c:pt>
                      <c:pt idx="110">
                        <c:v>124.35502597203917</c:v>
                      </c:pt>
                      <c:pt idx="111">
                        <c:v>233.78570421485256</c:v>
                      </c:pt>
                      <c:pt idx="112">
                        <c:v>343.61834517586396</c:v>
                      </c:pt>
                      <c:pt idx="113">
                        <c:v>289.53301307507343</c:v>
                      </c:pt>
                      <c:pt idx="114">
                        <c:v>141.94985809445845</c:v>
                      </c:pt>
                      <c:pt idx="115">
                        <c:v>32.161206221240974</c:v>
                      </c:pt>
                      <c:pt idx="116">
                        <c:v>170.9280120982732</c:v>
                      </c:pt>
                      <c:pt idx="117">
                        <c:v>98.190568867078909</c:v>
                      </c:pt>
                      <c:pt idx="118">
                        <c:v>322.8554218356656</c:v>
                      </c:pt>
                      <c:pt idx="119">
                        <c:v>481.76895016525162</c:v>
                      </c:pt>
                      <c:pt idx="120">
                        <c:v>636.2173173159664</c:v>
                      </c:pt>
                      <c:pt idx="121">
                        <c:v>89.26334187098162</c:v>
                      </c:pt>
                      <c:pt idx="122">
                        <c:v>453.02054617884897</c:v>
                      </c:pt>
                      <c:pt idx="123">
                        <c:v>497.32591975401988</c:v>
                      </c:pt>
                      <c:pt idx="124">
                        <c:v>111.06860610634051</c:v>
                      </c:pt>
                      <c:pt idx="125">
                        <c:v>549.4518791438785</c:v>
                      </c:pt>
                      <c:pt idx="126">
                        <c:v>93.056804909459359</c:v>
                      </c:pt>
                      <c:pt idx="127">
                        <c:v>229.51521327854255</c:v>
                      </c:pt>
                      <c:pt idx="128">
                        <c:v>25.036069425878079</c:v>
                      </c:pt>
                      <c:pt idx="129">
                        <c:v>216.30247493774118</c:v>
                      </c:pt>
                      <c:pt idx="130">
                        <c:v>131.3612870953346</c:v>
                      </c:pt>
                      <c:pt idx="131">
                        <c:v>236.64242809158685</c:v>
                      </c:pt>
                      <c:pt idx="132">
                        <c:v>347.66743342854727</c:v>
                      </c:pt>
                      <c:pt idx="133">
                        <c:v>309.63186976762984</c:v>
                      </c:pt>
                      <c:pt idx="134">
                        <c:v>142.34681823058301</c:v>
                      </c:pt>
                      <c:pt idx="135">
                        <c:v>32.823654199441222</c:v>
                      </c:pt>
                      <c:pt idx="136">
                        <c:v>172.41019001341152</c:v>
                      </c:pt>
                      <c:pt idx="137">
                        <c:v>99.784593975703984</c:v>
                      </c:pt>
                      <c:pt idx="138">
                        <c:v>337.58553125765849</c:v>
                      </c:pt>
                      <c:pt idx="139">
                        <c:v>501.78878250630743</c:v>
                      </c:pt>
                      <c:pt idx="140">
                        <c:v>574.62619034864292</c:v>
                      </c:pt>
                      <c:pt idx="141">
                        <c:v>77.160935465505972</c:v>
                      </c:pt>
                      <c:pt idx="142">
                        <c:v>423.7248802102427</c:v>
                      </c:pt>
                      <c:pt idx="143">
                        <c:v>461.50962847134804</c:v>
                      </c:pt>
                      <c:pt idx="144">
                        <c:v>91.532033835352337</c:v>
                      </c:pt>
                      <c:pt idx="145">
                        <c:v>503.10143341286727</c:v>
                      </c:pt>
                      <c:pt idx="146">
                        <c:v>86.231427846560365</c:v>
                      </c:pt>
                      <c:pt idx="147">
                        <c:v>185.53547940571966</c:v>
                      </c:pt>
                      <c:pt idx="148">
                        <c:v>19.210209714354765</c:v>
                      </c:pt>
                      <c:pt idx="149">
                        <c:v>183.35442318131192</c:v>
                      </c:pt>
                      <c:pt idx="150">
                        <c:v>107.21176892997416</c:v>
                      </c:pt>
                      <c:pt idx="151">
                        <c:v>224.97665360869743</c:v>
                      </c:pt>
                      <c:pt idx="152">
                        <c:v>334.57485518342986</c:v>
                      </c:pt>
                      <c:pt idx="153">
                        <c:v>245.84388734435475</c:v>
                      </c:pt>
                      <c:pt idx="154">
                        <c:v>141.09590553736874</c:v>
                      </c:pt>
                      <c:pt idx="155">
                        <c:v>29.97429893920059</c:v>
                      </c:pt>
                      <c:pt idx="156">
                        <c:v>165.94486336752635</c:v>
                      </c:pt>
                      <c:pt idx="157">
                        <c:v>92.491570875469677</c:v>
                      </c:pt>
                      <c:pt idx="158">
                        <c:v>293.59305539203149</c:v>
                      </c:pt>
                      <c:pt idx="159">
                        <c:v>428.56856568192399</c:v>
                      </c:pt>
                      <c:pt idx="160">
                        <c:v>490.02694408180815</c:v>
                      </c:pt>
                      <c:pt idx="161">
                        <c:v>67.30577132801713</c:v>
                      </c:pt>
                      <c:pt idx="162">
                        <c:v>392.73521377038793</c:v>
                      </c:pt>
                      <c:pt idx="163">
                        <c:v>412.26334234808013</c:v>
                      </c:pt>
                      <c:pt idx="164">
                        <c:v>77.107084511067512</c:v>
                      </c:pt>
                      <c:pt idx="165">
                        <c:v>448.5771715387404</c:v>
                      </c:pt>
                      <c:pt idx="166">
                        <c:v>79.671098151820956</c:v>
                      </c:pt>
                      <c:pt idx="167">
                        <c:v>149.4695687224372</c:v>
                      </c:pt>
                      <c:pt idx="168">
                        <c:v>15.504879128402155</c:v>
                      </c:pt>
                      <c:pt idx="169">
                        <c:v>153.09470498414561</c:v>
                      </c:pt>
                      <c:pt idx="170">
                        <c:v>81.827589631801771</c:v>
                      </c:pt>
                      <c:pt idx="171">
                        <c:v>210.07269785737307</c:v>
                      </c:pt>
                      <c:pt idx="172">
                        <c:v>308.00173302461775</c:v>
                      </c:pt>
                      <c:pt idx="173">
                        <c:v>188.47025995803995</c:v>
                      </c:pt>
                      <c:pt idx="174">
                        <c:v>138.35370713734088</c:v>
                      </c:pt>
                      <c:pt idx="175">
                        <c:v>26.429688369038253</c:v>
                      </c:pt>
                      <c:pt idx="176">
                        <c:v>156.79554108786107</c:v>
                      </c:pt>
                      <c:pt idx="177">
                        <c:v>84.228431105570522</c:v>
                      </c:pt>
                      <c:pt idx="178">
                        <c:v>251.05593814682231</c:v>
                      </c:pt>
                      <c:pt idx="179">
                        <c:v>362.61674230143603</c:v>
                      </c:pt>
                      <c:pt idx="180">
                        <c:v>491.14178686877085</c:v>
                      </c:pt>
                      <c:pt idx="181">
                        <c:v>68.302141173126373</c:v>
                      </c:pt>
                      <c:pt idx="182">
                        <c:v>395.02472343350234</c:v>
                      </c:pt>
                      <c:pt idx="183">
                        <c:v>414.4006377669466</c:v>
                      </c:pt>
                      <c:pt idx="184">
                        <c:v>79.805931001228643</c:v>
                      </c:pt>
                      <c:pt idx="185">
                        <c:v>450.90769129778243</c:v>
                      </c:pt>
                      <c:pt idx="186">
                        <c:v>80.45946553076746</c:v>
                      </c:pt>
                      <c:pt idx="187">
                        <c:v>153.32823831248933</c:v>
                      </c:pt>
                      <c:pt idx="188">
                        <c:v>16.292695618172903</c:v>
                      </c:pt>
                      <c:pt idx="189">
                        <c:v>156.64092923975369</c:v>
                      </c:pt>
                      <c:pt idx="190">
                        <c:v>84.35503053401581</c:v>
                      </c:pt>
                      <c:pt idx="191">
                        <c:v>211.92120468631904</c:v>
                      </c:pt>
                      <c:pt idx="192">
                        <c:v>309.10132655364038</c:v>
                      </c:pt>
                      <c:pt idx="193">
                        <c:v>194.00501892191087</c:v>
                      </c:pt>
                      <c:pt idx="194">
                        <c:v>138.61591075675813</c:v>
                      </c:pt>
                      <c:pt idx="195">
                        <c:v>26.703644298052723</c:v>
                      </c:pt>
                      <c:pt idx="196">
                        <c:v>157.7941992496566</c:v>
                      </c:pt>
                      <c:pt idx="197">
                        <c:v>85.628749948297397</c:v>
                      </c:pt>
                      <c:pt idx="198">
                        <c:v>253.88833420096569</c:v>
                      </c:pt>
                      <c:pt idx="199">
                        <c:v>370.55056811071637</c:v>
                      </c:pt>
                    </c:numCache>
                  </c:numRef>
                </c:xVal>
                <c:yVal>
                  <c:numRef>
                    <c:extLst xmlns:c15="http://schemas.microsoft.com/office/drawing/2012/chart">
                      <c:ext xmlns:c15="http://schemas.microsoft.com/office/drawing/2012/chart" uri="{02D57815-91ED-43cb-92C2-25804820EDAC}">
                        <c15:formulaRef>
                          <c15:sqref>'[Collect_Indiviual_Data_LS2 NEW.xlsm]Trendlines'!$F$210:$F$409</c15:sqref>
                        </c15:formulaRef>
                      </c:ext>
                    </c:extLst>
                    <c:numCache>
                      <c:formatCode>General</c:formatCode>
                      <c:ptCount val="200"/>
                      <c:pt idx="0">
                        <c:v>349.75751098268501</c:v>
                      </c:pt>
                      <c:pt idx="1">
                        <c:v>42.206318358271901</c:v>
                      </c:pt>
                      <c:pt idx="2">
                        <c:v>291.26937278287397</c:v>
                      </c:pt>
                      <c:pt idx="3">
                        <c:v>290.61375533205199</c:v>
                      </c:pt>
                      <c:pt idx="4">
                        <c:v>38.681753861670302</c:v>
                      </c:pt>
                      <c:pt idx="5">
                        <c:v>312.817523923865</c:v>
                      </c:pt>
                      <c:pt idx="6">
                        <c:v>60.190064070165803</c:v>
                      </c:pt>
                      <c:pt idx="7">
                        <c:v>82.389761589526003</c:v>
                      </c:pt>
                      <c:pt idx="8">
                        <c:v>6.7264667549667001</c:v>
                      </c:pt>
                      <c:pt idx="9">
                        <c:v>87.923330792462593</c:v>
                      </c:pt>
                      <c:pt idx="10">
                        <c:v>42.389342765061599</c:v>
                      </c:pt>
                      <c:pt idx="11">
                        <c:v>160.15991654197401</c:v>
                      </c:pt>
                      <c:pt idx="12">
                        <c:v>224.89572079273199</c:v>
                      </c:pt>
                      <c:pt idx="13">
                        <c:v>79.557927177626794</c:v>
                      </c:pt>
                      <c:pt idx="14">
                        <c:v>111.937669474497</c:v>
                      </c:pt>
                      <c:pt idx="15">
                        <c:v>17.337920668090401</c:v>
                      </c:pt>
                      <c:pt idx="16">
                        <c:v>114.229004671485</c:v>
                      </c:pt>
                      <c:pt idx="17">
                        <c:v>56.630723605083503</c:v>
                      </c:pt>
                      <c:pt idx="18">
                        <c:v>170.866356282417</c:v>
                      </c:pt>
                      <c:pt idx="19">
                        <c:v>201.31754903042901</c:v>
                      </c:pt>
                      <c:pt idx="20">
                        <c:v>357.133786491992</c:v>
                      </c:pt>
                      <c:pt idx="21">
                        <c:v>56.223492025338103</c:v>
                      </c:pt>
                      <c:pt idx="22">
                        <c:v>321.77866272711299</c:v>
                      </c:pt>
                      <c:pt idx="23">
                        <c:v>314.05325509669399</c:v>
                      </c:pt>
                      <c:pt idx="24">
                        <c:v>84.305078995909199</c:v>
                      </c:pt>
                      <c:pt idx="25">
                        <c:v>346.167765905137</c:v>
                      </c:pt>
                      <c:pt idx="26">
                        <c:v>68.327017983910196</c:v>
                      </c:pt>
                      <c:pt idx="27">
                        <c:v>134.921784194846</c:v>
                      </c:pt>
                      <c:pt idx="28">
                        <c:v>21.8853451032018</c:v>
                      </c:pt>
                      <c:pt idx="29">
                        <c:v>135.07751013388199</c:v>
                      </c:pt>
                      <c:pt idx="30">
                        <c:v>72.537828967459404</c:v>
                      </c:pt>
                      <c:pt idx="31">
                        <c:v>180.1281406924</c:v>
                      </c:pt>
                      <c:pt idx="32">
                        <c:v>235.88565625506101</c:v>
                      </c:pt>
                      <c:pt idx="33">
                        <c:v>159.325860533146</c:v>
                      </c:pt>
                      <c:pt idx="34">
                        <c:v>115.091489382768</c:v>
                      </c:pt>
                      <c:pt idx="35">
                        <c:v>22.179294648941401</c:v>
                      </c:pt>
                      <c:pt idx="36">
                        <c:v>131.45583329183901</c:v>
                      </c:pt>
                      <c:pt idx="37">
                        <c:v>72.178721819527098</c:v>
                      </c:pt>
                      <c:pt idx="38">
                        <c:v>204.134799521209</c:v>
                      </c:pt>
                      <c:pt idx="39">
                        <c:v>317.894381258659</c:v>
                      </c:pt>
                      <c:pt idx="40">
                        <c:v>355.81438987996302</c:v>
                      </c:pt>
                      <c:pt idx="41">
                        <c:v>54.247689179696202</c:v>
                      </c:pt>
                      <c:pt idx="42">
                        <c:v>320.90533019109102</c:v>
                      </c:pt>
                      <c:pt idx="43">
                        <c:v>312.70621427442097</c:v>
                      </c:pt>
                      <c:pt idx="44">
                        <c:v>77.618331684403103</c:v>
                      </c:pt>
                      <c:pt idx="45">
                        <c:v>346.09197874614699</c:v>
                      </c:pt>
                      <c:pt idx="46">
                        <c:v>68.327017983910196</c:v>
                      </c:pt>
                      <c:pt idx="47">
                        <c:v>131.62804578828599</c:v>
                      </c:pt>
                      <c:pt idx="48">
                        <c:v>18.821502332751699</c:v>
                      </c:pt>
                      <c:pt idx="49">
                        <c:v>132.059729042534</c:v>
                      </c:pt>
                      <c:pt idx="50">
                        <c:v>69.969667000524197</c:v>
                      </c:pt>
                      <c:pt idx="51">
                        <c:v>176.96781836353099</c:v>
                      </c:pt>
                      <c:pt idx="52">
                        <c:v>235.88565625506101</c:v>
                      </c:pt>
                      <c:pt idx="53">
                        <c:v>159.28995382132999</c:v>
                      </c:pt>
                      <c:pt idx="54">
                        <c:v>114.61827205822399</c:v>
                      </c:pt>
                      <c:pt idx="55">
                        <c:v>22.179294648941401</c:v>
                      </c:pt>
                      <c:pt idx="56">
                        <c:v>130.04738801680099</c:v>
                      </c:pt>
                      <c:pt idx="57">
                        <c:v>71.730440677091806</c:v>
                      </c:pt>
                      <c:pt idx="58">
                        <c:v>201.80001611295401</c:v>
                      </c:pt>
                      <c:pt idx="59">
                        <c:v>314.16370805544801</c:v>
                      </c:pt>
                      <c:pt idx="60">
                        <c:v>356.98564558890303</c:v>
                      </c:pt>
                      <c:pt idx="61">
                        <c:v>55.313288849157701</c:v>
                      </c:pt>
                      <c:pt idx="62">
                        <c:v>321.874913286506</c:v>
                      </c:pt>
                      <c:pt idx="63">
                        <c:v>313.51294545948701</c:v>
                      </c:pt>
                      <c:pt idx="64">
                        <c:v>84.270407470382395</c:v>
                      </c:pt>
                      <c:pt idx="65">
                        <c:v>346.13826618153797</c:v>
                      </c:pt>
                      <c:pt idx="66">
                        <c:v>68.327017983910196</c:v>
                      </c:pt>
                      <c:pt idx="67">
                        <c:v>134.38281327331401</c:v>
                      </c:pt>
                      <c:pt idx="68">
                        <c:v>21.6924726968915</c:v>
                      </c:pt>
                      <c:pt idx="69">
                        <c:v>134.408569881418</c:v>
                      </c:pt>
                      <c:pt idx="70">
                        <c:v>71.8880209278812</c:v>
                      </c:pt>
                      <c:pt idx="71">
                        <c:v>179.65319122501799</c:v>
                      </c:pt>
                      <c:pt idx="72">
                        <c:v>235.88565625506101</c:v>
                      </c:pt>
                      <c:pt idx="73">
                        <c:v>159.325860533146</c:v>
                      </c:pt>
                      <c:pt idx="74">
                        <c:v>115.037183081218</c:v>
                      </c:pt>
                      <c:pt idx="75">
                        <c:v>22.179294648941401</c:v>
                      </c:pt>
                      <c:pt idx="76">
                        <c:v>130.98392210566999</c:v>
                      </c:pt>
                      <c:pt idx="77">
                        <c:v>72.1645973602092</c:v>
                      </c:pt>
                      <c:pt idx="78">
                        <c:v>203.541711823638</c:v>
                      </c:pt>
                      <c:pt idx="79">
                        <c:v>317.34628185201001</c:v>
                      </c:pt>
                      <c:pt idx="80">
                        <c:v>354.80099698703901</c:v>
                      </c:pt>
                      <c:pt idx="81">
                        <c:v>53.510240546363697</c:v>
                      </c:pt>
                      <c:pt idx="82">
                        <c:v>320.01905730771199</c:v>
                      </c:pt>
                      <c:pt idx="83">
                        <c:v>312.13547128418099</c:v>
                      </c:pt>
                      <c:pt idx="84">
                        <c:v>73.169202953547398</c:v>
                      </c:pt>
                      <c:pt idx="85">
                        <c:v>346.09197874614699</c:v>
                      </c:pt>
                      <c:pt idx="86">
                        <c:v>68.098717346529</c:v>
                      </c:pt>
                      <c:pt idx="87">
                        <c:v>128.023057763162</c:v>
                      </c:pt>
                      <c:pt idx="88">
                        <c:v>15.8852327144865</c:v>
                      </c:pt>
                      <c:pt idx="89">
                        <c:v>130.418048433813</c:v>
                      </c:pt>
                      <c:pt idx="90">
                        <c:v>67.826163027106205</c:v>
                      </c:pt>
                      <c:pt idx="91">
                        <c:v>175.286292726363</c:v>
                      </c:pt>
                      <c:pt idx="92">
                        <c:v>235.88565625506101</c:v>
                      </c:pt>
                      <c:pt idx="93">
                        <c:v>158.63264443099499</c:v>
                      </c:pt>
                      <c:pt idx="94">
                        <c:v>113.818592449031</c:v>
                      </c:pt>
                      <c:pt idx="95">
                        <c:v>22.179294648941401</c:v>
                      </c:pt>
                      <c:pt idx="96">
                        <c:v>129.383132700429</c:v>
                      </c:pt>
                      <c:pt idx="97">
                        <c:v>70.939555353874894</c:v>
                      </c:pt>
                      <c:pt idx="98">
                        <c:v>200.35144723447499</c:v>
                      </c:pt>
                      <c:pt idx="99">
                        <c:v>309.95308179261099</c:v>
                      </c:pt>
                      <c:pt idx="100">
                        <c:v>356.35443296667199</c:v>
                      </c:pt>
                      <c:pt idx="101">
                        <c:v>54.574830451848698</c:v>
                      </c:pt>
                      <c:pt idx="102">
                        <c:v>321.30711608526701</c:v>
                      </c:pt>
                      <c:pt idx="103">
                        <c:v>312.99981645161199</c:v>
                      </c:pt>
                      <c:pt idx="104">
                        <c:v>79.857361941003205</c:v>
                      </c:pt>
                      <c:pt idx="105">
                        <c:v>346.09197874614699</c:v>
                      </c:pt>
                      <c:pt idx="106">
                        <c:v>68.327017983910196</c:v>
                      </c:pt>
                      <c:pt idx="107">
                        <c:v>132.89765048967101</c:v>
                      </c:pt>
                      <c:pt idx="108">
                        <c:v>20.643377268240901</c:v>
                      </c:pt>
                      <c:pt idx="109">
                        <c:v>132.99861791842201</c:v>
                      </c:pt>
                      <c:pt idx="110">
                        <c:v>70.803136529238301</c:v>
                      </c:pt>
                      <c:pt idx="111">
                        <c:v>177.924987561389</c:v>
                      </c:pt>
                      <c:pt idx="112">
                        <c:v>235.88565625506101</c:v>
                      </c:pt>
                      <c:pt idx="113">
                        <c:v>159.325860533146</c:v>
                      </c:pt>
                      <c:pt idx="114">
                        <c:v>114.98109791464999</c:v>
                      </c:pt>
                      <c:pt idx="115">
                        <c:v>22.179294648941401</c:v>
                      </c:pt>
                      <c:pt idx="116">
                        <c:v>130.474353675272</c:v>
                      </c:pt>
                      <c:pt idx="117">
                        <c:v>71.939240153144993</c:v>
                      </c:pt>
                      <c:pt idx="118">
                        <c:v>202.605093261164</c:v>
                      </c:pt>
                      <c:pt idx="119">
                        <c:v>315.605326624849</c:v>
                      </c:pt>
                      <c:pt idx="120">
                        <c:v>355.25264907760999</c:v>
                      </c:pt>
                      <c:pt idx="121">
                        <c:v>53.898820469497998</c:v>
                      </c:pt>
                      <c:pt idx="122">
                        <c:v>320.46665917555299</c:v>
                      </c:pt>
                      <c:pt idx="123">
                        <c:v>312.38959632840601</c:v>
                      </c:pt>
                      <c:pt idx="124">
                        <c:v>75.082179743321404</c:v>
                      </c:pt>
                      <c:pt idx="125">
                        <c:v>346.09197874614699</c:v>
                      </c:pt>
                      <c:pt idx="126">
                        <c:v>68.327017983910196</c:v>
                      </c:pt>
                      <c:pt idx="127">
                        <c:v>129.68376236408</c:v>
                      </c:pt>
                      <c:pt idx="128">
                        <c:v>16.929179022995498</c:v>
                      </c:pt>
                      <c:pt idx="129">
                        <c:v>131.067920472487</c:v>
                      </c:pt>
                      <c:pt idx="130">
                        <c:v>68.945744288175703</c:v>
                      </c:pt>
                      <c:pt idx="131">
                        <c:v>176.05692736196599</c:v>
                      </c:pt>
                      <c:pt idx="132">
                        <c:v>235.88565625506101</c:v>
                      </c:pt>
                      <c:pt idx="133">
                        <c:v>159.003596028685</c:v>
                      </c:pt>
                      <c:pt idx="134">
                        <c:v>114.09489556052</c:v>
                      </c:pt>
                      <c:pt idx="135">
                        <c:v>22.179294648941401</c:v>
                      </c:pt>
                      <c:pt idx="136">
                        <c:v>129.64646060146401</c:v>
                      </c:pt>
                      <c:pt idx="137">
                        <c:v>71.306402398967293</c:v>
                      </c:pt>
                      <c:pt idx="138">
                        <c:v>201.02927152988201</c:v>
                      </c:pt>
                      <c:pt idx="139">
                        <c:v>312.26599652790401</c:v>
                      </c:pt>
                      <c:pt idx="140">
                        <c:v>354.58075875845299</c:v>
                      </c:pt>
                      <c:pt idx="141">
                        <c:v>53.392476392532402</c:v>
                      </c:pt>
                      <c:pt idx="142">
                        <c:v>319.89009740968402</c:v>
                      </c:pt>
                      <c:pt idx="143">
                        <c:v>311.97406294712903</c:v>
                      </c:pt>
                      <c:pt idx="144">
                        <c:v>72.027835131102805</c:v>
                      </c:pt>
                      <c:pt idx="145">
                        <c:v>346.09197874614699</c:v>
                      </c:pt>
                      <c:pt idx="146">
                        <c:v>67.748605260151194</c:v>
                      </c:pt>
                      <c:pt idx="147">
                        <c:v>127.241540829945</c:v>
                      </c:pt>
                      <c:pt idx="148">
                        <c:v>15.5138641805807</c:v>
                      </c:pt>
                      <c:pt idx="149">
                        <c:v>129.93230531146801</c:v>
                      </c:pt>
                      <c:pt idx="150">
                        <c:v>67.052220874015902</c:v>
                      </c:pt>
                      <c:pt idx="151">
                        <c:v>174.75954294767101</c:v>
                      </c:pt>
                      <c:pt idx="152">
                        <c:v>235.88565625506101</c:v>
                      </c:pt>
                      <c:pt idx="153">
                        <c:v>158.163688234869</c:v>
                      </c:pt>
                      <c:pt idx="154">
                        <c:v>113.716102709742</c:v>
                      </c:pt>
                      <c:pt idx="155">
                        <c:v>22.179294648941401</c:v>
                      </c:pt>
                      <c:pt idx="156">
                        <c:v>129.246280055771</c:v>
                      </c:pt>
                      <c:pt idx="157">
                        <c:v>70.661835362274999</c:v>
                      </c:pt>
                      <c:pt idx="158">
                        <c:v>199.653760643032</c:v>
                      </c:pt>
                      <c:pt idx="159">
                        <c:v>308.76071439465198</c:v>
                      </c:pt>
                      <c:pt idx="160">
                        <c:v>355.06975338090803</c:v>
                      </c:pt>
                      <c:pt idx="161">
                        <c:v>53.845200951182598</c:v>
                      </c:pt>
                      <c:pt idx="162">
                        <c:v>320.43490144987999</c:v>
                      </c:pt>
                      <c:pt idx="163">
                        <c:v>312.24569020636199</c:v>
                      </c:pt>
                      <c:pt idx="164">
                        <c:v>74.5881946697491</c:v>
                      </c:pt>
                      <c:pt idx="165">
                        <c:v>346.09197874614699</c:v>
                      </c:pt>
                      <c:pt idx="166">
                        <c:v>68.182198734314298</c:v>
                      </c:pt>
                      <c:pt idx="167">
                        <c:v>129.31428936446201</c:v>
                      </c:pt>
                      <c:pt idx="168">
                        <c:v>16.7112021887576</c:v>
                      </c:pt>
                      <c:pt idx="169">
                        <c:v>130.78231747965299</c:v>
                      </c:pt>
                      <c:pt idx="170">
                        <c:v>68.570898076972796</c:v>
                      </c:pt>
                      <c:pt idx="171">
                        <c:v>175.936415909565</c:v>
                      </c:pt>
                      <c:pt idx="172">
                        <c:v>235.88565625506101</c:v>
                      </c:pt>
                      <c:pt idx="173">
                        <c:v>158.84030674724801</c:v>
                      </c:pt>
                      <c:pt idx="174">
                        <c:v>113.933327807681</c:v>
                      </c:pt>
                      <c:pt idx="175">
                        <c:v>22.179294648941401</c:v>
                      </c:pt>
                      <c:pt idx="176">
                        <c:v>129.54340594847301</c:v>
                      </c:pt>
                      <c:pt idx="177">
                        <c:v>71.156686510026901</c:v>
                      </c:pt>
                      <c:pt idx="178">
                        <c:v>200.828991661261</c:v>
                      </c:pt>
                      <c:pt idx="179">
                        <c:v>311.642703928657</c:v>
                      </c:pt>
                      <c:pt idx="180">
                        <c:v>355.79490220990402</c:v>
                      </c:pt>
                      <c:pt idx="181">
                        <c:v>54.185173358217099</c:v>
                      </c:pt>
                      <c:pt idx="182">
                        <c:v>320.89196031619798</c:v>
                      </c:pt>
                      <c:pt idx="183">
                        <c:v>312.69599943790303</c:v>
                      </c:pt>
                      <c:pt idx="184">
                        <c:v>77.541272346801406</c:v>
                      </c:pt>
                      <c:pt idx="185">
                        <c:v>346.09197874614699</c:v>
                      </c:pt>
                      <c:pt idx="186">
                        <c:v>68.327017983910196</c:v>
                      </c:pt>
                      <c:pt idx="187">
                        <c:v>131.56999827394401</c:v>
                      </c:pt>
                      <c:pt idx="188">
                        <c:v>18.757921398697</c:v>
                      </c:pt>
                      <c:pt idx="189">
                        <c:v>132.03102473821801</c:v>
                      </c:pt>
                      <c:pt idx="190">
                        <c:v>69.939520327564793</c:v>
                      </c:pt>
                      <c:pt idx="191">
                        <c:v>176.93741332257801</c:v>
                      </c:pt>
                      <c:pt idx="192">
                        <c:v>235.88565625506101</c:v>
                      </c:pt>
                      <c:pt idx="193">
                        <c:v>159.279931221027</c:v>
                      </c:pt>
                      <c:pt idx="194">
                        <c:v>114.599953715415</c:v>
                      </c:pt>
                      <c:pt idx="195">
                        <c:v>22.179294648941401</c:v>
                      </c:pt>
                      <c:pt idx="196">
                        <c:v>130.03153614780501</c:v>
                      </c:pt>
                      <c:pt idx="197">
                        <c:v>71.713506194766595</c:v>
                      </c:pt>
                      <c:pt idx="198">
                        <c:v>201.77640949207</c:v>
                      </c:pt>
                      <c:pt idx="199">
                        <c:v>314.10958316604399</c:v>
                      </c:pt>
                    </c:numCache>
                  </c:numRef>
                </c:yVal>
                <c:smooth val="0"/>
                <c:extLst xmlns:c15="http://schemas.microsoft.com/office/drawing/2012/chart">
                  <c:ext xmlns:c16="http://schemas.microsoft.com/office/drawing/2014/chart" uri="{C3380CC4-5D6E-409C-BE32-E72D297353CC}">
                    <c16:uniqueId val="{00000003-859D-40A5-8EBB-33189D3776BA}"/>
                  </c:ext>
                </c:extLst>
              </c15:ser>
            </c15:filteredScatterSeries>
          </c:ext>
        </c:extLst>
      </c:scatterChart>
      <c:valAx>
        <c:axId val="983804128"/>
        <c:scaling>
          <c:orientation val="minMax"/>
          <c:max val="6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2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983804688"/>
        <c:crosses val="autoZero"/>
        <c:crossBetween val="midCat"/>
        <c:majorUnit val="100"/>
      </c:valAx>
      <c:valAx>
        <c:axId val="983804688"/>
        <c:scaling>
          <c:orientation val="minMax"/>
          <c:max val="6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odal Pseudo-Probabilistic </a:t>
                </a:r>
                <a:r>
                  <a:rPr lang="en-US" sz="1000" b="0" i="0" u="none" strike="noStrike" baseline="0">
                    <a:effectLst/>
                  </a:rPr>
                  <a:t>Lateral Spread,</a:t>
                </a:r>
                <a:r>
                  <a:rPr lang="en-US"/>
                  <a:t> </a:t>
                </a:r>
              </a:p>
              <a:p>
                <a:pPr>
                  <a:defRPr/>
                </a:pPr>
                <a:r>
                  <a:rPr lang="en-US"/>
                  <a:t>Tr = 2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983804128"/>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Collect_Indiviual_Data_LS2 NEW.xlsm]Butte'!$B$7:$B$26</c:f>
              <c:numCache>
                <c:formatCode>General</c:formatCode>
                <c:ptCount val="20"/>
                <c:pt idx="0">
                  <c:v>87.210511851106091</c:v>
                </c:pt>
                <c:pt idx="1">
                  <c:v>6.8136117376849521</c:v>
                </c:pt>
                <c:pt idx="2">
                  <c:v>36.314567786920215</c:v>
                </c:pt>
                <c:pt idx="3">
                  <c:v>8.8154239324405914</c:v>
                </c:pt>
                <c:pt idx="4">
                  <c:v>3.2793960453026316</c:v>
                </c:pt>
                <c:pt idx="5">
                  <c:v>54.937796665952995</c:v>
                </c:pt>
                <c:pt idx="6">
                  <c:v>3.0689887787045484</c:v>
                </c:pt>
                <c:pt idx="7">
                  <c:v>1.1498462502509881</c:v>
                </c:pt>
                <c:pt idx="8">
                  <c:v>2.935922605342618</c:v>
                </c:pt>
                <c:pt idx="9">
                  <c:v>2.507883270243219</c:v>
                </c:pt>
                <c:pt idx="10">
                  <c:v>0.48451544236576716</c:v>
                </c:pt>
                <c:pt idx="11">
                  <c:v>1.2104230375760558</c:v>
                </c:pt>
                <c:pt idx="12">
                  <c:v>17.252011354460965</c:v>
                </c:pt>
                <c:pt idx="13">
                  <c:v>0.64129375682367362</c:v>
                </c:pt>
                <c:pt idx="14">
                  <c:v>18.087927415298115</c:v>
                </c:pt>
                <c:pt idx="15">
                  <c:v>1.0646354475558397E-2</c:v>
                </c:pt>
                <c:pt idx="16">
                  <c:v>1.0078012590847376</c:v>
                </c:pt>
                <c:pt idx="17">
                  <c:v>0</c:v>
                </c:pt>
                <c:pt idx="18">
                  <c:v>28.768484541156869</c:v>
                </c:pt>
                <c:pt idx="19">
                  <c:v>0.77677561282311536</c:v>
                </c:pt>
              </c:numCache>
            </c:numRef>
          </c:xVal>
          <c:yVal>
            <c:numRef>
              <c:f>'[Collect_Indiviual_Data_LS2 NEW.xlsm]Butte'!$H$7:$H$26</c:f>
              <c:numCache>
                <c:formatCode>General</c:formatCode>
                <c:ptCount val="20"/>
                <c:pt idx="0">
                  <c:v>198.24347486714612</c:v>
                </c:pt>
                <c:pt idx="1">
                  <c:v>20.145785753447754</c:v>
                </c:pt>
                <c:pt idx="2">
                  <c:v>130.8287307139191</c:v>
                </c:pt>
                <c:pt idx="3">
                  <c:v>81.329942259530057</c:v>
                </c:pt>
                <c:pt idx="4">
                  <c:v>11.952516929524407</c:v>
                </c:pt>
                <c:pt idx="5">
                  <c:v>175.69368384187169</c:v>
                </c:pt>
                <c:pt idx="6">
                  <c:v>22.15224710351977</c:v>
                </c:pt>
                <c:pt idx="7">
                  <c:v>18.391859792745397</c:v>
                </c:pt>
                <c:pt idx="8">
                  <c:v>5.0383673584990634</c:v>
                </c:pt>
                <c:pt idx="9">
                  <c:v>15.896011112860247</c:v>
                </c:pt>
                <c:pt idx="10">
                  <c:v>8.4998350029619019</c:v>
                </c:pt>
                <c:pt idx="11">
                  <c:v>19.6980446070874</c:v>
                </c:pt>
                <c:pt idx="12">
                  <c:v>97.465502391779282</c:v>
                </c:pt>
                <c:pt idx="13">
                  <c:v>11.561663466433268</c:v>
                </c:pt>
                <c:pt idx="14">
                  <c:v>42.516885124585734</c:v>
                </c:pt>
                <c:pt idx="15">
                  <c:v>0.5187500306495364</c:v>
                </c:pt>
                <c:pt idx="16">
                  <c:v>8.6112274743741519</c:v>
                </c:pt>
                <c:pt idx="17">
                  <c:v>0.83947742164611894</c:v>
                </c:pt>
                <c:pt idx="18">
                  <c:v>102.75787155010519</c:v>
                </c:pt>
                <c:pt idx="19">
                  <c:v>25.247141458280854</c:v>
                </c:pt>
              </c:numCache>
            </c:numRef>
          </c:yVal>
          <c:smooth val="0"/>
          <c:extLst>
            <c:ext xmlns:c16="http://schemas.microsoft.com/office/drawing/2014/chart" uri="{C3380CC4-5D6E-409C-BE32-E72D297353CC}">
              <c16:uniqueId val="{00000000-4146-4E62-947B-264ECEF700DD}"/>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Collect_Indiviual_Data_LS2 NEW.xlsm]Eureka'!$B$7:$B$26</c:f>
              <c:numCache>
                <c:formatCode>General</c:formatCode>
                <c:ptCount val="20"/>
                <c:pt idx="0">
                  <c:v>385.00507377191235</c:v>
                </c:pt>
                <c:pt idx="1">
                  <c:v>41.198636597468685</c:v>
                </c:pt>
                <c:pt idx="2">
                  <c:v>274.74089989784363</c:v>
                </c:pt>
                <c:pt idx="3">
                  <c:v>296.09074558750945</c:v>
                </c:pt>
                <c:pt idx="4">
                  <c:v>42.210131623950467</c:v>
                </c:pt>
                <c:pt idx="5">
                  <c:v>348.61807138399621</c:v>
                </c:pt>
                <c:pt idx="6">
                  <c:v>57.798140680720337</c:v>
                </c:pt>
                <c:pt idx="7">
                  <c:v>69.748904216275051</c:v>
                </c:pt>
                <c:pt idx="8">
                  <c:v>10.34204035761015</c:v>
                </c:pt>
                <c:pt idx="9">
                  <c:v>55.946000525607232</c:v>
                </c:pt>
                <c:pt idx="10">
                  <c:v>36.336211856468054</c:v>
                </c:pt>
                <c:pt idx="11">
                  <c:v>120.48185202673986</c:v>
                </c:pt>
                <c:pt idx="12">
                  <c:v>238.77629492430674</c:v>
                </c:pt>
                <c:pt idx="13">
                  <c:v>68.430948398086414</c:v>
                </c:pt>
                <c:pt idx="14">
                  <c:v>100.86870279245771</c:v>
                </c:pt>
                <c:pt idx="15">
                  <c:v>6.173859650252588</c:v>
                </c:pt>
                <c:pt idx="16">
                  <c:v>69.412295190588168</c:v>
                </c:pt>
                <c:pt idx="17">
                  <c:v>9.9443839230969999</c:v>
                </c:pt>
                <c:pt idx="18">
                  <c:v>191.2551077217575</c:v>
                </c:pt>
                <c:pt idx="19">
                  <c:v>180.24229118123409</c:v>
                </c:pt>
              </c:numCache>
            </c:numRef>
          </c:xVal>
          <c:yVal>
            <c:numRef>
              <c:f>'[Collect_Indiviual_Data_LS2 NEW.xlsm]Eureka'!$H$7:$H$26</c:f>
              <c:numCache>
                <c:formatCode>General</c:formatCode>
                <c:ptCount val="20"/>
                <c:pt idx="0">
                  <c:v>328.2297428974141</c:v>
                </c:pt>
                <c:pt idx="1">
                  <c:v>35.067698736039588</c:v>
                </c:pt>
                <c:pt idx="2">
                  <c:v>255.37851881139792</c:v>
                </c:pt>
                <c:pt idx="3">
                  <c:v>271.04788968260095</c:v>
                </c:pt>
                <c:pt idx="4">
                  <c:v>53.785167177128336</c:v>
                </c:pt>
                <c:pt idx="5">
                  <c:v>298.64028026187185</c:v>
                </c:pt>
                <c:pt idx="6">
                  <c:v>57.582754953623855</c:v>
                </c:pt>
                <c:pt idx="7">
                  <c:v>83.408505856530965</c:v>
                </c:pt>
                <c:pt idx="8">
                  <c:v>13.092594492674579</c:v>
                </c:pt>
                <c:pt idx="9">
                  <c:v>65.10955021824293</c:v>
                </c:pt>
                <c:pt idx="10">
                  <c:v>45.610980967311221</c:v>
                </c:pt>
                <c:pt idx="11">
                  <c:v>132.77505516098276</c:v>
                </c:pt>
                <c:pt idx="12">
                  <c:v>205.53950653932586</c:v>
                </c:pt>
                <c:pt idx="13">
                  <c:v>90.714180770035497</c:v>
                </c:pt>
                <c:pt idx="14">
                  <c:v>99.707532897270028</c:v>
                </c:pt>
                <c:pt idx="15">
                  <c:v>9.2973624341807817</c:v>
                </c:pt>
                <c:pt idx="16">
                  <c:v>82.481068689443745</c:v>
                </c:pt>
                <c:pt idx="17">
                  <c:v>16.826408177160356</c:v>
                </c:pt>
                <c:pt idx="18">
                  <c:v>177.92214235405592</c:v>
                </c:pt>
                <c:pt idx="19">
                  <c:v>200.5579145144491</c:v>
                </c:pt>
              </c:numCache>
            </c:numRef>
          </c:yVal>
          <c:smooth val="0"/>
          <c:extLst>
            <c:ext xmlns:c16="http://schemas.microsoft.com/office/drawing/2014/chart" uri="{C3380CC4-5D6E-409C-BE32-E72D297353CC}">
              <c16:uniqueId val="{00000002-4146-4E62-947B-264ECEF700DD}"/>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Collect_Indiviual_Data_LS2 NEW.xlsm]Santa Monica'!$B$7:$B$26</c:f>
              <c:numCache>
                <c:formatCode>General</c:formatCode>
                <c:ptCount val="20"/>
                <c:pt idx="0">
                  <c:v>359.72347372970364</c:v>
                </c:pt>
                <c:pt idx="1">
                  <c:v>38.301235347364084</c:v>
                </c:pt>
                <c:pt idx="2">
                  <c:v>255.42491563941257</c:v>
                </c:pt>
                <c:pt idx="3">
                  <c:v>260.91077971808011</c:v>
                </c:pt>
                <c:pt idx="4">
                  <c:v>33.205125687603008</c:v>
                </c:pt>
                <c:pt idx="5">
                  <c:v>329.7999900137558</c:v>
                </c:pt>
                <c:pt idx="6">
                  <c:v>51.468627825123349</c:v>
                </c:pt>
                <c:pt idx="7">
                  <c:v>54.616792917089256</c:v>
                </c:pt>
                <c:pt idx="8">
                  <c:v>8.5442115606889431</c:v>
                </c:pt>
                <c:pt idx="9">
                  <c:v>45.106327138961269</c:v>
                </c:pt>
                <c:pt idx="10">
                  <c:v>27.074461121140384</c:v>
                </c:pt>
                <c:pt idx="11">
                  <c:v>99.68108752217293</c:v>
                </c:pt>
                <c:pt idx="12">
                  <c:v>222.38967028157566</c:v>
                </c:pt>
                <c:pt idx="13">
                  <c:v>47.848327237253457</c:v>
                </c:pt>
                <c:pt idx="14">
                  <c:v>89.692538629221588</c:v>
                </c:pt>
                <c:pt idx="15">
                  <c:v>4.3627127568100796</c:v>
                </c:pt>
                <c:pt idx="16">
                  <c:v>53.416987450593055</c:v>
                </c:pt>
                <c:pt idx="17">
                  <c:v>6.2061697295228733</c:v>
                </c:pt>
                <c:pt idx="18">
                  <c:v>174.9380227255534</c:v>
                </c:pt>
                <c:pt idx="19">
                  <c:v>145.19986447346477</c:v>
                </c:pt>
              </c:numCache>
            </c:numRef>
          </c:xVal>
          <c:yVal>
            <c:numRef>
              <c:f>'[Collect_Indiviual_Data_LS2 NEW.xlsm]Santa Monica'!$H$7:$H$26</c:f>
              <c:numCache>
                <c:formatCode>General</c:formatCode>
                <c:ptCount val="20"/>
                <c:pt idx="0">
                  <c:v>320.62875040136527</c:v>
                </c:pt>
                <c:pt idx="1">
                  <c:v>33.580151966392293</c:v>
                </c:pt>
                <c:pt idx="2">
                  <c:v>244.39235711745187</c:v>
                </c:pt>
                <c:pt idx="3">
                  <c:v>262.66269920119714</c:v>
                </c:pt>
                <c:pt idx="4">
                  <c:v>47.164400283169321</c:v>
                </c:pt>
                <c:pt idx="5">
                  <c:v>292.80643802277569</c:v>
                </c:pt>
                <c:pt idx="6">
                  <c:v>54.341380041467275</c:v>
                </c:pt>
                <c:pt idx="7">
                  <c:v>75.137601799199004</c:v>
                </c:pt>
                <c:pt idx="8">
                  <c:v>11.553459182759269</c:v>
                </c:pt>
                <c:pt idx="9">
                  <c:v>57.385582073300469</c:v>
                </c:pt>
                <c:pt idx="10">
                  <c:v>40.35162348012134</c:v>
                </c:pt>
                <c:pt idx="11">
                  <c:v>121.31474446338096</c:v>
                </c:pt>
                <c:pt idx="12">
                  <c:v>201.55885185089411</c:v>
                </c:pt>
                <c:pt idx="13">
                  <c:v>75.605796482594002</c:v>
                </c:pt>
                <c:pt idx="14">
                  <c:v>94.103237454877558</c:v>
                </c:pt>
                <c:pt idx="15">
                  <c:v>6.8950221656758437</c:v>
                </c:pt>
                <c:pt idx="16">
                  <c:v>73.263790237616078</c:v>
                </c:pt>
                <c:pt idx="17">
                  <c:v>13.153145149595758</c:v>
                </c:pt>
                <c:pt idx="18">
                  <c:v>171.31660535355559</c:v>
                </c:pt>
                <c:pt idx="19">
                  <c:v>181.67249433525515</c:v>
                </c:pt>
              </c:numCache>
            </c:numRef>
          </c:yVal>
          <c:smooth val="0"/>
          <c:extLst>
            <c:ext xmlns:c16="http://schemas.microsoft.com/office/drawing/2014/chart" uri="{C3380CC4-5D6E-409C-BE32-E72D297353CC}">
              <c16:uniqueId val="{00000004-4146-4E62-947B-264ECEF700DD}"/>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Collect_Indiviual_Data_LS2 NEW.xlsm]Portland'!$B$7:$B$26</c:f>
              <c:numCache>
                <c:formatCode>General</c:formatCode>
                <c:ptCount val="20"/>
                <c:pt idx="0">
                  <c:v>238.84615333412373</c:v>
                </c:pt>
                <c:pt idx="1">
                  <c:v>22.095822486979056</c:v>
                </c:pt>
                <c:pt idx="2">
                  <c:v>159.93582763000632</c:v>
                </c:pt>
                <c:pt idx="3">
                  <c:v>117.44317833886075</c:v>
                </c:pt>
                <c:pt idx="4">
                  <c:v>13.928087826897238</c:v>
                </c:pt>
                <c:pt idx="5">
                  <c:v>209.56948180446312</c:v>
                </c:pt>
                <c:pt idx="6">
                  <c:v>27.338718678464179</c:v>
                </c:pt>
                <c:pt idx="7">
                  <c:v>19.70328189964383</c:v>
                </c:pt>
                <c:pt idx="8">
                  <c:v>5.3224889919639979</c:v>
                </c:pt>
                <c:pt idx="9">
                  <c:v>19.65489452400039</c:v>
                </c:pt>
                <c:pt idx="10">
                  <c:v>8.9934539228939752</c:v>
                </c:pt>
                <c:pt idx="11">
                  <c:v>36.667602991910329</c:v>
                </c:pt>
                <c:pt idx="12">
                  <c:v>124.06898908183884</c:v>
                </c:pt>
                <c:pt idx="13">
                  <c:v>14.499061551733416</c:v>
                </c:pt>
                <c:pt idx="14">
                  <c:v>53.365971167367498</c:v>
                </c:pt>
                <c:pt idx="15">
                  <c:v>1.5862535969361948</c:v>
                </c:pt>
                <c:pt idx="16">
                  <c:v>15.781748817634254</c:v>
                </c:pt>
                <c:pt idx="17">
                  <c:v>0.78214810280378877</c:v>
                </c:pt>
                <c:pt idx="18">
                  <c:v>110.92489771768199</c:v>
                </c:pt>
                <c:pt idx="19">
                  <c:v>50.447298864019515</c:v>
                </c:pt>
              </c:numCache>
            </c:numRef>
          </c:xVal>
          <c:yVal>
            <c:numRef>
              <c:f>'[Collect_Indiviual_Data_LS2 NEW.xlsm]Portland'!$H$7:$H$26</c:f>
              <c:numCache>
                <c:formatCode>General</c:formatCode>
                <c:ptCount val="20"/>
                <c:pt idx="0">
                  <c:v>302.89429138787159</c:v>
                </c:pt>
                <c:pt idx="1">
                  <c:v>30.936288346944483</c:v>
                </c:pt>
                <c:pt idx="2">
                  <c:v>226.82904313862019</c:v>
                </c:pt>
                <c:pt idx="3">
                  <c:v>234.42565059957599</c:v>
                </c:pt>
                <c:pt idx="4">
                  <c:v>35.158702777115693</c:v>
                </c:pt>
                <c:pt idx="5">
                  <c:v>279.7936081292296</c:v>
                </c:pt>
                <c:pt idx="6">
                  <c:v>46.980557460279158</c:v>
                </c:pt>
                <c:pt idx="7">
                  <c:v>58.922553642757258</c:v>
                </c:pt>
                <c:pt idx="8">
                  <c:v>9.1112220444223926</c:v>
                </c:pt>
                <c:pt idx="9">
                  <c:v>45.045595498889028</c:v>
                </c:pt>
                <c:pt idx="10">
                  <c:v>28.353467959544414</c:v>
                </c:pt>
                <c:pt idx="11">
                  <c:v>98.592731592588819</c:v>
                </c:pt>
                <c:pt idx="12">
                  <c:v>190.13906261232319</c:v>
                </c:pt>
                <c:pt idx="13">
                  <c:v>47.898294316526979</c:v>
                </c:pt>
                <c:pt idx="14">
                  <c:v>82.373410708467091</c:v>
                </c:pt>
                <c:pt idx="15">
                  <c:v>4.2918234119236329</c:v>
                </c:pt>
                <c:pt idx="16">
                  <c:v>54.23203796247482</c:v>
                </c:pt>
                <c:pt idx="17">
                  <c:v>7.1455601364924357</c:v>
                </c:pt>
                <c:pt idx="18">
                  <c:v>155.62322165192222</c:v>
                </c:pt>
                <c:pt idx="19">
                  <c:v>142.22992777501878</c:v>
                </c:pt>
              </c:numCache>
            </c:numRef>
          </c:yVal>
          <c:smooth val="0"/>
          <c:extLst>
            <c:ext xmlns:c16="http://schemas.microsoft.com/office/drawing/2014/chart" uri="{C3380CC4-5D6E-409C-BE32-E72D297353CC}">
              <c16:uniqueId val="{00000006-4146-4E62-947B-264ECEF700DD}"/>
            </c:ext>
          </c:extLst>
        </c:ser>
        <c:ser>
          <c:idx val="36"/>
          <c:order val="8"/>
          <c:tx>
            <c:v>Salt Lake City</c:v>
          </c:tx>
          <c:spPr>
            <a:ln w="25400" cap="rnd">
              <a:noFill/>
              <a:round/>
            </a:ln>
            <a:effectLst/>
          </c:spPr>
          <c:marker>
            <c:symbol val="star"/>
            <c:size val="5"/>
            <c:spPr>
              <a:noFill/>
              <a:ln w="9525">
                <a:solidFill>
                  <a:schemeClr val="tx1"/>
                </a:solidFill>
              </a:ln>
              <a:effectLst/>
            </c:spPr>
          </c:marker>
          <c:xVal>
            <c:numRef>
              <c:f>'[Collect_Indiviual_Data_LS2 NEW.xlsm]Salt Lake City'!$B$7:$B$26</c:f>
              <c:numCache>
                <c:formatCode>General</c:formatCode>
                <c:ptCount val="20"/>
                <c:pt idx="0">
                  <c:v>253.83511260577777</c:v>
                </c:pt>
                <c:pt idx="1">
                  <c:v>23.576542774800988</c:v>
                </c:pt>
                <c:pt idx="2">
                  <c:v>173.19764393575647</c:v>
                </c:pt>
                <c:pt idx="3">
                  <c:v>137.53880185267266</c:v>
                </c:pt>
                <c:pt idx="4">
                  <c:v>16.128596471514133</c:v>
                </c:pt>
                <c:pt idx="5">
                  <c:v>224.25310795578019</c:v>
                </c:pt>
                <c:pt idx="6">
                  <c:v>30.538028811077723</c:v>
                </c:pt>
                <c:pt idx="7">
                  <c:v>24.627490929728314</c:v>
                </c:pt>
                <c:pt idx="8">
                  <c:v>5.6835335077656728</c:v>
                </c:pt>
                <c:pt idx="9">
                  <c:v>22.828587274506805</c:v>
                </c:pt>
                <c:pt idx="10">
                  <c:v>11.284280952512622</c:v>
                </c:pt>
                <c:pt idx="11">
                  <c:v>45.739369847204294</c:v>
                </c:pt>
                <c:pt idx="12">
                  <c:v>136.28818133465478</c:v>
                </c:pt>
                <c:pt idx="13">
                  <c:v>18.783844398536615</c:v>
                </c:pt>
                <c:pt idx="14">
                  <c:v>58.168860932652812</c:v>
                </c:pt>
                <c:pt idx="15">
                  <c:v>1.9601793027722143</c:v>
                </c:pt>
                <c:pt idx="16">
                  <c:v>20.627422438155648</c:v>
                </c:pt>
                <c:pt idx="17">
                  <c:v>1.3384588573527776</c:v>
                </c:pt>
                <c:pt idx="18">
                  <c:v>119.38757392762716</c:v>
                </c:pt>
                <c:pt idx="19">
                  <c:v>63.763954082570613</c:v>
                </c:pt>
              </c:numCache>
            </c:numRef>
          </c:xVal>
          <c:yVal>
            <c:numRef>
              <c:f>'[Collect_Indiviual_Data_LS2 NEW.xlsm]Salt Lake City'!$H$7:$H$26</c:f>
              <c:numCache>
                <c:formatCode>General</c:formatCode>
                <c:ptCount val="20"/>
                <c:pt idx="0">
                  <c:v>311.29217404372105</c:v>
                </c:pt>
                <c:pt idx="1">
                  <c:v>32.026280889063813</c:v>
                </c:pt>
                <c:pt idx="2">
                  <c:v>234.75088955883891</c:v>
                </c:pt>
                <c:pt idx="3">
                  <c:v>250.04244314821304</c:v>
                </c:pt>
                <c:pt idx="4">
                  <c:v>40.684888426479368</c:v>
                </c:pt>
                <c:pt idx="5">
                  <c:v>286.1912355523408</c:v>
                </c:pt>
                <c:pt idx="6">
                  <c:v>50.493044385868899</c:v>
                </c:pt>
                <c:pt idx="7">
                  <c:v>66.626755811222054</c:v>
                </c:pt>
                <c:pt idx="8">
                  <c:v>10.064710431180885</c:v>
                </c:pt>
                <c:pt idx="9">
                  <c:v>50.485062384651684</c:v>
                </c:pt>
                <c:pt idx="10">
                  <c:v>34.053206748752842</c:v>
                </c:pt>
                <c:pt idx="11">
                  <c:v>109.4978522892125</c:v>
                </c:pt>
                <c:pt idx="12">
                  <c:v>196.2778355335997</c:v>
                </c:pt>
                <c:pt idx="13">
                  <c:v>61.023043007689999</c:v>
                </c:pt>
                <c:pt idx="14">
                  <c:v>88.376138693930017</c:v>
                </c:pt>
                <c:pt idx="15">
                  <c:v>4.9031910451486613</c:v>
                </c:pt>
                <c:pt idx="16">
                  <c:v>63.112524810741512</c:v>
                </c:pt>
                <c:pt idx="17">
                  <c:v>10.138386002386579</c:v>
                </c:pt>
                <c:pt idx="18">
                  <c:v>163.72162790106844</c:v>
                </c:pt>
                <c:pt idx="19">
                  <c:v>161.67710317880238</c:v>
                </c:pt>
              </c:numCache>
            </c:numRef>
          </c:yVal>
          <c:smooth val="0"/>
          <c:extLst>
            <c:ext xmlns:c16="http://schemas.microsoft.com/office/drawing/2014/chart" uri="{C3380CC4-5D6E-409C-BE32-E72D297353CC}">
              <c16:uniqueId val="{00000008-4146-4E62-947B-264ECEF700DD}"/>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Collect_Indiviual_Data_LS2 NEW.xlsm]San Francisco'!$B$7:$B$26</c:f>
              <c:numCache>
                <c:formatCode>General</c:formatCode>
                <c:ptCount val="20"/>
                <c:pt idx="0">
                  <c:v>376.52194189731267</c:v>
                </c:pt>
                <c:pt idx="1">
                  <c:v>40.163943966092191</c:v>
                </c:pt>
                <c:pt idx="2">
                  <c:v>266.24231865683015</c:v>
                </c:pt>
                <c:pt idx="3">
                  <c:v>282.67520060485731</c:v>
                </c:pt>
                <c:pt idx="4">
                  <c:v>37.606440007364306</c:v>
                </c:pt>
                <c:pt idx="5">
                  <c:v>342.44044712194756</c:v>
                </c:pt>
                <c:pt idx="6">
                  <c:v>54.868500447133471</c:v>
                </c:pt>
                <c:pt idx="7">
                  <c:v>62.625606654077252</c:v>
                </c:pt>
                <c:pt idx="8">
                  <c:v>9.3980448111475194</c:v>
                </c:pt>
                <c:pt idx="9">
                  <c:v>50.873591883067313</c:v>
                </c:pt>
                <c:pt idx="10">
                  <c:v>31.701762949697972</c:v>
                </c:pt>
                <c:pt idx="11">
                  <c:v>110.65660944353844</c:v>
                </c:pt>
                <c:pt idx="12">
                  <c:v>233.11662243209176</c:v>
                </c:pt>
                <c:pt idx="13">
                  <c:v>57.698744169514761</c:v>
                </c:pt>
                <c:pt idx="14">
                  <c:v>96.071375149514495</c:v>
                </c:pt>
                <c:pt idx="15">
                  <c:v>5.1916555947789522</c:v>
                </c:pt>
                <c:pt idx="16">
                  <c:v>61.791193318663936</c:v>
                </c:pt>
                <c:pt idx="17">
                  <c:v>7.9607557746724344</c:v>
                </c:pt>
                <c:pt idx="18">
                  <c:v>184.33758736713014</c:v>
                </c:pt>
                <c:pt idx="19">
                  <c:v>163.49973292595507</c:v>
                </c:pt>
              </c:numCache>
            </c:numRef>
          </c:xVal>
          <c:yVal>
            <c:numRef>
              <c:f>'[Collect_Indiviual_Data_LS2 NEW.xlsm]San Francisco'!$H$7:$H$26</c:f>
              <c:numCache>
                <c:formatCode>General</c:formatCode>
                <c:ptCount val="20"/>
                <c:pt idx="0">
                  <c:v>323.06987011222282</c:v>
                </c:pt>
                <c:pt idx="1">
                  <c:v>34.043249937328412</c:v>
                </c:pt>
                <c:pt idx="2">
                  <c:v>248.04391533860942</c:v>
                </c:pt>
                <c:pt idx="3">
                  <c:v>265.29618055998031</c:v>
                </c:pt>
                <c:pt idx="4">
                  <c:v>49.156742201749097</c:v>
                </c:pt>
                <c:pt idx="5">
                  <c:v>294.79498331986724</c:v>
                </c:pt>
                <c:pt idx="6">
                  <c:v>55.280023284850522</c:v>
                </c:pt>
                <c:pt idx="7">
                  <c:v>78.070876716426113</c:v>
                </c:pt>
                <c:pt idx="8">
                  <c:v>12.020406152438396</c:v>
                </c:pt>
                <c:pt idx="9">
                  <c:v>59.881833100107656</c:v>
                </c:pt>
                <c:pt idx="10">
                  <c:v>42.047530522620526</c:v>
                </c:pt>
                <c:pt idx="11">
                  <c:v>125.41058060886601</c:v>
                </c:pt>
                <c:pt idx="12">
                  <c:v>203.02460232413029</c:v>
                </c:pt>
                <c:pt idx="13">
                  <c:v>80.485711859393888</c:v>
                </c:pt>
                <c:pt idx="14">
                  <c:v>95.931673317423005</c:v>
                </c:pt>
                <c:pt idx="15">
                  <c:v>7.6158331151517888</c:v>
                </c:pt>
                <c:pt idx="16">
                  <c:v>76.188309146077316</c:v>
                </c:pt>
                <c:pt idx="17">
                  <c:v>14.228590374795312</c:v>
                </c:pt>
                <c:pt idx="18">
                  <c:v>173.75887974096551</c:v>
                </c:pt>
                <c:pt idx="19">
                  <c:v>187.65603793222036</c:v>
                </c:pt>
              </c:numCache>
            </c:numRef>
          </c:yVal>
          <c:smooth val="0"/>
          <c:extLst>
            <c:ext xmlns:c16="http://schemas.microsoft.com/office/drawing/2014/chart" uri="{C3380CC4-5D6E-409C-BE32-E72D297353CC}">
              <c16:uniqueId val="{0000000A-4146-4E62-947B-264ECEF700DD}"/>
            </c:ext>
          </c:extLst>
        </c:ser>
        <c:ser>
          <c:idx val="42"/>
          <c:order val="12"/>
          <c:tx>
            <c:v>San Jose</c:v>
          </c:tx>
          <c:spPr>
            <a:ln w="25400" cap="rnd">
              <a:noFill/>
              <a:round/>
            </a:ln>
            <a:effectLst/>
          </c:spPr>
          <c:marker>
            <c:symbol val="diamond"/>
            <c:size val="5"/>
            <c:spPr>
              <a:noFill/>
              <a:ln w="9525">
                <a:solidFill>
                  <a:schemeClr val="tx1"/>
                </a:solidFill>
              </a:ln>
              <a:effectLst/>
            </c:spPr>
          </c:marker>
          <c:xVal>
            <c:numRef>
              <c:f>'[Collect_Indiviual_Data_LS2 NEW.xlsm]San Jose'!$B$7:$B$26</c:f>
              <c:numCache>
                <c:formatCode>General</c:formatCode>
                <c:ptCount val="20"/>
                <c:pt idx="0">
                  <c:v>404.58272958452335</c:v>
                </c:pt>
                <c:pt idx="1">
                  <c:v>42.880529917899459</c:v>
                </c:pt>
                <c:pt idx="2">
                  <c:v>278.75328148136015</c:v>
                </c:pt>
                <c:pt idx="3">
                  <c:v>310.17791644196473</c:v>
                </c:pt>
                <c:pt idx="4">
                  <c:v>41.968607853992246</c:v>
                </c:pt>
                <c:pt idx="5">
                  <c:v>361.52287571133047</c:v>
                </c:pt>
                <c:pt idx="6">
                  <c:v>58.501575371973956</c:v>
                </c:pt>
                <c:pt idx="7">
                  <c:v>72.486263458442096</c:v>
                </c:pt>
                <c:pt idx="8">
                  <c:v>10.469117309517531</c:v>
                </c:pt>
                <c:pt idx="9">
                  <c:v>58.222447160069564</c:v>
                </c:pt>
                <c:pt idx="10">
                  <c:v>37.055884983898686</c:v>
                </c:pt>
                <c:pt idx="11">
                  <c:v>122.36838136894183</c:v>
                </c:pt>
                <c:pt idx="12">
                  <c:v>249.80373245150633</c:v>
                </c:pt>
                <c:pt idx="13">
                  <c:v>68.267631665894044</c:v>
                </c:pt>
                <c:pt idx="14">
                  <c:v>103.5772819937638</c:v>
                </c:pt>
                <c:pt idx="15">
                  <c:v>5.7418662516284851</c:v>
                </c:pt>
                <c:pt idx="16">
                  <c:v>70.178960050564456</c:v>
                </c:pt>
                <c:pt idx="17">
                  <c:v>9.7072086889388753</c:v>
                </c:pt>
                <c:pt idx="18">
                  <c:v>197.57515117449128</c:v>
                </c:pt>
                <c:pt idx="19">
                  <c:v>184.31402892723457</c:v>
                </c:pt>
              </c:numCache>
            </c:numRef>
          </c:xVal>
          <c:yVal>
            <c:numRef>
              <c:f>'[Collect_Indiviual_Data_LS2 NEW.xlsm]San Jose'!$H$7:$H$26</c:f>
              <c:numCache>
                <c:formatCode>General</c:formatCode>
                <c:ptCount val="20"/>
                <c:pt idx="0">
                  <c:v>324.0765987544205</c:v>
                </c:pt>
                <c:pt idx="1">
                  <c:v>34.180626833852507</c:v>
                </c:pt>
                <c:pt idx="2">
                  <c:v>249.55288415032393</c:v>
                </c:pt>
                <c:pt idx="3">
                  <c:v>266.35612335630486</c:v>
                </c:pt>
                <c:pt idx="4">
                  <c:v>49.846063014829895</c:v>
                </c:pt>
                <c:pt idx="5">
                  <c:v>295.58025595136144</c:v>
                </c:pt>
                <c:pt idx="6">
                  <c:v>55.626783500341553</c:v>
                </c:pt>
                <c:pt idx="7">
                  <c:v>78.99598903974973</c:v>
                </c:pt>
                <c:pt idx="8">
                  <c:v>12.235167201178363</c:v>
                </c:pt>
                <c:pt idx="9">
                  <c:v>60.798449328857409</c:v>
                </c:pt>
                <c:pt idx="10">
                  <c:v>42.69558362375826</c:v>
                </c:pt>
                <c:pt idx="11">
                  <c:v>126.53427685547639</c:v>
                </c:pt>
                <c:pt idx="12">
                  <c:v>203.52643089894502</c:v>
                </c:pt>
                <c:pt idx="13">
                  <c:v>82.49876605935728</c:v>
                </c:pt>
                <c:pt idx="14">
                  <c:v>96.766153905107757</c:v>
                </c:pt>
                <c:pt idx="15">
                  <c:v>7.92564792826456</c:v>
                </c:pt>
                <c:pt idx="16">
                  <c:v>77.38701542572322</c:v>
                </c:pt>
                <c:pt idx="17">
                  <c:v>14.722745771942259</c:v>
                </c:pt>
                <c:pt idx="18">
                  <c:v>174.57875168762038</c:v>
                </c:pt>
                <c:pt idx="19">
                  <c:v>190.18722796506006</c:v>
                </c:pt>
              </c:numCache>
            </c:numRef>
          </c:yVal>
          <c:smooth val="0"/>
          <c:extLst>
            <c:ext xmlns:c16="http://schemas.microsoft.com/office/drawing/2014/chart" uri="{C3380CC4-5D6E-409C-BE32-E72D297353CC}">
              <c16:uniqueId val="{0000000C-4146-4E62-947B-264ECEF700DD}"/>
            </c:ext>
          </c:extLst>
        </c:ser>
        <c:ser>
          <c:idx val="45"/>
          <c:order val="14"/>
          <c:tx>
            <c:v>Seattle</c:v>
          </c:tx>
          <c:spPr>
            <a:ln w="25400" cap="rnd">
              <a:noFill/>
              <a:round/>
            </a:ln>
            <a:effectLst/>
          </c:spPr>
          <c:marker>
            <c:symbol val="square"/>
            <c:size val="5"/>
            <c:spPr>
              <a:noFill/>
              <a:ln w="9525">
                <a:solidFill>
                  <a:schemeClr val="tx1"/>
                </a:solidFill>
              </a:ln>
              <a:effectLst/>
            </c:spPr>
          </c:marker>
          <c:xVal>
            <c:numRef>
              <c:f>'[Collect_Indiviual_Data_LS2 NEW.xlsm]Seattle'!$B$7:$B$26</c:f>
              <c:numCache>
                <c:formatCode>General</c:formatCode>
                <c:ptCount val="20"/>
                <c:pt idx="0">
                  <c:v>321.06364276404673</c:v>
                </c:pt>
                <c:pt idx="1">
                  <c:v>33.039445603726008</c:v>
                </c:pt>
                <c:pt idx="2">
                  <c:v>230.87258577804104</c:v>
                </c:pt>
                <c:pt idx="3">
                  <c:v>216.33590727315288</c:v>
                </c:pt>
                <c:pt idx="4">
                  <c:v>25.857768176889806</c:v>
                </c:pt>
                <c:pt idx="5">
                  <c:v>296.84255661434622</c:v>
                </c:pt>
                <c:pt idx="6">
                  <c:v>44.583251990630686</c:v>
                </c:pt>
                <c:pt idx="7">
                  <c:v>41.704428018474076</c:v>
                </c:pt>
                <c:pt idx="8">
                  <c:v>7.2327923945100308</c:v>
                </c:pt>
                <c:pt idx="9">
                  <c:v>35.565814630740071</c:v>
                </c:pt>
                <c:pt idx="10">
                  <c:v>20.024283821303669</c:v>
                </c:pt>
                <c:pt idx="11">
                  <c:v>78.999629274968584</c:v>
                </c:pt>
                <c:pt idx="12">
                  <c:v>195.75076112238341</c:v>
                </c:pt>
                <c:pt idx="13">
                  <c:v>34.333790514580706</c:v>
                </c:pt>
                <c:pt idx="14">
                  <c:v>77.829297852145359</c:v>
                </c:pt>
                <c:pt idx="15">
                  <c:v>3.2891540226080545</c:v>
                </c:pt>
                <c:pt idx="16">
                  <c:v>39.483160607719974</c:v>
                </c:pt>
                <c:pt idx="17">
                  <c:v>3.782385109010225</c:v>
                </c:pt>
                <c:pt idx="18">
                  <c:v>157.27060499103334</c:v>
                </c:pt>
                <c:pt idx="19">
                  <c:v>112.10403952324367</c:v>
                </c:pt>
              </c:numCache>
            </c:numRef>
          </c:xVal>
          <c:yVal>
            <c:numRef>
              <c:f>'[Collect_Indiviual_Data_LS2 NEW.xlsm]Seattle'!$H$7:$H$26</c:f>
              <c:numCache>
                <c:formatCode>General</c:formatCode>
                <c:ptCount val="20"/>
                <c:pt idx="0">
                  <c:v>316.26353617803858</c:v>
                </c:pt>
                <c:pt idx="1">
                  <c:v>32.793931358624462</c:v>
                </c:pt>
                <c:pt idx="2">
                  <c:v>239.37193748826502</c:v>
                </c:pt>
                <c:pt idx="3">
                  <c:v>257.12789969690863</c:v>
                </c:pt>
                <c:pt idx="4">
                  <c:v>43.911916332362964</c:v>
                </c:pt>
                <c:pt idx="5">
                  <c:v>289.51226624679356</c:v>
                </c:pt>
                <c:pt idx="6">
                  <c:v>52.674077965069124</c:v>
                </c:pt>
                <c:pt idx="7">
                  <c:v>70.788976406886633</c:v>
                </c:pt>
                <c:pt idx="8">
                  <c:v>10.83243811525189</c:v>
                </c:pt>
                <c:pt idx="9">
                  <c:v>53.813887740673415</c:v>
                </c:pt>
                <c:pt idx="10">
                  <c:v>37.602959316698623</c:v>
                </c:pt>
                <c:pt idx="11">
                  <c:v>115.17809356162162</c:v>
                </c:pt>
                <c:pt idx="12">
                  <c:v>198.7880893208945</c:v>
                </c:pt>
                <c:pt idx="13">
                  <c:v>68.046065364612957</c:v>
                </c:pt>
                <c:pt idx="14">
                  <c:v>91.510288893535645</c:v>
                </c:pt>
                <c:pt idx="15">
                  <c:v>5.8838503464429133</c:v>
                </c:pt>
                <c:pt idx="16">
                  <c:v>68.312738557938559</c:v>
                </c:pt>
                <c:pt idx="17">
                  <c:v>11.580602598659684</c:v>
                </c:pt>
                <c:pt idx="18">
                  <c:v>167.50811113035857</c:v>
                </c:pt>
                <c:pt idx="19">
                  <c:v>171.23586214255153</c:v>
                </c:pt>
              </c:numCache>
            </c:numRef>
          </c:yVal>
          <c:smooth val="0"/>
          <c:extLst>
            <c:ext xmlns:c16="http://schemas.microsoft.com/office/drawing/2014/chart" uri="{C3380CC4-5D6E-409C-BE32-E72D297353CC}">
              <c16:uniqueId val="{0000000E-4146-4E62-947B-264ECEF700DD}"/>
            </c:ext>
          </c:extLst>
        </c:ser>
        <c:ser>
          <c:idx val="12"/>
          <c:order val="16"/>
          <c:tx>
            <c:v>Memphis</c:v>
          </c:tx>
          <c:spPr>
            <a:ln w="25400" cap="rnd">
              <a:noFill/>
              <a:round/>
            </a:ln>
            <a:effectLst/>
          </c:spPr>
          <c:marker>
            <c:symbol val="triangle"/>
            <c:size val="5"/>
            <c:spPr>
              <a:noFill/>
              <a:ln w="9525">
                <a:solidFill>
                  <a:schemeClr val="tx1"/>
                </a:solidFill>
              </a:ln>
              <a:effectLst/>
            </c:spPr>
          </c:marker>
          <c:xVal>
            <c:numRef>
              <c:f>'[Collect_Indiviual_Data_LS2 NEW.xlsm]Memphis'!$B$7:$B$26</c:f>
              <c:numCache>
                <c:formatCode>General</c:formatCode>
                <c:ptCount val="20"/>
                <c:pt idx="0">
                  <c:v>178.32107959065411</c:v>
                </c:pt>
                <c:pt idx="1">
                  <c:v>16.810286153608537</c:v>
                </c:pt>
                <c:pt idx="2">
                  <c:v>113.17706697769479</c:v>
                </c:pt>
                <c:pt idx="3">
                  <c:v>72.573470352498816</c:v>
                </c:pt>
                <c:pt idx="4">
                  <c:v>9.2078489052317316</c:v>
                </c:pt>
                <c:pt idx="5">
                  <c:v>153.24395343351685</c:v>
                </c:pt>
                <c:pt idx="6">
                  <c:v>18.356545460003041</c:v>
                </c:pt>
                <c:pt idx="7">
                  <c:v>11.06309744476593</c:v>
                </c:pt>
                <c:pt idx="8">
                  <c:v>4.2137109903772254</c:v>
                </c:pt>
                <c:pt idx="9">
                  <c:v>12.549270684695117</c:v>
                </c:pt>
                <c:pt idx="10">
                  <c:v>5.2209365565024033</c:v>
                </c:pt>
                <c:pt idx="11">
                  <c:v>19.845731254786809</c:v>
                </c:pt>
                <c:pt idx="12">
                  <c:v>86.760588363835055</c:v>
                </c:pt>
                <c:pt idx="13">
                  <c:v>7.7261026385068137</c:v>
                </c:pt>
                <c:pt idx="14">
                  <c:v>38.294361217382566</c:v>
                </c:pt>
                <c:pt idx="15">
                  <c:v>0.69539049212989357</c:v>
                </c:pt>
                <c:pt idx="16">
                  <c:v>7.9733380310028492</c:v>
                </c:pt>
                <c:pt idx="17">
                  <c:v>0.26755901328982462</c:v>
                </c:pt>
                <c:pt idx="18">
                  <c:v>80.876226277426966</c:v>
                </c:pt>
                <c:pt idx="19">
                  <c:v>26.412857173237651</c:v>
                </c:pt>
              </c:numCache>
            </c:numRef>
          </c:xVal>
          <c:yVal>
            <c:numRef>
              <c:f>'[Collect_Indiviual_Data_LS2 NEW.xlsm]Memphis'!$H$7:$H$26</c:f>
              <c:numCache>
                <c:formatCode>General</c:formatCode>
                <c:ptCount val="20"/>
                <c:pt idx="0">
                  <c:v>294.18531562199735</c:v>
                </c:pt>
                <c:pt idx="1">
                  <c:v>30.206194326454039</c:v>
                </c:pt>
                <c:pt idx="2">
                  <c:v>221.17075198985521</c:v>
                </c:pt>
                <c:pt idx="3">
                  <c:v>223.28804503891038</c:v>
                </c:pt>
                <c:pt idx="4">
                  <c:v>32.305859445496658</c:v>
                </c:pt>
                <c:pt idx="5">
                  <c:v>274.75977634699376</c:v>
                </c:pt>
                <c:pt idx="6">
                  <c:v>44.604449388578509</c:v>
                </c:pt>
                <c:pt idx="7">
                  <c:v>53.861217197557238</c:v>
                </c:pt>
                <c:pt idx="8">
                  <c:v>8.6809532523566642</c:v>
                </c:pt>
                <c:pt idx="9">
                  <c:v>41.730614191777768</c:v>
                </c:pt>
                <c:pt idx="10">
                  <c:v>25.215361555706412</c:v>
                </c:pt>
                <c:pt idx="11">
                  <c:v>91.413946982481647</c:v>
                </c:pt>
                <c:pt idx="12">
                  <c:v>184.24750466830079</c:v>
                </c:pt>
                <c:pt idx="13">
                  <c:v>42.034086299178014</c:v>
                </c:pt>
                <c:pt idx="14">
                  <c:v>76.917601923765162</c:v>
                </c:pt>
                <c:pt idx="15">
                  <c:v>4.0806077758569241</c:v>
                </c:pt>
                <c:pt idx="16">
                  <c:v>47.424162209650568</c:v>
                </c:pt>
                <c:pt idx="17">
                  <c:v>5.7179141677009087</c:v>
                </c:pt>
                <c:pt idx="18">
                  <c:v>150.66780169486259</c:v>
                </c:pt>
                <c:pt idx="19">
                  <c:v>129.05422861374907</c:v>
                </c:pt>
              </c:numCache>
            </c:numRef>
          </c:yVal>
          <c:smooth val="0"/>
          <c:extLst>
            <c:ext xmlns:c16="http://schemas.microsoft.com/office/drawing/2014/chart" uri="{C3380CC4-5D6E-409C-BE32-E72D297353CC}">
              <c16:uniqueId val="{00000010-4146-4E62-947B-264ECEF700DD}"/>
            </c:ext>
          </c:extLst>
        </c:ser>
        <c:ser>
          <c:idx val="15"/>
          <c:order val="18"/>
          <c:tx>
            <c:v>Charleston</c:v>
          </c:tx>
          <c:spPr>
            <a:ln w="25400" cap="rnd">
              <a:noFill/>
              <a:round/>
            </a:ln>
            <a:effectLst/>
          </c:spPr>
          <c:marker>
            <c:symbol val="x"/>
            <c:size val="5"/>
            <c:spPr>
              <a:noFill/>
              <a:ln w="9525">
                <a:solidFill>
                  <a:schemeClr val="tx1"/>
                </a:solidFill>
              </a:ln>
              <a:effectLst/>
            </c:spPr>
          </c:marker>
          <c:xVal>
            <c:numRef>
              <c:f>'[Collect_Indiviual_Data_LS2 NEW.xlsm]Charleston'!$B$7:$B$26</c:f>
              <c:numCache>
                <c:formatCode>General</c:formatCode>
                <c:ptCount val="20"/>
                <c:pt idx="0">
                  <c:v>159.28734227329122</c:v>
                </c:pt>
                <c:pt idx="1">
                  <c:v>14.935013809147192</c:v>
                </c:pt>
                <c:pt idx="2">
                  <c:v>98.335080126470686</c:v>
                </c:pt>
                <c:pt idx="3">
                  <c:v>60.21388680389051</c:v>
                </c:pt>
                <c:pt idx="4">
                  <c:v>7.4823286075910493</c:v>
                </c:pt>
                <c:pt idx="5">
                  <c:v>134.39693915030162</c:v>
                </c:pt>
                <c:pt idx="6">
                  <c:v>15.60651196304045</c:v>
                </c:pt>
                <c:pt idx="7">
                  <c:v>8.7624103490866627</c:v>
                </c:pt>
                <c:pt idx="8">
                  <c:v>3.7951278690616772</c:v>
                </c:pt>
                <c:pt idx="9">
                  <c:v>10.212216800735893</c:v>
                </c:pt>
                <c:pt idx="10">
                  <c:v>4.1537808423649345</c:v>
                </c:pt>
                <c:pt idx="11">
                  <c:v>14.863635779426529</c:v>
                </c:pt>
                <c:pt idx="12">
                  <c:v>74.346219612574487</c:v>
                </c:pt>
                <c:pt idx="13">
                  <c:v>5.8172386272685435</c:v>
                </c:pt>
                <c:pt idx="14">
                  <c:v>33.745474584579476</c:v>
                </c:pt>
                <c:pt idx="15">
                  <c:v>0.34864003937336246</c:v>
                </c:pt>
                <c:pt idx="16">
                  <c:v>6.0739064731792984</c:v>
                </c:pt>
                <c:pt idx="17">
                  <c:v>0.18044573603058039</c:v>
                </c:pt>
                <c:pt idx="18">
                  <c:v>71.556589718391635</c:v>
                </c:pt>
                <c:pt idx="19">
                  <c:v>19.138206289162177</c:v>
                </c:pt>
              </c:numCache>
            </c:numRef>
          </c:xVal>
          <c:yVal>
            <c:numRef>
              <c:f>'[Collect_Indiviual_Data_LS2 NEW.xlsm]Charleston'!$H$7:$H$26</c:f>
              <c:numCache>
                <c:formatCode>General</c:formatCode>
                <c:ptCount val="20"/>
                <c:pt idx="0">
                  <c:v>292.71596684983632</c:v>
                </c:pt>
                <c:pt idx="1">
                  <c:v>30.104854413775104</c:v>
                </c:pt>
                <c:pt idx="2">
                  <c:v>220.22027109909567</c:v>
                </c:pt>
                <c:pt idx="3">
                  <c:v>221.34808539393961</c:v>
                </c:pt>
                <c:pt idx="4">
                  <c:v>31.898207154344064</c:v>
                </c:pt>
                <c:pt idx="5">
                  <c:v>273.90348124176268</c:v>
                </c:pt>
                <c:pt idx="6">
                  <c:v>44.286094763291992</c:v>
                </c:pt>
                <c:pt idx="7">
                  <c:v>53.142684416717685</c:v>
                </c:pt>
                <c:pt idx="8">
                  <c:v>8.6208389080414012</c:v>
                </c:pt>
                <c:pt idx="9">
                  <c:v>41.301837528913978</c:v>
                </c:pt>
                <c:pt idx="10">
                  <c:v>24.794559726679175</c:v>
                </c:pt>
                <c:pt idx="11">
                  <c:v>90.381724750275097</c:v>
                </c:pt>
                <c:pt idx="12">
                  <c:v>183.38411341477331</c:v>
                </c:pt>
                <c:pt idx="13">
                  <c:v>41.237957928978176</c:v>
                </c:pt>
                <c:pt idx="14">
                  <c:v>76.21193883544332</c:v>
                </c:pt>
                <c:pt idx="15">
                  <c:v>4.0545447310397558</c:v>
                </c:pt>
                <c:pt idx="16">
                  <c:v>46.368007525555974</c:v>
                </c:pt>
                <c:pt idx="17">
                  <c:v>5.5314346835656849</c:v>
                </c:pt>
                <c:pt idx="18">
                  <c:v>149.89303210120767</c:v>
                </c:pt>
                <c:pt idx="19">
                  <c:v>127.11314217379814</c:v>
                </c:pt>
              </c:numCache>
            </c:numRef>
          </c:yVal>
          <c:smooth val="0"/>
          <c:extLst>
            <c:ext xmlns:c16="http://schemas.microsoft.com/office/drawing/2014/chart" uri="{C3380CC4-5D6E-409C-BE32-E72D297353CC}">
              <c16:uniqueId val="{00000012-4146-4E62-947B-264ECEF700DD}"/>
            </c:ext>
          </c:extLst>
        </c:ser>
        <c:ser>
          <c:idx val="17"/>
          <c:order val="20"/>
          <c:tx>
            <c:v>1 to 1 line</c:v>
          </c:tx>
          <c:spPr>
            <a:ln w="19050" cap="rnd">
              <a:solidFill>
                <a:schemeClr val="tx1"/>
              </a:solidFill>
              <a:prstDash val="solid"/>
              <a:round/>
            </a:ln>
            <a:effectLst/>
          </c:spPr>
          <c:marker>
            <c:symbol val="none"/>
          </c:marker>
          <c:xVal>
            <c:numRef>
              <c:f>'[Collect_Indiviual_Data_LS2 NEW.xlsm]PLOTS (R&amp;W) (scaled) (2)'!$A$162:$A$163</c:f>
              <c:numCache>
                <c:formatCode>General</c:formatCode>
                <c:ptCount val="2"/>
                <c:pt idx="0">
                  <c:v>0</c:v>
                </c:pt>
                <c:pt idx="1">
                  <c:v>2000</c:v>
                </c:pt>
              </c:numCache>
            </c:numRef>
          </c:xVal>
          <c:yVal>
            <c:numRef>
              <c:f>'[Collect_Indiviual_Data_LS2 NEW.xlsm]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4146-4E62-947B-264ECEF700DD}"/>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Collect_Indiviual_Data_LS2 NEW.xlsm]Trendlines'!$G$5:$G$204</c:f>
              <c:numCache>
                <c:formatCode>General</c:formatCode>
                <c:ptCount val="200"/>
                <c:pt idx="0">
                  <c:v>87.210511851106091</c:v>
                </c:pt>
                <c:pt idx="1">
                  <c:v>6.8136117376849521</c:v>
                </c:pt>
                <c:pt idx="2">
                  <c:v>36.314567786920215</c:v>
                </c:pt>
                <c:pt idx="3">
                  <c:v>8.8154239324405914</c:v>
                </c:pt>
                <c:pt idx="4">
                  <c:v>3.2793960453026316</c:v>
                </c:pt>
                <c:pt idx="5">
                  <c:v>54.937796665952995</c:v>
                </c:pt>
                <c:pt idx="6">
                  <c:v>3.0689887787045484</c:v>
                </c:pt>
                <c:pt idx="7">
                  <c:v>1.1498462502509881</c:v>
                </c:pt>
                <c:pt idx="8">
                  <c:v>2.935922605342618</c:v>
                </c:pt>
                <c:pt idx="9">
                  <c:v>2.507883270243219</c:v>
                </c:pt>
                <c:pt idx="10">
                  <c:v>0.48451544236576716</c:v>
                </c:pt>
                <c:pt idx="11">
                  <c:v>1.2104230375760558</c:v>
                </c:pt>
                <c:pt idx="12">
                  <c:v>17.252011354460965</c:v>
                </c:pt>
                <c:pt idx="13">
                  <c:v>0.64129375682367362</c:v>
                </c:pt>
                <c:pt idx="14">
                  <c:v>18.087927415298115</c:v>
                </c:pt>
                <c:pt idx="15">
                  <c:v>1.0646354475558397E-2</c:v>
                </c:pt>
                <c:pt idx="16">
                  <c:v>1.0078012590847376</c:v>
                </c:pt>
                <c:pt idx="17">
                  <c:v>0</c:v>
                </c:pt>
                <c:pt idx="18">
                  <c:v>28.768484541156869</c:v>
                </c:pt>
                <c:pt idx="19">
                  <c:v>0.77677561282311536</c:v>
                </c:pt>
                <c:pt idx="20">
                  <c:v>385.00507377191235</c:v>
                </c:pt>
                <c:pt idx="21">
                  <c:v>41.198636597468685</c:v>
                </c:pt>
                <c:pt idx="22">
                  <c:v>274.74089989784363</c:v>
                </c:pt>
                <c:pt idx="23">
                  <c:v>296.09074558750945</c:v>
                </c:pt>
                <c:pt idx="24">
                  <c:v>42.210131623950467</c:v>
                </c:pt>
                <c:pt idx="25">
                  <c:v>348.61807138399621</c:v>
                </c:pt>
                <c:pt idx="26">
                  <c:v>57.798140680720337</c:v>
                </c:pt>
                <c:pt idx="27">
                  <c:v>69.748904216275051</c:v>
                </c:pt>
                <c:pt idx="28">
                  <c:v>10.34204035761015</c:v>
                </c:pt>
                <c:pt idx="29">
                  <c:v>55.946000525607232</c:v>
                </c:pt>
                <c:pt idx="30">
                  <c:v>36.336211856468054</c:v>
                </c:pt>
                <c:pt idx="31">
                  <c:v>120.48185202673986</c:v>
                </c:pt>
                <c:pt idx="32">
                  <c:v>238.77629492430674</c:v>
                </c:pt>
                <c:pt idx="33">
                  <c:v>68.430948398086414</c:v>
                </c:pt>
                <c:pt idx="34">
                  <c:v>100.86870279245771</c:v>
                </c:pt>
                <c:pt idx="35">
                  <c:v>6.173859650252588</c:v>
                </c:pt>
                <c:pt idx="36">
                  <c:v>69.412295190588168</c:v>
                </c:pt>
                <c:pt idx="37">
                  <c:v>9.9443839230969999</c:v>
                </c:pt>
                <c:pt idx="38">
                  <c:v>191.2551077217575</c:v>
                </c:pt>
                <c:pt idx="39">
                  <c:v>180.24229118123409</c:v>
                </c:pt>
                <c:pt idx="40">
                  <c:v>359.72347372970364</c:v>
                </c:pt>
                <c:pt idx="41">
                  <c:v>38.301235347364084</c:v>
                </c:pt>
                <c:pt idx="42">
                  <c:v>255.42491563941257</c:v>
                </c:pt>
                <c:pt idx="43">
                  <c:v>260.91077971808011</c:v>
                </c:pt>
                <c:pt idx="44">
                  <c:v>33.205125687603008</c:v>
                </c:pt>
                <c:pt idx="45">
                  <c:v>329.7999900137558</c:v>
                </c:pt>
                <c:pt idx="46">
                  <c:v>51.468627825123349</c:v>
                </c:pt>
                <c:pt idx="47">
                  <c:v>54.616792917089256</c:v>
                </c:pt>
                <c:pt idx="48">
                  <c:v>8.5442115606889431</c:v>
                </c:pt>
                <c:pt idx="49">
                  <c:v>45.106327138961269</c:v>
                </c:pt>
                <c:pt idx="50">
                  <c:v>27.074461121140384</c:v>
                </c:pt>
                <c:pt idx="51">
                  <c:v>99.68108752217293</c:v>
                </c:pt>
                <c:pt idx="52">
                  <c:v>222.38967028157566</c:v>
                </c:pt>
                <c:pt idx="53">
                  <c:v>47.848327237253457</c:v>
                </c:pt>
                <c:pt idx="54">
                  <c:v>89.692538629221588</c:v>
                </c:pt>
                <c:pt idx="55">
                  <c:v>4.3627127568100796</c:v>
                </c:pt>
                <c:pt idx="56">
                  <c:v>53.416987450593055</c:v>
                </c:pt>
                <c:pt idx="57">
                  <c:v>6.2061697295228733</c:v>
                </c:pt>
                <c:pt idx="58">
                  <c:v>174.9380227255534</c:v>
                </c:pt>
                <c:pt idx="59">
                  <c:v>145.19986447346477</c:v>
                </c:pt>
                <c:pt idx="60">
                  <c:v>238.84615333412373</c:v>
                </c:pt>
                <c:pt idx="61">
                  <c:v>22.095822486979056</c:v>
                </c:pt>
                <c:pt idx="62">
                  <c:v>159.93582763000632</c:v>
                </c:pt>
                <c:pt idx="63">
                  <c:v>117.44317833886075</c:v>
                </c:pt>
                <c:pt idx="64">
                  <c:v>13.928087826897238</c:v>
                </c:pt>
                <c:pt idx="65">
                  <c:v>209.56948180446312</c:v>
                </c:pt>
                <c:pt idx="66">
                  <c:v>27.338718678464179</c:v>
                </c:pt>
                <c:pt idx="67">
                  <c:v>19.70328189964383</c:v>
                </c:pt>
                <c:pt idx="68">
                  <c:v>5.3224889919639979</c:v>
                </c:pt>
                <c:pt idx="69">
                  <c:v>19.65489452400039</c:v>
                </c:pt>
                <c:pt idx="70">
                  <c:v>8.9934539228939752</c:v>
                </c:pt>
                <c:pt idx="71">
                  <c:v>36.667602991910329</c:v>
                </c:pt>
                <c:pt idx="72">
                  <c:v>124.06898908183884</c:v>
                </c:pt>
                <c:pt idx="73">
                  <c:v>14.499061551733416</c:v>
                </c:pt>
                <c:pt idx="74">
                  <c:v>53.365971167367498</c:v>
                </c:pt>
                <c:pt idx="75">
                  <c:v>1.5862535969361948</c:v>
                </c:pt>
                <c:pt idx="76">
                  <c:v>15.781748817634254</c:v>
                </c:pt>
                <c:pt idx="77">
                  <c:v>0.78214810280378877</c:v>
                </c:pt>
                <c:pt idx="78">
                  <c:v>110.92489771768199</c:v>
                </c:pt>
                <c:pt idx="79">
                  <c:v>50.447298864019515</c:v>
                </c:pt>
                <c:pt idx="80">
                  <c:v>253.83511260577777</c:v>
                </c:pt>
                <c:pt idx="81">
                  <c:v>23.576542774800988</c:v>
                </c:pt>
                <c:pt idx="82">
                  <c:v>173.19764393575647</c:v>
                </c:pt>
                <c:pt idx="83">
                  <c:v>137.53880185267266</c:v>
                </c:pt>
                <c:pt idx="84">
                  <c:v>16.128596471514133</c:v>
                </c:pt>
                <c:pt idx="85">
                  <c:v>224.25310795578019</c:v>
                </c:pt>
                <c:pt idx="86">
                  <c:v>30.538028811077723</c:v>
                </c:pt>
                <c:pt idx="87">
                  <c:v>24.627490929728314</c:v>
                </c:pt>
                <c:pt idx="88">
                  <c:v>5.6835335077656728</c:v>
                </c:pt>
                <c:pt idx="89">
                  <c:v>22.828587274506805</c:v>
                </c:pt>
                <c:pt idx="90">
                  <c:v>11.284280952512622</c:v>
                </c:pt>
                <c:pt idx="91">
                  <c:v>45.739369847204294</c:v>
                </c:pt>
                <c:pt idx="92">
                  <c:v>136.28818133465478</c:v>
                </c:pt>
                <c:pt idx="93">
                  <c:v>18.783844398536615</c:v>
                </c:pt>
                <c:pt idx="94">
                  <c:v>58.168860932652812</c:v>
                </c:pt>
                <c:pt idx="95">
                  <c:v>1.9601793027722143</c:v>
                </c:pt>
                <c:pt idx="96">
                  <c:v>20.627422438155648</c:v>
                </c:pt>
                <c:pt idx="97">
                  <c:v>1.3384588573527776</c:v>
                </c:pt>
                <c:pt idx="98">
                  <c:v>119.38757392762716</c:v>
                </c:pt>
                <c:pt idx="99">
                  <c:v>63.763954082570613</c:v>
                </c:pt>
                <c:pt idx="100">
                  <c:v>376.52194189731267</c:v>
                </c:pt>
                <c:pt idx="101">
                  <c:v>40.163943966092191</c:v>
                </c:pt>
                <c:pt idx="102">
                  <c:v>266.24231865683015</c:v>
                </c:pt>
                <c:pt idx="103">
                  <c:v>282.67520060485731</c:v>
                </c:pt>
                <c:pt idx="104">
                  <c:v>37.606440007364306</c:v>
                </c:pt>
                <c:pt idx="105">
                  <c:v>342.44044712194756</c:v>
                </c:pt>
                <c:pt idx="106">
                  <c:v>54.868500447133471</c:v>
                </c:pt>
                <c:pt idx="107">
                  <c:v>62.625606654077252</c:v>
                </c:pt>
                <c:pt idx="108">
                  <c:v>9.3980448111475194</c:v>
                </c:pt>
                <c:pt idx="109">
                  <c:v>50.873591883067313</c:v>
                </c:pt>
                <c:pt idx="110">
                  <c:v>31.701762949697972</c:v>
                </c:pt>
                <c:pt idx="111">
                  <c:v>110.65660944353844</c:v>
                </c:pt>
                <c:pt idx="112">
                  <c:v>233.11662243209176</c:v>
                </c:pt>
                <c:pt idx="113">
                  <c:v>57.698744169514761</c:v>
                </c:pt>
                <c:pt idx="114">
                  <c:v>96.071375149514495</c:v>
                </c:pt>
                <c:pt idx="115">
                  <c:v>5.1916555947789522</c:v>
                </c:pt>
                <c:pt idx="116">
                  <c:v>61.791193318663936</c:v>
                </c:pt>
                <c:pt idx="117">
                  <c:v>7.9607557746724344</c:v>
                </c:pt>
                <c:pt idx="118">
                  <c:v>184.33758736713014</c:v>
                </c:pt>
                <c:pt idx="119">
                  <c:v>163.49973292595507</c:v>
                </c:pt>
                <c:pt idx="120">
                  <c:v>404.58272958452335</c:v>
                </c:pt>
                <c:pt idx="121">
                  <c:v>42.880529917899459</c:v>
                </c:pt>
                <c:pt idx="122">
                  <c:v>278.75328148136015</c:v>
                </c:pt>
                <c:pt idx="123">
                  <c:v>310.17791644196473</c:v>
                </c:pt>
                <c:pt idx="124">
                  <c:v>41.968607853992246</c:v>
                </c:pt>
                <c:pt idx="125">
                  <c:v>361.52287571133047</c:v>
                </c:pt>
                <c:pt idx="126">
                  <c:v>58.501575371973956</c:v>
                </c:pt>
                <c:pt idx="127">
                  <c:v>72.486263458442096</c:v>
                </c:pt>
                <c:pt idx="128">
                  <c:v>10.469117309517531</c:v>
                </c:pt>
                <c:pt idx="129">
                  <c:v>58.222447160069564</c:v>
                </c:pt>
                <c:pt idx="130">
                  <c:v>37.055884983898686</c:v>
                </c:pt>
                <c:pt idx="131">
                  <c:v>122.36838136894183</c:v>
                </c:pt>
                <c:pt idx="132">
                  <c:v>249.80373245150633</c:v>
                </c:pt>
                <c:pt idx="133">
                  <c:v>68.267631665894044</c:v>
                </c:pt>
                <c:pt idx="134">
                  <c:v>103.5772819937638</c:v>
                </c:pt>
                <c:pt idx="135">
                  <c:v>5.7418662516284851</c:v>
                </c:pt>
                <c:pt idx="136">
                  <c:v>70.178960050564456</c:v>
                </c:pt>
                <c:pt idx="137">
                  <c:v>9.7072086889388753</c:v>
                </c:pt>
                <c:pt idx="138">
                  <c:v>197.57515117449128</c:v>
                </c:pt>
                <c:pt idx="139">
                  <c:v>184.31402892723457</c:v>
                </c:pt>
                <c:pt idx="140">
                  <c:v>321.06364276404673</c:v>
                </c:pt>
                <c:pt idx="141">
                  <c:v>33.039445603726008</c:v>
                </c:pt>
                <c:pt idx="142">
                  <c:v>230.87258577804104</c:v>
                </c:pt>
                <c:pt idx="143">
                  <c:v>216.33590727315288</c:v>
                </c:pt>
                <c:pt idx="144">
                  <c:v>25.857768176889806</c:v>
                </c:pt>
                <c:pt idx="145">
                  <c:v>296.84255661434622</c:v>
                </c:pt>
                <c:pt idx="146">
                  <c:v>44.583251990630686</c:v>
                </c:pt>
                <c:pt idx="147">
                  <c:v>41.704428018474076</c:v>
                </c:pt>
                <c:pt idx="148">
                  <c:v>7.2327923945100308</c:v>
                </c:pt>
                <c:pt idx="149">
                  <c:v>35.565814630740071</c:v>
                </c:pt>
                <c:pt idx="150">
                  <c:v>20.024283821303669</c:v>
                </c:pt>
                <c:pt idx="151">
                  <c:v>78.999629274968584</c:v>
                </c:pt>
                <c:pt idx="152">
                  <c:v>195.75076112238341</c:v>
                </c:pt>
                <c:pt idx="153">
                  <c:v>34.333790514580706</c:v>
                </c:pt>
                <c:pt idx="154">
                  <c:v>77.829297852145359</c:v>
                </c:pt>
                <c:pt idx="155">
                  <c:v>3.2891540226080545</c:v>
                </c:pt>
                <c:pt idx="156">
                  <c:v>39.483160607719974</c:v>
                </c:pt>
                <c:pt idx="157">
                  <c:v>3.782385109010225</c:v>
                </c:pt>
                <c:pt idx="158">
                  <c:v>157.27060499103334</c:v>
                </c:pt>
                <c:pt idx="159">
                  <c:v>112.10403952324367</c:v>
                </c:pt>
                <c:pt idx="160">
                  <c:v>178.32107959065411</c:v>
                </c:pt>
                <c:pt idx="161">
                  <c:v>16.810286153608537</c:v>
                </c:pt>
                <c:pt idx="162">
                  <c:v>113.17706697769479</c:v>
                </c:pt>
                <c:pt idx="163">
                  <c:v>72.573470352498816</c:v>
                </c:pt>
                <c:pt idx="164">
                  <c:v>9.2078489052317316</c:v>
                </c:pt>
                <c:pt idx="165">
                  <c:v>153.24395343351685</c:v>
                </c:pt>
                <c:pt idx="166">
                  <c:v>18.356545460003041</c:v>
                </c:pt>
                <c:pt idx="167">
                  <c:v>11.06309744476593</c:v>
                </c:pt>
                <c:pt idx="168">
                  <c:v>4.2137109903772254</c:v>
                </c:pt>
                <c:pt idx="169">
                  <c:v>12.549270684695117</c:v>
                </c:pt>
                <c:pt idx="170">
                  <c:v>5.2209365565024033</c:v>
                </c:pt>
                <c:pt idx="171">
                  <c:v>19.845731254786809</c:v>
                </c:pt>
                <c:pt idx="172">
                  <c:v>86.760588363835055</c:v>
                </c:pt>
                <c:pt idx="173">
                  <c:v>7.7261026385068137</c:v>
                </c:pt>
                <c:pt idx="174">
                  <c:v>38.294361217382566</c:v>
                </c:pt>
                <c:pt idx="175">
                  <c:v>0.69539049212989357</c:v>
                </c:pt>
                <c:pt idx="176">
                  <c:v>7.9733380310028492</c:v>
                </c:pt>
                <c:pt idx="177">
                  <c:v>0.26755901328982462</c:v>
                </c:pt>
                <c:pt idx="178">
                  <c:v>80.876226277426966</c:v>
                </c:pt>
                <c:pt idx="179">
                  <c:v>26.412857173237651</c:v>
                </c:pt>
                <c:pt idx="180">
                  <c:v>159.28734227329122</c:v>
                </c:pt>
                <c:pt idx="181">
                  <c:v>14.935013809147192</c:v>
                </c:pt>
                <c:pt idx="182">
                  <c:v>98.335080126470686</c:v>
                </c:pt>
                <c:pt idx="183">
                  <c:v>60.21388680389051</c:v>
                </c:pt>
                <c:pt idx="184">
                  <c:v>7.4823286075910493</c:v>
                </c:pt>
                <c:pt idx="185">
                  <c:v>134.39693915030162</c:v>
                </c:pt>
                <c:pt idx="186">
                  <c:v>15.60651196304045</c:v>
                </c:pt>
                <c:pt idx="187">
                  <c:v>8.7624103490866627</c:v>
                </c:pt>
                <c:pt idx="188">
                  <c:v>3.7951278690616772</c:v>
                </c:pt>
                <c:pt idx="189">
                  <c:v>10.212216800735893</c:v>
                </c:pt>
                <c:pt idx="190">
                  <c:v>4.1537808423649345</c:v>
                </c:pt>
                <c:pt idx="191">
                  <c:v>14.863635779426529</c:v>
                </c:pt>
                <c:pt idx="192">
                  <c:v>74.346219612574487</c:v>
                </c:pt>
                <c:pt idx="193">
                  <c:v>5.8172386272685435</c:v>
                </c:pt>
                <c:pt idx="194">
                  <c:v>33.745474584579476</c:v>
                </c:pt>
                <c:pt idx="195">
                  <c:v>0.34864003937336246</c:v>
                </c:pt>
                <c:pt idx="196">
                  <c:v>6.0739064731792984</c:v>
                </c:pt>
                <c:pt idx="197">
                  <c:v>0.18044573603058039</c:v>
                </c:pt>
                <c:pt idx="198">
                  <c:v>71.556589718391635</c:v>
                </c:pt>
                <c:pt idx="199">
                  <c:v>19.138206289162177</c:v>
                </c:pt>
              </c:numCache>
            </c:numRef>
          </c:xVal>
          <c:yVal>
            <c:numRef>
              <c:f>'[Collect_Indiviual_Data_LS2 NEW.xlsm]Trendlines'!$J$5:$J$204</c:f>
              <c:numCache>
                <c:formatCode>General</c:formatCode>
                <c:ptCount val="200"/>
                <c:pt idx="0">
                  <c:v>198.24347486714612</c:v>
                </c:pt>
                <c:pt idx="1">
                  <c:v>20.145785753447754</c:v>
                </c:pt>
                <c:pt idx="2">
                  <c:v>130.8287307139191</c:v>
                </c:pt>
                <c:pt idx="3">
                  <c:v>81.329942259530057</c:v>
                </c:pt>
                <c:pt idx="4">
                  <c:v>11.952516929524407</c:v>
                </c:pt>
                <c:pt idx="5">
                  <c:v>175.69368384187169</c:v>
                </c:pt>
                <c:pt idx="6">
                  <c:v>22.15224710351977</c:v>
                </c:pt>
                <c:pt idx="7">
                  <c:v>18.391859792745397</c:v>
                </c:pt>
                <c:pt idx="8">
                  <c:v>5.0383673584990634</c:v>
                </c:pt>
                <c:pt idx="9">
                  <c:v>15.896011112860247</c:v>
                </c:pt>
                <c:pt idx="10">
                  <c:v>8.4998350029619019</c:v>
                </c:pt>
                <c:pt idx="11">
                  <c:v>19.6980446070874</c:v>
                </c:pt>
                <c:pt idx="12">
                  <c:v>97.465502391779282</c:v>
                </c:pt>
                <c:pt idx="13">
                  <c:v>11.561663466433268</c:v>
                </c:pt>
                <c:pt idx="14">
                  <c:v>42.516885124585734</c:v>
                </c:pt>
                <c:pt idx="15">
                  <c:v>0.5187500306495364</c:v>
                </c:pt>
                <c:pt idx="16">
                  <c:v>8.6112274743741519</c:v>
                </c:pt>
                <c:pt idx="17">
                  <c:v>0.83947742164611894</c:v>
                </c:pt>
                <c:pt idx="18">
                  <c:v>102.75787155010519</c:v>
                </c:pt>
                <c:pt idx="19">
                  <c:v>25.247141458280854</c:v>
                </c:pt>
                <c:pt idx="20">
                  <c:v>328.2297428974141</c:v>
                </c:pt>
                <c:pt idx="21">
                  <c:v>35.067698736039588</c:v>
                </c:pt>
                <c:pt idx="22">
                  <c:v>255.37851881139792</c:v>
                </c:pt>
                <c:pt idx="23">
                  <c:v>271.04788968260095</c:v>
                </c:pt>
                <c:pt idx="24">
                  <c:v>53.785167177128336</c:v>
                </c:pt>
                <c:pt idx="25">
                  <c:v>298.64028026187185</c:v>
                </c:pt>
                <c:pt idx="26">
                  <c:v>57.582754953623855</c:v>
                </c:pt>
                <c:pt idx="27">
                  <c:v>83.408505856530965</c:v>
                </c:pt>
                <c:pt idx="28">
                  <c:v>13.092594492674579</c:v>
                </c:pt>
                <c:pt idx="29">
                  <c:v>65.10955021824293</c:v>
                </c:pt>
                <c:pt idx="30">
                  <c:v>45.610980967311221</c:v>
                </c:pt>
                <c:pt idx="31">
                  <c:v>132.77505516098276</c:v>
                </c:pt>
                <c:pt idx="32">
                  <c:v>205.53950653932586</c:v>
                </c:pt>
                <c:pt idx="33">
                  <c:v>90.714180770035497</c:v>
                </c:pt>
                <c:pt idx="34">
                  <c:v>99.707532897270028</c:v>
                </c:pt>
                <c:pt idx="35">
                  <c:v>9.2973624341807817</c:v>
                </c:pt>
                <c:pt idx="36">
                  <c:v>82.481068689443745</c:v>
                </c:pt>
                <c:pt idx="37">
                  <c:v>16.826408177160356</c:v>
                </c:pt>
                <c:pt idx="38">
                  <c:v>177.92214235405592</c:v>
                </c:pt>
                <c:pt idx="39">
                  <c:v>200.5579145144491</c:v>
                </c:pt>
                <c:pt idx="40">
                  <c:v>320.62875040136527</c:v>
                </c:pt>
                <c:pt idx="41">
                  <c:v>33.580151966392293</c:v>
                </c:pt>
                <c:pt idx="42">
                  <c:v>244.39235711745187</c:v>
                </c:pt>
                <c:pt idx="43">
                  <c:v>262.66269920119714</c:v>
                </c:pt>
                <c:pt idx="44">
                  <c:v>47.164400283169321</c:v>
                </c:pt>
                <c:pt idx="45">
                  <c:v>292.80643802277569</c:v>
                </c:pt>
                <c:pt idx="46">
                  <c:v>54.341380041467275</c:v>
                </c:pt>
                <c:pt idx="47">
                  <c:v>75.137601799199004</c:v>
                </c:pt>
                <c:pt idx="48">
                  <c:v>11.553459182759269</c:v>
                </c:pt>
                <c:pt idx="49">
                  <c:v>57.385582073300469</c:v>
                </c:pt>
                <c:pt idx="50">
                  <c:v>40.35162348012134</c:v>
                </c:pt>
                <c:pt idx="51">
                  <c:v>121.31474446338096</c:v>
                </c:pt>
                <c:pt idx="52">
                  <c:v>201.55885185089411</c:v>
                </c:pt>
                <c:pt idx="53">
                  <c:v>75.605796482594002</c:v>
                </c:pt>
                <c:pt idx="54">
                  <c:v>94.103237454877558</c:v>
                </c:pt>
                <c:pt idx="55">
                  <c:v>6.8950221656758437</c:v>
                </c:pt>
                <c:pt idx="56">
                  <c:v>73.263790237616078</c:v>
                </c:pt>
                <c:pt idx="57">
                  <c:v>13.153145149595758</c:v>
                </c:pt>
                <c:pt idx="58">
                  <c:v>171.31660535355559</c:v>
                </c:pt>
                <c:pt idx="59">
                  <c:v>181.67249433525515</c:v>
                </c:pt>
                <c:pt idx="60">
                  <c:v>302.89429138787159</c:v>
                </c:pt>
                <c:pt idx="61">
                  <c:v>30.936288346944483</c:v>
                </c:pt>
                <c:pt idx="62">
                  <c:v>226.82904313862019</c:v>
                </c:pt>
                <c:pt idx="63">
                  <c:v>234.42565059957599</c:v>
                </c:pt>
                <c:pt idx="64">
                  <c:v>35.158702777115693</c:v>
                </c:pt>
                <c:pt idx="65">
                  <c:v>279.7936081292296</c:v>
                </c:pt>
                <c:pt idx="66">
                  <c:v>46.980557460279158</c:v>
                </c:pt>
                <c:pt idx="67">
                  <c:v>58.922553642757258</c:v>
                </c:pt>
                <c:pt idx="68">
                  <c:v>9.1112220444223926</c:v>
                </c:pt>
                <c:pt idx="69">
                  <c:v>45.045595498889028</c:v>
                </c:pt>
                <c:pt idx="70">
                  <c:v>28.353467959544414</c:v>
                </c:pt>
                <c:pt idx="71">
                  <c:v>98.592731592588819</c:v>
                </c:pt>
                <c:pt idx="72">
                  <c:v>190.13906261232319</c:v>
                </c:pt>
                <c:pt idx="73">
                  <c:v>47.898294316526979</c:v>
                </c:pt>
                <c:pt idx="74">
                  <c:v>82.373410708467091</c:v>
                </c:pt>
                <c:pt idx="75">
                  <c:v>4.2918234119236329</c:v>
                </c:pt>
                <c:pt idx="76">
                  <c:v>54.23203796247482</c:v>
                </c:pt>
                <c:pt idx="77">
                  <c:v>7.1455601364924357</c:v>
                </c:pt>
                <c:pt idx="78">
                  <c:v>155.62322165192222</c:v>
                </c:pt>
                <c:pt idx="79">
                  <c:v>142.22992777501878</c:v>
                </c:pt>
                <c:pt idx="80">
                  <c:v>311.29217404372105</c:v>
                </c:pt>
                <c:pt idx="81">
                  <c:v>32.026280889063813</c:v>
                </c:pt>
                <c:pt idx="82">
                  <c:v>234.75088955883891</c:v>
                </c:pt>
                <c:pt idx="83">
                  <c:v>250.04244314821304</c:v>
                </c:pt>
                <c:pt idx="84">
                  <c:v>40.684888426479368</c:v>
                </c:pt>
                <c:pt idx="85">
                  <c:v>286.1912355523408</c:v>
                </c:pt>
                <c:pt idx="86">
                  <c:v>50.493044385868899</c:v>
                </c:pt>
                <c:pt idx="87">
                  <c:v>66.626755811222054</c:v>
                </c:pt>
                <c:pt idx="88">
                  <c:v>10.064710431180885</c:v>
                </c:pt>
                <c:pt idx="89">
                  <c:v>50.485062384651684</c:v>
                </c:pt>
                <c:pt idx="90">
                  <c:v>34.053206748752842</c:v>
                </c:pt>
                <c:pt idx="91">
                  <c:v>109.4978522892125</c:v>
                </c:pt>
                <c:pt idx="92">
                  <c:v>196.2778355335997</c:v>
                </c:pt>
                <c:pt idx="93">
                  <c:v>61.023043007689999</c:v>
                </c:pt>
                <c:pt idx="94">
                  <c:v>88.376138693930017</c:v>
                </c:pt>
                <c:pt idx="95">
                  <c:v>4.9031910451486613</c:v>
                </c:pt>
                <c:pt idx="96">
                  <c:v>63.112524810741512</c:v>
                </c:pt>
                <c:pt idx="97">
                  <c:v>10.138386002386579</c:v>
                </c:pt>
                <c:pt idx="98">
                  <c:v>163.72162790106844</c:v>
                </c:pt>
                <c:pt idx="99">
                  <c:v>161.67710317880238</c:v>
                </c:pt>
                <c:pt idx="100">
                  <c:v>323.06987011222282</c:v>
                </c:pt>
                <c:pt idx="101">
                  <c:v>34.043249937328412</c:v>
                </c:pt>
                <c:pt idx="102">
                  <c:v>248.04391533860942</c:v>
                </c:pt>
                <c:pt idx="103">
                  <c:v>265.29618055998031</c:v>
                </c:pt>
                <c:pt idx="104">
                  <c:v>49.156742201749097</c:v>
                </c:pt>
                <c:pt idx="105">
                  <c:v>294.79498331986724</c:v>
                </c:pt>
                <c:pt idx="106">
                  <c:v>55.280023284850522</c:v>
                </c:pt>
                <c:pt idx="107">
                  <c:v>78.070876716426113</c:v>
                </c:pt>
                <c:pt idx="108">
                  <c:v>12.020406152438396</c:v>
                </c:pt>
                <c:pt idx="109">
                  <c:v>59.881833100107656</c:v>
                </c:pt>
                <c:pt idx="110">
                  <c:v>42.047530522620526</c:v>
                </c:pt>
                <c:pt idx="111">
                  <c:v>125.41058060886601</c:v>
                </c:pt>
                <c:pt idx="112">
                  <c:v>203.02460232413029</c:v>
                </c:pt>
                <c:pt idx="113">
                  <c:v>80.485711859393888</c:v>
                </c:pt>
                <c:pt idx="114">
                  <c:v>95.931673317423005</c:v>
                </c:pt>
                <c:pt idx="115">
                  <c:v>7.6158331151517888</c:v>
                </c:pt>
                <c:pt idx="116">
                  <c:v>76.188309146077316</c:v>
                </c:pt>
                <c:pt idx="117">
                  <c:v>14.228590374795312</c:v>
                </c:pt>
                <c:pt idx="118">
                  <c:v>173.75887974096551</c:v>
                </c:pt>
                <c:pt idx="119">
                  <c:v>187.65603793222036</c:v>
                </c:pt>
                <c:pt idx="120">
                  <c:v>324.0765987544205</c:v>
                </c:pt>
                <c:pt idx="121">
                  <c:v>34.180626833852507</c:v>
                </c:pt>
                <c:pt idx="122">
                  <c:v>249.55288415032393</c:v>
                </c:pt>
                <c:pt idx="123">
                  <c:v>266.35612335630486</c:v>
                </c:pt>
                <c:pt idx="124">
                  <c:v>49.846063014829895</c:v>
                </c:pt>
                <c:pt idx="125">
                  <c:v>295.58025595136144</c:v>
                </c:pt>
                <c:pt idx="126">
                  <c:v>55.626783500341553</c:v>
                </c:pt>
                <c:pt idx="127">
                  <c:v>78.99598903974973</c:v>
                </c:pt>
                <c:pt idx="128">
                  <c:v>12.235167201178363</c:v>
                </c:pt>
                <c:pt idx="129">
                  <c:v>60.798449328857409</c:v>
                </c:pt>
                <c:pt idx="130">
                  <c:v>42.69558362375826</c:v>
                </c:pt>
                <c:pt idx="131">
                  <c:v>126.53427685547639</c:v>
                </c:pt>
                <c:pt idx="132">
                  <c:v>203.52643089894502</c:v>
                </c:pt>
                <c:pt idx="133">
                  <c:v>82.49876605935728</c:v>
                </c:pt>
                <c:pt idx="134">
                  <c:v>96.766153905107757</c:v>
                </c:pt>
                <c:pt idx="135">
                  <c:v>7.92564792826456</c:v>
                </c:pt>
                <c:pt idx="136">
                  <c:v>77.38701542572322</c:v>
                </c:pt>
                <c:pt idx="137">
                  <c:v>14.722745771942259</c:v>
                </c:pt>
                <c:pt idx="138">
                  <c:v>174.57875168762038</c:v>
                </c:pt>
                <c:pt idx="139">
                  <c:v>190.18722796506006</c:v>
                </c:pt>
                <c:pt idx="140">
                  <c:v>316.26353617803858</c:v>
                </c:pt>
                <c:pt idx="141">
                  <c:v>32.793931358624462</c:v>
                </c:pt>
                <c:pt idx="142">
                  <c:v>239.37193748826502</c:v>
                </c:pt>
                <c:pt idx="143">
                  <c:v>257.12789969690863</c:v>
                </c:pt>
                <c:pt idx="144">
                  <c:v>43.911916332362964</c:v>
                </c:pt>
                <c:pt idx="145">
                  <c:v>289.51226624679356</c:v>
                </c:pt>
                <c:pt idx="146">
                  <c:v>52.674077965069124</c:v>
                </c:pt>
                <c:pt idx="147">
                  <c:v>70.788976406886633</c:v>
                </c:pt>
                <c:pt idx="148">
                  <c:v>10.83243811525189</c:v>
                </c:pt>
                <c:pt idx="149">
                  <c:v>53.813887740673415</c:v>
                </c:pt>
                <c:pt idx="150">
                  <c:v>37.602959316698623</c:v>
                </c:pt>
                <c:pt idx="151">
                  <c:v>115.17809356162162</c:v>
                </c:pt>
                <c:pt idx="152">
                  <c:v>198.7880893208945</c:v>
                </c:pt>
                <c:pt idx="153">
                  <c:v>68.046065364612957</c:v>
                </c:pt>
                <c:pt idx="154">
                  <c:v>91.510288893535645</c:v>
                </c:pt>
                <c:pt idx="155">
                  <c:v>5.8838503464429133</c:v>
                </c:pt>
                <c:pt idx="156">
                  <c:v>68.312738557938559</c:v>
                </c:pt>
                <c:pt idx="157">
                  <c:v>11.580602598659684</c:v>
                </c:pt>
                <c:pt idx="158">
                  <c:v>167.50811113035857</c:v>
                </c:pt>
                <c:pt idx="159">
                  <c:v>171.23586214255153</c:v>
                </c:pt>
                <c:pt idx="160">
                  <c:v>294.18531562199735</c:v>
                </c:pt>
                <c:pt idx="161">
                  <c:v>30.206194326454039</c:v>
                </c:pt>
                <c:pt idx="162">
                  <c:v>221.17075198985521</c:v>
                </c:pt>
                <c:pt idx="163">
                  <c:v>223.28804503891038</c:v>
                </c:pt>
                <c:pt idx="164">
                  <c:v>32.305859445496658</c:v>
                </c:pt>
                <c:pt idx="165">
                  <c:v>274.75977634699376</c:v>
                </c:pt>
                <c:pt idx="166">
                  <c:v>44.604449388578509</c:v>
                </c:pt>
                <c:pt idx="167">
                  <c:v>53.861217197557238</c:v>
                </c:pt>
                <c:pt idx="168">
                  <c:v>8.6809532523566642</c:v>
                </c:pt>
                <c:pt idx="169">
                  <c:v>41.730614191777768</c:v>
                </c:pt>
                <c:pt idx="170">
                  <c:v>25.215361555706412</c:v>
                </c:pt>
                <c:pt idx="171">
                  <c:v>91.413946982481647</c:v>
                </c:pt>
                <c:pt idx="172">
                  <c:v>184.24750466830079</c:v>
                </c:pt>
                <c:pt idx="173">
                  <c:v>42.034086299178014</c:v>
                </c:pt>
                <c:pt idx="174">
                  <c:v>76.917601923765162</c:v>
                </c:pt>
                <c:pt idx="175">
                  <c:v>4.0806077758569241</c:v>
                </c:pt>
                <c:pt idx="176">
                  <c:v>47.424162209650568</c:v>
                </c:pt>
                <c:pt idx="177">
                  <c:v>5.7179141677009087</c:v>
                </c:pt>
                <c:pt idx="178">
                  <c:v>150.66780169486259</c:v>
                </c:pt>
                <c:pt idx="179">
                  <c:v>129.05422861374907</c:v>
                </c:pt>
                <c:pt idx="180">
                  <c:v>292.71596684983632</c:v>
                </c:pt>
                <c:pt idx="181">
                  <c:v>30.104854413775104</c:v>
                </c:pt>
                <c:pt idx="182">
                  <c:v>220.22027109909567</c:v>
                </c:pt>
                <c:pt idx="183">
                  <c:v>221.34808539393961</c:v>
                </c:pt>
                <c:pt idx="184">
                  <c:v>31.898207154344064</c:v>
                </c:pt>
                <c:pt idx="185">
                  <c:v>273.90348124176268</c:v>
                </c:pt>
                <c:pt idx="186">
                  <c:v>44.286094763291992</c:v>
                </c:pt>
                <c:pt idx="187">
                  <c:v>53.142684416717685</c:v>
                </c:pt>
                <c:pt idx="188">
                  <c:v>8.6208389080414012</c:v>
                </c:pt>
                <c:pt idx="189">
                  <c:v>41.301837528913978</c:v>
                </c:pt>
                <c:pt idx="190">
                  <c:v>24.794559726679175</c:v>
                </c:pt>
                <c:pt idx="191">
                  <c:v>90.381724750275097</c:v>
                </c:pt>
                <c:pt idx="192">
                  <c:v>183.38411341477331</c:v>
                </c:pt>
                <c:pt idx="193">
                  <c:v>41.237957928978176</c:v>
                </c:pt>
                <c:pt idx="194">
                  <c:v>76.21193883544332</c:v>
                </c:pt>
                <c:pt idx="195">
                  <c:v>4.0545447310397558</c:v>
                </c:pt>
                <c:pt idx="196">
                  <c:v>46.368007525555974</c:v>
                </c:pt>
                <c:pt idx="197">
                  <c:v>5.5314346835656849</c:v>
                </c:pt>
                <c:pt idx="198">
                  <c:v>149.89303210120767</c:v>
                </c:pt>
                <c:pt idx="199">
                  <c:v>127.11314217379814</c:v>
                </c:pt>
              </c:numCache>
            </c:numRef>
          </c:yVal>
          <c:smooth val="0"/>
          <c:extLst>
            <c:ext xmlns:c16="http://schemas.microsoft.com/office/drawing/2014/chart" uri="{C3380CC4-5D6E-409C-BE32-E72D297353CC}">
              <c16:uniqueId val="{00000000-0D30-4756-929A-21FADF6041C8}"/>
            </c:ext>
          </c:extLst>
        </c:ser>
        <c:dLbls>
          <c:showLegendKey val="0"/>
          <c:showVal val="0"/>
          <c:showCatName val="0"/>
          <c:showSerName val="0"/>
          <c:showPercent val="0"/>
          <c:showBubbleSize val="0"/>
        </c:dLbls>
        <c:axId val="983819248"/>
        <c:axId val="983819808"/>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Collect_Indiviual_Data_LS2 NEW.xlsm]Butte'!$C$7:$C$26</c15:sqref>
                        </c15:formulaRef>
                      </c:ext>
                    </c:extLst>
                    <c:numCache>
                      <c:formatCode>General</c:formatCode>
                      <c:ptCount val="20"/>
                      <c:pt idx="0">
                        <c:v>139.12261398156792</c:v>
                      </c:pt>
                      <c:pt idx="1">
                        <c:v>20.645808506951578</c:v>
                      </c:pt>
                      <c:pt idx="2">
                        <c:v>55.522550870215568</c:v>
                      </c:pt>
                      <c:pt idx="3">
                        <c:v>49.434879250742867</c:v>
                      </c:pt>
                      <c:pt idx="4">
                        <c:v>5.3180690563956583</c:v>
                      </c:pt>
                      <c:pt idx="5">
                        <c:v>83.727481395400176</c:v>
                      </c:pt>
                      <c:pt idx="6">
                        <c:v>15.756245496159142</c:v>
                      </c:pt>
                      <c:pt idx="7">
                        <c:v>7.7896564784022981</c:v>
                      </c:pt>
                      <c:pt idx="8">
                        <c:v>4.9275549403235743</c:v>
                      </c:pt>
                      <c:pt idx="9">
                        <c:v>10.033147038423669</c:v>
                      </c:pt>
                      <c:pt idx="10">
                        <c:v>3.1218957333943536</c:v>
                      </c:pt>
                      <c:pt idx="11">
                        <c:v>11.06852084588799</c:v>
                      </c:pt>
                      <c:pt idx="12">
                        <c:v>56.646228519213103</c:v>
                      </c:pt>
                      <c:pt idx="13">
                        <c:v>1.4154851090621783</c:v>
                      </c:pt>
                      <c:pt idx="14">
                        <c:v>32.51257201635751</c:v>
                      </c:pt>
                      <c:pt idx="15">
                        <c:v>2.0140460524484167</c:v>
                      </c:pt>
                      <c:pt idx="16">
                        <c:v>8.5654241438460357</c:v>
                      </c:pt>
                      <c:pt idx="17">
                        <c:v>1.1163420316213408</c:v>
                      </c:pt>
                      <c:pt idx="18">
                        <c:v>58.578877173570241</c:v>
                      </c:pt>
                      <c:pt idx="19">
                        <c:v>4.1912682446231129</c:v>
                      </c:pt>
                    </c:numCache>
                  </c:numRef>
                </c:xVal>
                <c:yVal>
                  <c:numRef>
                    <c:extLst>
                      <c:ext uri="{02D57815-91ED-43cb-92C2-25804820EDAC}">
                        <c15:formulaRef>
                          <c15:sqref>'[Collect_Indiviual_Data_LS2 NEW.xlsm]Butte'!$I$7:$I$26</c15:sqref>
                        </c15:formulaRef>
                      </c:ext>
                    </c:extLst>
                    <c:numCache>
                      <c:formatCode>General</c:formatCode>
                      <c:ptCount val="20"/>
                      <c:pt idx="0">
                        <c:v>312.68129980881275</c:v>
                      </c:pt>
                      <c:pt idx="1">
                        <c:v>38.213186783018173</c:v>
                      </c:pt>
                      <c:pt idx="2">
                        <c:v>244.79288125235732</c:v>
                      </c:pt>
                      <c:pt idx="3">
                        <c:v>218.2873584367056</c:v>
                      </c:pt>
                      <c:pt idx="4">
                        <c:v>24.881684766866474</c:v>
                      </c:pt>
                      <c:pt idx="5">
                        <c:v>286.49068230699152</c:v>
                      </c:pt>
                      <c:pt idx="6">
                        <c:v>54.330986926729736</c:v>
                      </c:pt>
                      <c:pt idx="7">
                        <c:v>59.47830989093228</c:v>
                      </c:pt>
                      <c:pt idx="8">
                        <c:v>6.3030341774008747</c:v>
                      </c:pt>
                      <c:pt idx="9">
                        <c:v>55.848961194385758</c:v>
                      </c:pt>
                      <c:pt idx="10">
                        <c:v>19.85062525134585</c:v>
                      </c:pt>
                      <c:pt idx="11">
                        <c:v>125.2945695194875</c:v>
                      </c:pt>
                      <c:pt idx="12">
                        <c:v>206.30801068995501</c:v>
                      </c:pt>
                      <c:pt idx="13">
                        <c:v>31.82867268035077</c:v>
                      </c:pt>
                      <c:pt idx="14">
                        <c:v>105.00533175510444</c:v>
                      </c:pt>
                      <c:pt idx="15">
                        <c:v>14.784381661929469</c:v>
                      </c:pt>
                      <c:pt idx="16">
                        <c:v>86.563838684032106</c:v>
                      </c:pt>
                      <c:pt idx="17">
                        <c:v>37.016027924278859</c:v>
                      </c:pt>
                      <c:pt idx="18">
                        <c:v>140.74213013504271</c:v>
                      </c:pt>
                      <c:pt idx="19">
                        <c:v>139.14021233800216</c:v>
                      </c:pt>
                    </c:numCache>
                  </c:numRef>
                </c:yVal>
                <c:smooth val="0"/>
                <c:extLst>
                  <c:ext xmlns:c16="http://schemas.microsoft.com/office/drawing/2014/chart" uri="{C3380CC4-5D6E-409C-BE32-E72D297353CC}">
                    <c16:uniqueId val="{00000001-4146-4E62-947B-264ECEF700DD}"/>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Eureka'!$C$7:$C$26</c15:sqref>
                        </c15:formulaRef>
                      </c:ext>
                    </c:extLst>
                    <c:numCache>
                      <c:formatCode>General</c:formatCode>
                      <c:ptCount val="20"/>
                      <c:pt idx="0">
                        <c:v>511.33229632829824</c:v>
                      </c:pt>
                      <c:pt idx="1">
                        <c:v>69.762078215453016</c:v>
                      </c:pt>
                      <c:pt idx="2">
                        <c:v>401.2478254990429</c:v>
                      </c:pt>
                      <c:pt idx="3">
                        <c:v>425.2656083406701</c:v>
                      </c:pt>
                      <c:pt idx="4">
                        <c:v>83.31145141243698</c:v>
                      </c:pt>
                      <c:pt idx="5">
                        <c:v>461.98770893606951</c:v>
                      </c:pt>
                      <c:pt idx="6">
                        <c:v>81.720103315005389</c:v>
                      </c:pt>
                      <c:pt idx="7">
                        <c:v>160.4263790973535</c:v>
                      </c:pt>
                      <c:pt idx="8">
                        <c:v>17.766475267810559</c:v>
                      </c:pt>
                      <c:pt idx="9">
                        <c:v>160.59383509590077</c:v>
                      </c:pt>
                      <c:pt idx="10">
                        <c:v>89.016507729681038</c:v>
                      </c:pt>
                      <c:pt idx="11">
                        <c:v>214.78087084151551</c:v>
                      </c:pt>
                      <c:pt idx="12">
                        <c:v>316.50481331361067</c:v>
                      </c:pt>
                      <c:pt idx="13">
                        <c:v>203.58970890306668</c:v>
                      </c:pt>
                      <c:pt idx="14">
                        <c:v>139.64733728434646</c:v>
                      </c:pt>
                      <c:pt idx="15">
                        <c:v>26.970699733846949</c:v>
                      </c:pt>
                      <c:pt idx="16">
                        <c:v>159.71820673234606</c:v>
                      </c:pt>
                      <c:pt idx="17">
                        <c:v>87.106538219151133</c:v>
                      </c:pt>
                      <c:pt idx="18">
                        <c:v>263.47656961032078</c:v>
                      </c:pt>
                      <c:pt idx="19">
                        <c:v>381.49794136812727</c:v>
                      </c:pt>
                    </c:numCache>
                  </c:numRef>
                </c:xVal>
                <c:yVal>
                  <c:numRef>
                    <c:extLst xmlns:c15="http://schemas.microsoft.com/office/drawing/2012/chart">
                      <c:ext xmlns:c15="http://schemas.microsoft.com/office/drawing/2012/chart" uri="{02D57815-91ED-43cb-92C2-25804820EDAC}">
                        <c15:formulaRef>
                          <c15:sqref>'[Collect_Indiviual_Data_LS2 NEW.xlsm]Eureka'!$I$7:$I$26</c15:sqref>
                        </c15:formulaRef>
                      </c:ext>
                    </c:extLst>
                    <c:numCache>
                      <c:formatCode>General</c:formatCode>
                      <c:ptCount val="20"/>
                      <c:pt idx="0">
                        <c:v>356.84637563488423</c:v>
                      </c:pt>
                      <c:pt idx="1">
                        <c:v>54.951020191689501</c:v>
                      </c:pt>
                      <c:pt idx="2">
                        <c:v>321.63698407749274</c:v>
                      </c:pt>
                      <c:pt idx="3">
                        <c:v>313.3859622826235</c:v>
                      </c:pt>
                      <c:pt idx="4">
                        <c:v>82.122171483785166</c:v>
                      </c:pt>
                      <c:pt idx="5">
                        <c:v>346.09432235123217</c:v>
                      </c:pt>
                      <c:pt idx="6">
                        <c:v>68.327017983910224</c:v>
                      </c:pt>
                      <c:pt idx="7">
                        <c:v>133.80807344312544</c:v>
                      </c:pt>
                      <c:pt idx="8">
                        <c:v>21.252903733328239</c:v>
                      </c:pt>
                      <c:pt idx="9">
                        <c:v>133.9921805182681</c:v>
                      </c:pt>
                      <c:pt idx="10">
                        <c:v>71.561091789032901</c:v>
                      </c:pt>
                      <c:pt idx="11">
                        <c:v>178.97489111270733</c:v>
                      </c:pt>
                      <c:pt idx="12">
                        <c:v>235.88565625506124</c:v>
                      </c:pt>
                      <c:pt idx="13">
                        <c:v>159.32586053314597</c:v>
                      </c:pt>
                      <c:pt idx="14">
                        <c:v>115.02887977468424</c:v>
                      </c:pt>
                      <c:pt idx="15">
                        <c:v>22.179294648941408</c:v>
                      </c:pt>
                      <c:pt idx="16">
                        <c:v>130.96600384308894</c:v>
                      </c:pt>
                      <c:pt idx="17">
                        <c:v>72.157036947249182</c:v>
                      </c:pt>
                      <c:pt idx="18">
                        <c:v>203.14824493919551</c:v>
                      </c:pt>
                      <c:pt idx="19">
                        <c:v>316.69555404162696</c:v>
                      </c:pt>
                    </c:numCache>
                  </c:numRef>
                </c:yVal>
                <c:smooth val="0"/>
                <c:extLst xmlns:c15="http://schemas.microsoft.com/office/drawing/2012/chart">
                  <c:ext xmlns:c16="http://schemas.microsoft.com/office/drawing/2014/chart" uri="{C3380CC4-5D6E-409C-BE32-E72D297353CC}">
                    <c16:uniqueId val="{00000003-4146-4E62-947B-264ECEF700DD}"/>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ta Monica'!$C$7:$C$26</c15:sqref>
                        </c15:formulaRef>
                      </c:ext>
                    </c:extLst>
                    <c:numCache>
                      <c:formatCode>General</c:formatCode>
                      <c:ptCount val="20"/>
                      <c:pt idx="0">
                        <c:v>499.30885499263468</c:v>
                      </c:pt>
                      <c:pt idx="1">
                        <c:v>65.580100115235979</c:v>
                      </c:pt>
                      <c:pt idx="2">
                        <c:v>389.34318137527919</c:v>
                      </c:pt>
                      <c:pt idx="3">
                        <c:v>413.69678676448808</c:v>
                      </c:pt>
                      <c:pt idx="4">
                        <c:v>71.590635173979081</c:v>
                      </c:pt>
                      <c:pt idx="5">
                        <c:v>448.14155102604872</c:v>
                      </c:pt>
                      <c:pt idx="6">
                        <c:v>78.6075104124143</c:v>
                      </c:pt>
                      <c:pt idx="7">
                        <c:v>142.28298860252906</c:v>
                      </c:pt>
                      <c:pt idx="8">
                        <c:v>14.047552763347039</c:v>
                      </c:pt>
                      <c:pt idx="9">
                        <c:v>145.64238368438419</c:v>
                      </c:pt>
                      <c:pt idx="10">
                        <c:v>78.193236976095605</c:v>
                      </c:pt>
                      <c:pt idx="11">
                        <c:v>207.63281731192833</c:v>
                      </c:pt>
                      <c:pt idx="12">
                        <c:v>309.69560349859023</c:v>
                      </c:pt>
                      <c:pt idx="13">
                        <c:v>176.95459562557673</c:v>
                      </c:pt>
                      <c:pt idx="14">
                        <c:v>138.52280095261273</c:v>
                      </c:pt>
                      <c:pt idx="15">
                        <c:v>25.818535233653936</c:v>
                      </c:pt>
                      <c:pt idx="16">
                        <c:v>154.89545052674595</c:v>
                      </c:pt>
                      <c:pt idx="17">
                        <c:v>81.608424150415416</c:v>
                      </c:pt>
                      <c:pt idx="18">
                        <c:v>248.55486786679052</c:v>
                      </c:pt>
                      <c:pt idx="19">
                        <c:v>345.89465884060763</c:v>
                      </c:pt>
                    </c:numCache>
                  </c:numRef>
                </c:xVal>
                <c:yVal>
                  <c:numRef>
                    <c:extLst xmlns:c15="http://schemas.microsoft.com/office/drawing/2012/chart">
                      <c:ext xmlns:c15="http://schemas.microsoft.com/office/drawing/2012/chart" uri="{02D57815-91ED-43cb-92C2-25804820EDAC}">
                        <c15:formulaRef>
                          <c15:sqref>'[Collect_Indiviual_Data_LS2 NEW.xlsm]Santa Monica'!$I$7:$I$26</c15:sqref>
                        </c15:formulaRef>
                      </c:ext>
                    </c:extLst>
                    <c:numCache>
                      <c:formatCode>General</c:formatCode>
                      <c:ptCount val="20"/>
                      <c:pt idx="0">
                        <c:v>354.46685340978019</c:v>
                      </c:pt>
                      <c:pt idx="1">
                        <c:v>53.262456975717676</c:v>
                      </c:pt>
                      <c:pt idx="2">
                        <c:v>319.79993717515089</c:v>
                      </c:pt>
                      <c:pt idx="3">
                        <c:v>311.93692045449211</c:v>
                      </c:pt>
                      <c:pt idx="4">
                        <c:v>71.264625821017859</c:v>
                      </c:pt>
                      <c:pt idx="5">
                        <c:v>346.09197874614699</c:v>
                      </c:pt>
                      <c:pt idx="6">
                        <c:v>67.569630769074848</c:v>
                      </c:pt>
                      <c:pt idx="7">
                        <c:v>126.6732325628651</c:v>
                      </c:pt>
                      <c:pt idx="8">
                        <c:v>15.209004562296984</c:v>
                      </c:pt>
                      <c:pt idx="9">
                        <c:v>129.63862606003542</c:v>
                      </c:pt>
                      <c:pt idx="10">
                        <c:v>66.856093401878141</c:v>
                      </c:pt>
                      <c:pt idx="11">
                        <c:v>174.43168216261714</c:v>
                      </c:pt>
                      <c:pt idx="12">
                        <c:v>235.88565625506124</c:v>
                      </c:pt>
                      <c:pt idx="13">
                        <c:v>157.72832130174257</c:v>
                      </c:pt>
                      <c:pt idx="14">
                        <c:v>113.68961428629305</c:v>
                      </c:pt>
                      <c:pt idx="15">
                        <c:v>22.179294648941408</c:v>
                      </c:pt>
                      <c:pt idx="16">
                        <c:v>129.21535883055489</c:v>
                      </c:pt>
                      <c:pt idx="17">
                        <c:v>70.33685674569378</c:v>
                      </c:pt>
                      <c:pt idx="18">
                        <c:v>199.38655939041382</c:v>
                      </c:pt>
                      <c:pt idx="19">
                        <c:v>307.87657675604584</c:v>
                      </c:pt>
                    </c:numCache>
                  </c:numRef>
                </c:yVal>
                <c:smooth val="0"/>
                <c:extLst xmlns:c15="http://schemas.microsoft.com/office/drawing/2012/chart">
                  <c:ext xmlns:c16="http://schemas.microsoft.com/office/drawing/2014/chart" uri="{C3380CC4-5D6E-409C-BE32-E72D297353CC}">
                    <c16:uniqueId val="{00000005-4146-4E62-947B-264ECEF700DD}"/>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Portland'!$C$7:$C$26</c15:sqref>
                        </c15:formulaRef>
                      </c:ext>
                    </c:extLst>
                    <c:numCache>
                      <c:formatCode>General</c:formatCode>
                      <c:ptCount val="20"/>
                      <c:pt idx="0">
                        <c:v>343.52291649158752</c:v>
                      </c:pt>
                      <c:pt idx="1">
                        <c:v>41.944063036217372</c:v>
                      </c:pt>
                      <c:pt idx="2">
                        <c:v>261.02421560269704</c:v>
                      </c:pt>
                      <c:pt idx="3">
                        <c:v>251.05186468839457</c:v>
                      </c:pt>
                      <c:pt idx="4">
                        <c:v>32.507999148646277</c:v>
                      </c:pt>
                      <c:pt idx="5">
                        <c:v>299.6176078591476</c:v>
                      </c:pt>
                      <c:pt idx="6">
                        <c:v>57.156421136065831</c:v>
                      </c:pt>
                      <c:pt idx="7">
                        <c:v>67.601514648351738</c:v>
                      </c:pt>
                      <c:pt idx="8">
                        <c:v>7.4167270759671178</c:v>
                      </c:pt>
                      <c:pt idx="9">
                        <c:v>69.429184342530732</c:v>
                      </c:pt>
                      <c:pt idx="10">
                        <c:v>31.297541299856817</c:v>
                      </c:pt>
                      <c:pt idx="11">
                        <c:v>129.88556436907635</c:v>
                      </c:pt>
                      <c:pt idx="12">
                        <c:v>209.90865676047878</c:v>
                      </c:pt>
                      <c:pt idx="13">
                        <c:v>60.246597214335665</c:v>
                      </c:pt>
                      <c:pt idx="14">
                        <c:v>108.55665169304024</c:v>
                      </c:pt>
                      <c:pt idx="15">
                        <c:v>14.752069433391913</c:v>
                      </c:pt>
                      <c:pt idx="16">
                        <c:v>96.549310582351509</c:v>
                      </c:pt>
                      <c:pt idx="17">
                        <c:v>43.662710152255251</c:v>
                      </c:pt>
                      <c:pt idx="18">
                        <c:v>161.90813065138926</c:v>
                      </c:pt>
                      <c:pt idx="19">
                        <c:v>161.28827052755815</c:v>
                      </c:pt>
                    </c:numCache>
                  </c:numRef>
                </c:xVal>
                <c:yVal>
                  <c:numRef>
                    <c:extLst xmlns:c15="http://schemas.microsoft.com/office/drawing/2012/chart">
                      <c:ext xmlns:c15="http://schemas.microsoft.com/office/drawing/2012/chart" uri="{02D57815-91ED-43cb-92C2-25804820EDAC}">
                        <c15:formulaRef>
                          <c15:sqref>'[Collect_Indiviual_Data_LS2 NEW.xlsm]Portland'!$I$7:$I$26</c15:sqref>
                        </c15:formulaRef>
                      </c:ext>
                    </c:extLst>
                    <c:numCache>
                      <c:formatCode>General</c:formatCode>
                      <c:ptCount val="20"/>
                      <c:pt idx="0">
                        <c:v>353.17922564344275</c:v>
                      </c:pt>
                      <c:pt idx="1">
                        <c:v>48.986767877348889</c:v>
                      </c:pt>
                      <c:pt idx="2">
                        <c:v>314.82761536746676</c:v>
                      </c:pt>
                      <c:pt idx="3">
                        <c:v>306.82556872038845</c:v>
                      </c:pt>
                      <c:pt idx="4">
                        <c:v>60.247595524792587</c:v>
                      </c:pt>
                      <c:pt idx="5">
                        <c:v>341.07741388989234</c:v>
                      </c:pt>
                      <c:pt idx="6">
                        <c:v>65.418140463265743</c:v>
                      </c:pt>
                      <c:pt idx="7">
                        <c:v>112.23626526959823</c:v>
                      </c:pt>
                      <c:pt idx="8">
                        <c:v>10.288152140800756</c:v>
                      </c:pt>
                      <c:pt idx="9">
                        <c:v>115.11601147411319</c:v>
                      </c:pt>
                      <c:pt idx="10">
                        <c:v>57.908001586883728</c:v>
                      </c:pt>
                      <c:pt idx="11">
                        <c:v>168.43103077951665</c:v>
                      </c:pt>
                      <c:pt idx="12">
                        <c:v>233.26951337585251</c:v>
                      </c:pt>
                      <c:pt idx="13">
                        <c:v>142.87671197489001</c:v>
                      </c:pt>
                      <c:pt idx="14">
                        <c:v>112.97054849578342</c:v>
                      </c:pt>
                      <c:pt idx="15">
                        <c:v>21.692822318000069</c:v>
                      </c:pt>
                      <c:pt idx="16">
                        <c:v>126.70245412683582</c:v>
                      </c:pt>
                      <c:pt idx="17">
                        <c:v>64.870113770760128</c:v>
                      </c:pt>
                      <c:pt idx="18">
                        <c:v>190.9977532327251</c:v>
                      </c:pt>
                      <c:pt idx="19">
                        <c:v>282.15204361484604</c:v>
                      </c:pt>
                    </c:numCache>
                  </c:numRef>
                </c:yVal>
                <c:smooth val="0"/>
                <c:extLst xmlns:c15="http://schemas.microsoft.com/office/drawing/2012/chart">
                  <c:ext xmlns:c16="http://schemas.microsoft.com/office/drawing/2014/chart" uri="{C3380CC4-5D6E-409C-BE32-E72D297353CC}">
                    <c16:uniqueId val="{00000007-4146-4E62-947B-264ECEF700DD}"/>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lt Lake City'!$C$7:$C$26</c15:sqref>
                        </c15:formulaRef>
                      </c:ext>
                    </c:extLst>
                    <c:numCache>
                      <c:formatCode>General</c:formatCode>
                      <c:ptCount val="20"/>
                      <c:pt idx="0">
                        <c:v>355.38589166828694</c:v>
                      </c:pt>
                      <c:pt idx="1">
                        <c:v>44.902425946390004</c:v>
                      </c:pt>
                      <c:pt idx="2">
                        <c:v>280.49846295475004</c:v>
                      </c:pt>
                      <c:pt idx="3">
                        <c:v>269.75288440203866</c:v>
                      </c:pt>
                      <c:pt idx="4">
                        <c:v>38.08116115505684</c:v>
                      </c:pt>
                      <c:pt idx="5">
                        <c:v>314.61091643659847</c:v>
                      </c:pt>
                      <c:pt idx="6">
                        <c:v>60.379411396648415</c:v>
                      </c:pt>
                      <c:pt idx="7">
                        <c:v>77.90934419257232</c:v>
                      </c:pt>
                      <c:pt idx="8">
                        <c:v>7.9635595578937854</c:v>
                      </c:pt>
                      <c:pt idx="9">
                        <c:v>81.343429009079088</c:v>
                      </c:pt>
                      <c:pt idx="10">
                        <c:v>38.190586337519534</c:v>
                      </c:pt>
                      <c:pt idx="11">
                        <c:v>143.69803883341669</c:v>
                      </c:pt>
                      <c:pt idx="12">
                        <c:v>221.74274590569019</c:v>
                      </c:pt>
                      <c:pt idx="13">
                        <c:v>79.514509942018577</c:v>
                      </c:pt>
                      <c:pt idx="14">
                        <c:v>112.3615906279563</c:v>
                      </c:pt>
                      <c:pt idx="15">
                        <c:v>17.216658901714119</c:v>
                      </c:pt>
                      <c:pt idx="16">
                        <c:v>105.33041505056467</c:v>
                      </c:pt>
                      <c:pt idx="17">
                        <c:v>49.911362588497838</c:v>
                      </c:pt>
                      <c:pt idx="18">
                        <c:v>172.16711409650475</c:v>
                      </c:pt>
                      <c:pt idx="19">
                        <c:v>190.7675847470048</c:v>
                      </c:pt>
                    </c:numCache>
                  </c:numRef>
                </c:xVal>
                <c:yVal>
                  <c:numRef>
                    <c:extLst xmlns:c15="http://schemas.microsoft.com/office/drawing/2012/chart">
                      <c:ext xmlns:c15="http://schemas.microsoft.com/office/drawing/2012/chart" uri="{02D57815-91ED-43cb-92C2-25804820EDAC}">
                        <c15:formulaRef>
                          <c15:sqref>'[Collect_Indiviual_Data_LS2 NEW.xlsm]Salt Lake City'!$I$7:$I$26</c15:sqref>
                        </c15:formulaRef>
                      </c:ext>
                    </c:extLst>
                    <c:numCache>
                      <c:formatCode>General</c:formatCode>
                      <c:ptCount val="20"/>
                      <c:pt idx="0">
                        <c:v>353.37730793057705</c:v>
                      </c:pt>
                      <c:pt idx="1">
                        <c:v>50.400045402702737</c:v>
                      </c:pt>
                      <c:pt idx="2">
                        <c:v>316.79621817615441</c:v>
                      </c:pt>
                      <c:pt idx="3">
                        <c:v>309.71440998836789</c:v>
                      </c:pt>
                      <c:pt idx="4">
                        <c:v>63.380987672311086</c:v>
                      </c:pt>
                      <c:pt idx="5">
                        <c:v>345.29353945687251</c:v>
                      </c:pt>
                      <c:pt idx="6">
                        <c:v>66.068633703999467</c:v>
                      </c:pt>
                      <c:pt idx="7">
                        <c:v>117.93743991235289</c:v>
                      </c:pt>
                      <c:pt idx="8">
                        <c:v>11.454791657270897</c:v>
                      </c:pt>
                      <c:pt idx="9">
                        <c:v>122.6921944312204</c:v>
                      </c:pt>
                      <c:pt idx="10">
                        <c:v>60.812254528283553</c:v>
                      </c:pt>
                      <c:pt idx="11">
                        <c:v>169.94447473098134</c:v>
                      </c:pt>
                      <c:pt idx="12">
                        <c:v>234.56533994169936</c:v>
                      </c:pt>
                      <c:pt idx="13">
                        <c:v>149.12488148659139</c:v>
                      </c:pt>
                      <c:pt idx="14">
                        <c:v>113.39618191238782</c:v>
                      </c:pt>
                      <c:pt idx="15">
                        <c:v>22.141872087422481</c:v>
                      </c:pt>
                      <c:pt idx="16">
                        <c:v>127.56597993683664</c:v>
                      </c:pt>
                      <c:pt idx="17">
                        <c:v>67.160984704966637</c:v>
                      </c:pt>
                      <c:pt idx="18">
                        <c:v>194.03670226644036</c:v>
                      </c:pt>
                      <c:pt idx="19">
                        <c:v>294.12813335637367</c:v>
                      </c:pt>
                    </c:numCache>
                  </c:numRef>
                </c:yVal>
                <c:smooth val="0"/>
                <c:extLst xmlns:c15="http://schemas.microsoft.com/office/drawing/2012/chart">
                  <c:ext xmlns:c16="http://schemas.microsoft.com/office/drawing/2014/chart" uri="{C3380CC4-5D6E-409C-BE32-E72D297353CC}">
                    <c16:uniqueId val="{00000009-4146-4E62-947B-264ECEF700DD}"/>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 Francisco'!$C$7:$C$26</c15:sqref>
                        </c15:formulaRef>
                      </c:ext>
                    </c:extLst>
                    <c:numCache>
                      <c:formatCode>General</c:formatCode>
                      <c:ptCount val="20"/>
                      <c:pt idx="0">
                        <c:v>508.00821911216786</c:v>
                      </c:pt>
                      <c:pt idx="1">
                        <c:v>67.798908875781251</c:v>
                      </c:pt>
                      <c:pt idx="2">
                        <c:v>396.59390987656309</c:v>
                      </c:pt>
                      <c:pt idx="3">
                        <c:v>421.1858919397277</c:v>
                      </c:pt>
                      <c:pt idx="4">
                        <c:v>77.074851121861343</c:v>
                      </c:pt>
                      <c:pt idx="5">
                        <c:v>457.12090366813754</c:v>
                      </c:pt>
                      <c:pt idx="6">
                        <c:v>80.185568325500952</c:v>
                      </c:pt>
                      <c:pt idx="7">
                        <c:v>151.90424455653783</c:v>
                      </c:pt>
                      <c:pt idx="8">
                        <c:v>15.587945791405243</c:v>
                      </c:pt>
                      <c:pt idx="9">
                        <c:v>153.6630993115968</c:v>
                      </c:pt>
                      <c:pt idx="10">
                        <c:v>83.999109984421906</c:v>
                      </c:pt>
                      <c:pt idx="11">
                        <c:v>211.30032687766442</c:v>
                      </c:pt>
                      <c:pt idx="12">
                        <c:v>314.15227466369049</c:v>
                      </c:pt>
                      <c:pt idx="13">
                        <c:v>192.1114034151602</c:v>
                      </c:pt>
                      <c:pt idx="14">
                        <c:v>139.26571016343783</c:v>
                      </c:pt>
                      <c:pt idx="15">
                        <c:v>26.515931610338495</c:v>
                      </c:pt>
                      <c:pt idx="16">
                        <c:v>157.68547873067152</c:v>
                      </c:pt>
                      <c:pt idx="17">
                        <c:v>84.409178474614208</c:v>
                      </c:pt>
                      <c:pt idx="18">
                        <c:v>257.22221214805637</c:v>
                      </c:pt>
                      <c:pt idx="19">
                        <c:v>365.04020489450136</c:v>
                      </c:pt>
                    </c:numCache>
                  </c:numRef>
                </c:xVal>
                <c:yVal>
                  <c:numRef>
                    <c:extLst xmlns:c15="http://schemas.microsoft.com/office/drawing/2012/chart">
                      <c:ext xmlns:c15="http://schemas.microsoft.com/office/drawing/2012/chart" uri="{02D57815-91ED-43cb-92C2-25804820EDAC}">
                        <c15:formulaRef>
                          <c15:sqref>'[Collect_Indiviual_Data_LS2 NEW.xlsm]San Francisco'!$I$7:$I$26</c15:sqref>
                        </c15:formulaRef>
                      </c:ext>
                    </c:extLst>
                    <c:numCache>
                      <c:formatCode>General</c:formatCode>
                      <c:ptCount val="20"/>
                      <c:pt idx="0">
                        <c:v>355.14505445648854</c:v>
                      </c:pt>
                      <c:pt idx="1">
                        <c:v>53.683828996888515</c:v>
                      </c:pt>
                      <c:pt idx="2">
                        <c:v>320.4382938139218</c:v>
                      </c:pt>
                      <c:pt idx="3">
                        <c:v>312.33605939076114</c:v>
                      </c:pt>
                      <c:pt idx="4">
                        <c:v>74.595108641832226</c:v>
                      </c:pt>
                      <c:pt idx="5">
                        <c:v>346.09197874614699</c:v>
                      </c:pt>
                      <c:pt idx="6">
                        <c:v>68.162646995587082</c:v>
                      </c:pt>
                      <c:pt idx="7">
                        <c:v>129.17482322239775</c:v>
                      </c:pt>
                      <c:pt idx="8">
                        <c:v>16.719059812322154</c:v>
                      </c:pt>
                      <c:pt idx="9">
                        <c:v>130.81067727023282</c:v>
                      </c:pt>
                      <c:pt idx="10">
                        <c:v>68.510984617117188</c:v>
                      </c:pt>
                      <c:pt idx="11">
                        <c:v>175.85723194270119</c:v>
                      </c:pt>
                      <c:pt idx="12">
                        <c:v>235.88565625506124</c:v>
                      </c:pt>
                      <c:pt idx="13">
                        <c:v>158.82304908125909</c:v>
                      </c:pt>
                      <c:pt idx="14">
                        <c:v>113.92270582548404</c:v>
                      </c:pt>
                      <c:pt idx="15">
                        <c:v>22.179294648941408</c:v>
                      </c:pt>
                      <c:pt idx="16">
                        <c:v>129.53305129618332</c:v>
                      </c:pt>
                      <c:pt idx="17">
                        <c:v>71.207570784313589</c:v>
                      </c:pt>
                      <c:pt idx="18">
                        <c:v>200.89423368603269</c:v>
                      </c:pt>
                      <c:pt idx="19">
                        <c:v>311.49323860504597</c:v>
                      </c:pt>
                    </c:numCache>
                  </c:numRef>
                </c:yVal>
                <c:smooth val="0"/>
                <c:extLst xmlns:c15="http://schemas.microsoft.com/office/drawing/2012/chart">
                  <c:ext xmlns:c16="http://schemas.microsoft.com/office/drawing/2014/chart" uri="{C3380CC4-5D6E-409C-BE32-E72D297353CC}">
                    <c16:uniqueId val="{0000000B-4146-4E62-947B-264ECEF700DD}"/>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 Jose'!$C$7:$C$26</c15:sqref>
                        </c15:formulaRef>
                      </c:ext>
                    </c:extLst>
                    <c:numCache>
                      <c:formatCode>General</c:formatCode>
                      <c:ptCount val="20"/>
                      <c:pt idx="0">
                        <c:v>538.99522046317497</c:v>
                      </c:pt>
                      <c:pt idx="1">
                        <c:v>72.686151775431654</c:v>
                      </c:pt>
                      <c:pt idx="2">
                        <c:v>410.61605725075344</c:v>
                      </c:pt>
                      <c:pt idx="3">
                        <c:v>442.00968833832178</c:v>
                      </c:pt>
                      <c:pt idx="4">
                        <c:v>85.117918539322801</c:v>
                      </c:pt>
                      <c:pt idx="5">
                        <c:v>480.93913052433805</c:v>
                      </c:pt>
                      <c:pt idx="6">
                        <c:v>83.561111674103444</c:v>
                      </c:pt>
                      <c:pt idx="7">
                        <c:v>169.35689619454763</c:v>
                      </c:pt>
                      <c:pt idx="8">
                        <c:v>17.473139709904032</c:v>
                      </c:pt>
                      <c:pt idx="9">
                        <c:v>169.79369704381864</c:v>
                      </c:pt>
                      <c:pt idx="10">
                        <c:v>96.319436026639821</c:v>
                      </c:pt>
                      <c:pt idx="11">
                        <c:v>219.46327348087243</c:v>
                      </c:pt>
                      <c:pt idx="12">
                        <c:v>325.93880218552715</c:v>
                      </c:pt>
                      <c:pt idx="13">
                        <c:v>220.09328896209058</c:v>
                      </c:pt>
                      <c:pt idx="14">
                        <c:v>140.48052405622383</c:v>
                      </c:pt>
                      <c:pt idx="15">
                        <c:v>28.326541852583116</c:v>
                      </c:pt>
                      <c:pt idx="16">
                        <c:v>162.27930155289729</c:v>
                      </c:pt>
                      <c:pt idx="17">
                        <c:v>89.33408731925195</c:v>
                      </c:pt>
                      <c:pt idx="18">
                        <c:v>275.28913503201409</c:v>
                      </c:pt>
                      <c:pt idx="19">
                        <c:v>398.7539449324301</c:v>
                      </c:pt>
                    </c:numCache>
                  </c:numRef>
                </c:xVal>
                <c:yVal>
                  <c:numRef>
                    <c:extLst xmlns:c15="http://schemas.microsoft.com/office/drawing/2012/chart">
                      <c:ext xmlns:c15="http://schemas.microsoft.com/office/drawing/2012/chart" uri="{02D57815-91ED-43cb-92C2-25804820EDAC}">
                        <c15:formulaRef>
                          <c15:sqref>'[Collect_Indiviual_Data_LS2 NEW.xlsm]San Jose'!$I$7:$I$26</c15:sqref>
                        </c15:formulaRef>
                      </c:ext>
                    </c:extLst>
                    <c:numCache>
                      <c:formatCode>General</c:formatCode>
                      <c:ptCount val="20"/>
                      <c:pt idx="0">
                        <c:v>355.37706874693919</c:v>
                      </c:pt>
                      <c:pt idx="1">
                        <c:v>53.927799532178845</c:v>
                      </c:pt>
                      <c:pt idx="2">
                        <c:v>320.52766448862729</c:v>
                      </c:pt>
                      <c:pt idx="3">
                        <c:v>312.45399028992239</c:v>
                      </c:pt>
                      <c:pt idx="4">
                        <c:v>75.785071806350643</c:v>
                      </c:pt>
                      <c:pt idx="5">
                        <c:v>346.09197874614699</c:v>
                      </c:pt>
                      <c:pt idx="6">
                        <c:v>68.297563206343369</c:v>
                      </c:pt>
                      <c:pt idx="7">
                        <c:v>129.99463930966439</c:v>
                      </c:pt>
                      <c:pt idx="8">
                        <c:v>17.089499812518536</c:v>
                      </c:pt>
                      <c:pt idx="9">
                        <c:v>131.28424219938748</c:v>
                      </c:pt>
                      <c:pt idx="10">
                        <c:v>69.171291825864017</c:v>
                      </c:pt>
                      <c:pt idx="11">
                        <c:v>176.28149813561714</c:v>
                      </c:pt>
                      <c:pt idx="12">
                        <c:v>235.88565625506124</c:v>
                      </c:pt>
                      <c:pt idx="13">
                        <c:v>159.03565327701972</c:v>
                      </c:pt>
                      <c:pt idx="14">
                        <c:v>114.09183663102077</c:v>
                      </c:pt>
                      <c:pt idx="15">
                        <c:v>22.179294648941408</c:v>
                      </c:pt>
                      <c:pt idx="16">
                        <c:v>129.6987447144819</c:v>
                      </c:pt>
                      <c:pt idx="17">
                        <c:v>71.43634950329934</c:v>
                      </c:pt>
                      <c:pt idx="18">
                        <c:v>201.18569624372148</c:v>
                      </c:pt>
                      <c:pt idx="19">
                        <c:v>312.82459051056713</c:v>
                      </c:pt>
                    </c:numCache>
                  </c:numRef>
                </c:yVal>
                <c:smooth val="0"/>
                <c:extLst xmlns:c15="http://schemas.microsoft.com/office/drawing/2012/chart">
                  <c:ext xmlns:c16="http://schemas.microsoft.com/office/drawing/2014/chart" uri="{C3380CC4-5D6E-409C-BE32-E72D297353CC}">
                    <c16:uniqueId val="{0000000D-4146-4E62-947B-264ECEF700DD}"/>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eattle'!$C$7:$C$26</c15:sqref>
                        </c15:formulaRef>
                      </c:ext>
                    </c:extLst>
                    <c:numCache>
                      <c:formatCode>General</c:formatCode>
                      <c:ptCount val="20"/>
                      <c:pt idx="0">
                        <c:v>452.30944111144277</c:v>
                      </c:pt>
                      <c:pt idx="1">
                        <c:v>58.799401428319705</c:v>
                      </c:pt>
                      <c:pt idx="2">
                        <c:v>364.14511706596056</c:v>
                      </c:pt>
                      <c:pt idx="3">
                        <c:v>375.06586172863803</c:v>
                      </c:pt>
                      <c:pt idx="4">
                        <c:v>60.234952942112734</c:v>
                      </c:pt>
                      <c:pt idx="5">
                        <c:v>411.13284040218849</c:v>
                      </c:pt>
                      <c:pt idx="6">
                        <c:v>74.368234021332981</c:v>
                      </c:pt>
                      <c:pt idx="7">
                        <c:v>118.78100647862676</c:v>
                      </c:pt>
                      <c:pt idx="8">
                        <c:v>11.484568617146214</c:v>
                      </c:pt>
                      <c:pt idx="9">
                        <c:v>124.30230715117555</c:v>
                      </c:pt>
                      <c:pt idx="10">
                        <c:v>61.821162380170051</c:v>
                      </c:pt>
                      <c:pt idx="11">
                        <c:v>194.63474989680691</c:v>
                      </c:pt>
                      <c:pt idx="12">
                        <c:v>287.42236042458353</c:v>
                      </c:pt>
                      <c:pt idx="13">
                        <c:v>139.5075656618892</c:v>
                      </c:pt>
                      <c:pt idx="14">
                        <c:v>134.87967021634853</c:v>
                      </c:pt>
                      <c:pt idx="15">
                        <c:v>23.509102703631712</c:v>
                      </c:pt>
                      <c:pt idx="16">
                        <c:v>144.48498579205838</c:v>
                      </c:pt>
                      <c:pt idx="17">
                        <c:v>72.58640993103586</c:v>
                      </c:pt>
                      <c:pt idx="18">
                        <c:v>222.15806794348083</c:v>
                      </c:pt>
                      <c:pt idx="19">
                        <c:v>296.64921157769959</c:v>
                      </c:pt>
                    </c:numCache>
                  </c:numRef>
                </c:xVal>
                <c:yVal>
                  <c:numRef>
                    <c:extLst xmlns:c15="http://schemas.microsoft.com/office/drawing/2012/chart">
                      <c:ext xmlns:c15="http://schemas.microsoft.com/office/drawing/2012/chart" uri="{02D57815-91ED-43cb-92C2-25804820EDAC}">
                        <c15:formulaRef>
                          <c15:sqref>'[Collect_Indiviual_Data_LS2 NEW.xlsm]Seattle'!$I$7:$I$26</c15:sqref>
                        </c15:formulaRef>
                      </c:ext>
                    </c:extLst>
                    <c:numCache>
                      <c:formatCode>General</c:formatCode>
                      <c:ptCount val="20"/>
                      <c:pt idx="0">
                        <c:v>353.93521698249737</c:v>
                      </c:pt>
                      <c:pt idx="1">
                        <c:v>52.268044208636233</c:v>
                      </c:pt>
                      <c:pt idx="2">
                        <c:v>318.77434028548726</c:v>
                      </c:pt>
                      <c:pt idx="3">
                        <c:v>311.06998997150288</c:v>
                      </c:pt>
                      <c:pt idx="4">
                        <c:v>67.162127349294579</c:v>
                      </c:pt>
                      <c:pt idx="5">
                        <c:v>345.9859817308058</c:v>
                      </c:pt>
                      <c:pt idx="6">
                        <c:v>66.458146913359386</c:v>
                      </c:pt>
                      <c:pt idx="7">
                        <c:v>123.31476842122743</c:v>
                      </c:pt>
                      <c:pt idx="8">
                        <c:v>13.490010333258221</c:v>
                      </c:pt>
                      <c:pt idx="9">
                        <c:v>126.73239405532748</c:v>
                      </c:pt>
                      <c:pt idx="10">
                        <c:v>64.171072538239372</c:v>
                      </c:pt>
                      <c:pt idx="11">
                        <c:v>171.90124502899386</c:v>
                      </c:pt>
                      <c:pt idx="12">
                        <c:v>235.41468504823922</c:v>
                      </c:pt>
                      <c:pt idx="13">
                        <c:v>154.20458679378882</c:v>
                      </c:pt>
                      <c:pt idx="14">
                        <c:v>113.50582381623627</c:v>
                      </c:pt>
                      <c:pt idx="15">
                        <c:v>22.179294648941408</c:v>
                      </c:pt>
                      <c:pt idx="16">
                        <c:v>128.39849240102032</c:v>
                      </c:pt>
                      <c:pt idx="17">
                        <c:v>68.862546308598994</c:v>
                      </c:pt>
                      <c:pt idx="18">
                        <c:v>197.20414885816331</c:v>
                      </c:pt>
                      <c:pt idx="19">
                        <c:v>302.72366613846901</c:v>
                      </c:pt>
                    </c:numCache>
                  </c:numRef>
                </c:yVal>
                <c:smooth val="0"/>
                <c:extLst xmlns:c15="http://schemas.microsoft.com/office/drawing/2012/chart">
                  <c:ext xmlns:c16="http://schemas.microsoft.com/office/drawing/2014/chart" uri="{C3380CC4-5D6E-409C-BE32-E72D297353CC}">
                    <c16:uniqueId val="{0000000F-4146-4E62-947B-264ECEF700DD}"/>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Memphis'!$C$7:$C$26</c15:sqref>
                        </c15:formulaRef>
                      </c:ext>
                    </c:extLst>
                    <c:numCache>
                      <c:formatCode>General</c:formatCode>
                      <c:ptCount val="20"/>
                      <c:pt idx="0">
                        <c:v>285.55540332864632</c:v>
                      </c:pt>
                      <c:pt idx="1">
                        <c:v>35.458486377140787</c:v>
                      </c:pt>
                      <c:pt idx="2">
                        <c:v>209.92912960850049</c:v>
                      </c:pt>
                      <c:pt idx="3">
                        <c:v>199.23066850573065</c:v>
                      </c:pt>
                      <c:pt idx="4">
                        <c:v>24.148258868438415</c:v>
                      </c:pt>
                      <c:pt idx="5">
                        <c:v>245.30165048976707</c:v>
                      </c:pt>
                      <c:pt idx="6">
                        <c:v>46.673865113833664</c:v>
                      </c:pt>
                      <c:pt idx="7">
                        <c:v>50.927257002521536</c:v>
                      </c:pt>
                      <c:pt idx="8">
                        <c:v>6.4255864886463705</c:v>
                      </c:pt>
                      <c:pt idx="9">
                        <c:v>51.950562175671706</c:v>
                      </c:pt>
                      <c:pt idx="10">
                        <c:v>21.455069521501979</c:v>
                      </c:pt>
                      <c:pt idx="11">
                        <c:v>102.40604828379696</c:v>
                      </c:pt>
                      <c:pt idx="12">
                        <c:v>172.36571835659419</c:v>
                      </c:pt>
                      <c:pt idx="13">
                        <c:v>35.466285459499467</c:v>
                      </c:pt>
                      <c:pt idx="14">
                        <c:v>89.993660743675065</c:v>
                      </c:pt>
                      <c:pt idx="15">
                        <c:v>11.511823843400798</c:v>
                      </c:pt>
                      <c:pt idx="16">
                        <c:v>74.345346196183797</c:v>
                      </c:pt>
                      <c:pt idx="17">
                        <c:v>32.156040635595083</c:v>
                      </c:pt>
                      <c:pt idx="18">
                        <c:v>131.29977770062416</c:v>
                      </c:pt>
                      <c:pt idx="19">
                        <c:v>116.58891342796534</c:v>
                      </c:pt>
                    </c:numCache>
                  </c:numRef>
                </c:xVal>
                <c:yVal>
                  <c:numRef>
                    <c:extLst xmlns:c15="http://schemas.microsoft.com/office/drawing/2012/chart">
                      <c:ext xmlns:c15="http://schemas.microsoft.com/office/drawing/2012/chart" uri="{02D57815-91ED-43cb-92C2-25804820EDAC}">
                        <c15:formulaRef>
                          <c15:sqref>'[Collect_Indiviual_Data_LS2 NEW.xlsm]Memphis'!$I$7:$I$26</c15:sqref>
                        </c15:formulaRef>
                      </c:ext>
                    </c:extLst>
                    <c:numCache>
                      <c:formatCode>General</c:formatCode>
                      <c:ptCount val="20"/>
                      <c:pt idx="0">
                        <c:v>353.10537609674043</c:v>
                      </c:pt>
                      <c:pt idx="1">
                        <c:v>48.167545040567745</c:v>
                      </c:pt>
                      <c:pt idx="2">
                        <c:v>311.64836166768151</c:v>
                      </c:pt>
                      <c:pt idx="3">
                        <c:v>304.58399039064898</c:v>
                      </c:pt>
                      <c:pt idx="4">
                        <c:v>55.93219431057225</c:v>
                      </c:pt>
                      <c:pt idx="5">
                        <c:v>335.66303852232824</c:v>
                      </c:pt>
                      <c:pt idx="6">
                        <c:v>64.545601665027917</c:v>
                      </c:pt>
                      <c:pt idx="7">
                        <c:v>106.81557024936868</c:v>
                      </c:pt>
                      <c:pt idx="8">
                        <c:v>9.5297634303582992</c:v>
                      </c:pt>
                      <c:pt idx="9">
                        <c:v>110.13134369130547</c:v>
                      </c:pt>
                      <c:pt idx="10">
                        <c:v>56.020710090945514</c:v>
                      </c:pt>
                      <c:pt idx="11">
                        <c:v>167.7326014566728</c:v>
                      </c:pt>
                      <c:pt idx="12">
                        <c:v>232.08422732637942</c:v>
                      </c:pt>
                      <c:pt idx="13">
                        <c:v>136.9653541083153</c:v>
                      </c:pt>
                      <c:pt idx="14">
                        <c:v>112.66363837867115</c:v>
                      </c:pt>
                      <c:pt idx="15">
                        <c:v>21.346544968534502</c:v>
                      </c:pt>
                      <c:pt idx="16">
                        <c:v>125.06923075320367</c:v>
                      </c:pt>
                      <c:pt idx="17">
                        <c:v>63.91205658664402</c:v>
                      </c:pt>
                      <c:pt idx="18">
                        <c:v>187.8313959818432</c:v>
                      </c:pt>
                      <c:pt idx="19">
                        <c:v>269.9899683259377</c:v>
                      </c:pt>
                    </c:numCache>
                  </c:numRef>
                </c:yVal>
                <c:smooth val="0"/>
                <c:extLst xmlns:c15="http://schemas.microsoft.com/office/drawing/2012/chart">
                  <c:ext xmlns:c16="http://schemas.microsoft.com/office/drawing/2014/chart" uri="{C3380CC4-5D6E-409C-BE32-E72D297353CC}">
                    <c16:uniqueId val="{00000011-4146-4E62-947B-264ECEF700DD}"/>
                  </c:ext>
                </c:extLst>
              </c15:ser>
            </c15:filteredScatterSeries>
            <c15:filteredScatterSeries>
              <c15:ser>
                <c:idx val="16"/>
                <c:order val="19"/>
                <c:tx>
                  <c:v>Charleston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Charleston'!$C$7:$C$26</c15:sqref>
                        </c15:formulaRef>
                      </c:ext>
                    </c:extLst>
                    <c:numCache>
                      <c:formatCode>General</c:formatCode>
                      <c:ptCount val="20"/>
                      <c:pt idx="0">
                        <c:v>282.42628753670823</c:v>
                      </c:pt>
                      <c:pt idx="1">
                        <c:v>35.223964875283116</c:v>
                      </c:pt>
                      <c:pt idx="2">
                        <c:v>211.31239226676266</c:v>
                      </c:pt>
                      <c:pt idx="3">
                        <c:v>201.24731109261393</c:v>
                      </c:pt>
                      <c:pt idx="4">
                        <c:v>24.762963672373463</c:v>
                      </c:pt>
                      <c:pt idx="5">
                        <c:v>244.09798667672806</c:v>
                      </c:pt>
                      <c:pt idx="6">
                        <c:v>46.550203594714795</c:v>
                      </c:pt>
                      <c:pt idx="7">
                        <c:v>52.178459929259581</c:v>
                      </c:pt>
                      <c:pt idx="8">
                        <c:v>6.2502902561120699</c:v>
                      </c:pt>
                      <c:pt idx="9">
                        <c:v>53.258824658909191</c:v>
                      </c:pt>
                      <c:pt idx="10">
                        <c:v>22.515229664143483</c:v>
                      </c:pt>
                      <c:pt idx="11">
                        <c:v>104.55895549194544</c:v>
                      </c:pt>
                      <c:pt idx="12">
                        <c:v>171.97499342914838</c:v>
                      </c:pt>
                      <c:pt idx="13">
                        <c:v>38.202581153497341</c:v>
                      </c:pt>
                      <c:pt idx="14">
                        <c:v>89.306943132052581</c:v>
                      </c:pt>
                      <c:pt idx="15">
                        <c:v>11.687594817913336</c:v>
                      </c:pt>
                      <c:pt idx="16">
                        <c:v>75.398820495848014</c:v>
                      </c:pt>
                      <c:pt idx="17">
                        <c:v>33.134493012080561</c:v>
                      </c:pt>
                      <c:pt idx="18">
                        <c:v>130.93596989962052</c:v>
                      </c:pt>
                      <c:pt idx="19">
                        <c:v>120.52601092006906</c:v>
                      </c:pt>
                    </c:numCache>
                  </c:numRef>
                </c:xVal>
                <c:yVal>
                  <c:numRef>
                    <c:extLst xmlns:c15="http://schemas.microsoft.com/office/drawing/2012/chart">
                      <c:ext xmlns:c15="http://schemas.microsoft.com/office/drawing/2012/chart" uri="{02D57815-91ED-43cb-92C2-25804820EDAC}">
                        <c15:formulaRef>
                          <c15:sqref>'[Collect_Indiviual_Data_LS2 NEW.xlsm]Charleston'!$I$7:$I$26</c15:sqref>
                        </c15:formulaRef>
                      </c:ext>
                    </c:extLst>
                    <c:numCache>
                      <c:formatCode>General</c:formatCode>
                      <c:ptCount val="20"/>
                      <c:pt idx="0">
                        <c:v>353.1386300617749</c:v>
                      </c:pt>
                      <c:pt idx="1">
                        <c:v>48.586540062944763</c:v>
                      </c:pt>
                      <c:pt idx="2">
                        <c:v>312.8203802424872</c:v>
                      </c:pt>
                      <c:pt idx="3">
                        <c:v>305.79014721236302</c:v>
                      </c:pt>
                      <c:pt idx="4">
                        <c:v>57.682074047057696</c:v>
                      </c:pt>
                      <c:pt idx="5">
                        <c:v>337.7657320471468</c:v>
                      </c:pt>
                      <c:pt idx="6">
                        <c:v>64.887206412972333</c:v>
                      </c:pt>
                      <c:pt idx="7">
                        <c:v>108.6400485247846</c:v>
                      </c:pt>
                      <c:pt idx="8">
                        <c:v>9.7758587381160105</c:v>
                      </c:pt>
                      <c:pt idx="9">
                        <c:v>112.51815195017157</c:v>
                      </c:pt>
                      <c:pt idx="10">
                        <c:v>56.357756830155324</c:v>
                      </c:pt>
                      <c:pt idx="11">
                        <c:v>168.03355285288799</c:v>
                      </c:pt>
                      <c:pt idx="12">
                        <c:v>232.42007457320938</c:v>
                      </c:pt>
                      <c:pt idx="13">
                        <c:v>139.46946187106269</c:v>
                      </c:pt>
                      <c:pt idx="14">
                        <c:v>112.78701608762059</c:v>
                      </c:pt>
                      <c:pt idx="15">
                        <c:v>21.546124562242206</c:v>
                      </c:pt>
                      <c:pt idx="16">
                        <c:v>125.6325762593066</c:v>
                      </c:pt>
                      <c:pt idx="17">
                        <c:v>64.162869805187839</c:v>
                      </c:pt>
                      <c:pt idx="18">
                        <c:v>189.28602170481466</c:v>
                      </c:pt>
                      <c:pt idx="19">
                        <c:v>276.81678582458147</c:v>
                      </c:pt>
                    </c:numCache>
                  </c:numRef>
                </c:yVal>
                <c:smooth val="0"/>
                <c:extLst xmlns:c15="http://schemas.microsoft.com/office/drawing/2012/chart">
                  <c:ext xmlns:c16="http://schemas.microsoft.com/office/drawing/2014/chart" uri="{C3380CC4-5D6E-409C-BE32-E72D297353CC}">
                    <c16:uniqueId val="{00000013-4146-4E62-947B-264ECEF700DD}"/>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2 NEW.xlsm]Trendlines'!$G$210:$G$409</c15:sqref>
                        </c15:formulaRef>
                      </c:ext>
                    </c:extLst>
                    <c:numCache>
                      <c:formatCode>General</c:formatCode>
                      <c:ptCount val="200"/>
                      <c:pt idx="0">
                        <c:v>139.12261398156792</c:v>
                      </c:pt>
                      <c:pt idx="1">
                        <c:v>20.645808506951578</c:v>
                      </c:pt>
                      <c:pt idx="2">
                        <c:v>55.522550870215568</c:v>
                      </c:pt>
                      <c:pt idx="3">
                        <c:v>49.434879250742867</c:v>
                      </c:pt>
                      <c:pt idx="4">
                        <c:v>5.3180690563956583</c:v>
                      </c:pt>
                      <c:pt idx="5">
                        <c:v>83.727481395400176</c:v>
                      </c:pt>
                      <c:pt idx="6">
                        <c:v>15.756245496159142</c:v>
                      </c:pt>
                      <c:pt idx="7">
                        <c:v>7.7896564784022981</c:v>
                      </c:pt>
                      <c:pt idx="8">
                        <c:v>4.9275549403235743</c:v>
                      </c:pt>
                      <c:pt idx="9">
                        <c:v>10.033147038423669</c:v>
                      </c:pt>
                      <c:pt idx="10">
                        <c:v>3.1218957333943536</c:v>
                      </c:pt>
                      <c:pt idx="11">
                        <c:v>11.06852084588799</c:v>
                      </c:pt>
                      <c:pt idx="12">
                        <c:v>56.646228519213103</c:v>
                      </c:pt>
                      <c:pt idx="13">
                        <c:v>1.4154851090621783</c:v>
                      </c:pt>
                      <c:pt idx="14">
                        <c:v>32.51257201635751</c:v>
                      </c:pt>
                      <c:pt idx="15">
                        <c:v>2.0140460524484167</c:v>
                      </c:pt>
                      <c:pt idx="16">
                        <c:v>8.5654241438460357</c:v>
                      </c:pt>
                      <c:pt idx="17">
                        <c:v>1.1163420316213408</c:v>
                      </c:pt>
                      <c:pt idx="18">
                        <c:v>58.578877173570241</c:v>
                      </c:pt>
                      <c:pt idx="19">
                        <c:v>4.1912682446231129</c:v>
                      </c:pt>
                      <c:pt idx="20">
                        <c:v>511.33229632829824</c:v>
                      </c:pt>
                      <c:pt idx="21">
                        <c:v>69.762078215453016</c:v>
                      </c:pt>
                      <c:pt idx="22">
                        <c:v>401.2478254990429</c:v>
                      </c:pt>
                      <c:pt idx="23">
                        <c:v>425.2656083406701</c:v>
                      </c:pt>
                      <c:pt idx="24">
                        <c:v>83.31145141243698</c:v>
                      </c:pt>
                      <c:pt idx="25">
                        <c:v>461.98770893606951</c:v>
                      </c:pt>
                      <c:pt idx="26">
                        <c:v>81.720103315005389</c:v>
                      </c:pt>
                      <c:pt idx="27">
                        <c:v>160.4263790973535</c:v>
                      </c:pt>
                      <c:pt idx="28">
                        <c:v>17.766475267810559</c:v>
                      </c:pt>
                      <c:pt idx="29">
                        <c:v>160.59383509590077</c:v>
                      </c:pt>
                      <c:pt idx="30">
                        <c:v>89.016507729681038</c:v>
                      </c:pt>
                      <c:pt idx="31">
                        <c:v>214.78087084151551</c:v>
                      </c:pt>
                      <c:pt idx="32">
                        <c:v>316.50481331361067</c:v>
                      </c:pt>
                      <c:pt idx="33">
                        <c:v>203.58970890306668</c:v>
                      </c:pt>
                      <c:pt idx="34">
                        <c:v>139.64733728434646</c:v>
                      </c:pt>
                      <c:pt idx="35">
                        <c:v>26.970699733846949</c:v>
                      </c:pt>
                      <c:pt idx="36">
                        <c:v>159.71820673234606</c:v>
                      </c:pt>
                      <c:pt idx="37">
                        <c:v>87.106538219151133</c:v>
                      </c:pt>
                      <c:pt idx="38">
                        <c:v>263.47656961032078</c:v>
                      </c:pt>
                      <c:pt idx="39">
                        <c:v>381.49794136812727</c:v>
                      </c:pt>
                      <c:pt idx="40">
                        <c:v>499.30885499263468</c:v>
                      </c:pt>
                      <c:pt idx="41">
                        <c:v>65.580100115235979</c:v>
                      </c:pt>
                      <c:pt idx="42">
                        <c:v>389.34318137527919</c:v>
                      </c:pt>
                      <c:pt idx="43">
                        <c:v>413.69678676448808</c:v>
                      </c:pt>
                      <c:pt idx="44">
                        <c:v>71.590635173979081</c:v>
                      </c:pt>
                      <c:pt idx="45">
                        <c:v>448.14155102604872</c:v>
                      </c:pt>
                      <c:pt idx="46">
                        <c:v>78.6075104124143</c:v>
                      </c:pt>
                      <c:pt idx="47">
                        <c:v>142.28298860252906</c:v>
                      </c:pt>
                      <c:pt idx="48">
                        <c:v>14.047552763347039</c:v>
                      </c:pt>
                      <c:pt idx="49">
                        <c:v>145.64238368438419</c:v>
                      </c:pt>
                      <c:pt idx="50">
                        <c:v>78.193236976095605</c:v>
                      </c:pt>
                      <c:pt idx="51">
                        <c:v>207.63281731192833</c:v>
                      </c:pt>
                      <c:pt idx="52">
                        <c:v>309.69560349859023</c:v>
                      </c:pt>
                      <c:pt idx="53">
                        <c:v>176.95459562557673</c:v>
                      </c:pt>
                      <c:pt idx="54">
                        <c:v>138.52280095261273</c:v>
                      </c:pt>
                      <c:pt idx="55">
                        <c:v>25.818535233653936</c:v>
                      </c:pt>
                      <c:pt idx="56">
                        <c:v>154.89545052674595</c:v>
                      </c:pt>
                      <c:pt idx="57">
                        <c:v>81.608424150415416</c:v>
                      </c:pt>
                      <c:pt idx="58">
                        <c:v>248.55486786679052</c:v>
                      </c:pt>
                      <c:pt idx="59">
                        <c:v>345.89465884060763</c:v>
                      </c:pt>
                      <c:pt idx="60">
                        <c:v>343.52291649158752</c:v>
                      </c:pt>
                      <c:pt idx="61">
                        <c:v>41.944063036217372</c:v>
                      </c:pt>
                      <c:pt idx="62">
                        <c:v>261.02421560269704</c:v>
                      </c:pt>
                      <c:pt idx="63">
                        <c:v>251.05186468839457</c:v>
                      </c:pt>
                      <c:pt idx="64">
                        <c:v>32.507999148646277</c:v>
                      </c:pt>
                      <c:pt idx="65">
                        <c:v>299.6176078591476</c:v>
                      </c:pt>
                      <c:pt idx="66">
                        <c:v>57.156421136065831</c:v>
                      </c:pt>
                      <c:pt idx="67">
                        <c:v>67.601514648351738</c:v>
                      </c:pt>
                      <c:pt idx="68">
                        <c:v>7.4167270759671178</c:v>
                      </c:pt>
                      <c:pt idx="69">
                        <c:v>69.429184342530732</c:v>
                      </c:pt>
                      <c:pt idx="70">
                        <c:v>31.297541299856817</c:v>
                      </c:pt>
                      <c:pt idx="71">
                        <c:v>129.88556436907635</c:v>
                      </c:pt>
                      <c:pt idx="72">
                        <c:v>209.90865676047878</c:v>
                      </c:pt>
                      <c:pt idx="73">
                        <c:v>60.246597214335665</c:v>
                      </c:pt>
                      <c:pt idx="74">
                        <c:v>108.55665169304024</c:v>
                      </c:pt>
                      <c:pt idx="75">
                        <c:v>14.752069433391913</c:v>
                      </c:pt>
                      <c:pt idx="76">
                        <c:v>96.549310582351509</c:v>
                      </c:pt>
                      <c:pt idx="77">
                        <c:v>43.662710152255251</c:v>
                      </c:pt>
                      <c:pt idx="78">
                        <c:v>161.90813065138926</c:v>
                      </c:pt>
                      <c:pt idx="79">
                        <c:v>161.28827052755815</c:v>
                      </c:pt>
                      <c:pt idx="80">
                        <c:v>355.38589166828694</c:v>
                      </c:pt>
                      <c:pt idx="81">
                        <c:v>44.902425946390004</c:v>
                      </c:pt>
                      <c:pt idx="82">
                        <c:v>280.49846295475004</c:v>
                      </c:pt>
                      <c:pt idx="83">
                        <c:v>269.75288440203866</c:v>
                      </c:pt>
                      <c:pt idx="84">
                        <c:v>38.08116115505684</c:v>
                      </c:pt>
                      <c:pt idx="85">
                        <c:v>314.61091643659847</c:v>
                      </c:pt>
                      <c:pt idx="86">
                        <c:v>60.379411396648415</c:v>
                      </c:pt>
                      <c:pt idx="87">
                        <c:v>77.90934419257232</c:v>
                      </c:pt>
                      <c:pt idx="88">
                        <c:v>7.9635595578937854</c:v>
                      </c:pt>
                      <c:pt idx="89">
                        <c:v>81.343429009079088</c:v>
                      </c:pt>
                      <c:pt idx="90">
                        <c:v>38.190586337519534</c:v>
                      </c:pt>
                      <c:pt idx="91">
                        <c:v>143.69803883341669</c:v>
                      </c:pt>
                      <c:pt idx="92">
                        <c:v>221.74274590569019</c:v>
                      </c:pt>
                      <c:pt idx="93">
                        <c:v>79.514509942018577</c:v>
                      </c:pt>
                      <c:pt idx="94">
                        <c:v>112.3615906279563</c:v>
                      </c:pt>
                      <c:pt idx="95">
                        <c:v>17.216658901714119</c:v>
                      </c:pt>
                      <c:pt idx="96">
                        <c:v>105.33041505056467</c:v>
                      </c:pt>
                      <c:pt idx="97">
                        <c:v>49.911362588497838</c:v>
                      </c:pt>
                      <c:pt idx="98">
                        <c:v>172.16711409650475</c:v>
                      </c:pt>
                      <c:pt idx="99">
                        <c:v>190.7675847470048</c:v>
                      </c:pt>
                      <c:pt idx="100">
                        <c:v>508.00821911216786</c:v>
                      </c:pt>
                      <c:pt idx="101">
                        <c:v>67.798908875781251</c:v>
                      </c:pt>
                      <c:pt idx="102">
                        <c:v>396.59390987656309</c:v>
                      </c:pt>
                      <c:pt idx="103">
                        <c:v>421.1858919397277</c:v>
                      </c:pt>
                      <c:pt idx="104">
                        <c:v>77.074851121861343</c:v>
                      </c:pt>
                      <c:pt idx="105">
                        <c:v>457.12090366813754</c:v>
                      </c:pt>
                      <c:pt idx="106">
                        <c:v>80.185568325500952</c:v>
                      </c:pt>
                      <c:pt idx="107">
                        <c:v>151.90424455653783</c:v>
                      </c:pt>
                      <c:pt idx="108">
                        <c:v>15.587945791405243</c:v>
                      </c:pt>
                      <c:pt idx="109">
                        <c:v>153.6630993115968</c:v>
                      </c:pt>
                      <c:pt idx="110">
                        <c:v>83.999109984421906</c:v>
                      </c:pt>
                      <c:pt idx="111">
                        <c:v>211.30032687766442</c:v>
                      </c:pt>
                      <c:pt idx="112">
                        <c:v>314.15227466369049</c:v>
                      </c:pt>
                      <c:pt idx="113">
                        <c:v>192.1114034151602</c:v>
                      </c:pt>
                      <c:pt idx="114">
                        <c:v>139.26571016343783</c:v>
                      </c:pt>
                      <c:pt idx="115">
                        <c:v>26.515931610338495</c:v>
                      </c:pt>
                      <c:pt idx="116">
                        <c:v>157.68547873067152</c:v>
                      </c:pt>
                      <c:pt idx="117">
                        <c:v>84.409178474614208</c:v>
                      </c:pt>
                      <c:pt idx="118">
                        <c:v>257.22221214805637</c:v>
                      </c:pt>
                      <c:pt idx="119">
                        <c:v>365.04020489450136</c:v>
                      </c:pt>
                      <c:pt idx="120">
                        <c:v>538.99522046317497</c:v>
                      </c:pt>
                      <c:pt idx="121">
                        <c:v>72.686151775431654</c:v>
                      </c:pt>
                      <c:pt idx="122">
                        <c:v>410.61605725075344</c:v>
                      </c:pt>
                      <c:pt idx="123">
                        <c:v>442.00968833832178</c:v>
                      </c:pt>
                      <c:pt idx="124">
                        <c:v>85.117918539322801</c:v>
                      </c:pt>
                      <c:pt idx="125">
                        <c:v>480.93913052433805</c:v>
                      </c:pt>
                      <c:pt idx="126">
                        <c:v>83.561111674103444</c:v>
                      </c:pt>
                      <c:pt idx="127">
                        <c:v>169.35689619454763</c:v>
                      </c:pt>
                      <c:pt idx="128">
                        <c:v>17.473139709904032</c:v>
                      </c:pt>
                      <c:pt idx="129">
                        <c:v>169.79369704381864</c:v>
                      </c:pt>
                      <c:pt idx="130">
                        <c:v>96.319436026639821</c:v>
                      </c:pt>
                      <c:pt idx="131">
                        <c:v>219.46327348087243</c:v>
                      </c:pt>
                      <c:pt idx="132">
                        <c:v>325.93880218552715</c:v>
                      </c:pt>
                      <c:pt idx="133">
                        <c:v>220.09328896209058</c:v>
                      </c:pt>
                      <c:pt idx="134">
                        <c:v>140.48052405622383</c:v>
                      </c:pt>
                      <c:pt idx="135">
                        <c:v>28.326541852583116</c:v>
                      </c:pt>
                      <c:pt idx="136">
                        <c:v>162.27930155289729</c:v>
                      </c:pt>
                      <c:pt idx="137">
                        <c:v>89.33408731925195</c:v>
                      </c:pt>
                      <c:pt idx="138">
                        <c:v>275.28913503201409</c:v>
                      </c:pt>
                      <c:pt idx="139">
                        <c:v>398.7539449324301</c:v>
                      </c:pt>
                      <c:pt idx="140">
                        <c:v>452.30944111144277</c:v>
                      </c:pt>
                      <c:pt idx="141">
                        <c:v>58.799401428319705</c:v>
                      </c:pt>
                      <c:pt idx="142">
                        <c:v>364.14511706596056</c:v>
                      </c:pt>
                      <c:pt idx="143">
                        <c:v>375.06586172863803</c:v>
                      </c:pt>
                      <c:pt idx="144">
                        <c:v>60.234952942112734</c:v>
                      </c:pt>
                      <c:pt idx="145">
                        <c:v>411.13284040218849</c:v>
                      </c:pt>
                      <c:pt idx="146">
                        <c:v>74.368234021332981</c:v>
                      </c:pt>
                      <c:pt idx="147">
                        <c:v>118.78100647862676</c:v>
                      </c:pt>
                      <c:pt idx="148">
                        <c:v>11.484568617146214</c:v>
                      </c:pt>
                      <c:pt idx="149">
                        <c:v>124.30230715117555</c:v>
                      </c:pt>
                      <c:pt idx="150">
                        <c:v>61.821162380170051</c:v>
                      </c:pt>
                      <c:pt idx="151">
                        <c:v>194.63474989680691</c:v>
                      </c:pt>
                      <c:pt idx="152">
                        <c:v>287.42236042458353</c:v>
                      </c:pt>
                      <c:pt idx="153">
                        <c:v>139.5075656618892</c:v>
                      </c:pt>
                      <c:pt idx="154">
                        <c:v>134.87967021634853</c:v>
                      </c:pt>
                      <c:pt idx="155">
                        <c:v>23.509102703631712</c:v>
                      </c:pt>
                      <c:pt idx="156">
                        <c:v>144.48498579205838</c:v>
                      </c:pt>
                      <c:pt idx="157">
                        <c:v>72.58640993103586</c:v>
                      </c:pt>
                      <c:pt idx="158">
                        <c:v>222.15806794348083</c:v>
                      </c:pt>
                      <c:pt idx="159">
                        <c:v>296.64921157769959</c:v>
                      </c:pt>
                      <c:pt idx="160">
                        <c:v>285.55540332864632</c:v>
                      </c:pt>
                      <c:pt idx="161">
                        <c:v>35.458486377140787</c:v>
                      </c:pt>
                      <c:pt idx="162">
                        <c:v>209.92912960850049</c:v>
                      </c:pt>
                      <c:pt idx="163">
                        <c:v>199.23066850573065</c:v>
                      </c:pt>
                      <c:pt idx="164">
                        <c:v>24.148258868438415</c:v>
                      </c:pt>
                      <c:pt idx="165">
                        <c:v>245.30165048976707</c:v>
                      </c:pt>
                      <c:pt idx="166">
                        <c:v>46.673865113833664</c:v>
                      </c:pt>
                      <c:pt idx="167">
                        <c:v>50.927257002521536</c:v>
                      </c:pt>
                      <c:pt idx="168">
                        <c:v>6.4255864886463705</c:v>
                      </c:pt>
                      <c:pt idx="169">
                        <c:v>51.950562175671706</c:v>
                      </c:pt>
                      <c:pt idx="170">
                        <c:v>21.455069521501979</c:v>
                      </c:pt>
                      <c:pt idx="171">
                        <c:v>102.40604828379696</c:v>
                      </c:pt>
                      <c:pt idx="172">
                        <c:v>172.36571835659419</c:v>
                      </c:pt>
                      <c:pt idx="173">
                        <c:v>35.466285459499467</c:v>
                      </c:pt>
                      <c:pt idx="174">
                        <c:v>89.993660743675065</c:v>
                      </c:pt>
                      <c:pt idx="175">
                        <c:v>11.511823843400798</c:v>
                      </c:pt>
                      <c:pt idx="176">
                        <c:v>74.345346196183797</c:v>
                      </c:pt>
                      <c:pt idx="177">
                        <c:v>32.156040635595083</c:v>
                      </c:pt>
                      <c:pt idx="178">
                        <c:v>131.29977770062416</c:v>
                      </c:pt>
                      <c:pt idx="179">
                        <c:v>116.58891342796534</c:v>
                      </c:pt>
                      <c:pt idx="180">
                        <c:v>282.42628753670823</c:v>
                      </c:pt>
                      <c:pt idx="181">
                        <c:v>35.223964875283116</c:v>
                      </c:pt>
                      <c:pt idx="182">
                        <c:v>211.31239226676266</c:v>
                      </c:pt>
                      <c:pt idx="183">
                        <c:v>201.24731109261393</c:v>
                      </c:pt>
                      <c:pt idx="184">
                        <c:v>24.762963672373463</c:v>
                      </c:pt>
                      <c:pt idx="185">
                        <c:v>244.09798667672806</c:v>
                      </c:pt>
                      <c:pt idx="186">
                        <c:v>46.550203594714795</c:v>
                      </c:pt>
                      <c:pt idx="187">
                        <c:v>52.178459929259581</c:v>
                      </c:pt>
                      <c:pt idx="188">
                        <c:v>6.2502902561120699</c:v>
                      </c:pt>
                      <c:pt idx="189">
                        <c:v>53.258824658909191</c:v>
                      </c:pt>
                      <c:pt idx="190">
                        <c:v>22.515229664143483</c:v>
                      </c:pt>
                      <c:pt idx="191">
                        <c:v>104.55895549194544</c:v>
                      </c:pt>
                      <c:pt idx="192">
                        <c:v>171.97499342914838</c:v>
                      </c:pt>
                      <c:pt idx="193">
                        <c:v>38.202581153497341</c:v>
                      </c:pt>
                      <c:pt idx="194">
                        <c:v>89.306943132052581</c:v>
                      </c:pt>
                      <c:pt idx="195">
                        <c:v>11.687594817913336</c:v>
                      </c:pt>
                      <c:pt idx="196">
                        <c:v>75.398820495848014</c:v>
                      </c:pt>
                      <c:pt idx="197">
                        <c:v>33.134493012080561</c:v>
                      </c:pt>
                      <c:pt idx="198">
                        <c:v>130.93596989962052</c:v>
                      </c:pt>
                      <c:pt idx="199">
                        <c:v>120.52601092006906</c:v>
                      </c:pt>
                    </c:numCache>
                  </c:numRef>
                </c:xVal>
                <c:yVal>
                  <c:numRef>
                    <c:extLst xmlns:c15="http://schemas.microsoft.com/office/drawing/2012/chart">
                      <c:ext xmlns:c15="http://schemas.microsoft.com/office/drawing/2012/chart" uri="{02D57815-91ED-43cb-92C2-25804820EDAC}">
                        <c15:formulaRef>
                          <c15:sqref>'[Collect_Indiviual_Data_LS2 NEW.xlsm]Trendlines'!$J$210:$J$409</c15:sqref>
                        </c15:formulaRef>
                      </c:ext>
                    </c:extLst>
                    <c:numCache>
                      <c:formatCode>General</c:formatCode>
                      <c:ptCount val="200"/>
                      <c:pt idx="0">
                        <c:v>312.68129980881275</c:v>
                      </c:pt>
                      <c:pt idx="1">
                        <c:v>38.213186783018173</c:v>
                      </c:pt>
                      <c:pt idx="2">
                        <c:v>244.79288125235732</c:v>
                      </c:pt>
                      <c:pt idx="3">
                        <c:v>218.2873584367056</c:v>
                      </c:pt>
                      <c:pt idx="4">
                        <c:v>24.881684766866474</c:v>
                      </c:pt>
                      <c:pt idx="5">
                        <c:v>286.49068230699152</c:v>
                      </c:pt>
                      <c:pt idx="6">
                        <c:v>54.330986926729736</c:v>
                      </c:pt>
                      <c:pt idx="7">
                        <c:v>59.47830989093228</c:v>
                      </c:pt>
                      <c:pt idx="8">
                        <c:v>6.3030341774008747</c:v>
                      </c:pt>
                      <c:pt idx="9">
                        <c:v>55.848961194385758</c:v>
                      </c:pt>
                      <c:pt idx="10">
                        <c:v>19.85062525134585</c:v>
                      </c:pt>
                      <c:pt idx="11">
                        <c:v>125.2945695194875</c:v>
                      </c:pt>
                      <c:pt idx="12">
                        <c:v>206.30801068995501</c:v>
                      </c:pt>
                      <c:pt idx="13">
                        <c:v>31.82867268035077</c:v>
                      </c:pt>
                      <c:pt idx="14">
                        <c:v>105.00533175510444</c:v>
                      </c:pt>
                      <c:pt idx="15">
                        <c:v>14.784381661929469</c:v>
                      </c:pt>
                      <c:pt idx="16">
                        <c:v>86.563838684032106</c:v>
                      </c:pt>
                      <c:pt idx="17">
                        <c:v>37.016027924278859</c:v>
                      </c:pt>
                      <c:pt idx="18">
                        <c:v>140.74213013504271</c:v>
                      </c:pt>
                      <c:pt idx="19">
                        <c:v>139.14021233800216</c:v>
                      </c:pt>
                      <c:pt idx="20">
                        <c:v>356.84637563488423</c:v>
                      </c:pt>
                      <c:pt idx="21">
                        <c:v>54.951020191689501</c:v>
                      </c:pt>
                      <c:pt idx="22">
                        <c:v>321.63698407749274</c:v>
                      </c:pt>
                      <c:pt idx="23">
                        <c:v>313.3859622826235</c:v>
                      </c:pt>
                      <c:pt idx="24">
                        <c:v>82.122171483785166</c:v>
                      </c:pt>
                      <c:pt idx="25">
                        <c:v>346.09432235123217</c:v>
                      </c:pt>
                      <c:pt idx="26">
                        <c:v>68.327017983910224</c:v>
                      </c:pt>
                      <c:pt idx="27">
                        <c:v>133.80807344312544</c:v>
                      </c:pt>
                      <c:pt idx="28">
                        <c:v>21.252903733328239</c:v>
                      </c:pt>
                      <c:pt idx="29">
                        <c:v>133.9921805182681</c:v>
                      </c:pt>
                      <c:pt idx="30">
                        <c:v>71.561091789032901</c:v>
                      </c:pt>
                      <c:pt idx="31">
                        <c:v>178.97489111270733</c:v>
                      </c:pt>
                      <c:pt idx="32">
                        <c:v>235.88565625506124</c:v>
                      </c:pt>
                      <c:pt idx="33">
                        <c:v>159.32586053314597</c:v>
                      </c:pt>
                      <c:pt idx="34">
                        <c:v>115.02887977468424</c:v>
                      </c:pt>
                      <c:pt idx="35">
                        <c:v>22.179294648941408</c:v>
                      </c:pt>
                      <c:pt idx="36">
                        <c:v>130.96600384308894</c:v>
                      </c:pt>
                      <c:pt idx="37">
                        <c:v>72.157036947249182</c:v>
                      </c:pt>
                      <c:pt idx="38">
                        <c:v>203.14824493919551</c:v>
                      </c:pt>
                      <c:pt idx="39">
                        <c:v>316.69555404162696</c:v>
                      </c:pt>
                      <c:pt idx="40">
                        <c:v>354.46685340978019</c:v>
                      </c:pt>
                      <c:pt idx="41">
                        <c:v>53.262456975717676</c:v>
                      </c:pt>
                      <c:pt idx="42">
                        <c:v>319.79993717515089</c:v>
                      </c:pt>
                      <c:pt idx="43">
                        <c:v>311.93692045449211</c:v>
                      </c:pt>
                      <c:pt idx="44">
                        <c:v>71.264625821017859</c:v>
                      </c:pt>
                      <c:pt idx="45">
                        <c:v>346.09197874614699</c:v>
                      </c:pt>
                      <c:pt idx="46">
                        <c:v>67.569630769074848</c:v>
                      </c:pt>
                      <c:pt idx="47">
                        <c:v>126.6732325628651</c:v>
                      </c:pt>
                      <c:pt idx="48">
                        <c:v>15.209004562296984</c:v>
                      </c:pt>
                      <c:pt idx="49">
                        <c:v>129.63862606003542</c:v>
                      </c:pt>
                      <c:pt idx="50">
                        <c:v>66.856093401878141</c:v>
                      </c:pt>
                      <c:pt idx="51">
                        <c:v>174.43168216261714</c:v>
                      </c:pt>
                      <c:pt idx="52">
                        <c:v>235.88565625506124</c:v>
                      </c:pt>
                      <c:pt idx="53">
                        <c:v>157.72832130174257</c:v>
                      </c:pt>
                      <c:pt idx="54">
                        <c:v>113.68961428629305</c:v>
                      </c:pt>
                      <c:pt idx="55">
                        <c:v>22.179294648941408</c:v>
                      </c:pt>
                      <c:pt idx="56">
                        <c:v>129.21535883055489</c:v>
                      </c:pt>
                      <c:pt idx="57">
                        <c:v>70.33685674569378</c:v>
                      </c:pt>
                      <c:pt idx="58">
                        <c:v>199.38655939041382</c:v>
                      </c:pt>
                      <c:pt idx="59">
                        <c:v>307.87657675604584</c:v>
                      </c:pt>
                      <c:pt idx="60">
                        <c:v>353.17922564344275</c:v>
                      </c:pt>
                      <c:pt idx="61">
                        <c:v>48.986767877348889</c:v>
                      </c:pt>
                      <c:pt idx="62">
                        <c:v>314.82761536746676</c:v>
                      </c:pt>
                      <c:pt idx="63">
                        <c:v>306.82556872038845</c:v>
                      </c:pt>
                      <c:pt idx="64">
                        <c:v>60.247595524792587</c:v>
                      </c:pt>
                      <c:pt idx="65">
                        <c:v>341.07741388989234</c:v>
                      </c:pt>
                      <c:pt idx="66">
                        <c:v>65.418140463265743</c:v>
                      </c:pt>
                      <c:pt idx="67">
                        <c:v>112.23626526959823</c:v>
                      </c:pt>
                      <c:pt idx="68">
                        <c:v>10.288152140800756</c:v>
                      </c:pt>
                      <c:pt idx="69">
                        <c:v>115.11601147411319</c:v>
                      </c:pt>
                      <c:pt idx="70">
                        <c:v>57.908001586883728</c:v>
                      </c:pt>
                      <c:pt idx="71">
                        <c:v>168.43103077951665</c:v>
                      </c:pt>
                      <c:pt idx="72">
                        <c:v>233.26951337585251</c:v>
                      </c:pt>
                      <c:pt idx="73">
                        <c:v>142.87671197489001</c:v>
                      </c:pt>
                      <c:pt idx="74">
                        <c:v>112.97054849578342</c:v>
                      </c:pt>
                      <c:pt idx="75">
                        <c:v>21.692822318000069</c:v>
                      </c:pt>
                      <c:pt idx="76">
                        <c:v>126.70245412683582</c:v>
                      </c:pt>
                      <c:pt idx="77">
                        <c:v>64.870113770760128</c:v>
                      </c:pt>
                      <c:pt idx="78">
                        <c:v>190.9977532327251</c:v>
                      </c:pt>
                      <c:pt idx="79">
                        <c:v>282.15204361484604</c:v>
                      </c:pt>
                      <c:pt idx="80">
                        <c:v>353.37730793057705</c:v>
                      </c:pt>
                      <c:pt idx="81">
                        <c:v>50.400045402702737</c:v>
                      </c:pt>
                      <c:pt idx="82">
                        <c:v>316.79621817615441</c:v>
                      </c:pt>
                      <c:pt idx="83">
                        <c:v>309.71440998836789</c:v>
                      </c:pt>
                      <c:pt idx="84">
                        <c:v>63.380987672311086</c:v>
                      </c:pt>
                      <c:pt idx="85">
                        <c:v>345.29353945687251</c:v>
                      </c:pt>
                      <c:pt idx="86">
                        <c:v>66.068633703999467</c:v>
                      </c:pt>
                      <c:pt idx="87">
                        <c:v>117.93743991235289</c:v>
                      </c:pt>
                      <c:pt idx="88">
                        <c:v>11.454791657270897</c:v>
                      </c:pt>
                      <c:pt idx="89">
                        <c:v>122.6921944312204</c:v>
                      </c:pt>
                      <c:pt idx="90">
                        <c:v>60.812254528283553</c:v>
                      </c:pt>
                      <c:pt idx="91">
                        <c:v>169.94447473098134</c:v>
                      </c:pt>
                      <c:pt idx="92">
                        <c:v>234.56533994169936</c:v>
                      </c:pt>
                      <c:pt idx="93">
                        <c:v>149.12488148659139</c:v>
                      </c:pt>
                      <c:pt idx="94">
                        <c:v>113.39618191238782</c:v>
                      </c:pt>
                      <c:pt idx="95">
                        <c:v>22.141872087422481</c:v>
                      </c:pt>
                      <c:pt idx="96">
                        <c:v>127.56597993683664</c:v>
                      </c:pt>
                      <c:pt idx="97">
                        <c:v>67.160984704966637</c:v>
                      </c:pt>
                      <c:pt idx="98">
                        <c:v>194.03670226644036</c:v>
                      </c:pt>
                      <c:pt idx="99">
                        <c:v>294.12813335637367</c:v>
                      </c:pt>
                      <c:pt idx="100">
                        <c:v>355.14505445648854</c:v>
                      </c:pt>
                      <c:pt idx="101">
                        <c:v>53.683828996888515</c:v>
                      </c:pt>
                      <c:pt idx="102">
                        <c:v>320.4382938139218</c:v>
                      </c:pt>
                      <c:pt idx="103">
                        <c:v>312.33605939076114</c:v>
                      </c:pt>
                      <c:pt idx="104">
                        <c:v>74.595108641832226</c:v>
                      </c:pt>
                      <c:pt idx="105">
                        <c:v>346.09197874614699</c:v>
                      </c:pt>
                      <c:pt idx="106">
                        <c:v>68.162646995587082</c:v>
                      </c:pt>
                      <c:pt idx="107">
                        <c:v>129.17482322239775</c:v>
                      </c:pt>
                      <c:pt idx="108">
                        <c:v>16.719059812322154</c:v>
                      </c:pt>
                      <c:pt idx="109">
                        <c:v>130.81067727023282</c:v>
                      </c:pt>
                      <c:pt idx="110">
                        <c:v>68.510984617117188</c:v>
                      </c:pt>
                      <c:pt idx="111">
                        <c:v>175.85723194270119</c:v>
                      </c:pt>
                      <c:pt idx="112">
                        <c:v>235.88565625506124</c:v>
                      </c:pt>
                      <c:pt idx="113">
                        <c:v>158.82304908125909</c:v>
                      </c:pt>
                      <c:pt idx="114">
                        <c:v>113.92270582548404</c:v>
                      </c:pt>
                      <c:pt idx="115">
                        <c:v>22.179294648941408</c:v>
                      </c:pt>
                      <c:pt idx="116">
                        <c:v>129.53305129618332</c:v>
                      </c:pt>
                      <c:pt idx="117">
                        <c:v>71.207570784313589</c:v>
                      </c:pt>
                      <c:pt idx="118">
                        <c:v>200.89423368603269</c:v>
                      </c:pt>
                      <c:pt idx="119">
                        <c:v>311.49323860504597</c:v>
                      </c:pt>
                      <c:pt idx="120">
                        <c:v>355.37706874693919</c:v>
                      </c:pt>
                      <c:pt idx="121">
                        <c:v>53.927799532178845</c:v>
                      </c:pt>
                      <c:pt idx="122">
                        <c:v>320.52766448862729</c:v>
                      </c:pt>
                      <c:pt idx="123">
                        <c:v>312.45399028992239</c:v>
                      </c:pt>
                      <c:pt idx="124">
                        <c:v>75.785071806350643</c:v>
                      </c:pt>
                      <c:pt idx="125">
                        <c:v>346.09197874614699</c:v>
                      </c:pt>
                      <c:pt idx="126">
                        <c:v>68.297563206343369</c:v>
                      </c:pt>
                      <c:pt idx="127">
                        <c:v>129.99463930966439</c:v>
                      </c:pt>
                      <c:pt idx="128">
                        <c:v>17.089499812518536</c:v>
                      </c:pt>
                      <c:pt idx="129">
                        <c:v>131.28424219938748</c:v>
                      </c:pt>
                      <c:pt idx="130">
                        <c:v>69.171291825864017</c:v>
                      </c:pt>
                      <c:pt idx="131">
                        <c:v>176.28149813561714</c:v>
                      </c:pt>
                      <c:pt idx="132">
                        <c:v>235.88565625506124</c:v>
                      </c:pt>
                      <c:pt idx="133">
                        <c:v>159.03565327701972</c:v>
                      </c:pt>
                      <c:pt idx="134">
                        <c:v>114.09183663102077</c:v>
                      </c:pt>
                      <c:pt idx="135">
                        <c:v>22.179294648941408</c:v>
                      </c:pt>
                      <c:pt idx="136">
                        <c:v>129.6987447144819</c:v>
                      </c:pt>
                      <c:pt idx="137">
                        <c:v>71.43634950329934</c:v>
                      </c:pt>
                      <c:pt idx="138">
                        <c:v>201.18569624372148</c:v>
                      </c:pt>
                      <c:pt idx="139">
                        <c:v>312.82459051056713</c:v>
                      </c:pt>
                      <c:pt idx="140">
                        <c:v>353.93521698249737</c:v>
                      </c:pt>
                      <c:pt idx="141">
                        <c:v>52.268044208636233</c:v>
                      </c:pt>
                      <c:pt idx="142">
                        <c:v>318.77434028548726</c:v>
                      </c:pt>
                      <c:pt idx="143">
                        <c:v>311.06998997150288</c:v>
                      </c:pt>
                      <c:pt idx="144">
                        <c:v>67.162127349294579</c:v>
                      </c:pt>
                      <c:pt idx="145">
                        <c:v>345.9859817308058</c:v>
                      </c:pt>
                      <c:pt idx="146">
                        <c:v>66.458146913359386</c:v>
                      </c:pt>
                      <c:pt idx="147">
                        <c:v>123.31476842122743</c:v>
                      </c:pt>
                      <c:pt idx="148">
                        <c:v>13.490010333258221</c:v>
                      </c:pt>
                      <c:pt idx="149">
                        <c:v>126.73239405532748</c:v>
                      </c:pt>
                      <c:pt idx="150">
                        <c:v>64.171072538239372</c:v>
                      </c:pt>
                      <c:pt idx="151">
                        <c:v>171.90124502899386</c:v>
                      </c:pt>
                      <c:pt idx="152">
                        <c:v>235.41468504823922</c:v>
                      </c:pt>
                      <c:pt idx="153">
                        <c:v>154.20458679378882</c:v>
                      </c:pt>
                      <c:pt idx="154">
                        <c:v>113.50582381623627</c:v>
                      </c:pt>
                      <c:pt idx="155">
                        <c:v>22.179294648941408</c:v>
                      </c:pt>
                      <c:pt idx="156">
                        <c:v>128.39849240102032</c:v>
                      </c:pt>
                      <c:pt idx="157">
                        <c:v>68.862546308598994</c:v>
                      </c:pt>
                      <c:pt idx="158">
                        <c:v>197.20414885816331</c:v>
                      </c:pt>
                      <c:pt idx="159">
                        <c:v>302.72366613846901</c:v>
                      </c:pt>
                      <c:pt idx="160">
                        <c:v>353.10537609674043</c:v>
                      </c:pt>
                      <c:pt idx="161">
                        <c:v>48.167545040567745</c:v>
                      </c:pt>
                      <c:pt idx="162">
                        <c:v>311.64836166768151</c:v>
                      </c:pt>
                      <c:pt idx="163">
                        <c:v>304.58399039064898</c:v>
                      </c:pt>
                      <c:pt idx="164">
                        <c:v>55.93219431057225</c:v>
                      </c:pt>
                      <c:pt idx="165">
                        <c:v>335.66303852232824</c:v>
                      </c:pt>
                      <c:pt idx="166">
                        <c:v>64.545601665027917</c:v>
                      </c:pt>
                      <c:pt idx="167">
                        <c:v>106.81557024936868</c:v>
                      </c:pt>
                      <c:pt idx="168">
                        <c:v>9.5297634303582992</c:v>
                      </c:pt>
                      <c:pt idx="169">
                        <c:v>110.13134369130547</c:v>
                      </c:pt>
                      <c:pt idx="170">
                        <c:v>56.020710090945514</c:v>
                      </c:pt>
                      <c:pt idx="171">
                        <c:v>167.7326014566728</c:v>
                      </c:pt>
                      <c:pt idx="172">
                        <c:v>232.08422732637942</c:v>
                      </c:pt>
                      <c:pt idx="173">
                        <c:v>136.9653541083153</c:v>
                      </c:pt>
                      <c:pt idx="174">
                        <c:v>112.66363837867115</c:v>
                      </c:pt>
                      <c:pt idx="175">
                        <c:v>21.346544968534502</c:v>
                      </c:pt>
                      <c:pt idx="176">
                        <c:v>125.06923075320367</c:v>
                      </c:pt>
                      <c:pt idx="177">
                        <c:v>63.91205658664402</c:v>
                      </c:pt>
                      <c:pt idx="178">
                        <c:v>187.8313959818432</c:v>
                      </c:pt>
                      <c:pt idx="179">
                        <c:v>269.9899683259377</c:v>
                      </c:pt>
                      <c:pt idx="180">
                        <c:v>353.1386300617749</c:v>
                      </c:pt>
                      <c:pt idx="181">
                        <c:v>48.586540062944763</c:v>
                      </c:pt>
                      <c:pt idx="182">
                        <c:v>312.8203802424872</c:v>
                      </c:pt>
                      <c:pt idx="183">
                        <c:v>305.79014721236302</c:v>
                      </c:pt>
                      <c:pt idx="184">
                        <c:v>57.682074047057696</c:v>
                      </c:pt>
                      <c:pt idx="185">
                        <c:v>337.7657320471468</c:v>
                      </c:pt>
                      <c:pt idx="186">
                        <c:v>64.887206412972333</c:v>
                      </c:pt>
                      <c:pt idx="187">
                        <c:v>108.6400485247846</c:v>
                      </c:pt>
                      <c:pt idx="188">
                        <c:v>9.7758587381160105</c:v>
                      </c:pt>
                      <c:pt idx="189">
                        <c:v>112.51815195017157</c:v>
                      </c:pt>
                      <c:pt idx="190">
                        <c:v>56.357756830155324</c:v>
                      </c:pt>
                      <c:pt idx="191">
                        <c:v>168.03355285288799</c:v>
                      </c:pt>
                      <c:pt idx="192">
                        <c:v>232.42007457320938</c:v>
                      </c:pt>
                      <c:pt idx="193">
                        <c:v>139.46946187106269</c:v>
                      </c:pt>
                      <c:pt idx="194">
                        <c:v>112.78701608762059</c:v>
                      </c:pt>
                      <c:pt idx="195">
                        <c:v>21.546124562242206</c:v>
                      </c:pt>
                      <c:pt idx="196">
                        <c:v>125.6325762593066</c:v>
                      </c:pt>
                      <c:pt idx="197">
                        <c:v>64.162869805187839</c:v>
                      </c:pt>
                      <c:pt idx="198">
                        <c:v>189.28602170481466</c:v>
                      </c:pt>
                      <c:pt idx="199">
                        <c:v>276.81678582458147</c:v>
                      </c:pt>
                    </c:numCache>
                  </c:numRef>
                </c:yVal>
                <c:smooth val="0"/>
                <c:extLst xmlns:c15="http://schemas.microsoft.com/office/drawing/2012/chart">
                  <c:ext xmlns:c16="http://schemas.microsoft.com/office/drawing/2014/chart" uri="{C3380CC4-5D6E-409C-BE32-E72D297353CC}">
                    <c16:uniqueId val="{00000001-0D30-4756-929A-21FADF6041C8}"/>
                  </c:ext>
                </c:extLst>
              </c15:ser>
            </c15:filteredScatterSeries>
          </c:ext>
        </c:extLst>
      </c:scatterChart>
      <c:valAx>
        <c:axId val="983819248"/>
        <c:scaling>
          <c:orientation val="minMax"/>
          <c:max val="6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983819808"/>
        <c:crosses val="autoZero"/>
        <c:crossBetween val="midCat"/>
      </c:valAx>
      <c:valAx>
        <c:axId val="983819808"/>
        <c:scaling>
          <c:orientation val="minMax"/>
          <c:max val="6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mi-Probabilistic </a:t>
                </a:r>
                <a:r>
                  <a:rPr lang="en-US" sz="1000" b="0" i="0" u="none" strike="noStrike" baseline="0">
                    <a:effectLst/>
                  </a:rPr>
                  <a:t>Lateral Spread</a:t>
                </a:r>
                <a:r>
                  <a:rPr lang="en-US"/>
                  <a:t>, Tr = 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983819248"/>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Collect_Indiviual_Data_LS2 NEW.xlsm]Butte'!$D$7:$D$26</c:f>
              <c:numCache>
                <c:formatCode>General</c:formatCode>
                <c:ptCount val="20"/>
                <c:pt idx="0">
                  <c:v>184.78565106869428</c:v>
                </c:pt>
                <c:pt idx="1">
                  <c:v>16.152074938532543</c:v>
                </c:pt>
                <c:pt idx="2">
                  <c:v>109.96498756785535</c:v>
                </c:pt>
                <c:pt idx="3">
                  <c:v>60.134672508137271</c:v>
                </c:pt>
                <c:pt idx="4">
                  <c:v>7.5145773013845609</c:v>
                </c:pt>
                <c:pt idx="5">
                  <c:v>149.20056658972024</c:v>
                </c:pt>
                <c:pt idx="6">
                  <c:v>16.473624436849757</c:v>
                </c:pt>
                <c:pt idx="7">
                  <c:v>8.0299927246058349</c:v>
                </c:pt>
                <c:pt idx="8">
                  <c:v>4.3086688624604044</c:v>
                </c:pt>
                <c:pt idx="9">
                  <c:v>9.8420689889846376</c:v>
                </c:pt>
                <c:pt idx="10">
                  <c:v>3.7421850994656891</c:v>
                </c:pt>
                <c:pt idx="11">
                  <c:v>13.025404860323158</c:v>
                </c:pt>
                <c:pt idx="12">
                  <c:v>77.18918814791131</c:v>
                </c:pt>
                <c:pt idx="13">
                  <c:v>5.0217145040483366</c:v>
                </c:pt>
                <c:pt idx="14">
                  <c:v>39.666535866779618</c:v>
                </c:pt>
                <c:pt idx="15">
                  <c:v>0.23324331999289163</c:v>
                </c:pt>
                <c:pt idx="16">
                  <c:v>5.9031257533661732</c:v>
                </c:pt>
                <c:pt idx="17">
                  <c:v>0.13563871132045208</c:v>
                </c:pt>
                <c:pt idx="18">
                  <c:v>80.587998744812097</c:v>
                </c:pt>
                <c:pt idx="19">
                  <c:v>16.065035814526659</c:v>
                </c:pt>
              </c:numCache>
            </c:numRef>
          </c:xVal>
          <c:yVal>
            <c:numRef>
              <c:f>'[Collect_Indiviual_Data_LS2 NEW.xlsm]Butte'!$J$7:$J$26</c:f>
              <c:numCache>
                <c:formatCode>General</c:formatCode>
                <c:ptCount val="20"/>
                <c:pt idx="0">
                  <c:v>234.65744889034571</c:v>
                </c:pt>
                <c:pt idx="1">
                  <c:v>25.289746502004068</c:v>
                </c:pt>
                <c:pt idx="2">
                  <c:v>169.58837541073893</c:v>
                </c:pt>
                <c:pt idx="3">
                  <c:v>123.14795149622016</c:v>
                </c:pt>
                <c:pt idx="4">
                  <c:v>19.189314921906117</c:v>
                </c:pt>
                <c:pt idx="5">
                  <c:v>222.18366680113286</c:v>
                </c:pt>
                <c:pt idx="6">
                  <c:v>30.377609314572055</c:v>
                </c:pt>
                <c:pt idx="7">
                  <c:v>26.973005546453912</c:v>
                </c:pt>
                <c:pt idx="8">
                  <c:v>6.4177380625869285</c:v>
                </c:pt>
                <c:pt idx="9">
                  <c:v>24.707999978573767</c:v>
                </c:pt>
                <c:pt idx="10">
                  <c:v>13.133819130958395</c:v>
                </c:pt>
                <c:pt idx="11">
                  <c:v>42.93756637495045</c:v>
                </c:pt>
                <c:pt idx="12">
                  <c:v>136.17151288539563</c:v>
                </c:pt>
                <c:pt idx="13">
                  <c:v>19.039877323663664</c:v>
                </c:pt>
                <c:pt idx="14">
                  <c:v>51.696734095145331</c:v>
                </c:pt>
                <c:pt idx="15">
                  <c:v>1.8404394351190401</c:v>
                </c:pt>
                <c:pt idx="16">
                  <c:v>15.72216759624629</c:v>
                </c:pt>
                <c:pt idx="17">
                  <c:v>1.4284956744510329</c:v>
                </c:pt>
                <c:pt idx="18">
                  <c:v>118.86510487447434</c:v>
                </c:pt>
                <c:pt idx="19">
                  <c:v>56.445364153407894</c:v>
                </c:pt>
              </c:numCache>
            </c:numRef>
          </c:yVal>
          <c:smooth val="0"/>
          <c:extLst>
            <c:ext xmlns:c16="http://schemas.microsoft.com/office/drawing/2014/chart" uri="{C3380CC4-5D6E-409C-BE32-E72D297353CC}">
              <c16:uniqueId val="{00000000-DB6E-4D13-BBAB-0FCBC286AE81}"/>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Collect_Indiviual_Data_LS2 NEW.xlsm]Eureka'!$D$7:$D$26</c:f>
              <c:numCache>
                <c:formatCode>General</c:formatCode>
                <c:ptCount val="20"/>
                <c:pt idx="0">
                  <c:v>437.70735533561844</c:v>
                </c:pt>
                <c:pt idx="1">
                  <c:v>46.34691407608971</c:v>
                </c:pt>
                <c:pt idx="2">
                  <c:v>297.70137115235696</c:v>
                </c:pt>
                <c:pt idx="3">
                  <c:v>341.64528168955451</c:v>
                </c:pt>
                <c:pt idx="4">
                  <c:v>51.86653316035396</c:v>
                </c:pt>
                <c:pt idx="5">
                  <c:v>383.31848250320479</c:v>
                </c:pt>
                <c:pt idx="6">
                  <c:v>64.723576102702324</c:v>
                </c:pt>
                <c:pt idx="7">
                  <c:v>89.302408306308109</c:v>
                </c:pt>
                <c:pt idx="8">
                  <c:v>12.841807319241282</c:v>
                </c:pt>
                <c:pt idx="9">
                  <c:v>70.626688905999487</c:v>
                </c:pt>
                <c:pt idx="10">
                  <c:v>48.318192031084173</c:v>
                </c:pt>
                <c:pt idx="11">
                  <c:v>142.48900705089812</c:v>
                </c:pt>
                <c:pt idx="12">
                  <c:v>268.57193713072138</c:v>
                </c:pt>
                <c:pt idx="13">
                  <c:v>93.3603925244457</c:v>
                </c:pt>
                <c:pt idx="14">
                  <c:v>114.42111921273383</c:v>
                </c:pt>
                <c:pt idx="15">
                  <c:v>7.7740312029258325</c:v>
                </c:pt>
                <c:pt idx="16">
                  <c:v>84.999292392703353</c:v>
                </c:pt>
                <c:pt idx="17">
                  <c:v>14.165966846301254</c:v>
                </c:pt>
                <c:pt idx="18">
                  <c:v>216.96537033690723</c:v>
                </c:pt>
                <c:pt idx="19">
                  <c:v>220.77470726955539</c:v>
                </c:pt>
              </c:numCache>
            </c:numRef>
          </c:xVal>
          <c:yVal>
            <c:numRef>
              <c:f>'[Collect_Indiviual_Data_LS2 NEW.xlsm]Eureka'!$J$7:$J$26</c:f>
              <c:numCache>
                <c:formatCode>General</c:formatCode>
                <c:ptCount val="20"/>
                <c:pt idx="0">
                  <c:v>330.71726866825361</c:v>
                </c:pt>
                <c:pt idx="1">
                  <c:v>35.579392753113325</c:v>
                </c:pt>
                <c:pt idx="2">
                  <c:v>259.07997141560276</c:v>
                </c:pt>
                <c:pt idx="3">
                  <c:v>273.25123617697272</c:v>
                </c:pt>
                <c:pt idx="4">
                  <c:v>56.305829188596618</c:v>
                </c:pt>
                <c:pt idx="5">
                  <c:v>300.44878124069112</c:v>
                </c:pt>
                <c:pt idx="6">
                  <c:v>58.504882613751185</c:v>
                </c:pt>
                <c:pt idx="7">
                  <c:v>86.30471238347603</c:v>
                </c:pt>
                <c:pt idx="8">
                  <c:v>13.620897021002481</c:v>
                </c:pt>
                <c:pt idx="9">
                  <c:v>67.748487322379447</c:v>
                </c:pt>
                <c:pt idx="10">
                  <c:v>47.476586749852771</c:v>
                </c:pt>
                <c:pt idx="11">
                  <c:v>136.21486766221241</c:v>
                </c:pt>
                <c:pt idx="12">
                  <c:v>206.58963489658333</c:v>
                </c:pt>
                <c:pt idx="13">
                  <c:v>95.33976119178152</c:v>
                </c:pt>
                <c:pt idx="14">
                  <c:v>100.91259400836086</c:v>
                </c:pt>
                <c:pt idx="15">
                  <c:v>10.31793949482209</c:v>
                </c:pt>
                <c:pt idx="16">
                  <c:v>85.48930155601866</c:v>
                </c:pt>
                <c:pt idx="17">
                  <c:v>18.253439165608849</c:v>
                </c:pt>
                <c:pt idx="18">
                  <c:v>179.80071222999302</c:v>
                </c:pt>
                <c:pt idx="19">
                  <c:v>206.77371346158671</c:v>
                </c:pt>
              </c:numCache>
            </c:numRef>
          </c:yVal>
          <c:smooth val="0"/>
          <c:extLst>
            <c:ext xmlns:c16="http://schemas.microsoft.com/office/drawing/2014/chart" uri="{C3380CC4-5D6E-409C-BE32-E72D297353CC}">
              <c16:uniqueId val="{00000002-DB6E-4D13-BBAB-0FCBC286AE81}"/>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Collect_Indiviual_Data_LS2 NEW.xlsm]Santa Monica'!$D$7:$D$26</c:f>
              <c:numCache>
                <c:formatCode>General</c:formatCode>
                <c:ptCount val="20"/>
                <c:pt idx="0">
                  <c:v>409.18132298854425</c:v>
                </c:pt>
                <c:pt idx="1">
                  <c:v>43.214915987229674</c:v>
                </c:pt>
                <c:pt idx="2">
                  <c:v>279.18030913821269</c:v>
                </c:pt>
                <c:pt idx="3">
                  <c:v>312.87927483876086</c:v>
                </c:pt>
                <c:pt idx="4">
                  <c:v>41.767977001516968</c:v>
                </c:pt>
                <c:pt idx="5">
                  <c:v>364.4627979502327</c:v>
                </c:pt>
                <c:pt idx="6">
                  <c:v>58.393155504486138</c:v>
                </c:pt>
                <c:pt idx="7">
                  <c:v>72.777580451721235</c:v>
                </c:pt>
                <c:pt idx="8">
                  <c:v>10.524884102249683</c:v>
                </c:pt>
                <c:pt idx="9">
                  <c:v>58.355585678780258</c:v>
                </c:pt>
                <c:pt idx="10">
                  <c:v>37.047882950066864</c:v>
                </c:pt>
                <c:pt idx="11">
                  <c:v>122.25395154453591</c:v>
                </c:pt>
                <c:pt idx="12">
                  <c:v>252.29716007715047</c:v>
                </c:pt>
                <c:pt idx="13">
                  <c:v>67.762933172972197</c:v>
                </c:pt>
                <c:pt idx="14">
                  <c:v>103.64220704402383</c:v>
                </c:pt>
                <c:pt idx="15">
                  <c:v>5.6015229880886714</c:v>
                </c:pt>
                <c:pt idx="16">
                  <c:v>69.763436271412331</c:v>
                </c:pt>
                <c:pt idx="17">
                  <c:v>9.5248804466612391</c:v>
                </c:pt>
                <c:pt idx="18">
                  <c:v>198.82894545531178</c:v>
                </c:pt>
                <c:pt idx="19">
                  <c:v>184.35557093746141</c:v>
                </c:pt>
              </c:numCache>
            </c:numRef>
          </c:xVal>
          <c:yVal>
            <c:numRef>
              <c:f>'[Collect_Indiviual_Data_LS2 NEW.xlsm]Santa Monica'!$J$7:$J$26</c:f>
              <c:numCache>
                <c:formatCode>General</c:formatCode>
                <c:ptCount val="20"/>
                <c:pt idx="0">
                  <c:v>323.73412265505794</c:v>
                </c:pt>
                <c:pt idx="1">
                  <c:v>34.140977645229249</c:v>
                </c:pt>
                <c:pt idx="2">
                  <c:v>248.84642600848909</c:v>
                </c:pt>
                <c:pt idx="3">
                  <c:v>265.99919882994209</c:v>
                </c:pt>
                <c:pt idx="4">
                  <c:v>49.390936992621768</c:v>
                </c:pt>
                <c:pt idx="5">
                  <c:v>295.32209566460006</c:v>
                </c:pt>
                <c:pt idx="6">
                  <c:v>55.552754617432853</c:v>
                </c:pt>
                <c:pt idx="7">
                  <c:v>78.529375036089448</c:v>
                </c:pt>
                <c:pt idx="8">
                  <c:v>12.087250075783473</c:v>
                </c:pt>
                <c:pt idx="9">
                  <c:v>60.461452862902675</c:v>
                </c:pt>
                <c:pt idx="10">
                  <c:v>42.563606528093025</c:v>
                </c:pt>
                <c:pt idx="11">
                  <c:v>125.72090537028627</c:v>
                </c:pt>
                <c:pt idx="12">
                  <c:v>203.41877285643542</c:v>
                </c:pt>
                <c:pt idx="13">
                  <c:v>81.096077045462479</c:v>
                </c:pt>
                <c:pt idx="14">
                  <c:v>96.575689853038043</c:v>
                </c:pt>
                <c:pt idx="15">
                  <c:v>7.7050307690842423</c:v>
                </c:pt>
                <c:pt idx="16">
                  <c:v>76.807921871029649</c:v>
                </c:pt>
                <c:pt idx="17">
                  <c:v>14.377616244613188</c:v>
                </c:pt>
                <c:pt idx="18">
                  <c:v>174.38561125958941</c:v>
                </c:pt>
                <c:pt idx="19">
                  <c:v>188.64241765489689</c:v>
                </c:pt>
              </c:numCache>
            </c:numRef>
          </c:yVal>
          <c:smooth val="0"/>
          <c:extLst>
            <c:ext xmlns:c16="http://schemas.microsoft.com/office/drawing/2014/chart" uri="{C3380CC4-5D6E-409C-BE32-E72D297353CC}">
              <c16:uniqueId val="{00000004-DB6E-4D13-BBAB-0FCBC286AE81}"/>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Collect_Indiviual_Data_LS2 NEW.xlsm]Portland'!$D$7:$D$26</c:f>
              <c:numCache>
                <c:formatCode>General</c:formatCode>
                <c:ptCount val="20"/>
                <c:pt idx="0">
                  <c:v>320.50983751335139</c:v>
                </c:pt>
                <c:pt idx="1">
                  <c:v>32.392618509471546</c:v>
                </c:pt>
                <c:pt idx="2">
                  <c:v>231.34732503317306</c:v>
                </c:pt>
                <c:pt idx="3">
                  <c:v>218.12011443013856</c:v>
                </c:pt>
                <c:pt idx="4">
                  <c:v>26.604773366623803</c:v>
                </c:pt>
                <c:pt idx="5">
                  <c:v>295.45133447246354</c:v>
                </c:pt>
                <c:pt idx="6">
                  <c:v>45.135452125000633</c:v>
                </c:pt>
                <c:pt idx="7">
                  <c:v>43.254588493763094</c:v>
                </c:pt>
                <c:pt idx="8">
                  <c:v>7.3510151483763586</c:v>
                </c:pt>
                <c:pt idx="9">
                  <c:v>36.434864882778662</c:v>
                </c:pt>
                <c:pt idx="10">
                  <c:v>21.036577521636659</c:v>
                </c:pt>
                <c:pt idx="11">
                  <c:v>80.88879598005343</c:v>
                </c:pt>
                <c:pt idx="12">
                  <c:v>195.18972634984999</c:v>
                </c:pt>
                <c:pt idx="13">
                  <c:v>36.49337360482307</c:v>
                </c:pt>
                <c:pt idx="14">
                  <c:v>79.27440675572889</c:v>
                </c:pt>
                <c:pt idx="15">
                  <c:v>3.3649413973306124</c:v>
                </c:pt>
                <c:pt idx="16">
                  <c:v>41.640523281210456</c:v>
                </c:pt>
                <c:pt idx="17">
                  <c:v>4.2676946800830056</c:v>
                </c:pt>
                <c:pt idx="18">
                  <c:v>158.31455629808355</c:v>
                </c:pt>
                <c:pt idx="19">
                  <c:v>115.66006708257363</c:v>
                </c:pt>
              </c:numCache>
            </c:numRef>
          </c:xVal>
          <c:yVal>
            <c:numRef>
              <c:f>'[Collect_Indiviual_Data_LS2 NEW.xlsm]Portland'!$J$7:$J$26</c:f>
              <c:numCache>
                <c:formatCode>General</c:formatCode>
                <c:ptCount val="20"/>
                <c:pt idx="0">
                  <c:v>314.25726885797013</c:v>
                </c:pt>
                <c:pt idx="1">
                  <c:v>32.452461694689724</c:v>
                </c:pt>
                <c:pt idx="2">
                  <c:v>237.53013523444488</c:v>
                </c:pt>
                <c:pt idx="3">
                  <c:v>254.49557214484071</c:v>
                </c:pt>
                <c:pt idx="4">
                  <c:v>42.753840185392725</c:v>
                </c:pt>
                <c:pt idx="5">
                  <c:v>288.33276227115113</c:v>
                </c:pt>
                <c:pt idx="6">
                  <c:v>51.669741675900305</c:v>
                </c:pt>
                <c:pt idx="7">
                  <c:v>69.208834677371371</c:v>
                </c:pt>
                <c:pt idx="8">
                  <c:v>10.604656673368009</c:v>
                </c:pt>
                <c:pt idx="9">
                  <c:v>52.455965153060006</c:v>
                </c:pt>
                <c:pt idx="10">
                  <c:v>36.665526791464551</c:v>
                </c:pt>
                <c:pt idx="11">
                  <c:v>112.99282202737187</c:v>
                </c:pt>
                <c:pt idx="12">
                  <c:v>197.71823729296887</c:v>
                </c:pt>
                <c:pt idx="13">
                  <c:v>65.320777615597422</c:v>
                </c:pt>
                <c:pt idx="14">
                  <c:v>90.119148432746414</c:v>
                </c:pt>
                <c:pt idx="15">
                  <c:v>5.4521330517740063</c:v>
                </c:pt>
                <c:pt idx="16">
                  <c:v>66.234808061280489</c:v>
                </c:pt>
                <c:pt idx="17">
                  <c:v>10.923088304843528</c:v>
                </c:pt>
                <c:pt idx="18">
                  <c:v>165.99399046801776</c:v>
                </c:pt>
                <c:pt idx="19">
                  <c:v>167.95742409371098</c:v>
                </c:pt>
              </c:numCache>
            </c:numRef>
          </c:yVal>
          <c:smooth val="0"/>
          <c:extLst>
            <c:ext xmlns:c16="http://schemas.microsoft.com/office/drawing/2014/chart" uri="{C3380CC4-5D6E-409C-BE32-E72D297353CC}">
              <c16:uniqueId val="{00000006-DB6E-4D13-BBAB-0FCBC286AE81}"/>
            </c:ext>
          </c:extLst>
        </c:ser>
        <c:ser>
          <c:idx val="36"/>
          <c:order val="8"/>
          <c:tx>
            <c:v>Salt Lake City</c:v>
          </c:tx>
          <c:spPr>
            <a:ln w="25400" cap="rnd">
              <a:noFill/>
              <a:round/>
            </a:ln>
            <a:effectLst/>
          </c:spPr>
          <c:marker>
            <c:symbol val="star"/>
            <c:size val="5"/>
            <c:spPr>
              <a:noFill/>
              <a:ln w="9525">
                <a:solidFill>
                  <a:schemeClr val="tx1"/>
                </a:solidFill>
              </a:ln>
              <a:effectLst/>
            </c:spPr>
          </c:marker>
          <c:xVal>
            <c:numRef>
              <c:f>'[Collect_Indiviual_Data_LS2 NEW.xlsm]Salt Lake City'!$D$7:$D$26</c:f>
              <c:numCache>
                <c:formatCode>General</c:formatCode>
                <c:ptCount val="20"/>
                <c:pt idx="0">
                  <c:v>336.64745915167458</c:v>
                </c:pt>
                <c:pt idx="1">
                  <c:v>34.31839839396369</c:v>
                </c:pt>
                <c:pt idx="2">
                  <c:v>244.23463502182054</c:v>
                </c:pt>
                <c:pt idx="3">
                  <c:v>240.52333111214867</c:v>
                </c:pt>
                <c:pt idx="4">
                  <c:v>31.302401483236373</c:v>
                </c:pt>
                <c:pt idx="5">
                  <c:v>309.41910761753587</c:v>
                </c:pt>
                <c:pt idx="6">
                  <c:v>49.110078527579113</c:v>
                </c:pt>
                <c:pt idx="7">
                  <c:v>51.027703913194159</c:v>
                </c:pt>
                <c:pt idx="8">
                  <c:v>8.1829271941008752</c:v>
                </c:pt>
                <c:pt idx="9">
                  <c:v>42.066448667073722</c:v>
                </c:pt>
                <c:pt idx="10">
                  <c:v>25.702872056196082</c:v>
                </c:pt>
                <c:pt idx="11">
                  <c:v>93.455675244178579</c:v>
                </c:pt>
                <c:pt idx="12">
                  <c:v>207.45138798554316</c:v>
                </c:pt>
                <c:pt idx="13">
                  <c:v>46.10760102637677</c:v>
                </c:pt>
                <c:pt idx="14">
                  <c:v>86.144912995872204</c:v>
                </c:pt>
                <c:pt idx="15">
                  <c:v>4.0427907616675274</c:v>
                </c:pt>
                <c:pt idx="16">
                  <c:v>50.439699249548802</c:v>
                </c:pt>
                <c:pt idx="17">
                  <c:v>6.1507485316313266</c:v>
                </c:pt>
                <c:pt idx="18">
                  <c:v>167.34488348624677</c:v>
                </c:pt>
                <c:pt idx="19">
                  <c:v>135.65442593169763</c:v>
                </c:pt>
              </c:numCache>
            </c:numRef>
          </c:xVal>
          <c:yVal>
            <c:numRef>
              <c:f>'[Collect_Indiviual_Data_LS2 NEW.xlsm]Salt Lake City'!$J$7:$J$26</c:f>
              <c:numCache>
                <c:formatCode>General</c:formatCode>
                <c:ptCount val="20"/>
                <c:pt idx="0">
                  <c:v>319.40008440729332</c:v>
                </c:pt>
                <c:pt idx="1">
                  <c:v>33.310531951027066</c:v>
                </c:pt>
                <c:pt idx="2">
                  <c:v>242.84576621879015</c:v>
                </c:pt>
                <c:pt idx="3">
                  <c:v>260.94094230646624</c:v>
                </c:pt>
                <c:pt idx="4">
                  <c:v>46.255857030107812</c:v>
                </c:pt>
                <c:pt idx="5">
                  <c:v>291.89497639531049</c:v>
                </c:pt>
                <c:pt idx="6">
                  <c:v>53.767537921045225</c:v>
                </c:pt>
                <c:pt idx="7">
                  <c:v>73.964624974965673</c:v>
                </c:pt>
                <c:pt idx="8">
                  <c:v>11.308510420781083</c:v>
                </c:pt>
                <c:pt idx="9">
                  <c:v>56.50435941937809</c:v>
                </c:pt>
                <c:pt idx="10">
                  <c:v>39.720896459817183</c:v>
                </c:pt>
                <c:pt idx="11">
                  <c:v>119.52597719819252</c:v>
                </c:pt>
                <c:pt idx="12">
                  <c:v>200.84264948895847</c:v>
                </c:pt>
                <c:pt idx="13">
                  <c:v>73.320285084238066</c:v>
                </c:pt>
                <c:pt idx="14">
                  <c:v>93.452597702025329</c:v>
                </c:pt>
                <c:pt idx="15">
                  <c:v>6.5886838905826179</c:v>
                </c:pt>
                <c:pt idx="16">
                  <c:v>71.781967366840746</c:v>
                </c:pt>
                <c:pt idx="17">
                  <c:v>12.733689001163679</c:v>
                </c:pt>
                <c:pt idx="18">
                  <c:v>170.33254261641287</c:v>
                </c:pt>
                <c:pt idx="19">
                  <c:v>178.65188024551833</c:v>
                </c:pt>
              </c:numCache>
            </c:numRef>
          </c:yVal>
          <c:smooth val="0"/>
          <c:extLst>
            <c:ext xmlns:c16="http://schemas.microsoft.com/office/drawing/2014/chart" uri="{C3380CC4-5D6E-409C-BE32-E72D297353CC}">
              <c16:uniqueId val="{00000008-DB6E-4D13-BBAB-0FCBC286AE81}"/>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Collect_Indiviual_Data_LS2 NEW.xlsm]San Francisco'!$D$7:$D$26</c:f>
              <c:numCache>
                <c:formatCode>General</c:formatCode>
                <c:ptCount val="20"/>
                <c:pt idx="0">
                  <c:v>426.0742145862863</c:v>
                </c:pt>
                <c:pt idx="1">
                  <c:v>44.806869009617955</c:v>
                </c:pt>
                <c:pt idx="2">
                  <c:v>287.74712668508579</c:v>
                </c:pt>
                <c:pt idx="3">
                  <c:v>328.97729879621295</c:v>
                </c:pt>
                <c:pt idx="4">
                  <c:v>45.9740967707815</c:v>
                </c:pt>
                <c:pt idx="5">
                  <c:v>375.45653732752783</c:v>
                </c:pt>
                <c:pt idx="6">
                  <c:v>61.487844958838487</c:v>
                </c:pt>
                <c:pt idx="7">
                  <c:v>80.541166223294411</c:v>
                </c:pt>
                <c:pt idx="8">
                  <c:v>11.520355115473949</c:v>
                </c:pt>
                <c:pt idx="9">
                  <c:v>63.954510242940962</c:v>
                </c:pt>
                <c:pt idx="10">
                  <c:v>42.259735500391223</c:v>
                </c:pt>
                <c:pt idx="11">
                  <c:v>131.5854936835475</c:v>
                </c:pt>
                <c:pt idx="12">
                  <c:v>261.92718584694478</c:v>
                </c:pt>
                <c:pt idx="13">
                  <c:v>78.830999822036134</c:v>
                </c:pt>
                <c:pt idx="14">
                  <c:v>108.99563769530764</c:v>
                </c:pt>
                <c:pt idx="15">
                  <c:v>6.3722148933904244</c:v>
                </c:pt>
                <c:pt idx="16">
                  <c:v>76.502053546770739</c:v>
                </c:pt>
                <c:pt idx="17">
                  <c:v>11.431194642398687</c:v>
                </c:pt>
                <c:pt idx="18">
                  <c:v>208.11002745673204</c:v>
                </c:pt>
                <c:pt idx="19">
                  <c:v>201.12194690274046</c:v>
                </c:pt>
              </c:numCache>
            </c:numRef>
          </c:xVal>
          <c:yVal>
            <c:numRef>
              <c:f>'[Collect_Indiviual_Data_LS2 NEW.xlsm]San Francisco'!$J$7:$J$26</c:f>
              <c:numCache>
                <c:formatCode>General</c:formatCode>
                <c:ptCount val="20"/>
                <c:pt idx="0">
                  <c:v>325.79058211663812</c:v>
                </c:pt>
                <c:pt idx="1">
                  <c:v>34.552368009298888</c:v>
                </c:pt>
                <c:pt idx="2">
                  <c:v>251.62132583464941</c:v>
                </c:pt>
                <c:pt idx="3">
                  <c:v>268.41795070648033</c:v>
                </c:pt>
                <c:pt idx="4">
                  <c:v>51.157670656515464</c:v>
                </c:pt>
                <c:pt idx="5">
                  <c:v>296.79749286417842</c:v>
                </c:pt>
                <c:pt idx="6">
                  <c:v>56.410380846362436</c:v>
                </c:pt>
                <c:pt idx="7">
                  <c:v>80.688802934933264</c:v>
                </c:pt>
                <c:pt idx="8">
                  <c:v>12.583194455103246</c:v>
                </c:pt>
                <c:pt idx="9">
                  <c:v>62.476224200408353</c:v>
                </c:pt>
                <c:pt idx="10">
                  <c:v>43.862052847108387</c:v>
                </c:pt>
                <c:pt idx="11">
                  <c:v>128.78369639133646</c:v>
                </c:pt>
                <c:pt idx="12">
                  <c:v>204.3293776669648</c:v>
                </c:pt>
                <c:pt idx="13">
                  <c:v>85.446107956275256</c:v>
                </c:pt>
                <c:pt idx="14">
                  <c:v>98.108031771152042</c:v>
                </c:pt>
                <c:pt idx="15">
                  <c:v>8.3219075949949719</c:v>
                </c:pt>
                <c:pt idx="16">
                  <c:v>79.237014737580381</c:v>
                </c:pt>
                <c:pt idx="17">
                  <c:v>15.459142764930291</c:v>
                </c:pt>
                <c:pt idx="18">
                  <c:v>175.99740079047763</c:v>
                </c:pt>
                <c:pt idx="19">
                  <c:v>193.80890247042825</c:v>
                </c:pt>
              </c:numCache>
            </c:numRef>
          </c:yVal>
          <c:smooth val="0"/>
          <c:extLst>
            <c:ext xmlns:c16="http://schemas.microsoft.com/office/drawing/2014/chart" uri="{C3380CC4-5D6E-409C-BE32-E72D297353CC}">
              <c16:uniqueId val="{0000000A-DB6E-4D13-BBAB-0FCBC286AE81}"/>
            </c:ext>
          </c:extLst>
        </c:ser>
        <c:ser>
          <c:idx val="42"/>
          <c:order val="12"/>
          <c:tx>
            <c:v>San Jose</c:v>
          </c:tx>
          <c:spPr>
            <a:ln w="25400" cap="rnd">
              <a:noFill/>
              <a:round/>
            </a:ln>
            <a:effectLst/>
          </c:spPr>
          <c:marker>
            <c:symbol val="diamond"/>
            <c:size val="5"/>
            <c:spPr>
              <a:noFill/>
              <a:ln w="9525">
                <a:solidFill>
                  <a:schemeClr val="tx1"/>
                </a:solidFill>
              </a:ln>
              <a:effectLst/>
            </c:spPr>
          </c:marker>
          <c:xVal>
            <c:numRef>
              <c:f>'[Collect_Indiviual_Data_LS2 NEW.xlsm]San Jose'!$D$7:$D$26</c:f>
              <c:numCache>
                <c:formatCode>General</c:formatCode>
                <c:ptCount val="20"/>
                <c:pt idx="0">
                  <c:v>449.08328796256484</c:v>
                </c:pt>
                <c:pt idx="1">
                  <c:v>46.673763054061169</c:v>
                </c:pt>
                <c:pt idx="2">
                  <c:v>295.88214421131767</c:v>
                </c:pt>
                <c:pt idx="3">
                  <c:v>345.32033284600504</c:v>
                </c:pt>
                <c:pt idx="4">
                  <c:v>49.351151357765026</c:v>
                </c:pt>
                <c:pt idx="5">
                  <c:v>389.30736522110169</c:v>
                </c:pt>
                <c:pt idx="6">
                  <c:v>63.75427349111186</c:v>
                </c:pt>
                <c:pt idx="7">
                  <c:v>88.208607710188858</c:v>
                </c:pt>
                <c:pt idx="8">
                  <c:v>12.540284643783991</c:v>
                </c:pt>
                <c:pt idx="9">
                  <c:v>69.137347514927001</c:v>
                </c:pt>
                <c:pt idx="10">
                  <c:v>47.310525569371549</c:v>
                </c:pt>
                <c:pt idx="11">
                  <c:v>138.59678008505375</c:v>
                </c:pt>
                <c:pt idx="12">
                  <c:v>273.12336993556318</c:v>
                </c:pt>
                <c:pt idx="13">
                  <c:v>88.563541308111112</c:v>
                </c:pt>
                <c:pt idx="14">
                  <c:v>112.93474441529435</c:v>
                </c:pt>
                <c:pt idx="15">
                  <c:v>6.8190711604808225</c:v>
                </c:pt>
                <c:pt idx="16">
                  <c:v>81.277019885363359</c:v>
                </c:pt>
                <c:pt idx="17">
                  <c:v>12.966100987621751</c:v>
                </c:pt>
                <c:pt idx="18">
                  <c:v>219.00580567469407</c:v>
                </c:pt>
                <c:pt idx="19">
                  <c:v>215.38162991892037</c:v>
                </c:pt>
              </c:numCache>
            </c:numRef>
          </c:xVal>
          <c:yVal>
            <c:numRef>
              <c:f>'[Collect_Indiviual_Data_LS2 NEW.xlsm]San Jose'!$J$7:$J$26</c:f>
              <c:numCache>
                <c:formatCode>General</c:formatCode>
                <c:ptCount val="20"/>
                <c:pt idx="0">
                  <c:v>326.24489526880643</c:v>
                </c:pt>
                <c:pt idx="1">
                  <c:v>34.653031895846858</c:v>
                </c:pt>
                <c:pt idx="2">
                  <c:v>252.30783033658267</c:v>
                </c:pt>
                <c:pt idx="3">
                  <c:v>268.89495052655849</c:v>
                </c:pt>
                <c:pt idx="4">
                  <c:v>51.644856678853657</c:v>
                </c:pt>
                <c:pt idx="5">
                  <c:v>297.12150203458049</c:v>
                </c:pt>
                <c:pt idx="6">
                  <c:v>56.627196058756809</c:v>
                </c:pt>
                <c:pt idx="7">
                  <c:v>81.135679815282714</c:v>
                </c:pt>
                <c:pt idx="8">
                  <c:v>12.678910883641239</c:v>
                </c:pt>
                <c:pt idx="9">
                  <c:v>62.953257097243764</c:v>
                </c:pt>
                <c:pt idx="10">
                  <c:v>44.137567091372226</c:v>
                </c:pt>
                <c:pt idx="11">
                  <c:v>129.65583487412025</c:v>
                </c:pt>
                <c:pt idx="12">
                  <c:v>204.55660019498117</c:v>
                </c:pt>
                <c:pt idx="13">
                  <c:v>86.451891552697504</c:v>
                </c:pt>
                <c:pt idx="14">
                  <c:v>98.27605779134187</c:v>
                </c:pt>
                <c:pt idx="15">
                  <c:v>8.495248720792878</c:v>
                </c:pt>
                <c:pt idx="16">
                  <c:v>79.862567966228099</c:v>
                </c:pt>
                <c:pt idx="17">
                  <c:v>15.757917635166725</c:v>
                </c:pt>
                <c:pt idx="18">
                  <c:v>176.33828954275057</c:v>
                </c:pt>
                <c:pt idx="19">
                  <c:v>195.15744748137871</c:v>
                </c:pt>
              </c:numCache>
            </c:numRef>
          </c:yVal>
          <c:smooth val="0"/>
          <c:extLst>
            <c:ext xmlns:c16="http://schemas.microsoft.com/office/drawing/2014/chart" uri="{C3380CC4-5D6E-409C-BE32-E72D297353CC}">
              <c16:uniqueId val="{0000000C-DB6E-4D13-BBAB-0FCBC286AE81}"/>
            </c:ext>
          </c:extLst>
        </c:ser>
        <c:ser>
          <c:idx val="45"/>
          <c:order val="14"/>
          <c:tx>
            <c:v>Seattle</c:v>
          </c:tx>
          <c:spPr>
            <a:ln w="25400" cap="rnd">
              <a:noFill/>
              <a:round/>
            </a:ln>
            <a:effectLst/>
          </c:spPr>
          <c:marker>
            <c:symbol val="square"/>
            <c:size val="5"/>
            <c:spPr>
              <a:noFill/>
              <a:ln w="9525">
                <a:solidFill>
                  <a:schemeClr val="tx1"/>
                </a:solidFill>
              </a:ln>
              <a:effectLst/>
            </c:spPr>
          </c:marker>
          <c:xVal>
            <c:numRef>
              <c:f>'[Collect_Indiviual_Data_LS2 NEW.xlsm]Seattle'!$D$7:$D$26</c:f>
              <c:numCache>
                <c:formatCode>General</c:formatCode>
                <c:ptCount val="20"/>
                <c:pt idx="0">
                  <c:v>377.35629500051363</c:v>
                </c:pt>
                <c:pt idx="1">
                  <c:v>40.300414281762976</c:v>
                </c:pt>
                <c:pt idx="2">
                  <c:v>265.32987973533045</c:v>
                </c:pt>
                <c:pt idx="3">
                  <c:v>281.61480427173183</c:v>
                </c:pt>
                <c:pt idx="4">
                  <c:v>36.640688970880042</c:v>
                </c:pt>
                <c:pt idx="5">
                  <c:v>343.08316742321489</c:v>
                </c:pt>
                <c:pt idx="6">
                  <c:v>54.258426077935603</c:v>
                </c:pt>
                <c:pt idx="7">
                  <c:v>61.446826487468648</c:v>
                </c:pt>
                <c:pt idx="8">
                  <c:v>9.2460844930118942</c:v>
                </c:pt>
                <c:pt idx="9">
                  <c:v>50.106028944147837</c:v>
                </c:pt>
                <c:pt idx="10">
                  <c:v>30.710018247339818</c:v>
                </c:pt>
                <c:pt idx="11">
                  <c:v>108.88695515809833</c:v>
                </c:pt>
                <c:pt idx="12">
                  <c:v>233.31905889164159</c:v>
                </c:pt>
                <c:pt idx="13">
                  <c:v>55.468696882299689</c:v>
                </c:pt>
                <c:pt idx="14">
                  <c:v>95.069352975676082</c:v>
                </c:pt>
                <c:pt idx="15">
                  <c:v>4.9521028869961512</c:v>
                </c:pt>
                <c:pt idx="16">
                  <c:v>60.203689612036762</c:v>
                </c:pt>
                <c:pt idx="17">
                  <c:v>7.474696895363528</c:v>
                </c:pt>
                <c:pt idx="18">
                  <c:v>183.80880180050397</c:v>
                </c:pt>
                <c:pt idx="19">
                  <c:v>160.45141304517531</c:v>
                </c:pt>
              </c:numCache>
            </c:numRef>
          </c:xVal>
          <c:yVal>
            <c:numRef>
              <c:f>'[Collect_Indiviual_Data_LS2 NEW.xlsm]Seattle'!$J$7:$J$26</c:f>
              <c:numCache>
                <c:formatCode>General</c:formatCode>
                <c:ptCount val="20"/>
                <c:pt idx="0">
                  <c:v>320.48177393187086</c:v>
                </c:pt>
                <c:pt idx="1">
                  <c:v>33.516719250546622</c:v>
                </c:pt>
                <c:pt idx="2">
                  <c:v>244.46150169473341</c:v>
                </c:pt>
                <c:pt idx="3">
                  <c:v>262.37486652917778</c:v>
                </c:pt>
                <c:pt idx="4">
                  <c:v>47.061681966706196</c:v>
                </c:pt>
                <c:pt idx="5">
                  <c:v>292.82269552364346</c:v>
                </c:pt>
                <c:pt idx="6">
                  <c:v>54.21045331008547</c:v>
                </c:pt>
                <c:pt idx="7">
                  <c:v>75.000361641393937</c:v>
                </c:pt>
                <c:pt idx="8">
                  <c:v>11.524452234199034</c:v>
                </c:pt>
                <c:pt idx="9">
                  <c:v>57.322721619076887</c:v>
                </c:pt>
                <c:pt idx="10">
                  <c:v>40.521245834448862</c:v>
                </c:pt>
                <c:pt idx="11">
                  <c:v>120.76521991865711</c:v>
                </c:pt>
                <c:pt idx="12">
                  <c:v>201.64017734341914</c:v>
                </c:pt>
                <c:pt idx="13">
                  <c:v>75.01971687376151</c:v>
                </c:pt>
                <c:pt idx="14">
                  <c:v>94.252502339255969</c:v>
                </c:pt>
                <c:pt idx="15">
                  <c:v>6.8241227972559582</c:v>
                </c:pt>
                <c:pt idx="16">
                  <c:v>73.158600388549374</c:v>
                </c:pt>
                <c:pt idx="17">
                  <c:v>13.078258773206743</c:v>
                </c:pt>
                <c:pt idx="18">
                  <c:v>171.43993124110054</c:v>
                </c:pt>
                <c:pt idx="19">
                  <c:v>180.96258337958028</c:v>
                </c:pt>
              </c:numCache>
            </c:numRef>
          </c:yVal>
          <c:smooth val="0"/>
          <c:extLst>
            <c:ext xmlns:c16="http://schemas.microsoft.com/office/drawing/2014/chart" uri="{C3380CC4-5D6E-409C-BE32-E72D297353CC}">
              <c16:uniqueId val="{0000000E-DB6E-4D13-BBAB-0FCBC286AE81}"/>
            </c:ext>
          </c:extLst>
        </c:ser>
        <c:ser>
          <c:idx val="12"/>
          <c:order val="16"/>
          <c:tx>
            <c:v>Memphis</c:v>
          </c:tx>
          <c:spPr>
            <a:ln w="25400" cap="rnd">
              <a:noFill/>
              <a:round/>
            </a:ln>
            <a:effectLst/>
          </c:spPr>
          <c:marker>
            <c:symbol val="triangle"/>
            <c:size val="5"/>
            <c:spPr>
              <a:noFill/>
              <a:ln w="9525">
                <a:solidFill>
                  <a:schemeClr val="tx1"/>
                </a:solidFill>
              </a:ln>
              <a:effectLst/>
            </c:spPr>
          </c:marker>
          <c:xVal>
            <c:numRef>
              <c:f>'[Collect_Indiviual_Data_LS2 NEW.xlsm]Memphis'!$D$7:$D$26</c:f>
              <c:numCache>
                <c:formatCode>General</c:formatCode>
                <c:ptCount val="20"/>
                <c:pt idx="0">
                  <c:v>300.64159877212995</c:v>
                </c:pt>
                <c:pt idx="1">
                  <c:v>28.918444684117738</c:v>
                </c:pt>
                <c:pt idx="2">
                  <c:v>215.3001245509042</c:v>
                </c:pt>
                <c:pt idx="3">
                  <c:v>195.31447590027767</c:v>
                </c:pt>
                <c:pt idx="4">
                  <c:v>23.963730028822386</c:v>
                </c:pt>
                <c:pt idx="5">
                  <c:v>273.47454353487285</c:v>
                </c:pt>
                <c:pt idx="6">
                  <c:v>41.359852005172655</c:v>
                </c:pt>
                <c:pt idx="7">
                  <c:v>39.009929727444721</c:v>
                </c:pt>
                <c:pt idx="8">
                  <c:v>6.9171351377091401</c:v>
                </c:pt>
                <c:pt idx="9">
                  <c:v>32.892038750664135</c:v>
                </c:pt>
                <c:pt idx="10">
                  <c:v>18.882466427141246</c:v>
                </c:pt>
                <c:pt idx="11">
                  <c:v>72.09821687831905</c:v>
                </c:pt>
                <c:pt idx="12">
                  <c:v>176.18048769004514</c:v>
                </c:pt>
                <c:pt idx="13">
                  <c:v>32.896458262375461</c:v>
                </c:pt>
                <c:pt idx="14">
                  <c:v>74.320421652686932</c:v>
                </c:pt>
                <c:pt idx="15">
                  <c:v>2.9951162056941061</c:v>
                </c:pt>
                <c:pt idx="16">
                  <c:v>37.223275154263568</c:v>
                </c:pt>
                <c:pt idx="17">
                  <c:v>3.7313159346462594</c:v>
                </c:pt>
                <c:pt idx="18">
                  <c:v>149.50282823744226</c:v>
                </c:pt>
                <c:pt idx="19">
                  <c:v>103.09824359776567</c:v>
                </c:pt>
              </c:numCache>
            </c:numRef>
          </c:xVal>
          <c:yVal>
            <c:numRef>
              <c:f>'[Collect_Indiviual_Data_LS2 NEW.xlsm]Memphis'!$J$7:$J$26</c:f>
              <c:numCache>
                <c:formatCode>General</c:formatCode>
                <c:ptCount val="20"/>
                <c:pt idx="0">
                  <c:v>313.40279260574249</c:v>
                </c:pt>
                <c:pt idx="1">
                  <c:v>32.330687348507553</c:v>
                </c:pt>
                <c:pt idx="2">
                  <c:v>236.68858698723471</c:v>
                </c:pt>
                <c:pt idx="3">
                  <c:v>253.37385756494339</c:v>
                </c:pt>
                <c:pt idx="4">
                  <c:v>42.263051890834767</c:v>
                </c:pt>
                <c:pt idx="5">
                  <c:v>287.80480382759572</c:v>
                </c:pt>
                <c:pt idx="6">
                  <c:v>51.304611769478605</c:v>
                </c:pt>
                <c:pt idx="7">
                  <c:v>68.434260535071047</c:v>
                </c:pt>
                <c:pt idx="8">
                  <c:v>10.465261383156136</c:v>
                </c:pt>
                <c:pt idx="9">
                  <c:v>52.017117936585457</c:v>
                </c:pt>
                <c:pt idx="10">
                  <c:v>36.226483204822053</c:v>
                </c:pt>
                <c:pt idx="11">
                  <c:v>112.2418121937295</c:v>
                </c:pt>
                <c:pt idx="12">
                  <c:v>197.51251222439686</c:v>
                </c:pt>
                <c:pt idx="13">
                  <c:v>64.330652426293724</c:v>
                </c:pt>
                <c:pt idx="14">
                  <c:v>89.569626616477919</c:v>
                </c:pt>
                <c:pt idx="15">
                  <c:v>5.2985497853567036</c:v>
                </c:pt>
                <c:pt idx="16">
                  <c:v>65.457423725706306</c:v>
                </c:pt>
                <c:pt idx="17">
                  <c:v>10.612569488578551</c:v>
                </c:pt>
                <c:pt idx="18">
                  <c:v>165.36773225233458</c:v>
                </c:pt>
                <c:pt idx="19">
                  <c:v>166.51045492846754</c:v>
                </c:pt>
              </c:numCache>
            </c:numRef>
          </c:yVal>
          <c:smooth val="0"/>
          <c:extLst>
            <c:ext xmlns:c16="http://schemas.microsoft.com/office/drawing/2014/chart" uri="{C3380CC4-5D6E-409C-BE32-E72D297353CC}">
              <c16:uniqueId val="{00000010-DB6E-4D13-BBAB-0FCBC286AE81}"/>
            </c:ext>
          </c:extLst>
        </c:ser>
        <c:ser>
          <c:idx val="15"/>
          <c:order val="18"/>
          <c:tx>
            <c:v>Charleston</c:v>
          </c:tx>
          <c:spPr>
            <a:ln w="25400" cap="rnd">
              <a:noFill/>
              <a:round/>
            </a:ln>
            <a:effectLst/>
          </c:spPr>
          <c:marker>
            <c:symbol val="x"/>
            <c:size val="5"/>
            <c:spPr>
              <a:noFill/>
              <a:ln w="9525">
                <a:solidFill>
                  <a:schemeClr val="tx1"/>
                </a:solidFill>
              </a:ln>
              <a:effectLst/>
            </c:spPr>
          </c:marker>
          <c:xVal>
            <c:numRef>
              <c:f>'[Collect_Indiviual_Data_LS2 NEW.xlsm]Charleston'!$D$7:$D$26</c:f>
              <c:numCache>
                <c:formatCode>General</c:formatCode>
                <c:ptCount val="20"/>
                <c:pt idx="0">
                  <c:v>295.58350195681714</c:v>
                </c:pt>
                <c:pt idx="1">
                  <c:v>28.114954685476707</c:v>
                </c:pt>
                <c:pt idx="2">
                  <c:v>210.55580322044739</c:v>
                </c:pt>
                <c:pt idx="3">
                  <c:v>190.06905609856815</c:v>
                </c:pt>
                <c:pt idx="4">
                  <c:v>23.696780006370744</c:v>
                </c:pt>
                <c:pt idx="5">
                  <c:v>266.79535551601634</c:v>
                </c:pt>
                <c:pt idx="6">
                  <c:v>40.218744818512121</c:v>
                </c:pt>
                <c:pt idx="7">
                  <c:v>38.586581290340391</c:v>
                </c:pt>
                <c:pt idx="8">
                  <c:v>6.8890787294594027</c:v>
                </c:pt>
                <c:pt idx="9">
                  <c:v>32.424213902043846</c:v>
                </c:pt>
                <c:pt idx="10">
                  <c:v>18.879981896371365</c:v>
                </c:pt>
                <c:pt idx="11">
                  <c:v>70.746900648290307</c:v>
                </c:pt>
                <c:pt idx="12">
                  <c:v>170.81421766267113</c:v>
                </c:pt>
                <c:pt idx="13">
                  <c:v>33.024158119759818</c:v>
                </c:pt>
                <c:pt idx="14">
                  <c:v>73.460058020234655</c:v>
                </c:pt>
                <c:pt idx="15">
                  <c:v>2.9448208567771097</c:v>
                </c:pt>
                <c:pt idx="16">
                  <c:v>36.767725195347694</c:v>
                </c:pt>
                <c:pt idx="17">
                  <c:v>3.7958284331193757</c:v>
                </c:pt>
                <c:pt idx="18">
                  <c:v>145.74906499909454</c:v>
                </c:pt>
                <c:pt idx="19">
                  <c:v>101.47336190625329</c:v>
                </c:pt>
              </c:numCache>
            </c:numRef>
          </c:xVal>
          <c:yVal>
            <c:numRef>
              <c:f>'[Collect_Indiviual_Data_LS2 NEW.xlsm]Charleston'!$J$7:$J$26</c:f>
              <c:numCache>
                <c:formatCode>General</c:formatCode>
                <c:ptCount val="20"/>
                <c:pt idx="0">
                  <c:v>314.93973780575305</c:v>
                </c:pt>
                <c:pt idx="1">
                  <c:v>32.571831732179596</c:v>
                </c:pt>
                <c:pt idx="2">
                  <c:v>238.32690231442422</c:v>
                </c:pt>
                <c:pt idx="3">
                  <c:v>255.43610445312032</c:v>
                </c:pt>
                <c:pt idx="4">
                  <c:v>43.199514390762317</c:v>
                </c:pt>
                <c:pt idx="5">
                  <c:v>288.85419920533559</c:v>
                </c:pt>
                <c:pt idx="6">
                  <c:v>51.992282698621018</c:v>
                </c:pt>
                <c:pt idx="7">
                  <c:v>69.763697848399062</c:v>
                </c:pt>
                <c:pt idx="8">
                  <c:v>10.682360162267647</c:v>
                </c:pt>
                <c:pt idx="9">
                  <c:v>53.004058210031332</c:v>
                </c:pt>
                <c:pt idx="10">
                  <c:v>37.217638067432652</c:v>
                </c:pt>
                <c:pt idx="11">
                  <c:v>113.75879144258911</c:v>
                </c:pt>
                <c:pt idx="12">
                  <c:v>198.2310556485057</c:v>
                </c:pt>
                <c:pt idx="13">
                  <c:v>66.285562236874839</c:v>
                </c:pt>
                <c:pt idx="14">
                  <c:v>90.626118962221952</c:v>
                </c:pt>
                <c:pt idx="15">
                  <c:v>5.5973708264837683</c:v>
                </c:pt>
                <c:pt idx="16">
                  <c:v>67.052289516801892</c:v>
                </c:pt>
                <c:pt idx="17">
                  <c:v>11.098113590927213</c:v>
                </c:pt>
                <c:pt idx="18">
                  <c:v>166.64227001210818</c:v>
                </c:pt>
                <c:pt idx="19">
                  <c:v>169.51619993780506</c:v>
                </c:pt>
              </c:numCache>
            </c:numRef>
          </c:yVal>
          <c:smooth val="0"/>
          <c:extLst>
            <c:ext xmlns:c16="http://schemas.microsoft.com/office/drawing/2014/chart" uri="{C3380CC4-5D6E-409C-BE32-E72D297353CC}">
              <c16:uniqueId val="{00000012-DB6E-4D13-BBAB-0FCBC286AE81}"/>
            </c:ext>
          </c:extLst>
        </c:ser>
        <c:ser>
          <c:idx val="17"/>
          <c:order val="20"/>
          <c:tx>
            <c:v>1 to 1 line</c:v>
          </c:tx>
          <c:spPr>
            <a:ln w="19050" cap="rnd">
              <a:solidFill>
                <a:schemeClr val="tx1"/>
              </a:solidFill>
              <a:prstDash val="solid"/>
              <a:round/>
            </a:ln>
            <a:effectLst/>
          </c:spPr>
          <c:marker>
            <c:symbol val="none"/>
          </c:marker>
          <c:xVal>
            <c:numRef>
              <c:f>'[Collect_Indiviual_Data_LS2 NEW.xlsm]PLOTS (R&amp;W) (scaled) (2)'!$A$162:$A$163</c:f>
              <c:numCache>
                <c:formatCode>General</c:formatCode>
                <c:ptCount val="2"/>
                <c:pt idx="0">
                  <c:v>0</c:v>
                </c:pt>
                <c:pt idx="1">
                  <c:v>2000</c:v>
                </c:pt>
              </c:numCache>
            </c:numRef>
          </c:xVal>
          <c:yVal>
            <c:numRef>
              <c:f>'[Collect_Indiviual_Data_LS2 NEW.xlsm]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DB6E-4D13-BBAB-0FCBC286AE81}"/>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Collect_Indiviual_Data_LS2 NEW.xlsm]Trendlines'!$H$5:$H$204</c:f>
              <c:numCache>
                <c:formatCode>General</c:formatCode>
                <c:ptCount val="200"/>
                <c:pt idx="0">
                  <c:v>184.78565106869428</c:v>
                </c:pt>
                <c:pt idx="1">
                  <c:v>16.152074938532543</c:v>
                </c:pt>
                <c:pt idx="2">
                  <c:v>109.96498756785535</c:v>
                </c:pt>
                <c:pt idx="3">
                  <c:v>60.134672508137271</c:v>
                </c:pt>
                <c:pt idx="4">
                  <c:v>7.5145773013845609</c:v>
                </c:pt>
                <c:pt idx="5">
                  <c:v>149.20056658972024</c:v>
                </c:pt>
                <c:pt idx="6">
                  <c:v>16.473624436849757</c:v>
                </c:pt>
                <c:pt idx="7">
                  <c:v>8.0299927246058349</c:v>
                </c:pt>
                <c:pt idx="8">
                  <c:v>4.3086688624604044</c:v>
                </c:pt>
                <c:pt idx="9">
                  <c:v>9.8420689889846376</c:v>
                </c:pt>
                <c:pt idx="10">
                  <c:v>3.7421850994656891</c:v>
                </c:pt>
                <c:pt idx="11">
                  <c:v>13.025404860323158</c:v>
                </c:pt>
                <c:pt idx="12">
                  <c:v>77.18918814791131</c:v>
                </c:pt>
                <c:pt idx="13">
                  <c:v>5.0217145040483366</c:v>
                </c:pt>
                <c:pt idx="14">
                  <c:v>39.666535866779618</c:v>
                </c:pt>
                <c:pt idx="15">
                  <c:v>0.23324331999289163</c:v>
                </c:pt>
                <c:pt idx="16">
                  <c:v>5.9031257533661732</c:v>
                </c:pt>
                <c:pt idx="17">
                  <c:v>0.13563871132045208</c:v>
                </c:pt>
                <c:pt idx="18">
                  <c:v>80.587998744812097</c:v>
                </c:pt>
                <c:pt idx="19">
                  <c:v>16.065035814526659</c:v>
                </c:pt>
                <c:pt idx="20">
                  <c:v>437.70735533561844</c:v>
                </c:pt>
                <c:pt idx="21">
                  <c:v>46.34691407608971</c:v>
                </c:pt>
                <c:pt idx="22">
                  <c:v>297.70137115235696</c:v>
                </c:pt>
                <c:pt idx="23">
                  <c:v>341.64528168955451</c:v>
                </c:pt>
                <c:pt idx="24">
                  <c:v>51.86653316035396</c:v>
                </c:pt>
                <c:pt idx="25">
                  <c:v>383.31848250320479</c:v>
                </c:pt>
                <c:pt idx="26">
                  <c:v>64.723576102702324</c:v>
                </c:pt>
                <c:pt idx="27">
                  <c:v>89.302408306308109</c:v>
                </c:pt>
                <c:pt idx="28">
                  <c:v>12.841807319241282</c:v>
                </c:pt>
                <c:pt idx="29">
                  <c:v>70.626688905999487</c:v>
                </c:pt>
                <c:pt idx="30">
                  <c:v>48.318192031084173</c:v>
                </c:pt>
                <c:pt idx="31">
                  <c:v>142.48900705089812</c:v>
                </c:pt>
                <c:pt idx="32">
                  <c:v>268.57193713072138</c:v>
                </c:pt>
                <c:pt idx="33">
                  <c:v>93.3603925244457</c:v>
                </c:pt>
                <c:pt idx="34">
                  <c:v>114.42111921273383</c:v>
                </c:pt>
                <c:pt idx="35">
                  <c:v>7.7740312029258325</c:v>
                </c:pt>
                <c:pt idx="36">
                  <c:v>84.999292392703353</c:v>
                </c:pt>
                <c:pt idx="37">
                  <c:v>14.165966846301254</c:v>
                </c:pt>
                <c:pt idx="38">
                  <c:v>216.96537033690723</c:v>
                </c:pt>
                <c:pt idx="39">
                  <c:v>220.77470726955539</c:v>
                </c:pt>
                <c:pt idx="40">
                  <c:v>409.18132298854425</c:v>
                </c:pt>
                <c:pt idx="41">
                  <c:v>43.214915987229674</c:v>
                </c:pt>
                <c:pt idx="42">
                  <c:v>279.18030913821269</c:v>
                </c:pt>
                <c:pt idx="43">
                  <c:v>312.87927483876086</c:v>
                </c:pt>
                <c:pt idx="44">
                  <c:v>41.767977001516968</c:v>
                </c:pt>
                <c:pt idx="45">
                  <c:v>364.4627979502327</c:v>
                </c:pt>
                <c:pt idx="46">
                  <c:v>58.393155504486138</c:v>
                </c:pt>
                <c:pt idx="47">
                  <c:v>72.777580451721235</c:v>
                </c:pt>
                <c:pt idx="48">
                  <c:v>10.524884102249683</c:v>
                </c:pt>
                <c:pt idx="49">
                  <c:v>58.355585678780258</c:v>
                </c:pt>
                <c:pt idx="50">
                  <c:v>37.047882950066864</c:v>
                </c:pt>
                <c:pt idx="51">
                  <c:v>122.25395154453591</c:v>
                </c:pt>
                <c:pt idx="52">
                  <c:v>252.29716007715047</c:v>
                </c:pt>
                <c:pt idx="53">
                  <c:v>67.762933172972197</c:v>
                </c:pt>
                <c:pt idx="54">
                  <c:v>103.64220704402383</c:v>
                </c:pt>
                <c:pt idx="55">
                  <c:v>5.6015229880886714</c:v>
                </c:pt>
                <c:pt idx="56">
                  <c:v>69.763436271412331</c:v>
                </c:pt>
                <c:pt idx="57">
                  <c:v>9.5248804466612391</c:v>
                </c:pt>
                <c:pt idx="58">
                  <c:v>198.82894545531178</c:v>
                </c:pt>
                <c:pt idx="59">
                  <c:v>184.35557093746141</c:v>
                </c:pt>
                <c:pt idx="60">
                  <c:v>320.50983751335139</c:v>
                </c:pt>
                <c:pt idx="61">
                  <c:v>32.392618509471546</c:v>
                </c:pt>
                <c:pt idx="62">
                  <c:v>231.34732503317306</c:v>
                </c:pt>
                <c:pt idx="63">
                  <c:v>218.12011443013856</c:v>
                </c:pt>
                <c:pt idx="64">
                  <c:v>26.604773366623803</c:v>
                </c:pt>
                <c:pt idx="65">
                  <c:v>295.45133447246354</c:v>
                </c:pt>
                <c:pt idx="66">
                  <c:v>45.135452125000633</c:v>
                </c:pt>
                <c:pt idx="67">
                  <c:v>43.254588493763094</c:v>
                </c:pt>
                <c:pt idx="68">
                  <c:v>7.3510151483763586</c:v>
                </c:pt>
                <c:pt idx="69">
                  <c:v>36.434864882778662</c:v>
                </c:pt>
                <c:pt idx="70">
                  <c:v>21.036577521636659</c:v>
                </c:pt>
                <c:pt idx="71">
                  <c:v>80.88879598005343</c:v>
                </c:pt>
                <c:pt idx="72">
                  <c:v>195.18972634984999</c:v>
                </c:pt>
                <c:pt idx="73">
                  <c:v>36.49337360482307</c:v>
                </c:pt>
                <c:pt idx="74">
                  <c:v>79.27440675572889</c:v>
                </c:pt>
                <c:pt idx="75">
                  <c:v>3.3649413973306124</c:v>
                </c:pt>
                <c:pt idx="76">
                  <c:v>41.640523281210456</c:v>
                </c:pt>
                <c:pt idx="77">
                  <c:v>4.2676946800830056</c:v>
                </c:pt>
                <c:pt idx="78">
                  <c:v>158.31455629808355</c:v>
                </c:pt>
                <c:pt idx="79">
                  <c:v>115.66006708257363</c:v>
                </c:pt>
                <c:pt idx="80">
                  <c:v>336.64745915167458</c:v>
                </c:pt>
                <c:pt idx="81">
                  <c:v>34.31839839396369</c:v>
                </c:pt>
                <c:pt idx="82">
                  <c:v>244.23463502182054</c:v>
                </c:pt>
                <c:pt idx="83">
                  <c:v>240.52333111214867</c:v>
                </c:pt>
                <c:pt idx="84">
                  <c:v>31.302401483236373</c:v>
                </c:pt>
                <c:pt idx="85">
                  <c:v>309.41910761753587</c:v>
                </c:pt>
                <c:pt idx="86">
                  <c:v>49.110078527579113</c:v>
                </c:pt>
                <c:pt idx="87">
                  <c:v>51.027703913194159</c:v>
                </c:pt>
                <c:pt idx="88">
                  <c:v>8.1829271941008752</c:v>
                </c:pt>
                <c:pt idx="89">
                  <c:v>42.066448667073722</c:v>
                </c:pt>
                <c:pt idx="90">
                  <c:v>25.702872056196082</c:v>
                </c:pt>
                <c:pt idx="91">
                  <c:v>93.455675244178579</c:v>
                </c:pt>
                <c:pt idx="92">
                  <c:v>207.45138798554316</c:v>
                </c:pt>
                <c:pt idx="93">
                  <c:v>46.10760102637677</c:v>
                </c:pt>
                <c:pt idx="94">
                  <c:v>86.144912995872204</c:v>
                </c:pt>
                <c:pt idx="95">
                  <c:v>4.0427907616675274</c:v>
                </c:pt>
                <c:pt idx="96">
                  <c:v>50.439699249548802</c:v>
                </c:pt>
                <c:pt idx="97">
                  <c:v>6.1507485316313266</c:v>
                </c:pt>
                <c:pt idx="98">
                  <c:v>167.34488348624677</c:v>
                </c:pt>
                <c:pt idx="99">
                  <c:v>135.65442593169763</c:v>
                </c:pt>
                <c:pt idx="100">
                  <c:v>426.0742145862863</c:v>
                </c:pt>
                <c:pt idx="101">
                  <c:v>44.806869009617955</c:v>
                </c:pt>
                <c:pt idx="102">
                  <c:v>287.74712668508579</c:v>
                </c:pt>
                <c:pt idx="103">
                  <c:v>328.97729879621295</c:v>
                </c:pt>
                <c:pt idx="104">
                  <c:v>45.9740967707815</c:v>
                </c:pt>
                <c:pt idx="105">
                  <c:v>375.45653732752783</c:v>
                </c:pt>
                <c:pt idx="106">
                  <c:v>61.487844958838487</c:v>
                </c:pt>
                <c:pt idx="107">
                  <c:v>80.541166223294411</c:v>
                </c:pt>
                <c:pt idx="108">
                  <c:v>11.520355115473949</c:v>
                </c:pt>
                <c:pt idx="109">
                  <c:v>63.954510242940962</c:v>
                </c:pt>
                <c:pt idx="110">
                  <c:v>42.259735500391223</c:v>
                </c:pt>
                <c:pt idx="111">
                  <c:v>131.5854936835475</c:v>
                </c:pt>
                <c:pt idx="112">
                  <c:v>261.92718584694478</c:v>
                </c:pt>
                <c:pt idx="113">
                  <c:v>78.830999822036134</c:v>
                </c:pt>
                <c:pt idx="114">
                  <c:v>108.99563769530764</c:v>
                </c:pt>
                <c:pt idx="115">
                  <c:v>6.3722148933904244</c:v>
                </c:pt>
                <c:pt idx="116">
                  <c:v>76.502053546770739</c:v>
                </c:pt>
                <c:pt idx="117">
                  <c:v>11.431194642398687</c:v>
                </c:pt>
                <c:pt idx="118">
                  <c:v>208.11002745673204</c:v>
                </c:pt>
                <c:pt idx="119">
                  <c:v>201.12194690274046</c:v>
                </c:pt>
                <c:pt idx="120">
                  <c:v>449.08328796256484</c:v>
                </c:pt>
                <c:pt idx="121">
                  <c:v>46.673763054061169</c:v>
                </c:pt>
                <c:pt idx="122">
                  <c:v>295.88214421131767</c:v>
                </c:pt>
                <c:pt idx="123">
                  <c:v>345.32033284600504</c:v>
                </c:pt>
                <c:pt idx="124">
                  <c:v>49.351151357765026</c:v>
                </c:pt>
                <c:pt idx="125">
                  <c:v>389.30736522110169</c:v>
                </c:pt>
                <c:pt idx="126">
                  <c:v>63.75427349111186</c:v>
                </c:pt>
                <c:pt idx="127">
                  <c:v>88.208607710188858</c:v>
                </c:pt>
                <c:pt idx="128">
                  <c:v>12.540284643783991</c:v>
                </c:pt>
                <c:pt idx="129">
                  <c:v>69.137347514927001</c:v>
                </c:pt>
                <c:pt idx="130">
                  <c:v>47.310525569371549</c:v>
                </c:pt>
                <c:pt idx="131">
                  <c:v>138.59678008505375</c:v>
                </c:pt>
                <c:pt idx="132">
                  <c:v>273.12336993556318</c:v>
                </c:pt>
                <c:pt idx="133">
                  <c:v>88.563541308111112</c:v>
                </c:pt>
                <c:pt idx="134">
                  <c:v>112.93474441529435</c:v>
                </c:pt>
                <c:pt idx="135">
                  <c:v>6.8190711604808225</c:v>
                </c:pt>
                <c:pt idx="136">
                  <c:v>81.277019885363359</c:v>
                </c:pt>
                <c:pt idx="137">
                  <c:v>12.966100987621751</c:v>
                </c:pt>
                <c:pt idx="138">
                  <c:v>219.00580567469407</c:v>
                </c:pt>
                <c:pt idx="139">
                  <c:v>215.38162991892037</c:v>
                </c:pt>
                <c:pt idx="140">
                  <c:v>377.35629500051363</c:v>
                </c:pt>
                <c:pt idx="141">
                  <c:v>40.300414281762976</c:v>
                </c:pt>
                <c:pt idx="142">
                  <c:v>265.32987973533045</c:v>
                </c:pt>
                <c:pt idx="143">
                  <c:v>281.61480427173183</c:v>
                </c:pt>
                <c:pt idx="144">
                  <c:v>36.640688970880042</c:v>
                </c:pt>
                <c:pt idx="145">
                  <c:v>343.08316742321489</c:v>
                </c:pt>
                <c:pt idx="146">
                  <c:v>54.258426077935603</c:v>
                </c:pt>
                <c:pt idx="147">
                  <c:v>61.446826487468648</c:v>
                </c:pt>
                <c:pt idx="148">
                  <c:v>9.2460844930118942</c:v>
                </c:pt>
                <c:pt idx="149">
                  <c:v>50.106028944147837</c:v>
                </c:pt>
                <c:pt idx="150">
                  <c:v>30.710018247339818</c:v>
                </c:pt>
                <c:pt idx="151">
                  <c:v>108.88695515809833</c:v>
                </c:pt>
                <c:pt idx="152">
                  <c:v>233.31905889164159</c:v>
                </c:pt>
                <c:pt idx="153">
                  <c:v>55.468696882299689</c:v>
                </c:pt>
                <c:pt idx="154">
                  <c:v>95.069352975676082</c:v>
                </c:pt>
                <c:pt idx="155">
                  <c:v>4.9521028869961512</c:v>
                </c:pt>
                <c:pt idx="156">
                  <c:v>60.203689612036762</c:v>
                </c:pt>
                <c:pt idx="157">
                  <c:v>7.474696895363528</c:v>
                </c:pt>
                <c:pt idx="158">
                  <c:v>183.80880180050397</c:v>
                </c:pt>
                <c:pt idx="159">
                  <c:v>160.45141304517531</c:v>
                </c:pt>
                <c:pt idx="160">
                  <c:v>300.64159877212995</c:v>
                </c:pt>
                <c:pt idx="161">
                  <c:v>28.918444684117738</c:v>
                </c:pt>
                <c:pt idx="162">
                  <c:v>215.3001245509042</c:v>
                </c:pt>
                <c:pt idx="163">
                  <c:v>195.31447590027767</c:v>
                </c:pt>
                <c:pt idx="164">
                  <c:v>23.963730028822386</c:v>
                </c:pt>
                <c:pt idx="165">
                  <c:v>273.47454353487285</c:v>
                </c:pt>
                <c:pt idx="166">
                  <c:v>41.359852005172655</c:v>
                </c:pt>
                <c:pt idx="167">
                  <c:v>39.009929727444721</c:v>
                </c:pt>
                <c:pt idx="168">
                  <c:v>6.9171351377091401</c:v>
                </c:pt>
                <c:pt idx="169">
                  <c:v>32.892038750664135</c:v>
                </c:pt>
                <c:pt idx="170">
                  <c:v>18.882466427141246</c:v>
                </c:pt>
                <c:pt idx="171">
                  <c:v>72.09821687831905</c:v>
                </c:pt>
                <c:pt idx="172">
                  <c:v>176.18048769004514</c:v>
                </c:pt>
                <c:pt idx="173">
                  <c:v>32.896458262375461</c:v>
                </c:pt>
                <c:pt idx="174">
                  <c:v>74.320421652686932</c:v>
                </c:pt>
                <c:pt idx="175">
                  <c:v>2.9951162056941061</c:v>
                </c:pt>
                <c:pt idx="176">
                  <c:v>37.223275154263568</c:v>
                </c:pt>
                <c:pt idx="177">
                  <c:v>3.7313159346462594</c:v>
                </c:pt>
                <c:pt idx="178">
                  <c:v>149.50282823744226</c:v>
                </c:pt>
                <c:pt idx="179">
                  <c:v>103.09824359776567</c:v>
                </c:pt>
                <c:pt idx="180">
                  <c:v>295.58350195681714</c:v>
                </c:pt>
                <c:pt idx="181">
                  <c:v>28.114954685476707</c:v>
                </c:pt>
                <c:pt idx="182">
                  <c:v>210.55580322044739</c:v>
                </c:pt>
                <c:pt idx="183">
                  <c:v>190.06905609856815</c:v>
                </c:pt>
                <c:pt idx="184">
                  <c:v>23.696780006370744</c:v>
                </c:pt>
                <c:pt idx="185">
                  <c:v>266.79535551601634</c:v>
                </c:pt>
                <c:pt idx="186">
                  <c:v>40.218744818512121</c:v>
                </c:pt>
                <c:pt idx="187">
                  <c:v>38.586581290340391</c:v>
                </c:pt>
                <c:pt idx="188">
                  <c:v>6.8890787294594027</c:v>
                </c:pt>
                <c:pt idx="189">
                  <c:v>32.424213902043846</c:v>
                </c:pt>
                <c:pt idx="190">
                  <c:v>18.879981896371365</c:v>
                </c:pt>
                <c:pt idx="191">
                  <c:v>70.746900648290307</c:v>
                </c:pt>
                <c:pt idx="192">
                  <c:v>170.81421766267113</c:v>
                </c:pt>
                <c:pt idx="193">
                  <c:v>33.024158119759818</c:v>
                </c:pt>
                <c:pt idx="194">
                  <c:v>73.460058020234655</c:v>
                </c:pt>
                <c:pt idx="195">
                  <c:v>2.9448208567771097</c:v>
                </c:pt>
                <c:pt idx="196">
                  <c:v>36.767725195347694</c:v>
                </c:pt>
                <c:pt idx="197">
                  <c:v>3.7958284331193757</c:v>
                </c:pt>
                <c:pt idx="198">
                  <c:v>145.74906499909454</c:v>
                </c:pt>
                <c:pt idx="199">
                  <c:v>101.47336190625329</c:v>
                </c:pt>
              </c:numCache>
            </c:numRef>
          </c:xVal>
          <c:yVal>
            <c:numRef>
              <c:f>'[Collect_Indiviual_Data_LS2 NEW.xlsm]Trendlines'!$K$5:$K$204</c:f>
              <c:numCache>
                <c:formatCode>General</c:formatCode>
                <c:ptCount val="200"/>
                <c:pt idx="0">
                  <c:v>234.65744889034571</c:v>
                </c:pt>
                <c:pt idx="1">
                  <c:v>25.289746502004068</c:v>
                </c:pt>
                <c:pt idx="2">
                  <c:v>169.58837541073893</c:v>
                </c:pt>
                <c:pt idx="3">
                  <c:v>123.14795149622016</c:v>
                </c:pt>
                <c:pt idx="4">
                  <c:v>19.189314921906117</c:v>
                </c:pt>
                <c:pt idx="5">
                  <c:v>222.18366680113286</c:v>
                </c:pt>
                <c:pt idx="6">
                  <c:v>30.377609314572055</c:v>
                </c:pt>
                <c:pt idx="7">
                  <c:v>26.973005546453912</c:v>
                </c:pt>
                <c:pt idx="8">
                  <c:v>6.4177380625869285</c:v>
                </c:pt>
                <c:pt idx="9">
                  <c:v>24.707999978573767</c:v>
                </c:pt>
                <c:pt idx="10">
                  <c:v>13.133819130958395</c:v>
                </c:pt>
                <c:pt idx="11">
                  <c:v>42.93756637495045</c:v>
                </c:pt>
                <c:pt idx="12">
                  <c:v>136.17151288539563</c:v>
                </c:pt>
                <c:pt idx="13">
                  <c:v>19.039877323663664</c:v>
                </c:pt>
                <c:pt idx="14">
                  <c:v>51.696734095145331</c:v>
                </c:pt>
                <c:pt idx="15">
                  <c:v>1.8404394351190401</c:v>
                </c:pt>
                <c:pt idx="16">
                  <c:v>15.72216759624629</c:v>
                </c:pt>
                <c:pt idx="17">
                  <c:v>1.4284956744510329</c:v>
                </c:pt>
                <c:pt idx="18">
                  <c:v>118.86510487447434</c:v>
                </c:pt>
                <c:pt idx="19">
                  <c:v>56.445364153407894</c:v>
                </c:pt>
                <c:pt idx="20">
                  <c:v>330.71726866825361</c:v>
                </c:pt>
                <c:pt idx="21">
                  <c:v>35.579392753113325</c:v>
                </c:pt>
                <c:pt idx="22">
                  <c:v>259.07997141560276</c:v>
                </c:pt>
                <c:pt idx="23">
                  <c:v>273.25123617697272</c:v>
                </c:pt>
                <c:pt idx="24">
                  <c:v>56.305829188596618</c:v>
                </c:pt>
                <c:pt idx="25">
                  <c:v>300.44878124069112</c:v>
                </c:pt>
                <c:pt idx="26">
                  <c:v>58.504882613751185</c:v>
                </c:pt>
                <c:pt idx="27">
                  <c:v>86.30471238347603</c:v>
                </c:pt>
                <c:pt idx="28">
                  <c:v>13.620897021002481</c:v>
                </c:pt>
                <c:pt idx="29">
                  <c:v>67.748487322379447</c:v>
                </c:pt>
                <c:pt idx="30">
                  <c:v>47.476586749852771</c:v>
                </c:pt>
                <c:pt idx="31">
                  <c:v>136.21486766221241</c:v>
                </c:pt>
                <c:pt idx="32">
                  <c:v>206.58963489658333</c:v>
                </c:pt>
                <c:pt idx="33">
                  <c:v>95.33976119178152</c:v>
                </c:pt>
                <c:pt idx="34">
                  <c:v>100.91259400836086</c:v>
                </c:pt>
                <c:pt idx="35">
                  <c:v>10.31793949482209</c:v>
                </c:pt>
                <c:pt idx="36">
                  <c:v>85.48930155601866</c:v>
                </c:pt>
                <c:pt idx="37">
                  <c:v>18.253439165608849</c:v>
                </c:pt>
                <c:pt idx="38">
                  <c:v>179.80071222999302</c:v>
                </c:pt>
                <c:pt idx="39">
                  <c:v>206.77371346158671</c:v>
                </c:pt>
                <c:pt idx="40">
                  <c:v>323.73412265505794</c:v>
                </c:pt>
                <c:pt idx="41">
                  <c:v>34.140977645229249</c:v>
                </c:pt>
                <c:pt idx="42">
                  <c:v>248.84642600848909</c:v>
                </c:pt>
                <c:pt idx="43">
                  <c:v>265.99919882994209</c:v>
                </c:pt>
                <c:pt idx="44">
                  <c:v>49.390936992621768</c:v>
                </c:pt>
                <c:pt idx="45">
                  <c:v>295.32209566460006</c:v>
                </c:pt>
                <c:pt idx="46">
                  <c:v>55.552754617432853</c:v>
                </c:pt>
                <c:pt idx="47">
                  <c:v>78.529375036089448</c:v>
                </c:pt>
                <c:pt idx="48">
                  <c:v>12.087250075783473</c:v>
                </c:pt>
                <c:pt idx="49">
                  <c:v>60.461452862902675</c:v>
                </c:pt>
                <c:pt idx="50">
                  <c:v>42.563606528093025</c:v>
                </c:pt>
                <c:pt idx="51">
                  <c:v>125.72090537028627</c:v>
                </c:pt>
                <c:pt idx="52">
                  <c:v>203.41877285643542</c:v>
                </c:pt>
                <c:pt idx="53">
                  <c:v>81.096077045462479</c:v>
                </c:pt>
                <c:pt idx="54">
                  <c:v>96.575689853038043</c:v>
                </c:pt>
                <c:pt idx="55">
                  <c:v>7.7050307690842423</c:v>
                </c:pt>
                <c:pt idx="56">
                  <c:v>76.807921871029649</c:v>
                </c:pt>
                <c:pt idx="57">
                  <c:v>14.377616244613188</c:v>
                </c:pt>
                <c:pt idx="58">
                  <c:v>174.38561125958941</c:v>
                </c:pt>
                <c:pt idx="59">
                  <c:v>188.64241765489689</c:v>
                </c:pt>
                <c:pt idx="60">
                  <c:v>314.25726885797013</c:v>
                </c:pt>
                <c:pt idx="61">
                  <c:v>32.452461694689724</c:v>
                </c:pt>
                <c:pt idx="62">
                  <c:v>237.53013523444488</c:v>
                </c:pt>
                <c:pt idx="63">
                  <c:v>254.49557214484071</c:v>
                </c:pt>
                <c:pt idx="64">
                  <c:v>42.753840185392725</c:v>
                </c:pt>
                <c:pt idx="65">
                  <c:v>288.33276227115113</c:v>
                </c:pt>
                <c:pt idx="66">
                  <c:v>51.669741675900305</c:v>
                </c:pt>
                <c:pt idx="67">
                  <c:v>69.208834677371371</c:v>
                </c:pt>
                <c:pt idx="68">
                  <c:v>10.604656673368009</c:v>
                </c:pt>
                <c:pt idx="69">
                  <c:v>52.455965153060006</c:v>
                </c:pt>
                <c:pt idx="70">
                  <c:v>36.665526791464551</c:v>
                </c:pt>
                <c:pt idx="71">
                  <c:v>112.99282202737187</c:v>
                </c:pt>
                <c:pt idx="72">
                  <c:v>197.71823729296887</c:v>
                </c:pt>
                <c:pt idx="73">
                  <c:v>65.320777615597422</c:v>
                </c:pt>
                <c:pt idx="74">
                  <c:v>90.119148432746414</c:v>
                </c:pt>
                <c:pt idx="75">
                  <c:v>5.4521330517740063</c:v>
                </c:pt>
                <c:pt idx="76">
                  <c:v>66.234808061280489</c:v>
                </c:pt>
                <c:pt idx="77">
                  <c:v>10.923088304843528</c:v>
                </c:pt>
                <c:pt idx="78">
                  <c:v>165.99399046801776</c:v>
                </c:pt>
                <c:pt idx="79">
                  <c:v>167.95742409371098</c:v>
                </c:pt>
                <c:pt idx="80">
                  <c:v>319.40008440729332</c:v>
                </c:pt>
                <c:pt idx="81">
                  <c:v>33.310531951027066</c:v>
                </c:pt>
                <c:pt idx="82">
                  <c:v>242.84576621879015</c:v>
                </c:pt>
                <c:pt idx="83">
                  <c:v>260.94094230646624</c:v>
                </c:pt>
                <c:pt idx="84">
                  <c:v>46.255857030107812</c:v>
                </c:pt>
                <c:pt idx="85">
                  <c:v>291.89497639531049</c:v>
                </c:pt>
                <c:pt idx="86">
                  <c:v>53.767537921045225</c:v>
                </c:pt>
                <c:pt idx="87">
                  <c:v>73.964624974965673</c:v>
                </c:pt>
                <c:pt idx="88">
                  <c:v>11.308510420781083</c:v>
                </c:pt>
                <c:pt idx="89">
                  <c:v>56.50435941937809</c:v>
                </c:pt>
                <c:pt idx="90">
                  <c:v>39.720896459817183</c:v>
                </c:pt>
                <c:pt idx="91">
                  <c:v>119.52597719819252</c:v>
                </c:pt>
                <c:pt idx="92">
                  <c:v>200.84264948895847</c:v>
                </c:pt>
                <c:pt idx="93">
                  <c:v>73.320285084238066</c:v>
                </c:pt>
                <c:pt idx="94">
                  <c:v>93.452597702025329</c:v>
                </c:pt>
                <c:pt idx="95">
                  <c:v>6.5886838905826179</c:v>
                </c:pt>
                <c:pt idx="96">
                  <c:v>71.781967366840746</c:v>
                </c:pt>
                <c:pt idx="97">
                  <c:v>12.733689001163679</c:v>
                </c:pt>
                <c:pt idx="98">
                  <c:v>170.33254261641287</c:v>
                </c:pt>
                <c:pt idx="99">
                  <c:v>178.65188024551833</c:v>
                </c:pt>
                <c:pt idx="100">
                  <c:v>325.79058211663812</c:v>
                </c:pt>
                <c:pt idx="101">
                  <c:v>34.552368009298888</c:v>
                </c:pt>
                <c:pt idx="102">
                  <c:v>251.62132583464941</c:v>
                </c:pt>
                <c:pt idx="103">
                  <c:v>268.41795070648033</c:v>
                </c:pt>
                <c:pt idx="104">
                  <c:v>51.157670656515464</c:v>
                </c:pt>
                <c:pt idx="105">
                  <c:v>296.79749286417842</c:v>
                </c:pt>
                <c:pt idx="106">
                  <c:v>56.410380846362436</c:v>
                </c:pt>
                <c:pt idx="107">
                  <c:v>80.688802934933264</c:v>
                </c:pt>
                <c:pt idx="108">
                  <c:v>12.583194455103246</c:v>
                </c:pt>
                <c:pt idx="109">
                  <c:v>62.476224200408353</c:v>
                </c:pt>
                <c:pt idx="110">
                  <c:v>43.862052847108387</c:v>
                </c:pt>
                <c:pt idx="111">
                  <c:v>128.78369639133646</c:v>
                </c:pt>
                <c:pt idx="112">
                  <c:v>204.3293776669648</c:v>
                </c:pt>
                <c:pt idx="113">
                  <c:v>85.446107956275256</c:v>
                </c:pt>
                <c:pt idx="114">
                  <c:v>98.108031771152042</c:v>
                </c:pt>
                <c:pt idx="115">
                  <c:v>8.3219075949949719</c:v>
                </c:pt>
                <c:pt idx="116">
                  <c:v>79.237014737580381</c:v>
                </c:pt>
                <c:pt idx="117">
                  <c:v>15.459142764930291</c:v>
                </c:pt>
                <c:pt idx="118">
                  <c:v>175.99740079047763</c:v>
                </c:pt>
                <c:pt idx="119">
                  <c:v>193.80890247042825</c:v>
                </c:pt>
                <c:pt idx="120">
                  <c:v>326.24489526880643</c:v>
                </c:pt>
                <c:pt idx="121">
                  <c:v>34.653031895846858</c:v>
                </c:pt>
                <c:pt idx="122">
                  <c:v>252.30783033658267</c:v>
                </c:pt>
                <c:pt idx="123">
                  <c:v>268.89495052655849</c:v>
                </c:pt>
                <c:pt idx="124">
                  <c:v>51.644856678853657</c:v>
                </c:pt>
                <c:pt idx="125">
                  <c:v>297.12150203458049</c:v>
                </c:pt>
                <c:pt idx="126">
                  <c:v>56.627196058756809</c:v>
                </c:pt>
                <c:pt idx="127">
                  <c:v>81.135679815282714</c:v>
                </c:pt>
                <c:pt idx="128">
                  <c:v>12.678910883641239</c:v>
                </c:pt>
                <c:pt idx="129">
                  <c:v>62.953257097243764</c:v>
                </c:pt>
                <c:pt idx="130">
                  <c:v>44.137567091372226</c:v>
                </c:pt>
                <c:pt idx="131">
                  <c:v>129.65583487412025</c:v>
                </c:pt>
                <c:pt idx="132">
                  <c:v>204.55660019498117</c:v>
                </c:pt>
                <c:pt idx="133">
                  <c:v>86.451891552697504</c:v>
                </c:pt>
                <c:pt idx="134">
                  <c:v>98.27605779134187</c:v>
                </c:pt>
                <c:pt idx="135">
                  <c:v>8.495248720792878</c:v>
                </c:pt>
                <c:pt idx="136">
                  <c:v>79.862567966228099</c:v>
                </c:pt>
                <c:pt idx="137">
                  <c:v>15.757917635166725</c:v>
                </c:pt>
                <c:pt idx="138">
                  <c:v>176.33828954275057</c:v>
                </c:pt>
                <c:pt idx="139">
                  <c:v>195.15744748137871</c:v>
                </c:pt>
                <c:pt idx="140">
                  <c:v>320.48177393187086</c:v>
                </c:pt>
                <c:pt idx="141">
                  <c:v>33.516719250546622</c:v>
                </c:pt>
                <c:pt idx="142">
                  <c:v>244.46150169473341</c:v>
                </c:pt>
                <c:pt idx="143">
                  <c:v>262.37486652917778</c:v>
                </c:pt>
                <c:pt idx="144">
                  <c:v>47.061681966706196</c:v>
                </c:pt>
                <c:pt idx="145">
                  <c:v>292.82269552364346</c:v>
                </c:pt>
                <c:pt idx="146">
                  <c:v>54.21045331008547</c:v>
                </c:pt>
                <c:pt idx="147">
                  <c:v>75.000361641393937</c:v>
                </c:pt>
                <c:pt idx="148">
                  <c:v>11.524452234199034</c:v>
                </c:pt>
                <c:pt idx="149">
                  <c:v>57.322721619076887</c:v>
                </c:pt>
                <c:pt idx="150">
                  <c:v>40.521245834448862</c:v>
                </c:pt>
                <c:pt idx="151">
                  <c:v>120.76521991865711</c:v>
                </c:pt>
                <c:pt idx="152">
                  <c:v>201.64017734341914</c:v>
                </c:pt>
                <c:pt idx="153">
                  <c:v>75.01971687376151</c:v>
                </c:pt>
                <c:pt idx="154">
                  <c:v>94.252502339255969</c:v>
                </c:pt>
                <c:pt idx="155">
                  <c:v>6.8241227972559582</c:v>
                </c:pt>
                <c:pt idx="156">
                  <c:v>73.158600388549374</c:v>
                </c:pt>
                <c:pt idx="157">
                  <c:v>13.078258773206743</c:v>
                </c:pt>
                <c:pt idx="158">
                  <c:v>171.43993124110054</c:v>
                </c:pt>
                <c:pt idx="159">
                  <c:v>180.96258337958028</c:v>
                </c:pt>
                <c:pt idx="160">
                  <c:v>313.40279260574249</c:v>
                </c:pt>
                <c:pt idx="161">
                  <c:v>32.330687348507553</c:v>
                </c:pt>
                <c:pt idx="162">
                  <c:v>236.68858698723471</c:v>
                </c:pt>
                <c:pt idx="163">
                  <c:v>253.37385756494339</c:v>
                </c:pt>
                <c:pt idx="164">
                  <c:v>42.263051890834767</c:v>
                </c:pt>
                <c:pt idx="165">
                  <c:v>287.80480382759572</c:v>
                </c:pt>
                <c:pt idx="166">
                  <c:v>51.304611769478605</c:v>
                </c:pt>
                <c:pt idx="167">
                  <c:v>68.434260535071047</c:v>
                </c:pt>
                <c:pt idx="168">
                  <c:v>10.465261383156136</c:v>
                </c:pt>
                <c:pt idx="169">
                  <c:v>52.017117936585457</c:v>
                </c:pt>
                <c:pt idx="170">
                  <c:v>36.226483204822053</c:v>
                </c:pt>
                <c:pt idx="171">
                  <c:v>112.2418121937295</c:v>
                </c:pt>
                <c:pt idx="172">
                  <c:v>197.51251222439686</c:v>
                </c:pt>
                <c:pt idx="173">
                  <c:v>64.330652426293724</c:v>
                </c:pt>
                <c:pt idx="174">
                  <c:v>89.569626616477919</c:v>
                </c:pt>
                <c:pt idx="175">
                  <c:v>5.2985497853567036</c:v>
                </c:pt>
                <c:pt idx="176">
                  <c:v>65.457423725706306</c:v>
                </c:pt>
                <c:pt idx="177">
                  <c:v>10.612569488578551</c:v>
                </c:pt>
                <c:pt idx="178">
                  <c:v>165.36773225233458</c:v>
                </c:pt>
                <c:pt idx="179">
                  <c:v>166.51045492846754</c:v>
                </c:pt>
                <c:pt idx="180">
                  <c:v>314.93973780575305</c:v>
                </c:pt>
                <c:pt idx="181">
                  <c:v>32.571831732179596</c:v>
                </c:pt>
                <c:pt idx="182">
                  <c:v>238.32690231442422</c:v>
                </c:pt>
                <c:pt idx="183">
                  <c:v>255.43610445312032</c:v>
                </c:pt>
                <c:pt idx="184">
                  <c:v>43.199514390762317</c:v>
                </c:pt>
                <c:pt idx="185">
                  <c:v>288.85419920533559</c:v>
                </c:pt>
                <c:pt idx="186">
                  <c:v>51.992282698621018</c:v>
                </c:pt>
                <c:pt idx="187">
                  <c:v>69.763697848399062</c:v>
                </c:pt>
                <c:pt idx="188">
                  <c:v>10.682360162267647</c:v>
                </c:pt>
                <c:pt idx="189">
                  <c:v>53.004058210031332</c:v>
                </c:pt>
                <c:pt idx="190">
                  <c:v>37.217638067432652</c:v>
                </c:pt>
                <c:pt idx="191">
                  <c:v>113.75879144258911</c:v>
                </c:pt>
                <c:pt idx="192">
                  <c:v>198.2310556485057</c:v>
                </c:pt>
                <c:pt idx="193">
                  <c:v>66.285562236874839</c:v>
                </c:pt>
                <c:pt idx="194">
                  <c:v>90.626118962221952</c:v>
                </c:pt>
                <c:pt idx="195">
                  <c:v>5.5973708264837683</c:v>
                </c:pt>
                <c:pt idx="196">
                  <c:v>67.052289516801892</c:v>
                </c:pt>
                <c:pt idx="197">
                  <c:v>11.098113590927213</c:v>
                </c:pt>
                <c:pt idx="198">
                  <c:v>166.64227001210818</c:v>
                </c:pt>
                <c:pt idx="199">
                  <c:v>169.51619993780506</c:v>
                </c:pt>
              </c:numCache>
            </c:numRef>
          </c:yVal>
          <c:smooth val="0"/>
          <c:extLst>
            <c:ext xmlns:c16="http://schemas.microsoft.com/office/drawing/2014/chart" uri="{C3380CC4-5D6E-409C-BE32-E72D297353CC}">
              <c16:uniqueId val="{00000000-2001-42CA-B29A-7237F0C07BA2}"/>
            </c:ext>
          </c:extLst>
        </c:ser>
        <c:dLbls>
          <c:showLegendKey val="0"/>
          <c:showVal val="0"/>
          <c:showCatName val="0"/>
          <c:showSerName val="0"/>
          <c:showPercent val="0"/>
          <c:showBubbleSize val="0"/>
        </c:dLbls>
        <c:axId val="793515616"/>
        <c:axId val="793516176"/>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Collect_Indiviual_Data_LS2 NEW.xlsm]Butte'!$E$7:$E$26</c15:sqref>
                        </c15:formulaRef>
                      </c:ext>
                    </c:extLst>
                    <c:numCache>
                      <c:formatCode>General</c:formatCode>
                      <c:ptCount val="20"/>
                      <c:pt idx="0">
                        <c:v>299.64499312836284</c:v>
                      </c:pt>
                      <c:pt idx="1">
                        <c:v>37.982390908716809</c:v>
                      </c:pt>
                      <c:pt idx="2">
                        <c:v>208.85179285002647</c:v>
                      </c:pt>
                      <c:pt idx="3">
                        <c:v>187.80890103337785</c:v>
                      </c:pt>
                      <c:pt idx="4">
                        <c:v>20.982347328745082</c:v>
                      </c:pt>
                      <c:pt idx="5">
                        <c:v>249.56553850192714</c:v>
                      </c:pt>
                      <c:pt idx="6">
                        <c:v>48.068963575578636</c:v>
                      </c:pt>
                      <c:pt idx="7">
                        <c:v>46.221346806126185</c:v>
                      </c:pt>
                      <c:pt idx="8">
                        <c:v>6.8764616359287656</c:v>
                      </c:pt>
                      <c:pt idx="9">
                        <c:v>46.567985439387044</c:v>
                      </c:pt>
                      <c:pt idx="10">
                        <c:v>17.081126692965622</c:v>
                      </c:pt>
                      <c:pt idx="11">
                        <c:v>97.310075437253658</c:v>
                      </c:pt>
                      <c:pt idx="12">
                        <c:v>178.20480606261719</c:v>
                      </c:pt>
                      <c:pt idx="13">
                        <c:v>23.744057666516486</c:v>
                      </c:pt>
                      <c:pt idx="14">
                        <c:v>93.876453668461934</c:v>
                      </c:pt>
                      <c:pt idx="15">
                        <c:v>11.601586048299657</c:v>
                      </c:pt>
                      <c:pt idx="16">
                        <c:v>67.255823889845715</c:v>
                      </c:pt>
                      <c:pt idx="17">
                        <c:v>27.401783144982673</c:v>
                      </c:pt>
                      <c:pt idx="18">
                        <c:v>134.4139904029052</c:v>
                      </c:pt>
                      <c:pt idx="19">
                        <c:v>101.28816567613697</c:v>
                      </c:pt>
                    </c:numCache>
                  </c:numRef>
                </c:xVal>
                <c:yVal>
                  <c:numRef>
                    <c:extLst>
                      <c:ext uri="{02D57815-91ED-43cb-92C2-25804820EDAC}">
                        <c15:formulaRef>
                          <c15:sqref>'[Collect_Indiviual_Data_LS2 NEW.xlsm]Butte'!$K$7:$K$26</c15:sqref>
                        </c15:formulaRef>
                      </c:ext>
                    </c:extLst>
                    <c:numCache>
                      <c:formatCode>General</c:formatCode>
                      <c:ptCount val="20"/>
                      <c:pt idx="0">
                        <c:v>344.63800537367337</c:v>
                      </c:pt>
                      <c:pt idx="1">
                        <c:v>41.870673182512135</c:v>
                      </c:pt>
                      <c:pt idx="2">
                        <c:v>287.16287425706327</c:v>
                      </c:pt>
                      <c:pt idx="3">
                        <c:v>286.56612782400731</c:v>
                      </c:pt>
                      <c:pt idx="4">
                        <c:v>37.837119030787399</c:v>
                      </c:pt>
                      <c:pt idx="5">
                        <c:v>310.90317918643387</c:v>
                      </c:pt>
                      <c:pt idx="6">
                        <c:v>59.843778392124769</c:v>
                      </c:pt>
                      <c:pt idx="7">
                        <c:v>80.760719967215621</c:v>
                      </c:pt>
                      <c:pt idx="8">
                        <c:v>6.8371757869114287</c:v>
                      </c:pt>
                      <c:pt idx="9">
                        <c:v>85.083496077576811</c:v>
                      </c:pt>
                      <c:pt idx="10">
                        <c:v>39.649808372025888</c:v>
                      </c:pt>
                      <c:pt idx="11">
                        <c:v>155.44924219329414</c:v>
                      </c:pt>
                      <c:pt idx="12">
                        <c:v>223.04503947439326</c:v>
                      </c:pt>
                      <c:pt idx="13">
                        <c:v>69.535298969444668</c:v>
                      </c:pt>
                      <c:pt idx="14">
                        <c:v>111.93510984579208</c:v>
                      </c:pt>
                      <c:pt idx="15">
                        <c:v>16.613558858000566</c:v>
                      </c:pt>
                      <c:pt idx="16">
                        <c:v>112.47905396917413</c:v>
                      </c:pt>
                      <c:pt idx="17">
                        <c:v>53.661072234334789</c:v>
                      </c:pt>
                      <c:pt idx="18">
                        <c:v>168.55898000554217</c:v>
                      </c:pt>
                      <c:pt idx="19">
                        <c:v>193.16717728708639</c:v>
                      </c:pt>
                    </c:numCache>
                  </c:numRef>
                </c:yVal>
                <c:smooth val="0"/>
                <c:extLst>
                  <c:ext xmlns:c16="http://schemas.microsoft.com/office/drawing/2014/chart" uri="{C3380CC4-5D6E-409C-BE32-E72D297353CC}">
                    <c16:uniqueId val="{00000001-DB6E-4D13-BBAB-0FCBC286AE81}"/>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Eureka'!$E$7:$E$26</c15:sqref>
                        </c15:formulaRef>
                      </c:ext>
                    </c:extLst>
                    <c:numCache>
                      <c:formatCode>General</c:formatCode>
                      <c:ptCount val="20"/>
                      <c:pt idx="0">
                        <c:v>567.16856457567462</c:v>
                      </c:pt>
                      <c:pt idx="1">
                        <c:v>78.570539871024749</c:v>
                      </c:pt>
                      <c:pt idx="2">
                        <c:v>426.04890070683524</c:v>
                      </c:pt>
                      <c:pt idx="3">
                        <c:v>459.65574622795725</c:v>
                      </c:pt>
                      <c:pt idx="4">
                        <c:v>101.06703556967983</c:v>
                      </c:pt>
                      <c:pt idx="5">
                        <c:v>501.52035968561131</c:v>
                      </c:pt>
                      <c:pt idx="6">
                        <c:v>87.797017513614364</c:v>
                      </c:pt>
                      <c:pt idx="7">
                        <c:v>194.71972498131225</c:v>
                      </c:pt>
                      <c:pt idx="8">
                        <c:v>23.773029282386659</c:v>
                      </c:pt>
                      <c:pt idx="9">
                        <c:v>189.01684593043805</c:v>
                      </c:pt>
                      <c:pt idx="10">
                        <c:v>111.77099844421575</c:v>
                      </c:pt>
                      <c:pt idx="11">
                        <c:v>228.6977592051548</c:v>
                      </c:pt>
                      <c:pt idx="12">
                        <c:v>334.51836128448974</c:v>
                      </c:pt>
                      <c:pt idx="13">
                        <c:v>253.05005745848914</c:v>
                      </c:pt>
                      <c:pt idx="14">
                        <c:v>141.83131235361546</c:v>
                      </c:pt>
                      <c:pt idx="15">
                        <c:v>29.928926939411625</c:v>
                      </c:pt>
                      <c:pt idx="16">
                        <c:v>167.73879596369707</c:v>
                      </c:pt>
                      <c:pt idx="17">
                        <c:v>95.542760360159406</c:v>
                      </c:pt>
                      <c:pt idx="18">
                        <c:v>297.0550940811226</c:v>
                      </c:pt>
                      <c:pt idx="19">
                        <c:v>443.33480530747187</c:v>
                      </c:pt>
                    </c:numCache>
                  </c:numRef>
                </c:xVal>
                <c:yVal>
                  <c:numRef>
                    <c:extLst xmlns:c15="http://schemas.microsoft.com/office/drawing/2012/chart">
                      <c:ext xmlns:c15="http://schemas.microsoft.com/office/drawing/2012/chart" uri="{02D57815-91ED-43cb-92C2-25804820EDAC}">
                        <c15:formulaRef>
                          <c15:sqref>'[Collect_Indiviual_Data_LS2 NEW.xlsm]Eureka'!$K$7:$K$26</c15:sqref>
                        </c15:formulaRef>
                      </c:ext>
                    </c:extLst>
                    <c:numCache>
                      <c:formatCode>General</c:formatCode>
                      <c:ptCount val="20"/>
                      <c:pt idx="0">
                        <c:v>357.12184531050332</c:v>
                      </c:pt>
                      <c:pt idx="1">
                        <c:v>55.891127035467726</c:v>
                      </c:pt>
                      <c:pt idx="2">
                        <c:v>322.09608433244767</c:v>
                      </c:pt>
                      <c:pt idx="3">
                        <c:v>313.89920640233157</c:v>
                      </c:pt>
                      <c:pt idx="4">
                        <c:v>86.718450666600219</c:v>
                      </c:pt>
                      <c:pt idx="5">
                        <c:v>346.1557606041427</c:v>
                      </c:pt>
                      <c:pt idx="6">
                        <c:v>68.327017983910224</c:v>
                      </c:pt>
                      <c:pt idx="7">
                        <c:v>135.06711973609197</c:v>
                      </c:pt>
                      <c:pt idx="8">
                        <c:v>22.39838491235292</c:v>
                      </c:pt>
                      <c:pt idx="9">
                        <c:v>135.53930601163029</c:v>
                      </c:pt>
                      <c:pt idx="10">
                        <c:v>72.606405130662282</c:v>
                      </c:pt>
                      <c:pt idx="11">
                        <c:v>180.8262974404166</c:v>
                      </c:pt>
                      <c:pt idx="12">
                        <c:v>235.88565625506124</c:v>
                      </c:pt>
                      <c:pt idx="13">
                        <c:v>159.32586053314597</c:v>
                      </c:pt>
                      <c:pt idx="14">
                        <c:v>115.18776260402132</c:v>
                      </c:pt>
                      <c:pt idx="15">
                        <c:v>22.179294648941408</c:v>
                      </c:pt>
                      <c:pt idx="16">
                        <c:v>131.31234068695704</c:v>
                      </c:pt>
                      <c:pt idx="17">
                        <c:v>72.197120555165213</c:v>
                      </c:pt>
                      <c:pt idx="18">
                        <c:v>204.1779896518409</c:v>
                      </c:pt>
                      <c:pt idx="19">
                        <c:v>317.91392130587343</c:v>
                      </c:pt>
                    </c:numCache>
                  </c:numRef>
                </c:yVal>
                <c:smooth val="0"/>
                <c:extLst xmlns:c15="http://schemas.microsoft.com/office/drawing/2012/chart">
                  <c:ext xmlns:c16="http://schemas.microsoft.com/office/drawing/2014/chart" uri="{C3380CC4-5D6E-409C-BE32-E72D297353CC}">
                    <c16:uniqueId val="{00000003-DB6E-4D13-BBAB-0FCBC286AE81}"/>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ta Monica'!$E$7:$E$26</c15:sqref>
                        </c15:formulaRef>
                      </c:ext>
                    </c:extLst>
                    <c:numCache>
                      <c:formatCode>General</c:formatCode>
                      <c:ptCount val="20"/>
                      <c:pt idx="0">
                        <c:v>554.84099341294529</c:v>
                      </c:pt>
                      <c:pt idx="1">
                        <c:v>73.857873284481201</c:v>
                      </c:pt>
                      <c:pt idx="2">
                        <c:v>414.3363654941295</c:v>
                      </c:pt>
                      <c:pt idx="3">
                        <c:v>449.66009762015187</c:v>
                      </c:pt>
                      <c:pt idx="4">
                        <c:v>85.745608980366228</c:v>
                      </c:pt>
                      <c:pt idx="5">
                        <c:v>489.23964790467045</c:v>
                      </c:pt>
                      <c:pt idx="6">
                        <c:v>84.221054010132718</c:v>
                      </c:pt>
                      <c:pt idx="7">
                        <c:v>173.05849440109458</c:v>
                      </c:pt>
                      <c:pt idx="8">
                        <c:v>17.546785838720886</c:v>
                      </c:pt>
                      <c:pt idx="9">
                        <c:v>172.73471403247407</c:v>
                      </c:pt>
                      <c:pt idx="10">
                        <c:v>99.260063334482382</c:v>
                      </c:pt>
                      <c:pt idx="11">
                        <c:v>220.79700937179254</c:v>
                      </c:pt>
                      <c:pt idx="12">
                        <c:v>329.54549107444723</c:v>
                      </c:pt>
                      <c:pt idx="13">
                        <c:v>226.16485786146811</c:v>
                      </c:pt>
                      <c:pt idx="14">
                        <c:v>140.77106881037435</c:v>
                      </c:pt>
                      <c:pt idx="15">
                        <c:v>28.789294033249234</c:v>
                      </c:pt>
                      <c:pt idx="16">
                        <c:v>163.06753615662288</c:v>
                      </c:pt>
                      <c:pt idx="17">
                        <c:v>89.65939914644548</c:v>
                      </c:pt>
                      <c:pt idx="18">
                        <c:v>281.01902172569504</c:v>
                      </c:pt>
                      <c:pt idx="19">
                        <c:v>404.86027683079442</c:v>
                      </c:pt>
                    </c:numCache>
                  </c:numRef>
                </c:xVal>
                <c:yVal>
                  <c:numRef>
                    <c:extLst xmlns:c15="http://schemas.microsoft.com/office/drawing/2012/chart">
                      <c:ext xmlns:c15="http://schemas.microsoft.com/office/drawing/2012/chart" uri="{02D57815-91ED-43cb-92C2-25804820EDAC}">
                        <c15:formulaRef>
                          <c15:sqref>'[Collect_Indiviual_Data_LS2 NEW.xlsm]Santa Monica'!$K$7:$K$26</c15:sqref>
                        </c15:formulaRef>
                      </c:ext>
                    </c:extLst>
                    <c:numCache>
                      <c:formatCode>General</c:formatCode>
                      <c:ptCount val="20"/>
                      <c:pt idx="0">
                        <c:v>355.19774133197359</c:v>
                      </c:pt>
                      <c:pt idx="1">
                        <c:v>53.933622848347724</c:v>
                      </c:pt>
                      <c:pt idx="2">
                        <c:v>320.38898921484417</c:v>
                      </c:pt>
                      <c:pt idx="3">
                        <c:v>312.32902140105978</c:v>
                      </c:pt>
                      <c:pt idx="4">
                        <c:v>74.829791707314058</c:v>
                      </c:pt>
                      <c:pt idx="5">
                        <c:v>346.09197874614699</c:v>
                      </c:pt>
                      <c:pt idx="6">
                        <c:v>68.29954237896564</c:v>
                      </c:pt>
                      <c:pt idx="7">
                        <c:v>129.51535624962173</c:v>
                      </c:pt>
                      <c:pt idx="8">
                        <c:v>16.808776155235808</c:v>
                      </c:pt>
                      <c:pt idx="9">
                        <c:v>131.02784861859001</c:v>
                      </c:pt>
                      <c:pt idx="10">
                        <c:v>68.923488960534314</c:v>
                      </c:pt>
                      <c:pt idx="11">
                        <c:v>176.09107913255389</c:v>
                      </c:pt>
                      <c:pt idx="12">
                        <c:v>235.88565625506124</c:v>
                      </c:pt>
                      <c:pt idx="13">
                        <c:v>158.96098753976733</c:v>
                      </c:pt>
                      <c:pt idx="14">
                        <c:v>114.10512697617577</c:v>
                      </c:pt>
                      <c:pt idx="15">
                        <c:v>22.179294648941408</c:v>
                      </c:pt>
                      <c:pt idx="16">
                        <c:v>129.63202889336497</c:v>
                      </c:pt>
                      <c:pt idx="17">
                        <c:v>71.234189113191889</c:v>
                      </c:pt>
                      <c:pt idx="18">
                        <c:v>200.91609895849439</c:v>
                      </c:pt>
                      <c:pt idx="19">
                        <c:v>311.80803254030786</c:v>
                      </c:pt>
                    </c:numCache>
                  </c:numRef>
                </c:yVal>
                <c:smooth val="0"/>
                <c:extLst xmlns:c15="http://schemas.microsoft.com/office/drawing/2012/chart">
                  <c:ext xmlns:c16="http://schemas.microsoft.com/office/drawing/2014/chart" uri="{C3380CC4-5D6E-409C-BE32-E72D297353CC}">
                    <c16:uniqueId val="{00000005-DB6E-4D13-BBAB-0FCBC286AE81}"/>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Portland'!$E$7:$E$26</c15:sqref>
                        </c15:formulaRef>
                      </c:ext>
                    </c:extLst>
                    <c:numCache>
                      <c:formatCode>General</c:formatCode>
                      <c:ptCount val="20"/>
                      <c:pt idx="0">
                        <c:v>436.55527500613368</c:v>
                      </c:pt>
                      <c:pt idx="1">
                        <c:v>57.366238407861253</c:v>
                      </c:pt>
                      <c:pt idx="2">
                        <c:v>357.95474935967695</c:v>
                      </c:pt>
                      <c:pt idx="3">
                        <c:v>362.65836249123038</c:v>
                      </c:pt>
                      <c:pt idx="4">
                        <c:v>59.769619162010329</c:v>
                      </c:pt>
                      <c:pt idx="5">
                        <c:v>401.61854368296474</c:v>
                      </c:pt>
                      <c:pt idx="6">
                        <c:v>73.876297144701084</c:v>
                      </c:pt>
                      <c:pt idx="7">
                        <c:v>116.23550319960175</c:v>
                      </c:pt>
                      <c:pt idx="8">
                        <c:v>11.338160709344402</c:v>
                      </c:pt>
                      <c:pt idx="9">
                        <c:v>121.57382173062183</c:v>
                      </c:pt>
                      <c:pt idx="10">
                        <c:v>59.416829540126386</c:v>
                      </c:pt>
                      <c:pt idx="11">
                        <c:v>190.83426894783361</c:v>
                      </c:pt>
                      <c:pt idx="12">
                        <c:v>280.11556300005424</c:v>
                      </c:pt>
                      <c:pt idx="13">
                        <c:v>136.48736291845361</c:v>
                      </c:pt>
                      <c:pt idx="14">
                        <c:v>133.21167140684975</c:v>
                      </c:pt>
                      <c:pt idx="15">
                        <c:v>23.274982501381704</c:v>
                      </c:pt>
                      <c:pt idx="16">
                        <c:v>142.33879685295818</c:v>
                      </c:pt>
                      <c:pt idx="17">
                        <c:v>70.927938535182605</c:v>
                      </c:pt>
                      <c:pt idx="18">
                        <c:v>217.2774807880696</c:v>
                      </c:pt>
                      <c:pt idx="19">
                        <c:v>291.65227904918561</c:v>
                      </c:pt>
                    </c:numCache>
                  </c:numRef>
                </c:xVal>
                <c:yVal>
                  <c:numRef>
                    <c:extLst xmlns:c15="http://schemas.microsoft.com/office/drawing/2012/chart">
                      <c:ext xmlns:c15="http://schemas.microsoft.com/office/drawing/2012/chart" uri="{02D57815-91ED-43cb-92C2-25804820EDAC}">
                        <c15:formulaRef>
                          <c15:sqref>'[Collect_Indiviual_Data_LS2 NEW.xlsm]Portland'!$K$7:$K$26</c15:sqref>
                        </c15:formulaRef>
                      </c:ext>
                    </c:extLst>
                    <c:numCache>
                      <c:formatCode>General</c:formatCode>
                      <c:ptCount val="20"/>
                      <c:pt idx="0">
                        <c:v>353.84674382786812</c:v>
                      </c:pt>
                      <c:pt idx="1">
                        <c:v>51.748827724834058</c:v>
                      </c:pt>
                      <c:pt idx="2">
                        <c:v>318.48503102713073</c:v>
                      </c:pt>
                      <c:pt idx="3">
                        <c:v>310.66472978330307</c:v>
                      </c:pt>
                      <c:pt idx="4">
                        <c:v>65.583165748555345</c:v>
                      </c:pt>
                      <c:pt idx="5">
                        <c:v>345.88182071111424</c:v>
                      </c:pt>
                      <c:pt idx="6">
                        <c:v>66.274283314889175</c:v>
                      </c:pt>
                      <c:pt idx="7">
                        <c:v>121.97008772315807</c:v>
                      </c:pt>
                      <c:pt idx="8">
                        <c:v>12.968039836281523</c:v>
                      </c:pt>
                      <c:pt idx="9">
                        <c:v>125.60921519722177</c:v>
                      </c:pt>
                      <c:pt idx="10">
                        <c:v>63.377870984666416</c:v>
                      </c:pt>
                      <c:pt idx="11">
                        <c:v>171.35754047151158</c:v>
                      </c:pt>
                      <c:pt idx="12">
                        <c:v>235.25240487658129</c:v>
                      </c:pt>
                      <c:pt idx="13">
                        <c:v>152.40086404132134</c:v>
                      </c:pt>
                      <c:pt idx="14">
                        <c:v>113.45013383298598</c:v>
                      </c:pt>
                      <c:pt idx="15">
                        <c:v>22.179294648941408</c:v>
                      </c:pt>
                      <c:pt idx="16">
                        <c:v>128.05206503351445</c:v>
                      </c:pt>
                      <c:pt idx="17">
                        <c:v>68.204536315688301</c:v>
                      </c:pt>
                      <c:pt idx="18">
                        <c:v>196.26023396583443</c:v>
                      </c:pt>
                      <c:pt idx="19">
                        <c:v>299.9101337764975</c:v>
                      </c:pt>
                    </c:numCache>
                  </c:numRef>
                </c:yVal>
                <c:smooth val="0"/>
                <c:extLst xmlns:c15="http://schemas.microsoft.com/office/drawing/2012/chart">
                  <c:ext xmlns:c16="http://schemas.microsoft.com/office/drawing/2014/chart" uri="{C3380CC4-5D6E-409C-BE32-E72D297353CC}">
                    <c16:uniqueId val="{00000007-DB6E-4D13-BBAB-0FCBC286AE81}"/>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lt Lake City'!$E$7:$E$26</c15:sqref>
                        </c15:formulaRef>
                      </c:ext>
                    </c:extLst>
                    <c:numCache>
                      <c:formatCode>General</c:formatCode>
                      <c:ptCount val="20"/>
                      <c:pt idx="0">
                        <c:v>445.64004823350882</c:v>
                      </c:pt>
                      <c:pt idx="1">
                        <c:v>60.642414659045436</c:v>
                      </c:pt>
                      <c:pt idx="2">
                        <c:v>369.06196976871257</c:v>
                      </c:pt>
                      <c:pt idx="3">
                        <c:v>375.64827375187622</c:v>
                      </c:pt>
                      <c:pt idx="4">
                        <c:v>65.769902117761049</c:v>
                      </c:pt>
                      <c:pt idx="5">
                        <c:v>414.14963178007582</c:v>
                      </c:pt>
                      <c:pt idx="6">
                        <c:v>75.620547983486105</c:v>
                      </c:pt>
                      <c:pt idx="7">
                        <c:v>126.99123468862138</c:v>
                      </c:pt>
                      <c:pt idx="8">
                        <c:v>12.614580879619071</c:v>
                      </c:pt>
                      <c:pt idx="9">
                        <c:v>133.35732831531672</c:v>
                      </c:pt>
                      <c:pt idx="10">
                        <c:v>66.439666596998975</c:v>
                      </c:pt>
                      <c:pt idx="11">
                        <c:v>197.69752886403529</c:v>
                      </c:pt>
                      <c:pt idx="12">
                        <c:v>286.89625344908001</c:v>
                      </c:pt>
                      <c:pt idx="13">
                        <c:v>153.56433051605208</c:v>
                      </c:pt>
                      <c:pt idx="14">
                        <c:v>134.88499477427106</c:v>
                      </c:pt>
                      <c:pt idx="15">
                        <c:v>24.461071240299759</c:v>
                      </c:pt>
                      <c:pt idx="16">
                        <c:v>146.95156961530435</c:v>
                      </c:pt>
                      <c:pt idx="17">
                        <c:v>75.538783569530651</c:v>
                      </c:pt>
                      <c:pt idx="18">
                        <c:v>225.93424760422656</c:v>
                      </c:pt>
                      <c:pt idx="19">
                        <c:v>317.10531427969397</c:v>
                      </c:pt>
                    </c:numCache>
                  </c:numRef>
                </c:xVal>
                <c:yVal>
                  <c:numRef>
                    <c:extLst xmlns:c15="http://schemas.microsoft.com/office/drawing/2012/chart">
                      <c:ext xmlns:c15="http://schemas.microsoft.com/office/drawing/2012/chart" uri="{02D57815-91ED-43cb-92C2-25804820EDAC}">
                        <c15:formulaRef>
                          <c15:sqref>'[Collect_Indiviual_Data_LS2 NEW.xlsm]Salt Lake City'!$K$7:$K$26</c15:sqref>
                        </c15:formulaRef>
                      </c:ext>
                    </c:extLst>
                    <c:numCache>
                      <c:formatCode>General</c:formatCode>
                      <c:ptCount val="20"/>
                      <c:pt idx="0">
                        <c:v>354.21203406962826</c:v>
                      </c:pt>
                      <c:pt idx="1">
                        <c:v>52.829076357801483</c:v>
                      </c:pt>
                      <c:pt idx="2">
                        <c:v>319.24211279946991</c:v>
                      </c:pt>
                      <c:pt idx="3">
                        <c:v>311.57017751593133</c:v>
                      </c:pt>
                      <c:pt idx="4">
                        <c:v>69.021780309608843</c:v>
                      </c:pt>
                      <c:pt idx="5">
                        <c:v>346.08820276233456</c:v>
                      </c:pt>
                      <c:pt idx="6">
                        <c:v>66.946317432044609</c:v>
                      </c:pt>
                      <c:pt idx="7">
                        <c:v>125.06902765208039</c:v>
                      </c:pt>
                      <c:pt idx="8">
                        <c:v>14.345375589550294</c:v>
                      </c:pt>
                      <c:pt idx="9">
                        <c:v>128.22714219789154</c:v>
                      </c:pt>
                      <c:pt idx="10">
                        <c:v>65.452261345767369</c:v>
                      </c:pt>
                      <c:pt idx="11">
                        <c:v>173.08178382159659</c:v>
                      </c:pt>
                      <c:pt idx="12">
                        <c:v>235.6937940428752</c:v>
                      </c:pt>
                      <c:pt idx="13">
                        <c:v>156.05841509638216</c:v>
                      </c:pt>
                      <c:pt idx="14">
                        <c:v>113.55855727479789</c:v>
                      </c:pt>
                      <c:pt idx="15">
                        <c:v>22.179294648941408</c:v>
                      </c:pt>
                      <c:pt idx="16">
                        <c:v>128.80077667746926</c:v>
                      </c:pt>
                      <c:pt idx="17">
                        <c:v>69.623467162170073</c:v>
                      </c:pt>
                      <c:pt idx="18">
                        <c:v>198.25189702971096</c:v>
                      </c:pt>
                      <c:pt idx="19">
                        <c:v>305.09384958533474</c:v>
                      </c:pt>
                    </c:numCache>
                  </c:numRef>
                </c:yVal>
                <c:smooth val="0"/>
                <c:extLst xmlns:c15="http://schemas.microsoft.com/office/drawing/2012/chart">
                  <c:ext xmlns:c16="http://schemas.microsoft.com/office/drawing/2014/chart" uri="{C3380CC4-5D6E-409C-BE32-E72D297353CC}">
                    <c16:uniqueId val="{00000009-DB6E-4D13-BBAB-0FCBC286AE81}"/>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 Francisco'!$E$7:$E$26</c15:sqref>
                        </c15:formulaRef>
                      </c:ext>
                    </c:extLst>
                    <c:numCache>
                      <c:formatCode>General</c:formatCode>
                      <c:ptCount val="20"/>
                      <c:pt idx="0">
                        <c:v>563.19907007168763</c:v>
                      </c:pt>
                      <c:pt idx="1">
                        <c:v>76.308372189808651</c:v>
                      </c:pt>
                      <c:pt idx="2">
                        <c:v>421.0755632188563</c:v>
                      </c:pt>
                      <c:pt idx="3">
                        <c:v>455.78095378171372</c:v>
                      </c:pt>
                      <c:pt idx="4">
                        <c:v>92.188290393091975</c:v>
                      </c:pt>
                      <c:pt idx="5">
                        <c:v>496.95310542121359</c:v>
                      </c:pt>
                      <c:pt idx="6">
                        <c:v>85.958110864830161</c:v>
                      </c:pt>
                      <c:pt idx="7">
                        <c:v>183.66991370799886</c:v>
                      </c:pt>
                      <c:pt idx="8">
                        <c:v>19.637866354394749</c:v>
                      </c:pt>
                      <c:pt idx="9">
                        <c:v>181.01575029317019</c:v>
                      </c:pt>
                      <c:pt idx="10">
                        <c:v>105.37448203924163</c:v>
                      </c:pt>
                      <c:pt idx="11">
                        <c:v>224.41539707445776</c:v>
                      </c:pt>
                      <c:pt idx="12">
                        <c:v>332.61680392214231</c:v>
                      </c:pt>
                      <c:pt idx="13">
                        <c:v>241.31330196523342</c:v>
                      </c:pt>
                      <c:pt idx="14">
                        <c:v>141.10380805782668</c:v>
                      </c:pt>
                      <c:pt idx="15">
                        <c:v>29.468146971140854</c:v>
                      </c:pt>
                      <c:pt idx="16">
                        <c:v>165.48337080450042</c:v>
                      </c:pt>
                      <c:pt idx="17">
                        <c:v>92.422342712026506</c:v>
                      </c:pt>
                      <c:pt idx="18">
                        <c:v>289.79523534841508</c:v>
                      </c:pt>
                      <c:pt idx="19">
                        <c:v>424.46073901241436</c:v>
                      </c:pt>
                    </c:numCache>
                  </c:numRef>
                </c:xVal>
                <c:yVal>
                  <c:numRef>
                    <c:extLst xmlns:c15="http://schemas.microsoft.com/office/drawing/2012/chart">
                      <c:ext xmlns:c15="http://schemas.microsoft.com/office/drawing/2012/chart" uri="{02D57815-91ED-43cb-92C2-25804820EDAC}">
                        <c15:formulaRef>
                          <c15:sqref>'[Collect_Indiviual_Data_LS2 NEW.xlsm]San Francisco'!$K$7:$K$26</c15:sqref>
                        </c15:formulaRef>
                      </c:ext>
                    </c:extLst>
                    <c:numCache>
                      <c:formatCode>General</c:formatCode>
                      <c:ptCount val="20"/>
                      <c:pt idx="0">
                        <c:v>355.81389380651194</c:v>
                      </c:pt>
                      <c:pt idx="1">
                        <c:v>54.303446355079082</c:v>
                      </c:pt>
                      <c:pt idx="2">
                        <c:v>321.06156932532571</c:v>
                      </c:pt>
                      <c:pt idx="3">
                        <c:v>312.77964636185112</c:v>
                      </c:pt>
                      <c:pt idx="4">
                        <c:v>78.025999834203688</c:v>
                      </c:pt>
                      <c:pt idx="5">
                        <c:v>346.09197874614699</c:v>
                      </c:pt>
                      <c:pt idx="6">
                        <c:v>68.327017983910224</c:v>
                      </c:pt>
                      <c:pt idx="7">
                        <c:v>131.82031067063502</c:v>
                      </c:pt>
                      <c:pt idx="8">
                        <c:v>19.314117231480935</c:v>
                      </c:pt>
                      <c:pt idx="9">
                        <c:v>132.1654581069736</c:v>
                      </c:pt>
                      <c:pt idx="10">
                        <c:v>70.111746640068944</c:v>
                      </c:pt>
                      <c:pt idx="11">
                        <c:v>177.15490102505916</c:v>
                      </c:pt>
                      <c:pt idx="12">
                        <c:v>235.88565625506124</c:v>
                      </c:pt>
                      <c:pt idx="13">
                        <c:v>159.31424053530554</c:v>
                      </c:pt>
                      <c:pt idx="14">
                        <c:v>114.76081792214362</c:v>
                      </c:pt>
                      <c:pt idx="15">
                        <c:v>22.179294648941408</c:v>
                      </c:pt>
                      <c:pt idx="16">
                        <c:v>130.11139163217899</c:v>
                      </c:pt>
                      <c:pt idx="17">
                        <c:v>71.789791404944381</c:v>
                      </c:pt>
                      <c:pt idx="18">
                        <c:v>201.91095653764958</c:v>
                      </c:pt>
                      <c:pt idx="19">
                        <c:v>314.26554484536615</c:v>
                      </c:pt>
                    </c:numCache>
                  </c:numRef>
                </c:yVal>
                <c:smooth val="0"/>
                <c:extLst xmlns:c15="http://schemas.microsoft.com/office/drawing/2012/chart">
                  <c:ext xmlns:c16="http://schemas.microsoft.com/office/drawing/2014/chart" uri="{C3380CC4-5D6E-409C-BE32-E72D297353CC}">
                    <c16:uniqueId val="{0000000B-DB6E-4D13-BBAB-0FCBC286AE81}"/>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 Jose'!$E$7:$E$26</c15:sqref>
                        </c15:formulaRef>
                      </c:ext>
                    </c:extLst>
                    <c:numCache>
                      <c:formatCode>General</c:formatCode>
                      <c:ptCount val="20"/>
                      <c:pt idx="0">
                        <c:v>590.42837957608504</c:v>
                      </c:pt>
                      <c:pt idx="1">
                        <c:v>80.796473263130466</c:v>
                      </c:pt>
                      <c:pt idx="2">
                        <c:v>432.652512261428</c:v>
                      </c:pt>
                      <c:pt idx="3">
                        <c:v>471.80344090472687</c:v>
                      </c:pt>
                      <c:pt idx="4">
                        <c:v>98.400076671451572</c:v>
                      </c:pt>
                      <c:pt idx="5">
                        <c:v>516.18068543503966</c:v>
                      </c:pt>
                      <c:pt idx="6">
                        <c:v>88.589142315550689</c:v>
                      </c:pt>
                      <c:pt idx="7">
                        <c:v>199.05895055189958</c:v>
                      </c:pt>
                      <c:pt idx="8">
                        <c:v>21.361430663639496</c:v>
                      </c:pt>
                      <c:pt idx="9">
                        <c:v>194.72828500922202</c:v>
                      </c:pt>
                      <c:pt idx="10">
                        <c:v>115.32712593781763</c:v>
                      </c:pt>
                      <c:pt idx="11">
                        <c:v>229.42252507976602</c:v>
                      </c:pt>
                      <c:pt idx="12">
                        <c:v>338.73349661742787</c:v>
                      </c:pt>
                      <c:pt idx="13">
                        <c:v>266.01062403148586</c:v>
                      </c:pt>
                      <c:pt idx="14">
                        <c:v>141.52626739362307</c:v>
                      </c:pt>
                      <c:pt idx="15">
                        <c:v>31.205841841976721</c:v>
                      </c:pt>
                      <c:pt idx="16">
                        <c:v>168.64287335382295</c:v>
                      </c:pt>
                      <c:pt idx="17">
                        <c:v>95.86204572628607</c:v>
                      </c:pt>
                      <c:pt idx="18">
                        <c:v>306.16815720360188</c:v>
                      </c:pt>
                      <c:pt idx="19">
                        <c:v>453.82795711249304</c:v>
                      </c:pt>
                    </c:numCache>
                  </c:numRef>
                </c:xVal>
                <c:yVal>
                  <c:numRef>
                    <c:extLst xmlns:c15="http://schemas.microsoft.com/office/drawing/2012/chart">
                      <c:ext xmlns:c15="http://schemas.microsoft.com/office/drawing/2012/chart" uri="{02D57815-91ED-43cb-92C2-25804820EDAC}">
                        <c15:formulaRef>
                          <c15:sqref>'[Collect_Indiviual_Data_LS2 NEW.xlsm]San Jose'!$K$7:$K$26</c15:sqref>
                        </c15:formulaRef>
                      </c:ext>
                    </c:extLst>
                    <c:numCache>
                      <c:formatCode>General</c:formatCode>
                      <c:ptCount val="20"/>
                      <c:pt idx="0">
                        <c:v>356.02882231959092</c:v>
                      </c:pt>
                      <c:pt idx="1">
                        <c:v>54.397999483051194</c:v>
                      </c:pt>
                      <c:pt idx="2">
                        <c:v>321.02063706390499</c:v>
                      </c:pt>
                      <c:pt idx="3">
                        <c:v>312.87405960066269</c:v>
                      </c:pt>
                      <c:pt idx="4">
                        <c:v>78.655704853070432</c:v>
                      </c:pt>
                      <c:pt idx="5">
                        <c:v>346.09197874614699</c:v>
                      </c:pt>
                      <c:pt idx="6">
                        <c:v>68.327017983910224</c:v>
                      </c:pt>
                      <c:pt idx="7">
                        <c:v>132.28426938908467</c:v>
                      </c:pt>
                      <c:pt idx="8">
                        <c:v>19.235907327846274</c:v>
                      </c:pt>
                      <c:pt idx="9">
                        <c:v>132.45477628723</c:v>
                      </c:pt>
                      <c:pt idx="10">
                        <c:v>70.290696824489785</c:v>
                      </c:pt>
                      <c:pt idx="11">
                        <c:v>177.29479924363642</c:v>
                      </c:pt>
                      <c:pt idx="12">
                        <c:v>235.88565625506124</c:v>
                      </c:pt>
                      <c:pt idx="13">
                        <c:v>159.32355984392743</c:v>
                      </c:pt>
                      <c:pt idx="14">
                        <c:v>114.89504952913428</c:v>
                      </c:pt>
                      <c:pt idx="15">
                        <c:v>22.179294648941408</c:v>
                      </c:pt>
                      <c:pt idx="16">
                        <c:v>130.33972081461903</c:v>
                      </c:pt>
                      <c:pt idx="17">
                        <c:v>71.806453000702561</c:v>
                      </c:pt>
                      <c:pt idx="18">
                        <c:v>202.1257400962466</c:v>
                      </c:pt>
                      <c:pt idx="19">
                        <c:v>314.6149825014935</c:v>
                      </c:pt>
                    </c:numCache>
                  </c:numRef>
                </c:yVal>
                <c:smooth val="0"/>
                <c:extLst xmlns:c15="http://schemas.microsoft.com/office/drawing/2012/chart">
                  <c:ext xmlns:c16="http://schemas.microsoft.com/office/drawing/2014/chart" uri="{C3380CC4-5D6E-409C-BE32-E72D297353CC}">
                    <c16:uniqueId val="{0000000D-DB6E-4D13-BBAB-0FCBC286AE81}"/>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eattle'!$E$7:$E$26</c15:sqref>
                        </c15:formulaRef>
                      </c:ext>
                    </c:extLst>
                    <c:numCache>
                      <c:formatCode>General</c:formatCode>
                      <c:ptCount val="20"/>
                      <c:pt idx="0">
                        <c:v>515.04400389423586</c:v>
                      </c:pt>
                      <c:pt idx="1">
                        <c:v>68.086735839993423</c:v>
                      </c:pt>
                      <c:pt idx="2">
                        <c:v>397.75496767622741</c:v>
                      </c:pt>
                      <c:pt idx="3">
                        <c:v>425.4325392050514</c:v>
                      </c:pt>
                      <c:pt idx="4">
                        <c:v>76.434753490165633</c:v>
                      </c:pt>
                      <c:pt idx="5">
                        <c:v>460.89218930676282</c:v>
                      </c:pt>
                      <c:pt idx="6">
                        <c:v>80.417927168653037</c:v>
                      </c:pt>
                      <c:pt idx="7">
                        <c:v>152.19744154964002</c:v>
                      </c:pt>
                      <c:pt idx="8">
                        <c:v>15.239139987684066</c:v>
                      </c:pt>
                      <c:pt idx="9">
                        <c:v>154.33760213602454</c:v>
                      </c:pt>
                      <c:pt idx="10">
                        <c:v>84.953650901556074</c:v>
                      </c:pt>
                      <c:pt idx="11">
                        <c:v>212.06078693597968</c:v>
                      </c:pt>
                      <c:pt idx="12">
                        <c:v>316.65002002829266</c:v>
                      </c:pt>
                      <c:pt idx="13">
                        <c:v>193.17563683003732</c:v>
                      </c:pt>
                      <c:pt idx="14">
                        <c:v>139.45545654508254</c:v>
                      </c:pt>
                      <c:pt idx="15">
                        <c:v>26.731110355810511</c:v>
                      </c:pt>
                      <c:pt idx="16">
                        <c:v>157.91184384513491</c:v>
                      </c:pt>
                      <c:pt idx="17">
                        <c:v>84.483146219384722</c:v>
                      </c:pt>
                      <c:pt idx="18">
                        <c:v>258.85659101832266</c:v>
                      </c:pt>
                      <c:pt idx="19">
                        <c:v>365.80401246499264</c:v>
                      </c:pt>
                    </c:numCache>
                  </c:numRef>
                </c:xVal>
                <c:yVal>
                  <c:numRef>
                    <c:extLst xmlns:c15="http://schemas.microsoft.com/office/drawing/2012/chart">
                      <c:ext xmlns:c15="http://schemas.microsoft.com/office/drawing/2012/chart" uri="{02D57815-91ED-43cb-92C2-25804820EDAC}">
                        <c15:formulaRef>
                          <c15:sqref>'[Collect_Indiviual_Data_LS2 NEW.xlsm]Seattle'!$K$7:$K$26</c15:sqref>
                        </c15:formulaRef>
                      </c:ext>
                    </c:extLst>
                    <c:numCache>
                      <c:formatCode>General</c:formatCode>
                      <c:ptCount val="20"/>
                      <c:pt idx="0">
                        <c:v>354.54093908404775</c:v>
                      </c:pt>
                      <c:pt idx="1">
                        <c:v>53.286960952077678</c:v>
                      </c:pt>
                      <c:pt idx="2">
                        <c:v>319.80392266298429</c:v>
                      </c:pt>
                      <c:pt idx="3">
                        <c:v>311.87765494089825</c:v>
                      </c:pt>
                      <c:pt idx="4">
                        <c:v>71.710277475922538</c:v>
                      </c:pt>
                      <c:pt idx="5">
                        <c:v>346.09197874614699</c:v>
                      </c:pt>
                      <c:pt idx="6">
                        <c:v>67.517077098537982</c:v>
                      </c:pt>
                      <c:pt idx="7">
                        <c:v>126.76037112679806</c:v>
                      </c:pt>
                      <c:pt idx="8">
                        <c:v>15.360311954844175</c:v>
                      </c:pt>
                      <c:pt idx="9">
                        <c:v>129.72324631916584</c:v>
                      </c:pt>
                      <c:pt idx="10">
                        <c:v>66.439307873015693</c:v>
                      </c:pt>
                      <c:pt idx="11">
                        <c:v>174.56129255752671</c:v>
                      </c:pt>
                      <c:pt idx="12">
                        <c:v>235.90269858454266</c:v>
                      </c:pt>
                      <c:pt idx="13">
                        <c:v>157.91772605384665</c:v>
                      </c:pt>
                      <c:pt idx="14">
                        <c:v>113.65180530400738</c:v>
                      </c:pt>
                      <c:pt idx="15">
                        <c:v>22.179294648941408</c:v>
                      </c:pt>
                      <c:pt idx="16">
                        <c:v>129.18733947034053</c:v>
                      </c:pt>
                      <c:pt idx="17">
                        <c:v>70.470902567711491</c:v>
                      </c:pt>
                      <c:pt idx="18">
                        <c:v>199.32045230512844</c:v>
                      </c:pt>
                      <c:pt idx="19">
                        <c:v>308.44036848154144</c:v>
                      </c:pt>
                    </c:numCache>
                  </c:numRef>
                </c:yVal>
                <c:smooth val="0"/>
                <c:extLst xmlns:c15="http://schemas.microsoft.com/office/drawing/2012/chart">
                  <c:ext xmlns:c16="http://schemas.microsoft.com/office/drawing/2014/chart" uri="{C3380CC4-5D6E-409C-BE32-E72D297353CC}">
                    <c16:uniqueId val="{0000000F-DB6E-4D13-BBAB-0FCBC286AE81}"/>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Memphis'!$E$7:$E$26</c15:sqref>
                        </c15:formulaRef>
                      </c:ext>
                    </c:extLst>
                    <c:numCache>
                      <c:formatCode>General</c:formatCode>
                      <c:ptCount val="20"/>
                      <c:pt idx="0">
                        <c:v>411.05021405358104</c:v>
                      </c:pt>
                      <c:pt idx="1">
                        <c:v>54.281643502279422</c:v>
                      </c:pt>
                      <c:pt idx="2">
                        <c:v>342.5725067718941</c:v>
                      </c:pt>
                      <c:pt idx="3">
                        <c:v>336.57011739197918</c:v>
                      </c:pt>
                      <c:pt idx="4">
                        <c:v>54.324694799733052</c:v>
                      </c:pt>
                      <c:pt idx="5">
                        <c:v>380.85404333915568</c:v>
                      </c:pt>
                      <c:pt idx="6">
                        <c:v>72.062629895895796</c:v>
                      </c:pt>
                      <c:pt idx="7">
                        <c:v>106.22269819789665</c:v>
                      </c:pt>
                      <c:pt idx="8">
                        <c:v>10.227229259083368</c:v>
                      </c:pt>
                      <c:pt idx="9">
                        <c:v>111.49309932068796</c:v>
                      </c:pt>
                      <c:pt idx="10">
                        <c:v>53.360352106117539</c:v>
                      </c:pt>
                      <c:pt idx="11">
                        <c:v>181.06364668267955</c:v>
                      </c:pt>
                      <c:pt idx="12">
                        <c:v>266.17921009831849</c:v>
                      </c:pt>
                      <c:pt idx="13">
                        <c:v>121.69647724806192</c:v>
                      </c:pt>
                      <c:pt idx="14">
                        <c:v>129.82837778662687</c:v>
                      </c:pt>
                      <c:pt idx="15">
                        <c:v>22.358358334751593</c:v>
                      </c:pt>
                      <c:pt idx="16">
                        <c:v>134.12745602298673</c:v>
                      </c:pt>
                      <c:pt idx="17">
                        <c:v>65.968147547193794</c:v>
                      </c:pt>
                      <c:pt idx="18">
                        <c:v>204.83641985475336</c:v>
                      </c:pt>
                      <c:pt idx="19">
                        <c:v>268.67079241884807</c:v>
                      </c:pt>
                    </c:numCache>
                  </c:numRef>
                </c:xVal>
                <c:yVal>
                  <c:numRef>
                    <c:extLst xmlns:c15="http://schemas.microsoft.com/office/drawing/2012/chart">
                      <c:ext xmlns:c15="http://schemas.microsoft.com/office/drawing/2012/chart" uri="{02D57815-91ED-43cb-92C2-25804820EDAC}">
                        <c15:formulaRef>
                          <c15:sqref>'[Collect_Indiviual_Data_LS2 NEW.xlsm]Memphis'!$K$7:$K$26</c15:sqref>
                        </c15:formulaRef>
                      </c:ext>
                    </c:extLst>
                    <c:numCache>
                      <c:formatCode>General</c:formatCode>
                      <c:ptCount val="20"/>
                      <c:pt idx="0">
                        <c:v>353.65589529077118</c:v>
                      </c:pt>
                      <c:pt idx="1">
                        <c:v>51.092628103596041</c:v>
                      </c:pt>
                      <c:pt idx="2">
                        <c:v>317.54299517222438</c:v>
                      </c:pt>
                      <c:pt idx="3">
                        <c:v>310.33055073935725</c:v>
                      </c:pt>
                      <c:pt idx="4">
                        <c:v>64.386195299559688</c:v>
                      </c:pt>
                      <c:pt idx="5">
                        <c:v>345.59992811920927</c:v>
                      </c:pt>
                      <c:pt idx="6">
                        <c:v>66.189979173929046</c:v>
                      </c:pt>
                      <c:pt idx="7">
                        <c:v>120.03179783938418</c:v>
                      </c:pt>
                      <c:pt idx="8">
                        <c:v>11.990952009305317</c:v>
                      </c:pt>
                      <c:pt idx="9">
                        <c:v>124.12258262454601</c:v>
                      </c:pt>
                      <c:pt idx="10">
                        <c:v>62.217174875190864</c:v>
                      </c:pt>
                      <c:pt idx="11">
                        <c:v>170.64006971840797</c:v>
                      </c:pt>
                      <c:pt idx="12">
                        <c:v>235.07202480892352</c:v>
                      </c:pt>
                      <c:pt idx="13">
                        <c:v>150.78936287612467</c:v>
                      </c:pt>
                      <c:pt idx="14">
                        <c:v>113.4191285071086</c:v>
                      </c:pt>
                      <c:pt idx="15">
                        <c:v>22.17408223015385</c:v>
                      </c:pt>
                      <c:pt idx="16">
                        <c:v>127.88670271618543</c:v>
                      </c:pt>
                      <c:pt idx="17">
                        <c:v>67.695257899946668</c:v>
                      </c:pt>
                      <c:pt idx="18">
                        <c:v>195.24779872849027</c:v>
                      </c:pt>
                      <c:pt idx="19">
                        <c:v>296.94298258182192</c:v>
                      </c:pt>
                    </c:numCache>
                  </c:numRef>
                </c:yVal>
                <c:smooth val="0"/>
                <c:extLst xmlns:c15="http://schemas.microsoft.com/office/drawing/2012/chart">
                  <c:ext xmlns:c16="http://schemas.microsoft.com/office/drawing/2014/chart" uri="{C3380CC4-5D6E-409C-BE32-E72D297353CC}">
                    <c16:uniqueId val="{00000011-DB6E-4D13-BBAB-0FCBC286AE81}"/>
                  </c:ext>
                </c:extLst>
              </c15:ser>
            </c15:filteredScatterSeries>
            <c15:filteredScatterSeries>
              <c15:ser>
                <c:idx val="16"/>
                <c:order val="19"/>
                <c:tx>
                  <c:v>Charleston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Charleston'!$E$7:$E$26</c15:sqref>
                        </c15:formulaRef>
                      </c:ext>
                    </c:extLst>
                    <c:numCache>
                      <c:formatCode>General</c:formatCode>
                      <c:ptCount val="20"/>
                      <c:pt idx="0">
                        <c:v>411.68620394883669</c:v>
                      </c:pt>
                      <c:pt idx="1">
                        <c:v>54.95202627021375</c:v>
                      </c:pt>
                      <c:pt idx="2">
                        <c:v>345.50443000005021</c:v>
                      </c:pt>
                      <c:pt idx="3">
                        <c:v>339.67100526538667</c:v>
                      </c:pt>
                      <c:pt idx="4">
                        <c:v>56.288250127557468</c:v>
                      </c:pt>
                      <c:pt idx="5">
                        <c:v>383.38466696546226</c:v>
                      </c:pt>
                      <c:pt idx="6">
                        <c:v>72.551345782103454</c:v>
                      </c:pt>
                      <c:pt idx="7">
                        <c:v>109.22335865137342</c:v>
                      </c:pt>
                      <c:pt idx="8">
                        <c:v>10.518301131027346</c:v>
                      </c:pt>
                      <c:pt idx="9">
                        <c:v>114.79573258637647</c:v>
                      </c:pt>
                      <c:pt idx="10">
                        <c:v>55.126381816708779</c:v>
                      </c:pt>
                      <c:pt idx="11">
                        <c:v>183.20502397705886</c:v>
                      </c:pt>
                      <c:pt idx="12">
                        <c:v>267.40587768614876</c:v>
                      </c:pt>
                      <c:pt idx="13">
                        <c:v>126.65863779849647</c:v>
                      </c:pt>
                      <c:pt idx="14">
                        <c:v>130.14821839012129</c:v>
                      </c:pt>
                      <c:pt idx="15">
                        <c:v>22.740543057768992</c:v>
                      </c:pt>
                      <c:pt idx="16">
                        <c:v>135.63013155681588</c:v>
                      </c:pt>
                      <c:pt idx="17">
                        <c:v>67.220154747529307</c:v>
                      </c:pt>
                      <c:pt idx="18">
                        <c:v>207.03708064356886</c:v>
                      </c:pt>
                      <c:pt idx="19">
                        <c:v>276.56115625044413</c:v>
                      </c:pt>
                    </c:numCache>
                  </c:numRef>
                </c:xVal>
                <c:yVal>
                  <c:numRef>
                    <c:extLst xmlns:c15="http://schemas.microsoft.com/office/drawing/2012/chart">
                      <c:ext xmlns:c15="http://schemas.microsoft.com/office/drawing/2012/chart" uri="{02D57815-91ED-43cb-92C2-25804820EDAC}">
                        <c15:formulaRef>
                          <c15:sqref>'[Collect_Indiviual_Data_LS2 NEW.xlsm]Charleston'!$K$7:$K$26</c15:sqref>
                        </c15:formulaRef>
                      </c:ext>
                    </c:extLst>
                    <c:numCache>
                      <c:formatCode>General</c:formatCode>
                      <c:ptCount val="20"/>
                      <c:pt idx="0">
                        <c:v>353.85159725972784</c:v>
                      </c:pt>
                      <c:pt idx="1">
                        <c:v>51.802195216529846</c:v>
                      </c:pt>
                      <c:pt idx="2">
                        <c:v>318.12986417438651</c:v>
                      </c:pt>
                      <c:pt idx="3">
                        <c:v>310.70148111717151</c:v>
                      </c:pt>
                      <c:pt idx="4">
                        <c:v>65.410411104447789</c:v>
                      </c:pt>
                      <c:pt idx="5">
                        <c:v>345.8511284211848</c:v>
                      </c:pt>
                      <c:pt idx="6">
                        <c:v>66.329894274417953</c:v>
                      </c:pt>
                      <c:pt idx="7">
                        <c:v>121.46170633925793</c:v>
                      </c:pt>
                      <c:pt idx="8">
                        <c:v>12.973091752348415</c:v>
                      </c:pt>
                      <c:pt idx="9">
                        <c:v>125.71669773127519</c:v>
                      </c:pt>
                      <c:pt idx="10">
                        <c:v>63.002791246351912</c:v>
                      </c:pt>
                      <c:pt idx="11">
                        <c:v>171.4872387341849</c:v>
                      </c:pt>
                      <c:pt idx="12">
                        <c:v>235.31331788754693</c:v>
                      </c:pt>
                      <c:pt idx="13">
                        <c:v>152.22800375575449</c:v>
                      </c:pt>
                      <c:pt idx="14">
                        <c:v>113.44345296192388</c:v>
                      </c:pt>
                      <c:pt idx="15">
                        <c:v>22.179294648941408</c:v>
                      </c:pt>
                      <c:pt idx="16">
                        <c:v>128.15766165111177</c:v>
                      </c:pt>
                      <c:pt idx="17">
                        <c:v>68.302192707914116</c:v>
                      </c:pt>
                      <c:pt idx="18">
                        <c:v>196.27695014544528</c:v>
                      </c:pt>
                      <c:pt idx="19">
                        <c:v>299.84131766546989</c:v>
                      </c:pt>
                    </c:numCache>
                  </c:numRef>
                </c:yVal>
                <c:smooth val="0"/>
                <c:extLst xmlns:c15="http://schemas.microsoft.com/office/drawing/2012/chart">
                  <c:ext xmlns:c16="http://schemas.microsoft.com/office/drawing/2014/chart" uri="{C3380CC4-5D6E-409C-BE32-E72D297353CC}">
                    <c16:uniqueId val="{00000013-DB6E-4D13-BBAB-0FCBC286AE81}"/>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2 NEW.xlsm]Trendlines'!$H$210:$H$409</c15:sqref>
                        </c15:formulaRef>
                      </c:ext>
                    </c:extLst>
                    <c:numCache>
                      <c:formatCode>General</c:formatCode>
                      <c:ptCount val="200"/>
                      <c:pt idx="0">
                        <c:v>299.64499312836284</c:v>
                      </c:pt>
                      <c:pt idx="1">
                        <c:v>37.982390908716809</c:v>
                      </c:pt>
                      <c:pt idx="2">
                        <c:v>208.85179285002647</c:v>
                      </c:pt>
                      <c:pt idx="3">
                        <c:v>187.80890103337785</c:v>
                      </c:pt>
                      <c:pt idx="4">
                        <c:v>20.982347328745082</c:v>
                      </c:pt>
                      <c:pt idx="5">
                        <c:v>249.56553850192714</c:v>
                      </c:pt>
                      <c:pt idx="6">
                        <c:v>48.068963575578636</c:v>
                      </c:pt>
                      <c:pt idx="7">
                        <c:v>46.221346806126185</c:v>
                      </c:pt>
                      <c:pt idx="8">
                        <c:v>6.8764616359287656</c:v>
                      </c:pt>
                      <c:pt idx="9">
                        <c:v>46.567985439387044</c:v>
                      </c:pt>
                      <c:pt idx="10">
                        <c:v>17.081126692965622</c:v>
                      </c:pt>
                      <c:pt idx="11">
                        <c:v>97.310075437253658</c:v>
                      </c:pt>
                      <c:pt idx="12">
                        <c:v>178.20480606261719</c:v>
                      </c:pt>
                      <c:pt idx="13">
                        <c:v>23.744057666516486</c:v>
                      </c:pt>
                      <c:pt idx="14">
                        <c:v>93.876453668461934</c:v>
                      </c:pt>
                      <c:pt idx="15">
                        <c:v>11.601586048299657</c:v>
                      </c:pt>
                      <c:pt idx="16">
                        <c:v>67.255823889845715</c:v>
                      </c:pt>
                      <c:pt idx="17">
                        <c:v>27.401783144982673</c:v>
                      </c:pt>
                      <c:pt idx="18">
                        <c:v>134.4139904029052</c:v>
                      </c:pt>
                      <c:pt idx="19">
                        <c:v>101.28816567613697</c:v>
                      </c:pt>
                      <c:pt idx="20">
                        <c:v>567.16856457567462</c:v>
                      </c:pt>
                      <c:pt idx="21">
                        <c:v>78.570539871024749</c:v>
                      </c:pt>
                      <c:pt idx="22">
                        <c:v>426.04890070683524</c:v>
                      </c:pt>
                      <c:pt idx="23">
                        <c:v>459.65574622795725</c:v>
                      </c:pt>
                      <c:pt idx="24">
                        <c:v>101.06703556967983</c:v>
                      </c:pt>
                      <c:pt idx="25">
                        <c:v>501.52035968561131</c:v>
                      </c:pt>
                      <c:pt idx="26">
                        <c:v>87.797017513614364</c:v>
                      </c:pt>
                      <c:pt idx="27">
                        <c:v>194.71972498131225</c:v>
                      </c:pt>
                      <c:pt idx="28">
                        <c:v>23.773029282386659</c:v>
                      </c:pt>
                      <c:pt idx="29">
                        <c:v>189.01684593043805</c:v>
                      </c:pt>
                      <c:pt idx="30">
                        <c:v>111.77099844421575</c:v>
                      </c:pt>
                      <c:pt idx="31">
                        <c:v>228.6977592051548</c:v>
                      </c:pt>
                      <c:pt idx="32">
                        <c:v>334.51836128448974</c:v>
                      </c:pt>
                      <c:pt idx="33">
                        <c:v>253.05005745848914</c:v>
                      </c:pt>
                      <c:pt idx="34">
                        <c:v>141.83131235361546</c:v>
                      </c:pt>
                      <c:pt idx="35">
                        <c:v>29.928926939411625</c:v>
                      </c:pt>
                      <c:pt idx="36">
                        <c:v>167.73879596369707</c:v>
                      </c:pt>
                      <c:pt idx="37">
                        <c:v>95.542760360159406</c:v>
                      </c:pt>
                      <c:pt idx="38">
                        <c:v>297.0550940811226</c:v>
                      </c:pt>
                      <c:pt idx="39">
                        <c:v>443.33480530747187</c:v>
                      </c:pt>
                      <c:pt idx="40">
                        <c:v>554.84099341294529</c:v>
                      </c:pt>
                      <c:pt idx="41">
                        <c:v>73.857873284481201</c:v>
                      </c:pt>
                      <c:pt idx="42">
                        <c:v>414.3363654941295</c:v>
                      </c:pt>
                      <c:pt idx="43">
                        <c:v>449.66009762015187</c:v>
                      </c:pt>
                      <c:pt idx="44">
                        <c:v>85.745608980366228</c:v>
                      </c:pt>
                      <c:pt idx="45">
                        <c:v>489.23964790467045</c:v>
                      </c:pt>
                      <c:pt idx="46">
                        <c:v>84.221054010132718</c:v>
                      </c:pt>
                      <c:pt idx="47">
                        <c:v>173.05849440109458</c:v>
                      </c:pt>
                      <c:pt idx="48">
                        <c:v>17.546785838720886</c:v>
                      </c:pt>
                      <c:pt idx="49">
                        <c:v>172.73471403247407</c:v>
                      </c:pt>
                      <c:pt idx="50">
                        <c:v>99.260063334482382</c:v>
                      </c:pt>
                      <c:pt idx="51">
                        <c:v>220.79700937179254</c:v>
                      </c:pt>
                      <c:pt idx="52">
                        <c:v>329.54549107444723</c:v>
                      </c:pt>
                      <c:pt idx="53">
                        <c:v>226.16485786146811</c:v>
                      </c:pt>
                      <c:pt idx="54">
                        <c:v>140.77106881037435</c:v>
                      </c:pt>
                      <c:pt idx="55">
                        <c:v>28.789294033249234</c:v>
                      </c:pt>
                      <c:pt idx="56">
                        <c:v>163.06753615662288</c:v>
                      </c:pt>
                      <c:pt idx="57">
                        <c:v>89.65939914644548</c:v>
                      </c:pt>
                      <c:pt idx="58">
                        <c:v>281.01902172569504</c:v>
                      </c:pt>
                      <c:pt idx="59">
                        <c:v>404.86027683079442</c:v>
                      </c:pt>
                      <c:pt idx="60">
                        <c:v>436.55527500613368</c:v>
                      </c:pt>
                      <c:pt idx="61">
                        <c:v>57.366238407861253</c:v>
                      </c:pt>
                      <c:pt idx="62">
                        <c:v>357.95474935967695</c:v>
                      </c:pt>
                      <c:pt idx="63">
                        <c:v>362.65836249123038</c:v>
                      </c:pt>
                      <c:pt idx="64">
                        <c:v>59.769619162010329</c:v>
                      </c:pt>
                      <c:pt idx="65">
                        <c:v>401.61854368296474</c:v>
                      </c:pt>
                      <c:pt idx="66">
                        <c:v>73.876297144701084</c:v>
                      </c:pt>
                      <c:pt idx="67">
                        <c:v>116.23550319960175</c:v>
                      </c:pt>
                      <c:pt idx="68">
                        <c:v>11.338160709344402</c:v>
                      </c:pt>
                      <c:pt idx="69">
                        <c:v>121.57382173062183</c:v>
                      </c:pt>
                      <c:pt idx="70">
                        <c:v>59.416829540126386</c:v>
                      </c:pt>
                      <c:pt idx="71">
                        <c:v>190.83426894783361</c:v>
                      </c:pt>
                      <c:pt idx="72">
                        <c:v>280.11556300005424</c:v>
                      </c:pt>
                      <c:pt idx="73">
                        <c:v>136.48736291845361</c:v>
                      </c:pt>
                      <c:pt idx="74">
                        <c:v>133.21167140684975</c:v>
                      </c:pt>
                      <c:pt idx="75">
                        <c:v>23.274982501381704</c:v>
                      </c:pt>
                      <c:pt idx="76">
                        <c:v>142.33879685295818</c:v>
                      </c:pt>
                      <c:pt idx="77">
                        <c:v>70.927938535182605</c:v>
                      </c:pt>
                      <c:pt idx="78">
                        <c:v>217.2774807880696</c:v>
                      </c:pt>
                      <c:pt idx="79">
                        <c:v>291.65227904918561</c:v>
                      </c:pt>
                      <c:pt idx="80">
                        <c:v>445.64004823350882</c:v>
                      </c:pt>
                      <c:pt idx="81">
                        <c:v>60.642414659045436</c:v>
                      </c:pt>
                      <c:pt idx="82">
                        <c:v>369.06196976871257</c:v>
                      </c:pt>
                      <c:pt idx="83">
                        <c:v>375.64827375187622</c:v>
                      </c:pt>
                      <c:pt idx="84">
                        <c:v>65.769902117761049</c:v>
                      </c:pt>
                      <c:pt idx="85">
                        <c:v>414.14963178007582</c:v>
                      </c:pt>
                      <c:pt idx="86">
                        <c:v>75.620547983486105</c:v>
                      </c:pt>
                      <c:pt idx="87">
                        <c:v>126.99123468862138</c:v>
                      </c:pt>
                      <c:pt idx="88">
                        <c:v>12.614580879619071</c:v>
                      </c:pt>
                      <c:pt idx="89">
                        <c:v>133.35732831531672</c:v>
                      </c:pt>
                      <c:pt idx="90">
                        <c:v>66.439666596998975</c:v>
                      </c:pt>
                      <c:pt idx="91">
                        <c:v>197.69752886403529</c:v>
                      </c:pt>
                      <c:pt idx="92">
                        <c:v>286.89625344908001</c:v>
                      </c:pt>
                      <c:pt idx="93">
                        <c:v>153.56433051605208</c:v>
                      </c:pt>
                      <c:pt idx="94">
                        <c:v>134.88499477427106</c:v>
                      </c:pt>
                      <c:pt idx="95">
                        <c:v>24.461071240299759</c:v>
                      </c:pt>
                      <c:pt idx="96">
                        <c:v>146.95156961530435</c:v>
                      </c:pt>
                      <c:pt idx="97">
                        <c:v>75.538783569530651</c:v>
                      </c:pt>
                      <c:pt idx="98">
                        <c:v>225.93424760422656</c:v>
                      </c:pt>
                      <c:pt idx="99">
                        <c:v>317.10531427969397</c:v>
                      </c:pt>
                      <c:pt idx="100">
                        <c:v>563.19907007168763</c:v>
                      </c:pt>
                      <c:pt idx="101">
                        <c:v>76.308372189808651</c:v>
                      </c:pt>
                      <c:pt idx="102">
                        <c:v>421.0755632188563</c:v>
                      </c:pt>
                      <c:pt idx="103">
                        <c:v>455.78095378171372</c:v>
                      </c:pt>
                      <c:pt idx="104">
                        <c:v>92.188290393091975</c:v>
                      </c:pt>
                      <c:pt idx="105">
                        <c:v>496.95310542121359</c:v>
                      </c:pt>
                      <c:pt idx="106">
                        <c:v>85.958110864830161</c:v>
                      </c:pt>
                      <c:pt idx="107">
                        <c:v>183.66991370799886</c:v>
                      </c:pt>
                      <c:pt idx="108">
                        <c:v>19.637866354394749</c:v>
                      </c:pt>
                      <c:pt idx="109">
                        <c:v>181.01575029317019</c:v>
                      </c:pt>
                      <c:pt idx="110">
                        <c:v>105.37448203924163</c:v>
                      </c:pt>
                      <c:pt idx="111">
                        <c:v>224.41539707445776</c:v>
                      </c:pt>
                      <c:pt idx="112">
                        <c:v>332.61680392214231</c:v>
                      </c:pt>
                      <c:pt idx="113">
                        <c:v>241.31330196523342</c:v>
                      </c:pt>
                      <c:pt idx="114">
                        <c:v>141.10380805782668</c:v>
                      </c:pt>
                      <c:pt idx="115">
                        <c:v>29.468146971140854</c:v>
                      </c:pt>
                      <c:pt idx="116">
                        <c:v>165.48337080450042</c:v>
                      </c:pt>
                      <c:pt idx="117">
                        <c:v>92.422342712026506</c:v>
                      </c:pt>
                      <c:pt idx="118">
                        <c:v>289.79523534841508</c:v>
                      </c:pt>
                      <c:pt idx="119">
                        <c:v>424.46073901241436</c:v>
                      </c:pt>
                      <c:pt idx="120">
                        <c:v>590.42837957608504</c:v>
                      </c:pt>
                      <c:pt idx="121">
                        <c:v>80.796473263130466</c:v>
                      </c:pt>
                      <c:pt idx="122">
                        <c:v>432.652512261428</c:v>
                      </c:pt>
                      <c:pt idx="123">
                        <c:v>471.80344090472687</c:v>
                      </c:pt>
                      <c:pt idx="124">
                        <c:v>98.400076671451572</c:v>
                      </c:pt>
                      <c:pt idx="125">
                        <c:v>516.18068543503966</c:v>
                      </c:pt>
                      <c:pt idx="126">
                        <c:v>88.589142315550689</c:v>
                      </c:pt>
                      <c:pt idx="127">
                        <c:v>199.05895055189958</c:v>
                      </c:pt>
                      <c:pt idx="128">
                        <c:v>21.361430663639496</c:v>
                      </c:pt>
                      <c:pt idx="129">
                        <c:v>194.72828500922202</c:v>
                      </c:pt>
                      <c:pt idx="130">
                        <c:v>115.32712593781763</c:v>
                      </c:pt>
                      <c:pt idx="131">
                        <c:v>229.42252507976602</c:v>
                      </c:pt>
                      <c:pt idx="132">
                        <c:v>338.73349661742787</c:v>
                      </c:pt>
                      <c:pt idx="133">
                        <c:v>266.01062403148586</c:v>
                      </c:pt>
                      <c:pt idx="134">
                        <c:v>141.52626739362307</c:v>
                      </c:pt>
                      <c:pt idx="135">
                        <c:v>31.205841841976721</c:v>
                      </c:pt>
                      <c:pt idx="136">
                        <c:v>168.64287335382295</c:v>
                      </c:pt>
                      <c:pt idx="137">
                        <c:v>95.86204572628607</c:v>
                      </c:pt>
                      <c:pt idx="138">
                        <c:v>306.16815720360188</c:v>
                      </c:pt>
                      <c:pt idx="139">
                        <c:v>453.82795711249304</c:v>
                      </c:pt>
                      <c:pt idx="140">
                        <c:v>515.04400389423586</c:v>
                      </c:pt>
                      <c:pt idx="141">
                        <c:v>68.086735839993423</c:v>
                      </c:pt>
                      <c:pt idx="142">
                        <c:v>397.75496767622741</c:v>
                      </c:pt>
                      <c:pt idx="143">
                        <c:v>425.4325392050514</c:v>
                      </c:pt>
                      <c:pt idx="144">
                        <c:v>76.434753490165633</c:v>
                      </c:pt>
                      <c:pt idx="145">
                        <c:v>460.89218930676282</c:v>
                      </c:pt>
                      <c:pt idx="146">
                        <c:v>80.417927168653037</c:v>
                      </c:pt>
                      <c:pt idx="147">
                        <c:v>152.19744154964002</c:v>
                      </c:pt>
                      <c:pt idx="148">
                        <c:v>15.239139987684066</c:v>
                      </c:pt>
                      <c:pt idx="149">
                        <c:v>154.33760213602454</c:v>
                      </c:pt>
                      <c:pt idx="150">
                        <c:v>84.953650901556074</c:v>
                      </c:pt>
                      <c:pt idx="151">
                        <c:v>212.06078693597968</c:v>
                      </c:pt>
                      <c:pt idx="152">
                        <c:v>316.65002002829266</c:v>
                      </c:pt>
                      <c:pt idx="153">
                        <c:v>193.17563683003732</c:v>
                      </c:pt>
                      <c:pt idx="154">
                        <c:v>139.45545654508254</c:v>
                      </c:pt>
                      <c:pt idx="155">
                        <c:v>26.731110355810511</c:v>
                      </c:pt>
                      <c:pt idx="156">
                        <c:v>157.91184384513491</c:v>
                      </c:pt>
                      <c:pt idx="157">
                        <c:v>84.483146219384722</c:v>
                      </c:pt>
                      <c:pt idx="158">
                        <c:v>258.85659101832266</c:v>
                      </c:pt>
                      <c:pt idx="159">
                        <c:v>365.80401246499264</c:v>
                      </c:pt>
                      <c:pt idx="160">
                        <c:v>411.05021405358104</c:v>
                      </c:pt>
                      <c:pt idx="161">
                        <c:v>54.281643502279422</c:v>
                      </c:pt>
                      <c:pt idx="162">
                        <c:v>342.5725067718941</c:v>
                      </c:pt>
                      <c:pt idx="163">
                        <c:v>336.57011739197918</c:v>
                      </c:pt>
                      <c:pt idx="164">
                        <c:v>54.324694799733052</c:v>
                      </c:pt>
                      <c:pt idx="165">
                        <c:v>380.85404333915568</c:v>
                      </c:pt>
                      <c:pt idx="166">
                        <c:v>72.062629895895796</c:v>
                      </c:pt>
                      <c:pt idx="167">
                        <c:v>106.22269819789665</c:v>
                      </c:pt>
                      <c:pt idx="168">
                        <c:v>10.227229259083368</c:v>
                      </c:pt>
                      <c:pt idx="169">
                        <c:v>111.49309932068796</c:v>
                      </c:pt>
                      <c:pt idx="170">
                        <c:v>53.360352106117539</c:v>
                      </c:pt>
                      <c:pt idx="171">
                        <c:v>181.06364668267955</c:v>
                      </c:pt>
                      <c:pt idx="172">
                        <c:v>266.17921009831849</c:v>
                      </c:pt>
                      <c:pt idx="173">
                        <c:v>121.69647724806192</c:v>
                      </c:pt>
                      <c:pt idx="174">
                        <c:v>129.82837778662687</c:v>
                      </c:pt>
                      <c:pt idx="175">
                        <c:v>22.358358334751593</c:v>
                      </c:pt>
                      <c:pt idx="176">
                        <c:v>134.12745602298673</c:v>
                      </c:pt>
                      <c:pt idx="177">
                        <c:v>65.968147547193794</c:v>
                      </c:pt>
                      <c:pt idx="178">
                        <c:v>204.83641985475336</c:v>
                      </c:pt>
                      <c:pt idx="179">
                        <c:v>268.67079241884807</c:v>
                      </c:pt>
                      <c:pt idx="180">
                        <c:v>411.68620394883669</c:v>
                      </c:pt>
                      <c:pt idx="181">
                        <c:v>54.95202627021375</c:v>
                      </c:pt>
                      <c:pt idx="182">
                        <c:v>345.50443000005021</c:v>
                      </c:pt>
                      <c:pt idx="183">
                        <c:v>339.67100526538667</c:v>
                      </c:pt>
                      <c:pt idx="184">
                        <c:v>56.288250127557468</c:v>
                      </c:pt>
                      <c:pt idx="185">
                        <c:v>383.38466696546226</c:v>
                      </c:pt>
                      <c:pt idx="186">
                        <c:v>72.551345782103454</c:v>
                      </c:pt>
                      <c:pt idx="187">
                        <c:v>109.22335865137342</c:v>
                      </c:pt>
                      <c:pt idx="188">
                        <c:v>10.518301131027346</c:v>
                      </c:pt>
                      <c:pt idx="189">
                        <c:v>114.79573258637647</c:v>
                      </c:pt>
                      <c:pt idx="190">
                        <c:v>55.126381816708779</c:v>
                      </c:pt>
                      <c:pt idx="191">
                        <c:v>183.20502397705886</c:v>
                      </c:pt>
                      <c:pt idx="192">
                        <c:v>267.40587768614876</c:v>
                      </c:pt>
                      <c:pt idx="193">
                        <c:v>126.65863779849647</c:v>
                      </c:pt>
                      <c:pt idx="194">
                        <c:v>130.14821839012129</c:v>
                      </c:pt>
                      <c:pt idx="195">
                        <c:v>22.740543057768992</c:v>
                      </c:pt>
                      <c:pt idx="196">
                        <c:v>135.63013155681588</c:v>
                      </c:pt>
                      <c:pt idx="197">
                        <c:v>67.220154747529307</c:v>
                      </c:pt>
                      <c:pt idx="198">
                        <c:v>207.03708064356886</c:v>
                      </c:pt>
                      <c:pt idx="199">
                        <c:v>276.56115625044413</c:v>
                      </c:pt>
                    </c:numCache>
                  </c:numRef>
                </c:xVal>
                <c:yVal>
                  <c:numRef>
                    <c:extLst xmlns:c15="http://schemas.microsoft.com/office/drawing/2012/chart">
                      <c:ext xmlns:c15="http://schemas.microsoft.com/office/drawing/2012/chart" uri="{02D57815-91ED-43cb-92C2-25804820EDAC}">
                        <c15:formulaRef>
                          <c15:sqref>'[Collect_Indiviual_Data_LS2 NEW.xlsm]Trendlines'!$K$210:$K$409</c15:sqref>
                        </c15:formulaRef>
                      </c:ext>
                    </c:extLst>
                    <c:numCache>
                      <c:formatCode>General</c:formatCode>
                      <c:ptCount val="200"/>
                      <c:pt idx="0">
                        <c:v>344.63800537367337</c:v>
                      </c:pt>
                      <c:pt idx="1">
                        <c:v>41.870673182512135</c:v>
                      </c:pt>
                      <c:pt idx="2">
                        <c:v>287.16287425706327</c:v>
                      </c:pt>
                      <c:pt idx="3">
                        <c:v>286.56612782400731</c:v>
                      </c:pt>
                      <c:pt idx="4">
                        <c:v>37.837119030787399</c:v>
                      </c:pt>
                      <c:pt idx="5">
                        <c:v>310.90317918643387</c:v>
                      </c:pt>
                      <c:pt idx="6">
                        <c:v>59.843778392124769</c:v>
                      </c:pt>
                      <c:pt idx="7">
                        <c:v>80.760719967215621</c:v>
                      </c:pt>
                      <c:pt idx="8">
                        <c:v>6.8371757869114287</c:v>
                      </c:pt>
                      <c:pt idx="9">
                        <c:v>85.083496077576811</c:v>
                      </c:pt>
                      <c:pt idx="10">
                        <c:v>39.649808372025888</c:v>
                      </c:pt>
                      <c:pt idx="11">
                        <c:v>155.44924219329414</c:v>
                      </c:pt>
                      <c:pt idx="12">
                        <c:v>223.04503947439326</c:v>
                      </c:pt>
                      <c:pt idx="13">
                        <c:v>69.535298969444668</c:v>
                      </c:pt>
                      <c:pt idx="14">
                        <c:v>111.93510984579208</c:v>
                      </c:pt>
                      <c:pt idx="15">
                        <c:v>16.613558858000566</c:v>
                      </c:pt>
                      <c:pt idx="16">
                        <c:v>112.47905396917413</c:v>
                      </c:pt>
                      <c:pt idx="17">
                        <c:v>53.661072234334789</c:v>
                      </c:pt>
                      <c:pt idx="18">
                        <c:v>168.55898000554217</c:v>
                      </c:pt>
                      <c:pt idx="19">
                        <c:v>193.16717728708639</c:v>
                      </c:pt>
                      <c:pt idx="20">
                        <c:v>357.12184531050332</c:v>
                      </c:pt>
                      <c:pt idx="21">
                        <c:v>55.891127035467726</c:v>
                      </c:pt>
                      <c:pt idx="22">
                        <c:v>322.09608433244767</c:v>
                      </c:pt>
                      <c:pt idx="23">
                        <c:v>313.89920640233157</c:v>
                      </c:pt>
                      <c:pt idx="24">
                        <c:v>86.718450666600219</c:v>
                      </c:pt>
                      <c:pt idx="25">
                        <c:v>346.1557606041427</c:v>
                      </c:pt>
                      <c:pt idx="26">
                        <c:v>68.327017983910224</c:v>
                      </c:pt>
                      <c:pt idx="27">
                        <c:v>135.06711973609197</c:v>
                      </c:pt>
                      <c:pt idx="28">
                        <c:v>22.39838491235292</c:v>
                      </c:pt>
                      <c:pt idx="29">
                        <c:v>135.53930601163029</c:v>
                      </c:pt>
                      <c:pt idx="30">
                        <c:v>72.606405130662282</c:v>
                      </c:pt>
                      <c:pt idx="31">
                        <c:v>180.8262974404166</c:v>
                      </c:pt>
                      <c:pt idx="32">
                        <c:v>235.88565625506124</c:v>
                      </c:pt>
                      <c:pt idx="33">
                        <c:v>159.32586053314597</c:v>
                      </c:pt>
                      <c:pt idx="34">
                        <c:v>115.18776260402132</c:v>
                      </c:pt>
                      <c:pt idx="35">
                        <c:v>22.179294648941408</c:v>
                      </c:pt>
                      <c:pt idx="36">
                        <c:v>131.31234068695704</c:v>
                      </c:pt>
                      <c:pt idx="37">
                        <c:v>72.197120555165213</c:v>
                      </c:pt>
                      <c:pt idx="38">
                        <c:v>204.1779896518409</c:v>
                      </c:pt>
                      <c:pt idx="39">
                        <c:v>317.91392130587343</c:v>
                      </c:pt>
                      <c:pt idx="40">
                        <c:v>355.19774133197359</c:v>
                      </c:pt>
                      <c:pt idx="41">
                        <c:v>53.933622848347724</c:v>
                      </c:pt>
                      <c:pt idx="42">
                        <c:v>320.38898921484417</c:v>
                      </c:pt>
                      <c:pt idx="43">
                        <c:v>312.32902140105978</c:v>
                      </c:pt>
                      <c:pt idx="44">
                        <c:v>74.829791707314058</c:v>
                      </c:pt>
                      <c:pt idx="45">
                        <c:v>346.09197874614699</c:v>
                      </c:pt>
                      <c:pt idx="46">
                        <c:v>68.29954237896564</c:v>
                      </c:pt>
                      <c:pt idx="47">
                        <c:v>129.51535624962173</c:v>
                      </c:pt>
                      <c:pt idx="48">
                        <c:v>16.808776155235808</c:v>
                      </c:pt>
                      <c:pt idx="49">
                        <c:v>131.02784861859001</c:v>
                      </c:pt>
                      <c:pt idx="50">
                        <c:v>68.923488960534314</c:v>
                      </c:pt>
                      <c:pt idx="51">
                        <c:v>176.09107913255389</c:v>
                      </c:pt>
                      <c:pt idx="52">
                        <c:v>235.88565625506124</c:v>
                      </c:pt>
                      <c:pt idx="53">
                        <c:v>158.96098753976733</c:v>
                      </c:pt>
                      <c:pt idx="54">
                        <c:v>114.10512697617577</c:v>
                      </c:pt>
                      <c:pt idx="55">
                        <c:v>22.179294648941408</c:v>
                      </c:pt>
                      <c:pt idx="56">
                        <c:v>129.63202889336497</c:v>
                      </c:pt>
                      <c:pt idx="57">
                        <c:v>71.234189113191889</c:v>
                      </c:pt>
                      <c:pt idx="58">
                        <c:v>200.91609895849439</c:v>
                      </c:pt>
                      <c:pt idx="59">
                        <c:v>311.80803254030786</c:v>
                      </c:pt>
                      <c:pt idx="60">
                        <c:v>353.84674382786812</c:v>
                      </c:pt>
                      <c:pt idx="61">
                        <c:v>51.748827724834058</c:v>
                      </c:pt>
                      <c:pt idx="62">
                        <c:v>318.48503102713073</c:v>
                      </c:pt>
                      <c:pt idx="63">
                        <c:v>310.66472978330307</c:v>
                      </c:pt>
                      <c:pt idx="64">
                        <c:v>65.583165748555345</c:v>
                      </c:pt>
                      <c:pt idx="65">
                        <c:v>345.88182071111424</c:v>
                      </c:pt>
                      <c:pt idx="66">
                        <c:v>66.274283314889175</c:v>
                      </c:pt>
                      <c:pt idx="67">
                        <c:v>121.97008772315807</c:v>
                      </c:pt>
                      <c:pt idx="68">
                        <c:v>12.968039836281523</c:v>
                      </c:pt>
                      <c:pt idx="69">
                        <c:v>125.60921519722177</c:v>
                      </c:pt>
                      <c:pt idx="70">
                        <c:v>63.377870984666416</c:v>
                      </c:pt>
                      <c:pt idx="71">
                        <c:v>171.35754047151158</c:v>
                      </c:pt>
                      <c:pt idx="72">
                        <c:v>235.25240487658129</c:v>
                      </c:pt>
                      <c:pt idx="73">
                        <c:v>152.40086404132134</c:v>
                      </c:pt>
                      <c:pt idx="74">
                        <c:v>113.45013383298598</c:v>
                      </c:pt>
                      <c:pt idx="75">
                        <c:v>22.179294648941408</c:v>
                      </c:pt>
                      <c:pt idx="76">
                        <c:v>128.05206503351445</c:v>
                      </c:pt>
                      <c:pt idx="77">
                        <c:v>68.204536315688301</c:v>
                      </c:pt>
                      <c:pt idx="78">
                        <c:v>196.26023396583443</c:v>
                      </c:pt>
                      <c:pt idx="79">
                        <c:v>299.9101337764975</c:v>
                      </c:pt>
                      <c:pt idx="80">
                        <c:v>354.21203406962826</c:v>
                      </c:pt>
                      <c:pt idx="81">
                        <c:v>52.829076357801483</c:v>
                      </c:pt>
                      <c:pt idx="82">
                        <c:v>319.24211279946991</c:v>
                      </c:pt>
                      <c:pt idx="83">
                        <c:v>311.57017751593133</c:v>
                      </c:pt>
                      <c:pt idx="84">
                        <c:v>69.021780309608843</c:v>
                      </c:pt>
                      <c:pt idx="85">
                        <c:v>346.08820276233456</c:v>
                      </c:pt>
                      <c:pt idx="86">
                        <c:v>66.946317432044609</c:v>
                      </c:pt>
                      <c:pt idx="87">
                        <c:v>125.06902765208039</c:v>
                      </c:pt>
                      <c:pt idx="88">
                        <c:v>14.345375589550294</c:v>
                      </c:pt>
                      <c:pt idx="89">
                        <c:v>128.22714219789154</c:v>
                      </c:pt>
                      <c:pt idx="90">
                        <c:v>65.452261345767369</c:v>
                      </c:pt>
                      <c:pt idx="91">
                        <c:v>173.08178382159659</c:v>
                      </c:pt>
                      <c:pt idx="92">
                        <c:v>235.6937940428752</c:v>
                      </c:pt>
                      <c:pt idx="93">
                        <c:v>156.05841509638216</c:v>
                      </c:pt>
                      <c:pt idx="94">
                        <c:v>113.55855727479789</c:v>
                      </c:pt>
                      <c:pt idx="95">
                        <c:v>22.179294648941408</c:v>
                      </c:pt>
                      <c:pt idx="96">
                        <c:v>128.80077667746926</c:v>
                      </c:pt>
                      <c:pt idx="97">
                        <c:v>69.623467162170073</c:v>
                      </c:pt>
                      <c:pt idx="98">
                        <c:v>198.25189702971096</c:v>
                      </c:pt>
                      <c:pt idx="99">
                        <c:v>305.09384958533474</c:v>
                      </c:pt>
                      <c:pt idx="100">
                        <c:v>355.81389380651194</c:v>
                      </c:pt>
                      <c:pt idx="101">
                        <c:v>54.303446355079082</c:v>
                      </c:pt>
                      <c:pt idx="102">
                        <c:v>321.06156932532571</c:v>
                      </c:pt>
                      <c:pt idx="103">
                        <c:v>312.77964636185112</c:v>
                      </c:pt>
                      <c:pt idx="104">
                        <c:v>78.025999834203688</c:v>
                      </c:pt>
                      <c:pt idx="105">
                        <c:v>346.09197874614699</c:v>
                      </c:pt>
                      <c:pt idx="106">
                        <c:v>68.327017983910224</c:v>
                      </c:pt>
                      <c:pt idx="107">
                        <c:v>131.82031067063502</c:v>
                      </c:pt>
                      <c:pt idx="108">
                        <c:v>19.314117231480935</c:v>
                      </c:pt>
                      <c:pt idx="109">
                        <c:v>132.1654581069736</c:v>
                      </c:pt>
                      <c:pt idx="110">
                        <c:v>70.111746640068944</c:v>
                      </c:pt>
                      <c:pt idx="111">
                        <c:v>177.15490102505916</c:v>
                      </c:pt>
                      <c:pt idx="112">
                        <c:v>235.88565625506124</c:v>
                      </c:pt>
                      <c:pt idx="113">
                        <c:v>159.31424053530554</c:v>
                      </c:pt>
                      <c:pt idx="114">
                        <c:v>114.76081792214362</c:v>
                      </c:pt>
                      <c:pt idx="115">
                        <c:v>22.179294648941408</c:v>
                      </c:pt>
                      <c:pt idx="116">
                        <c:v>130.11139163217899</c:v>
                      </c:pt>
                      <c:pt idx="117">
                        <c:v>71.789791404944381</c:v>
                      </c:pt>
                      <c:pt idx="118">
                        <c:v>201.91095653764958</c:v>
                      </c:pt>
                      <c:pt idx="119">
                        <c:v>314.26554484536615</c:v>
                      </c:pt>
                      <c:pt idx="120">
                        <c:v>356.02882231959092</c:v>
                      </c:pt>
                      <c:pt idx="121">
                        <c:v>54.397999483051194</c:v>
                      </c:pt>
                      <c:pt idx="122">
                        <c:v>321.02063706390499</c:v>
                      </c:pt>
                      <c:pt idx="123">
                        <c:v>312.87405960066269</c:v>
                      </c:pt>
                      <c:pt idx="124">
                        <c:v>78.655704853070432</c:v>
                      </c:pt>
                      <c:pt idx="125">
                        <c:v>346.09197874614699</c:v>
                      </c:pt>
                      <c:pt idx="126">
                        <c:v>68.327017983910224</c:v>
                      </c:pt>
                      <c:pt idx="127">
                        <c:v>132.28426938908467</c:v>
                      </c:pt>
                      <c:pt idx="128">
                        <c:v>19.235907327846274</c:v>
                      </c:pt>
                      <c:pt idx="129">
                        <c:v>132.45477628723</c:v>
                      </c:pt>
                      <c:pt idx="130">
                        <c:v>70.290696824489785</c:v>
                      </c:pt>
                      <c:pt idx="131">
                        <c:v>177.29479924363642</c:v>
                      </c:pt>
                      <c:pt idx="132">
                        <c:v>235.88565625506124</c:v>
                      </c:pt>
                      <c:pt idx="133">
                        <c:v>159.32355984392743</c:v>
                      </c:pt>
                      <c:pt idx="134">
                        <c:v>114.89504952913428</c:v>
                      </c:pt>
                      <c:pt idx="135">
                        <c:v>22.179294648941408</c:v>
                      </c:pt>
                      <c:pt idx="136">
                        <c:v>130.33972081461903</c:v>
                      </c:pt>
                      <c:pt idx="137">
                        <c:v>71.806453000702561</c:v>
                      </c:pt>
                      <c:pt idx="138">
                        <c:v>202.1257400962466</c:v>
                      </c:pt>
                      <c:pt idx="139">
                        <c:v>314.6149825014935</c:v>
                      </c:pt>
                      <c:pt idx="140">
                        <c:v>354.54093908404775</c:v>
                      </c:pt>
                      <c:pt idx="141">
                        <c:v>53.286960952077678</c:v>
                      </c:pt>
                      <c:pt idx="142">
                        <c:v>319.80392266298429</c:v>
                      </c:pt>
                      <c:pt idx="143">
                        <c:v>311.87765494089825</c:v>
                      </c:pt>
                      <c:pt idx="144">
                        <c:v>71.710277475922538</c:v>
                      </c:pt>
                      <c:pt idx="145">
                        <c:v>346.09197874614699</c:v>
                      </c:pt>
                      <c:pt idx="146">
                        <c:v>67.517077098537982</c:v>
                      </c:pt>
                      <c:pt idx="147">
                        <c:v>126.76037112679806</c:v>
                      </c:pt>
                      <c:pt idx="148">
                        <c:v>15.360311954844175</c:v>
                      </c:pt>
                      <c:pt idx="149">
                        <c:v>129.72324631916584</c:v>
                      </c:pt>
                      <c:pt idx="150">
                        <c:v>66.439307873015693</c:v>
                      </c:pt>
                      <c:pt idx="151">
                        <c:v>174.56129255752671</c:v>
                      </c:pt>
                      <c:pt idx="152">
                        <c:v>235.90269858454266</c:v>
                      </c:pt>
                      <c:pt idx="153">
                        <c:v>157.91772605384665</c:v>
                      </c:pt>
                      <c:pt idx="154">
                        <c:v>113.65180530400738</c:v>
                      </c:pt>
                      <c:pt idx="155">
                        <c:v>22.179294648941408</c:v>
                      </c:pt>
                      <c:pt idx="156">
                        <c:v>129.18733947034053</c:v>
                      </c:pt>
                      <c:pt idx="157">
                        <c:v>70.470902567711491</c:v>
                      </c:pt>
                      <c:pt idx="158">
                        <c:v>199.32045230512844</c:v>
                      </c:pt>
                      <c:pt idx="159">
                        <c:v>308.44036848154144</c:v>
                      </c:pt>
                      <c:pt idx="160">
                        <c:v>353.65589529077118</c:v>
                      </c:pt>
                      <c:pt idx="161">
                        <c:v>51.092628103596041</c:v>
                      </c:pt>
                      <c:pt idx="162">
                        <c:v>317.54299517222438</c:v>
                      </c:pt>
                      <c:pt idx="163">
                        <c:v>310.33055073935725</c:v>
                      </c:pt>
                      <c:pt idx="164">
                        <c:v>64.386195299559688</c:v>
                      </c:pt>
                      <c:pt idx="165">
                        <c:v>345.59992811920927</c:v>
                      </c:pt>
                      <c:pt idx="166">
                        <c:v>66.189979173929046</c:v>
                      </c:pt>
                      <c:pt idx="167">
                        <c:v>120.03179783938418</c:v>
                      </c:pt>
                      <c:pt idx="168">
                        <c:v>11.990952009305317</c:v>
                      </c:pt>
                      <c:pt idx="169">
                        <c:v>124.12258262454601</c:v>
                      </c:pt>
                      <c:pt idx="170">
                        <c:v>62.217174875190864</c:v>
                      </c:pt>
                      <c:pt idx="171">
                        <c:v>170.64006971840797</c:v>
                      </c:pt>
                      <c:pt idx="172">
                        <c:v>235.07202480892352</c:v>
                      </c:pt>
                      <c:pt idx="173">
                        <c:v>150.78936287612467</c:v>
                      </c:pt>
                      <c:pt idx="174">
                        <c:v>113.4191285071086</c:v>
                      </c:pt>
                      <c:pt idx="175">
                        <c:v>22.17408223015385</c:v>
                      </c:pt>
                      <c:pt idx="176">
                        <c:v>127.88670271618543</c:v>
                      </c:pt>
                      <c:pt idx="177">
                        <c:v>67.695257899946668</c:v>
                      </c:pt>
                      <c:pt idx="178">
                        <c:v>195.24779872849027</c:v>
                      </c:pt>
                      <c:pt idx="179">
                        <c:v>296.94298258182192</c:v>
                      </c:pt>
                      <c:pt idx="180">
                        <c:v>353.85159725972784</c:v>
                      </c:pt>
                      <c:pt idx="181">
                        <c:v>51.802195216529846</c:v>
                      </c:pt>
                      <c:pt idx="182">
                        <c:v>318.12986417438651</c:v>
                      </c:pt>
                      <c:pt idx="183">
                        <c:v>310.70148111717151</c:v>
                      </c:pt>
                      <c:pt idx="184">
                        <c:v>65.410411104447789</c:v>
                      </c:pt>
                      <c:pt idx="185">
                        <c:v>345.8511284211848</c:v>
                      </c:pt>
                      <c:pt idx="186">
                        <c:v>66.329894274417953</c:v>
                      </c:pt>
                      <c:pt idx="187">
                        <c:v>121.46170633925793</c:v>
                      </c:pt>
                      <c:pt idx="188">
                        <c:v>12.973091752348415</c:v>
                      </c:pt>
                      <c:pt idx="189">
                        <c:v>125.71669773127519</c:v>
                      </c:pt>
                      <c:pt idx="190">
                        <c:v>63.002791246351912</c:v>
                      </c:pt>
                      <c:pt idx="191">
                        <c:v>171.4872387341849</c:v>
                      </c:pt>
                      <c:pt idx="192">
                        <c:v>235.31331788754693</c:v>
                      </c:pt>
                      <c:pt idx="193">
                        <c:v>152.22800375575449</c:v>
                      </c:pt>
                      <c:pt idx="194">
                        <c:v>113.44345296192388</c:v>
                      </c:pt>
                      <c:pt idx="195">
                        <c:v>22.179294648941408</c:v>
                      </c:pt>
                      <c:pt idx="196">
                        <c:v>128.15766165111177</c:v>
                      </c:pt>
                      <c:pt idx="197">
                        <c:v>68.302192707914116</c:v>
                      </c:pt>
                      <c:pt idx="198">
                        <c:v>196.27695014544528</c:v>
                      </c:pt>
                      <c:pt idx="199">
                        <c:v>299.84131766546989</c:v>
                      </c:pt>
                    </c:numCache>
                  </c:numRef>
                </c:yVal>
                <c:smooth val="0"/>
                <c:extLst xmlns:c15="http://schemas.microsoft.com/office/drawing/2012/chart">
                  <c:ext xmlns:c16="http://schemas.microsoft.com/office/drawing/2014/chart" uri="{C3380CC4-5D6E-409C-BE32-E72D297353CC}">
                    <c16:uniqueId val="{00000001-2001-42CA-B29A-7237F0C07BA2}"/>
                  </c:ext>
                </c:extLst>
              </c15:ser>
            </c15:filteredScatterSeries>
          </c:ext>
        </c:extLst>
      </c:scatterChart>
      <c:valAx>
        <c:axId val="793515616"/>
        <c:scaling>
          <c:orientation val="minMax"/>
          <c:max val="6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1039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93516176"/>
        <c:crosses val="autoZero"/>
        <c:crossBetween val="midCat"/>
      </c:valAx>
      <c:valAx>
        <c:axId val="793516176"/>
        <c:scaling>
          <c:orientation val="minMax"/>
          <c:max val="6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mi-Probabilistic </a:t>
                </a:r>
                <a:r>
                  <a:rPr lang="en-US" sz="1000" b="0" i="0" u="none" strike="noStrike" baseline="0">
                    <a:effectLst/>
                  </a:rPr>
                  <a:t>Lateral Spread</a:t>
                </a:r>
                <a:r>
                  <a:rPr lang="en-US"/>
                  <a:t>, Tr = 1039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93515616"/>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527104172637"/>
          <c:y val="6.424939389388315E-2"/>
          <c:w val="0.62219644554829256"/>
          <c:h val="0.81848884693228063"/>
        </c:manualLayout>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Butte!$B$7:$B$26</c:f>
              <c:numCache>
                <c:formatCode>General</c:formatCode>
                <c:ptCount val="20"/>
                <c:pt idx="0">
                  <c:v>11.676633726065999</c:v>
                </c:pt>
                <c:pt idx="1">
                  <c:v>0.97327298857053002</c:v>
                </c:pt>
                <c:pt idx="2">
                  <c:v>4.9878184015047804</c:v>
                </c:pt>
                <c:pt idx="3">
                  <c:v>2.0551296343606098</c:v>
                </c:pt>
                <c:pt idx="4">
                  <c:v>0.46580666123305597</c:v>
                </c:pt>
                <c:pt idx="5">
                  <c:v>7.5956500670458702</c:v>
                </c:pt>
                <c:pt idx="6">
                  <c:v>0.47330210083996799</c:v>
                </c:pt>
                <c:pt idx="7">
                  <c:v>0.25731274768045598</c:v>
                </c:pt>
                <c:pt idx="8">
                  <c:v>0.30823743830021799</c:v>
                </c:pt>
                <c:pt idx="9">
                  <c:v>0.37547925203756199</c:v>
                </c:pt>
                <c:pt idx="10">
                  <c:v>0.12188985761064999</c:v>
                </c:pt>
                <c:pt idx="11">
                  <c:v>0.35709368265492902</c:v>
                </c:pt>
                <c:pt idx="12">
                  <c:v>2.92551944991855</c:v>
                </c:pt>
                <c:pt idx="13">
                  <c:v>0.18613758161743499</c:v>
                </c:pt>
                <c:pt idx="14">
                  <c:v>2.53984860239028</c:v>
                </c:pt>
                <c:pt idx="15">
                  <c:v>8.6535671825989195E-3</c:v>
                </c:pt>
                <c:pt idx="16">
                  <c:v>0.19864960461294701</c:v>
                </c:pt>
                <c:pt idx="17">
                  <c:v>7.9059408569495896E-3</c:v>
                </c:pt>
                <c:pt idx="18">
                  <c:v>2.9774237288254901</c:v>
                </c:pt>
                <c:pt idx="19">
                  <c:v>0.41909577641041101</c:v>
                </c:pt>
              </c:numCache>
            </c:numRef>
          </c:xVal>
          <c:yVal>
            <c:numRef>
              <c:f>Butte!$B$31:$B$50</c:f>
              <c:numCache>
                <c:formatCode>General</c:formatCode>
                <c:ptCount val="20"/>
                <c:pt idx="0">
                  <c:v>18.194648765575401</c:v>
                </c:pt>
                <c:pt idx="1">
                  <c:v>1.70242078178317</c:v>
                </c:pt>
                <c:pt idx="2">
                  <c:v>8.4500415912535605</c:v>
                </c:pt>
                <c:pt idx="3">
                  <c:v>4.2072629152071501</c:v>
                </c:pt>
                <c:pt idx="4">
                  <c:v>0.62752453165866096</c:v>
                </c:pt>
                <c:pt idx="5">
                  <c:v>12.7369697884674</c:v>
                </c:pt>
                <c:pt idx="6">
                  <c:v>1.0530864724931199</c:v>
                </c:pt>
                <c:pt idx="7">
                  <c:v>0.34895579909272501</c:v>
                </c:pt>
                <c:pt idx="8">
                  <c:v>0.43144708629915601</c:v>
                </c:pt>
                <c:pt idx="9">
                  <c:v>0.55512665713156695</c:v>
                </c:pt>
                <c:pt idx="10">
                  <c:v>0.122664159724756</c:v>
                </c:pt>
                <c:pt idx="11">
                  <c:v>0.55832668900592297</c:v>
                </c:pt>
                <c:pt idx="12">
                  <c:v>5.7771406733065103</c:v>
                </c:pt>
                <c:pt idx="13">
                  <c:v>0.129187520769554</c:v>
                </c:pt>
                <c:pt idx="14">
                  <c:v>3.7361528659915901</c:v>
                </c:pt>
                <c:pt idx="15">
                  <c:v>1.03036654613029E-2</c:v>
                </c:pt>
                <c:pt idx="16">
                  <c:v>0.34805027910772901</c:v>
                </c:pt>
                <c:pt idx="17">
                  <c:v>2.64849456103138E-4</c:v>
                </c:pt>
                <c:pt idx="18">
                  <c:v>5.7632673377667301</c:v>
                </c:pt>
                <c:pt idx="19">
                  <c:v>0.60651929000816396</c:v>
                </c:pt>
              </c:numCache>
            </c:numRef>
          </c:yVal>
          <c:smooth val="0"/>
          <c:extLst>
            <c:ext xmlns:c16="http://schemas.microsoft.com/office/drawing/2014/chart" uri="{C3380CC4-5D6E-409C-BE32-E72D297353CC}">
              <c16:uniqueId val="{00000000-6EF4-463F-B9D2-4AFD3D09FA61}"/>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Eureka!$B$7:$B$26</c:f>
              <c:numCache>
                <c:formatCode>General</c:formatCode>
                <c:ptCount val="20"/>
                <c:pt idx="0">
                  <c:v>41.004578966126097</c:v>
                </c:pt>
                <c:pt idx="1">
                  <c:v>4.1719874087760003</c:v>
                </c:pt>
                <c:pt idx="2">
                  <c:v>21.5915232523766</c:v>
                </c:pt>
                <c:pt idx="3">
                  <c:v>21.264183528305001</c:v>
                </c:pt>
                <c:pt idx="4">
                  <c:v>3.5924493749996902</c:v>
                </c:pt>
                <c:pt idx="5">
                  <c:v>30.368861733967599</c:v>
                </c:pt>
                <c:pt idx="6">
                  <c:v>3.5679590488451298</c:v>
                </c:pt>
                <c:pt idx="7">
                  <c:v>7.8186047002306802</c:v>
                </c:pt>
                <c:pt idx="8">
                  <c:v>1.34440879876251</c:v>
                </c:pt>
                <c:pt idx="9">
                  <c:v>5.0163566871759597</c:v>
                </c:pt>
                <c:pt idx="10">
                  <c:v>3.9457471784429399</c:v>
                </c:pt>
                <c:pt idx="11">
                  <c:v>7.0992620409567202</c:v>
                </c:pt>
                <c:pt idx="12">
                  <c:v>17.145619879428899</c:v>
                </c:pt>
                <c:pt idx="13">
                  <c:v>7.8702456318031198</c:v>
                </c:pt>
                <c:pt idx="14">
                  <c:v>7.4703440567979298</c:v>
                </c:pt>
                <c:pt idx="15">
                  <c:v>0.38679492134857402</c:v>
                </c:pt>
                <c:pt idx="16">
                  <c:v>3.1623987090277499</c:v>
                </c:pt>
                <c:pt idx="17">
                  <c:v>0.57280660458687205</c:v>
                </c:pt>
                <c:pt idx="18">
                  <c:v>17.805948715480302</c:v>
                </c:pt>
                <c:pt idx="19">
                  <c:v>12.2361523016106</c:v>
                </c:pt>
              </c:numCache>
            </c:numRef>
          </c:xVal>
          <c:yVal>
            <c:numRef>
              <c:f>Eureka!$B$31:$B$50</c:f>
              <c:numCache>
                <c:formatCode>General</c:formatCode>
                <c:ptCount val="20"/>
                <c:pt idx="0">
                  <c:v>34.708317576386797</c:v>
                </c:pt>
                <c:pt idx="1">
                  <c:v>4.8489334229942598</c:v>
                </c:pt>
                <c:pt idx="2">
                  <c:v>21.4121895041568</c:v>
                </c:pt>
                <c:pt idx="3">
                  <c:v>20.401997272528899</c:v>
                </c:pt>
                <c:pt idx="4">
                  <c:v>6.7418432291103603</c:v>
                </c:pt>
                <c:pt idx="5">
                  <c:v>29.672060382645501</c:v>
                </c:pt>
                <c:pt idx="6">
                  <c:v>3.7366486491369302</c:v>
                </c:pt>
                <c:pt idx="7">
                  <c:v>14.4722378134078</c:v>
                </c:pt>
                <c:pt idx="8">
                  <c:v>2.2684262430112798</c:v>
                </c:pt>
                <c:pt idx="9">
                  <c:v>8.4608843847191206</c:v>
                </c:pt>
                <c:pt idx="10">
                  <c:v>6.7466120359408803</c:v>
                </c:pt>
                <c:pt idx="11">
                  <c:v>9.9728589898217503</c:v>
                </c:pt>
                <c:pt idx="12">
                  <c:v>15.146672961923</c:v>
                </c:pt>
                <c:pt idx="13">
                  <c:v>12.213153925496099</c:v>
                </c:pt>
                <c:pt idx="14">
                  <c:v>6.7713564658679397</c:v>
                </c:pt>
                <c:pt idx="15">
                  <c:v>0.86872835018417605</c:v>
                </c:pt>
                <c:pt idx="16">
                  <c:v>4.8693421617336501</c:v>
                </c:pt>
                <c:pt idx="17">
                  <c:v>1.6153233449346101</c:v>
                </c:pt>
                <c:pt idx="18">
                  <c:v>18.998901855007201</c:v>
                </c:pt>
                <c:pt idx="19">
                  <c:v>17.7359609167404</c:v>
                </c:pt>
              </c:numCache>
            </c:numRef>
          </c:yVal>
          <c:smooth val="0"/>
          <c:extLst>
            <c:ext xmlns:c16="http://schemas.microsoft.com/office/drawing/2014/chart" uri="{C3380CC4-5D6E-409C-BE32-E72D297353CC}">
              <c16:uniqueId val="{00000001-6EF4-463F-B9D2-4AFD3D09FA61}"/>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Santa Monica'!$B$7:$B$26</c:f>
              <c:numCache>
                <c:formatCode>General</c:formatCode>
                <c:ptCount val="20"/>
                <c:pt idx="0">
                  <c:v>39.363384374377397</c:v>
                </c:pt>
                <c:pt idx="1">
                  <c:v>3.8082511246559698</c:v>
                </c:pt>
                <c:pt idx="2">
                  <c:v>20.0230713160208</c:v>
                </c:pt>
                <c:pt idx="3">
                  <c:v>19.304666371967201</c:v>
                </c:pt>
                <c:pt idx="4">
                  <c:v>2.89299146441153</c:v>
                </c:pt>
                <c:pt idx="5">
                  <c:v>28.677905738252701</c:v>
                </c:pt>
                <c:pt idx="6">
                  <c:v>3.2407666720825499</c:v>
                </c:pt>
                <c:pt idx="7">
                  <c:v>6.2237437767776003</c:v>
                </c:pt>
                <c:pt idx="8">
                  <c:v>1.11484109149661</c:v>
                </c:pt>
                <c:pt idx="9">
                  <c:v>4.1734240083915797</c:v>
                </c:pt>
                <c:pt idx="10">
                  <c:v>3.1074363470107298</c:v>
                </c:pt>
                <c:pt idx="11">
                  <c:v>5.8867372799823903</c:v>
                </c:pt>
                <c:pt idx="12">
                  <c:v>16.256356149549902</c:v>
                </c:pt>
                <c:pt idx="13">
                  <c:v>6.2029320406992801</c:v>
                </c:pt>
                <c:pt idx="14">
                  <c:v>7.0874743020641899</c:v>
                </c:pt>
                <c:pt idx="15">
                  <c:v>0.30445730839392598</c:v>
                </c:pt>
                <c:pt idx="16">
                  <c:v>2.5688897207722001</c:v>
                </c:pt>
                <c:pt idx="17">
                  <c:v>0.41578768863774601</c:v>
                </c:pt>
                <c:pt idx="18">
                  <c:v>16.314020375505901</c:v>
                </c:pt>
                <c:pt idx="19">
                  <c:v>10.076583250034099</c:v>
                </c:pt>
              </c:numCache>
            </c:numRef>
          </c:xVal>
          <c:yVal>
            <c:numRef>
              <c:f>'Santa Monica'!$B$31:$B$50</c:f>
              <c:numCache>
                <c:formatCode>General</c:formatCode>
                <c:ptCount val="20"/>
                <c:pt idx="0">
                  <c:v>34.104163437808097</c:v>
                </c:pt>
                <c:pt idx="1">
                  <c:v>3.4313306973100999</c:v>
                </c:pt>
                <c:pt idx="2">
                  <c:v>19.412608072592501</c:v>
                </c:pt>
                <c:pt idx="3">
                  <c:v>19.403891736869198</c:v>
                </c:pt>
                <c:pt idx="4">
                  <c:v>3.3871358282693498</c:v>
                </c:pt>
                <c:pt idx="5">
                  <c:v>28.418640683237999</c:v>
                </c:pt>
                <c:pt idx="6">
                  <c:v>3.4716991981596901</c:v>
                </c:pt>
                <c:pt idx="7">
                  <c:v>10.403493774043501</c:v>
                </c:pt>
                <c:pt idx="8">
                  <c:v>1.27045614603181</c:v>
                </c:pt>
                <c:pt idx="9">
                  <c:v>5.5419107509242496</c:v>
                </c:pt>
                <c:pt idx="10">
                  <c:v>4.8590917212782996</c:v>
                </c:pt>
                <c:pt idx="11">
                  <c:v>7.2986704596800598</c:v>
                </c:pt>
                <c:pt idx="12">
                  <c:v>14.642740414628401</c:v>
                </c:pt>
                <c:pt idx="13">
                  <c:v>10.220225988447901</c:v>
                </c:pt>
                <c:pt idx="14">
                  <c:v>6.48154402829402</c:v>
                </c:pt>
                <c:pt idx="15">
                  <c:v>0.54314693016221705</c:v>
                </c:pt>
                <c:pt idx="16">
                  <c:v>3.9207468600408499</c:v>
                </c:pt>
                <c:pt idx="17">
                  <c:v>0.75518858935994804</c:v>
                </c:pt>
                <c:pt idx="18">
                  <c:v>16.838873527218698</c:v>
                </c:pt>
                <c:pt idx="19">
                  <c:v>14.486259334596999</c:v>
                </c:pt>
              </c:numCache>
            </c:numRef>
          </c:yVal>
          <c:smooth val="0"/>
          <c:extLst>
            <c:ext xmlns:c16="http://schemas.microsoft.com/office/drawing/2014/chart" uri="{C3380CC4-5D6E-409C-BE32-E72D297353CC}">
              <c16:uniqueId val="{00000002-6EF4-463F-B9D2-4AFD3D09FA61}"/>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Portland!$B$7:$B$26</c:f>
              <c:numCache>
                <c:formatCode>General</c:formatCode>
                <c:ptCount val="20"/>
                <c:pt idx="0">
                  <c:v>24.900760076916701</c:v>
                </c:pt>
                <c:pt idx="1">
                  <c:v>2.2512113420421702</c:v>
                </c:pt>
                <c:pt idx="2">
                  <c:v>11.976225713660099</c:v>
                </c:pt>
                <c:pt idx="3">
                  <c:v>10.298881202821001</c:v>
                </c:pt>
                <c:pt idx="4">
                  <c:v>1.3385837615329399</c:v>
                </c:pt>
                <c:pt idx="5">
                  <c:v>17.729325245891999</c:v>
                </c:pt>
                <c:pt idx="6">
                  <c:v>1.80015030394993</c:v>
                </c:pt>
                <c:pt idx="7">
                  <c:v>2.56456257962031</c:v>
                </c:pt>
                <c:pt idx="8">
                  <c:v>0.58929930716419399</c:v>
                </c:pt>
                <c:pt idx="9">
                  <c:v>1.9106579858522801</c:v>
                </c:pt>
                <c:pt idx="10">
                  <c:v>1.1817713398740199</c:v>
                </c:pt>
                <c:pt idx="11">
                  <c:v>2.5975854609742899</c:v>
                </c:pt>
                <c:pt idx="12">
                  <c:v>9.8689788786201493</c:v>
                </c:pt>
                <c:pt idx="13">
                  <c:v>2.2867008559840798</c:v>
                </c:pt>
                <c:pt idx="14">
                  <c:v>4.5206475595506301</c:v>
                </c:pt>
                <c:pt idx="15">
                  <c:v>0.116482006078242</c:v>
                </c:pt>
                <c:pt idx="16">
                  <c:v>1.13084672258784</c:v>
                </c:pt>
                <c:pt idx="17">
                  <c:v>0.13539489800483101</c:v>
                </c:pt>
                <c:pt idx="18">
                  <c:v>9.3509936874562403</c:v>
                </c:pt>
                <c:pt idx="19">
                  <c:v>4.3048405141691104</c:v>
                </c:pt>
              </c:numCache>
            </c:numRef>
          </c:xVal>
          <c:yVal>
            <c:numRef>
              <c:f>Portland!$B$31:$B$50</c:f>
              <c:numCache>
                <c:formatCode>General</c:formatCode>
                <c:ptCount val="20"/>
                <c:pt idx="0">
                  <c:v>31.671382611600301</c:v>
                </c:pt>
                <c:pt idx="1">
                  <c:v>2.6279832607849398</c:v>
                </c:pt>
                <c:pt idx="2">
                  <c:v>14.420102906235501</c:v>
                </c:pt>
                <c:pt idx="3">
                  <c:v>14.5892520214244</c:v>
                </c:pt>
                <c:pt idx="4">
                  <c:v>1.39083982033678</c:v>
                </c:pt>
                <c:pt idx="5">
                  <c:v>22.180551499474799</c:v>
                </c:pt>
                <c:pt idx="6">
                  <c:v>2.3214855958573399</c:v>
                </c:pt>
                <c:pt idx="7">
                  <c:v>3.08474912134802</c:v>
                </c:pt>
                <c:pt idx="8">
                  <c:v>0.55859460127842897</c:v>
                </c:pt>
                <c:pt idx="9">
                  <c:v>2.3733581321935602</c:v>
                </c:pt>
                <c:pt idx="10">
                  <c:v>1.53965244013387</c:v>
                </c:pt>
                <c:pt idx="11">
                  <c:v>3.5546957819243299</c:v>
                </c:pt>
                <c:pt idx="12">
                  <c:v>12.761953991347401</c:v>
                </c:pt>
                <c:pt idx="13">
                  <c:v>3.1450940672877001</c:v>
                </c:pt>
                <c:pt idx="14">
                  <c:v>5.34005012277854</c:v>
                </c:pt>
                <c:pt idx="15">
                  <c:v>0.137915834028527</c:v>
                </c:pt>
                <c:pt idx="16">
                  <c:v>1.3775525320639701</c:v>
                </c:pt>
                <c:pt idx="17">
                  <c:v>7.8073996445133201E-2</c:v>
                </c:pt>
                <c:pt idx="18">
                  <c:v>11.9515729949589</c:v>
                </c:pt>
                <c:pt idx="19">
                  <c:v>6.1251360143432398</c:v>
                </c:pt>
              </c:numCache>
            </c:numRef>
          </c:yVal>
          <c:smooth val="0"/>
          <c:extLst>
            <c:ext xmlns:c16="http://schemas.microsoft.com/office/drawing/2014/chart" uri="{C3380CC4-5D6E-409C-BE32-E72D297353CC}">
              <c16:uniqueId val="{00000003-6EF4-463F-B9D2-4AFD3D09FA61}"/>
            </c:ext>
          </c:extLst>
        </c:ser>
        <c:ser>
          <c:idx val="36"/>
          <c:order val="8"/>
          <c:tx>
            <c:v>Salt Lake City</c:v>
          </c:tx>
          <c:spPr>
            <a:ln w="25400" cap="rnd">
              <a:noFill/>
              <a:round/>
            </a:ln>
            <a:effectLst/>
          </c:spPr>
          <c:marker>
            <c:symbol val="star"/>
            <c:size val="5"/>
            <c:spPr>
              <a:noFill/>
              <a:ln w="9525">
                <a:solidFill>
                  <a:schemeClr val="tx1"/>
                </a:solidFill>
              </a:ln>
              <a:effectLst/>
            </c:spPr>
          </c:marker>
          <c:xVal>
            <c:numRef>
              <c:f>'Salt Lake City'!$B$7:$B$26</c:f>
              <c:numCache>
                <c:formatCode>0.0</c:formatCode>
                <c:ptCount val="20"/>
                <c:pt idx="0">
                  <c:v>26.291456129502102</c:v>
                </c:pt>
                <c:pt idx="1">
                  <c:v>2.4086480146876301</c:v>
                </c:pt>
                <c:pt idx="2">
                  <c:v>12.8123743250356</c:v>
                </c:pt>
                <c:pt idx="3">
                  <c:v>11.502316430349101</c:v>
                </c:pt>
                <c:pt idx="4">
                  <c:v>1.53333590564912</c:v>
                </c:pt>
                <c:pt idx="5">
                  <c:v>18.835109145479301</c:v>
                </c:pt>
                <c:pt idx="6">
                  <c:v>1.9791541570184299</c:v>
                </c:pt>
                <c:pt idx="7">
                  <c:v>3.1131979203530098</c:v>
                </c:pt>
                <c:pt idx="8">
                  <c:v>0.64495580283557896</c:v>
                </c:pt>
                <c:pt idx="9">
                  <c:v>2.2363623875858401</c:v>
                </c:pt>
                <c:pt idx="10">
                  <c:v>1.48064139441598</c:v>
                </c:pt>
                <c:pt idx="11">
                  <c:v>3.07610532492787</c:v>
                </c:pt>
                <c:pt idx="12">
                  <c:v>10.5653286260264</c:v>
                </c:pt>
                <c:pt idx="13">
                  <c:v>2.89758471239643</c:v>
                </c:pt>
                <c:pt idx="14">
                  <c:v>4.74891026831527</c:v>
                </c:pt>
                <c:pt idx="15">
                  <c:v>0.146970774559391</c:v>
                </c:pt>
                <c:pt idx="16">
                  <c:v>1.3398824166835901</c:v>
                </c:pt>
                <c:pt idx="17">
                  <c:v>0.178297607859326</c:v>
                </c:pt>
                <c:pt idx="18">
                  <c:v>10.1685900352425</c:v>
                </c:pt>
                <c:pt idx="19">
                  <c:v>5.1835623462769398</c:v>
                </c:pt>
              </c:numCache>
            </c:numRef>
          </c:xVal>
          <c:yVal>
            <c:numRef>
              <c:f>'Salt Lake City'!$B$31:$B$50</c:f>
              <c:numCache>
                <c:formatCode>0.0</c:formatCode>
                <c:ptCount val="20"/>
                <c:pt idx="0">
                  <c:v>33.828318088879897</c:v>
                </c:pt>
                <c:pt idx="1">
                  <c:v>2.9339951969996099</c:v>
                </c:pt>
                <c:pt idx="2">
                  <c:v>17.3225811836509</c:v>
                </c:pt>
                <c:pt idx="3">
                  <c:v>18.3573232336709</c:v>
                </c:pt>
                <c:pt idx="4">
                  <c:v>2.06203785685693</c:v>
                </c:pt>
                <c:pt idx="5">
                  <c:v>24.8139554930363</c:v>
                </c:pt>
                <c:pt idx="6">
                  <c:v>2.9103444553639699</c:v>
                </c:pt>
                <c:pt idx="7">
                  <c:v>6.05033180525297</c:v>
                </c:pt>
                <c:pt idx="8">
                  <c:v>0.72739136414347405</c:v>
                </c:pt>
                <c:pt idx="9">
                  <c:v>3.7672075153082298</c:v>
                </c:pt>
                <c:pt idx="10">
                  <c:v>3.2854487391170699</c:v>
                </c:pt>
                <c:pt idx="11">
                  <c:v>5.9098420937553398</c:v>
                </c:pt>
                <c:pt idx="12">
                  <c:v>13.717172614867</c:v>
                </c:pt>
                <c:pt idx="13">
                  <c:v>7.3185508257502203</c:v>
                </c:pt>
                <c:pt idx="14">
                  <c:v>6.0368014907390402</c:v>
                </c:pt>
                <c:pt idx="15">
                  <c:v>0.24459637382591101</c:v>
                </c:pt>
                <c:pt idx="16">
                  <c:v>2.6025935054387701</c:v>
                </c:pt>
                <c:pt idx="17">
                  <c:v>0.317185174943308</c:v>
                </c:pt>
                <c:pt idx="18">
                  <c:v>14.552101677990599</c:v>
                </c:pt>
                <c:pt idx="19">
                  <c:v>10.6101614463839</c:v>
                </c:pt>
              </c:numCache>
            </c:numRef>
          </c:yVal>
          <c:smooth val="0"/>
          <c:extLst>
            <c:ext xmlns:c16="http://schemas.microsoft.com/office/drawing/2014/chart" uri="{C3380CC4-5D6E-409C-BE32-E72D297353CC}">
              <c16:uniqueId val="{00000004-6EF4-463F-B9D2-4AFD3D09FA61}"/>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San Francisco'!$B$7:$B$26</c:f>
              <c:numCache>
                <c:formatCode>General</c:formatCode>
                <c:ptCount val="20"/>
                <c:pt idx="0">
                  <c:v>40.625938598601202</c:v>
                </c:pt>
                <c:pt idx="1">
                  <c:v>4.0047173336747601</c:v>
                </c:pt>
                <c:pt idx="2">
                  <c:v>20.941084788589102</c:v>
                </c:pt>
                <c:pt idx="3">
                  <c:v>20.466087228423699</c:v>
                </c:pt>
                <c:pt idx="4">
                  <c:v>3.1924132243527099</c:v>
                </c:pt>
                <c:pt idx="5">
                  <c:v>29.766036857745</c:v>
                </c:pt>
                <c:pt idx="6">
                  <c:v>3.4253379573474998</c:v>
                </c:pt>
                <c:pt idx="7">
                  <c:v>6.9312794283886499</c:v>
                </c:pt>
                <c:pt idx="8">
                  <c:v>1.2098078579848099</c:v>
                </c:pt>
                <c:pt idx="9">
                  <c:v>4.5718481057168301</c:v>
                </c:pt>
                <c:pt idx="10">
                  <c:v>3.4868049070396001</c:v>
                </c:pt>
                <c:pt idx="11">
                  <c:v>6.4647896411724997</c:v>
                </c:pt>
                <c:pt idx="12">
                  <c:v>16.884171425337701</c:v>
                </c:pt>
                <c:pt idx="13">
                  <c:v>6.9728151270426499</c:v>
                </c:pt>
                <c:pt idx="14">
                  <c:v>7.3359867937846399</c:v>
                </c:pt>
                <c:pt idx="15">
                  <c:v>0.34042869081307298</c:v>
                </c:pt>
                <c:pt idx="16">
                  <c:v>2.8403649745481099</c:v>
                </c:pt>
                <c:pt idx="17">
                  <c:v>0.47972513734108002</c:v>
                </c:pt>
                <c:pt idx="18">
                  <c:v>17.160382123543499</c:v>
                </c:pt>
                <c:pt idx="19">
                  <c:v>11.098403691</c:v>
                </c:pt>
              </c:numCache>
            </c:numRef>
          </c:xVal>
          <c:yVal>
            <c:numRef>
              <c:f>'San Francisco'!$B$31:$B$50</c:f>
              <c:numCache>
                <c:formatCode>General</c:formatCode>
                <c:ptCount val="20"/>
                <c:pt idx="0">
                  <c:v>34.261927954314501</c:v>
                </c:pt>
                <c:pt idx="1">
                  <c:v>3.80534554182081</c:v>
                </c:pt>
                <c:pt idx="2">
                  <c:v>20.285783221054199</c:v>
                </c:pt>
                <c:pt idx="3">
                  <c:v>19.773755133516001</c:v>
                </c:pt>
                <c:pt idx="4">
                  <c:v>4.2707718043227798</c:v>
                </c:pt>
                <c:pt idx="5">
                  <c:v>28.9043949162781</c:v>
                </c:pt>
                <c:pt idx="6">
                  <c:v>3.6317182122147602</c:v>
                </c:pt>
                <c:pt idx="7">
                  <c:v>11.933745554994999</c:v>
                </c:pt>
                <c:pt idx="8">
                  <c:v>1.5757532069237801</c:v>
                </c:pt>
                <c:pt idx="9">
                  <c:v>6.6461761421359098</c:v>
                </c:pt>
                <c:pt idx="10">
                  <c:v>5.39925828683708</c:v>
                </c:pt>
                <c:pt idx="11">
                  <c:v>7.9680163345507902</c:v>
                </c:pt>
                <c:pt idx="12">
                  <c:v>14.829613678353599</c:v>
                </c:pt>
                <c:pt idx="13">
                  <c:v>11.0327552544</c:v>
                </c:pt>
                <c:pt idx="14">
                  <c:v>6.5781401400397099</c:v>
                </c:pt>
                <c:pt idx="15">
                  <c:v>0.70920148997172205</c:v>
                </c:pt>
                <c:pt idx="16">
                  <c:v>4.3361937900506398</c:v>
                </c:pt>
                <c:pt idx="17">
                  <c:v>0.95658427386453604</c:v>
                </c:pt>
                <c:pt idx="18">
                  <c:v>17.496552279915001</c:v>
                </c:pt>
                <c:pt idx="19">
                  <c:v>15.882066286022599</c:v>
                </c:pt>
              </c:numCache>
            </c:numRef>
          </c:yVal>
          <c:smooth val="0"/>
          <c:extLst>
            <c:ext xmlns:c16="http://schemas.microsoft.com/office/drawing/2014/chart" uri="{C3380CC4-5D6E-409C-BE32-E72D297353CC}">
              <c16:uniqueId val="{00000005-6EF4-463F-B9D2-4AFD3D09FA61}"/>
            </c:ext>
          </c:extLst>
        </c:ser>
        <c:ser>
          <c:idx val="42"/>
          <c:order val="12"/>
          <c:tx>
            <c:v>San Jose</c:v>
          </c:tx>
          <c:spPr>
            <a:ln w="25400" cap="rnd">
              <a:noFill/>
              <a:round/>
            </a:ln>
            <a:effectLst/>
          </c:spPr>
          <c:marker>
            <c:symbol val="diamond"/>
            <c:size val="5"/>
            <c:spPr>
              <a:noFill/>
              <a:ln w="9525">
                <a:solidFill>
                  <a:schemeClr val="tx1"/>
                </a:solidFill>
              </a:ln>
              <a:effectLst/>
            </c:spPr>
          </c:marker>
          <c:xVal>
            <c:numRef>
              <c:f>'San Jose'!$B$7:$B$26</c:f>
              <c:numCache>
                <c:formatCode>General</c:formatCode>
                <c:ptCount val="20"/>
                <c:pt idx="0">
                  <c:v>62.072853877916799</c:v>
                </c:pt>
                <c:pt idx="1">
                  <c:v>4.3809434666202698</c:v>
                </c:pt>
                <c:pt idx="2">
                  <c:v>23.187665282725099</c:v>
                </c:pt>
                <c:pt idx="3">
                  <c:v>22.358282882369899</c:v>
                </c:pt>
                <c:pt idx="4">
                  <c:v>3.3916471419379199</c:v>
                </c:pt>
                <c:pt idx="5">
                  <c:v>32.317174869015297</c:v>
                </c:pt>
                <c:pt idx="6">
                  <c:v>3.75089631555801</c:v>
                </c:pt>
                <c:pt idx="7">
                  <c:v>7.2692598749234802</c:v>
                </c:pt>
                <c:pt idx="8">
                  <c:v>1.3116183898303599</c:v>
                </c:pt>
                <c:pt idx="9">
                  <c:v>4.8666219980300296</c:v>
                </c:pt>
                <c:pt idx="10">
                  <c:v>3.6555454445632698</c:v>
                </c:pt>
                <c:pt idx="11">
                  <c:v>6.8603651826210799</c:v>
                </c:pt>
                <c:pt idx="12">
                  <c:v>18.722820142611301</c:v>
                </c:pt>
                <c:pt idx="13">
                  <c:v>7.2868363301159098</c:v>
                </c:pt>
                <c:pt idx="14">
                  <c:v>8.2123750711358205</c:v>
                </c:pt>
                <c:pt idx="15">
                  <c:v>0.355827407954805</c:v>
                </c:pt>
                <c:pt idx="16">
                  <c:v>3.0026805554070299</c:v>
                </c:pt>
                <c:pt idx="17">
                  <c:v>0.489735854522581</c:v>
                </c:pt>
                <c:pt idx="18">
                  <c:v>18.8607976088783</c:v>
                </c:pt>
                <c:pt idx="19">
                  <c:v>11.7480961427562</c:v>
                </c:pt>
              </c:numCache>
            </c:numRef>
          </c:xVal>
          <c:yVal>
            <c:numRef>
              <c:f>'San Jose'!$B$31:$B$50</c:f>
              <c:numCache>
                <c:formatCode>General</c:formatCode>
                <c:ptCount val="20"/>
                <c:pt idx="0">
                  <c:v>34.262260517376703</c:v>
                </c:pt>
                <c:pt idx="1">
                  <c:v>3.8063451324235902</c:v>
                </c:pt>
                <c:pt idx="2">
                  <c:v>20.288583994620701</c:v>
                </c:pt>
                <c:pt idx="3">
                  <c:v>19.774845457903002</c:v>
                </c:pt>
                <c:pt idx="4">
                  <c:v>4.2730950084356403</c:v>
                </c:pt>
                <c:pt idx="5">
                  <c:v>28.906171228586199</c:v>
                </c:pt>
                <c:pt idx="6">
                  <c:v>3.63188745323956</c:v>
                </c:pt>
                <c:pt idx="7">
                  <c:v>11.9378837295317</c:v>
                </c:pt>
                <c:pt idx="8">
                  <c:v>1.57687485235703</c:v>
                </c:pt>
                <c:pt idx="9">
                  <c:v>6.6492850971537898</c:v>
                </c:pt>
                <c:pt idx="10">
                  <c:v>5.4008181005726996</c:v>
                </c:pt>
                <c:pt idx="11">
                  <c:v>7.9699834277389199</c:v>
                </c:pt>
                <c:pt idx="12">
                  <c:v>14.8302012633622</c:v>
                </c:pt>
                <c:pt idx="13">
                  <c:v>11.0345008079276</c:v>
                </c:pt>
                <c:pt idx="14">
                  <c:v>6.5783001458045298</c:v>
                </c:pt>
                <c:pt idx="15">
                  <c:v>0.70980532756247505</c:v>
                </c:pt>
                <c:pt idx="16">
                  <c:v>4.3372940810163501</c:v>
                </c:pt>
                <c:pt idx="17">
                  <c:v>0.957117287746728</c:v>
                </c:pt>
                <c:pt idx="18">
                  <c:v>17.4987024896093</c:v>
                </c:pt>
                <c:pt idx="19">
                  <c:v>15.8854954279947</c:v>
                </c:pt>
              </c:numCache>
            </c:numRef>
          </c:yVal>
          <c:smooth val="0"/>
          <c:extLst>
            <c:ext xmlns:c16="http://schemas.microsoft.com/office/drawing/2014/chart" uri="{C3380CC4-5D6E-409C-BE32-E72D297353CC}">
              <c16:uniqueId val="{00000006-6EF4-463F-B9D2-4AFD3D09FA61}"/>
            </c:ext>
          </c:extLst>
        </c:ser>
        <c:ser>
          <c:idx val="45"/>
          <c:order val="14"/>
          <c:tx>
            <c:v>Seattle</c:v>
          </c:tx>
          <c:spPr>
            <a:ln w="25400" cap="rnd">
              <a:noFill/>
              <a:round/>
            </a:ln>
            <a:effectLst/>
          </c:spPr>
          <c:marker>
            <c:symbol val="square"/>
            <c:size val="5"/>
            <c:spPr>
              <a:noFill/>
              <a:ln w="9525">
                <a:solidFill>
                  <a:schemeClr val="tx1"/>
                </a:solidFill>
              </a:ln>
              <a:effectLst/>
            </c:spPr>
          </c:marker>
          <c:xVal>
            <c:numRef>
              <c:f>Seattle!$B$7:$B$26</c:f>
              <c:numCache>
                <c:formatCode>General</c:formatCode>
                <c:ptCount val="20"/>
                <c:pt idx="0">
                  <c:v>34.291439359158701</c:v>
                </c:pt>
                <c:pt idx="1">
                  <c:v>3.23616091733177</c:v>
                </c:pt>
                <c:pt idx="2">
                  <c:v>17.112600501862399</c:v>
                </c:pt>
                <c:pt idx="3">
                  <c:v>16.069305422209901</c:v>
                </c:pt>
                <c:pt idx="4">
                  <c:v>2.2792611177715498</c:v>
                </c:pt>
                <c:pt idx="5">
                  <c:v>24.8065686362417</c:v>
                </c:pt>
                <c:pt idx="6">
                  <c:v>2.72231452619988</c:v>
                </c:pt>
                <c:pt idx="7">
                  <c:v>4.8191464540360602</c:v>
                </c:pt>
                <c:pt idx="8">
                  <c:v>0.90458637848036205</c:v>
                </c:pt>
                <c:pt idx="9">
                  <c:v>3.3191857303241199</c:v>
                </c:pt>
                <c:pt idx="10">
                  <c:v>2.36799279973815</c:v>
                </c:pt>
                <c:pt idx="11">
                  <c:v>4.6333114215250699</c:v>
                </c:pt>
                <c:pt idx="12">
                  <c:v>14.012444187026199</c:v>
                </c:pt>
                <c:pt idx="13">
                  <c:v>4.6922589104420904</c:v>
                </c:pt>
                <c:pt idx="14">
                  <c:v>6.1713578239282603</c:v>
                </c:pt>
                <c:pt idx="15">
                  <c:v>0.23382902869034</c:v>
                </c:pt>
                <c:pt idx="16">
                  <c:v>2.0180891810832202</c:v>
                </c:pt>
                <c:pt idx="17">
                  <c:v>0.30391861566212502</c:v>
                </c:pt>
                <c:pt idx="18">
                  <c:v>13.8072933959502</c:v>
                </c:pt>
                <c:pt idx="19">
                  <c:v>7.9005450795181504</c:v>
                </c:pt>
              </c:numCache>
            </c:numRef>
          </c:xVal>
          <c:yVal>
            <c:numRef>
              <c:f>Seattle!$B$31:$B$50</c:f>
              <c:numCache>
                <c:formatCode>General</c:formatCode>
                <c:ptCount val="20"/>
                <c:pt idx="0">
                  <c:v>33.913129998608099</c:v>
                </c:pt>
                <c:pt idx="1">
                  <c:v>3.0804276332056899</c:v>
                </c:pt>
                <c:pt idx="2">
                  <c:v>18.3049666946354</c:v>
                </c:pt>
                <c:pt idx="3">
                  <c:v>18.894421647301101</c:v>
                </c:pt>
                <c:pt idx="4">
                  <c:v>2.58713138916761</c:v>
                </c:pt>
                <c:pt idx="5">
                  <c:v>26.635721728482999</c:v>
                </c:pt>
                <c:pt idx="6">
                  <c:v>3.1248087413688901</c:v>
                </c:pt>
                <c:pt idx="7">
                  <c:v>7.9575823877679799</c:v>
                </c:pt>
                <c:pt idx="8">
                  <c:v>0.90296816225417798</c:v>
                </c:pt>
                <c:pt idx="9">
                  <c:v>4.3360924986766998</c:v>
                </c:pt>
                <c:pt idx="10">
                  <c:v>4.0125199119944801</c:v>
                </c:pt>
                <c:pt idx="11">
                  <c:v>6.4720421313415901</c:v>
                </c:pt>
                <c:pt idx="12">
                  <c:v>14.1212639684391</c:v>
                </c:pt>
                <c:pt idx="13">
                  <c:v>8.6694613961906093</c:v>
                </c:pt>
                <c:pt idx="14">
                  <c:v>6.24072686250845</c:v>
                </c:pt>
                <c:pt idx="15">
                  <c:v>0.34335712730732598</c:v>
                </c:pt>
                <c:pt idx="16">
                  <c:v>3.2212038571294701</c:v>
                </c:pt>
                <c:pt idx="17">
                  <c:v>0.47054972631286701</c:v>
                </c:pt>
                <c:pt idx="18">
                  <c:v>15.7052708168306</c:v>
                </c:pt>
                <c:pt idx="19">
                  <c:v>12.2993179698523</c:v>
                </c:pt>
              </c:numCache>
            </c:numRef>
          </c:yVal>
          <c:smooth val="0"/>
          <c:extLst>
            <c:ext xmlns:c16="http://schemas.microsoft.com/office/drawing/2014/chart" uri="{C3380CC4-5D6E-409C-BE32-E72D297353CC}">
              <c16:uniqueId val="{00000007-6EF4-463F-B9D2-4AFD3D09FA61}"/>
            </c:ext>
          </c:extLst>
        </c:ser>
        <c:ser>
          <c:idx val="12"/>
          <c:order val="16"/>
          <c:tx>
            <c:v>Memphis</c:v>
          </c:tx>
          <c:spPr>
            <a:ln w="25400" cap="rnd">
              <a:noFill/>
              <a:round/>
            </a:ln>
            <a:effectLst/>
          </c:spPr>
          <c:marker>
            <c:symbol val="triangle"/>
            <c:size val="5"/>
            <c:spPr>
              <a:noFill/>
              <a:ln w="9525">
                <a:solidFill>
                  <a:schemeClr val="tx1"/>
                </a:solidFill>
              </a:ln>
              <a:effectLst/>
            </c:spPr>
          </c:marker>
          <c:xVal>
            <c:numRef>
              <c:f>Memphis!$B$7:$B$26</c:f>
              <c:numCache>
                <c:formatCode>General</c:formatCode>
                <c:ptCount val="20"/>
                <c:pt idx="0">
                  <c:v>19.948604886212799</c:v>
                </c:pt>
                <c:pt idx="1">
                  <c:v>1.78807341291528</c:v>
                </c:pt>
                <c:pt idx="2">
                  <c:v>9.4362322007737909</c:v>
                </c:pt>
                <c:pt idx="3">
                  <c:v>7.5684902192818004</c:v>
                </c:pt>
                <c:pt idx="4">
                  <c:v>0.95522672470193004</c:v>
                </c:pt>
                <c:pt idx="5">
                  <c:v>14.098320119793801</c:v>
                </c:pt>
                <c:pt idx="6">
                  <c:v>1.3645186415730799</c:v>
                </c:pt>
                <c:pt idx="7">
                  <c:v>1.6696568125114299</c:v>
                </c:pt>
                <c:pt idx="8">
                  <c:v>0.457583187170092</c:v>
                </c:pt>
                <c:pt idx="9">
                  <c:v>1.3265787416349599</c:v>
                </c:pt>
                <c:pt idx="10">
                  <c:v>0.74611994378607904</c:v>
                </c:pt>
                <c:pt idx="11">
                  <c:v>1.7428528157030301</c:v>
                </c:pt>
                <c:pt idx="12">
                  <c:v>7.67304166838864</c:v>
                </c:pt>
                <c:pt idx="13">
                  <c:v>1.4103495137231401</c:v>
                </c:pt>
                <c:pt idx="14">
                  <c:v>3.6634744542771198</c:v>
                </c:pt>
                <c:pt idx="15">
                  <c:v>7.0701190676423803E-2</c:v>
                </c:pt>
                <c:pt idx="16">
                  <c:v>0.77498856548513795</c:v>
                </c:pt>
                <c:pt idx="17">
                  <c:v>7.7018829038929107E-2</c:v>
                </c:pt>
                <c:pt idx="18">
                  <c:v>7.1906959045459899</c:v>
                </c:pt>
                <c:pt idx="19">
                  <c:v>2.7956976392394099</c:v>
                </c:pt>
              </c:numCache>
            </c:numRef>
          </c:xVal>
          <c:yVal>
            <c:numRef>
              <c:f>Memphis!$B$31:$B$50</c:f>
              <c:numCache>
                <c:formatCode>General</c:formatCode>
                <c:ptCount val="20"/>
                <c:pt idx="0">
                  <c:v>33.401594313210602</c:v>
                </c:pt>
                <c:pt idx="1">
                  <c:v>2.8612357110444799</c:v>
                </c:pt>
                <c:pt idx="2">
                  <c:v>16.4036805439776</c:v>
                </c:pt>
                <c:pt idx="3">
                  <c:v>17.633258729391201</c:v>
                </c:pt>
                <c:pt idx="4">
                  <c:v>1.8079048799372801</c:v>
                </c:pt>
                <c:pt idx="5">
                  <c:v>23.740763861366901</c:v>
                </c:pt>
                <c:pt idx="6">
                  <c:v>2.7161051572308401</c:v>
                </c:pt>
                <c:pt idx="7">
                  <c:v>4.96844933637382</c:v>
                </c:pt>
                <c:pt idx="8">
                  <c:v>0.64128260959903005</c:v>
                </c:pt>
                <c:pt idx="9">
                  <c:v>3.35871661907666</c:v>
                </c:pt>
                <c:pt idx="10">
                  <c:v>2.8320340632724998</c:v>
                </c:pt>
                <c:pt idx="11">
                  <c:v>5.2426569618561603</c:v>
                </c:pt>
                <c:pt idx="12">
                  <c:v>13.427049157730099</c:v>
                </c:pt>
                <c:pt idx="13">
                  <c:v>6.0214362453645096</c:v>
                </c:pt>
                <c:pt idx="14">
                  <c:v>5.8283398195393898</c:v>
                </c:pt>
                <c:pt idx="15">
                  <c:v>0.194873930843009</c:v>
                </c:pt>
                <c:pt idx="16">
                  <c:v>2.1765674022599799</c:v>
                </c:pt>
                <c:pt idx="17">
                  <c:v>0.227258379665324</c:v>
                </c:pt>
                <c:pt idx="18">
                  <c:v>13.6199845160608</c:v>
                </c:pt>
                <c:pt idx="19">
                  <c:v>9.2366369825976395</c:v>
                </c:pt>
              </c:numCache>
            </c:numRef>
          </c:yVal>
          <c:smooth val="0"/>
          <c:extLst>
            <c:ext xmlns:c16="http://schemas.microsoft.com/office/drawing/2014/chart" uri="{C3380CC4-5D6E-409C-BE32-E72D297353CC}">
              <c16:uniqueId val="{00000008-6EF4-463F-B9D2-4AFD3D09FA61}"/>
            </c:ext>
          </c:extLst>
        </c:ser>
        <c:ser>
          <c:idx val="15"/>
          <c:order val="18"/>
          <c:tx>
            <c:v>Charleston</c:v>
          </c:tx>
          <c:spPr>
            <a:ln w="25400" cap="rnd">
              <a:noFill/>
              <a:round/>
            </a:ln>
            <a:effectLst/>
          </c:spPr>
          <c:marker>
            <c:symbol val="x"/>
            <c:size val="5"/>
            <c:spPr>
              <a:noFill/>
              <a:ln w="9525">
                <a:solidFill>
                  <a:schemeClr val="tx1"/>
                </a:solidFill>
              </a:ln>
              <a:effectLst/>
            </c:spPr>
          </c:marker>
          <c:xVal>
            <c:numRef>
              <c:f>Charleston!$B$7:$B$26</c:f>
              <c:numCache>
                <c:formatCode>General</c:formatCode>
                <c:ptCount val="20"/>
                <c:pt idx="0">
                  <c:v>18.2045810871547</c:v>
                </c:pt>
                <c:pt idx="1">
                  <c:v>1.62749195167959</c:v>
                </c:pt>
                <c:pt idx="2">
                  <c:v>8.5468604389048206</c:v>
                </c:pt>
                <c:pt idx="3">
                  <c:v>6.5979680116943902</c:v>
                </c:pt>
                <c:pt idx="4">
                  <c:v>0.82537979254690097</c:v>
                </c:pt>
                <c:pt idx="5">
                  <c:v>12.8334406980405</c:v>
                </c:pt>
                <c:pt idx="6">
                  <c:v>1.2139648356976001</c:v>
                </c:pt>
                <c:pt idx="7">
                  <c:v>1.36188282878726</c:v>
                </c:pt>
                <c:pt idx="8">
                  <c:v>0.415008800432213</c:v>
                </c:pt>
                <c:pt idx="9">
                  <c:v>1.1239930168358201</c:v>
                </c:pt>
                <c:pt idx="10">
                  <c:v>0.60673026888671899</c:v>
                </c:pt>
                <c:pt idx="11">
                  <c:v>1.4393068916856</c:v>
                </c:pt>
                <c:pt idx="12">
                  <c:v>6.8613009978363397</c:v>
                </c:pt>
                <c:pt idx="13">
                  <c:v>1.1271394967049999</c:v>
                </c:pt>
                <c:pt idx="14">
                  <c:v>3.37782028202454</c:v>
                </c:pt>
                <c:pt idx="15">
                  <c:v>5.6147766578107598E-2</c:v>
                </c:pt>
                <c:pt idx="16">
                  <c:v>0.65739560145313303</c:v>
                </c:pt>
                <c:pt idx="17">
                  <c:v>5.9335031728453003E-2</c:v>
                </c:pt>
                <c:pt idx="18">
                  <c:v>6.4328110702458297</c:v>
                </c:pt>
                <c:pt idx="19">
                  <c:v>2.2685213343122501</c:v>
                </c:pt>
              </c:numCache>
            </c:numRef>
          </c:xVal>
          <c:yVal>
            <c:numRef>
              <c:f>Charleston!$B$31:$B$50</c:f>
              <c:numCache>
                <c:formatCode>General</c:formatCode>
                <c:ptCount val="20"/>
                <c:pt idx="0">
                  <c:v>33.222592999027697</c:v>
                </c:pt>
                <c:pt idx="1">
                  <c:v>2.8290377925432502</c:v>
                </c:pt>
                <c:pt idx="2">
                  <c:v>16.0872717307378</c:v>
                </c:pt>
                <c:pt idx="3">
                  <c:v>17.227981266824301</c:v>
                </c:pt>
                <c:pt idx="4">
                  <c:v>1.73986917638621</c:v>
                </c:pt>
                <c:pt idx="5">
                  <c:v>23.4038575734793</c:v>
                </c:pt>
                <c:pt idx="6">
                  <c:v>2.6630261163195001</c:v>
                </c:pt>
                <c:pt idx="7">
                  <c:v>4.5791610326035004</c:v>
                </c:pt>
                <c:pt idx="8">
                  <c:v>0.61898113479353101</c:v>
                </c:pt>
                <c:pt idx="9">
                  <c:v>3.1852288034060301</c:v>
                </c:pt>
                <c:pt idx="10">
                  <c:v>2.6742407858675601</c:v>
                </c:pt>
                <c:pt idx="11">
                  <c:v>4.9714542763446898</c:v>
                </c:pt>
                <c:pt idx="12">
                  <c:v>13.295181437035501</c:v>
                </c:pt>
                <c:pt idx="13">
                  <c:v>5.5444857895059299</c:v>
                </c:pt>
                <c:pt idx="14">
                  <c:v>5.7562181739193701</c:v>
                </c:pt>
                <c:pt idx="15">
                  <c:v>0.18008729403561399</c:v>
                </c:pt>
                <c:pt idx="16">
                  <c:v>2.0241146619011401</c:v>
                </c:pt>
                <c:pt idx="17">
                  <c:v>0.186773715113358</c:v>
                </c:pt>
                <c:pt idx="18">
                  <c:v>13.3284223655163</c:v>
                </c:pt>
                <c:pt idx="19">
                  <c:v>8.7163026139706599</c:v>
                </c:pt>
              </c:numCache>
            </c:numRef>
          </c:yVal>
          <c:smooth val="0"/>
          <c:extLst>
            <c:ext xmlns:c16="http://schemas.microsoft.com/office/drawing/2014/chart" uri="{C3380CC4-5D6E-409C-BE32-E72D297353CC}">
              <c16:uniqueId val="{00000009-6EF4-463F-B9D2-4AFD3D09FA61}"/>
            </c:ext>
          </c:extLst>
        </c:ser>
        <c:ser>
          <c:idx val="17"/>
          <c:order val="20"/>
          <c:tx>
            <c:v>1 to 1 line</c:v>
          </c:tx>
          <c:spPr>
            <a:ln w="19050" cap="rnd">
              <a:solidFill>
                <a:schemeClr val="tx1"/>
              </a:solidFill>
              <a:prstDash val="solid"/>
              <a:round/>
            </a:ln>
            <a:effectLst/>
          </c:spPr>
          <c:marker>
            <c:symbol val="none"/>
          </c:marker>
          <c:xVal>
            <c:numRef>
              <c:f>'PLOTS R&amp;W'!$A$163:$A$164</c:f>
              <c:numCache>
                <c:formatCode>General</c:formatCode>
                <c:ptCount val="2"/>
                <c:pt idx="0">
                  <c:v>0</c:v>
                </c:pt>
                <c:pt idx="1">
                  <c:v>1000</c:v>
                </c:pt>
              </c:numCache>
            </c:numRef>
          </c:xVal>
          <c:yVal>
            <c:numRef>
              <c:f>'PLOTS R&amp;W'!$B$163:$B$164</c:f>
              <c:numCache>
                <c:formatCode>General</c:formatCode>
                <c:ptCount val="2"/>
                <c:pt idx="0">
                  <c:v>0</c:v>
                </c:pt>
                <c:pt idx="1">
                  <c:v>1000</c:v>
                </c:pt>
              </c:numCache>
            </c:numRef>
          </c:yVal>
          <c:smooth val="0"/>
          <c:extLst>
            <c:ext xmlns:c16="http://schemas.microsoft.com/office/drawing/2014/chart" uri="{C3380CC4-5D6E-409C-BE32-E72D297353CC}">
              <c16:uniqueId val="{0000000A-6EF4-463F-B9D2-4AFD3D09FA61}"/>
            </c:ext>
          </c:extLst>
        </c:ser>
        <c:ser>
          <c:idx val="0"/>
          <c:order val="21"/>
          <c:tx>
            <c:v>R&amp;W</c:v>
          </c:tx>
          <c:spPr>
            <a:ln w="25400" cap="rnd">
              <a:noFill/>
              <a:round/>
            </a:ln>
            <a:effectLst/>
          </c:spPr>
          <c:marker>
            <c:symbol val="none"/>
          </c:marker>
          <c:trendline>
            <c:spPr>
              <a:ln w="22225" cap="rnd">
                <a:solidFill>
                  <a:schemeClr val="accent1"/>
                </a:solidFill>
                <a:prstDash val="solid"/>
              </a:ln>
              <a:effectLst/>
            </c:spPr>
            <c:trendlineType val="linear"/>
            <c:forward val="20"/>
            <c:dispRSqr val="0"/>
            <c:dispEq val="0"/>
          </c:trendline>
          <c:xVal>
            <c:numRef>
              <c:f>Trendlines!$G$5:$G$204</c:f>
              <c:numCache>
                <c:formatCode>General</c:formatCode>
                <c:ptCount val="200"/>
                <c:pt idx="0">
                  <c:v>11.676633726065999</c:v>
                </c:pt>
                <c:pt idx="1">
                  <c:v>0.97327298857053002</c:v>
                </c:pt>
                <c:pt idx="2">
                  <c:v>4.9878184015047804</c:v>
                </c:pt>
                <c:pt idx="3">
                  <c:v>2.0551296343606098</c:v>
                </c:pt>
                <c:pt idx="4">
                  <c:v>0.46580666123305597</c:v>
                </c:pt>
                <c:pt idx="5">
                  <c:v>7.5956500670458702</c:v>
                </c:pt>
                <c:pt idx="6">
                  <c:v>0.47330210083996799</c:v>
                </c:pt>
                <c:pt idx="7">
                  <c:v>0.25731274768045598</c:v>
                </c:pt>
                <c:pt idx="8">
                  <c:v>0.30823743830021799</c:v>
                </c:pt>
                <c:pt idx="9">
                  <c:v>0.37547925203756199</c:v>
                </c:pt>
                <c:pt idx="10">
                  <c:v>0.12188985761064999</c:v>
                </c:pt>
                <c:pt idx="11">
                  <c:v>0.35709368265492902</c:v>
                </c:pt>
                <c:pt idx="12">
                  <c:v>2.92551944991855</c:v>
                </c:pt>
                <c:pt idx="13">
                  <c:v>0.18613758161743499</c:v>
                </c:pt>
                <c:pt idx="14">
                  <c:v>2.53984860239028</c:v>
                </c:pt>
                <c:pt idx="15">
                  <c:v>8.6535671825989195E-3</c:v>
                </c:pt>
                <c:pt idx="16">
                  <c:v>0.19864960461294701</c:v>
                </c:pt>
                <c:pt idx="17">
                  <c:v>7.9059408569495896E-3</c:v>
                </c:pt>
                <c:pt idx="18">
                  <c:v>2.9774237288254901</c:v>
                </c:pt>
                <c:pt idx="19">
                  <c:v>0.41909577641041101</c:v>
                </c:pt>
                <c:pt idx="20">
                  <c:v>41.004578966126097</c:v>
                </c:pt>
                <c:pt idx="21">
                  <c:v>4.1719874087760003</c:v>
                </c:pt>
                <c:pt idx="22">
                  <c:v>21.5915232523766</c:v>
                </c:pt>
                <c:pt idx="23">
                  <c:v>21.264183528305001</c:v>
                </c:pt>
                <c:pt idx="24">
                  <c:v>3.5924493749996902</c:v>
                </c:pt>
                <c:pt idx="25">
                  <c:v>30.368861733967599</c:v>
                </c:pt>
                <c:pt idx="26">
                  <c:v>3.5679590488451298</c:v>
                </c:pt>
                <c:pt idx="27">
                  <c:v>7.8186047002306802</c:v>
                </c:pt>
                <c:pt idx="28">
                  <c:v>1.34440879876251</c:v>
                </c:pt>
                <c:pt idx="29">
                  <c:v>5.0163566871759597</c:v>
                </c:pt>
                <c:pt idx="30">
                  <c:v>3.9457471784429399</c:v>
                </c:pt>
                <c:pt idx="31">
                  <c:v>7.0992620409567202</c:v>
                </c:pt>
                <c:pt idx="32">
                  <c:v>17.145619879428899</c:v>
                </c:pt>
                <c:pt idx="33">
                  <c:v>7.8702456318031198</c:v>
                </c:pt>
                <c:pt idx="34">
                  <c:v>7.4703440567979298</c:v>
                </c:pt>
                <c:pt idx="35">
                  <c:v>0.38679492134857402</c:v>
                </c:pt>
                <c:pt idx="36">
                  <c:v>3.1623987090277499</c:v>
                </c:pt>
                <c:pt idx="37">
                  <c:v>0.57280660458687205</c:v>
                </c:pt>
                <c:pt idx="38">
                  <c:v>17.805948715480302</c:v>
                </c:pt>
                <c:pt idx="39">
                  <c:v>12.2361523016106</c:v>
                </c:pt>
                <c:pt idx="40">
                  <c:v>39.363384374377397</c:v>
                </c:pt>
                <c:pt idx="41">
                  <c:v>3.8082511246559698</c:v>
                </c:pt>
                <c:pt idx="42">
                  <c:v>20.0230713160208</c:v>
                </c:pt>
                <c:pt idx="43">
                  <c:v>19.304666371967201</c:v>
                </c:pt>
                <c:pt idx="44">
                  <c:v>2.89299146441153</c:v>
                </c:pt>
                <c:pt idx="45">
                  <c:v>28.677905738252701</c:v>
                </c:pt>
                <c:pt idx="46">
                  <c:v>3.2407666720825499</c:v>
                </c:pt>
                <c:pt idx="47">
                  <c:v>6.2237437767776003</c:v>
                </c:pt>
                <c:pt idx="48">
                  <c:v>1.11484109149661</c:v>
                </c:pt>
                <c:pt idx="49">
                  <c:v>4.1734240083915797</c:v>
                </c:pt>
                <c:pt idx="50">
                  <c:v>3.1074363470107298</c:v>
                </c:pt>
                <c:pt idx="51">
                  <c:v>5.8867372799823903</c:v>
                </c:pt>
                <c:pt idx="52">
                  <c:v>16.256356149549902</c:v>
                </c:pt>
                <c:pt idx="53">
                  <c:v>6.2029320406992801</c:v>
                </c:pt>
                <c:pt idx="54">
                  <c:v>7.0874743020641899</c:v>
                </c:pt>
                <c:pt idx="55">
                  <c:v>0.30445730839392598</c:v>
                </c:pt>
                <c:pt idx="56">
                  <c:v>2.5688897207722001</c:v>
                </c:pt>
                <c:pt idx="57">
                  <c:v>0.41578768863774601</c:v>
                </c:pt>
                <c:pt idx="58">
                  <c:v>16.314020375505901</c:v>
                </c:pt>
                <c:pt idx="59">
                  <c:v>10.076583250034099</c:v>
                </c:pt>
                <c:pt idx="60">
                  <c:v>24.900760076916701</c:v>
                </c:pt>
                <c:pt idx="61">
                  <c:v>2.2512113420421702</c:v>
                </c:pt>
                <c:pt idx="62">
                  <c:v>11.976225713660099</c:v>
                </c:pt>
                <c:pt idx="63">
                  <c:v>10.298881202821001</c:v>
                </c:pt>
                <c:pt idx="64">
                  <c:v>1.3385837615329399</c:v>
                </c:pt>
                <c:pt idx="65">
                  <c:v>17.729325245891999</c:v>
                </c:pt>
                <c:pt idx="66">
                  <c:v>1.80015030394993</c:v>
                </c:pt>
                <c:pt idx="67">
                  <c:v>2.56456257962031</c:v>
                </c:pt>
                <c:pt idx="68">
                  <c:v>0.58929930716419399</c:v>
                </c:pt>
                <c:pt idx="69">
                  <c:v>1.9106579858522801</c:v>
                </c:pt>
                <c:pt idx="70">
                  <c:v>1.1817713398740199</c:v>
                </c:pt>
                <c:pt idx="71">
                  <c:v>2.5975854609742899</c:v>
                </c:pt>
                <c:pt idx="72">
                  <c:v>9.8689788786201493</c:v>
                </c:pt>
                <c:pt idx="73">
                  <c:v>2.2867008559840798</c:v>
                </c:pt>
                <c:pt idx="74">
                  <c:v>4.5206475595506301</c:v>
                </c:pt>
                <c:pt idx="75">
                  <c:v>0.116482006078242</c:v>
                </c:pt>
                <c:pt idx="76">
                  <c:v>1.13084672258784</c:v>
                </c:pt>
                <c:pt idx="77">
                  <c:v>0.13539489800483101</c:v>
                </c:pt>
                <c:pt idx="78">
                  <c:v>9.3509936874562403</c:v>
                </c:pt>
                <c:pt idx="79">
                  <c:v>4.3048405141691104</c:v>
                </c:pt>
                <c:pt idx="80">
                  <c:v>26.291456129502102</c:v>
                </c:pt>
                <c:pt idx="81">
                  <c:v>2.4086480146876301</c:v>
                </c:pt>
                <c:pt idx="82">
                  <c:v>12.8123743250356</c:v>
                </c:pt>
                <c:pt idx="83">
                  <c:v>11.502316430349101</c:v>
                </c:pt>
                <c:pt idx="84">
                  <c:v>1.53333590564912</c:v>
                </c:pt>
                <c:pt idx="85">
                  <c:v>18.835109145479301</c:v>
                </c:pt>
                <c:pt idx="86">
                  <c:v>1.9791541570184299</c:v>
                </c:pt>
                <c:pt idx="87">
                  <c:v>3.1131979203530098</c:v>
                </c:pt>
                <c:pt idx="88">
                  <c:v>0.64495580283557896</c:v>
                </c:pt>
                <c:pt idx="89">
                  <c:v>2.2363623875858401</c:v>
                </c:pt>
                <c:pt idx="90">
                  <c:v>1.48064139441598</c:v>
                </c:pt>
                <c:pt idx="91">
                  <c:v>3.07610532492787</c:v>
                </c:pt>
                <c:pt idx="92">
                  <c:v>10.5653286260264</c:v>
                </c:pt>
                <c:pt idx="93">
                  <c:v>2.89758471239643</c:v>
                </c:pt>
                <c:pt idx="94">
                  <c:v>4.74891026831527</c:v>
                </c:pt>
                <c:pt idx="95">
                  <c:v>0.146970774559391</c:v>
                </c:pt>
                <c:pt idx="96">
                  <c:v>1.3398824166835901</c:v>
                </c:pt>
                <c:pt idx="97">
                  <c:v>0.178297607859326</c:v>
                </c:pt>
                <c:pt idx="98">
                  <c:v>10.1685900352425</c:v>
                </c:pt>
                <c:pt idx="99">
                  <c:v>5.1835623462769398</c:v>
                </c:pt>
                <c:pt idx="100">
                  <c:v>40.625938598601202</c:v>
                </c:pt>
                <c:pt idx="101">
                  <c:v>4.0047173336747601</c:v>
                </c:pt>
                <c:pt idx="102">
                  <c:v>20.941084788589102</c:v>
                </c:pt>
                <c:pt idx="103">
                  <c:v>20.466087228423699</c:v>
                </c:pt>
                <c:pt idx="104">
                  <c:v>3.1924132243527099</c:v>
                </c:pt>
                <c:pt idx="105">
                  <c:v>29.766036857745</c:v>
                </c:pt>
                <c:pt idx="106">
                  <c:v>3.4253379573474998</c:v>
                </c:pt>
                <c:pt idx="107">
                  <c:v>6.9312794283886499</c:v>
                </c:pt>
                <c:pt idx="108">
                  <c:v>1.2098078579848099</c:v>
                </c:pt>
                <c:pt idx="109">
                  <c:v>4.5718481057168301</c:v>
                </c:pt>
                <c:pt idx="110">
                  <c:v>3.4868049070396001</c:v>
                </c:pt>
                <c:pt idx="111">
                  <c:v>6.4647896411724997</c:v>
                </c:pt>
                <c:pt idx="112">
                  <c:v>16.884171425337701</c:v>
                </c:pt>
                <c:pt idx="113">
                  <c:v>6.9728151270426499</c:v>
                </c:pt>
                <c:pt idx="114">
                  <c:v>7.3359867937846399</c:v>
                </c:pt>
                <c:pt idx="115">
                  <c:v>0.34042869081307298</c:v>
                </c:pt>
                <c:pt idx="116">
                  <c:v>2.8403649745481099</c:v>
                </c:pt>
                <c:pt idx="117">
                  <c:v>0.47972513734108002</c:v>
                </c:pt>
                <c:pt idx="118">
                  <c:v>17.160382123543499</c:v>
                </c:pt>
                <c:pt idx="119">
                  <c:v>11.098403691</c:v>
                </c:pt>
                <c:pt idx="120">
                  <c:v>62.072853877916799</c:v>
                </c:pt>
                <c:pt idx="121">
                  <c:v>4.3809434666202698</c:v>
                </c:pt>
                <c:pt idx="122">
                  <c:v>23.187665282725099</c:v>
                </c:pt>
                <c:pt idx="123">
                  <c:v>22.358282882369899</c:v>
                </c:pt>
                <c:pt idx="124">
                  <c:v>3.3916471419379199</c:v>
                </c:pt>
                <c:pt idx="125">
                  <c:v>32.317174869015297</c:v>
                </c:pt>
                <c:pt idx="126">
                  <c:v>3.75089631555801</c:v>
                </c:pt>
                <c:pt idx="127">
                  <c:v>7.2692598749234802</c:v>
                </c:pt>
                <c:pt idx="128">
                  <c:v>1.3116183898303599</c:v>
                </c:pt>
                <c:pt idx="129">
                  <c:v>4.8666219980300296</c:v>
                </c:pt>
                <c:pt idx="130">
                  <c:v>3.6555454445632698</c:v>
                </c:pt>
                <c:pt idx="131">
                  <c:v>6.8603651826210799</c:v>
                </c:pt>
                <c:pt idx="132">
                  <c:v>18.722820142611301</c:v>
                </c:pt>
                <c:pt idx="133">
                  <c:v>7.2868363301159098</c:v>
                </c:pt>
                <c:pt idx="134">
                  <c:v>8.2123750711358205</c:v>
                </c:pt>
                <c:pt idx="135">
                  <c:v>0.355827407954805</c:v>
                </c:pt>
                <c:pt idx="136">
                  <c:v>3.0026805554070299</c:v>
                </c:pt>
                <c:pt idx="137">
                  <c:v>0.489735854522581</c:v>
                </c:pt>
                <c:pt idx="138">
                  <c:v>18.8607976088783</c:v>
                </c:pt>
                <c:pt idx="139">
                  <c:v>11.7480961427562</c:v>
                </c:pt>
                <c:pt idx="140">
                  <c:v>34.291439359158701</c:v>
                </c:pt>
                <c:pt idx="141">
                  <c:v>3.23616091733177</c:v>
                </c:pt>
                <c:pt idx="142">
                  <c:v>17.112600501862399</c:v>
                </c:pt>
                <c:pt idx="143">
                  <c:v>16.069305422209901</c:v>
                </c:pt>
                <c:pt idx="144">
                  <c:v>2.2792611177715498</c:v>
                </c:pt>
                <c:pt idx="145">
                  <c:v>24.8065686362417</c:v>
                </c:pt>
                <c:pt idx="146">
                  <c:v>2.72231452619988</c:v>
                </c:pt>
                <c:pt idx="147">
                  <c:v>4.8191464540360602</c:v>
                </c:pt>
                <c:pt idx="148">
                  <c:v>0.90458637848036205</c:v>
                </c:pt>
                <c:pt idx="149">
                  <c:v>3.3191857303241199</c:v>
                </c:pt>
                <c:pt idx="150">
                  <c:v>2.36799279973815</c:v>
                </c:pt>
                <c:pt idx="151">
                  <c:v>4.6333114215250699</c:v>
                </c:pt>
                <c:pt idx="152">
                  <c:v>14.012444187026199</c:v>
                </c:pt>
                <c:pt idx="153">
                  <c:v>4.6922589104420904</c:v>
                </c:pt>
                <c:pt idx="154">
                  <c:v>6.1713578239282603</c:v>
                </c:pt>
                <c:pt idx="155">
                  <c:v>0.23382902869034</c:v>
                </c:pt>
                <c:pt idx="156">
                  <c:v>2.0180891810832202</c:v>
                </c:pt>
                <c:pt idx="157">
                  <c:v>0.30391861566212502</c:v>
                </c:pt>
                <c:pt idx="158">
                  <c:v>13.8072933959502</c:v>
                </c:pt>
                <c:pt idx="159">
                  <c:v>7.9005450795181504</c:v>
                </c:pt>
                <c:pt idx="160">
                  <c:v>19.948604886212799</c:v>
                </c:pt>
                <c:pt idx="161">
                  <c:v>1.78807341291528</c:v>
                </c:pt>
                <c:pt idx="162">
                  <c:v>9.4362322007737909</c:v>
                </c:pt>
                <c:pt idx="163">
                  <c:v>7.5684902192818004</c:v>
                </c:pt>
                <c:pt idx="164">
                  <c:v>0.95522672470193004</c:v>
                </c:pt>
                <c:pt idx="165">
                  <c:v>14.098320119793801</c:v>
                </c:pt>
                <c:pt idx="166">
                  <c:v>1.3645186415730799</c:v>
                </c:pt>
                <c:pt idx="167">
                  <c:v>1.6696568125114299</c:v>
                </c:pt>
                <c:pt idx="168">
                  <c:v>0.457583187170092</c:v>
                </c:pt>
                <c:pt idx="169">
                  <c:v>1.3265787416349599</c:v>
                </c:pt>
                <c:pt idx="170">
                  <c:v>0.74611994378607904</c:v>
                </c:pt>
                <c:pt idx="171">
                  <c:v>1.7428528157030301</c:v>
                </c:pt>
                <c:pt idx="172">
                  <c:v>7.67304166838864</c:v>
                </c:pt>
                <c:pt idx="173">
                  <c:v>1.4103495137231401</c:v>
                </c:pt>
                <c:pt idx="174">
                  <c:v>3.6634744542771198</c:v>
                </c:pt>
                <c:pt idx="175">
                  <c:v>7.0701190676423803E-2</c:v>
                </c:pt>
                <c:pt idx="176">
                  <c:v>0.77498856548513795</c:v>
                </c:pt>
                <c:pt idx="177">
                  <c:v>7.7018829038929107E-2</c:v>
                </c:pt>
                <c:pt idx="178">
                  <c:v>7.1906959045459899</c:v>
                </c:pt>
                <c:pt idx="179">
                  <c:v>2.7956976392394099</c:v>
                </c:pt>
                <c:pt idx="180">
                  <c:v>18.2045810871547</c:v>
                </c:pt>
                <c:pt idx="181">
                  <c:v>1.62749195167959</c:v>
                </c:pt>
                <c:pt idx="182">
                  <c:v>8.5468604389048206</c:v>
                </c:pt>
                <c:pt idx="183">
                  <c:v>6.5979680116943902</c:v>
                </c:pt>
                <c:pt idx="184">
                  <c:v>0.82537979254690097</c:v>
                </c:pt>
                <c:pt idx="185">
                  <c:v>12.8334406980405</c:v>
                </c:pt>
                <c:pt idx="186">
                  <c:v>1.2139648356976001</c:v>
                </c:pt>
                <c:pt idx="187">
                  <c:v>1.36188282878726</c:v>
                </c:pt>
                <c:pt idx="188">
                  <c:v>0.415008800432213</c:v>
                </c:pt>
                <c:pt idx="189">
                  <c:v>1.1239930168358201</c:v>
                </c:pt>
                <c:pt idx="190">
                  <c:v>0.60673026888671899</c:v>
                </c:pt>
                <c:pt idx="191">
                  <c:v>1.4393068916856</c:v>
                </c:pt>
                <c:pt idx="192">
                  <c:v>6.8613009978363397</c:v>
                </c:pt>
                <c:pt idx="193">
                  <c:v>1.1271394967049999</c:v>
                </c:pt>
                <c:pt idx="194">
                  <c:v>3.37782028202454</c:v>
                </c:pt>
                <c:pt idx="195">
                  <c:v>5.6147766578107598E-2</c:v>
                </c:pt>
                <c:pt idx="196">
                  <c:v>0.65739560145313303</c:v>
                </c:pt>
                <c:pt idx="197">
                  <c:v>5.9335031728453003E-2</c:v>
                </c:pt>
                <c:pt idx="198">
                  <c:v>6.4328110702458297</c:v>
                </c:pt>
                <c:pt idx="199">
                  <c:v>2.2685213343122501</c:v>
                </c:pt>
              </c:numCache>
            </c:numRef>
          </c:xVal>
          <c:yVal>
            <c:numRef>
              <c:f>Trendlines!$A$5:$A$204</c:f>
              <c:numCache>
                <c:formatCode>General</c:formatCode>
                <c:ptCount val="200"/>
                <c:pt idx="0">
                  <c:v>18.194648765575401</c:v>
                </c:pt>
                <c:pt idx="1">
                  <c:v>1.70242078178317</c:v>
                </c:pt>
                <c:pt idx="2">
                  <c:v>8.4500415912535605</c:v>
                </c:pt>
                <c:pt idx="3">
                  <c:v>4.2072629152071501</c:v>
                </c:pt>
                <c:pt idx="4">
                  <c:v>0.62752453165866096</c:v>
                </c:pt>
                <c:pt idx="5">
                  <c:v>12.7369697884674</c:v>
                </c:pt>
                <c:pt idx="6">
                  <c:v>1.0530864724931199</c:v>
                </c:pt>
                <c:pt idx="7">
                  <c:v>0.34895579909272501</c:v>
                </c:pt>
                <c:pt idx="8">
                  <c:v>0.43144708629915601</c:v>
                </c:pt>
                <c:pt idx="9">
                  <c:v>0.55512665713156695</c:v>
                </c:pt>
                <c:pt idx="10">
                  <c:v>0.122664159724756</c:v>
                </c:pt>
                <c:pt idx="11">
                  <c:v>0.55832668900592297</c:v>
                </c:pt>
                <c:pt idx="12">
                  <c:v>5.7771406733065103</c:v>
                </c:pt>
                <c:pt idx="13">
                  <c:v>0.129187520769554</c:v>
                </c:pt>
                <c:pt idx="14">
                  <c:v>3.7361528659915901</c:v>
                </c:pt>
                <c:pt idx="15">
                  <c:v>1.03036654613029E-2</c:v>
                </c:pt>
                <c:pt idx="16">
                  <c:v>0.34805027910772901</c:v>
                </c:pt>
                <c:pt idx="17">
                  <c:v>2.64849456103138E-4</c:v>
                </c:pt>
                <c:pt idx="18">
                  <c:v>5.7632673377667301</c:v>
                </c:pt>
                <c:pt idx="19">
                  <c:v>0.60651929000816396</c:v>
                </c:pt>
                <c:pt idx="20">
                  <c:v>34.708317576386797</c:v>
                </c:pt>
                <c:pt idx="21">
                  <c:v>4.8489334229942598</c:v>
                </c:pt>
                <c:pt idx="22">
                  <c:v>21.4121895041568</c:v>
                </c:pt>
                <c:pt idx="23">
                  <c:v>20.401997272528899</c:v>
                </c:pt>
                <c:pt idx="24">
                  <c:v>6.7418432291103603</c:v>
                </c:pt>
                <c:pt idx="25">
                  <c:v>29.672060382645501</c:v>
                </c:pt>
                <c:pt idx="26">
                  <c:v>3.7366486491369302</c:v>
                </c:pt>
                <c:pt idx="27">
                  <c:v>14.4722378134078</c:v>
                </c:pt>
                <c:pt idx="28">
                  <c:v>2.2684262430112798</c:v>
                </c:pt>
                <c:pt idx="29">
                  <c:v>8.4608843847191206</c:v>
                </c:pt>
                <c:pt idx="30">
                  <c:v>6.7466120359408803</c:v>
                </c:pt>
                <c:pt idx="31">
                  <c:v>9.9728589898217503</c:v>
                </c:pt>
                <c:pt idx="32">
                  <c:v>15.146672961923</c:v>
                </c:pt>
                <c:pt idx="33">
                  <c:v>12.213153925496099</c:v>
                </c:pt>
                <c:pt idx="34">
                  <c:v>6.7713564658679397</c:v>
                </c:pt>
                <c:pt idx="35">
                  <c:v>0.86872835018417605</c:v>
                </c:pt>
                <c:pt idx="36">
                  <c:v>4.8693421617336501</c:v>
                </c:pt>
                <c:pt idx="37">
                  <c:v>1.6153233449346101</c:v>
                </c:pt>
                <c:pt idx="38">
                  <c:v>18.998901855007201</c:v>
                </c:pt>
                <c:pt idx="39">
                  <c:v>17.7359609167404</c:v>
                </c:pt>
                <c:pt idx="40">
                  <c:v>34.104163437808097</c:v>
                </c:pt>
                <c:pt idx="41">
                  <c:v>3.4313306973100999</c:v>
                </c:pt>
                <c:pt idx="42">
                  <c:v>19.412608072592501</c:v>
                </c:pt>
                <c:pt idx="43">
                  <c:v>19.403891736869198</c:v>
                </c:pt>
                <c:pt idx="44">
                  <c:v>3.3871358282693498</c:v>
                </c:pt>
                <c:pt idx="45">
                  <c:v>28.418640683237999</c:v>
                </c:pt>
                <c:pt idx="46">
                  <c:v>3.4716991981596901</c:v>
                </c:pt>
                <c:pt idx="47">
                  <c:v>10.403493774043501</c:v>
                </c:pt>
                <c:pt idx="48">
                  <c:v>1.27045614603181</c:v>
                </c:pt>
                <c:pt idx="49">
                  <c:v>5.5419107509242496</c:v>
                </c:pt>
                <c:pt idx="50">
                  <c:v>4.8590917212782996</c:v>
                </c:pt>
                <c:pt idx="51">
                  <c:v>7.2986704596800598</c:v>
                </c:pt>
                <c:pt idx="52">
                  <c:v>14.642740414628401</c:v>
                </c:pt>
                <c:pt idx="53">
                  <c:v>10.220225988447901</c:v>
                </c:pt>
                <c:pt idx="54">
                  <c:v>6.48154402829402</c:v>
                </c:pt>
                <c:pt idx="55">
                  <c:v>0.54314693016221705</c:v>
                </c:pt>
                <c:pt idx="56">
                  <c:v>3.9207468600408499</c:v>
                </c:pt>
                <c:pt idx="57">
                  <c:v>0.75518858935994804</c:v>
                </c:pt>
                <c:pt idx="58">
                  <c:v>16.838873527218698</c:v>
                </c:pt>
                <c:pt idx="59">
                  <c:v>14.486259334596999</c:v>
                </c:pt>
                <c:pt idx="60">
                  <c:v>31.671382611600301</c:v>
                </c:pt>
                <c:pt idx="61">
                  <c:v>2.6279832607849398</c:v>
                </c:pt>
                <c:pt idx="62">
                  <c:v>14.420102906235501</c:v>
                </c:pt>
                <c:pt idx="63">
                  <c:v>14.5892520214244</c:v>
                </c:pt>
                <c:pt idx="64">
                  <c:v>1.39083982033678</c:v>
                </c:pt>
                <c:pt idx="65">
                  <c:v>22.180551499474799</c:v>
                </c:pt>
                <c:pt idx="66">
                  <c:v>2.3214855958573399</c:v>
                </c:pt>
                <c:pt idx="67">
                  <c:v>3.08474912134802</c:v>
                </c:pt>
                <c:pt idx="68">
                  <c:v>0.55859460127842897</c:v>
                </c:pt>
                <c:pt idx="69">
                  <c:v>2.3733581321935602</c:v>
                </c:pt>
                <c:pt idx="70">
                  <c:v>1.53965244013387</c:v>
                </c:pt>
                <c:pt idx="71">
                  <c:v>3.5546957819243299</c:v>
                </c:pt>
                <c:pt idx="72">
                  <c:v>12.761953991347401</c:v>
                </c:pt>
                <c:pt idx="73">
                  <c:v>3.1450940672877001</c:v>
                </c:pt>
                <c:pt idx="74">
                  <c:v>5.34005012277854</c:v>
                </c:pt>
                <c:pt idx="75">
                  <c:v>0.137915834028527</c:v>
                </c:pt>
                <c:pt idx="76">
                  <c:v>1.3775525320639701</c:v>
                </c:pt>
                <c:pt idx="77">
                  <c:v>7.8073996445133201E-2</c:v>
                </c:pt>
                <c:pt idx="78">
                  <c:v>11.9515729949589</c:v>
                </c:pt>
                <c:pt idx="79">
                  <c:v>6.1251360143432398</c:v>
                </c:pt>
                <c:pt idx="80">
                  <c:v>33.828318088879897</c:v>
                </c:pt>
                <c:pt idx="81">
                  <c:v>2.9339951969996099</c:v>
                </c:pt>
                <c:pt idx="82">
                  <c:v>17.3225811836509</c:v>
                </c:pt>
                <c:pt idx="83">
                  <c:v>18.3573232336709</c:v>
                </c:pt>
                <c:pt idx="84">
                  <c:v>2.06203785685693</c:v>
                </c:pt>
                <c:pt idx="85">
                  <c:v>24.8139554930363</c:v>
                </c:pt>
                <c:pt idx="86">
                  <c:v>2.9103444553639699</c:v>
                </c:pt>
                <c:pt idx="87">
                  <c:v>6.05033180525297</c:v>
                </c:pt>
                <c:pt idx="88">
                  <c:v>0.72739136414347405</c:v>
                </c:pt>
                <c:pt idx="89">
                  <c:v>3.7672075153082298</c:v>
                </c:pt>
                <c:pt idx="90">
                  <c:v>3.2854487391170699</c:v>
                </c:pt>
                <c:pt idx="91">
                  <c:v>5.9098420937553398</c:v>
                </c:pt>
                <c:pt idx="92">
                  <c:v>13.717172614867</c:v>
                </c:pt>
                <c:pt idx="93">
                  <c:v>7.3185508257502203</c:v>
                </c:pt>
                <c:pt idx="94">
                  <c:v>6.0368014907390402</c:v>
                </c:pt>
                <c:pt idx="95">
                  <c:v>0.24459637382591101</c:v>
                </c:pt>
                <c:pt idx="96">
                  <c:v>2.6025935054387701</c:v>
                </c:pt>
                <c:pt idx="97">
                  <c:v>0.317185174943308</c:v>
                </c:pt>
                <c:pt idx="98">
                  <c:v>14.552101677990599</c:v>
                </c:pt>
                <c:pt idx="99">
                  <c:v>10.6101614463839</c:v>
                </c:pt>
                <c:pt idx="100">
                  <c:v>34.261927954314501</c:v>
                </c:pt>
                <c:pt idx="101">
                  <c:v>3.80534554182081</c:v>
                </c:pt>
                <c:pt idx="102">
                  <c:v>20.285783221054199</c:v>
                </c:pt>
                <c:pt idx="103">
                  <c:v>19.773755133516001</c:v>
                </c:pt>
                <c:pt idx="104">
                  <c:v>4.2707718043227798</c:v>
                </c:pt>
                <c:pt idx="105">
                  <c:v>28.9043949162781</c:v>
                </c:pt>
                <c:pt idx="106">
                  <c:v>3.6317182122147602</c:v>
                </c:pt>
                <c:pt idx="107">
                  <c:v>11.933745554994999</c:v>
                </c:pt>
                <c:pt idx="108">
                  <c:v>1.5757532069237801</c:v>
                </c:pt>
                <c:pt idx="109">
                  <c:v>6.6461761421359098</c:v>
                </c:pt>
                <c:pt idx="110">
                  <c:v>5.39925828683708</c:v>
                </c:pt>
                <c:pt idx="111">
                  <c:v>7.9680163345507902</c:v>
                </c:pt>
                <c:pt idx="112">
                  <c:v>14.829613678353599</c:v>
                </c:pt>
                <c:pt idx="113">
                  <c:v>11.0327552544</c:v>
                </c:pt>
                <c:pt idx="114">
                  <c:v>6.5781401400397099</c:v>
                </c:pt>
                <c:pt idx="115">
                  <c:v>0.70920148997172205</c:v>
                </c:pt>
                <c:pt idx="116">
                  <c:v>4.3361937900506398</c:v>
                </c:pt>
                <c:pt idx="117">
                  <c:v>0.95658427386453604</c:v>
                </c:pt>
                <c:pt idx="118">
                  <c:v>17.496552279915001</c:v>
                </c:pt>
                <c:pt idx="119">
                  <c:v>15.882066286022599</c:v>
                </c:pt>
                <c:pt idx="120">
                  <c:v>34.262260517376703</c:v>
                </c:pt>
                <c:pt idx="121">
                  <c:v>3.8063451324235902</c:v>
                </c:pt>
                <c:pt idx="122">
                  <c:v>20.288583994620701</c:v>
                </c:pt>
                <c:pt idx="123">
                  <c:v>19.774845457903002</c:v>
                </c:pt>
                <c:pt idx="124">
                  <c:v>4.2730950084356403</c:v>
                </c:pt>
                <c:pt idx="125">
                  <c:v>28.906171228586199</c:v>
                </c:pt>
                <c:pt idx="126">
                  <c:v>3.63188745323956</c:v>
                </c:pt>
                <c:pt idx="127">
                  <c:v>11.9378837295317</c:v>
                </c:pt>
                <c:pt idx="128">
                  <c:v>1.57687485235703</c:v>
                </c:pt>
                <c:pt idx="129">
                  <c:v>6.6492850971537898</c:v>
                </c:pt>
                <c:pt idx="130">
                  <c:v>5.4008181005726996</c:v>
                </c:pt>
                <c:pt idx="131">
                  <c:v>7.9699834277389199</c:v>
                </c:pt>
                <c:pt idx="132">
                  <c:v>14.8302012633622</c:v>
                </c:pt>
                <c:pt idx="133">
                  <c:v>11.0345008079276</c:v>
                </c:pt>
                <c:pt idx="134">
                  <c:v>6.5783001458045298</c:v>
                </c:pt>
                <c:pt idx="135">
                  <c:v>0.70980532756247505</c:v>
                </c:pt>
                <c:pt idx="136">
                  <c:v>4.3372940810163501</c:v>
                </c:pt>
                <c:pt idx="137">
                  <c:v>0.957117287746728</c:v>
                </c:pt>
                <c:pt idx="138">
                  <c:v>17.4987024896093</c:v>
                </c:pt>
                <c:pt idx="139">
                  <c:v>15.8854954279947</c:v>
                </c:pt>
                <c:pt idx="140">
                  <c:v>33.913129998608099</c:v>
                </c:pt>
                <c:pt idx="141">
                  <c:v>3.0804276332056899</c:v>
                </c:pt>
                <c:pt idx="142">
                  <c:v>18.3049666946354</c:v>
                </c:pt>
                <c:pt idx="143">
                  <c:v>18.894421647301101</c:v>
                </c:pt>
                <c:pt idx="144">
                  <c:v>2.58713138916761</c:v>
                </c:pt>
                <c:pt idx="145">
                  <c:v>26.635721728482999</c:v>
                </c:pt>
                <c:pt idx="146">
                  <c:v>3.1248087413688901</c:v>
                </c:pt>
                <c:pt idx="147">
                  <c:v>7.9575823877679799</c:v>
                </c:pt>
                <c:pt idx="148">
                  <c:v>0.90296816225417798</c:v>
                </c:pt>
                <c:pt idx="149">
                  <c:v>4.3360924986766998</c:v>
                </c:pt>
                <c:pt idx="150">
                  <c:v>4.0125199119944801</c:v>
                </c:pt>
                <c:pt idx="151">
                  <c:v>6.4720421313415901</c:v>
                </c:pt>
                <c:pt idx="152">
                  <c:v>14.1212639684391</c:v>
                </c:pt>
                <c:pt idx="153">
                  <c:v>8.6694613961906093</c:v>
                </c:pt>
                <c:pt idx="154">
                  <c:v>6.24072686250845</c:v>
                </c:pt>
                <c:pt idx="155">
                  <c:v>0.34335712730732598</c:v>
                </c:pt>
                <c:pt idx="156">
                  <c:v>3.2212038571294701</c:v>
                </c:pt>
                <c:pt idx="157">
                  <c:v>0.47054972631286701</c:v>
                </c:pt>
                <c:pt idx="158">
                  <c:v>15.7052708168306</c:v>
                </c:pt>
                <c:pt idx="159">
                  <c:v>12.2993179698523</c:v>
                </c:pt>
                <c:pt idx="160">
                  <c:v>33.401594313210602</c:v>
                </c:pt>
                <c:pt idx="161">
                  <c:v>2.8612357110444799</c:v>
                </c:pt>
                <c:pt idx="162">
                  <c:v>16.4036805439776</c:v>
                </c:pt>
                <c:pt idx="163">
                  <c:v>17.633258729391201</c:v>
                </c:pt>
                <c:pt idx="164">
                  <c:v>1.8079048799372801</c:v>
                </c:pt>
                <c:pt idx="165">
                  <c:v>23.740763861366901</c:v>
                </c:pt>
                <c:pt idx="166">
                  <c:v>2.7161051572308401</c:v>
                </c:pt>
                <c:pt idx="167">
                  <c:v>4.96844933637382</c:v>
                </c:pt>
                <c:pt idx="168">
                  <c:v>0.64128260959903005</c:v>
                </c:pt>
                <c:pt idx="169">
                  <c:v>3.35871661907666</c:v>
                </c:pt>
                <c:pt idx="170">
                  <c:v>2.8320340632724998</c:v>
                </c:pt>
                <c:pt idx="171">
                  <c:v>5.2426569618561603</c:v>
                </c:pt>
                <c:pt idx="172">
                  <c:v>13.427049157730099</c:v>
                </c:pt>
                <c:pt idx="173">
                  <c:v>6.0214362453645096</c:v>
                </c:pt>
                <c:pt idx="174">
                  <c:v>5.8283398195393898</c:v>
                </c:pt>
                <c:pt idx="175">
                  <c:v>0.194873930843009</c:v>
                </c:pt>
                <c:pt idx="176">
                  <c:v>2.1765674022599799</c:v>
                </c:pt>
                <c:pt idx="177">
                  <c:v>0.227258379665324</c:v>
                </c:pt>
                <c:pt idx="178">
                  <c:v>13.6199845160608</c:v>
                </c:pt>
                <c:pt idx="179">
                  <c:v>9.2366369825976395</c:v>
                </c:pt>
                <c:pt idx="180">
                  <c:v>33.222592999027697</c:v>
                </c:pt>
                <c:pt idx="181">
                  <c:v>2.8290377925432502</c:v>
                </c:pt>
                <c:pt idx="182">
                  <c:v>16.0872717307378</c:v>
                </c:pt>
                <c:pt idx="183">
                  <c:v>17.227981266824301</c:v>
                </c:pt>
                <c:pt idx="184">
                  <c:v>1.73986917638621</c:v>
                </c:pt>
                <c:pt idx="185">
                  <c:v>23.4038575734793</c:v>
                </c:pt>
                <c:pt idx="186">
                  <c:v>2.6630261163195001</c:v>
                </c:pt>
                <c:pt idx="187">
                  <c:v>4.5791610326035004</c:v>
                </c:pt>
                <c:pt idx="188">
                  <c:v>0.61898113479353101</c:v>
                </c:pt>
                <c:pt idx="189">
                  <c:v>3.1852288034060301</c:v>
                </c:pt>
                <c:pt idx="190">
                  <c:v>2.6742407858675601</c:v>
                </c:pt>
                <c:pt idx="191">
                  <c:v>4.9714542763446898</c:v>
                </c:pt>
                <c:pt idx="192">
                  <c:v>13.295181437035501</c:v>
                </c:pt>
                <c:pt idx="193">
                  <c:v>5.5444857895059299</c:v>
                </c:pt>
                <c:pt idx="194">
                  <c:v>5.7562181739193701</c:v>
                </c:pt>
                <c:pt idx="195">
                  <c:v>0.18008729403561399</c:v>
                </c:pt>
                <c:pt idx="196">
                  <c:v>2.0241146619011401</c:v>
                </c:pt>
                <c:pt idx="197">
                  <c:v>0.186773715113358</c:v>
                </c:pt>
                <c:pt idx="198">
                  <c:v>13.3284223655163</c:v>
                </c:pt>
                <c:pt idx="199">
                  <c:v>8.7163026139706599</c:v>
                </c:pt>
              </c:numCache>
            </c:numRef>
          </c:yVal>
          <c:smooth val="0"/>
          <c:extLst xmlns:c15="http://schemas.microsoft.com/office/drawing/2012/chart">
            <c:ext xmlns:c16="http://schemas.microsoft.com/office/drawing/2014/chart" uri="{C3380CC4-5D6E-409C-BE32-E72D297353CC}">
              <c16:uniqueId val="{0000000B-6EF4-463F-B9D2-4AFD3D09FA61}"/>
            </c:ext>
          </c:extLst>
        </c:ser>
        <c:dLbls>
          <c:showLegendKey val="0"/>
          <c:showVal val="0"/>
          <c:showCatName val="0"/>
          <c:showSerName val="0"/>
          <c:showPercent val="0"/>
          <c:showBubbleSize val="0"/>
        </c:dLbls>
        <c:axId val="660146064"/>
        <c:axId val="660146624"/>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Butte!$C$7:$C$26</c15:sqref>
                        </c15:formulaRef>
                      </c:ext>
                    </c:extLst>
                    <c:numCache>
                      <c:formatCode>General</c:formatCode>
                      <c:ptCount val="20"/>
                      <c:pt idx="0">
                        <c:v>14.1513648397552</c:v>
                      </c:pt>
                      <c:pt idx="1">
                        <c:v>2.0203259138556402</c:v>
                      </c:pt>
                      <c:pt idx="2">
                        <c:v>4.7098409131708996</c:v>
                      </c:pt>
                      <c:pt idx="3">
                        <c:v>5.5745696097846702</c:v>
                      </c:pt>
                      <c:pt idx="4">
                        <c:v>0.44123655119922101</c:v>
                      </c:pt>
                      <c:pt idx="5">
                        <c:v>8.69842730066539</c:v>
                      </c:pt>
                      <c:pt idx="6">
                        <c:v>1.1270796291965199</c:v>
                      </c:pt>
                      <c:pt idx="7">
                        <c:v>1.1414429610650301</c:v>
                      </c:pt>
                      <c:pt idx="8">
                        <c:v>0.43469620994200697</c:v>
                      </c:pt>
                      <c:pt idx="9">
                        <c:v>0.89373135592057795</c:v>
                      </c:pt>
                      <c:pt idx="10">
                        <c:v>0.51111251004223501</c:v>
                      </c:pt>
                      <c:pt idx="11">
                        <c:v>1.3731740250537801</c:v>
                      </c:pt>
                      <c:pt idx="12">
                        <c:v>5.1948459353382797</c:v>
                      </c:pt>
                      <c:pt idx="13">
                        <c:v>0.39811184507668701</c:v>
                      </c:pt>
                      <c:pt idx="14">
                        <c:v>2.4027168880432002</c:v>
                      </c:pt>
                      <c:pt idx="15">
                        <c:v>0.181426070284744</c:v>
                      </c:pt>
                      <c:pt idx="16">
                        <c:v>0.938602259112573</c:v>
                      </c:pt>
                      <c:pt idx="17">
                        <c:v>0.28708281300330701</c:v>
                      </c:pt>
                      <c:pt idx="18">
                        <c:v>4.4387880791020304</c:v>
                      </c:pt>
                      <c:pt idx="19">
                        <c:v>1.13872134942547</c:v>
                      </c:pt>
                    </c:numCache>
                  </c:numRef>
                </c:xVal>
                <c:yVal>
                  <c:numRef>
                    <c:extLst>
                      <c:ext uri="{02D57815-91ED-43cb-92C2-25804820EDAC}">
                        <c15:formulaRef>
                          <c15:sqref>Butte!$C$31:$C$50</c15:sqref>
                        </c15:formulaRef>
                      </c:ext>
                    </c:extLst>
                    <c:numCache>
                      <c:formatCode>General</c:formatCode>
                      <c:ptCount val="20"/>
                      <c:pt idx="0">
                        <c:v>24.110082003310101</c:v>
                      </c:pt>
                      <c:pt idx="1">
                        <c:v>3.03360198215104</c:v>
                      </c:pt>
                      <c:pt idx="2">
                        <c:v>10.193937819849801</c:v>
                      </c:pt>
                      <c:pt idx="3">
                        <c:v>12.2646442328089</c:v>
                      </c:pt>
                      <c:pt idx="4">
                        <c:v>0.79692687648178495</c:v>
                      </c:pt>
                      <c:pt idx="5">
                        <c:v>16.007440850619599</c:v>
                      </c:pt>
                      <c:pt idx="6">
                        <c:v>2.31879874072682</c:v>
                      </c:pt>
                      <c:pt idx="7">
                        <c:v>2.84623880909237</c:v>
                      </c:pt>
                      <c:pt idx="8">
                        <c:v>0.50451833810449398</c:v>
                      </c:pt>
                      <c:pt idx="9">
                        <c:v>2.1175363089079999</c:v>
                      </c:pt>
                      <c:pt idx="10">
                        <c:v>1.34870181646247</c:v>
                      </c:pt>
                      <c:pt idx="11">
                        <c:v>3.5361182055485498</c:v>
                      </c:pt>
                      <c:pt idx="12">
                        <c:v>10.2020903488041</c:v>
                      </c:pt>
                      <c:pt idx="13">
                        <c:v>1.3581996388322899</c:v>
                      </c:pt>
                      <c:pt idx="14">
                        <c:v>4.4858391126392601</c:v>
                      </c:pt>
                      <c:pt idx="15">
                        <c:v>0.49368108967964702</c:v>
                      </c:pt>
                      <c:pt idx="16">
                        <c:v>2.1919665673137998</c:v>
                      </c:pt>
                      <c:pt idx="17">
                        <c:v>0.78522881019151003</c:v>
                      </c:pt>
                      <c:pt idx="18">
                        <c:v>8.1502672456361793</c:v>
                      </c:pt>
                      <c:pt idx="19">
                        <c:v>3.1778832932904901</c:v>
                      </c:pt>
                    </c:numCache>
                  </c:numRef>
                </c:yVal>
                <c:smooth val="0"/>
                <c:extLst>
                  <c:ext xmlns:c16="http://schemas.microsoft.com/office/drawing/2014/chart" uri="{C3380CC4-5D6E-409C-BE32-E72D297353CC}">
                    <c16:uniqueId val="{0000000C-6EF4-463F-B9D2-4AFD3D09FA61}"/>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Eureka!$C$7:$C$26</c15:sqref>
                        </c15:formulaRef>
                      </c:ext>
                    </c:extLst>
                    <c:numCache>
                      <c:formatCode>General</c:formatCode>
                      <c:ptCount val="20"/>
                      <c:pt idx="0">
                        <c:v>43.142136362438102</c:v>
                      </c:pt>
                      <c:pt idx="1">
                        <c:v>6.2630440687424702</c:v>
                      </c:pt>
                      <c:pt idx="2">
                        <c:v>26.595601684286098</c:v>
                      </c:pt>
                      <c:pt idx="3">
                        <c:v>28.065302730096601</c:v>
                      </c:pt>
                      <c:pt idx="4">
                        <c:v>5.3576700843312803</c:v>
                      </c:pt>
                      <c:pt idx="5">
                        <c:v>36.905476407772902</c:v>
                      </c:pt>
                      <c:pt idx="6">
                        <c:v>5.51949512279133</c:v>
                      </c:pt>
                      <c:pt idx="7">
                        <c:v>15.490828125479799</c:v>
                      </c:pt>
                      <c:pt idx="8">
                        <c:v>1.6595668835108801</c:v>
                      </c:pt>
                      <c:pt idx="9">
                        <c:v>11.5241533917835</c:v>
                      </c:pt>
                      <c:pt idx="10">
                        <c:v>7.3894273980986602</c:v>
                      </c:pt>
                      <c:pt idx="11">
                        <c:v>12.3649110466182</c:v>
                      </c:pt>
                      <c:pt idx="12">
                        <c:v>20.756701987171201</c:v>
                      </c:pt>
                      <c:pt idx="13">
                        <c:v>15.1490082560868</c:v>
                      </c:pt>
                      <c:pt idx="14">
                        <c:v>8.7750841013433494</c:v>
                      </c:pt>
                      <c:pt idx="15">
                        <c:v>1.6134292504272001</c:v>
                      </c:pt>
                      <c:pt idx="16">
                        <c:v>8.3405785444180296</c:v>
                      </c:pt>
                      <c:pt idx="17">
                        <c:v>4.4823645976722499</c:v>
                      </c:pt>
                      <c:pt idx="18">
                        <c:v>22.065099931882799</c:v>
                      </c:pt>
                      <c:pt idx="19">
                        <c:v>22.7991036059347</c:v>
                      </c:pt>
                    </c:numCache>
                  </c:numRef>
                </c:xVal>
                <c:yVal>
                  <c:numRef>
                    <c:extLst xmlns:c15="http://schemas.microsoft.com/office/drawing/2012/chart">
                      <c:ext xmlns:c15="http://schemas.microsoft.com/office/drawing/2012/chart" uri="{02D57815-91ED-43cb-92C2-25804820EDAC}">
                        <c15:formulaRef>
                          <c15:sqref>Eureka!$C$31:$C$50</c15:sqref>
                        </c15:formulaRef>
                      </c:ext>
                    </c:extLst>
                    <c:numCache>
                      <c:formatCode>General</c:formatCode>
                      <c:ptCount val="20"/>
                      <c:pt idx="0">
                        <c:v>30.063921026407201</c:v>
                      </c:pt>
                      <c:pt idx="1">
                        <c:v>4.84051948191125</c:v>
                      </c:pt>
                      <c:pt idx="2">
                        <c:v>19.584552751080398</c:v>
                      </c:pt>
                      <c:pt idx="3">
                        <c:v>20.246243947049201</c:v>
                      </c:pt>
                      <c:pt idx="4">
                        <c:v>5.5022062921932902</c:v>
                      </c:pt>
                      <c:pt idx="5">
                        <c:v>26.615282416719101</c:v>
                      </c:pt>
                      <c:pt idx="6">
                        <c:v>3.9841166498360998</c:v>
                      </c:pt>
                      <c:pt idx="7">
                        <c:v>14.281935362468101</c:v>
                      </c:pt>
                      <c:pt idx="8">
                        <c:v>2.0604625577384899</c:v>
                      </c:pt>
                      <c:pt idx="9">
                        <c:v>9.8031048143353292</c:v>
                      </c:pt>
                      <c:pt idx="10">
                        <c:v>6.5881151151981001</c:v>
                      </c:pt>
                      <c:pt idx="11">
                        <c:v>9.6196916857858596</c:v>
                      </c:pt>
                      <c:pt idx="12">
                        <c:v>14.411324236359601</c:v>
                      </c:pt>
                      <c:pt idx="13">
                        <c:v>13.1107659836227</c:v>
                      </c:pt>
                      <c:pt idx="14">
                        <c:v>5.9426307243893302</c:v>
                      </c:pt>
                      <c:pt idx="15">
                        <c:v>1.19093605431861</c:v>
                      </c:pt>
                      <c:pt idx="16">
                        <c:v>6.2207707807121597</c:v>
                      </c:pt>
                      <c:pt idx="17">
                        <c:v>3.5671889427229</c:v>
                      </c:pt>
                      <c:pt idx="18">
                        <c:v>17.382594252574499</c:v>
                      </c:pt>
                      <c:pt idx="19">
                        <c:v>18.710283887587899</c:v>
                      </c:pt>
                    </c:numCache>
                  </c:numRef>
                </c:yVal>
                <c:smooth val="0"/>
                <c:extLst xmlns:c15="http://schemas.microsoft.com/office/drawing/2012/chart">
                  <c:ext xmlns:c16="http://schemas.microsoft.com/office/drawing/2014/chart" uri="{C3380CC4-5D6E-409C-BE32-E72D297353CC}">
                    <c16:uniqueId val="{0000000D-6EF4-463F-B9D2-4AFD3D09FA61}"/>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ta Monica'!$C$7:$C$26</c15:sqref>
                        </c15:formulaRef>
                      </c:ext>
                    </c:extLst>
                    <c:numCache>
                      <c:formatCode>General</c:formatCode>
                      <c:ptCount val="20"/>
                      <c:pt idx="0">
                        <c:v>42.1540948208144</c:v>
                      </c:pt>
                      <c:pt idx="1">
                        <c:v>5.9080316044008097</c:v>
                      </c:pt>
                      <c:pt idx="2">
                        <c:v>25.396687915246499</c:v>
                      </c:pt>
                      <c:pt idx="3">
                        <c:v>27.0639749538324</c:v>
                      </c:pt>
                      <c:pt idx="4">
                        <c:v>4.4643737373634202</c:v>
                      </c:pt>
                      <c:pt idx="5">
                        <c:v>35.493347702023399</c:v>
                      </c:pt>
                      <c:pt idx="6">
                        <c:v>5.2305950415699298</c:v>
                      </c:pt>
                      <c:pt idx="7">
                        <c:v>13.7000149431745</c:v>
                      </c:pt>
                      <c:pt idx="8">
                        <c:v>1.33962518662692</c:v>
                      </c:pt>
                      <c:pt idx="9">
                        <c:v>10.3286170877385</c:v>
                      </c:pt>
                      <c:pt idx="10">
                        <c:v>6.5321539818646297</c:v>
                      </c:pt>
                      <c:pt idx="11">
                        <c:v>11.534784895631001</c:v>
                      </c:pt>
                      <c:pt idx="12">
                        <c:v>20.1358055354602</c:v>
                      </c:pt>
                      <c:pt idx="13">
                        <c:v>13.4039852402372</c:v>
                      </c:pt>
                      <c:pt idx="14">
                        <c:v>8.5196550806840907</c:v>
                      </c:pt>
                      <c:pt idx="15">
                        <c:v>1.5452758329843399</c:v>
                      </c:pt>
                      <c:pt idx="16">
                        <c:v>7.8899386828182996</c:v>
                      </c:pt>
                      <c:pt idx="17">
                        <c:v>4.08083437845172</c:v>
                      </c:pt>
                      <c:pt idx="18">
                        <c:v>20.6862211926681</c:v>
                      </c:pt>
                      <c:pt idx="19">
                        <c:v>20.6495651731347</c:v>
                      </c:pt>
                    </c:numCache>
                  </c:numRef>
                </c:xVal>
                <c:yVal>
                  <c:numRef>
                    <c:extLst xmlns:c15="http://schemas.microsoft.com/office/drawing/2012/chart">
                      <c:ext xmlns:c15="http://schemas.microsoft.com/office/drawing/2012/chart" uri="{02D57815-91ED-43cb-92C2-25804820EDAC}">
                        <c15:formulaRef>
                          <c15:sqref>'Santa Monica'!$C$31:$C$50</c15:sqref>
                        </c15:formulaRef>
                      </c:ext>
                    </c:extLst>
                    <c:numCache>
                      <c:formatCode>General</c:formatCode>
                      <c:ptCount val="20"/>
                      <c:pt idx="0">
                        <c:v>29.663351156261101</c:v>
                      </c:pt>
                      <c:pt idx="1">
                        <c:v>4.5530987683935598</c:v>
                      </c:pt>
                      <c:pt idx="2">
                        <c:v>19.184176899298802</c:v>
                      </c:pt>
                      <c:pt idx="3">
                        <c:v>20.0040787422009</c:v>
                      </c:pt>
                      <c:pt idx="4">
                        <c:v>4.0688731137320904</c:v>
                      </c:pt>
                      <c:pt idx="5">
                        <c:v>26.6081054117398</c:v>
                      </c:pt>
                      <c:pt idx="6">
                        <c:v>3.8378049057599202</c:v>
                      </c:pt>
                      <c:pt idx="7">
                        <c:v>12.6367306416128</c:v>
                      </c:pt>
                      <c:pt idx="8">
                        <c:v>1.2818475850926401</c:v>
                      </c:pt>
                      <c:pt idx="9">
                        <c:v>8.9910360235415006</c:v>
                      </c:pt>
                      <c:pt idx="10">
                        <c:v>5.6842974977663001</c:v>
                      </c:pt>
                      <c:pt idx="11">
                        <c:v>8.7924768231511994</c:v>
                      </c:pt>
                      <c:pt idx="12">
                        <c:v>14.360135169390899</c:v>
                      </c:pt>
                      <c:pt idx="13">
                        <c:v>12.249454107170999</c:v>
                      </c:pt>
                      <c:pt idx="14">
                        <c:v>5.8128765414040302</c:v>
                      </c:pt>
                      <c:pt idx="15">
                        <c:v>1.19093605431861</c:v>
                      </c:pt>
                      <c:pt idx="16">
                        <c:v>5.9932436497370398</c:v>
                      </c:pt>
                      <c:pt idx="17">
                        <c:v>3.31145079398852</c:v>
                      </c:pt>
                      <c:pt idx="18">
                        <c:v>16.478547342769701</c:v>
                      </c:pt>
                      <c:pt idx="19">
                        <c:v>17.597541294978299</c:v>
                      </c:pt>
                    </c:numCache>
                  </c:numRef>
                </c:yVal>
                <c:smooth val="0"/>
                <c:extLst xmlns:c15="http://schemas.microsoft.com/office/drawing/2012/chart">
                  <c:ext xmlns:c16="http://schemas.microsoft.com/office/drawing/2014/chart" uri="{C3380CC4-5D6E-409C-BE32-E72D297353CC}">
                    <c16:uniqueId val="{0000000E-6EF4-463F-B9D2-4AFD3D09FA61}"/>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Portland!$C$7:$C$26</c15:sqref>
                        </c15:formulaRef>
                      </c:ext>
                    </c:extLst>
                    <c:numCache>
                      <c:formatCode>General</c:formatCode>
                      <c:ptCount val="20"/>
                      <c:pt idx="0">
                        <c:v>27.9727207487012</c:v>
                      </c:pt>
                      <c:pt idx="1">
                        <c:v>3.4951246753233001</c:v>
                      </c:pt>
                      <c:pt idx="2">
                        <c:v>14.974986109470599</c:v>
                      </c:pt>
                      <c:pt idx="3">
                        <c:v>16.5004997696979</c:v>
                      </c:pt>
                      <c:pt idx="4">
                        <c:v>1.91535885878181</c:v>
                      </c:pt>
                      <c:pt idx="5">
                        <c:v>20.8320761148752</c:v>
                      </c:pt>
                      <c:pt idx="6">
                        <c:v>3.12315192029333</c:v>
                      </c:pt>
                      <c:pt idx="7">
                        <c:v>6.1944662372635504</c:v>
                      </c:pt>
                      <c:pt idx="8">
                        <c:v>0.64691313679030105</c:v>
                      </c:pt>
                      <c:pt idx="9">
                        <c:v>4.4222561259547399</c:v>
                      </c:pt>
                      <c:pt idx="10">
                        <c:v>3.18292825514366</c:v>
                      </c:pt>
                      <c:pt idx="11">
                        <c:v>6.5713750229656798</c:v>
                      </c:pt>
                      <c:pt idx="12">
                        <c:v>12.601347384590101</c:v>
                      </c:pt>
                      <c:pt idx="13">
                        <c:v>5.59724975115103</c:v>
                      </c:pt>
                      <c:pt idx="14">
                        <c:v>5.5170558329097599</c:v>
                      </c:pt>
                      <c:pt idx="15">
                        <c:v>0.78095318353307397</c:v>
                      </c:pt>
                      <c:pt idx="16">
                        <c:v>4.5200769030115104</c:v>
                      </c:pt>
                      <c:pt idx="17">
                        <c:v>2.0961064210709202</c:v>
                      </c:pt>
                      <c:pt idx="18">
                        <c:v>11.999414511467601</c:v>
                      </c:pt>
                      <c:pt idx="19">
                        <c:v>9.2627013420829396</c:v>
                      </c:pt>
                    </c:numCache>
                  </c:numRef>
                </c:xVal>
                <c:yVal>
                  <c:numRef>
                    <c:extLst xmlns:c15="http://schemas.microsoft.com/office/drawing/2012/chart">
                      <c:ext xmlns:c15="http://schemas.microsoft.com/office/drawing/2012/chart" uri="{02D57815-91ED-43cb-92C2-25804820EDAC}">
                        <c15:formulaRef>
                          <c15:sqref>Portland!$C$31:$C$50</c15:sqref>
                        </c15:formulaRef>
                      </c:ext>
                    </c:extLst>
                    <c:numCache>
                      <c:formatCode>General</c:formatCode>
                      <c:ptCount val="20"/>
                      <c:pt idx="0">
                        <c:v>29.565152945054798</c:v>
                      </c:pt>
                      <c:pt idx="1">
                        <c:v>3.8688798237900901</c:v>
                      </c:pt>
                      <c:pt idx="2">
                        <c:v>17.399701478496599</c:v>
                      </c:pt>
                      <c:pt idx="3">
                        <c:v>18.955242844512298</c:v>
                      </c:pt>
                      <c:pt idx="4">
                        <c:v>2.5170749295436998</c:v>
                      </c:pt>
                      <c:pt idx="5">
                        <c:v>23.4933989764851</c:v>
                      </c:pt>
                      <c:pt idx="6">
                        <c:v>3.4729557479494702</c:v>
                      </c:pt>
                      <c:pt idx="7">
                        <c:v>8.5478827060731906</c:v>
                      </c:pt>
                      <c:pt idx="8">
                        <c:v>0.67056939281258998</c:v>
                      </c:pt>
                      <c:pt idx="9">
                        <c:v>6.0818560269180502</c:v>
                      </c:pt>
                      <c:pt idx="10">
                        <c:v>4.3386917729619796</c:v>
                      </c:pt>
                      <c:pt idx="11">
                        <c:v>8.0557260681387</c:v>
                      </c:pt>
                      <c:pt idx="12">
                        <c:v>13.725547599310399</c:v>
                      </c:pt>
                      <c:pt idx="13">
                        <c:v>8.5714308674416895</c:v>
                      </c:pt>
                      <c:pt idx="14">
                        <c:v>5.6896416198267596</c:v>
                      </c:pt>
                      <c:pt idx="15">
                        <c:v>1.03337382358397</c:v>
                      </c:pt>
                      <c:pt idx="16">
                        <c:v>5.4876852232118098</c:v>
                      </c:pt>
                      <c:pt idx="17">
                        <c:v>2.7923487944588099</c:v>
                      </c:pt>
                      <c:pt idx="18">
                        <c:v>14.2083183608348</c:v>
                      </c:pt>
                      <c:pt idx="19">
                        <c:v>12.9050355353468</c:v>
                      </c:pt>
                    </c:numCache>
                  </c:numRef>
                </c:yVal>
                <c:smooth val="0"/>
                <c:extLst xmlns:c15="http://schemas.microsoft.com/office/drawing/2012/chart">
                  <c:ext xmlns:c16="http://schemas.microsoft.com/office/drawing/2014/chart" uri="{C3380CC4-5D6E-409C-BE32-E72D297353CC}">
                    <c16:uniqueId val="{0000000F-6EF4-463F-B9D2-4AFD3D09FA61}"/>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lt Lake City'!$C$7:$C$26</c15:sqref>
                        </c15:formulaRef>
                      </c:ext>
                    </c:extLst>
                    <c:numCache>
                      <c:formatCode>0.0</c:formatCode>
                      <c:ptCount val="20"/>
                      <c:pt idx="0">
                        <c:v>28.727708802063098</c:v>
                      </c:pt>
                      <c:pt idx="1">
                        <c:v>3.7537868761219899</c:v>
                      </c:pt>
                      <c:pt idx="2">
                        <c:v>16.1418308007561</c:v>
                      </c:pt>
                      <c:pt idx="3">
                        <c:v>17.541082477978701</c:v>
                      </c:pt>
                      <c:pt idx="4">
                        <c:v>2.2914832893288399</c:v>
                      </c:pt>
                      <c:pt idx="5">
                        <c:v>22.4717901408861</c:v>
                      </c:pt>
                      <c:pt idx="6">
                        <c:v>3.3509426421408199</c:v>
                      </c:pt>
                      <c:pt idx="7">
                        <c:v>7.3444800639280601</c:v>
                      </c:pt>
                      <c:pt idx="8">
                        <c:v>0.70241179558647504</c:v>
                      </c:pt>
                      <c:pt idx="9">
                        <c:v>5.4078656358964201</c:v>
                      </c:pt>
                      <c:pt idx="10">
                        <c:v>3.6932701537667798</c:v>
                      </c:pt>
                      <c:pt idx="11">
                        <c:v>7.2334003275846701</c:v>
                      </c:pt>
                      <c:pt idx="12">
                        <c:v>13.2806284774011</c:v>
                      </c:pt>
                      <c:pt idx="13">
                        <c:v>7.0275931234690203</c:v>
                      </c:pt>
                      <c:pt idx="14">
                        <c:v>5.7131397042084</c:v>
                      </c:pt>
                      <c:pt idx="15">
                        <c:v>0.92653647017767604</c:v>
                      </c:pt>
                      <c:pt idx="16">
                        <c:v>4.9282127021231297</c:v>
                      </c:pt>
                      <c:pt idx="17">
                        <c:v>2.3944883318492698</c:v>
                      </c:pt>
                      <c:pt idx="18">
                        <c:v>12.909163459343601</c:v>
                      </c:pt>
                      <c:pt idx="19">
                        <c:v>11.183690714479599</c:v>
                      </c:pt>
                    </c:numCache>
                  </c:numRef>
                </c:xVal>
                <c:yVal>
                  <c:numRef>
                    <c:extLst xmlns:c15="http://schemas.microsoft.com/office/drawing/2012/chart">
                      <c:ext xmlns:c15="http://schemas.microsoft.com/office/drawing/2012/chart" uri="{02D57815-91ED-43cb-92C2-25804820EDAC}">
                        <c15:formulaRef>
                          <c15:sqref>'Salt Lake City'!$C$31:$C$50</c15:sqref>
                        </c15:formulaRef>
                      </c:ext>
                    </c:extLst>
                    <c:numCache>
                      <c:formatCode>0.0</c:formatCode>
                      <c:ptCount val="20"/>
                      <c:pt idx="0">
                        <c:v>29.624827953318899</c:v>
                      </c:pt>
                      <c:pt idx="1">
                        <c:v>4.1857936874093404</c:v>
                      </c:pt>
                      <c:pt idx="2">
                        <c:v>18.5818148097487</c:v>
                      </c:pt>
                      <c:pt idx="3">
                        <c:v>19.654855478352601</c:v>
                      </c:pt>
                      <c:pt idx="4">
                        <c:v>3.3995231382221101</c:v>
                      </c:pt>
                      <c:pt idx="5">
                        <c:v>26.1030985611226</c:v>
                      </c:pt>
                      <c:pt idx="6">
                        <c:v>3.7507222394679198</c:v>
                      </c:pt>
                      <c:pt idx="7">
                        <c:v>10.9289038713808</c:v>
                      </c:pt>
                      <c:pt idx="8">
                        <c:v>0.87876831973200198</c:v>
                      </c:pt>
                      <c:pt idx="9">
                        <c:v>7.8403397930364598</c:v>
                      </c:pt>
                      <c:pt idx="10">
                        <c:v>4.9557516787585296</c:v>
                      </c:pt>
                      <c:pt idx="11">
                        <c:v>8.3726198195307795</c:v>
                      </c:pt>
                      <c:pt idx="12">
                        <c:v>14.151197222926699</c:v>
                      </c:pt>
                      <c:pt idx="13">
                        <c:v>10.9997286838832</c:v>
                      </c:pt>
                      <c:pt idx="14">
                        <c:v>5.79515998872676</c:v>
                      </c:pt>
                      <c:pt idx="15">
                        <c:v>1.1615124480971999</c:v>
                      </c:pt>
                      <c:pt idx="16">
                        <c:v>5.8227907256256</c:v>
                      </c:pt>
                      <c:pt idx="17">
                        <c:v>3.0261655062573798</c:v>
                      </c:pt>
                      <c:pt idx="18">
                        <c:v>15.555960475749201</c:v>
                      </c:pt>
                      <c:pt idx="19">
                        <c:v>16.115688952478401</c:v>
                      </c:pt>
                    </c:numCache>
                  </c:numRef>
                </c:yVal>
                <c:smooth val="0"/>
                <c:extLst xmlns:c15="http://schemas.microsoft.com/office/drawing/2012/chart">
                  <c:ext xmlns:c16="http://schemas.microsoft.com/office/drawing/2014/chart" uri="{C3380CC4-5D6E-409C-BE32-E72D297353CC}">
                    <c16:uniqueId val="{00000010-6EF4-463F-B9D2-4AFD3D09FA61}"/>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 Francisco'!$C$7:$C$26</c15:sqref>
                        </c15:formulaRef>
                      </c:ext>
                    </c:extLst>
                    <c:numCache>
                      <c:formatCode>General</c:formatCode>
                      <c:ptCount val="20"/>
                      <c:pt idx="0">
                        <c:v>42.701860031958702</c:v>
                      </c:pt>
                      <c:pt idx="1">
                        <c:v>6.0726741500143904</c:v>
                      </c:pt>
                      <c:pt idx="2">
                        <c:v>26.057172470340198</c:v>
                      </c:pt>
                      <c:pt idx="3">
                        <c:v>27.625919312653298</c:v>
                      </c:pt>
                      <c:pt idx="4">
                        <c:v>4.8233153432732099</c:v>
                      </c:pt>
                      <c:pt idx="5">
                        <c:v>36.298514462926697</c:v>
                      </c:pt>
                      <c:pt idx="6">
                        <c:v>5.3631421184958503</c:v>
                      </c:pt>
                      <c:pt idx="7">
                        <c:v>14.5021369520636</c:v>
                      </c:pt>
                      <c:pt idx="8">
                        <c:v>1.45232185157065</c:v>
                      </c:pt>
                      <c:pt idx="9">
                        <c:v>10.8928352766321</c:v>
                      </c:pt>
                      <c:pt idx="10">
                        <c:v>6.8817162187254199</c:v>
                      </c:pt>
                      <c:pt idx="11">
                        <c:v>11.9120106965803</c:v>
                      </c:pt>
                      <c:pt idx="12">
                        <c:v>20.489732536387901</c:v>
                      </c:pt>
                      <c:pt idx="13">
                        <c:v>14.2661003891657</c:v>
                      </c:pt>
                      <c:pt idx="14">
                        <c:v>8.6593416049023606</c:v>
                      </c:pt>
                      <c:pt idx="15">
                        <c:v>1.5831371948114701</c:v>
                      </c:pt>
                      <c:pt idx="16">
                        <c:v>8.1277292901726295</c:v>
                      </c:pt>
                      <c:pt idx="17">
                        <c:v>4.2628476360998899</c:v>
                      </c:pt>
                      <c:pt idx="18">
                        <c:v>21.357022945822699</c:v>
                      </c:pt>
                      <c:pt idx="19">
                        <c:v>21.6841237593638</c:v>
                      </c:pt>
                    </c:numCache>
                  </c:numRef>
                </c:xVal>
                <c:yVal>
                  <c:numRef>
                    <c:extLst xmlns:c15="http://schemas.microsoft.com/office/drawing/2012/chart">
                      <c:ext xmlns:c15="http://schemas.microsoft.com/office/drawing/2012/chart" uri="{02D57815-91ED-43cb-92C2-25804820EDAC}">
                        <c15:formulaRef>
                          <c15:sqref>'San Francisco'!$C$31:$C$50</c15:sqref>
                        </c15:formulaRef>
                      </c:ext>
                    </c:extLst>
                    <c:numCache>
                      <c:formatCode>General</c:formatCode>
                      <c:ptCount val="20"/>
                      <c:pt idx="0">
                        <c:v>29.730566874831201</c:v>
                      </c:pt>
                      <c:pt idx="1">
                        <c:v>4.6466844730973502</c:v>
                      </c:pt>
                      <c:pt idx="2">
                        <c:v>19.343447842686199</c:v>
                      </c:pt>
                      <c:pt idx="3">
                        <c:v>20.1015184557072</c:v>
                      </c:pt>
                      <c:pt idx="4">
                        <c:v>4.4355000499815702</c:v>
                      </c:pt>
                      <c:pt idx="5">
                        <c:v>26.615282416719101</c:v>
                      </c:pt>
                      <c:pt idx="6">
                        <c:v>3.8844200319319802</c:v>
                      </c:pt>
                      <c:pt idx="7">
                        <c:v>13.050441589302</c:v>
                      </c:pt>
                      <c:pt idx="8">
                        <c:v>1.4286940510932</c:v>
                      </c:pt>
                      <c:pt idx="9">
                        <c:v>9.2861033889930606</c:v>
                      </c:pt>
                      <c:pt idx="10">
                        <c:v>5.9183960051470699</c:v>
                      </c:pt>
                      <c:pt idx="11">
                        <c:v>9.0536388407518107</c:v>
                      </c:pt>
                      <c:pt idx="12">
                        <c:v>14.411324236359601</c:v>
                      </c:pt>
                      <c:pt idx="13">
                        <c:v>12.7276452873219</c:v>
                      </c:pt>
                      <c:pt idx="14">
                        <c:v>5.8287661149977703</c:v>
                      </c:pt>
                      <c:pt idx="15">
                        <c:v>1.19093605431861</c:v>
                      </c:pt>
                      <c:pt idx="16">
                        <c:v>6.0586124378130002</c:v>
                      </c:pt>
                      <c:pt idx="17">
                        <c:v>3.4044033061481098</c:v>
                      </c:pt>
                      <c:pt idx="18">
                        <c:v>16.780376897436899</c:v>
                      </c:pt>
                      <c:pt idx="19">
                        <c:v>17.9908769059512</c:v>
                      </c:pt>
                    </c:numCache>
                  </c:numRef>
                </c:yVal>
                <c:smooth val="0"/>
                <c:extLst xmlns:c15="http://schemas.microsoft.com/office/drawing/2012/chart">
                  <c:ext xmlns:c16="http://schemas.microsoft.com/office/drawing/2014/chart" uri="{C3380CC4-5D6E-409C-BE32-E72D297353CC}">
                    <c16:uniqueId val="{00000011-6EF4-463F-B9D2-4AFD3D09FA61}"/>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 Jose'!$C$7:$C$26</c15:sqref>
                        </c15:formulaRef>
                      </c:ext>
                    </c:extLst>
                    <c:numCache>
                      <c:formatCode>General</c:formatCode>
                      <c:ptCount val="20"/>
                      <c:pt idx="0">
                        <c:v>64.802952362206995</c:v>
                      </c:pt>
                      <c:pt idx="1">
                        <c:v>6.6643377574867797</c:v>
                      </c:pt>
                      <c:pt idx="2">
                        <c:v>28.918109618561399</c:v>
                      </c:pt>
                      <c:pt idx="3">
                        <c:v>30.657073534374099</c:v>
                      </c:pt>
                      <c:pt idx="4">
                        <c:v>5.4408676740255197</c:v>
                      </c:pt>
                      <c:pt idx="5">
                        <c:v>39.3957541833459</c:v>
                      </c:pt>
                      <c:pt idx="6">
                        <c:v>5.9622906951941701</c:v>
                      </c:pt>
                      <c:pt idx="7">
                        <c:v>16.274549552018001</c:v>
                      </c:pt>
                      <c:pt idx="8">
                        <c:v>1.6279652197162799</c:v>
                      </c:pt>
                      <c:pt idx="9">
                        <c:v>12.2944060056062</c:v>
                      </c:pt>
                      <c:pt idx="10">
                        <c:v>7.7551734017050604</c:v>
                      </c:pt>
                      <c:pt idx="11">
                        <c:v>13.322728684948199</c:v>
                      </c:pt>
                      <c:pt idx="12">
                        <c:v>22.693775074877902</c:v>
                      </c:pt>
                      <c:pt idx="13">
                        <c:v>16.053123412284702</c:v>
                      </c:pt>
                      <c:pt idx="14">
                        <c:v>9.5606672669716595</c:v>
                      </c:pt>
                      <c:pt idx="15">
                        <c:v>1.7738373576729201</c:v>
                      </c:pt>
                      <c:pt idx="16">
                        <c:v>9.0523684791665495</c:v>
                      </c:pt>
                      <c:pt idx="17">
                        <c:v>4.7859673005909098</c:v>
                      </c:pt>
                      <c:pt idx="18">
                        <c:v>23.732179821258502</c:v>
                      </c:pt>
                      <c:pt idx="19">
                        <c:v>24.356321459237702</c:v>
                      </c:pt>
                    </c:numCache>
                  </c:numRef>
                </c:xVal>
                <c:yVal>
                  <c:numRef>
                    <c:extLst xmlns:c15="http://schemas.microsoft.com/office/drawing/2012/chart">
                      <c:ext xmlns:c15="http://schemas.microsoft.com/office/drawing/2012/chart" uri="{02D57815-91ED-43cb-92C2-25804820EDAC}">
                        <c15:formulaRef>
                          <c15:sqref>'San Jose'!$C$31:$C$50</c15:sqref>
                        </c15:formulaRef>
                      </c:ext>
                    </c:extLst>
                    <c:numCache>
                      <c:formatCode>General</c:formatCode>
                      <c:ptCount val="20"/>
                      <c:pt idx="0">
                        <c:v>29.729122560991701</c:v>
                      </c:pt>
                      <c:pt idx="1">
                        <c:v>4.6606982299859503</c:v>
                      </c:pt>
                      <c:pt idx="2">
                        <c:v>19.336930863027099</c:v>
                      </c:pt>
                      <c:pt idx="3">
                        <c:v>20.103349730839199</c:v>
                      </c:pt>
                      <c:pt idx="4">
                        <c:v>4.4334533751103198</c:v>
                      </c:pt>
                      <c:pt idx="5">
                        <c:v>26.615282416719101</c:v>
                      </c:pt>
                      <c:pt idx="6">
                        <c:v>3.8948292405289502</c:v>
                      </c:pt>
                      <c:pt idx="7">
                        <c:v>13.0485767507777</c:v>
                      </c:pt>
                      <c:pt idx="8">
                        <c:v>1.42196094332217</c:v>
                      </c:pt>
                      <c:pt idx="9">
                        <c:v>9.2996692969679096</c:v>
                      </c:pt>
                      <c:pt idx="10">
                        <c:v>5.9249977738353801</c:v>
                      </c:pt>
                      <c:pt idx="11">
                        <c:v>9.0552942513131498</c:v>
                      </c:pt>
                      <c:pt idx="12">
                        <c:v>14.411324236359601</c:v>
                      </c:pt>
                      <c:pt idx="13">
                        <c:v>12.753812480172201</c:v>
                      </c:pt>
                      <c:pt idx="14">
                        <c:v>5.8293703212135197</c:v>
                      </c:pt>
                      <c:pt idx="15">
                        <c:v>1.19093605431861</c:v>
                      </c:pt>
                      <c:pt idx="16">
                        <c:v>6.0623439309406999</c:v>
                      </c:pt>
                      <c:pt idx="17">
                        <c:v>3.4139645132604199</c:v>
                      </c:pt>
                      <c:pt idx="18">
                        <c:v>16.7888729685897</c:v>
                      </c:pt>
                      <c:pt idx="19">
                        <c:v>17.9890515093782</c:v>
                      </c:pt>
                    </c:numCache>
                  </c:numRef>
                </c:yVal>
                <c:smooth val="0"/>
                <c:extLst xmlns:c15="http://schemas.microsoft.com/office/drawing/2012/chart">
                  <c:ext xmlns:c16="http://schemas.microsoft.com/office/drawing/2014/chart" uri="{C3380CC4-5D6E-409C-BE32-E72D297353CC}">
                    <c16:uniqueId val="{00000012-6EF4-463F-B9D2-4AFD3D09FA61}"/>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eattle!$C$7:$C$26</c15:sqref>
                        </c15:formulaRef>
                      </c:ext>
                    </c:extLst>
                    <c:numCache>
                      <c:formatCode>General</c:formatCode>
                      <c:ptCount val="20"/>
                      <c:pt idx="0">
                        <c:v>37.277903945930902</c:v>
                      </c:pt>
                      <c:pt idx="1">
                        <c:v>5.0476339624534301</c:v>
                      </c:pt>
                      <c:pt idx="2">
                        <c:v>21.8946161640824</c:v>
                      </c:pt>
                      <c:pt idx="3">
                        <c:v>23.4927821581927</c:v>
                      </c:pt>
                      <c:pt idx="4">
                        <c:v>3.5624892264438</c:v>
                      </c:pt>
                      <c:pt idx="5">
                        <c:v>30.686242968808902</c:v>
                      </c:pt>
                      <c:pt idx="6">
                        <c:v>4.5248301550720704</c:v>
                      </c:pt>
                      <c:pt idx="7">
                        <c:v>11.120145899395</c:v>
                      </c:pt>
                      <c:pt idx="8">
                        <c:v>1.0631559346848001</c:v>
                      </c:pt>
                      <c:pt idx="9">
                        <c:v>8.3202280968120697</c:v>
                      </c:pt>
                      <c:pt idx="10">
                        <c:v>5.3426658222664303</c:v>
                      </c:pt>
                      <c:pt idx="11">
                        <c:v>9.8305250846717893</c:v>
                      </c:pt>
                      <c:pt idx="12">
                        <c:v>17.5805176916421</c:v>
                      </c:pt>
                      <c:pt idx="13">
                        <c:v>10.824428028005199</c:v>
                      </c:pt>
                      <c:pt idx="14">
                        <c:v>7.4929269193539501</c:v>
                      </c:pt>
                      <c:pt idx="15">
                        <c:v>1.3089399239949899</c:v>
                      </c:pt>
                      <c:pt idx="16">
                        <c:v>6.7617781347963097</c:v>
                      </c:pt>
                      <c:pt idx="17">
                        <c:v>3.3921919503681699</c:v>
                      </c:pt>
                      <c:pt idx="18">
                        <c:v>17.692936061965899</c:v>
                      </c:pt>
                      <c:pt idx="19">
                        <c:v>16.915172949693002</c:v>
                      </c:pt>
                    </c:numCache>
                  </c:numRef>
                </c:xVal>
                <c:yVal>
                  <c:numRef>
                    <c:extLst xmlns:c15="http://schemas.microsoft.com/office/drawing/2012/chart">
                      <c:ext xmlns:c15="http://schemas.microsoft.com/office/drawing/2012/chart" uri="{02D57815-91ED-43cb-92C2-25804820EDAC}">
                        <c15:formulaRef>
                          <c15:sqref>Seattle!$C$31:$C$50</c15:sqref>
                        </c15:formulaRef>
                      </c:ext>
                    </c:extLst>
                    <c:numCache>
                      <c:formatCode>General</c:formatCode>
                      <c:ptCount val="20"/>
                      <c:pt idx="0">
                        <c:v>29.635001515586101</c:v>
                      </c:pt>
                      <c:pt idx="1">
                        <c:v>4.3283186749045797</c:v>
                      </c:pt>
                      <c:pt idx="2">
                        <c:v>18.894518355896398</c:v>
                      </c:pt>
                      <c:pt idx="3">
                        <c:v>19.868655681653099</c:v>
                      </c:pt>
                      <c:pt idx="4">
                        <c:v>3.6995026704804999</c:v>
                      </c:pt>
                      <c:pt idx="5">
                        <c:v>26.4938578600981</c:v>
                      </c:pt>
                      <c:pt idx="6">
                        <c:v>3.7929878784707398</c:v>
                      </c:pt>
                      <c:pt idx="7">
                        <c:v>11.8074777176067</c:v>
                      </c:pt>
                      <c:pt idx="8">
                        <c:v>1.0331574967628701</c:v>
                      </c:pt>
                      <c:pt idx="9">
                        <c:v>8.4998850021074599</c:v>
                      </c:pt>
                      <c:pt idx="10">
                        <c:v>5.2552067944105003</c:v>
                      </c:pt>
                      <c:pt idx="11">
                        <c:v>8.5472147443910895</c:v>
                      </c:pt>
                      <c:pt idx="12">
                        <c:v>14.284909603074</c:v>
                      </c:pt>
                      <c:pt idx="13">
                        <c:v>11.6122146981221</c:v>
                      </c:pt>
                      <c:pt idx="14">
                        <c:v>5.7984575037708304</c:v>
                      </c:pt>
                      <c:pt idx="15">
                        <c:v>1.19093605431861</c:v>
                      </c:pt>
                      <c:pt idx="16">
                        <c:v>5.9084807142751501</c:v>
                      </c:pt>
                      <c:pt idx="17">
                        <c:v>3.1714093706027202</c:v>
                      </c:pt>
                      <c:pt idx="18">
                        <c:v>16.032639098217</c:v>
                      </c:pt>
                      <c:pt idx="19">
                        <c:v>16.984750767727299</c:v>
                      </c:pt>
                    </c:numCache>
                  </c:numRef>
                </c:yVal>
                <c:smooth val="0"/>
                <c:extLst xmlns:c15="http://schemas.microsoft.com/office/drawing/2012/chart">
                  <c:ext xmlns:c16="http://schemas.microsoft.com/office/drawing/2014/chart" uri="{C3380CC4-5D6E-409C-BE32-E72D297353CC}">
                    <c16:uniqueId val="{00000013-6EF4-463F-B9D2-4AFD3D09FA61}"/>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Memphis!$C$7:$C$26</c15:sqref>
                        </c15:formulaRef>
                      </c:ext>
                    </c:extLst>
                    <c:numCache>
                      <c:formatCode>General</c:formatCode>
                      <c:ptCount val="20"/>
                      <c:pt idx="0">
                        <c:v>24.529267095338898</c:v>
                      </c:pt>
                      <c:pt idx="1">
                        <c:v>3.0105320575788102</c:v>
                      </c:pt>
                      <c:pt idx="2">
                        <c:v>12.4764085431061</c:v>
                      </c:pt>
                      <c:pt idx="3">
                        <c:v>14.0222957411334</c:v>
                      </c:pt>
                      <c:pt idx="4">
                        <c:v>1.4425766715619699</c:v>
                      </c:pt>
                      <c:pt idx="5">
                        <c:v>17.5166267439091</c:v>
                      </c:pt>
                      <c:pt idx="6">
                        <c:v>2.6361834622199698</c:v>
                      </c:pt>
                      <c:pt idx="7">
                        <c:v>4.6464290356270004</c:v>
                      </c:pt>
                      <c:pt idx="8">
                        <c:v>0.55078733465711505</c:v>
                      </c:pt>
                      <c:pt idx="9">
                        <c:v>3.3796244160739701</c:v>
                      </c:pt>
                      <c:pt idx="10">
                        <c:v>2.4790876906774302</c:v>
                      </c:pt>
                      <c:pt idx="11">
                        <c:v>5.4430683766590304</c:v>
                      </c:pt>
                      <c:pt idx="12">
                        <c:v>10.88496859963</c:v>
                      </c:pt>
                      <c:pt idx="13">
                        <c:v>3.7306234448401701</c:v>
                      </c:pt>
                      <c:pt idx="14">
                        <c:v>4.8076386676301404</c:v>
                      </c:pt>
                      <c:pt idx="15">
                        <c:v>0.62153337722380697</c:v>
                      </c:pt>
                      <c:pt idx="16">
                        <c:v>3.64018729212754</c:v>
                      </c:pt>
                      <c:pt idx="17">
                        <c:v>1.6220841219523801</c:v>
                      </c:pt>
                      <c:pt idx="18">
                        <c:v>10.015733681199499</c:v>
                      </c:pt>
                      <c:pt idx="19">
                        <c:v>6.92389971831851</c:v>
                      </c:pt>
                    </c:numCache>
                  </c:numRef>
                </c:xVal>
                <c:yVal>
                  <c:numRef>
                    <c:extLst xmlns:c15="http://schemas.microsoft.com/office/drawing/2012/chart">
                      <c:ext xmlns:c15="http://schemas.microsoft.com/office/drawing/2012/chart" uri="{02D57815-91ED-43cb-92C2-25804820EDAC}">
                        <c15:formulaRef>
                          <c15:sqref>Memphis!$C$31:$C$50</c15:sqref>
                        </c15:formulaRef>
                      </c:ext>
                    </c:extLst>
                    <c:numCache>
                      <c:formatCode>General</c:formatCode>
                      <c:ptCount val="20"/>
                      <c:pt idx="0">
                        <c:v>29.6197438836532</c:v>
                      </c:pt>
                      <c:pt idx="1">
                        <c:v>4.1030573408585802</c:v>
                      </c:pt>
                      <c:pt idx="2">
                        <c:v>18.247456237902998</c:v>
                      </c:pt>
                      <c:pt idx="3">
                        <c:v>19.411867308691001</c:v>
                      </c:pt>
                      <c:pt idx="4">
                        <c:v>3.0558161123261698</c:v>
                      </c:pt>
                      <c:pt idx="5">
                        <c:v>25.291729869360999</c:v>
                      </c:pt>
                      <c:pt idx="6">
                        <c:v>3.6634036777904901</c:v>
                      </c:pt>
                      <c:pt idx="7">
                        <c:v>10.2061494307011</c:v>
                      </c:pt>
                      <c:pt idx="8">
                        <c:v>0.79100361469104996</c:v>
                      </c:pt>
                      <c:pt idx="9">
                        <c:v>7.16500047305545</c:v>
                      </c:pt>
                      <c:pt idx="10">
                        <c:v>4.7597349294443596</c:v>
                      </c:pt>
                      <c:pt idx="11">
                        <c:v>8.2679031284779896</c:v>
                      </c:pt>
                      <c:pt idx="12">
                        <c:v>14.0354357523341</c:v>
                      </c:pt>
                      <c:pt idx="13">
                        <c:v>10.3935114793004</c:v>
                      </c:pt>
                      <c:pt idx="14">
                        <c:v>5.7436652900299201</c:v>
                      </c:pt>
                      <c:pt idx="15">
                        <c:v>1.13709279329986</c:v>
                      </c:pt>
                      <c:pt idx="16">
                        <c:v>5.7261671806872103</c:v>
                      </c:pt>
                      <c:pt idx="17">
                        <c:v>2.9501064912391102</c:v>
                      </c:pt>
                      <c:pt idx="18">
                        <c:v>15.127958266937499</c:v>
                      </c:pt>
                      <c:pt idx="19">
                        <c:v>15.024425011408701</c:v>
                      </c:pt>
                    </c:numCache>
                  </c:numRef>
                </c:yVal>
                <c:smooth val="0"/>
                <c:extLst xmlns:c15="http://schemas.microsoft.com/office/drawing/2012/chart">
                  <c:ext xmlns:c16="http://schemas.microsoft.com/office/drawing/2014/chart" uri="{C3380CC4-5D6E-409C-BE32-E72D297353CC}">
                    <c16:uniqueId val="{00000014-6EF4-463F-B9D2-4AFD3D09FA61}"/>
                  </c:ext>
                </c:extLst>
              </c15:ser>
            </c15:filteredScatterSeries>
            <c15:filteredScatterSeries>
              <c15:ser>
                <c:idx val="16"/>
                <c:order val="19"/>
                <c:tx>
                  <c:v>Charleston - I&amp;B</c:v>
                </c:tx>
                <c:spPr>
                  <a:ln w="25400" cap="rnd">
                    <a:noFill/>
                    <a:round/>
                  </a:ln>
                  <a:effectLst/>
                </c:spPr>
                <c:marker>
                  <c:symbol val="x"/>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harleston!$C$7:$C$26</c15:sqref>
                        </c15:formulaRef>
                      </c:ext>
                    </c:extLst>
                    <c:numCache>
                      <c:formatCode>General</c:formatCode>
                      <c:ptCount val="20"/>
                      <c:pt idx="0">
                        <c:v>24.330825889388301</c:v>
                      </c:pt>
                      <c:pt idx="1">
                        <c:v>2.9903136715975598</c:v>
                      </c:pt>
                      <c:pt idx="2">
                        <c:v>12.612653266507399</c:v>
                      </c:pt>
                      <c:pt idx="3">
                        <c:v>14.1153833573998</c:v>
                      </c:pt>
                      <c:pt idx="4">
                        <c:v>1.4889590107452699</c:v>
                      </c:pt>
                      <c:pt idx="5">
                        <c:v>17.505410305362201</c:v>
                      </c:pt>
                      <c:pt idx="6">
                        <c:v>2.65008606529726</c:v>
                      </c:pt>
                      <c:pt idx="7">
                        <c:v>4.7967019916473204</c:v>
                      </c:pt>
                      <c:pt idx="8">
                        <c:v>0.54230164511625201</c:v>
                      </c:pt>
                      <c:pt idx="9">
                        <c:v>3.4911584927112198</c:v>
                      </c:pt>
                      <c:pt idx="10">
                        <c:v>2.5587894305117902</c:v>
                      </c:pt>
                      <c:pt idx="11">
                        <c:v>5.5633281764976799</c:v>
                      </c:pt>
                      <c:pt idx="12">
                        <c:v>10.882532335436601</c:v>
                      </c:pt>
                      <c:pt idx="13">
                        <c:v>3.9719749511194702</c:v>
                      </c:pt>
                      <c:pt idx="14">
                        <c:v>4.7866673951987098</c:v>
                      </c:pt>
                      <c:pt idx="15">
                        <c:v>0.63843508274342697</c:v>
                      </c:pt>
                      <c:pt idx="16">
                        <c:v>3.7073241563205199</c:v>
                      </c:pt>
                      <c:pt idx="17">
                        <c:v>1.6760335558435</c:v>
                      </c:pt>
                      <c:pt idx="18">
                        <c:v>10.0709603797819</c:v>
                      </c:pt>
                      <c:pt idx="19">
                        <c:v>7.2038250523908296</c:v>
                      </c:pt>
                    </c:numCache>
                  </c:numRef>
                </c:xVal>
                <c:yVal>
                  <c:numRef>
                    <c:extLst xmlns:c15="http://schemas.microsoft.com/office/drawing/2012/chart">
                      <c:ext xmlns:c15="http://schemas.microsoft.com/office/drawing/2012/chart" uri="{02D57815-91ED-43cb-92C2-25804820EDAC}">
                        <c15:formulaRef>
                          <c15:sqref>Charleston!$C$31:$C$50</c15:sqref>
                        </c15:formulaRef>
                      </c:ext>
                    </c:extLst>
                    <c:numCache>
                      <c:formatCode>General</c:formatCode>
                      <c:ptCount val="20"/>
                      <c:pt idx="0">
                        <c:v>29.6197438836532</c:v>
                      </c:pt>
                      <c:pt idx="1">
                        <c:v>4.1130537027386298</c:v>
                      </c:pt>
                      <c:pt idx="2">
                        <c:v>18.2475104776601</c:v>
                      </c:pt>
                      <c:pt idx="3">
                        <c:v>19.436292344511301</c:v>
                      </c:pt>
                      <c:pt idx="4">
                        <c:v>3.0669367948069199</c:v>
                      </c:pt>
                      <c:pt idx="5">
                        <c:v>25.392984238700901</c:v>
                      </c:pt>
                      <c:pt idx="6">
                        <c:v>3.6666870882167402</c:v>
                      </c:pt>
                      <c:pt idx="7">
                        <c:v>10.238273275361999</c:v>
                      </c:pt>
                      <c:pt idx="8">
                        <c:v>0.785405662687789</c:v>
                      </c:pt>
                      <c:pt idx="9">
                        <c:v>7.2401352752322499</c:v>
                      </c:pt>
                      <c:pt idx="10">
                        <c:v>4.7652882532829599</c:v>
                      </c:pt>
                      <c:pt idx="11">
                        <c:v>8.2680105734741201</c:v>
                      </c:pt>
                      <c:pt idx="12">
                        <c:v>14.040539541722101</c:v>
                      </c:pt>
                      <c:pt idx="13">
                        <c:v>10.426453634872701</c:v>
                      </c:pt>
                      <c:pt idx="14">
                        <c:v>5.7528722326852497</c:v>
                      </c:pt>
                      <c:pt idx="15">
                        <c:v>1.14580379339028</c:v>
                      </c:pt>
                      <c:pt idx="16">
                        <c:v>5.7276351167393198</c:v>
                      </c:pt>
                      <c:pt idx="17">
                        <c:v>2.9527484320390598</c:v>
                      </c:pt>
                      <c:pt idx="18">
                        <c:v>15.1544080835295</c:v>
                      </c:pt>
                      <c:pt idx="19">
                        <c:v>15.1883209327861</c:v>
                      </c:pt>
                    </c:numCache>
                  </c:numRef>
                </c:yVal>
                <c:smooth val="0"/>
                <c:extLst xmlns:c15="http://schemas.microsoft.com/office/drawing/2012/chart">
                  <c:ext xmlns:c16="http://schemas.microsoft.com/office/drawing/2014/chart" uri="{C3380CC4-5D6E-409C-BE32-E72D297353CC}">
                    <c16:uniqueId val="{00000015-6EF4-463F-B9D2-4AFD3D09FA61}"/>
                  </c:ext>
                </c:extLst>
              </c15:ser>
            </c15:filteredScatterSeries>
            <c15:filteredScatterSeries>
              <c15:ser>
                <c:idx val="1"/>
                <c:order val="22"/>
                <c:tx>
                  <c:v>I&amp;B Data</c:v>
                </c:tx>
                <c:spPr>
                  <a:ln w="25400" cap="rnd">
                    <a:noFill/>
                    <a:round/>
                  </a:ln>
                  <a:effectLst/>
                </c:spPr>
                <c:marker>
                  <c:symbol val="none"/>
                </c:marker>
                <c:trendline>
                  <c:spPr>
                    <a:ln w="25400" cap="rnd">
                      <a:solidFill>
                        <a:srgbClr val="C00000"/>
                      </a:solidFill>
                      <a:prstDash val="solid"/>
                    </a:ln>
                    <a:effectLst/>
                  </c:spPr>
                  <c:trendlineType val="linear"/>
                  <c:forward val="20"/>
                  <c:dispRSqr val="0"/>
                  <c:dispEq val="0"/>
                </c:trendline>
                <c:xVal>
                  <c:numRef>
                    <c:extLst xmlns:c15="http://schemas.microsoft.com/office/drawing/2012/chart">
                      <c:ext xmlns:c15="http://schemas.microsoft.com/office/drawing/2012/chart" uri="{02D57815-91ED-43cb-92C2-25804820EDAC}">
                        <c15:formulaRef>
                          <c15:sqref>Trendlines!$G$210:$G$409</c15:sqref>
                        </c15:formulaRef>
                      </c:ext>
                    </c:extLst>
                    <c:numCache>
                      <c:formatCode>General</c:formatCode>
                      <c:ptCount val="200"/>
                      <c:pt idx="0">
                        <c:v>14.1513648397552</c:v>
                      </c:pt>
                      <c:pt idx="1">
                        <c:v>2.0203259138556402</c:v>
                      </c:pt>
                      <c:pt idx="2">
                        <c:v>4.7098409131708996</c:v>
                      </c:pt>
                      <c:pt idx="3">
                        <c:v>5.5745696097846702</c:v>
                      </c:pt>
                      <c:pt idx="4">
                        <c:v>0.44123655119922101</c:v>
                      </c:pt>
                      <c:pt idx="5">
                        <c:v>8.69842730066539</c:v>
                      </c:pt>
                      <c:pt idx="6">
                        <c:v>1.1270796291965199</c:v>
                      </c:pt>
                      <c:pt idx="7">
                        <c:v>1.1414429610650301</c:v>
                      </c:pt>
                      <c:pt idx="8">
                        <c:v>0.43469620994200697</c:v>
                      </c:pt>
                      <c:pt idx="9">
                        <c:v>0.89373135592057795</c:v>
                      </c:pt>
                      <c:pt idx="10">
                        <c:v>0.51111251004223501</c:v>
                      </c:pt>
                      <c:pt idx="11">
                        <c:v>1.3731740250537801</c:v>
                      </c:pt>
                      <c:pt idx="12">
                        <c:v>5.1948459353382797</c:v>
                      </c:pt>
                      <c:pt idx="13">
                        <c:v>0.39811184507668701</c:v>
                      </c:pt>
                      <c:pt idx="14">
                        <c:v>2.4027168880432002</c:v>
                      </c:pt>
                      <c:pt idx="15">
                        <c:v>0.181426070284744</c:v>
                      </c:pt>
                      <c:pt idx="16">
                        <c:v>0.938602259112573</c:v>
                      </c:pt>
                      <c:pt idx="17">
                        <c:v>0.28708281300330701</c:v>
                      </c:pt>
                      <c:pt idx="18">
                        <c:v>4.4387880791020304</c:v>
                      </c:pt>
                      <c:pt idx="19">
                        <c:v>1.13872134942547</c:v>
                      </c:pt>
                      <c:pt idx="20">
                        <c:v>43.142136362438102</c:v>
                      </c:pt>
                      <c:pt idx="21">
                        <c:v>6.2630440687424702</c:v>
                      </c:pt>
                      <c:pt idx="22">
                        <c:v>26.595601684286098</c:v>
                      </c:pt>
                      <c:pt idx="23">
                        <c:v>28.065302730096601</c:v>
                      </c:pt>
                      <c:pt idx="24">
                        <c:v>5.3576700843312803</c:v>
                      </c:pt>
                      <c:pt idx="25">
                        <c:v>36.905476407772902</c:v>
                      </c:pt>
                      <c:pt idx="26">
                        <c:v>5.51949512279133</c:v>
                      </c:pt>
                      <c:pt idx="27">
                        <c:v>15.490828125479799</c:v>
                      </c:pt>
                      <c:pt idx="28">
                        <c:v>1.6595668835108801</c:v>
                      </c:pt>
                      <c:pt idx="29">
                        <c:v>11.5241533917835</c:v>
                      </c:pt>
                      <c:pt idx="30">
                        <c:v>7.3894273980986602</c:v>
                      </c:pt>
                      <c:pt idx="31">
                        <c:v>12.3649110466182</c:v>
                      </c:pt>
                      <c:pt idx="32">
                        <c:v>20.756701987171201</c:v>
                      </c:pt>
                      <c:pt idx="33">
                        <c:v>15.1490082560868</c:v>
                      </c:pt>
                      <c:pt idx="34">
                        <c:v>8.7750841013433494</c:v>
                      </c:pt>
                      <c:pt idx="35">
                        <c:v>1.6134292504272001</c:v>
                      </c:pt>
                      <c:pt idx="36">
                        <c:v>8.3405785444180296</c:v>
                      </c:pt>
                      <c:pt idx="37">
                        <c:v>4.4823645976722499</c:v>
                      </c:pt>
                      <c:pt idx="38">
                        <c:v>22.065099931882799</c:v>
                      </c:pt>
                      <c:pt idx="39">
                        <c:v>22.7991036059347</c:v>
                      </c:pt>
                      <c:pt idx="40">
                        <c:v>42.1540948208144</c:v>
                      </c:pt>
                      <c:pt idx="41">
                        <c:v>5.9080316044008097</c:v>
                      </c:pt>
                      <c:pt idx="42">
                        <c:v>25.396687915246499</c:v>
                      </c:pt>
                      <c:pt idx="43">
                        <c:v>27.0639749538324</c:v>
                      </c:pt>
                      <c:pt idx="44">
                        <c:v>4.4643737373634202</c:v>
                      </c:pt>
                      <c:pt idx="45">
                        <c:v>35.493347702023399</c:v>
                      </c:pt>
                      <c:pt idx="46">
                        <c:v>5.2305950415699298</c:v>
                      </c:pt>
                      <c:pt idx="47">
                        <c:v>13.7000149431745</c:v>
                      </c:pt>
                      <c:pt idx="48">
                        <c:v>1.33962518662692</c:v>
                      </c:pt>
                      <c:pt idx="49">
                        <c:v>10.3286170877385</c:v>
                      </c:pt>
                      <c:pt idx="50">
                        <c:v>6.5321539818646297</c:v>
                      </c:pt>
                      <c:pt idx="51">
                        <c:v>11.534784895631001</c:v>
                      </c:pt>
                      <c:pt idx="52">
                        <c:v>20.1358055354602</c:v>
                      </c:pt>
                      <c:pt idx="53">
                        <c:v>13.4039852402372</c:v>
                      </c:pt>
                      <c:pt idx="54">
                        <c:v>8.5196550806840907</c:v>
                      </c:pt>
                      <c:pt idx="55">
                        <c:v>1.5452758329843399</c:v>
                      </c:pt>
                      <c:pt idx="56">
                        <c:v>7.8899386828182996</c:v>
                      </c:pt>
                      <c:pt idx="57">
                        <c:v>4.08083437845172</c:v>
                      </c:pt>
                      <c:pt idx="58">
                        <c:v>20.6862211926681</c:v>
                      </c:pt>
                      <c:pt idx="59">
                        <c:v>20.6495651731347</c:v>
                      </c:pt>
                      <c:pt idx="60">
                        <c:v>27.9727207487012</c:v>
                      </c:pt>
                      <c:pt idx="61">
                        <c:v>3.4951246753233001</c:v>
                      </c:pt>
                      <c:pt idx="62">
                        <c:v>14.974986109470599</c:v>
                      </c:pt>
                      <c:pt idx="63">
                        <c:v>16.5004997696979</c:v>
                      </c:pt>
                      <c:pt idx="64">
                        <c:v>1.91535885878181</c:v>
                      </c:pt>
                      <c:pt idx="65">
                        <c:v>20.8320761148752</c:v>
                      </c:pt>
                      <c:pt idx="66">
                        <c:v>3.12315192029333</c:v>
                      </c:pt>
                      <c:pt idx="67">
                        <c:v>6.1944662372635504</c:v>
                      </c:pt>
                      <c:pt idx="68">
                        <c:v>0.64691313679030105</c:v>
                      </c:pt>
                      <c:pt idx="69">
                        <c:v>4.4222561259547399</c:v>
                      </c:pt>
                      <c:pt idx="70">
                        <c:v>3.18292825514366</c:v>
                      </c:pt>
                      <c:pt idx="71">
                        <c:v>6.5713750229656798</c:v>
                      </c:pt>
                      <c:pt idx="72">
                        <c:v>12.601347384590101</c:v>
                      </c:pt>
                      <c:pt idx="73">
                        <c:v>5.59724975115103</c:v>
                      </c:pt>
                      <c:pt idx="74">
                        <c:v>5.5170558329097599</c:v>
                      </c:pt>
                      <c:pt idx="75">
                        <c:v>0.78095318353307397</c:v>
                      </c:pt>
                      <c:pt idx="76">
                        <c:v>4.5200769030115104</c:v>
                      </c:pt>
                      <c:pt idx="77">
                        <c:v>2.0961064210709202</c:v>
                      </c:pt>
                      <c:pt idx="78">
                        <c:v>11.999414511467601</c:v>
                      </c:pt>
                      <c:pt idx="79">
                        <c:v>9.2627013420829396</c:v>
                      </c:pt>
                      <c:pt idx="80">
                        <c:v>28.727708802063098</c:v>
                      </c:pt>
                      <c:pt idx="81">
                        <c:v>3.7537868761219899</c:v>
                      </c:pt>
                      <c:pt idx="82">
                        <c:v>16.1418308007561</c:v>
                      </c:pt>
                      <c:pt idx="83">
                        <c:v>17.541082477978701</c:v>
                      </c:pt>
                      <c:pt idx="84">
                        <c:v>2.2914832893288399</c:v>
                      </c:pt>
                      <c:pt idx="85">
                        <c:v>22.4717901408861</c:v>
                      </c:pt>
                      <c:pt idx="86">
                        <c:v>3.3509426421408199</c:v>
                      </c:pt>
                      <c:pt idx="87">
                        <c:v>7.3444800639280601</c:v>
                      </c:pt>
                      <c:pt idx="88">
                        <c:v>0.70241179558647504</c:v>
                      </c:pt>
                      <c:pt idx="89">
                        <c:v>5.4078656358964201</c:v>
                      </c:pt>
                      <c:pt idx="90">
                        <c:v>3.6932701537667798</c:v>
                      </c:pt>
                      <c:pt idx="91">
                        <c:v>7.2334003275846701</c:v>
                      </c:pt>
                      <c:pt idx="92">
                        <c:v>13.2806284774011</c:v>
                      </c:pt>
                      <c:pt idx="93">
                        <c:v>7.0275931234690203</c:v>
                      </c:pt>
                      <c:pt idx="94">
                        <c:v>5.7131397042084</c:v>
                      </c:pt>
                      <c:pt idx="95">
                        <c:v>0.92653647017767604</c:v>
                      </c:pt>
                      <c:pt idx="96">
                        <c:v>4.9282127021231297</c:v>
                      </c:pt>
                      <c:pt idx="97">
                        <c:v>2.3944883318492698</c:v>
                      </c:pt>
                      <c:pt idx="98">
                        <c:v>12.909163459343601</c:v>
                      </c:pt>
                      <c:pt idx="99">
                        <c:v>11.183690714479599</c:v>
                      </c:pt>
                      <c:pt idx="100">
                        <c:v>42.701860031958702</c:v>
                      </c:pt>
                      <c:pt idx="101">
                        <c:v>6.0726741500143904</c:v>
                      </c:pt>
                      <c:pt idx="102">
                        <c:v>26.057172470340198</c:v>
                      </c:pt>
                      <c:pt idx="103">
                        <c:v>27.625919312653298</c:v>
                      </c:pt>
                      <c:pt idx="104">
                        <c:v>4.8233153432732099</c:v>
                      </c:pt>
                      <c:pt idx="105">
                        <c:v>36.298514462926697</c:v>
                      </c:pt>
                      <c:pt idx="106">
                        <c:v>5.3631421184958503</c:v>
                      </c:pt>
                      <c:pt idx="107">
                        <c:v>14.5021369520636</c:v>
                      </c:pt>
                      <c:pt idx="108">
                        <c:v>1.45232185157065</c:v>
                      </c:pt>
                      <c:pt idx="109">
                        <c:v>10.8928352766321</c:v>
                      </c:pt>
                      <c:pt idx="110">
                        <c:v>6.8817162187254199</c:v>
                      </c:pt>
                      <c:pt idx="111">
                        <c:v>11.9120106965803</c:v>
                      </c:pt>
                      <c:pt idx="112">
                        <c:v>20.489732536387901</c:v>
                      </c:pt>
                      <c:pt idx="113">
                        <c:v>14.2661003891657</c:v>
                      </c:pt>
                      <c:pt idx="114">
                        <c:v>8.6593416049023606</c:v>
                      </c:pt>
                      <c:pt idx="115">
                        <c:v>1.5831371948114701</c:v>
                      </c:pt>
                      <c:pt idx="116">
                        <c:v>8.1277292901726295</c:v>
                      </c:pt>
                      <c:pt idx="117">
                        <c:v>4.2628476360998899</c:v>
                      </c:pt>
                      <c:pt idx="118">
                        <c:v>21.357022945822699</c:v>
                      </c:pt>
                      <c:pt idx="119">
                        <c:v>21.6841237593638</c:v>
                      </c:pt>
                      <c:pt idx="120">
                        <c:v>64.802952362206995</c:v>
                      </c:pt>
                      <c:pt idx="121">
                        <c:v>6.6643377574867797</c:v>
                      </c:pt>
                      <c:pt idx="122">
                        <c:v>28.918109618561399</c:v>
                      </c:pt>
                      <c:pt idx="123">
                        <c:v>30.657073534374099</c:v>
                      </c:pt>
                      <c:pt idx="124">
                        <c:v>5.4408676740255197</c:v>
                      </c:pt>
                      <c:pt idx="125">
                        <c:v>39.3957541833459</c:v>
                      </c:pt>
                      <c:pt idx="126">
                        <c:v>5.9622906951941701</c:v>
                      </c:pt>
                      <c:pt idx="127">
                        <c:v>16.274549552018001</c:v>
                      </c:pt>
                      <c:pt idx="128">
                        <c:v>1.6279652197162799</c:v>
                      </c:pt>
                      <c:pt idx="129">
                        <c:v>12.2944060056062</c:v>
                      </c:pt>
                      <c:pt idx="130">
                        <c:v>7.7551734017050604</c:v>
                      </c:pt>
                      <c:pt idx="131">
                        <c:v>13.322728684948199</c:v>
                      </c:pt>
                      <c:pt idx="132">
                        <c:v>22.693775074877902</c:v>
                      </c:pt>
                      <c:pt idx="133">
                        <c:v>16.053123412284702</c:v>
                      </c:pt>
                      <c:pt idx="134">
                        <c:v>9.5606672669716595</c:v>
                      </c:pt>
                      <c:pt idx="135">
                        <c:v>1.7738373576729201</c:v>
                      </c:pt>
                      <c:pt idx="136">
                        <c:v>9.0523684791665495</c:v>
                      </c:pt>
                      <c:pt idx="137">
                        <c:v>4.7859673005909098</c:v>
                      </c:pt>
                      <c:pt idx="138">
                        <c:v>23.732179821258502</c:v>
                      </c:pt>
                      <c:pt idx="139">
                        <c:v>24.356321459237702</c:v>
                      </c:pt>
                      <c:pt idx="140">
                        <c:v>37.277903945930902</c:v>
                      </c:pt>
                      <c:pt idx="141">
                        <c:v>5.0476339624534301</c:v>
                      </c:pt>
                      <c:pt idx="142">
                        <c:v>21.8946161640824</c:v>
                      </c:pt>
                      <c:pt idx="143">
                        <c:v>23.4927821581927</c:v>
                      </c:pt>
                      <c:pt idx="144">
                        <c:v>3.5624892264438</c:v>
                      </c:pt>
                      <c:pt idx="145">
                        <c:v>30.686242968808902</c:v>
                      </c:pt>
                      <c:pt idx="146">
                        <c:v>4.5248301550720704</c:v>
                      </c:pt>
                      <c:pt idx="147">
                        <c:v>11.120145899395</c:v>
                      </c:pt>
                      <c:pt idx="148">
                        <c:v>1.0631559346848001</c:v>
                      </c:pt>
                      <c:pt idx="149">
                        <c:v>8.3202280968120697</c:v>
                      </c:pt>
                      <c:pt idx="150">
                        <c:v>5.3426658222664303</c:v>
                      </c:pt>
                      <c:pt idx="151">
                        <c:v>9.8305250846717893</c:v>
                      </c:pt>
                      <c:pt idx="152">
                        <c:v>17.5805176916421</c:v>
                      </c:pt>
                      <c:pt idx="153">
                        <c:v>10.824428028005199</c:v>
                      </c:pt>
                      <c:pt idx="154">
                        <c:v>7.4929269193539501</c:v>
                      </c:pt>
                      <c:pt idx="155">
                        <c:v>1.3089399239949899</c:v>
                      </c:pt>
                      <c:pt idx="156">
                        <c:v>6.7617781347963097</c:v>
                      </c:pt>
                      <c:pt idx="157">
                        <c:v>3.3921919503681699</c:v>
                      </c:pt>
                      <c:pt idx="158">
                        <c:v>17.692936061965899</c:v>
                      </c:pt>
                      <c:pt idx="159">
                        <c:v>16.915172949693002</c:v>
                      </c:pt>
                      <c:pt idx="160">
                        <c:v>24.529267095338898</c:v>
                      </c:pt>
                      <c:pt idx="161">
                        <c:v>3.0105320575788102</c:v>
                      </c:pt>
                      <c:pt idx="162">
                        <c:v>12.4764085431061</c:v>
                      </c:pt>
                      <c:pt idx="163">
                        <c:v>14.0222957411334</c:v>
                      </c:pt>
                      <c:pt idx="164">
                        <c:v>1.4425766715619699</c:v>
                      </c:pt>
                      <c:pt idx="165">
                        <c:v>17.5166267439091</c:v>
                      </c:pt>
                      <c:pt idx="166">
                        <c:v>2.6361834622199698</c:v>
                      </c:pt>
                      <c:pt idx="167">
                        <c:v>4.6464290356270004</c:v>
                      </c:pt>
                      <c:pt idx="168">
                        <c:v>0.55078733465711505</c:v>
                      </c:pt>
                      <c:pt idx="169">
                        <c:v>3.3796244160739701</c:v>
                      </c:pt>
                      <c:pt idx="170">
                        <c:v>2.4790876906774302</c:v>
                      </c:pt>
                      <c:pt idx="171">
                        <c:v>5.4430683766590304</c:v>
                      </c:pt>
                      <c:pt idx="172">
                        <c:v>10.88496859963</c:v>
                      </c:pt>
                      <c:pt idx="173">
                        <c:v>3.7306234448401701</c:v>
                      </c:pt>
                      <c:pt idx="174">
                        <c:v>4.8076386676301404</c:v>
                      </c:pt>
                      <c:pt idx="175">
                        <c:v>0.62153337722380697</c:v>
                      </c:pt>
                      <c:pt idx="176">
                        <c:v>3.64018729212754</c:v>
                      </c:pt>
                      <c:pt idx="177">
                        <c:v>1.6220841219523801</c:v>
                      </c:pt>
                      <c:pt idx="178">
                        <c:v>10.015733681199499</c:v>
                      </c:pt>
                      <c:pt idx="179">
                        <c:v>6.92389971831851</c:v>
                      </c:pt>
                      <c:pt idx="180">
                        <c:v>24.330825889388301</c:v>
                      </c:pt>
                      <c:pt idx="181">
                        <c:v>2.9903136715975598</c:v>
                      </c:pt>
                      <c:pt idx="182">
                        <c:v>12.612653266507399</c:v>
                      </c:pt>
                      <c:pt idx="183">
                        <c:v>14.1153833573998</c:v>
                      </c:pt>
                      <c:pt idx="184">
                        <c:v>1.4889590107452699</c:v>
                      </c:pt>
                      <c:pt idx="185">
                        <c:v>17.505410305362201</c:v>
                      </c:pt>
                      <c:pt idx="186">
                        <c:v>2.65008606529726</c:v>
                      </c:pt>
                      <c:pt idx="187">
                        <c:v>4.7967019916473204</c:v>
                      </c:pt>
                      <c:pt idx="188">
                        <c:v>0.54230164511625201</c:v>
                      </c:pt>
                      <c:pt idx="189">
                        <c:v>3.4911584927112198</c:v>
                      </c:pt>
                      <c:pt idx="190">
                        <c:v>2.5587894305117902</c:v>
                      </c:pt>
                      <c:pt idx="191">
                        <c:v>5.5633281764976799</c:v>
                      </c:pt>
                      <c:pt idx="192">
                        <c:v>10.882532335436601</c:v>
                      </c:pt>
                      <c:pt idx="193">
                        <c:v>3.9719749511194702</c:v>
                      </c:pt>
                      <c:pt idx="194">
                        <c:v>4.7866673951987098</c:v>
                      </c:pt>
                      <c:pt idx="195">
                        <c:v>0.63843508274342697</c:v>
                      </c:pt>
                      <c:pt idx="196">
                        <c:v>3.7073241563205199</c:v>
                      </c:pt>
                      <c:pt idx="197">
                        <c:v>1.6760335558435</c:v>
                      </c:pt>
                      <c:pt idx="198">
                        <c:v>10.0709603797819</c:v>
                      </c:pt>
                      <c:pt idx="199">
                        <c:v>7.2038250523908296</c:v>
                      </c:pt>
                    </c:numCache>
                  </c:numRef>
                </c:xVal>
                <c:yVal>
                  <c:numRef>
                    <c:extLst xmlns:c15="http://schemas.microsoft.com/office/drawing/2012/chart">
                      <c:ext xmlns:c15="http://schemas.microsoft.com/office/drawing/2012/chart" uri="{02D57815-91ED-43cb-92C2-25804820EDAC}">
                        <c15:formulaRef>
                          <c15:sqref>Trendlines!$A$210:$A$409</c15:sqref>
                        </c15:formulaRef>
                      </c:ext>
                    </c:extLst>
                    <c:numCache>
                      <c:formatCode>General</c:formatCode>
                      <c:ptCount val="200"/>
                      <c:pt idx="0">
                        <c:v>24.110082003310101</c:v>
                      </c:pt>
                      <c:pt idx="1">
                        <c:v>3.03360198215104</c:v>
                      </c:pt>
                      <c:pt idx="2">
                        <c:v>10.193937819849801</c:v>
                      </c:pt>
                      <c:pt idx="3">
                        <c:v>12.2646442328089</c:v>
                      </c:pt>
                      <c:pt idx="4">
                        <c:v>0.79692687648178495</c:v>
                      </c:pt>
                      <c:pt idx="5">
                        <c:v>16.007440850619599</c:v>
                      </c:pt>
                      <c:pt idx="6">
                        <c:v>2.31879874072682</c:v>
                      </c:pt>
                      <c:pt idx="7">
                        <c:v>2.84623880909237</c:v>
                      </c:pt>
                      <c:pt idx="8">
                        <c:v>0.50451833810449398</c:v>
                      </c:pt>
                      <c:pt idx="9">
                        <c:v>2.1175363089079999</c:v>
                      </c:pt>
                      <c:pt idx="10">
                        <c:v>1.34870181646247</c:v>
                      </c:pt>
                      <c:pt idx="11">
                        <c:v>3.5361182055485498</c:v>
                      </c:pt>
                      <c:pt idx="12">
                        <c:v>10.2020903488041</c:v>
                      </c:pt>
                      <c:pt idx="13">
                        <c:v>1.3581996388322899</c:v>
                      </c:pt>
                      <c:pt idx="14">
                        <c:v>4.4858391126392601</c:v>
                      </c:pt>
                      <c:pt idx="15">
                        <c:v>0.49368108967964702</c:v>
                      </c:pt>
                      <c:pt idx="16">
                        <c:v>2.1919665673137998</c:v>
                      </c:pt>
                      <c:pt idx="17">
                        <c:v>0.78522881019151003</c:v>
                      </c:pt>
                      <c:pt idx="18">
                        <c:v>8.1502672456361793</c:v>
                      </c:pt>
                      <c:pt idx="19">
                        <c:v>3.1778832932904901</c:v>
                      </c:pt>
                      <c:pt idx="20">
                        <c:v>30.063921026407201</c:v>
                      </c:pt>
                      <c:pt idx="21">
                        <c:v>4.84051948191125</c:v>
                      </c:pt>
                      <c:pt idx="22">
                        <c:v>19.584552751080398</c:v>
                      </c:pt>
                      <c:pt idx="23">
                        <c:v>20.246243947049201</c:v>
                      </c:pt>
                      <c:pt idx="24">
                        <c:v>5.5022062921932902</c:v>
                      </c:pt>
                      <c:pt idx="25">
                        <c:v>26.615282416719101</c:v>
                      </c:pt>
                      <c:pt idx="26">
                        <c:v>3.9841166498360998</c:v>
                      </c:pt>
                      <c:pt idx="27">
                        <c:v>14.281935362468101</c:v>
                      </c:pt>
                      <c:pt idx="28">
                        <c:v>2.0604625577384899</c:v>
                      </c:pt>
                      <c:pt idx="29">
                        <c:v>9.8031048143353292</c:v>
                      </c:pt>
                      <c:pt idx="30">
                        <c:v>6.5881151151981001</c:v>
                      </c:pt>
                      <c:pt idx="31">
                        <c:v>9.6196916857858596</c:v>
                      </c:pt>
                      <c:pt idx="32">
                        <c:v>14.411324236359601</c:v>
                      </c:pt>
                      <c:pt idx="33">
                        <c:v>13.1107659836227</c:v>
                      </c:pt>
                      <c:pt idx="34">
                        <c:v>5.9426307243893302</c:v>
                      </c:pt>
                      <c:pt idx="35">
                        <c:v>1.19093605431861</c:v>
                      </c:pt>
                      <c:pt idx="36">
                        <c:v>6.2207707807121597</c:v>
                      </c:pt>
                      <c:pt idx="37">
                        <c:v>3.5671889427229</c:v>
                      </c:pt>
                      <c:pt idx="38">
                        <c:v>17.382594252574499</c:v>
                      </c:pt>
                      <c:pt idx="39">
                        <c:v>18.710283887587899</c:v>
                      </c:pt>
                      <c:pt idx="40">
                        <c:v>29.663351156261101</c:v>
                      </c:pt>
                      <c:pt idx="41">
                        <c:v>4.5530987683935598</c:v>
                      </c:pt>
                      <c:pt idx="42">
                        <c:v>19.184176899298802</c:v>
                      </c:pt>
                      <c:pt idx="43">
                        <c:v>20.0040787422009</c:v>
                      </c:pt>
                      <c:pt idx="44">
                        <c:v>4.0688731137320904</c:v>
                      </c:pt>
                      <c:pt idx="45">
                        <c:v>26.6081054117398</c:v>
                      </c:pt>
                      <c:pt idx="46">
                        <c:v>3.8378049057599202</c:v>
                      </c:pt>
                      <c:pt idx="47">
                        <c:v>12.6367306416128</c:v>
                      </c:pt>
                      <c:pt idx="48">
                        <c:v>1.2818475850926401</c:v>
                      </c:pt>
                      <c:pt idx="49">
                        <c:v>8.9910360235415006</c:v>
                      </c:pt>
                      <c:pt idx="50">
                        <c:v>5.6842974977663001</c:v>
                      </c:pt>
                      <c:pt idx="51">
                        <c:v>8.7924768231511994</c:v>
                      </c:pt>
                      <c:pt idx="52">
                        <c:v>14.360135169390899</c:v>
                      </c:pt>
                      <c:pt idx="53">
                        <c:v>12.249454107170999</c:v>
                      </c:pt>
                      <c:pt idx="54">
                        <c:v>5.8128765414040302</c:v>
                      </c:pt>
                      <c:pt idx="55">
                        <c:v>1.19093605431861</c:v>
                      </c:pt>
                      <c:pt idx="56">
                        <c:v>5.9932436497370398</c:v>
                      </c:pt>
                      <c:pt idx="57">
                        <c:v>3.31145079398852</c:v>
                      </c:pt>
                      <c:pt idx="58">
                        <c:v>16.478547342769701</c:v>
                      </c:pt>
                      <c:pt idx="59">
                        <c:v>17.597541294978299</c:v>
                      </c:pt>
                      <c:pt idx="60">
                        <c:v>29.565152945054798</c:v>
                      </c:pt>
                      <c:pt idx="61">
                        <c:v>3.8688798237900901</c:v>
                      </c:pt>
                      <c:pt idx="62">
                        <c:v>17.399701478496599</c:v>
                      </c:pt>
                      <c:pt idx="63">
                        <c:v>18.955242844512298</c:v>
                      </c:pt>
                      <c:pt idx="64">
                        <c:v>2.5170749295436998</c:v>
                      </c:pt>
                      <c:pt idx="65">
                        <c:v>23.4933989764851</c:v>
                      </c:pt>
                      <c:pt idx="66">
                        <c:v>3.4729557479494702</c:v>
                      </c:pt>
                      <c:pt idx="67">
                        <c:v>8.5478827060731906</c:v>
                      </c:pt>
                      <c:pt idx="68">
                        <c:v>0.67056939281258998</c:v>
                      </c:pt>
                      <c:pt idx="69">
                        <c:v>6.0818560269180502</c:v>
                      </c:pt>
                      <c:pt idx="70">
                        <c:v>4.3386917729619796</c:v>
                      </c:pt>
                      <c:pt idx="71">
                        <c:v>8.0557260681387</c:v>
                      </c:pt>
                      <c:pt idx="72">
                        <c:v>13.725547599310399</c:v>
                      </c:pt>
                      <c:pt idx="73">
                        <c:v>8.5714308674416895</c:v>
                      </c:pt>
                      <c:pt idx="74">
                        <c:v>5.6896416198267596</c:v>
                      </c:pt>
                      <c:pt idx="75">
                        <c:v>1.03337382358397</c:v>
                      </c:pt>
                      <c:pt idx="76">
                        <c:v>5.4876852232118098</c:v>
                      </c:pt>
                      <c:pt idx="77">
                        <c:v>2.7923487944588099</c:v>
                      </c:pt>
                      <c:pt idx="78">
                        <c:v>14.2083183608348</c:v>
                      </c:pt>
                      <c:pt idx="79">
                        <c:v>12.9050355353468</c:v>
                      </c:pt>
                      <c:pt idx="80">
                        <c:v>29.624827953318899</c:v>
                      </c:pt>
                      <c:pt idx="81">
                        <c:v>4.1857936874093404</c:v>
                      </c:pt>
                      <c:pt idx="82">
                        <c:v>18.5818148097487</c:v>
                      </c:pt>
                      <c:pt idx="83">
                        <c:v>19.654855478352601</c:v>
                      </c:pt>
                      <c:pt idx="84">
                        <c:v>3.3995231382221101</c:v>
                      </c:pt>
                      <c:pt idx="85">
                        <c:v>26.1030985611226</c:v>
                      </c:pt>
                      <c:pt idx="86">
                        <c:v>3.7507222394679198</c:v>
                      </c:pt>
                      <c:pt idx="87">
                        <c:v>10.9289038713808</c:v>
                      </c:pt>
                      <c:pt idx="88">
                        <c:v>0.87876831973200198</c:v>
                      </c:pt>
                      <c:pt idx="89">
                        <c:v>7.8403397930364598</c:v>
                      </c:pt>
                      <c:pt idx="90">
                        <c:v>4.9557516787585296</c:v>
                      </c:pt>
                      <c:pt idx="91">
                        <c:v>8.3726198195307795</c:v>
                      </c:pt>
                      <c:pt idx="92">
                        <c:v>14.151197222926699</c:v>
                      </c:pt>
                      <c:pt idx="93">
                        <c:v>10.9997286838832</c:v>
                      </c:pt>
                      <c:pt idx="94">
                        <c:v>5.79515998872676</c:v>
                      </c:pt>
                      <c:pt idx="95">
                        <c:v>1.1615124480971999</c:v>
                      </c:pt>
                      <c:pt idx="96">
                        <c:v>5.8227907256256</c:v>
                      </c:pt>
                      <c:pt idx="97">
                        <c:v>3.0261655062573798</c:v>
                      </c:pt>
                      <c:pt idx="98">
                        <c:v>15.555960475749201</c:v>
                      </c:pt>
                      <c:pt idx="99">
                        <c:v>16.115688952478401</c:v>
                      </c:pt>
                      <c:pt idx="100">
                        <c:v>29.730566874831201</c:v>
                      </c:pt>
                      <c:pt idx="101">
                        <c:v>4.6466844730973502</c:v>
                      </c:pt>
                      <c:pt idx="102">
                        <c:v>19.343447842686199</c:v>
                      </c:pt>
                      <c:pt idx="103">
                        <c:v>20.1015184557072</c:v>
                      </c:pt>
                      <c:pt idx="104">
                        <c:v>4.4355000499815702</c:v>
                      </c:pt>
                      <c:pt idx="105">
                        <c:v>26.615282416719101</c:v>
                      </c:pt>
                      <c:pt idx="106">
                        <c:v>3.8844200319319802</c:v>
                      </c:pt>
                      <c:pt idx="107">
                        <c:v>13.050441589302</c:v>
                      </c:pt>
                      <c:pt idx="108">
                        <c:v>1.4286940510932</c:v>
                      </c:pt>
                      <c:pt idx="109">
                        <c:v>9.2861033889930606</c:v>
                      </c:pt>
                      <c:pt idx="110">
                        <c:v>5.9183960051470699</c:v>
                      </c:pt>
                      <c:pt idx="111">
                        <c:v>9.0536388407518107</c:v>
                      </c:pt>
                      <c:pt idx="112">
                        <c:v>14.411324236359601</c:v>
                      </c:pt>
                      <c:pt idx="113">
                        <c:v>12.7276452873219</c:v>
                      </c:pt>
                      <c:pt idx="114">
                        <c:v>5.8287661149977703</c:v>
                      </c:pt>
                      <c:pt idx="115">
                        <c:v>1.19093605431861</c:v>
                      </c:pt>
                      <c:pt idx="116">
                        <c:v>6.0586124378130002</c:v>
                      </c:pt>
                      <c:pt idx="117">
                        <c:v>3.4044033061481098</c:v>
                      </c:pt>
                      <c:pt idx="118">
                        <c:v>16.780376897436899</c:v>
                      </c:pt>
                      <c:pt idx="119">
                        <c:v>17.9908769059512</c:v>
                      </c:pt>
                      <c:pt idx="120">
                        <c:v>29.729122560991701</c:v>
                      </c:pt>
                      <c:pt idx="121">
                        <c:v>4.6606982299859503</c:v>
                      </c:pt>
                      <c:pt idx="122">
                        <c:v>19.336930863027099</c:v>
                      </c:pt>
                      <c:pt idx="123">
                        <c:v>20.103349730839199</c:v>
                      </c:pt>
                      <c:pt idx="124">
                        <c:v>4.4334533751103198</c:v>
                      </c:pt>
                      <c:pt idx="125">
                        <c:v>26.615282416719101</c:v>
                      </c:pt>
                      <c:pt idx="126">
                        <c:v>3.8948292405289502</c:v>
                      </c:pt>
                      <c:pt idx="127">
                        <c:v>13.0485767507777</c:v>
                      </c:pt>
                      <c:pt idx="128">
                        <c:v>1.42196094332217</c:v>
                      </c:pt>
                      <c:pt idx="129">
                        <c:v>9.2996692969679096</c:v>
                      </c:pt>
                      <c:pt idx="130">
                        <c:v>5.9249977738353801</c:v>
                      </c:pt>
                      <c:pt idx="131">
                        <c:v>9.0552942513131498</c:v>
                      </c:pt>
                      <c:pt idx="132">
                        <c:v>14.411324236359601</c:v>
                      </c:pt>
                      <c:pt idx="133">
                        <c:v>12.753812480172201</c:v>
                      </c:pt>
                      <c:pt idx="134">
                        <c:v>5.8293703212135197</c:v>
                      </c:pt>
                      <c:pt idx="135">
                        <c:v>1.19093605431861</c:v>
                      </c:pt>
                      <c:pt idx="136">
                        <c:v>6.0623439309406999</c:v>
                      </c:pt>
                      <c:pt idx="137">
                        <c:v>3.4139645132604199</c:v>
                      </c:pt>
                      <c:pt idx="138">
                        <c:v>16.7888729685897</c:v>
                      </c:pt>
                      <c:pt idx="139">
                        <c:v>17.9890515093782</c:v>
                      </c:pt>
                      <c:pt idx="140">
                        <c:v>29.635001515586101</c:v>
                      </c:pt>
                      <c:pt idx="141">
                        <c:v>4.3283186749045797</c:v>
                      </c:pt>
                      <c:pt idx="142">
                        <c:v>18.894518355896398</c:v>
                      </c:pt>
                      <c:pt idx="143">
                        <c:v>19.868655681653099</c:v>
                      </c:pt>
                      <c:pt idx="144">
                        <c:v>3.6995026704804999</c:v>
                      </c:pt>
                      <c:pt idx="145">
                        <c:v>26.4938578600981</c:v>
                      </c:pt>
                      <c:pt idx="146">
                        <c:v>3.7929878784707398</c:v>
                      </c:pt>
                      <c:pt idx="147">
                        <c:v>11.8074777176067</c:v>
                      </c:pt>
                      <c:pt idx="148">
                        <c:v>1.0331574967628701</c:v>
                      </c:pt>
                      <c:pt idx="149">
                        <c:v>8.4998850021074599</c:v>
                      </c:pt>
                      <c:pt idx="150">
                        <c:v>5.2552067944105003</c:v>
                      </c:pt>
                      <c:pt idx="151">
                        <c:v>8.5472147443910895</c:v>
                      </c:pt>
                      <c:pt idx="152">
                        <c:v>14.284909603074</c:v>
                      </c:pt>
                      <c:pt idx="153">
                        <c:v>11.6122146981221</c:v>
                      </c:pt>
                      <c:pt idx="154">
                        <c:v>5.7984575037708304</c:v>
                      </c:pt>
                      <c:pt idx="155">
                        <c:v>1.19093605431861</c:v>
                      </c:pt>
                      <c:pt idx="156">
                        <c:v>5.9084807142751501</c:v>
                      </c:pt>
                      <c:pt idx="157">
                        <c:v>3.1714093706027202</c:v>
                      </c:pt>
                      <c:pt idx="158">
                        <c:v>16.032639098217</c:v>
                      </c:pt>
                      <c:pt idx="159">
                        <c:v>16.984750767727299</c:v>
                      </c:pt>
                      <c:pt idx="160">
                        <c:v>29.6197438836532</c:v>
                      </c:pt>
                      <c:pt idx="161">
                        <c:v>4.1030573408585802</c:v>
                      </c:pt>
                      <c:pt idx="162">
                        <c:v>18.247456237902998</c:v>
                      </c:pt>
                      <c:pt idx="163">
                        <c:v>19.411867308691001</c:v>
                      </c:pt>
                      <c:pt idx="164">
                        <c:v>3.0558161123261698</c:v>
                      </c:pt>
                      <c:pt idx="165">
                        <c:v>25.291729869360999</c:v>
                      </c:pt>
                      <c:pt idx="166">
                        <c:v>3.6634036777904901</c:v>
                      </c:pt>
                      <c:pt idx="167">
                        <c:v>10.2061494307011</c:v>
                      </c:pt>
                      <c:pt idx="168">
                        <c:v>0.79100361469104996</c:v>
                      </c:pt>
                      <c:pt idx="169">
                        <c:v>7.16500047305545</c:v>
                      </c:pt>
                      <c:pt idx="170">
                        <c:v>4.7597349294443596</c:v>
                      </c:pt>
                      <c:pt idx="171">
                        <c:v>8.2679031284779896</c:v>
                      </c:pt>
                      <c:pt idx="172">
                        <c:v>14.0354357523341</c:v>
                      </c:pt>
                      <c:pt idx="173">
                        <c:v>10.3935114793004</c:v>
                      </c:pt>
                      <c:pt idx="174">
                        <c:v>5.7436652900299201</c:v>
                      </c:pt>
                      <c:pt idx="175">
                        <c:v>1.13709279329986</c:v>
                      </c:pt>
                      <c:pt idx="176">
                        <c:v>5.7261671806872103</c:v>
                      </c:pt>
                      <c:pt idx="177">
                        <c:v>2.9501064912391102</c:v>
                      </c:pt>
                      <c:pt idx="178">
                        <c:v>15.127958266937499</c:v>
                      </c:pt>
                      <c:pt idx="179">
                        <c:v>15.024425011408701</c:v>
                      </c:pt>
                      <c:pt idx="180">
                        <c:v>29.6197438836532</c:v>
                      </c:pt>
                      <c:pt idx="181">
                        <c:v>4.1130537027386298</c:v>
                      </c:pt>
                      <c:pt idx="182">
                        <c:v>18.2475104776601</c:v>
                      </c:pt>
                      <c:pt idx="183">
                        <c:v>19.436292344511301</c:v>
                      </c:pt>
                      <c:pt idx="184">
                        <c:v>3.0669367948069199</c:v>
                      </c:pt>
                      <c:pt idx="185">
                        <c:v>25.392984238700901</c:v>
                      </c:pt>
                      <c:pt idx="186">
                        <c:v>3.6666870882167402</c:v>
                      </c:pt>
                      <c:pt idx="187">
                        <c:v>10.238273275361999</c:v>
                      </c:pt>
                      <c:pt idx="188">
                        <c:v>0.785405662687789</c:v>
                      </c:pt>
                      <c:pt idx="189">
                        <c:v>7.2401352752322499</c:v>
                      </c:pt>
                      <c:pt idx="190">
                        <c:v>4.7652882532829599</c:v>
                      </c:pt>
                      <c:pt idx="191">
                        <c:v>8.2680105734741201</c:v>
                      </c:pt>
                      <c:pt idx="192">
                        <c:v>14.040539541722101</c:v>
                      </c:pt>
                      <c:pt idx="193">
                        <c:v>10.426453634872701</c:v>
                      </c:pt>
                      <c:pt idx="194">
                        <c:v>5.7528722326852497</c:v>
                      </c:pt>
                      <c:pt idx="195">
                        <c:v>1.14580379339028</c:v>
                      </c:pt>
                      <c:pt idx="196">
                        <c:v>5.7276351167393198</c:v>
                      </c:pt>
                      <c:pt idx="197">
                        <c:v>2.9527484320390598</c:v>
                      </c:pt>
                      <c:pt idx="198">
                        <c:v>15.1544080835295</c:v>
                      </c:pt>
                      <c:pt idx="199">
                        <c:v>15.1883209327861</c:v>
                      </c:pt>
                    </c:numCache>
                  </c:numRef>
                </c:yVal>
                <c:smooth val="0"/>
                <c:extLst xmlns:c15="http://schemas.microsoft.com/office/drawing/2012/chart">
                  <c:ext xmlns:c16="http://schemas.microsoft.com/office/drawing/2014/chart" uri="{C3380CC4-5D6E-409C-BE32-E72D297353CC}">
                    <c16:uniqueId val="{00000016-6EF4-463F-B9D2-4AFD3D09FA61}"/>
                  </c:ext>
                </c:extLst>
              </c15:ser>
            </c15:filteredScatterSeries>
          </c:ext>
        </c:extLst>
      </c:scatterChart>
      <c:valAx>
        <c:axId val="660146064"/>
        <c:scaling>
          <c:orientation val="minMax"/>
          <c:max val="7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Settlement, Tr = 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60146624"/>
        <c:crosses val="autoZero"/>
        <c:crossBetween val="midCat"/>
        <c:majorUnit val="10"/>
      </c:valAx>
      <c:valAx>
        <c:axId val="660146624"/>
        <c:scaling>
          <c:orientation val="minMax"/>
          <c:max val="7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ean Pseudo-Probabilistic Settelment, Tr = 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60146064"/>
        <c:crosses val="autoZero"/>
        <c:crossBetween val="midCat"/>
      </c:valAx>
      <c:spPr>
        <a:noFill/>
        <a:ln>
          <a:noFill/>
        </a:ln>
        <a:effectLst/>
      </c:spPr>
    </c:plotArea>
    <c:legend>
      <c:legendPos val="r"/>
      <c:legendEntry>
        <c:idx val="11"/>
        <c:delete val="1"/>
      </c:legendEntry>
      <c:layout>
        <c:manualLayout>
          <c:xMode val="edge"/>
          <c:yMode val="edge"/>
          <c:x val="0.75874234091622428"/>
          <c:y val="0.1335820470289466"/>
          <c:w val="0.21542451907549684"/>
          <c:h val="0.7108452380774295"/>
        </c:manualLayout>
      </c:layout>
      <c:overlay val="1"/>
      <c:spPr>
        <a:solidFill>
          <a:schemeClr val="bg1"/>
        </a:solid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Collect_Indiviual_Data_LS2 NEW.xlsm]Butte'!$F$7:$F$26</c:f>
              <c:numCache>
                <c:formatCode>General</c:formatCode>
                <c:ptCount val="20"/>
                <c:pt idx="0">
                  <c:v>258.48402519288089</c:v>
                </c:pt>
                <c:pt idx="1">
                  <c:v>25.376590624405537</c:v>
                </c:pt>
                <c:pt idx="2">
                  <c:v>179.73878508302698</c:v>
                </c:pt>
                <c:pt idx="3">
                  <c:v>130.38326369305835</c:v>
                </c:pt>
                <c:pt idx="4">
                  <c:v>14.792795210825668</c:v>
                </c:pt>
                <c:pt idx="5">
                  <c:v>236.69081889363829</c:v>
                </c:pt>
                <c:pt idx="6">
                  <c:v>31.436698659854226</c:v>
                </c:pt>
                <c:pt idx="7">
                  <c:v>20.031296625703412</c:v>
                </c:pt>
                <c:pt idx="8">
                  <c:v>5.4379610632121258</c:v>
                </c:pt>
                <c:pt idx="9">
                  <c:v>20.621070754163551</c:v>
                </c:pt>
                <c:pt idx="10">
                  <c:v>9.1713080618100626</c:v>
                </c:pt>
                <c:pt idx="11">
                  <c:v>39.130812732955512</c:v>
                </c:pt>
                <c:pt idx="12">
                  <c:v>141.76879540515995</c:v>
                </c:pt>
                <c:pt idx="13">
                  <c:v>14.289146278518322</c:v>
                </c:pt>
                <c:pt idx="14">
                  <c:v>57.301339403109971</c:v>
                </c:pt>
                <c:pt idx="15">
                  <c:v>1.6014521837408093</c:v>
                </c:pt>
                <c:pt idx="16">
                  <c:v>16.569681854715359</c:v>
                </c:pt>
                <c:pt idx="17">
                  <c:v>0.70313642859887249</c:v>
                </c:pt>
                <c:pt idx="18">
                  <c:v>127.64015945608753</c:v>
                </c:pt>
                <c:pt idx="19">
                  <c:v>52.933946396470496</c:v>
                </c:pt>
              </c:numCache>
            </c:numRef>
          </c:xVal>
          <c:yVal>
            <c:numRef>
              <c:f>'[Collect_Indiviual_Data_LS2 NEW.xlsm]Butte'!$L$7:$L$26</c:f>
              <c:numCache>
                <c:formatCode>General</c:formatCode>
                <c:ptCount val="20"/>
                <c:pt idx="0">
                  <c:v>272.81333573646037</c:v>
                </c:pt>
                <c:pt idx="1">
                  <c:v>28.865316387141668</c:v>
                </c:pt>
                <c:pt idx="2">
                  <c:v>205.13148566997918</c:v>
                </c:pt>
                <c:pt idx="3">
                  <c:v>188.92913696023962</c:v>
                </c:pt>
                <c:pt idx="4">
                  <c:v>26.695713058391153</c:v>
                </c:pt>
                <c:pt idx="5">
                  <c:v>260.57567314975336</c:v>
                </c:pt>
                <c:pt idx="6">
                  <c:v>39.359808363443278</c:v>
                </c:pt>
                <c:pt idx="7">
                  <c:v>43.10727045258713</c:v>
                </c:pt>
                <c:pt idx="8">
                  <c:v>7.8802363399951885</c:v>
                </c:pt>
                <c:pt idx="9">
                  <c:v>35.509911612609379</c:v>
                </c:pt>
                <c:pt idx="10">
                  <c:v>19.779809887410966</c:v>
                </c:pt>
                <c:pt idx="11">
                  <c:v>73.851140466091735</c:v>
                </c:pt>
                <c:pt idx="12">
                  <c:v>170.47103231360518</c:v>
                </c:pt>
                <c:pt idx="13">
                  <c:v>31.784562500308315</c:v>
                </c:pt>
                <c:pt idx="14">
                  <c:v>66.853639499504652</c:v>
                </c:pt>
                <c:pt idx="15">
                  <c:v>3.628967512427093</c:v>
                </c:pt>
                <c:pt idx="16">
                  <c:v>33.56960323632336</c:v>
                </c:pt>
                <c:pt idx="17">
                  <c:v>3.480007663860416</c:v>
                </c:pt>
                <c:pt idx="18">
                  <c:v>139.17587690278785</c:v>
                </c:pt>
                <c:pt idx="19">
                  <c:v>102.50721873824547</c:v>
                </c:pt>
              </c:numCache>
            </c:numRef>
          </c:yVal>
          <c:smooth val="0"/>
          <c:extLst>
            <c:ext xmlns:c16="http://schemas.microsoft.com/office/drawing/2014/chart" uri="{C3380CC4-5D6E-409C-BE32-E72D297353CC}">
              <c16:uniqueId val="{00000000-6D7E-40F5-8A5A-B583BECDC5A8}"/>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Collect_Indiviual_Data_LS2 NEW.xlsm]Eureka'!$F$7:$F$26</c:f>
              <c:numCache>
                <c:formatCode>General</c:formatCode>
                <c:ptCount val="20"/>
                <c:pt idx="0">
                  <c:v>487.21028314741648</c:v>
                </c:pt>
                <c:pt idx="1">
                  <c:v>50.61221327562307</c:v>
                </c:pt>
                <c:pt idx="2">
                  <c:v>316.49825376814329</c:v>
                </c:pt>
                <c:pt idx="3">
                  <c:v>373.78973908613631</c:v>
                </c:pt>
                <c:pt idx="4">
                  <c:v>61.382642989563209</c:v>
                </c:pt>
                <c:pt idx="5">
                  <c:v>408.71177436678971</c:v>
                </c:pt>
                <c:pt idx="6">
                  <c:v>69.514415270123834</c:v>
                </c:pt>
                <c:pt idx="7">
                  <c:v>108.91736211576097</c:v>
                </c:pt>
                <c:pt idx="8">
                  <c:v>15.577650594332749</c:v>
                </c:pt>
                <c:pt idx="9">
                  <c:v>83.272439431902043</c:v>
                </c:pt>
                <c:pt idx="10">
                  <c:v>61.024928686541415</c:v>
                </c:pt>
                <c:pt idx="11">
                  <c:v>159.88159299422142</c:v>
                </c:pt>
                <c:pt idx="12">
                  <c:v>289.72700305818125</c:v>
                </c:pt>
                <c:pt idx="13">
                  <c:v>119.85281895795517</c:v>
                </c:pt>
                <c:pt idx="14">
                  <c:v>121.67507005508439</c:v>
                </c:pt>
                <c:pt idx="15">
                  <c:v>9.4892521914772328</c:v>
                </c:pt>
                <c:pt idx="16">
                  <c:v>95.178851547297938</c:v>
                </c:pt>
                <c:pt idx="17">
                  <c:v>17.242219488055152</c:v>
                </c:pt>
                <c:pt idx="18">
                  <c:v>241.42833677696805</c:v>
                </c:pt>
                <c:pt idx="19">
                  <c:v>255.53501053843175</c:v>
                </c:pt>
              </c:numCache>
            </c:numRef>
          </c:xVal>
          <c:yVal>
            <c:numRef>
              <c:f>'[Collect_Indiviual_Data_LS2 NEW.xlsm]Eureka'!$L$7:$L$26</c:f>
              <c:numCache>
                <c:formatCode>General</c:formatCode>
                <c:ptCount val="20"/>
                <c:pt idx="0">
                  <c:v>332.90740333775966</c:v>
                </c:pt>
                <c:pt idx="1">
                  <c:v>36.096097809012676</c:v>
                </c:pt>
                <c:pt idx="2">
                  <c:v>262.6650348408391</c:v>
                </c:pt>
                <c:pt idx="3">
                  <c:v>275.17138024525082</c:v>
                </c:pt>
                <c:pt idx="4">
                  <c:v>58.409721277753071</c:v>
                </c:pt>
                <c:pt idx="5">
                  <c:v>302.42354041339121</c:v>
                </c:pt>
                <c:pt idx="6">
                  <c:v>59.276858743130937</c:v>
                </c:pt>
                <c:pt idx="7">
                  <c:v>89.104218895852995</c:v>
                </c:pt>
                <c:pt idx="8">
                  <c:v>14.263754079644741</c:v>
                </c:pt>
                <c:pt idx="9">
                  <c:v>70.259302897727579</c:v>
                </c:pt>
                <c:pt idx="10">
                  <c:v>49.259663844533932</c:v>
                </c:pt>
                <c:pt idx="11">
                  <c:v>139.38778785240353</c:v>
                </c:pt>
                <c:pt idx="12">
                  <c:v>208.05378494561768</c:v>
                </c:pt>
                <c:pt idx="13">
                  <c:v>99.961519563214864</c:v>
                </c:pt>
                <c:pt idx="14">
                  <c:v>101.61844757750151</c:v>
                </c:pt>
                <c:pt idx="15">
                  <c:v>11.337583627767781</c:v>
                </c:pt>
                <c:pt idx="16">
                  <c:v>88.349611639857031</c:v>
                </c:pt>
                <c:pt idx="17">
                  <c:v>19.839547747643145</c:v>
                </c:pt>
                <c:pt idx="18">
                  <c:v>181.66581118618342</c:v>
                </c:pt>
                <c:pt idx="19">
                  <c:v>213.31817953493513</c:v>
                </c:pt>
              </c:numCache>
            </c:numRef>
          </c:yVal>
          <c:smooth val="0"/>
          <c:extLst>
            <c:ext xmlns:c16="http://schemas.microsoft.com/office/drawing/2014/chart" uri="{C3380CC4-5D6E-409C-BE32-E72D297353CC}">
              <c16:uniqueId val="{00000002-6D7E-40F5-8A5A-B583BECDC5A8}"/>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Collect_Indiviual_Data_LS2 NEW.xlsm]Santa Monica'!$F$7:$F$26</c:f>
              <c:numCache>
                <c:formatCode>General</c:formatCode>
                <c:ptCount val="20"/>
                <c:pt idx="0">
                  <c:v>455.28184349827427</c:v>
                </c:pt>
                <c:pt idx="1">
                  <c:v>47.091000475845156</c:v>
                </c:pt>
                <c:pt idx="2">
                  <c:v>296.59758913800891</c:v>
                </c:pt>
                <c:pt idx="3">
                  <c:v>348.34636012194096</c:v>
                </c:pt>
                <c:pt idx="4">
                  <c:v>49.516274638674702</c:v>
                </c:pt>
                <c:pt idx="5">
                  <c:v>392.20945134172763</c:v>
                </c:pt>
                <c:pt idx="6">
                  <c:v>63.701175364740159</c:v>
                </c:pt>
                <c:pt idx="7">
                  <c:v>89.283237132486761</c:v>
                </c:pt>
                <c:pt idx="8">
                  <c:v>12.716446326007585</c:v>
                </c:pt>
                <c:pt idx="9">
                  <c:v>69.350812495017905</c:v>
                </c:pt>
                <c:pt idx="10">
                  <c:v>47.95114569609958</c:v>
                </c:pt>
                <c:pt idx="11">
                  <c:v>138.72460961215327</c:v>
                </c:pt>
                <c:pt idx="12">
                  <c:v>275.55020423277819</c:v>
                </c:pt>
                <c:pt idx="13">
                  <c:v>89.010599837801834</c:v>
                </c:pt>
                <c:pt idx="14">
                  <c:v>112.96535521825248</c:v>
                </c:pt>
                <c:pt idx="15">
                  <c:v>6.6598856248515581</c:v>
                </c:pt>
                <c:pt idx="16">
                  <c:v>80.95097278273964</c:v>
                </c:pt>
                <c:pt idx="17">
                  <c:v>12.880886554134387</c:v>
                </c:pt>
                <c:pt idx="18">
                  <c:v>221.22661282295994</c:v>
                </c:pt>
                <c:pt idx="19">
                  <c:v>216.36367592791728</c:v>
                </c:pt>
              </c:numCache>
            </c:numRef>
          </c:xVal>
          <c:yVal>
            <c:numRef>
              <c:f>'[Collect_Indiviual_Data_LS2 NEW.xlsm]Santa Monica'!$L$7:$L$26</c:f>
              <c:numCache>
                <c:formatCode>General</c:formatCode>
                <c:ptCount val="20"/>
                <c:pt idx="0">
                  <c:v>326.94029770929063</c:v>
                </c:pt>
                <c:pt idx="1">
                  <c:v>34.791197439775161</c:v>
                </c:pt>
                <c:pt idx="2">
                  <c:v>253.37880816474171</c:v>
                </c:pt>
                <c:pt idx="3">
                  <c:v>269.6269670871344</c:v>
                </c:pt>
                <c:pt idx="4">
                  <c:v>52.362814245782346</c:v>
                </c:pt>
                <c:pt idx="5">
                  <c:v>297.61294653172052</c:v>
                </c:pt>
                <c:pt idx="6">
                  <c:v>56.907412220319223</c:v>
                </c:pt>
                <c:pt idx="7">
                  <c:v>81.866274264189457</c:v>
                </c:pt>
                <c:pt idx="8">
                  <c:v>12.796139607317619</c:v>
                </c:pt>
                <c:pt idx="9">
                  <c:v>63.647413018591848</c:v>
                </c:pt>
                <c:pt idx="10">
                  <c:v>44.643090439515923</c:v>
                </c:pt>
                <c:pt idx="11">
                  <c:v>130.67741335104762</c:v>
                </c:pt>
                <c:pt idx="12">
                  <c:v>204.85824618588074</c:v>
                </c:pt>
                <c:pt idx="13">
                  <c:v>87.90839127577668</c:v>
                </c:pt>
                <c:pt idx="14">
                  <c:v>98.985383526353075</c:v>
                </c:pt>
                <c:pt idx="15">
                  <c:v>8.7661990435990482</c:v>
                </c:pt>
                <c:pt idx="16">
                  <c:v>80.716526092246283</c:v>
                </c:pt>
                <c:pt idx="17">
                  <c:v>16.081856583300631</c:v>
                </c:pt>
                <c:pt idx="18">
                  <c:v>176.90258274264573</c:v>
                </c:pt>
                <c:pt idx="19">
                  <c:v>196.93103566401857</c:v>
                </c:pt>
              </c:numCache>
            </c:numRef>
          </c:yVal>
          <c:smooth val="0"/>
          <c:extLst>
            <c:ext xmlns:c16="http://schemas.microsoft.com/office/drawing/2014/chart" uri="{C3380CC4-5D6E-409C-BE32-E72D297353CC}">
              <c16:uniqueId val="{00000004-6D7E-40F5-8A5A-B583BECDC5A8}"/>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Collect_Indiviual_Data_LS2 NEW.xlsm]Portland'!$F$7:$F$26</c:f>
              <c:numCache>
                <c:formatCode>General</c:formatCode>
                <c:ptCount val="20"/>
                <c:pt idx="0">
                  <c:v>385.92044267633474</c:v>
                </c:pt>
                <c:pt idx="1">
                  <c:v>41.125830102929356</c:v>
                </c:pt>
                <c:pt idx="2">
                  <c:v>271.45679836591961</c:v>
                </c:pt>
                <c:pt idx="3">
                  <c:v>293.33651550911173</c:v>
                </c:pt>
                <c:pt idx="4">
                  <c:v>39.330537548020558</c:v>
                </c:pt>
                <c:pt idx="5">
                  <c:v>349.17172253004753</c:v>
                </c:pt>
                <c:pt idx="6">
                  <c:v>56.368022269879752</c:v>
                </c:pt>
                <c:pt idx="7">
                  <c:v>66.404772444898256</c:v>
                </c:pt>
                <c:pt idx="8">
                  <c:v>9.7572636586302011</c:v>
                </c:pt>
                <c:pt idx="9">
                  <c:v>53.495161676872307</c:v>
                </c:pt>
                <c:pt idx="10">
                  <c:v>33.756206651316759</c:v>
                </c:pt>
                <c:pt idx="11">
                  <c:v>115.47112403735251</c:v>
                </c:pt>
                <c:pt idx="12">
                  <c:v>238.97915146205284</c:v>
                </c:pt>
                <c:pt idx="13">
                  <c:v>61.703218732343615</c:v>
                </c:pt>
                <c:pt idx="14">
                  <c:v>98.851826875810744</c:v>
                </c:pt>
                <c:pt idx="15">
                  <c:v>5.4032086683610574</c:v>
                </c:pt>
                <c:pt idx="16">
                  <c:v>65.275473816459126</c:v>
                </c:pt>
                <c:pt idx="17">
                  <c:v>8.6341453567493289</c:v>
                </c:pt>
                <c:pt idx="18">
                  <c:v>189.21034497580487</c:v>
                </c:pt>
                <c:pt idx="19">
                  <c:v>171.76280414200355</c:v>
                </c:pt>
              </c:numCache>
            </c:numRef>
          </c:xVal>
          <c:yVal>
            <c:numRef>
              <c:f>'[Collect_Indiviual_Data_LS2 NEW.xlsm]Portland'!$L$7:$L$26</c:f>
              <c:numCache>
                <c:formatCode>General</c:formatCode>
                <c:ptCount val="20"/>
                <c:pt idx="0">
                  <c:v>320.93750216562432</c:v>
                </c:pt>
                <c:pt idx="1">
                  <c:v>33.590840232237234</c:v>
                </c:pt>
                <c:pt idx="2">
                  <c:v>245.04210599932932</c:v>
                </c:pt>
                <c:pt idx="3">
                  <c:v>262.85832024383524</c:v>
                </c:pt>
                <c:pt idx="4">
                  <c:v>47.331842955190311</c:v>
                </c:pt>
                <c:pt idx="5">
                  <c:v>293.1144373772396</c:v>
                </c:pt>
                <c:pt idx="6">
                  <c:v>54.354167129986088</c:v>
                </c:pt>
                <c:pt idx="7">
                  <c:v>75.546617974008782</c:v>
                </c:pt>
                <c:pt idx="8">
                  <c:v>11.582608595623642</c:v>
                </c:pt>
                <c:pt idx="9">
                  <c:v>57.864043238219161</c:v>
                </c:pt>
                <c:pt idx="10">
                  <c:v>40.766302400182724</c:v>
                </c:pt>
                <c:pt idx="11">
                  <c:v>121.86828124350045</c:v>
                </c:pt>
                <c:pt idx="12">
                  <c:v>201.90101343804426</c:v>
                </c:pt>
                <c:pt idx="13">
                  <c:v>76.287575703562794</c:v>
                </c:pt>
                <c:pt idx="14">
                  <c:v>94.406078426817984</c:v>
                </c:pt>
                <c:pt idx="15">
                  <c:v>6.9764665838912245</c:v>
                </c:pt>
                <c:pt idx="16">
                  <c:v>73.722376090528002</c:v>
                </c:pt>
                <c:pt idx="17">
                  <c:v>13.288118569797184</c:v>
                </c:pt>
                <c:pt idx="18">
                  <c:v>171.82115863724769</c:v>
                </c:pt>
                <c:pt idx="19">
                  <c:v>182.29298213813334</c:v>
                </c:pt>
              </c:numCache>
            </c:numRef>
          </c:yVal>
          <c:smooth val="0"/>
          <c:extLst>
            <c:ext xmlns:c16="http://schemas.microsoft.com/office/drawing/2014/chart" uri="{C3380CC4-5D6E-409C-BE32-E72D297353CC}">
              <c16:uniqueId val="{00000006-6D7E-40F5-8A5A-B583BECDC5A8}"/>
            </c:ext>
          </c:extLst>
        </c:ser>
        <c:ser>
          <c:idx val="36"/>
          <c:order val="8"/>
          <c:tx>
            <c:v>Salt Lake City</c:v>
          </c:tx>
          <c:spPr>
            <a:ln w="25400" cap="rnd">
              <a:noFill/>
              <a:round/>
            </a:ln>
            <a:effectLst/>
          </c:spPr>
          <c:marker>
            <c:symbol val="star"/>
            <c:size val="5"/>
            <c:spPr>
              <a:noFill/>
              <a:ln w="9525">
                <a:solidFill>
                  <a:schemeClr val="tx1"/>
                </a:solidFill>
              </a:ln>
              <a:effectLst/>
            </c:spPr>
          </c:marker>
          <c:xVal>
            <c:numRef>
              <c:f>'[Collect_Indiviual_Data_LS2 NEW.xlsm]Salt Lake City'!$F$7:$F$26</c:f>
              <c:numCache>
                <c:formatCode>General</c:formatCode>
                <c:ptCount val="20"/>
                <c:pt idx="0">
                  <c:v>402.85509774231514</c:v>
                </c:pt>
                <c:pt idx="1">
                  <c:v>42.894009641549196</c:v>
                </c:pt>
                <c:pt idx="2">
                  <c:v>281.85450890768294</c:v>
                </c:pt>
                <c:pt idx="3">
                  <c:v>312.99865504028793</c:v>
                </c:pt>
                <c:pt idx="4">
                  <c:v>44.344025964884239</c:v>
                </c:pt>
                <c:pt idx="5">
                  <c:v>360.8211352713069</c:v>
                </c:pt>
                <c:pt idx="6">
                  <c:v>59.802071353413687</c:v>
                </c:pt>
                <c:pt idx="7">
                  <c:v>75.373963136436245</c:v>
                </c:pt>
                <c:pt idx="8">
                  <c:v>10.872451615118997</c:v>
                </c:pt>
                <c:pt idx="9">
                  <c:v>60.099008297519795</c:v>
                </c:pt>
                <c:pt idx="10">
                  <c:v>39.330531620911479</c:v>
                </c:pt>
                <c:pt idx="11">
                  <c:v>126.87763264165726</c:v>
                </c:pt>
                <c:pt idx="12">
                  <c:v>249.4860514711917</c:v>
                </c:pt>
                <c:pt idx="13">
                  <c:v>73.825743784542709</c:v>
                </c:pt>
                <c:pt idx="14">
                  <c:v>105.55029184962417</c:v>
                </c:pt>
                <c:pt idx="15">
                  <c:v>6.3568899529196603</c:v>
                </c:pt>
                <c:pt idx="16">
                  <c:v>73.861549338618289</c:v>
                </c:pt>
                <c:pt idx="17">
                  <c:v>10.792178292821827</c:v>
                </c:pt>
                <c:pt idx="18">
                  <c:v>199.37088560329715</c:v>
                </c:pt>
                <c:pt idx="19">
                  <c:v>191.89479356422552</c:v>
                </c:pt>
              </c:numCache>
            </c:numRef>
          </c:xVal>
          <c:yVal>
            <c:numRef>
              <c:f>'[Collect_Indiviual_Data_LS2 NEW.xlsm]Salt Lake City'!$L$7:$L$26</c:f>
              <c:numCache>
                <c:formatCode>General</c:formatCode>
                <c:ptCount val="20"/>
                <c:pt idx="0">
                  <c:v>324.78502803770886</c:v>
                </c:pt>
                <c:pt idx="1">
                  <c:v>34.370839915119959</c:v>
                </c:pt>
                <c:pt idx="2">
                  <c:v>250.30085243688646</c:v>
                </c:pt>
                <c:pt idx="3">
                  <c:v>267.19041775194319</c:v>
                </c:pt>
                <c:pt idx="4">
                  <c:v>50.401429521164488</c:v>
                </c:pt>
                <c:pt idx="5">
                  <c:v>296.10640724679115</c:v>
                </c:pt>
                <c:pt idx="6">
                  <c:v>55.930151517783443</c:v>
                </c:pt>
                <c:pt idx="7">
                  <c:v>79.784952106654586</c:v>
                </c:pt>
                <c:pt idx="8">
                  <c:v>12.363612960684366</c:v>
                </c:pt>
                <c:pt idx="9">
                  <c:v>61.472662460481232</c:v>
                </c:pt>
                <c:pt idx="10">
                  <c:v>43.160335577567452</c:v>
                </c:pt>
                <c:pt idx="11">
                  <c:v>127.61831150467133</c:v>
                </c:pt>
                <c:pt idx="12">
                  <c:v>203.80806423642423</c:v>
                </c:pt>
                <c:pt idx="13">
                  <c:v>83.666899766581665</c:v>
                </c:pt>
                <c:pt idx="14">
                  <c:v>97.183500281012599</c:v>
                </c:pt>
                <c:pt idx="15">
                  <c:v>8.0566505931436456</c:v>
                </c:pt>
                <c:pt idx="16">
                  <c:v>78.286343981031237</c:v>
                </c:pt>
                <c:pt idx="17">
                  <c:v>15.035997834392926</c:v>
                </c:pt>
                <c:pt idx="18">
                  <c:v>175.26956049148097</c:v>
                </c:pt>
                <c:pt idx="19">
                  <c:v>191.76228285954761</c:v>
                </c:pt>
              </c:numCache>
            </c:numRef>
          </c:yVal>
          <c:smooth val="0"/>
          <c:extLst>
            <c:ext xmlns:c16="http://schemas.microsoft.com/office/drawing/2014/chart" uri="{C3380CC4-5D6E-409C-BE32-E72D297353CC}">
              <c16:uniqueId val="{00000008-6D7E-40F5-8A5A-B583BECDC5A8}"/>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Collect_Indiviual_Data_LS2 NEW.xlsm]San Francisco'!$F$7:$F$26</c:f>
              <c:numCache>
                <c:formatCode>General</c:formatCode>
                <c:ptCount val="20"/>
                <c:pt idx="0">
                  <c:v>472.7772165724794</c:v>
                </c:pt>
                <c:pt idx="1">
                  <c:v>48.671533127707029</c:v>
                </c:pt>
                <c:pt idx="2">
                  <c:v>304.89130183632466</c:v>
                </c:pt>
                <c:pt idx="3">
                  <c:v>361.21815078177417</c:v>
                </c:pt>
                <c:pt idx="4">
                  <c:v>54.076829954216528</c:v>
                </c:pt>
                <c:pt idx="5">
                  <c:v>400.64965261635729</c:v>
                </c:pt>
                <c:pt idx="6">
                  <c:v>66.034075074046328</c:v>
                </c:pt>
                <c:pt idx="7">
                  <c:v>97.883304025057654</c:v>
                </c:pt>
                <c:pt idx="8">
                  <c:v>13.859346313997738</c:v>
                </c:pt>
                <c:pt idx="9">
                  <c:v>75.062761752770896</c:v>
                </c:pt>
                <c:pt idx="10">
                  <c:v>53.787120197624439</c:v>
                </c:pt>
                <c:pt idx="11">
                  <c:v>147.19522872487133</c:v>
                </c:pt>
                <c:pt idx="12">
                  <c:v>282.8368783642656</c:v>
                </c:pt>
                <c:pt idx="13">
                  <c:v>101.43351582666772</c:v>
                </c:pt>
                <c:pt idx="14">
                  <c:v>116.32282914238259</c:v>
                </c:pt>
                <c:pt idx="15">
                  <c:v>7.5838760045945763</c:v>
                </c:pt>
                <c:pt idx="16">
                  <c:v>86.479668797135062</c:v>
                </c:pt>
                <c:pt idx="17">
                  <c:v>14.319515534619512</c:v>
                </c:pt>
                <c:pt idx="18">
                  <c:v>231.05477135966669</c:v>
                </c:pt>
                <c:pt idx="19">
                  <c:v>232.75394989534533</c:v>
                </c:pt>
              </c:numCache>
            </c:numRef>
          </c:xVal>
          <c:yVal>
            <c:numRef>
              <c:f>'[Collect_Indiviual_Data_LS2 NEW.xlsm]San Francisco'!$L$7:$L$26</c:f>
              <c:numCache>
                <c:formatCode>General</c:formatCode>
                <c:ptCount val="20"/>
                <c:pt idx="0">
                  <c:v>328.42600743275057</c:v>
                </c:pt>
                <c:pt idx="1">
                  <c:v>35.06322558662746</c:v>
                </c:pt>
                <c:pt idx="2">
                  <c:v>255.52200738905566</c:v>
                </c:pt>
                <c:pt idx="3">
                  <c:v>271.08875927183897</c:v>
                </c:pt>
                <c:pt idx="4">
                  <c:v>53.747884963083038</c:v>
                </c:pt>
                <c:pt idx="5">
                  <c:v>298.76902124527373</c:v>
                </c:pt>
                <c:pt idx="6">
                  <c:v>57.539123287664729</c:v>
                </c:pt>
                <c:pt idx="7">
                  <c:v>83.579415098656042</c:v>
                </c:pt>
                <c:pt idx="8">
                  <c:v>13.106373379517892</c:v>
                </c:pt>
                <c:pt idx="9">
                  <c:v>65.089573046353976</c:v>
                </c:pt>
                <c:pt idx="10">
                  <c:v>45.829154989214715</c:v>
                </c:pt>
                <c:pt idx="11">
                  <c:v>132.97310803946658</c:v>
                </c:pt>
                <c:pt idx="12">
                  <c:v>205.52730027243319</c:v>
                </c:pt>
                <c:pt idx="13">
                  <c:v>91.174239640684632</c:v>
                </c:pt>
                <c:pt idx="14">
                  <c:v>100.02430113307707</c:v>
                </c:pt>
                <c:pt idx="15">
                  <c:v>9.3637932199272118</c:v>
                </c:pt>
                <c:pt idx="16">
                  <c:v>82.615440331989745</c:v>
                </c:pt>
                <c:pt idx="17">
                  <c:v>16.945153898837074</c:v>
                </c:pt>
                <c:pt idx="18">
                  <c:v>177.98854040208124</c:v>
                </c:pt>
                <c:pt idx="19">
                  <c:v>201.05407338438573</c:v>
                </c:pt>
              </c:numCache>
            </c:numRef>
          </c:yVal>
          <c:smooth val="0"/>
          <c:extLst>
            <c:ext xmlns:c16="http://schemas.microsoft.com/office/drawing/2014/chart" uri="{C3380CC4-5D6E-409C-BE32-E72D297353CC}">
              <c16:uniqueId val="{0000000A-6D7E-40F5-8A5A-B583BECDC5A8}"/>
            </c:ext>
          </c:extLst>
        </c:ser>
        <c:ser>
          <c:idx val="42"/>
          <c:order val="12"/>
          <c:tx>
            <c:v>San Jose</c:v>
          </c:tx>
          <c:spPr>
            <a:ln w="25400" cap="rnd">
              <a:noFill/>
              <a:round/>
            </a:ln>
            <a:effectLst/>
          </c:spPr>
          <c:marker>
            <c:symbol val="diamond"/>
            <c:size val="5"/>
            <c:spPr>
              <a:noFill/>
              <a:ln w="9525">
                <a:solidFill>
                  <a:schemeClr val="tx1"/>
                </a:solidFill>
              </a:ln>
              <a:effectLst/>
            </c:spPr>
          </c:marker>
          <c:xVal>
            <c:numRef>
              <c:f>'[Collect_Indiviual_Data_LS2 NEW.xlsm]San Jose'!$F$7:$F$26</c:f>
              <c:numCache>
                <c:formatCode>General</c:formatCode>
                <c:ptCount val="20"/>
                <c:pt idx="0">
                  <c:v>494.07143808355664</c:v>
                </c:pt>
                <c:pt idx="1">
                  <c:v>49.999702836446893</c:v>
                </c:pt>
                <c:pt idx="2">
                  <c:v>310.77501171762304</c:v>
                </c:pt>
                <c:pt idx="3">
                  <c:v>372.21456334284528</c:v>
                </c:pt>
                <c:pt idx="4">
                  <c:v>56.936695379070315</c:v>
                </c:pt>
                <c:pt idx="5">
                  <c:v>409.35605566600674</c:v>
                </c:pt>
                <c:pt idx="6">
                  <c:v>67.66003609881453</c:v>
                </c:pt>
                <c:pt idx="7">
                  <c:v>105.40092803999221</c:v>
                </c:pt>
                <c:pt idx="8">
                  <c:v>14.848013199919825</c:v>
                </c:pt>
                <c:pt idx="9">
                  <c:v>79.028598239601408</c:v>
                </c:pt>
                <c:pt idx="10">
                  <c:v>58.145319268793315</c:v>
                </c:pt>
                <c:pt idx="11">
                  <c:v>152.74257092053517</c:v>
                </c:pt>
                <c:pt idx="12">
                  <c:v>290.43666865456453</c:v>
                </c:pt>
                <c:pt idx="13">
                  <c:v>110.51805402708352</c:v>
                </c:pt>
                <c:pt idx="14">
                  <c:v>118.64165395308413</c:v>
                </c:pt>
                <c:pt idx="15">
                  <c:v>7.9781505802521249</c:v>
                </c:pt>
                <c:pt idx="16">
                  <c:v>89.375167111362359</c:v>
                </c:pt>
                <c:pt idx="17">
                  <c:v>15.063215998887365</c:v>
                </c:pt>
                <c:pt idx="18">
                  <c:v>240.32313218485297</c:v>
                </c:pt>
                <c:pt idx="19">
                  <c:v>244.2390341898078</c:v>
                </c:pt>
              </c:numCache>
            </c:numRef>
          </c:xVal>
          <c:yVal>
            <c:numRef>
              <c:f>'[Collect_Indiviual_Data_LS2 NEW.xlsm]San Jose'!$L$7:$L$26</c:f>
              <c:numCache>
                <c:formatCode>General</c:formatCode>
                <c:ptCount val="20"/>
                <c:pt idx="0">
                  <c:v>328.59374316962607</c:v>
                </c:pt>
                <c:pt idx="1">
                  <c:v>35.093136183558912</c:v>
                </c:pt>
                <c:pt idx="2">
                  <c:v>255.80179316605904</c:v>
                </c:pt>
                <c:pt idx="3">
                  <c:v>271.11425243628133</c:v>
                </c:pt>
                <c:pt idx="4">
                  <c:v>53.777951967537263</c:v>
                </c:pt>
                <c:pt idx="5">
                  <c:v>298.78325683683141</c:v>
                </c:pt>
                <c:pt idx="6">
                  <c:v>57.562859247687648</c:v>
                </c:pt>
                <c:pt idx="7">
                  <c:v>83.751065919542</c:v>
                </c:pt>
                <c:pt idx="8">
                  <c:v>13.167713381400009</c:v>
                </c:pt>
                <c:pt idx="9">
                  <c:v>65.26767583294135</c:v>
                </c:pt>
                <c:pt idx="10">
                  <c:v>45.871569314259411</c:v>
                </c:pt>
                <c:pt idx="11">
                  <c:v>133.53298478446902</c:v>
                </c:pt>
                <c:pt idx="12">
                  <c:v>205.51721221891873</c:v>
                </c:pt>
                <c:pt idx="13">
                  <c:v>91.257988297911908</c:v>
                </c:pt>
                <c:pt idx="14">
                  <c:v>99.966543622920923</c:v>
                </c:pt>
                <c:pt idx="15">
                  <c:v>9.4104100592449615</c:v>
                </c:pt>
                <c:pt idx="16">
                  <c:v>82.822964130612192</c:v>
                </c:pt>
                <c:pt idx="17">
                  <c:v>16.995672320643909</c:v>
                </c:pt>
                <c:pt idx="18">
                  <c:v>178.15118910109373</c:v>
                </c:pt>
                <c:pt idx="19">
                  <c:v>201.38067382293934</c:v>
                </c:pt>
              </c:numCache>
            </c:numRef>
          </c:yVal>
          <c:smooth val="0"/>
          <c:extLst>
            <c:ext xmlns:c16="http://schemas.microsoft.com/office/drawing/2014/chart" uri="{C3380CC4-5D6E-409C-BE32-E72D297353CC}">
              <c16:uniqueId val="{0000000C-6D7E-40F5-8A5A-B583BECDC5A8}"/>
            </c:ext>
          </c:extLst>
        </c:ser>
        <c:ser>
          <c:idx val="45"/>
          <c:order val="14"/>
          <c:tx>
            <c:v>Seattle</c:v>
          </c:tx>
          <c:spPr>
            <a:ln w="25400" cap="rnd">
              <a:noFill/>
              <a:round/>
            </a:ln>
            <a:effectLst/>
          </c:spPr>
          <c:marker>
            <c:symbol val="square"/>
            <c:size val="5"/>
            <c:spPr>
              <a:noFill/>
              <a:ln w="9525">
                <a:solidFill>
                  <a:schemeClr val="tx1"/>
                </a:solidFill>
              </a:ln>
              <a:effectLst/>
            </c:spPr>
          </c:marker>
          <c:xVal>
            <c:numRef>
              <c:f>'[Collect_Indiviual_Data_LS2 NEW.xlsm]Seattle'!$F$7:$F$26</c:f>
              <c:numCache>
                <c:formatCode>General</c:formatCode>
                <c:ptCount val="20"/>
                <c:pt idx="0">
                  <c:v>429.04234473064446</c:v>
                </c:pt>
                <c:pt idx="1">
                  <c:v>44.864044009636345</c:v>
                </c:pt>
                <c:pt idx="2">
                  <c:v>287.14351962830472</c:v>
                </c:pt>
                <c:pt idx="3">
                  <c:v>329.65547716699018</c:v>
                </c:pt>
                <c:pt idx="4">
                  <c:v>45.149103680131148</c:v>
                </c:pt>
                <c:pt idx="5">
                  <c:v>377.33121677585137</c:v>
                </c:pt>
                <c:pt idx="6">
                  <c:v>61.09042686229089</c:v>
                </c:pt>
                <c:pt idx="7">
                  <c:v>79.97514192577863</c:v>
                </c:pt>
                <c:pt idx="8">
                  <c:v>11.43855510149317</c:v>
                </c:pt>
                <c:pt idx="9">
                  <c:v>63.333105317670224</c:v>
                </c:pt>
                <c:pt idx="10">
                  <c:v>41.732366201209103</c:v>
                </c:pt>
                <c:pt idx="11">
                  <c:v>130.27912547858614</c:v>
                </c:pt>
                <c:pt idx="12">
                  <c:v>263.22869610358487</c:v>
                </c:pt>
                <c:pt idx="13">
                  <c:v>77.216650441070271</c:v>
                </c:pt>
                <c:pt idx="14">
                  <c:v>108.27696001394834</c:v>
                </c:pt>
                <c:pt idx="15">
                  <c:v>6.0837652679173564</c:v>
                </c:pt>
                <c:pt idx="16">
                  <c:v>75.126878443514272</c:v>
                </c:pt>
                <c:pt idx="17">
                  <c:v>11.027184266832261</c:v>
                </c:pt>
                <c:pt idx="18">
                  <c:v>208.54108761509389</c:v>
                </c:pt>
                <c:pt idx="19">
                  <c:v>199.19742902507514</c:v>
                </c:pt>
              </c:numCache>
            </c:numRef>
          </c:xVal>
          <c:yVal>
            <c:numRef>
              <c:f>'[Collect_Indiviual_Data_LS2 NEW.xlsm]Seattle'!$L$7:$L$26</c:f>
              <c:numCache>
                <c:formatCode>General</c:formatCode>
                <c:ptCount val="20"/>
                <c:pt idx="0">
                  <c:v>324.42606773399166</c:v>
                </c:pt>
                <c:pt idx="1">
                  <c:v>34.278015257537007</c:v>
                </c:pt>
                <c:pt idx="2">
                  <c:v>249.77343026063295</c:v>
                </c:pt>
                <c:pt idx="3">
                  <c:v>266.77813917012162</c:v>
                </c:pt>
                <c:pt idx="4">
                  <c:v>50.003708021343598</c:v>
                </c:pt>
                <c:pt idx="5">
                  <c:v>295.80841847257335</c:v>
                </c:pt>
                <c:pt idx="6">
                  <c:v>55.844174982383073</c:v>
                </c:pt>
                <c:pt idx="7">
                  <c:v>79.243579081765546</c:v>
                </c:pt>
                <c:pt idx="8">
                  <c:v>12.261856296418626</c:v>
                </c:pt>
                <c:pt idx="9">
                  <c:v>61.084690520868563</c:v>
                </c:pt>
                <c:pt idx="10">
                  <c:v>42.923749965419638</c:v>
                </c:pt>
                <c:pt idx="11">
                  <c:v>126.92448151367219</c:v>
                </c:pt>
                <c:pt idx="12">
                  <c:v>203.75971599141596</c:v>
                </c:pt>
                <c:pt idx="13">
                  <c:v>82.692014013660085</c:v>
                </c:pt>
                <c:pt idx="14">
                  <c:v>96.95816615526995</c:v>
                </c:pt>
                <c:pt idx="15">
                  <c:v>7.9322926094839703</c:v>
                </c:pt>
                <c:pt idx="16">
                  <c:v>77.717198122351931</c:v>
                </c:pt>
                <c:pt idx="17">
                  <c:v>14.807864918206498</c:v>
                </c:pt>
                <c:pt idx="18">
                  <c:v>174.87895881045091</c:v>
                </c:pt>
                <c:pt idx="19">
                  <c:v>190.61686772018712</c:v>
                </c:pt>
              </c:numCache>
            </c:numRef>
          </c:yVal>
          <c:smooth val="0"/>
          <c:extLst>
            <c:ext xmlns:c16="http://schemas.microsoft.com/office/drawing/2014/chart" uri="{C3380CC4-5D6E-409C-BE32-E72D297353CC}">
              <c16:uniqueId val="{0000000E-6D7E-40F5-8A5A-B583BECDC5A8}"/>
            </c:ext>
          </c:extLst>
        </c:ser>
        <c:ser>
          <c:idx val="12"/>
          <c:order val="16"/>
          <c:tx>
            <c:v>Memphis</c:v>
          </c:tx>
          <c:spPr>
            <a:ln w="25400" cap="rnd">
              <a:noFill/>
              <a:round/>
            </a:ln>
            <a:effectLst/>
          </c:spPr>
          <c:marker>
            <c:symbol val="triangle"/>
            <c:size val="5"/>
            <c:spPr>
              <a:noFill/>
              <a:ln w="9525">
                <a:solidFill>
                  <a:schemeClr val="tx1"/>
                </a:solidFill>
              </a:ln>
              <a:effectLst/>
            </c:spPr>
          </c:marker>
          <c:xVal>
            <c:numRef>
              <c:f>'[Collect_Indiviual_Data_LS2 NEW.xlsm]Memphis'!$F$7:$F$26</c:f>
              <c:numCache>
                <c:formatCode>General</c:formatCode>
                <c:ptCount val="20"/>
                <c:pt idx="0">
                  <c:v>375.81113416918532</c:v>
                </c:pt>
                <c:pt idx="1">
                  <c:v>39.563778644076095</c:v>
                </c:pt>
                <c:pt idx="2">
                  <c:v>268.52241489451262</c:v>
                </c:pt>
                <c:pt idx="3">
                  <c:v>285.87232003050678</c:v>
                </c:pt>
                <c:pt idx="4">
                  <c:v>39.183441954414171</c:v>
                </c:pt>
                <c:pt idx="5">
                  <c:v>341.6706473105711</c:v>
                </c:pt>
                <c:pt idx="6">
                  <c:v>56.026015164612801</c:v>
                </c:pt>
                <c:pt idx="7">
                  <c:v>65.2168647365705</c:v>
                </c:pt>
                <c:pt idx="8">
                  <c:v>9.660590072388473</c:v>
                </c:pt>
                <c:pt idx="9">
                  <c:v>52.437549958060487</c:v>
                </c:pt>
                <c:pt idx="10">
                  <c:v>33.581370570250989</c:v>
                </c:pt>
                <c:pt idx="11">
                  <c:v>114.41611264354407</c:v>
                </c:pt>
                <c:pt idx="12">
                  <c:v>233.18754462605307</c:v>
                </c:pt>
                <c:pt idx="13">
                  <c:v>61.947592169139014</c:v>
                </c:pt>
                <c:pt idx="14">
                  <c:v>97.739604275724588</c:v>
                </c:pt>
                <c:pt idx="15">
                  <c:v>5.5764591817563289</c:v>
                </c:pt>
                <c:pt idx="16">
                  <c:v>64.796137308289076</c:v>
                </c:pt>
                <c:pt idx="17">
                  <c:v>8.8021492468941851</c:v>
                </c:pt>
                <c:pt idx="18">
                  <c:v>186.08908811914338</c:v>
                </c:pt>
                <c:pt idx="19">
                  <c:v>169.87406043111224</c:v>
                </c:pt>
              </c:numCache>
            </c:numRef>
          </c:xVal>
          <c:yVal>
            <c:numRef>
              <c:f>'[Collect_Indiviual_Data_LS2 NEW.xlsm]Memphis'!$L$7:$L$26</c:f>
              <c:numCache>
                <c:formatCode>General</c:formatCode>
                <c:ptCount val="20"/>
                <c:pt idx="0">
                  <c:v>321.34952581423994</c:v>
                </c:pt>
                <c:pt idx="1">
                  <c:v>33.695396762476534</c:v>
                </c:pt>
                <c:pt idx="2">
                  <c:v>245.54745945248968</c:v>
                </c:pt>
                <c:pt idx="3">
                  <c:v>263.3798551432352</c:v>
                </c:pt>
                <c:pt idx="4">
                  <c:v>47.654942059822361</c:v>
                </c:pt>
                <c:pt idx="5">
                  <c:v>293.444533104904</c:v>
                </c:pt>
                <c:pt idx="6">
                  <c:v>54.550830641395933</c:v>
                </c:pt>
                <c:pt idx="7">
                  <c:v>75.92261807935445</c:v>
                </c:pt>
                <c:pt idx="8">
                  <c:v>11.675693887879287</c:v>
                </c:pt>
                <c:pt idx="9">
                  <c:v>58.03214652513978</c:v>
                </c:pt>
                <c:pt idx="10">
                  <c:v>40.997968984056847</c:v>
                </c:pt>
                <c:pt idx="11">
                  <c:v>122.26746564589254</c:v>
                </c:pt>
                <c:pt idx="12">
                  <c:v>202.12679950934296</c:v>
                </c:pt>
                <c:pt idx="13">
                  <c:v>76.744817086424575</c:v>
                </c:pt>
                <c:pt idx="14">
                  <c:v>94.644281812604206</c:v>
                </c:pt>
                <c:pt idx="15">
                  <c:v>7.0677847405539884</c:v>
                </c:pt>
                <c:pt idx="16">
                  <c:v>74.196700430564377</c:v>
                </c:pt>
                <c:pt idx="17">
                  <c:v>13.394540286732822</c:v>
                </c:pt>
                <c:pt idx="18">
                  <c:v>172.1748630005782</c:v>
                </c:pt>
                <c:pt idx="19">
                  <c:v>183.0256247553053</c:v>
                </c:pt>
              </c:numCache>
            </c:numRef>
          </c:yVal>
          <c:smooth val="0"/>
          <c:extLst>
            <c:ext xmlns:c16="http://schemas.microsoft.com/office/drawing/2014/chart" uri="{C3380CC4-5D6E-409C-BE32-E72D297353CC}">
              <c16:uniqueId val="{00000010-6D7E-40F5-8A5A-B583BECDC5A8}"/>
            </c:ext>
          </c:extLst>
        </c:ser>
        <c:ser>
          <c:idx val="15"/>
          <c:order val="18"/>
          <c:tx>
            <c:v>Charleston</c:v>
          </c:tx>
          <c:spPr>
            <a:ln w="25400" cap="rnd">
              <a:noFill/>
              <a:round/>
            </a:ln>
            <a:effectLst/>
          </c:spPr>
          <c:marker>
            <c:symbol val="x"/>
            <c:size val="5"/>
            <c:spPr>
              <a:noFill/>
              <a:ln w="9525">
                <a:solidFill>
                  <a:schemeClr val="tx1"/>
                </a:solidFill>
              </a:ln>
              <a:effectLst/>
            </c:spPr>
          </c:marker>
          <c:xVal>
            <c:numRef>
              <c:f>'[Collect_Indiviual_Data_LS2 NEW.xlsm]Charleston'!$F$7:$F$26</c:f>
              <c:numCache>
                <c:formatCode>General</c:formatCode>
                <c:ptCount val="20"/>
                <c:pt idx="0">
                  <c:v>375.58615434210253</c:v>
                </c:pt>
                <c:pt idx="1">
                  <c:v>39.397104333968066</c:v>
                </c:pt>
                <c:pt idx="2">
                  <c:v>270.20440883494308</c:v>
                </c:pt>
                <c:pt idx="3">
                  <c:v>287.29062392091436</c:v>
                </c:pt>
                <c:pt idx="4">
                  <c:v>40.487326135888232</c:v>
                </c:pt>
                <c:pt idx="5">
                  <c:v>341.43462763006977</c:v>
                </c:pt>
                <c:pt idx="6">
                  <c:v>56.802418091098716</c:v>
                </c:pt>
                <c:pt idx="7">
                  <c:v>66.9983470553194</c:v>
                </c:pt>
                <c:pt idx="8">
                  <c:v>9.9336168686568307</c:v>
                </c:pt>
                <c:pt idx="9">
                  <c:v>53.72195410065369</c:v>
                </c:pt>
                <c:pt idx="10">
                  <c:v>34.974677429067306</c:v>
                </c:pt>
                <c:pt idx="11">
                  <c:v>116.95033131515923</c:v>
                </c:pt>
                <c:pt idx="12">
                  <c:v>233.13322430097932</c:v>
                </c:pt>
                <c:pt idx="13">
                  <c:v>65.226767457693981</c:v>
                </c:pt>
                <c:pt idx="14">
                  <c:v>98.870012134983043</c:v>
                </c:pt>
                <c:pt idx="15">
                  <c:v>5.922246093439278</c:v>
                </c:pt>
                <c:pt idx="16">
                  <c:v>66.852295346561718</c:v>
                </c:pt>
                <c:pt idx="17">
                  <c:v>9.4651740958555042</c:v>
                </c:pt>
                <c:pt idx="18">
                  <c:v>187.2410261209838</c:v>
                </c:pt>
                <c:pt idx="19">
                  <c:v>174.1950088331273</c:v>
                </c:pt>
              </c:numCache>
            </c:numRef>
          </c:xVal>
          <c:yVal>
            <c:numRef>
              <c:f>'[Collect_Indiviual_Data_LS2 NEW.xlsm]Charleston'!$L$7:$L$26</c:f>
              <c:numCache>
                <c:formatCode>General</c:formatCode>
                <c:ptCount val="20"/>
                <c:pt idx="0">
                  <c:v>323.16199158369733</c:v>
                </c:pt>
                <c:pt idx="1">
                  <c:v>34.046183711444307</c:v>
                </c:pt>
                <c:pt idx="2">
                  <c:v>248.11054668758783</c:v>
                </c:pt>
                <c:pt idx="3">
                  <c:v>265.425841545629</c:v>
                </c:pt>
                <c:pt idx="4">
                  <c:v>49.133861689473171</c:v>
                </c:pt>
                <c:pt idx="5">
                  <c:v>294.85706296843756</c:v>
                </c:pt>
                <c:pt idx="6">
                  <c:v>55.295874827310229</c:v>
                </c:pt>
                <c:pt idx="7">
                  <c:v>78.102841155432543</c:v>
                </c:pt>
                <c:pt idx="8">
                  <c:v>12.036683446559632</c:v>
                </c:pt>
                <c:pt idx="9">
                  <c:v>59.950460602734594</c:v>
                </c:pt>
                <c:pt idx="10">
                  <c:v>42.107700713891482</c:v>
                </c:pt>
                <c:pt idx="11">
                  <c:v>125.32898494976861</c:v>
                </c:pt>
                <c:pt idx="12">
                  <c:v>203.06900449514555</c:v>
                </c:pt>
                <c:pt idx="13">
                  <c:v>80.611810121875763</c:v>
                </c:pt>
                <c:pt idx="14">
                  <c:v>96.049331014427054</c:v>
                </c:pt>
                <c:pt idx="15">
                  <c:v>7.6331908924390426</c:v>
                </c:pt>
                <c:pt idx="16">
                  <c:v>76.381038025666655</c:v>
                </c:pt>
                <c:pt idx="17">
                  <c:v>14.256432183566668</c:v>
                </c:pt>
                <c:pt idx="18">
                  <c:v>173.84988679656388</c:v>
                </c:pt>
                <c:pt idx="19">
                  <c:v>188.10195481879671</c:v>
                </c:pt>
              </c:numCache>
            </c:numRef>
          </c:yVal>
          <c:smooth val="0"/>
          <c:extLst>
            <c:ext xmlns:c16="http://schemas.microsoft.com/office/drawing/2014/chart" uri="{C3380CC4-5D6E-409C-BE32-E72D297353CC}">
              <c16:uniqueId val="{00000012-6D7E-40F5-8A5A-B583BECDC5A8}"/>
            </c:ext>
          </c:extLst>
        </c:ser>
        <c:ser>
          <c:idx val="17"/>
          <c:order val="20"/>
          <c:tx>
            <c:v>1 to 1 line</c:v>
          </c:tx>
          <c:spPr>
            <a:ln w="19050" cap="rnd">
              <a:solidFill>
                <a:schemeClr val="tx1"/>
              </a:solidFill>
              <a:prstDash val="solid"/>
              <a:round/>
            </a:ln>
            <a:effectLst/>
          </c:spPr>
          <c:marker>
            <c:symbol val="none"/>
          </c:marker>
          <c:xVal>
            <c:numRef>
              <c:f>'[Collect_Indiviual_Data_LS2 NEW.xlsm]PLOTS (R&amp;W) (scaled) (2)'!$A$162:$A$163</c:f>
              <c:numCache>
                <c:formatCode>General</c:formatCode>
                <c:ptCount val="2"/>
                <c:pt idx="0">
                  <c:v>0</c:v>
                </c:pt>
                <c:pt idx="1">
                  <c:v>2000</c:v>
                </c:pt>
              </c:numCache>
            </c:numRef>
          </c:xVal>
          <c:yVal>
            <c:numRef>
              <c:f>'[Collect_Indiviual_Data_LS2 NEW.xlsm]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6D7E-40F5-8A5A-B583BECDC5A8}"/>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Collect_Indiviual_Data_LS2 NEW.xlsm]Trendlines'!$I$5:$I$204</c:f>
              <c:numCache>
                <c:formatCode>General</c:formatCode>
                <c:ptCount val="200"/>
                <c:pt idx="0">
                  <c:v>258.48402519288089</c:v>
                </c:pt>
                <c:pt idx="1">
                  <c:v>25.376590624405537</c:v>
                </c:pt>
                <c:pt idx="2">
                  <c:v>179.73878508302698</c:v>
                </c:pt>
                <c:pt idx="3">
                  <c:v>130.38326369305835</c:v>
                </c:pt>
                <c:pt idx="4">
                  <c:v>14.792795210825668</c:v>
                </c:pt>
                <c:pt idx="5">
                  <c:v>236.69081889363829</c:v>
                </c:pt>
                <c:pt idx="6">
                  <c:v>31.436698659854226</c:v>
                </c:pt>
                <c:pt idx="7">
                  <c:v>20.031296625703412</c:v>
                </c:pt>
                <c:pt idx="8">
                  <c:v>5.4379610632121258</c:v>
                </c:pt>
                <c:pt idx="9">
                  <c:v>20.621070754163551</c:v>
                </c:pt>
                <c:pt idx="10">
                  <c:v>9.1713080618100626</c:v>
                </c:pt>
                <c:pt idx="11">
                  <c:v>39.130812732955512</c:v>
                </c:pt>
                <c:pt idx="12">
                  <c:v>141.76879540515995</c:v>
                </c:pt>
                <c:pt idx="13">
                  <c:v>14.289146278518322</c:v>
                </c:pt>
                <c:pt idx="14">
                  <c:v>57.301339403109971</c:v>
                </c:pt>
                <c:pt idx="15">
                  <c:v>1.6014521837408093</c:v>
                </c:pt>
                <c:pt idx="16">
                  <c:v>16.569681854715359</c:v>
                </c:pt>
                <c:pt idx="17">
                  <c:v>0.70313642859887249</c:v>
                </c:pt>
                <c:pt idx="18">
                  <c:v>127.64015945608753</c:v>
                </c:pt>
                <c:pt idx="19">
                  <c:v>52.933946396470496</c:v>
                </c:pt>
                <c:pt idx="20">
                  <c:v>487.21028314741648</c:v>
                </c:pt>
                <c:pt idx="21">
                  <c:v>50.61221327562307</c:v>
                </c:pt>
                <c:pt idx="22">
                  <c:v>316.49825376814329</c:v>
                </c:pt>
                <c:pt idx="23">
                  <c:v>373.78973908613631</c:v>
                </c:pt>
                <c:pt idx="24">
                  <c:v>61.382642989563209</c:v>
                </c:pt>
                <c:pt idx="25">
                  <c:v>408.71177436678971</c:v>
                </c:pt>
                <c:pt idx="26">
                  <c:v>69.514415270123834</c:v>
                </c:pt>
                <c:pt idx="27">
                  <c:v>108.91736211576097</c:v>
                </c:pt>
                <c:pt idx="28">
                  <c:v>15.577650594332749</c:v>
                </c:pt>
                <c:pt idx="29">
                  <c:v>83.272439431902043</c:v>
                </c:pt>
                <c:pt idx="30">
                  <c:v>61.024928686541415</c:v>
                </c:pt>
                <c:pt idx="31">
                  <c:v>159.88159299422142</c:v>
                </c:pt>
                <c:pt idx="32">
                  <c:v>289.72700305818125</c:v>
                </c:pt>
                <c:pt idx="33">
                  <c:v>119.85281895795517</c:v>
                </c:pt>
                <c:pt idx="34">
                  <c:v>121.67507005508439</c:v>
                </c:pt>
                <c:pt idx="35">
                  <c:v>9.4892521914772328</c:v>
                </c:pt>
                <c:pt idx="36">
                  <c:v>95.178851547297938</c:v>
                </c:pt>
                <c:pt idx="37">
                  <c:v>17.242219488055152</c:v>
                </c:pt>
                <c:pt idx="38">
                  <c:v>241.42833677696805</c:v>
                </c:pt>
                <c:pt idx="39">
                  <c:v>255.53501053843175</c:v>
                </c:pt>
                <c:pt idx="40">
                  <c:v>455.28184349827427</c:v>
                </c:pt>
                <c:pt idx="41">
                  <c:v>47.091000475845156</c:v>
                </c:pt>
                <c:pt idx="42">
                  <c:v>296.59758913800891</c:v>
                </c:pt>
                <c:pt idx="43">
                  <c:v>348.34636012194096</c:v>
                </c:pt>
                <c:pt idx="44">
                  <c:v>49.516274638674702</c:v>
                </c:pt>
                <c:pt idx="45">
                  <c:v>392.20945134172763</c:v>
                </c:pt>
                <c:pt idx="46">
                  <c:v>63.701175364740159</c:v>
                </c:pt>
                <c:pt idx="47">
                  <c:v>89.283237132486761</c:v>
                </c:pt>
                <c:pt idx="48">
                  <c:v>12.716446326007585</c:v>
                </c:pt>
                <c:pt idx="49">
                  <c:v>69.350812495017905</c:v>
                </c:pt>
                <c:pt idx="50">
                  <c:v>47.95114569609958</c:v>
                </c:pt>
                <c:pt idx="51">
                  <c:v>138.72460961215327</c:v>
                </c:pt>
                <c:pt idx="52">
                  <c:v>275.55020423277819</c:v>
                </c:pt>
                <c:pt idx="53">
                  <c:v>89.010599837801834</c:v>
                </c:pt>
                <c:pt idx="54">
                  <c:v>112.96535521825248</c:v>
                </c:pt>
                <c:pt idx="55">
                  <c:v>6.6598856248515581</c:v>
                </c:pt>
                <c:pt idx="56">
                  <c:v>80.95097278273964</c:v>
                </c:pt>
                <c:pt idx="57">
                  <c:v>12.880886554134387</c:v>
                </c:pt>
                <c:pt idx="58">
                  <c:v>221.22661282295994</c:v>
                </c:pt>
                <c:pt idx="59">
                  <c:v>216.36367592791728</c:v>
                </c:pt>
                <c:pt idx="60">
                  <c:v>385.92044267633474</c:v>
                </c:pt>
                <c:pt idx="61">
                  <c:v>41.125830102929356</c:v>
                </c:pt>
                <c:pt idx="62">
                  <c:v>271.45679836591961</c:v>
                </c:pt>
                <c:pt idx="63">
                  <c:v>293.33651550911173</c:v>
                </c:pt>
                <c:pt idx="64">
                  <c:v>39.330537548020558</c:v>
                </c:pt>
                <c:pt idx="65">
                  <c:v>349.17172253004753</c:v>
                </c:pt>
                <c:pt idx="66">
                  <c:v>56.368022269879752</c:v>
                </c:pt>
                <c:pt idx="67">
                  <c:v>66.404772444898256</c:v>
                </c:pt>
                <c:pt idx="68">
                  <c:v>9.7572636586302011</c:v>
                </c:pt>
                <c:pt idx="69">
                  <c:v>53.495161676872307</c:v>
                </c:pt>
                <c:pt idx="70">
                  <c:v>33.756206651316759</c:v>
                </c:pt>
                <c:pt idx="71">
                  <c:v>115.47112403735251</c:v>
                </c:pt>
                <c:pt idx="72">
                  <c:v>238.97915146205284</c:v>
                </c:pt>
                <c:pt idx="73">
                  <c:v>61.703218732343615</c:v>
                </c:pt>
                <c:pt idx="74">
                  <c:v>98.851826875810744</c:v>
                </c:pt>
                <c:pt idx="75">
                  <c:v>5.4032086683610574</c:v>
                </c:pt>
                <c:pt idx="76">
                  <c:v>65.275473816459126</c:v>
                </c:pt>
                <c:pt idx="77">
                  <c:v>8.6341453567493289</c:v>
                </c:pt>
                <c:pt idx="78">
                  <c:v>189.21034497580487</c:v>
                </c:pt>
                <c:pt idx="79">
                  <c:v>171.76280414200355</c:v>
                </c:pt>
                <c:pt idx="80">
                  <c:v>402.85509774231514</c:v>
                </c:pt>
                <c:pt idx="81">
                  <c:v>42.894009641549196</c:v>
                </c:pt>
                <c:pt idx="82">
                  <c:v>281.85450890768294</c:v>
                </c:pt>
                <c:pt idx="83">
                  <c:v>312.99865504028793</c:v>
                </c:pt>
                <c:pt idx="84">
                  <c:v>44.344025964884239</c:v>
                </c:pt>
                <c:pt idx="85">
                  <c:v>360.8211352713069</c:v>
                </c:pt>
                <c:pt idx="86">
                  <c:v>59.802071353413687</c:v>
                </c:pt>
                <c:pt idx="87">
                  <c:v>75.373963136436245</c:v>
                </c:pt>
                <c:pt idx="88">
                  <c:v>10.872451615118997</c:v>
                </c:pt>
                <c:pt idx="89">
                  <c:v>60.099008297519795</c:v>
                </c:pt>
                <c:pt idx="90">
                  <c:v>39.330531620911479</c:v>
                </c:pt>
                <c:pt idx="91">
                  <c:v>126.87763264165726</c:v>
                </c:pt>
                <c:pt idx="92">
                  <c:v>249.4860514711917</c:v>
                </c:pt>
                <c:pt idx="93">
                  <c:v>73.825743784542709</c:v>
                </c:pt>
                <c:pt idx="94">
                  <c:v>105.55029184962417</c:v>
                </c:pt>
                <c:pt idx="95">
                  <c:v>6.3568899529196603</c:v>
                </c:pt>
                <c:pt idx="96">
                  <c:v>73.861549338618289</c:v>
                </c:pt>
                <c:pt idx="97">
                  <c:v>10.792178292821827</c:v>
                </c:pt>
                <c:pt idx="98">
                  <c:v>199.37088560329715</c:v>
                </c:pt>
                <c:pt idx="99">
                  <c:v>191.89479356422552</c:v>
                </c:pt>
                <c:pt idx="100">
                  <c:v>472.7772165724794</c:v>
                </c:pt>
                <c:pt idx="101">
                  <c:v>48.671533127707029</c:v>
                </c:pt>
                <c:pt idx="102">
                  <c:v>304.89130183632466</c:v>
                </c:pt>
                <c:pt idx="103">
                  <c:v>361.21815078177417</c:v>
                </c:pt>
                <c:pt idx="104">
                  <c:v>54.076829954216528</c:v>
                </c:pt>
                <c:pt idx="105">
                  <c:v>400.64965261635729</c:v>
                </c:pt>
                <c:pt idx="106">
                  <c:v>66.034075074046328</c:v>
                </c:pt>
                <c:pt idx="107">
                  <c:v>97.883304025057654</c:v>
                </c:pt>
                <c:pt idx="108">
                  <c:v>13.859346313997738</c:v>
                </c:pt>
                <c:pt idx="109">
                  <c:v>75.062761752770896</c:v>
                </c:pt>
                <c:pt idx="110">
                  <c:v>53.787120197624439</c:v>
                </c:pt>
                <c:pt idx="111">
                  <c:v>147.19522872487133</c:v>
                </c:pt>
                <c:pt idx="112">
                  <c:v>282.8368783642656</c:v>
                </c:pt>
                <c:pt idx="113">
                  <c:v>101.43351582666772</c:v>
                </c:pt>
                <c:pt idx="114">
                  <c:v>116.32282914238259</c:v>
                </c:pt>
                <c:pt idx="115">
                  <c:v>7.5838760045945763</c:v>
                </c:pt>
                <c:pt idx="116">
                  <c:v>86.479668797135062</c:v>
                </c:pt>
                <c:pt idx="117">
                  <c:v>14.319515534619512</c:v>
                </c:pt>
                <c:pt idx="118">
                  <c:v>231.05477135966669</c:v>
                </c:pt>
                <c:pt idx="119">
                  <c:v>232.75394989534533</c:v>
                </c:pt>
                <c:pt idx="120">
                  <c:v>494.07143808355664</c:v>
                </c:pt>
                <c:pt idx="121">
                  <c:v>49.999702836446893</c:v>
                </c:pt>
                <c:pt idx="122">
                  <c:v>310.77501171762304</c:v>
                </c:pt>
                <c:pt idx="123">
                  <c:v>372.21456334284528</c:v>
                </c:pt>
                <c:pt idx="124">
                  <c:v>56.936695379070315</c:v>
                </c:pt>
                <c:pt idx="125">
                  <c:v>409.35605566600674</c:v>
                </c:pt>
                <c:pt idx="126">
                  <c:v>67.66003609881453</c:v>
                </c:pt>
                <c:pt idx="127">
                  <c:v>105.40092803999221</c:v>
                </c:pt>
                <c:pt idx="128">
                  <c:v>14.848013199919825</c:v>
                </c:pt>
                <c:pt idx="129">
                  <c:v>79.028598239601408</c:v>
                </c:pt>
                <c:pt idx="130">
                  <c:v>58.145319268793315</c:v>
                </c:pt>
                <c:pt idx="131">
                  <c:v>152.74257092053517</c:v>
                </c:pt>
                <c:pt idx="132">
                  <c:v>290.43666865456453</c:v>
                </c:pt>
                <c:pt idx="133">
                  <c:v>110.51805402708352</c:v>
                </c:pt>
                <c:pt idx="134">
                  <c:v>118.64165395308413</c:v>
                </c:pt>
                <c:pt idx="135">
                  <c:v>7.9781505802521249</c:v>
                </c:pt>
                <c:pt idx="136">
                  <c:v>89.375167111362359</c:v>
                </c:pt>
                <c:pt idx="137">
                  <c:v>15.063215998887365</c:v>
                </c:pt>
                <c:pt idx="138">
                  <c:v>240.32313218485297</c:v>
                </c:pt>
                <c:pt idx="139">
                  <c:v>244.2390341898078</c:v>
                </c:pt>
                <c:pt idx="140">
                  <c:v>429.04234473064446</c:v>
                </c:pt>
                <c:pt idx="141">
                  <c:v>44.864044009636345</c:v>
                </c:pt>
                <c:pt idx="142">
                  <c:v>287.14351962830472</c:v>
                </c:pt>
                <c:pt idx="143">
                  <c:v>329.65547716699018</c:v>
                </c:pt>
                <c:pt idx="144">
                  <c:v>45.149103680131148</c:v>
                </c:pt>
                <c:pt idx="145">
                  <c:v>377.33121677585137</c:v>
                </c:pt>
                <c:pt idx="146">
                  <c:v>61.09042686229089</c:v>
                </c:pt>
                <c:pt idx="147">
                  <c:v>79.97514192577863</c:v>
                </c:pt>
                <c:pt idx="148">
                  <c:v>11.43855510149317</c:v>
                </c:pt>
                <c:pt idx="149">
                  <c:v>63.333105317670224</c:v>
                </c:pt>
                <c:pt idx="150">
                  <c:v>41.732366201209103</c:v>
                </c:pt>
                <c:pt idx="151">
                  <c:v>130.27912547858614</c:v>
                </c:pt>
                <c:pt idx="152">
                  <c:v>263.22869610358487</c:v>
                </c:pt>
                <c:pt idx="153">
                  <c:v>77.216650441070271</c:v>
                </c:pt>
                <c:pt idx="154">
                  <c:v>108.27696001394834</c:v>
                </c:pt>
                <c:pt idx="155">
                  <c:v>6.0837652679173564</c:v>
                </c:pt>
                <c:pt idx="156">
                  <c:v>75.126878443514272</c:v>
                </c:pt>
                <c:pt idx="157">
                  <c:v>11.027184266832261</c:v>
                </c:pt>
                <c:pt idx="158">
                  <c:v>208.54108761509389</c:v>
                </c:pt>
                <c:pt idx="159">
                  <c:v>199.19742902507514</c:v>
                </c:pt>
                <c:pt idx="160">
                  <c:v>375.81113416918532</c:v>
                </c:pt>
                <c:pt idx="161">
                  <c:v>39.563778644076095</c:v>
                </c:pt>
                <c:pt idx="162">
                  <c:v>268.52241489451262</c:v>
                </c:pt>
                <c:pt idx="163">
                  <c:v>285.87232003050678</c:v>
                </c:pt>
                <c:pt idx="164">
                  <c:v>39.183441954414171</c:v>
                </c:pt>
                <c:pt idx="165">
                  <c:v>341.6706473105711</c:v>
                </c:pt>
                <c:pt idx="166">
                  <c:v>56.026015164612801</c:v>
                </c:pt>
                <c:pt idx="167">
                  <c:v>65.2168647365705</c:v>
                </c:pt>
                <c:pt idx="168">
                  <c:v>9.660590072388473</c:v>
                </c:pt>
                <c:pt idx="169">
                  <c:v>52.437549958060487</c:v>
                </c:pt>
                <c:pt idx="170">
                  <c:v>33.581370570250989</c:v>
                </c:pt>
                <c:pt idx="171">
                  <c:v>114.41611264354407</c:v>
                </c:pt>
                <c:pt idx="172">
                  <c:v>233.18754462605307</c:v>
                </c:pt>
                <c:pt idx="173">
                  <c:v>61.947592169139014</c:v>
                </c:pt>
                <c:pt idx="174">
                  <c:v>97.739604275724588</c:v>
                </c:pt>
                <c:pt idx="175">
                  <c:v>5.5764591817563289</c:v>
                </c:pt>
                <c:pt idx="176">
                  <c:v>64.796137308289076</c:v>
                </c:pt>
                <c:pt idx="177">
                  <c:v>8.8021492468941851</c:v>
                </c:pt>
                <c:pt idx="178">
                  <c:v>186.08908811914338</c:v>
                </c:pt>
                <c:pt idx="179">
                  <c:v>169.87406043111224</c:v>
                </c:pt>
                <c:pt idx="180">
                  <c:v>375.58615434210253</c:v>
                </c:pt>
                <c:pt idx="181">
                  <c:v>39.397104333968066</c:v>
                </c:pt>
                <c:pt idx="182">
                  <c:v>270.20440883494308</c:v>
                </c:pt>
                <c:pt idx="183">
                  <c:v>287.29062392091436</c:v>
                </c:pt>
                <c:pt idx="184">
                  <c:v>40.487326135888232</c:v>
                </c:pt>
                <c:pt idx="185">
                  <c:v>341.43462763006977</c:v>
                </c:pt>
                <c:pt idx="186">
                  <c:v>56.802418091098716</c:v>
                </c:pt>
                <c:pt idx="187">
                  <c:v>66.9983470553194</c:v>
                </c:pt>
                <c:pt idx="188">
                  <c:v>9.9336168686568307</c:v>
                </c:pt>
                <c:pt idx="189">
                  <c:v>53.72195410065369</c:v>
                </c:pt>
                <c:pt idx="190">
                  <c:v>34.974677429067306</c:v>
                </c:pt>
                <c:pt idx="191">
                  <c:v>116.95033131515923</c:v>
                </c:pt>
                <c:pt idx="192">
                  <c:v>233.13322430097932</c:v>
                </c:pt>
                <c:pt idx="193">
                  <c:v>65.226767457693981</c:v>
                </c:pt>
                <c:pt idx="194">
                  <c:v>98.870012134983043</c:v>
                </c:pt>
                <c:pt idx="195">
                  <c:v>5.922246093439278</c:v>
                </c:pt>
                <c:pt idx="196">
                  <c:v>66.852295346561718</c:v>
                </c:pt>
                <c:pt idx="197">
                  <c:v>9.4651740958555042</c:v>
                </c:pt>
                <c:pt idx="198">
                  <c:v>187.2410261209838</c:v>
                </c:pt>
                <c:pt idx="199">
                  <c:v>174.1950088331273</c:v>
                </c:pt>
              </c:numCache>
            </c:numRef>
          </c:xVal>
          <c:yVal>
            <c:numRef>
              <c:f>'[Collect_Indiviual_Data_LS2 NEW.xlsm]Trendlines'!$L$5:$L$204</c:f>
              <c:numCache>
                <c:formatCode>General</c:formatCode>
                <c:ptCount val="200"/>
                <c:pt idx="0">
                  <c:v>272.81333573646037</c:v>
                </c:pt>
                <c:pt idx="1">
                  <c:v>28.865316387141668</c:v>
                </c:pt>
                <c:pt idx="2">
                  <c:v>205.13148566997918</c:v>
                </c:pt>
                <c:pt idx="3">
                  <c:v>188.92913696023962</c:v>
                </c:pt>
                <c:pt idx="4">
                  <c:v>26.695713058391153</c:v>
                </c:pt>
                <c:pt idx="5">
                  <c:v>260.57567314975336</c:v>
                </c:pt>
                <c:pt idx="6">
                  <c:v>39.359808363443278</c:v>
                </c:pt>
                <c:pt idx="7">
                  <c:v>43.10727045258713</c:v>
                </c:pt>
                <c:pt idx="8">
                  <c:v>7.8802363399951885</c:v>
                </c:pt>
                <c:pt idx="9">
                  <c:v>35.509911612609379</c:v>
                </c:pt>
                <c:pt idx="10">
                  <c:v>19.779809887410966</c:v>
                </c:pt>
                <c:pt idx="11">
                  <c:v>73.851140466091735</c:v>
                </c:pt>
                <c:pt idx="12">
                  <c:v>170.47103231360518</c:v>
                </c:pt>
                <c:pt idx="13">
                  <c:v>31.784562500308315</c:v>
                </c:pt>
                <c:pt idx="14">
                  <c:v>66.853639499504652</c:v>
                </c:pt>
                <c:pt idx="15">
                  <c:v>3.628967512427093</c:v>
                </c:pt>
                <c:pt idx="16">
                  <c:v>33.56960323632336</c:v>
                </c:pt>
                <c:pt idx="17">
                  <c:v>3.480007663860416</c:v>
                </c:pt>
                <c:pt idx="18">
                  <c:v>139.17587690278785</c:v>
                </c:pt>
                <c:pt idx="19">
                  <c:v>102.50721873824547</c:v>
                </c:pt>
                <c:pt idx="20">
                  <c:v>332.90740333775966</c:v>
                </c:pt>
                <c:pt idx="21">
                  <c:v>36.096097809012676</c:v>
                </c:pt>
                <c:pt idx="22">
                  <c:v>262.6650348408391</c:v>
                </c:pt>
                <c:pt idx="23">
                  <c:v>275.17138024525082</c:v>
                </c:pt>
                <c:pt idx="24">
                  <c:v>58.409721277753071</c:v>
                </c:pt>
                <c:pt idx="25">
                  <c:v>302.42354041339121</c:v>
                </c:pt>
                <c:pt idx="26">
                  <c:v>59.276858743130937</c:v>
                </c:pt>
                <c:pt idx="27">
                  <c:v>89.104218895852995</c:v>
                </c:pt>
                <c:pt idx="28">
                  <c:v>14.263754079644741</c:v>
                </c:pt>
                <c:pt idx="29">
                  <c:v>70.259302897727579</c:v>
                </c:pt>
                <c:pt idx="30">
                  <c:v>49.259663844533932</c:v>
                </c:pt>
                <c:pt idx="31">
                  <c:v>139.38778785240353</c:v>
                </c:pt>
                <c:pt idx="32">
                  <c:v>208.05378494561768</c:v>
                </c:pt>
                <c:pt idx="33">
                  <c:v>99.961519563214864</c:v>
                </c:pt>
                <c:pt idx="34">
                  <c:v>101.61844757750151</c:v>
                </c:pt>
                <c:pt idx="35">
                  <c:v>11.337583627767781</c:v>
                </c:pt>
                <c:pt idx="36">
                  <c:v>88.349611639857031</c:v>
                </c:pt>
                <c:pt idx="37">
                  <c:v>19.839547747643145</c:v>
                </c:pt>
                <c:pt idx="38">
                  <c:v>181.66581118618342</c:v>
                </c:pt>
                <c:pt idx="39">
                  <c:v>213.31817953493513</c:v>
                </c:pt>
                <c:pt idx="40">
                  <c:v>326.94029770929063</c:v>
                </c:pt>
                <c:pt idx="41">
                  <c:v>34.791197439775161</c:v>
                </c:pt>
                <c:pt idx="42">
                  <c:v>253.37880816474171</c:v>
                </c:pt>
                <c:pt idx="43">
                  <c:v>269.6269670871344</c:v>
                </c:pt>
                <c:pt idx="44">
                  <c:v>52.362814245782346</c:v>
                </c:pt>
                <c:pt idx="45">
                  <c:v>297.61294653172052</c:v>
                </c:pt>
                <c:pt idx="46">
                  <c:v>56.907412220319223</c:v>
                </c:pt>
                <c:pt idx="47">
                  <c:v>81.866274264189457</c:v>
                </c:pt>
                <c:pt idx="48">
                  <c:v>12.796139607317619</c:v>
                </c:pt>
                <c:pt idx="49">
                  <c:v>63.647413018591848</c:v>
                </c:pt>
                <c:pt idx="50">
                  <c:v>44.643090439515923</c:v>
                </c:pt>
                <c:pt idx="51">
                  <c:v>130.67741335104762</c:v>
                </c:pt>
                <c:pt idx="52">
                  <c:v>204.85824618588074</c:v>
                </c:pt>
                <c:pt idx="53">
                  <c:v>87.90839127577668</c:v>
                </c:pt>
                <c:pt idx="54">
                  <c:v>98.985383526353075</c:v>
                </c:pt>
                <c:pt idx="55">
                  <c:v>8.7661990435990482</c:v>
                </c:pt>
                <c:pt idx="56">
                  <c:v>80.716526092246283</c:v>
                </c:pt>
                <c:pt idx="57">
                  <c:v>16.081856583300631</c:v>
                </c:pt>
                <c:pt idx="58">
                  <c:v>176.90258274264573</c:v>
                </c:pt>
                <c:pt idx="59">
                  <c:v>196.93103566401857</c:v>
                </c:pt>
                <c:pt idx="60">
                  <c:v>320.93750216562432</c:v>
                </c:pt>
                <c:pt idx="61">
                  <c:v>33.590840232237234</c:v>
                </c:pt>
                <c:pt idx="62">
                  <c:v>245.04210599932932</c:v>
                </c:pt>
                <c:pt idx="63">
                  <c:v>262.85832024383524</c:v>
                </c:pt>
                <c:pt idx="64">
                  <c:v>47.331842955190311</c:v>
                </c:pt>
                <c:pt idx="65">
                  <c:v>293.1144373772396</c:v>
                </c:pt>
                <c:pt idx="66">
                  <c:v>54.354167129986088</c:v>
                </c:pt>
                <c:pt idx="67">
                  <c:v>75.546617974008782</c:v>
                </c:pt>
                <c:pt idx="68">
                  <c:v>11.582608595623642</c:v>
                </c:pt>
                <c:pt idx="69">
                  <c:v>57.864043238219161</c:v>
                </c:pt>
                <c:pt idx="70">
                  <c:v>40.766302400182724</c:v>
                </c:pt>
                <c:pt idx="71">
                  <c:v>121.86828124350045</c:v>
                </c:pt>
                <c:pt idx="72">
                  <c:v>201.90101343804426</c:v>
                </c:pt>
                <c:pt idx="73">
                  <c:v>76.287575703562794</c:v>
                </c:pt>
                <c:pt idx="74">
                  <c:v>94.406078426817984</c:v>
                </c:pt>
                <c:pt idx="75">
                  <c:v>6.9764665838912245</c:v>
                </c:pt>
                <c:pt idx="76">
                  <c:v>73.722376090528002</c:v>
                </c:pt>
                <c:pt idx="77">
                  <c:v>13.288118569797184</c:v>
                </c:pt>
                <c:pt idx="78">
                  <c:v>171.82115863724769</c:v>
                </c:pt>
                <c:pt idx="79">
                  <c:v>182.29298213813334</c:v>
                </c:pt>
                <c:pt idx="80">
                  <c:v>324.78502803770886</c:v>
                </c:pt>
                <c:pt idx="81">
                  <c:v>34.370839915119959</c:v>
                </c:pt>
                <c:pt idx="82">
                  <c:v>250.30085243688646</c:v>
                </c:pt>
                <c:pt idx="83">
                  <c:v>267.19041775194319</c:v>
                </c:pt>
                <c:pt idx="84">
                  <c:v>50.401429521164488</c:v>
                </c:pt>
                <c:pt idx="85">
                  <c:v>296.10640724679115</c:v>
                </c:pt>
                <c:pt idx="86">
                  <c:v>55.930151517783443</c:v>
                </c:pt>
                <c:pt idx="87">
                  <c:v>79.784952106654586</c:v>
                </c:pt>
                <c:pt idx="88">
                  <c:v>12.363612960684366</c:v>
                </c:pt>
                <c:pt idx="89">
                  <c:v>61.472662460481232</c:v>
                </c:pt>
                <c:pt idx="90">
                  <c:v>43.160335577567452</c:v>
                </c:pt>
                <c:pt idx="91">
                  <c:v>127.61831150467133</c:v>
                </c:pt>
                <c:pt idx="92">
                  <c:v>203.80806423642423</c:v>
                </c:pt>
                <c:pt idx="93">
                  <c:v>83.666899766581665</c:v>
                </c:pt>
                <c:pt idx="94">
                  <c:v>97.183500281012599</c:v>
                </c:pt>
                <c:pt idx="95">
                  <c:v>8.0566505931436456</c:v>
                </c:pt>
                <c:pt idx="96">
                  <c:v>78.286343981031237</c:v>
                </c:pt>
                <c:pt idx="97">
                  <c:v>15.035997834392926</c:v>
                </c:pt>
                <c:pt idx="98">
                  <c:v>175.26956049148097</c:v>
                </c:pt>
                <c:pt idx="99">
                  <c:v>191.76228285954761</c:v>
                </c:pt>
                <c:pt idx="100">
                  <c:v>328.42600743275057</c:v>
                </c:pt>
                <c:pt idx="101">
                  <c:v>35.06322558662746</c:v>
                </c:pt>
                <c:pt idx="102">
                  <c:v>255.52200738905566</c:v>
                </c:pt>
                <c:pt idx="103">
                  <c:v>271.08875927183897</c:v>
                </c:pt>
                <c:pt idx="104">
                  <c:v>53.747884963083038</c:v>
                </c:pt>
                <c:pt idx="105">
                  <c:v>298.76902124527373</c:v>
                </c:pt>
                <c:pt idx="106">
                  <c:v>57.539123287664729</c:v>
                </c:pt>
                <c:pt idx="107">
                  <c:v>83.579415098656042</c:v>
                </c:pt>
                <c:pt idx="108">
                  <c:v>13.106373379517892</c:v>
                </c:pt>
                <c:pt idx="109">
                  <c:v>65.089573046353976</c:v>
                </c:pt>
                <c:pt idx="110">
                  <c:v>45.829154989214715</c:v>
                </c:pt>
                <c:pt idx="111">
                  <c:v>132.97310803946658</c:v>
                </c:pt>
                <c:pt idx="112">
                  <c:v>205.52730027243319</c:v>
                </c:pt>
                <c:pt idx="113">
                  <c:v>91.174239640684632</c:v>
                </c:pt>
                <c:pt idx="114">
                  <c:v>100.02430113307707</c:v>
                </c:pt>
                <c:pt idx="115">
                  <c:v>9.3637932199272118</c:v>
                </c:pt>
                <c:pt idx="116">
                  <c:v>82.615440331989745</c:v>
                </c:pt>
                <c:pt idx="117">
                  <c:v>16.945153898837074</c:v>
                </c:pt>
                <c:pt idx="118">
                  <c:v>177.98854040208124</c:v>
                </c:pt>
                <c:pt idx="119">
                  <c:v>201.05407338438573</c:v>
                </c:pt>
                <c:pt idx="120">
                  <c:v>328.59374316962607</c:v>
                </c:pt>
                <c:pt idx="121">
                  <c:v>35.093136183558912</c:v>
                </c:pt>
                <c:pt idx="122">
                  <c:v>255.80179316605904</c:v>
                </c:pt>
                <c:pt idx="123">
                  <c:v>271.11425243628133</c:v>
                </c:pt>
                <c:pt idx="124">
                  <c:v>53.777951967537263</c:v>
                </c:pt>
                <c:pt idx="125">
                  <c:v>298.78325683683141</c:v>
                </c:pt>
                <c:pt idx="126">
                  <c:v>57.562859247687648</c:v>
                </c:pt>
                <c:pt idx="127">
                  <c:v>83.751065919542</c:v>
                </c:pt>
                <c:pt idx="128">
                  <c:v>13.167713381400009</c:v>
                </c:pt>
                <c:pt idx="129">
                  <c:v>65.26767583294135</c:v>
                </c:pt>
                <c:pt idx="130">
                  <c:v>45.871569314259411</c:v>
                </c:pt>
                <c:pt idx="131">
                  <c:v>133.53298478446902</c:v>
                </c:pt>
                <c:pt idx="132">
                  <c:v>205.51721221891873</c:v>
                </c:pt>
                <c:pt idx="133">
                  <c:v>91.257988297911908</c:v>
                </c:pt>
                <c:pt idx="134">
                  <c:v>99.966543622920923</c:v>
                </c:pt>
                <c:pt idx="135">
                  <c:v>9.4104100592449615</c:v>
                </c:pt>
                <c:pt idx="136">
                  <c:v>82.822964130612192</c:v>
                </c:pt>
                <c:pt idx="137">
                  <c:v>16.995672320643909</c:v>
                </c:pt>
                <c:pt idx="138">
                  <c:v>178.15118910109373</c:v>
                </c:pt>
                <c:pt idx="139">
                  <c:v>201.38067382293934</c:v>
                </c:pt>
                <c:pt idx="140">
                  <c:v>324.42606773399166</c:v>
                </c:pt>
                <c:pt idx="141">
                  <c:v>34.278015257537007</c:v>
                </c:pt>
                <c:pt idx="142">
                  <c:v>249.77343026063295</c:v>
                </c:pt>
                <c:pt idx="143">
                  <c:v>266.77813917012162</c:v>
                </c:pt>
                <c:pt idx="144">
                  <c:v>50.003708021343598</c:v>
                </c:pt>
                <c:pt idx="145">
                  <c:v>295.80841847257335</c:v>
                </c:pt>
                <c:pt idx="146">
                  <c:v>55.844174982383073</c:v>
                </c:pt>
                <c:pt idx="147">
                  <c:v>79.243579081765546</c:v>
                </c:pt>
                <c:pt idx="148">
                  <c:v>12.261856296418626</c:v>
                </c:pt>
                <c:pt idx="149">
                  <c:v>61.084690520868563</c:v>
                </c:pt>
                <c:pt idx="150">
                  <c:v>42.923749965419638</c:v>
                </c:pt>
                <c:pt idx="151">
                  <c:v>126.92448151367219</c:v>
                </c:pt>
                <c:pt idx="152">
                  <c:v>203.75971599141596</c:v>
                </c:pt>
                <c:pt idx="153">
                  <c:v>82.692014013660085</c:v>
                </c:pt>
                <c:pt idx="154">
                  <c:v>96.95816615526995</c:v>
                </c:pt>
                <c:pt idx="155">
                  <c:v>7.9322926094839703</c:v>
                </c:pt>
                <c:pt idx="156">
                  <c:v>77.717198122351931</c:v>
                </c:pt>
                <c:pt idx="157">
                  <c:v>14.807864918206498</c:v>
                </c:pt>
                <c:pt idx="158">
                  <c:v>174.87895881045091</c:v>
                </c:pt>
                <c:pt idx="159">
                  <c:v>190.61686772018712</c:v>
                </c:pt>
                <c:pt idx="160">
                  <c:v>321.34952581423994</c:v>
                </c:pt>
                <c:pt idx="161">
                  <c:v>33.695396762476534</c:v>
                </c:pt>
                <c:pt idx="162">
                  <c:v>245.54745945248968</c:v>
                </c:pt>
                <c:pt idx="163">
                  <c:v>263.3798551432352</c:v>
                </c:pt>
                <c:pt idx="164">
                  <c:v>47.654942059822361</c:v>
                </c:pt>
                <c:pt idx="165">
                  <c:v>293.444533104904</c:v>
                </c:pt>
                <c:pt idx="166">
                  <c:v>54.550830641395933</c:v>
                </c:pt>
                <c:pt idx="167">
                  <c:v>75.92261807935445</c:v>
                </c:pt>
                <c:pt idx="168">
                  <c:v>11.675693887879287</c:v>
                </c:pt>
                <c:pt idx="169">
                  <c:v>58.03214652513978</c:v>
                </c:pt>
                <c:pt idx="170">
                  <c:v>40.997968984056847</c:v>
                </c:pt>
                <c:pt idx="171">
                  <c:v>122.26746564589254</c:v>
                </c:pt>
                <c:pt idx="172">
                  <c:v>202.12679950934296</c:v>
                </c:pt>
                <c:pt idx="173">
                  <c:v>76.744817086424575</c:v>
                </c:pt>
                <c:pt idx="174">
                  <c:v>94.644281812604206</c:v>
                </c:pt>
                <c:pt idx="175">
                  <c:v>7.0677847405539884</c:v>
                </c:pt>
                <c:pt idx="176">
                  <c:v>74.196700430564377</c:v>
                </c:pt>
                <c:pt idx="177">
                  <c:v>13.394540286732822</c:v>
                </c:pt>
                <c:pt idx="178">
                  <c:v>172.1748630005782</c:v>
                </c:pt>
                <c:pt idx="179">
                  <c:v>183.0256247553053</c:v>
                </c:pt>
                <c:pt idx="180">
                  <c:v>323.16199158369733</c:v>
                </c:pt>
                <c:pt idx="181">
                  <c:v>34.046183711444307</c:v>
                </c:pt>
                <c:pt idx="182">
                  <c:v>248.11054668758783</c:v>
                </c:pt>
                <c:pt idx="183">
                  <c:v>265.425841545629</c:v>
                </c:pt>
                <c:pt idx="184">
                  <c:v>49.133861689473171</c:v>
                </c:pt>
                <c:pt idx="185">
                  <c:v>294.85706296843756</c:v>
                </c:pt>
                <c:pt idx="186">
                  <c:v>55.295874827310229</c:v>
                </c:pt>
                <c:pt idx="187">
                  <c:v>78.102841155432543</c:v>
                </c:pt>
                <c:pt idx="188">
                  <c:v>12.036683446559632</c:v>
                </c:pt>
                <c:pt idx="189">
                  <c:v>59.950460602734594</c:v>
                </c:pt>
                <c:pt idx="190">
                  <c:v>42.107700713891482</c:v>
                </c:pt>
                <c:pt idx="191">
                  <c:v>125.32898494976861</c:v>
                </c:pt>
                <c:pt idx="192">
                  <c:v>203.06900449514555</c:v>
                </c:pt>
                <c:pt idx="193">
                  <c:v>80.611810121875763</c:v>
                </c:pt>
                <c:pt idx="194">
                  <c:v>96.049331014427054</c:v>
                </c:pt>
                <c:pt idx="195">
                  <c:v>7.6331908924390426</c:v>
                </c:pt>
                <c:pt idx="196">
                  <c:v>76.381038025666655</c:v>
                </c:pt>
                <c:pt idx="197">
                  <c:v>14.256432183566668</c:v>
                </c:pt>
                <c:pt idx="198">
                  <c:v>173.84988679656388</c:v>
                </c:pt>
                <c:pt idx="199">
                  <c:v>188.10195481879671</c:v>
                </c:pt>
              </c:numCache>
            </c:numRef>
          </c:yVal>
          <c:smooth val="0"/>
          <c:extLst>
            <c:ext xmlns:c16="http://schemas.microsoft.com/office/drawing/2014/chart" uri="{C3380CC4-5D6E-409C-BE32-E72D297353CC}">
              <c16:uniqueId val="{00000000-873B-4B1A-B542-C466A7DD91D3}"/>
            </c:ext>
          </c:extLst>
        </c:ser>
        <c:dLbls>
          <c:showLegendKey val="0"/>
          <c:showVal val="0"/>
          <c:showCatName val="0"/>
          <c:showSerName val="0"/>
          <c:showPercent val="0"/>
          <c:showBubbleSize val="0"/>
        </c:dLbls>
        <c:axId val="793530736"/>
        <c:axId val="793531296"/>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Collect_Indiviual_Data_LS2 NEW.xlsm]Butte'!$E$7:$E$26</c15:sqref>
                        </c15:formulaRef>
                      </c:ext>
                    </c:extLst>
                    <c:numCache>
                      <c:formatCode>General</c:formatCode>
                      <c:ptCount val="20"/>
                      <c:pt idx="0">
                        <c:v>299.64499312836284</c:v>
                      </c:pt>
                      <c:pt idx="1">
                        <c:v>37.982390908716809</c:v>
                      </c:pt>
                      <c:pt idx="2">
                        <c:v>208.85179285002647</c:v>
                      </c:pt>
                      <c:pt idx="3">
                        <c:v>187.80890103337785</c:v>
                      </c:pt>
                      <c:pt idx="4">
                        <c:v>20.982347328745082</c:v>
                      </c:pt>
                      <c:pt idx="5">
                        <c:v>249.56553850192714</c:v>
                      </c:pt>
                      <c:pt idx="6">
                        <c:v>48.068963575578636</c:v>
                      </c:pt>
                      <c:pt idx="7">
                        <c:v>46.221346806126185</c:v>
                      </c:pt>
                      <c:pt idx="8">
                        <c:v>6.8764616359287656</c:v>
                      </c:pt>
                      <c:pt idx="9">
                        <c:v>46.567985439387044</c:v>
                      </c:pt>
                      <c:pt idx="10">
                        <c:v>17.081126692965622</c:v>
                      </c:pt>
                      <c:pt idx="11">
                        <c:v>97.310075437253658</c:v>
                      </c:pt>
                      <c:pt idx="12">
                        <c:v>178.20480606261719</c:v>
                      </c:pt>
                      <c:pt idx="13">
                        <c:v>23.744057666516486</c:v>
                      </c:pt>
                      <c:pt idx="14">
                        <c:v>93.876453668461934</c:v>
                      </c:pt>
                      <c:pt idx="15">
                        <c:v>11.601586048299657</c:v>
                      </c:pt>
                      <c:pt idx="16">
                        <c:v>67.255823889845715</c:v>
                      </c:pt>
                      <c:pt idx="17">
                        <c:v>27.401783144982673</c:v>
                      </c:pt>
                      <c:pt idx="18">
                        <c:v>134.4139904029052</c:v>
                      </c:pt>
                      <c:pt idx="19">
                        <c:v>101.28816567613697</c:v>
                      </c:pt>
                    </c:numCache>
                  </c:numRef>
                </c:xVal>
                <c:yVal>
                  <c:numRef>
                    <c:extLst>
                      <c:ext uri="{02D57815-91ED-43cb-92C2-25804820EDAC}">
                        <c15:formulaRef>
                          <c15:sqref>'[Collect_Indiviual_Data_LS2 NEW.xlsm]Butte'!$M$7:$M$26</c15:sqref>
                        </c15:formulaRef>
                      </c:ext>
                    </c:extLst>
                    <c:numCache>
                      <c:formatCode>General</c:formatCode>
                      <c:ptCount val="20"/>
                      <c:pt idx="0">
                        <c:v>352.82235854463164</c:v>
                      </c:pt>
                      <c:pt idx="1">
                        <c:v>46.664189609735814</c:v>
                      </c:pt>
                      <c:pt idx="2">
                        <c:v>307.44533170297393</c:v>
                      </c:pt>
                      <c:pt idx="3">
                        <c:v>301.24712472860671</c:v>
                      </c:pt>
                      <c:pt idx="4">
                        <c:v>50.246100506290531</c:v>
                      </c:pt>
                      <c:pt idx="5">
                        <c:v>328.69473953776253</c:v>
                      </c:pt>
                      <c:pt idx="6">
                        <c:v>63.328914384697697</c:v>
                      </c:pt>
                      <c:pt idx="7">
                        <c:v>99.770922439750706</c:v>
                      </c:pt>
                      <c:pt idx="8">
                        <c:v>8.4467706645257685</c:v>
                      </c:pt>
                      <c:pt idx="9">
                        <c:v>104.93334430586292</c:v>
                      </c:pt>
                      <c:pt idx="10">
                        <c:v>53.853500016770482</c:v>
                      </c:pt>
                      <c:pt idx="11">
                        <c:v>166.76884209794039</c:v>
                      </c:pt>
                      <c:pt idx="12">
                        <c:v>230.67709816197828</c:v>
                      </c:pt>
                      <c:pt idx="13">
                        <c:v>126.77525953399899</c:v>
                      </c:pt>
                      <c:pt idx="14">
                        <c:v>112.38233323926129</c:v>
                      </c:pt>
                      <c:pt idx="15">
                        <c:v>21.029339870043589</c:v>
                      </c:pt>
                      <c:pt idx="16">
                        <c:v>123.11423873073151</c:v>
                      </c:pt>
                      <c:pt idx="17">
                        <c:v>63.095459847253139</c:v>
                      </c:pt>
                      <c:pt idx="18">
                        <c:v>184.06052075532344</c:v>
                      </c:pt>
                      <c:pt idx="19">
                        <c:v>255.05842874457093</c:v>
                      </c:pt>
                    </c:numCache>
                  </c:numRef>
                </c:yVal>
                <c:smooth val="0"/>
                <c:extLst>
                  <c:ext xmlns:c16="http://schemas.microsoft.com/office/drawing/2014/chart" uri="{C3380CC4-5D6E-409C-BE32-E72D297353CC}">
                    <c16:uniqueId val="{00000001-6D7E-40F5-8A5A-B583BECDC5A8}"/>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Eureka'!$G$7:$G$26</c15:sqref>
                        </c15:formulaRef>
                      </c:ext>
                    </c:extLst>
                    <c:numCache>
                      <c:formatCode>General</c:formatCode>
                      <c:ptCount val="20"/>
                      <c:pt idx="0">
                        <c:v>618.98725198512921</c:v>
                      </c:pt>
                      <c:pt idx="1">
                        <c:v>87.733008734404748</c:v>
                      </c:pt>
                      <c:pt idx="2">
                        <c:v>449.09545867079049</c:v>
                      </c:pt>
                      <c:pt idx="3">
                        <c:v>489.20559314640485</c:v>
                      </c:pt>
                      <c:pt idx="4">
                        <c:v>118.11573505915325</c:v>
                      </c:pt>
                      <c:pt idx="5">
                        <c:v>537.29644525606318</c:v>
                      </c:pt>
                      <c:pt idx="6">
                        <c:v>93.014891077675784</c:v>
                      </c:pt>
                      <c:pt idx="7">
                        <c:v>229.06499218085438</c:v>
                      </c:pt>
                      <c:pt idx="8">
                        <c:v>30.239263673144645</c:v>
                      </c:pt>
                      <c:pt idx="9">
                        <c:v>215.16370309324208</c:v>
                      </c:pt>
                      <c:pt idx="10">
                        <c:v>131.76425047034874</c:v>
                      </c:pt>
                      <c:pt idx="11">
                        <c:v>239.01565705540742</c:v>
                      </c:pt>
                      <c:pt idx="12">
                        <c:v>345.25914174928903</c:v>
                      </c:pt>
                      <c:pt idx="13">
                        <c:v>301.12263618474202</c:v>
                      </c:pt>
                      <c:pt idx="14">
                        <c:v>143.24632538778857</c:v>
                      </c:pt>
                      <c:pt idx="15">
                        <c:v>32.428778287442185</c:v>
                      </c:pt>
                      <c:pt idx="16">
                        <c:v>173.40577047204442</c:v>
                      </c:pt>
                      <c:pt idx="17">
                        <c:v>101.3908646535192</c:v>
                      </c:pt>
                      <c:pt idx="18">
                        <c:v>331.23211695455672</c:v>
                      </c:pt>
                      <c:pt idx="19">
                        <c:v>501.80977156607014</c:v>
                      </c:pt>
                    </c:numCache>
                  </c:numRef>
                </c:xVal>
                <c:yVal>
                  <c:numRef>
                    <c:extLst xmlns:c15="http://schemas.microsoft.com/office/drawing/2012/chart">
                      <c:ext xmlns:c15="http://schemas.microsoft.com/office/drawing/2012/chart" uri="{02D57815-91ED-43cb-92C2-25804820EDAC}">
                        <c15:formulaRef>
                          <c15:sqref>'[Collect_Indiviual_Data_LS2 NEW.xlsm]Eureka'!$M$7:$M$26</c15:sqref>
                        </c15:formulaRef>
                      </c:ext>
                    </c:extLst>
                    <c:numCache>
                      <c:formatCode>General</c:formatCode>
                      <c:ptCount val="20"/>
                      <c:pt idx="0">
                        <c:v>357.23812905827998</c:v>
                      </c:pt>
                      <c:pt idx="1">
                        <c:v>57.15583433897919</c:v>
                      </c:pt>
                      <c:pt idx="2">
                        <c:v>322.49462141535179</c:v>
                      </c:pt>
                      <c:pt idx="3">
                        <c:v>314.6819753887429</c:v>
                      </c:pt>
                      <c:pt idx="4">
                        <c:v>91.040067954126201</c:v>
                      </c:pt>
                      <c:pt idx="5">
                        <c:v>346.23633010586792</c:v>
                      </c:pt>
                      <c:pt idx="6">
                        <c:v>68.327017983910224</c:v>
                      </c:pt>
                      <c:pt idx="7">
                        <c:v>136.57183496760445</c:v>
                      </c:pt>
                      <c:pt idx="8">
                        <c:v>23.499411584572208</c:v>
                      </c:pt>
                      <c:pt idx="9">
                        <c:v>137.51081069769944</c:v>
                      </c:pt>
                      <c:pt idx="10">
                        <c:v>73.688444637722867</c:v>
                      </c:pt>
                      <c:pt idx="11">
                        <c:v>182.33374684686993</c:v>
                      </c:pt>
                      <c:pt idx="12">
                        <c:v>235.88565625506124</c:v>
                      </c:pt>
                      <c:pt idx="13">
                        <c:v>159.32586053314597</c:v>
                      </c:pt>
                      <c:pt idx="14">
                        <c:v>115.4597360478943</c:v>
                      </c:pt>
                      <c:pt idx="15">
                        <c:v>22.179294648941408</c:v>
                      </c:pt>
                      <c:pt idx="16">
                        <c:v>131.36870132447612</c:v>
                      </c:pt>
                      <c:pt idx="17">
                        <c:v>72.281894571280574</c:v>
                      </c:pt>
                      <c:pt idx="18">
                        <c:v>205.56266714267269</c:v>
                      </c:pt>
                      <c:pt idx="19">
                        <c:v>318.86813814569018</c:v>
                      </c:pt>
                    </c:numCache>
                  </c:numRef>
                </c:yVal>
                <c:smooth val="0"/>
                <c:extLst xmlns:c15="http://schemas.microsoft.com/office/drawing/2012/chart">
                  <c:ext xmlns:c16="http://schemas.microsoft.com/office/drawing/2014/chart" uri="{C3380CC4-5D6E-409C-BE32-E72D297353CC}">
                    <c16:uniqueId val="{00000003-6D7E-40F5-8A5A-B583BECDC5A8}"/>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ta Monica'!$G$7:$G$26</c15:sqref>
                        </c15:formulaRef>
                      </c:ext>
                    </c:extLst>
                    <c:numCache>
                      <c:formatCode>General</c:formatCode>
                      <c:ptCount val="20"/>
                      <c:pt idx="0">
                        <c:v>607.32791561082422</c:v>
                      </c:pt>
                      <c:pt idx="1">
                        <c:v>82.379137757347095</c:v>
                      </c:pt>
                      <c:pt idx="2">
                        <c:v>437.29086025303235</c:v>
                      </c:pt>
                      <c:pt idx="3">
                        <c:v>479.8802823816381</c:v>
                      </c:pt>
                      <c:pt idx="4">
                        <c:v>98.764059896226726</c:v>
                      </c:pt>
                      <c:pt idx="5">
                        <c:v>525.43329914791593</c:v>
                      </c:pt>
                      <c:pt idx="6">
                        <c:v>89.149415827063024</c:v>
                      </c:pt>
                      <c:pt idx="7">
                        <c:v>203.88307368784328</c:v>
                      </c:pt>
                      <c:pt idx="8">
                        <c:v>21.466759534904138</c:v>
                      </c:pt>
                      <c:pt idx="9">
                        <c:v>198.17475753512952</c:v>
                      </c:pt>
                      <c:pt idx="10">
                        <c:v>118.35243167261824</c:v>
                      </c:pt>
                      <c:pt idx="11">
                        <c:v>230.25716259320356</c:v>
                      </c:pt>
                      <c:pt idx="12">
                        <c:v>341.32237453686434</c:v>
                      </c:pt>
                      <c:pt idx="13">
                        <c:v>274.84814564446549</c:v>
                      </c:pt>
                      <c:pt idx="14">
                        <c:v>141.54481157832026</c:v>
                      </c:pt>
                      <c:pt idx="15">
                        <c:v>31.79436371078291</c:v>
                      </c:pt>
                      <c:pt idx="16">
                        <c:v>169.2065168298129</c:v>
                      </c:pt>
                      <c:pt idx="17">
                        <c:v>95.729147927981458</c:v>
                      </c:pt>
                      <c:pt idx="18">
                        <c:v>313.65367694641986</c:v>
                      </c:pt>
                      <c:pt idx="19">
                        <c:v>462.48276345313474</c:v>
                      </c:pt>
                    </c:numCache>
                  </c:numRef>
                </c:xVal>
                <c:yVal>
                  <c:numRef>
                    <c:extLst xmlns:c15="http://schemas.microsoft.com/office/drawing/2012/chart">
                      <c:ext xmlns:c15="http://schemas.microsoft.com/office/drawing/2012/chart" uri="{02D57815-91ED-43cb-92C2-25804820EDAC}">
                        <c15:formulaRef>
                          <c15:sqref>'[Collect_Indiviual_Data_LS2 NEW.xlsm]Santa Monica'!$M$7:$M$26</c15:sqref>
                        </c15:formulaRef>
                      </c:ext>
                    </c:extLst>
                    <c:numCache>
                      <c:formatCode>General</c:formatCode>
                      <c:ptCount val="20"/>
                      <c:pt idx="0">
                        <c:v>356.34452670785805</c:v>
                      </c:pt>
                      <c:pt idx="1">
                        <c:v>54.510944791135422</c:v>
                      </c:pt>
                      <c:pt idx="2">
                        <c:v>321.10877036477279</c:v>
                      </c:pt>
                      <c:pt idx="3">
                        <c:v>312.91535637678726</c:v>
                      </c:pt>
                      <c:pt idx="4">
                        <c:v>79.011296996607314</c:v>
                      </c:pt>
                      <c:pt idx="5">
                        <c:v>346.09197874614699</c:v>
                      </c:pt>
                      <c:pt idx="6">
                        <c:v>68.327017983910224</c:v>
                      </c:pt>
                      <c:pt idx="7">
                        <c:v>132.46358490663565</c:v>
                      </c:pt>
                      <c:pt idx="8">
                        <c:v>20.333718940416858</c:v>
                      </c:pt>
                      <c:pt idx="9">
                        <c:v>132.8203690136414</c:v>
                      </c:pt>
                      <c:pt idx="10">
                        <c:v>70.599526611046571</c:v>
                      </c:pt>
                      <c:pt idx="11">
                        <c:v>177.67462088164251</c:v>
                      </c:pt>
                      <c:pt idx="12">
                        <c:v>235.88565625506124</c:v>
                      </c:pt>
                      <c:pt idx="13">
                        <c:v>159.33589200986481</c:v>
                      </c:pt>
                      <c:pt idx="14">
                        <c:v>114.92422971904188</c:v>
                      </c:pt>
                      <c:pt idx="15">
                        <c:v>22.179294648941408</c:v>
                      </c:pt>
                      <c:pt idx="16">
                        <c:v>130.55572674556726</c:v>
                      </c:pt>
                      <c:pt idx="17">
                        <c:v>71.878376458577463</c:v>
                      </c:pt>
                      <c:pt idx="18">
                        <c:v>202.36470210484117</c:v>
                      </c:pt>
                      <c:pt idx="19">
                        <c:v>314.97048515054826</c:v>
                      </c:pt>
                    </c:numCache>
                  </c:numRef>
                </c:yVal>
                <c:smooth val="0"/>
                <c:extLst xmlns:c15="http://schemas.microsoft.com/office/drawing/2012/chart">
                  <c:ext xmlns:c16="http://schemas.microsoft.com/office/drawing/2014/chart" uri="{C3380CC4-5D6E-409C-BE32-E72D297353CC}">
                    <c16:uniqueId val="{00000005-6D7E-40F5-8A5A-B583BECDC5A8}"/>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Portland'!$G$7:$G$26</c15:sqref>
                        </c15:formulaRef>
                      </c:ext>
                    </c:extLst>
                    <c:numCache>
                      <c:formatCode>General</c:formatCode>
                      <c:ptCount val="20"/>
                      <c:pt idx="0">
                        <c:v>509.95507443527055</c:v>
                      </c:pt>
                      <c:pt idx="1">
                        <c:v>68.904009928184735</c:v>
                      </c:pt>
                      <c:pt idx="2">
                        <c:v>399.53835234421575</c:v>
                      </c:pt>
                      <c:pt idx="3">
                        <c:v>423.87949986964099</c:v>
                      </c:pt>
                      <c:pt idx="4">
                        <c:v>79.632396767855624</c:v>
                      </c:pt>
                      <c:pt idx="5">
                        <c:v>460.75242867061598</c:v>
                      </c:pt>
                      <c:pt idx="6">
                        <c:v>80.916985387453735</c:v>
                      </c:pt>
                      <c:pt idx="7">
                        <c:v>156.15589490580001</c:v>
                      </c:pt>
                      <c:pt idx="8">
                        <c:v>16.324224191229991</c:v>
                      </c:pt>
                      <c:pt idx="9">
                        <c:v>157.78955303499953</c:v>
                      </c:pt>
                      <c:pt idx="10">
                        <c:v>86.681214222162708</c:v>
                      </c:pt>
                      <c:pt idx="11">
                        <c:v>213.08771410153437</c:v>
                      </c:pt>
                      <c:pt idx="12">
                        <c:v>315.69863912234473</c:v>
                      </c:pt>
                      <c:pt idx="13">
                        <c:v>198.95990028470644</c:v>
                      </c:pt>
                      <c:pt idx="14">
                        <c:v>139.50303105585576</c:v>
                      </c:pt>
                      <c:pt idx="15">
                        <c:v>26.929635541684156</c:v>
                      </c:pt>
                      <c:pt idx="16">
                        <c:v>158.89910092894723</c:v>
                      </c:pt>
                      <c:pt idx="17">
                        <c:v>85.836182160724391</c:v>
                      </c:pt>
                      <c:pt idx="18">
                        <c:v>260.36849874571965</c:v>
                      </c:pt>
                      <c:pt idx="19">
                        <c:v>374.24354821583705</c:v>
                      </c:pt>
                    </c:numCache>
                  </c:numRef>
                </c:xVal>
                <c:yVal>
                  <c:numRef>
                    <c:extLst xmlns:c15="http://schemas.microsoft.com/office/drawing/2012/chart">
                      <c:ext xmlns:c15="http://schemas.microsoft.com/office/drawing/2012/chart" uri="{02D57815-91ED-43cb-92C2-25804820EDAC}">
                        <c15:formulaRef>
                          <c15:sqref>'[Collect_Indiviual_Data_LS2 NEW.xlsm]Portland'!$M$7:$M$26</c15:sqref>
                        </c15:formulaRef>
                      </c:ext>
                    </c:extLst>
                    <c:numCache>
                      <c:formatCode>General</c:formatCode>
                      <c:ptCount val="20"/>
                      <c:pt idx="0">
                        <c:v>354.73723945986279</c:v>
                      </c:pt>
                      <c:pt idx="1">
                        <c:v>53.513440318913219</c:v>
                      </c:pt>
                      <c:pt idx="2">
                        <c:v>320.05144233815361</c:v>
                      </c:pt>
                      <c:pt idx="3">
                        <c:v>312.1069409388524</c:v>
                      </c:pt>
                      <c:pt idx="4">
                        <c:v>72.849394536362084</c:v>
                      </c:pt>
                      <c:pt idx="5">
                        <c:v>346.09197874614699</c:v>
                      </c:pt>
                      <c:pt idx="6">
                        <c:v>67.732927597409059</c:v>
                      </c:pt>
                      <c:pt idx="7">
                        <c:v>127.74031165522399</c:v>
                      </c:pt>
                      <c:pt idx="8">
                        <c:v>15.901586928887378</c:v>
                      </c:pt>
                      <c:pt idx="9">
                        <c:v>130.19411813323558</c:v>
                      </c:pt>
                      <c:pt idx="10">
                        <c:v>67.474184233834791</c:v>
                      </c:pt>
                      <c:pt idx="11">
                        <c:v>175.05929704417275</c:v>
                      </c:pt>
                      <c:pt idx="12">
                        <c:v>235.88565625506124</c:v>
                      </c:pt>
                      <c:pt idx="13">
                        <c:v>158.29799000091595</c:v>
                      </c:pt>
                      <c:pt idx="14">
                        <c:v>113.736817348606</c:v>
                      </c:pt>
                      <c:pt idx="15">
                        <c:v>22.179294648941408</c:v>
                      </c:pt>
                      <c:pt idx="16">
                        <c:v>129.31629750709178</c:v>
                      </c:pt>
                      <c:pt idx="17">
                        <c:v>70.801943972010363</c:v>
                      </c:pt>
                      <c:pt idx="18">
                        <c:v>200.136348612088</c:v>
                      </c:pt>
                      <c:pt idx="19">
                        <c:v>309.73173572654935</c:v>
                      </c:pt>
                    </c:numCache>
                  </c:numRef>
                </c:yVal>
                <c:smooth val="0"/>
                <c:extLst xmlns:c15="http://schemas.microsoft.com/office/drawing/2012/chart">
                  <c:ext xmlns:c16="http://schemas.microsoft.com/office/drawing/2014/chart" uri="{C3380CC4-5D6E-409C-BE32-E72D297353CC}">
                    <c16:uniqueId val="{00000007-6D7E-40F5-8A5A-B583BECDC5A8}"/>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lt Lake City'!$G$7:$G$26</c15:sqref>
                        </c15:formulaRef>
                      </c:ext>
                    </c:extLst>
                    <c:numCache>
                      <c:formatCode>General</c:formatCode>
                      <c:ptCount val="20"/>
                      <c:pt idx="0">
                        <c:v>518.3451638375534</c:v>
                      </c:pt>
                      <c:pt idx="1">
                        <c:v>71.853785603576796</c:v>
                      </c:pt>
                      <c:pt idx="2">
                        <c:v>406.63432294429981</c:v>
                      </c:pt>
                      <c:pt idx="3">
                        <c:v>432.44716706673483</c:v>
                      </c:pt>
                      <c:pt idx="4">
                        <c:v>86.289657289192107</c:v>
                      </c:pt>
                      <c:pt idx="5">
                        <c:v>470.69975988027795</c:v>
                      </c:pt>
                      <c:pt idx="6">
                        <c:v>83.148685094056916</c:v>
                      </c:pt>
                      <c:pt idx="7">
                        <c:v>166.89618083547887</c:v>
                      </c:pt>
                      <c:pt idx="8">
                        <c:v>18.134146022112596</c:v>
                      </c:pt>
                      <c:pt idx="9">
                        <c:v>168.34387137809378</c:v>
                      </c:pt>
                      <c:pt idx="10">
                        <c:v>94.003238831847753</c:v>
                      </c:pt>
                      <c:pt idx="11">
                        <c:v>218.40668516640696</c:v>
                      </c:pt>
                      <c:pt idx="12">
                        <c:v>320.46066622209844</c:v>
                      </c:pt>
                      <c:pt idx="13">
                        <c:v>215.29422194701081</c:v>
                      </c:pt>
                      <c:pt idx="14">
                        <c:v>140.17096015975326</c:v>
                      </c:pt>
                      <c:pt idx="15">
                        <c:v>27.949256857204315</c:v>
                      </c:pt>
                      <c:pt idx="16">
                        <c:v>161.74521645532096</c:v>
                      </c:pt>
                      <c:pt idx="17">
                        <c:v>89.456787653162209</c:v>
                      </c:pt>
                      <c:pt idx="18">
                        <c:v>268.77527870856539</c:v>
                      </c:pt>
                      <c:pt idx="19">
                        <c:v>396.1362605473833</c:v>
                      </c:pt>
                    </c:numCache>
                  </c:numRef>
                </c:xVal>
                <c:yVal>
                  <c:numRef>
                    <c:extLst xmlns:c15="http://schemas.microsoft.com/office/drawing/2012/chart">
                      <c:ext xmlns:c15="http://schemas.microsoft.com/office/drawing/2012/chart" uri="{02D57815-91ED-43cb-92C2-25804820EDAC}">
                        <c15:formulaRef>
                          <c15:sqref>'[Collect_Indiviual_Data_LS2 NEW.xlsm]Salt Lake City'!$M$7:$M$26</c15:sqref>
                        </c15:formulaRef>
                      </c:ext>
                    </c:extLst>
                    <c:numCache>
                      <c:formatCode>General</c:formatCode>
                      <c:ptCount val="20"/>
                      <c:pt idx="0">
                        <c:v>355.30833028036835</c:v>
                      </c:pt>
                      <c:pt idx="1">
                        <c:v>53.945792756233708</c:v>
                      </c:pt>
                      <c:pt idx="2">
                        <c:v>320.49284278422795</c:v>
                      </c:pt>
                      <c:pt idx="3">
                        <c:v>312.43337296858743</c:v>
                      </c:pt>
                      <c:pt idx="4">
                        <c:v>75.164551090613784</c:v>
                      </c:pt>
                      <c:pt idx="5">
                        <c:v>346.09197874614699</c:v>
                      </c:pt>
                      <c:pt idx="6">
                        <c:v>68.321640913122934</c:v>
                      </c:pt>
                      <c:pt idx="7">
                        <c:v>129.81518421053227</c:v>
                      </c:pt>
                      <c:pt idx="8">
                        <c:v>17.247299520848351</c:v>
                      </c:pt>
                      <c:pt idx="9">
                        <c:v>131.2176648644282</c:v>
                      </c:pt>
                      <c:pt idx="10">
                        <c:v>69.054480263995842</c:v>
                      </c:pt>
                      <c:pt idx="11">
                        <c:v>176.15631363612215</c:v>
                      </c:pt>
                      <c:pt idx="12">
                        <c:v>235.88565625506124</c:v>
                      </c:pt>
                      <c:pt idx="13">
                        <c:v>159.01443167120698</c:v>
                      </c:pt>
                      <c:pt idx="14">
                        <c:v>114.10280180070271</c:v>
                      </c:pt>
                      <c:pt idx="15">
                        <c:v>22.179294648941408</c:v>
                      </c:pt>
                      <c:pt idx="16">
                        <c:v>129.69466114418694</c:v>
                      </c:pt>
                      <c:pt idx="17">
                        <c:v>71.308650199792339</c:v>
                      </c:pt>
                      <c:pt idx="18">
                        <c:v>201.14039056129116</c:v>
                      </c:pt>
                      <c:pt idx="19">
                        <c:v>312.29267795077089</c:v>
                      </c:pt>
                    </c:numCache>
                  </c:numRef>
                </c:yVal>
                <c:smooth val="0"/>
                <c:extLst xmlns:c15="http://schemas.microsoft.com/office/drawing/2012/chart">
                  <c:ext xmlns:c16="http://schemas.microsoft.com/office/drawing/2014/chart" uri="{C3380CC4-5D6E-409C-BE32-E72D297353CC}">
                    <c16:uniqueId val="{00000009-6D7E-40F5-8A5A-B583BECDC5A8}"/>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 Francisco'!$G$7:$G$26</c15:sqref>
                        </c15:formulaRef>
                      </c:ext>
                    </c:extLst>
                    <c:numCache>
                      <c:formatCode>General</c:formatCode>
                      <c:ptCount val="20"/>
                      <c:pt idx="0">
                        <c:v>614.64572488753754</c:v>
                      </c:pt>
                      <c:pt idx="1">
                        <c:v>85.019292909781257</c:v>
                      </c:pt>
                      <c:pt idx="2">
                        <c:v>443.73062525238777</c:v>
                      </c:pt>
                      <c:pt idx="3">
                        <c:v>485.17205602355574</c:v>
                      </c:pt>
                      <c:pt idx="4">
                        <c:v>106.15185477459063</c:v>
                      </c:pt>
                      <c:pt idx="5">
                        <c:v>532.66735888809637</c:v>
                      </c:pt>
                      <c:pt idx="6">
                        <c:v>91.092326477226621</c:v>
                      </c:pt>
                      <c:pt idx="7">
                        <c:v>215.57583627994018</c:v>
                      </c:pt>
                      <c:pt idx="8">
                        <c:v>24.065187301877707</c:v>
                      </c:pt>
                      <c:pt idx="9">
                        <c:v>206.2264838099716</c:v>
                      </c:pt>
                      <c:pt idx="10">
                        <c:v>124.35502597203917</c:v>
                      </c:pt>
                      <c:pt idx="11">
                        <c:v>233.78570421485256</c:v>
                      </c:pt>
                      <c:pt idx="12">
                        <c:v>343.61834517586396</c:v>
                      </c:pt>
                      <c:pt idx="13">
                        <c:v>289.53301307507343</c:v>
                      </c:pt>
                      <c:pt idx="14">
                        <c:v>141.94985809445845</c:v>
                      </c:pt>
                      <c:pt idx="15">
                        <c:v>32.161206221240974</c:v>
                      </c:pt>
                      <c:pt idx="16">
                        <c:v>170.9280120982732</c:v>
                      </c:pt>
                      <c:pt idx="17">
                        <c:v>98.190568867078909</c:v>
                      </c:pt>
                      <c:pt idx="18">
                        <c:v>322.8554218356656</c:v>
                      </c:pt>
                      <c:pt idx="19">
                        <c:v>481.76895016525162</c:v>
                      </c:pt>
                    </c:numCache>
                  </c:numRef>
                </c:xVal>
                <c:yVal>
                  <c:numRef>
                    <c:extLst xmlns:c15="http://schemas.microsoft.com/office/drawing/2012/chart">
                      <c:ext xmlns:c15="http://schemas.microsoft.com/office/drawing/2012/chart" uri="{02D57815-91ED-43cb-92C2-25804820EDAC}">
                        <c15:formulaRef>
                          <c15:sqref>'[Collect_Indiviual_Data_LS2 NEW.xlsm]San Francisco'!$M$7:$M$26</c15:sqref>
                        </c15:formulaRef>
                      </c:ext>
                    </c:extLst>
                    <c:numCache>
                      <c:formatCode>General</c:formatCode>
                      <c:ptCount val="20"/>
                      <c:pt idx="0">
                        <c:v>356.81742291111783</c:v>
                      </c:pt>
                      <c:pt idx="1">
                        <c:v>55.013349586832639</c:v>
                      </c:pt>
                      <c:pt idx="2">
                        <c:v>321.61665943320764</c:v>
                      </c:pt>
                      <c:pt idx="3">
                        <c:v>313.4103992119887</c:v>
                      </c:pt>
                      <c:pt idx="4">
                        <c:v>82.388549251843955</c:v>
                      </c:pt>
                      <c:pt idx="5">
                        <c:v>346.09197874614699</c:v>
                      </c:pt>
                      <c:pt idx="6">
                        <c:v>68.327017983910224</c:v>
                      </c:pt>
                      <c:pt idx="7">
                        <c:v>133.82523964848119</c:v>
                      </c:pt>
                      <c:pt idx="8">
                        <c:v>21.428976898054607</c:v>
                      </c:pt>
                      <c:pt idx="9">
                        <c:v>134.00094759236589</c:v>
                      </c:pt>
                      <c:pt idx="10">
                        <c:v>71.644011275034657</c:v>
                      </c:pt>
                      <c:pt idx="11">
                        <c:v>179.04222572436063</c:v>
                      </c:pt>
                      <c:pt idx="12">
                        <c:v>235.88565625506124</c:v>
                      </c:pt>
                      <c:pt idx="13">
                        <c:v>159.32586053314597</c:v>
                      </c:pt>
                      <c:pt idx="14">
                        <c:v>115.0240472853705</c:v>
                      </c:pt>
                      <c:pt idx="15">
                        <c:v>22.179294648941408</c:v>
                      </c:pt>
                      <c:pt idx="16">
                        <c:v>131.04755236563966</c:v>
                      </c:pt>
                      <c:pt idx="17">
                        <c:v>72.163074347334017</c:v>
                      </c:pt>
                      <c:pt idx="18">
                        <c:v>203.29643964667886</c:v>
                      </c:pt>
                      <c:pt idx="19">
                        <c:v>317.08157364024123</c:v>
                      </c:pt>
                    </c:numCache>
                  </c:numRef>
                </c:yVal>
                <c:smooth val="0"/>
                <c:extLst xmlns:c15="http://schemas.microsoft.com/office/drawing/2012/chart">
                  <c:ext xmlns:c16="http://schemas.microsoft.com/office/drawing/2014/chart" uri="{C3380CC4-5D6E-409C-BE32-E72D297353CC}">
                    <c16:uniqueId val="{0000000B-6D7E-40F5-8A5A-B583BECDC5A8}"/>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an Jose'!$G$7:$G$26</c15:sqref>
                        </c15:formulaRef>
                      </c:ext>
                    </c:extLst>
                    <c:numCache>
                      <c:formatCode>General</c:formatCode>
                      <c:ptCount val="20"/>
                      <c:pt idx="0">
                        <c:v>636.2173173159664</c:v>
                      </c:pt>
                      <c:pt idx="1">
                        <c:v>89.26334187098162</c:v>
                      </c:pt>
                      <c:pt idx="2">
                        <c:v>453.02054617884897</c:v>
                      </c:pt>
                      <c:pt idx="3">
                        <c:v>497.32591975401988</c:v>
                      </c:pt>
                      <c:pt idx="4">
                        <c:v>111.06860610634051</c:v>
                      </c:pt>
                      <c:pt idx="5">
                        <c:v>549.4518791438785</c:v>
                      </c:pt>
                      <c:pt idx="6">
                        <c:v>93.056804909459359</c:v>
                      </c:pt>
                      <c:pt idx="7">
                        <c:v>229.51521327854255</c:v>
                      </c:pt>
                      <c:pt idx="8">
                        <c:v>25.036069425878079</c:v>
                      </c:pt>
                      <c:pt idx="9">
                        <c:v>216.30247493774118</c:v>
                      </c:pt>
                      <c:pt idx="10">
                        <c:v>131.3612870953346</c:v>
                      </c:pt>
                      <c:pt idx="11">
                        <c:v>236.64242809158685</c:v>
                      </c:pt>
                      <c:pt idx="12">
                        <c:v>347.66743342854727</c:v>
                      </c:pt>
                      <c:pt idx="13">
                        <c:v>309.63186976762984</c:v>
                      </c:pt>
                      <c:pt idx="14">
                        <c:v>142.34681823058301</c:v>
                      </c:pt>
                      <c:pt idx="15">
                        <c:v>32.823654199441222</c:v>
                      </c:pt>
                      <c:pt idx="16">
                        <c:v>172.41019001341152</c:v>
                      </c:pt>
                      <c:pt idx="17">
                        <c:v>99.784593975703984</c:v>
                      </c:pt>
                      <c:pt idx="18">
                        <c:v>337.58553125765849</c:v>
                      </c:pt>
                      <c:pt idx="19">
                        <c:v>501.78878250630743</c:v>
                      </c:pt>
                    </c:numCache>
                  </c:numRef>
                </c:xVal>
                <c:yVal>
                  <c:numRef>
                    <c:extLst xmlns:c15="http://schemas.microsoft.com/office/drawing/2012/chart">
                      <c:ext xmlns:c15="http://schemas.microsoft.com/office/drawing/2012/chart" uri="{02D57815-91ED-43cb-92C2-25804820EDAC}">
                        <c15:formulaRef>
                          <c15:sqref>'[Collect_Indiviual_Data_LS2 NEW.xlsm]San Jose'!$M$7:$M$26</c15:sqref>
                        </c15:formulaRef>
                      </c:ext>
                    </c:extLst>
                    <c:numCache>
                      <c:formatCode>General</c:formatCode>
                      <c:ptCount val="20"/>
                      <c:pt idx="0">
                        <c:v>356.9289411756136</c:v>
                      </c:pt>
                      <c:pt idx="1">
                        <c:v>55.191821268972042</c:v>
                      </c:pt>
                      <c:pt idx="2">
                        <c:v>321.64120995342068</c:v>
                      </c:pt>
                      <c:pt idx="3">
                        <c:v>313.44120522057881</c:v>
                      </c:pt>
                      <c:pt idx="4">
                        <c:v>82.483482809660217</c:v>
                      </c:pt>
                      <c:pt idx="5">
                        <c:v>346.09197874614699</c:v>
                      </c:pt>
                      <c:pt idx="6">
                        <c:v>68.327017983910224</c:v>
                      </c:pt>
                      <c:pt idx="7">
                        <c:v>133.74943831531803</c:v>
                      </c:pt>
                      <c:pt idx="8">
                        <c:v>21.364410518077324</c:v>
                      </c:pt>
                      <c:pt idx="9">
                        <c:v>134.24315836440886</c:v>
                      </c:pt>
                      <c:pt idx="10">
                        <c:v>71.590480278776781</c:v>
                      </c:pt>
                      <c:pt idx="11">
                        <c:v>178.93539737131934</c:v>
                      </c:pt>
                      <c:pt idx="12">
                        <c:v>235.88565625506124</c:v>
                      </c:pt>
                      <c:pt idx="13">
                        <c:v>159.32586053314597</c:v>
                      </c:pt>
                      <c:pt idx="14">
                        <c:v>115.04088271830717</c:v>
                      </c:pt>
                      <c:pt idx="15">
                        <c:v>22.179294648941408</c:v>
                      </c:pt>
                      <c:pt idx="16">
                        <c:v>131.07704780579422</c:v>
                      </c:pt>
                      <c:pt idx="17">
                        <c:v>72.165711620563698</c:v>
                      </c:pt>
                      <c:pt idx="18">
                        <c:v>203.28031934094955</c:v>
                      </c:pt>
                      <c:pt idx="19">
                        <c:v>316.91022401721551</c:v>
                      </c:pt>
                    </c:numCache>
                  </c:numRef>
                </c:yVal>
                <c:smooth val="0"/>
                <c:extLst xmlns:c15="http://schemas.microsoft.com/office/drawing/2012/chart">
                  <c:ext xmlns:c16="http://schemas.microsoft.com/office/drawing/2014/chart" uri="{C3380CC4-5D6E-409C-BE32-E72D297353CC}">
                    <c16:uniqueId val="{0000000D-6D7E-40F5-8A5A-B583BECDC5A8}"/>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Seattle'!$G$7:$G$26</c15:sqref>
                        </c15:formulaRef>
                      </c:ext>
                    </c:extLst>
                    <c:numCache>
                      <c:formatCode>General</c:formatCode>
                      <c:ptCount val="20"/>
                      <c:pt idx="0">
                        <c:v>574.62619034864292</c:v>
                      </c:pt>
                      <c:pt idx="1">
                        <c:v>77.160935465505972</c:v>
                      </c:pt>
                      <c:pt idx="2">
                        <c:v>423.7248802102427</c:v>
                      </c:pt>
                      <c:pt idx="3">
                        <c:v>461.50962847134804</c:v>
                      </c:pt>
                      <c:pt idx="4">
                        <c:v>91.532033835352337</c:v>
                      </c:pt>
                      <c:pt idx="5">
                        <c:v>503.10143341286727</c:v>
                      </c:pt>
                      <c:pt idx="6">
                        <c:v>86.231427846560365</c:v>
                      </c:pt>
                      <c:pt idx="7">
                        <c:v>185.53547940571966</c:v>
                      </c:pt>
                      <c:pt idx="8">
                        <c:v>19.210209714354765</c:v>
                      </c:pt>
                      <c:pt idx="9">
                        <c:v>183.35442318131192</c:v>
                      </c:pt>
                      <c:pt idx="10">
                        <c:v>107.21176892997416</c:v>
                      </c:pt>
                      <c:pt idx="11">
                        <c:v>224.97665360869743</c:v>
                      </c:pt>
                      <c:pt idx="12">
                        <c:v>334.57485518342986</c:v>
                      </c:pt>
                      <c:pt idx="13">
                        <c:v>245.84388734435475</c:v>
                      </c:pt>
                      <c:pt idx="14">
                        <c:v>141.09590553736874</c:v>
                      </c:pt>
                      <c:pt idx="15">
                        <c:v>29.97429893920059</c:v>
                      </c:pt>
                      <c:pt idx="16">
                        <c:v>165.94486336752635</c:v>
                      </c:pt>
                      <c:pt idx="17">
                        <c:v>92.491570875469677</c:v>
                      </c:pt>
                      <c:pt idx="18">
                        <c:v>293.59305539203149</c:v>
                      </c:pt>
                      <c:pt idx="19">
                        <c:v>428.56856568192399</c:v>
                      </c:pt>
                    </c:numCache>
                  </c:numRef>
                </c:xVal>
                <c:yVal>
                  <c:numRef>
                    <c:extLst xmlns:c15="http://schemas.microsoft.com/office/drawing/2012/chart">
                      <c:ext xmlns:c15="http://schemas.microsoft.com/office/drawing/2012/chart" uri="{02D57815-91ED-43cb-92C2-25804820EDAC}">
                        <c15:formulaRef>
                          <c15:sqref>'[Collect_Indiviual_Data_LS2 NEW.xlsm]Seattle'!$M$7:$M$26</c15:sqref>
                        </c15:formulaRef>
                      </c:ext>
                    </c:extLst>
                    <c:numCache>
                      <c:formatCode>General</c:formatCode>
                      <c:ptCount val="20"/>
                      <c:pt idx="0">
                        <c:v>355.48129179460886</c:v>
                      </c:pt>
                      <c:pt idx="1">
                        <c:v>54.029184256630025</c:v>
                      </c:pt>
                      <c:pt idx="2">
                        <c:v>320.66061067255919</c:v>
                      </c:pt>
                      <c:pt idx="3">
                        <c:v>312.53102787887082</c:v>
                      </c:pt>
                      <c:pt idx="4">
                        <c:v>76.286324521788586</c:v>
                      </c:pt>
                      <c:pt idx="5">
                        <c:v>346.09197874614699</c:v>
                      </c:pt>
                      <c:pt idx="6">
                        <c:v>68.327017983910224</c:v>
                      </c:pt>
                      <c:pt idx="7">
                        <c:v>130.45429737653782</c:v>
                      </c:pt>
                      <c:pt idx="8">
                        <c:v>17.559229906693712</c:v>
                      </c:pt>
                      <c:pt idx="9">
                        <c:v>131.54874870530216</c:v>
                      </c:pt>
                      <c:pt idx="10">
                        <c:v>69.331596333444907</c:v>
                      </c:pt>
                      <c:pt idx="11">
                        <c:v>176.37942540384486</c:v>
                      </c:pt>
                      <c:pt idx="12">
                        <c:v>235.88565625506124</c:v>
                      </c:pt>
                      <c:pt idx="13">
                        <c:v>159.07578945940173</c:v>
                      </c:pt>
                      <c:pt idx="14">
                        <c:v>114.19774896445458</c:v>
                      </c:pt>
                      <c:pt idx="15">
                        <c:v>22.179294648941408</c:v>
                      </c:pt>
                      <c:pt idx="16">
                        <c:v>129.78142403555378</c:v>
                      </c:pt>
                      <c:pt idx="17">
                        <c:v>71.444628720833322</c:v>
                      </c:pt>
                      <c:pt idx="18">
                        <c:v>201.38147145700984</c:v>
                      </c:pt>
                      <c:pt idx="19">
                        <c:v>313.302467083095</c:v>
                      </c:pt>
                    </c:numCache>
                  </c:numRef>
                </c:yVal>
                <c:smooth val="0"/>
                <c:extLst xmlns:c15="http://schemas.microsoft.com/office/drawing/2012/chart">
                  <c:ext xmlns:c16="http://schemas.microsoft.com/office/drawing/2014/chart" uri="{C3380CC4-5D6E-409C-BE32-E72D297353CC}">
                    <c16:uniqueId val="{0000000F-6D7E-40F5-8A5A-B583BECDC5A8}"/>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Memphis'!$G$7:$G$26</c15:sqref>
                        </c15:formulaRef>
                      </c:ext>
                    </c:extLst>
                    <c:numCache>
                      <c:formatCode>General</c:formatCode>
                      <c:ptCount val="20"/>
                      <c:pt idx="0">
                        <c:v>490.02694408180815</c:v>
                      </c:pt>
                      <c:pt idx="1">
                        <c:v>67.30577132801713</c:v>
                      </c:pt>
                      <c:pt idx="2">
                        <c:v>392.73521377038793</c:v>
                      </c:pt>
                      <c:pt idx="3">
                        <c:v>412.26334234808013</c:v>
                      </c:pt>
                      <c:pt idx="4">
                        <c:v>77.107084511067512</c:v>
                      </c:pt>
                      <c:pt idx="5">
                        <c:v>448.5771715387404</c:v>
                      </c:pt>
                      <c:pt idx="6">
                        <c:v>79.671098151820956</c:v>
                      </c:pt>
                      <c:pt idx="7">
                        <c:v>149.4695687224372</c:v>
                      </c:pt>
                      <c:pt idx="8">
                        <c:v>15.504879128402155</c:v>
                      </c:pt>
                      <c:pt idx="9">
                        <c:v>153.09470498414561</c:v>
                      </c:pt>
                      <c:pt idx="10">
                        <c:v>81.827589631801771</c:v>
                      </c:pt>
                      <c:pt idx="11">
                        <c:v>210.07269785737307</c:v>
                      </c:pt>
                      <c:pt idx="12">
                        <c:v>308.00173302461775</c:v>
                      </c:pt>
                      <c:pt idx="13">
                        <c:v>188.47025995803995</c:v>
                      </c:pt>
                      <c:pt idx="14">
                        <c:v>138.35370713734088</c:v>
                      </c:pt>
                      <c:pt idx="15">
                        <c:v>26.429688369038253</c:v>
                      </c:pt>
                      <c:pt idx="16">
                        <c:v>156.79554108786107</c:v>
                      </c:pt>
                      <c:pt idx="17">
                        <c:v>84.228431105570522</c:v>
                      </c:pt>
                      <c:pt idx="18">
                        <c:v>251.05593814682231</c:v>
                      </c:pt>
                      <c:pt idx="19">
                        <c:v>362.61674230143603</c:v>
                      </c:pt>
                    </c:numCache>
                  </c:numRef>
                </c:xVal>
                <c:yVal>
                  <c:numRef>
                    <c:extLst xmlns:c15="http://schemas.microsoft.com/office/drawing/2012/chart">
                      <c:ext xmlns:c15="http://schemas.microsoft.com/office/drawing/2012/chart" uri="{02D57815-91ED-43cb-92C2-25804820EDAC}">
                        <c15:formulaRef>
                          <c15:sqref>'[Collect_Indiviual_Data_LS2 NEW.xlsm]Memphis'!$M$7:$M$26</c15:sqref>
                        </c15:formulaRef>
                      </c:ext>
                    </c:extLst>
                    <c:numCache>
                      <c:formatCode>General</c:formatCode>
                      <c:ptCount val="20"/>
                      <c:pt idx="0">
                        <c:v>354.59139036157774</c:v>
                      </c:pt>
                      <c:pt idx="1">
                        <c:v>53.340846058597265</c:v>
                      </c:pt>
                      <c:pt idx="2">
                        <c:v>319.85385033466429</c:v>
                      </c:pt>
                      <c:pt idx="3">
                        <c:v>311.94130503696323</c:v>
                      </c:pt>
                      <c:pt idx="4">
                        <c:v>71.790020093777784</c:v>
                      </c:pt>
                      <c:pt idx="5">
                        <c:v>346.09197874614699</c:v>
                      </c:pt>
                      <c:pt idx="6">
                        <c:v>67.640655347415844</c:v>
                      </c:pt>
                      <c:pt idx="7">
                        <c:v>126.97792237899884</c:v>
                      </c:pt>
                      <c:pt idx="8">
                        <c:v>15.457526720943221</c:v>
                      </c:pt>
                      <c:pt idx="9">
                        <c:v>129.76365079627121</c:v>
                      </c:pt>
                      <c:pt idx="10">
                        <c:v>66.847287657500232</c:v>
                      </c:pt>
                      <c:pt idx="11">
                        <c:v>174.46362999069484</c:v>
                      </c:pt>
                      <c:pt idx="12">
                        <c:v>235.90943237105949</c:v>
                      </c:pt>
                      <c:pt idx="13">
                        <c:v>157.96357572403457</c:v>
                      </c:pt>
                      <c:pt idx="14">
                        <c:v>113.69097952830579</c:v>
                      </c:pt>
                      <c:pt idx="15">
                        <c:v>22.179294648941408</c:v>
                      </c:pt>
                      <c:pt idx="16">
                        <c:v>129.21924708991421</c:v>
                      </c:pt>
                      <c:pt idx="17">
                        <c:v>70.557407819484695</c:v>
                      </c:pt>
                      <c:pt idx="18">
                        <c:v>199.5212441734719</c:v>
                      </c:pt>
                      <c:pt idx="19">
                        <c:v>307.93304253444387</c:v>
                      </c:pt>
                    </c:numCache>
                  </c:numRef>
                </c:yVal>
                <c:smooth val="0"/>
                <c:extLst xmlns:c15="http://schemas.microsoft.com/office/drawing/2012/chart">
                  <c:ext xmlns:c16="http://schemas.microsoft.com/office/drawing/2014/chart" uri="{C3380CC4-5D6E-409C-BE32-E72D297353CC}">
                    <c16:uniqueId val="{00000011-6D7E-40F5-8A5A-B583BECDC5A8}"/>
                  </c:ext>
                </c:extLst>
              </c15:ser>
            </c15:filteredScatterSeries>
            <c15:filteredScatterSeries>
              <c15:ser>
                <c:idx val="16"/>
                <c:order val="19"/>
                <c:tx>
                  <c:v>Charleston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ollect_Indiviual_Data_LS2 NEW.xlsm]Charleston'!$G$7:$G$26</c15:sqref>
                        </c15:formulaRef>
                      </c:ext>
                    </c:extLst>
                    <c:numCache>
                      <c:formatCode>General</c:formatCode>
                      <c:ptCount val="20"/>
                      <c:pt idx="0">
                        <c:v>491.14178686877085</c:v>
                      </c:pt>
                      <c:pt idx="1">
                        <c:v>68.302141173126373</c:v>
                      </c:pt>
                      <c:pt idx="2">
                        <c:v>395.02472343350234</c:v>
                      </c:pt>
                      <c:pt idx="3">
                        <c:v>414.4006377669466</c:v>
                      </c:pt>
                      <c:pt idx="4">
                        <c:v>79.805931001228643</c:v>
                      </c:pt>
                      <c:pt idx="5">
                        <c:v>450.90769129778243</c:v>
                      </c:pt>
                      <c:pt idx="6">
                        <c:v>80.45946553076746</c:v>
                      </c:pt>
                      <c:pt idx="7">
                        <c:v>153.32823831248933</c:v>
                      </c:pt>
                      <c:pt idx="8">
                        <c:v>16.292695618172903</c:v>
                      </c:pt>
                      <c:pt idx="9">
                        <c:v>156.64092923975369</c:v>
                      </c:pt>
                      <c:pt idx="10">
                        <c:v>84.35503053401581</c:v>
                      </c:pt>
                      <c:pt idx="11">
                        <c:v>211.92120468631904</c:v>
                      </c:pt>
                      <c:pt idx="12">
                        <c:v>309.10132655364038</c:v>
                      </c:pt>
                      <c:pt idx="13">
                        <c:v>194.00501892191087</c:v>
                      </c:pt>
                      <c:pt idx="14">
                        <c:v>138.61591075675813</c:v>
                      </c:pt>
                      <c:pt idx="15">
                        <c:v>26.703644298052723</c:v>
                      </c:pt>
                      <c:pt idx="16">
                        <c:v>157.7941992496566</c:v>
                      </c:pt>
                      <c:pt idx="17">
                        <c:v>85.628749948297397</c:v>
                      </c:pt>
                      <c:pt idx="18">
                        <c:v>253.88833420096569</c:v>
                      </c:pt>
                      <c:pt idx="19">
                        <c:v>370.55056811071637</c:v>
                      </c:pt>
                    </c:numCache>
                  </c:numRef>
                </c:xVal>
                <c:yVal>
                  <c:numRef>
                    <c:extLst xmlns:c15="http://schemas.microsoft.com/office/drawing/2012/chart">
                      <c:ext xmlns:c15="http://schemas.microsoft.com/office/drawing/2012/chart" uri="{02D57815-91ED-43cb-92C2-25804820EDAC}">
                        <c15:formulaRef>
                          <c15:sqref>'[Collect_Indiviual_Data_LS2 NEW.xlsm]Charleston'!$M$7:$M$26</c15:sqref>
                        </c15:formulaRef>
                      </c:ext>
                    </c:extLst>
                    <c:numCache>
                      <c:formatCode>General</c:formatCode>
                      <c:ptCount val="20"/>
                      <c:pt idx="0">
                        <c:v>354.8773629038219</c:v>
                      </c:pt>
                      <c:pt idx="1">
                        <c:v>53.666634652215848</c:v>
                      </c:pt>
                      <c:pt idx="2">
                        <c:v>320.07131546064909</c:v>
                      </c:pt>
                      <c:pt idx="3">
                        <c:v>312.18760168749492</c:v>
                      </c:pt>
                      <c:pt idx="4">
                        <c:v>73.646653727639404</c:v>
                      </c:pt>
                      <c:pt idx="5">
                        <c:v>346.09197874614699</c:v>
                      </c:pt>
                      <c:pt idx="6">
                        <c:v>68.107362834560746</c:v>
                      </c:pt>
                      <c:pt idx="7">
                        <c:v>128.36319455179392</c:v>
                      </c:pt>
                      <c:pt idx="8">
                        <c:v>16.185346912885983</c:v>
                      </c:pt>
                      <c:pt idx="9">
                        <c:v>130.55468264033462</c:v>
                      </c:pt>
                      <c:pt idx="10">
                        <c:v>68.01690873641418</c:v>
                      </c:pt>
                      <c:pt idx="11">
                        <c:v>175.48111697036944</c:v>
                      </c:pt>
                      <c:pt idx="12">
                        <c:v>235.88565625506124</c:v>
                      </c:pt>
                      <c:pt idx="13">
                        <c:v>158.65229206593386</c:v>
                      </c:pt>
                      <c:pt idx="14">
                        <c:v>113.8792507237094</c:v>
                      </c:pt>
                      <c:pt idx="15">
                        <c:v>22.179294648941408</c:v>
                      </c:pt>
                      <c:pt idx="16">
                        <c:v>129.45417097759375</c:v>
                      </c:pt>
                      <c:pt idx="17">
                        <c:v>70.997615549079569</c:v>
                      </c:pt>
                      <c:pt idx="18">
                        <c:v>200.47289434878712</c:v>
                      </c:pt>
                      <c:pt idx="19">
                        <c:v>310.17140249899001</c:v>
                      </c:pt>
                    </c:numCache>
                  </c:numRef>
                </c:yVal>
                <c:smooth val="0"/>
                <c:extLst xmlns:c15="http://schemas.microsoft.com/office/drawing/2012/chart">
                  <c:ext xmlns:c16="http://schemas.microsoft.com/office/drawing/2014/chart" uri="{C3380CC4-5D6E-409C-BE32-E72D297353CC}">
                    <c16:uniqueId val="{00000013-6D7E-40F5-8A5A-B583BECDC5A8}"/>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2 NEW.xlsm]Trendlines'!$I$210:$I$409</c15:sqref>
                        </c15:formulaRef>
                      </c:ext>
                    </c:extLst>
                    <c:numCache>
                      <c:formatCode>General</c:formatCode>
                      <c:ptCount val="200"/>
                      <c:pt idx="0">
                        <c:v>409.53451009919496</c:v>
                      </c:pt>
                      <c:pt idx="1">
                        <c:v>50.944212883134043</c:v>
                      </c:pt>
                      <c:pt idx="2">
                        <c:v>323.06187814061587</c:v>
                      </c:pt>
                      <c:pt idx="3">
                        <c:v>318.78861545384467</c:v>
                      </c:pt>
                      <c:pt idx="4">
                        <c:v>41.37966156243786</c:v>
                      </c:pt>
                      <c:pt idx="5">
                        <c:v>364.92586847881211</c:v>
                      </c:pt>
                      <c:pt idx="6">
                        <c:v>68.383662826310314</c:v>
                      </c:pt>
                      <c:pt idx="7">
                        <c:v>87.202037897137402</c:v>
                      </c:pt>
                      <c:pt idx="8">
                        <c:v>8.826208516787803</c:v>
                      </c:pt>
                      <c:pt idx="9">
                        <c:v>91.585875548993329</c:v>
                      </c:pt>
                      <c:pt idx="10">
                        <c:v>42.052277951406822</c:v>
                      </c:pt>
                      <c:pt idx="11">
                        <c:v>171.1642148976218</c:v>
                      </c:pt>
                      <c:pt idx="12">
                        <c:v>261.16387930676837</c:v>
                      </c:pt>
                      <c:pt idx="13">
                        <c:v>79.847949078698804</c:v>
                      </c:pt>
                      <c:pt idx="14">
                        <c:v>128.51064360683873</c:v>
                      </c:pt>
                      <c:pt idx="15">
                        <c:v>19.697931765419451</c:v>
                      </c:pt>
                      <c:pt idx="16">
                        <c:v>122.4227860676659</c:v>
                      </c:pt>
                      <c:pt idx="17">
                        <c:v>58.085103046235034</c:v>
                      </c:pt>
                      <c:pt idx="18">
                        <c:v>189.61025719293033</c:v>
                      </c:pt>
                      <c:pt idx="19">
                        <c:v>215.68543536484177</c:v>
                      </c:pt>
                      <c:pt idx="20">
                        <c:v>618.98725198512921</c:v>
                      </c:pt>
                      <c:pt idx="21">
                        <c:v>87.733008734404748</c:v>
                      </c:pt>
                      <c:pt idx="22">
                        <c:v>449.09545867079049</c:v>
                      </c:pt>
                      <c:pt idx="23">
                        <c:v>489.20559314640485</c:v>
                      </c:pt>
                      <c:pt idx="24">
                        <c:v>118.11573505915325</c:v>
                      </c:pt>
                      <c:pt idx="25">
                        <c:v>537.29644525606318</c:v>
                      </c:pt>
                      <c:pt idx="26">
                        <c:v>93.014891077675784</c:v>
                      </c:pt>
                      <c:pt idx="27">
                        <c:v>229.06499218085438</c:v>
                      </c:pt>
                      <c:pt idx="28">
                        <c:v>30.239263673144645</c:v>
                      </c:pt>
                      <c:pt idx="29">
                        <c:v>215.16370309324208</c:v>
                      </c:pt>
                      <c:pt idx="30">
                        <c:v>131.76425047034874</c:v>
                      </c:pt>
                      <c:pt idx="31">
                        <c:v>239.01565705540742</c:v>
                      </c:pt>
                      <c:pt idx="32">
                        <c:v>345.25914174928903</c:v>
                      </c:pt>
                      <c:pt idx="33">
                        <c:v>301.12263618474202</c:v>
                      </c:pt>
                      <c:pt idx="34">
                        <c:v>143.24632538778857</c:v>
                      </c:pt>
                      <c:pt idx="35">
                        <c:v>32.428778287442185</c:v>
                      </c:pt>
                      <c:pt idx="36">
                        <c:v>173.40577047204442</c:v>
                      </c:pt>
                      <c:pt idx="37">
                        <c:v>101.3908646535192</c:v>
                      </c:pt>
                      <c:pt idx="38">
                        <c:v>331.23211695455672</c:v>
                      </c:pt>
                      <c:pt idx="39">
                        <c:v>501.80977156607014</c:v>
                      </c:pt>
                      <c:pt idx="40">
                        <c:v>607.32791561082422</c:v>
                      </c:pt>
                      <c:pt idx="41">
                        <c:v>82.379137757347095</c:v>
                      </c:pt>
                      <c:pt idx="42">
                        <c:v>437.29086025303235</c:v>
                      </c:pt>
                      <c:pt idx="43">
                        <c:v>479.8802823816381</c:v>
                      </c:pt>
                      <c:pt idx="44">
                        <c:v>98.764059896226726</c:v>
                      </c:pt>
                      <c:pt idx="45">
                        <c:v>525.43329914791593</c:v>
                      </c:pt>
                      <c:pt idx="46">
                        <c:v>89.149415827063024</c:v>
                      </c:pt>
                      <c:pt idx="47">
                        <c:v>203.88307368784328</c:v>
                      </c:pt>
                      <c:pt idx="48">
                        <c:v>21.466759534904138</c:v>
                      </c:pt>
                      <c:pt idx="49">
                        <c:v>198.17475753512952</c:v>
                      </c:pt>
                      <c:pt idx="50">
                        <c:v>118.35243167261824</c:v>
                      </c:pt>
                      <c:pt idx="51">
                        <c:v>230.25716259320356</c:v>
                      </c:pt>
                      <c:pt idx="52">
                        <c:v>341.32237453686434</c:v>
                      </c:pt>
                      <c:pt idx="53">
                        <c:v>274.84814564446549</c:v>
                      </c:pt>
                      <c:pt idx="54">
                        <c:v>141.54481157832026</c:v>
                      </c:pt>
                      <c:pt idx="55">
                        <c:v>31.79436371078291</c:v>
                      </c:pt>
                      <c:pt idx="56">
                        <c:v>169.2065168298129</c:v>
                      </c:pt>
                      <c:pt idx="57">
                        <c:v>95.729147927981458</c:v>
                      </c:pt>
                      <c:pt idx="58">
                        <c:v>313.65367694641986</c:v>
                      </c:pt>
                      <c:pt idx="59">
                        <c:v>462.48276345313474</c:v>
                      </c:pt>
                      <c:pt idx="60">
                        <c:v>509.95507443527055</c:v>
                      </c:pt>
                      <c:pt idx="61">
                        <c:v>68.904009928184735</c:v>
                      </c:pt>
                      <c:pt idx="62">
                        <c:v>399.53835234421575</c:v>
                      </c:pt>
                      <c:pt idx="63">
                        <c:v>423.87949986964099</c:v>
                      </c:pt>
                      <c:pt idx="64">
                        <c:v>79.632396767855624</c:v>
                      </c:pt>
                      <c:pt idx="65">
                        <c:v>460.75242867061598</c:v>
                      </c:pt>
                      <c:pt idx="66">
                        <c:v>80.916985387453735</c:v>
                      </c:pt>
                      <c:pt idx="67">
                        <c:v>156.15589490580001</c:v>
                      </c:pt>
                      <c:pt idx="68">
                        <c:v>16.324224191229991</c:v>
                      </c:pt>
                      <c:pt idx="69">
                        <c:v>157.78955303499953</c:v>
                      </c:pt>
                      <c:pt idx="70">
                        <c:v>86.681214222162708</c:v>
                      </c:pt>
                      <c:pt idx="71">
                        <c:v>213.08771410153437</c:v>
                      </c:pt>
                      <c:pt idx="72">
                        <c:v>315.69863912234473</c:v>
                      </c:pt>
                      <c:pt idx="73">
                        <c:v>198.95990028470644</c:v>
                      </c:pt>
                      <c:pt idx="74">
                        <c:v>139.50303105585576</c:v>
                      </c:pt>
                      <c:pt idx="75">
                        <c:v>26.929635541684156</c:v>
                      </c:pt>
                      <c:pt idx="76">
                        <c:v>158.89910092894723</c:v>
                      </c:pt>
                      <c:pt idx="77">
                        <c:v>85.836182160724391</c:v>
                      </c:pt>
                      <c:pt idx="78">
                        <c:v>260.36849874571965</c:v>
                      </c:pt>
                      <c:pt idx="79">
                        <c:v>374.24354821583705</c:v>
                      </c:pt>
                      <c:pt idx="80">
                        <c:v>518.3451638375534</c:v>
                      </c:pt>
                      <c:pt idx="81">
                        <c:v>71.853785603576796</c:v>
                      </c:pt>
                      <c:pt idx="82">
                        <c:v>406.63432294429981</c:v>
                      </c:pt>
                      <c:pt idx="83">
                        <c:v>432.44716706673483</c:v>
                      </c:pt>
                      <c:pt idx="84">
                        <c:v>86.289657289192107</c:v>
                      </c:pt>
                      <c:pt idx="85">
                        <c:v>470.69975988027795</c:v>
                      </c:pt>
                      <c:pt idx="86">
                        <c:v>83.148685094056916</c:v>
                      </c:pt>
                      <c:pt idx="87">
                        <c:v>166.89618083547887</c:v>
                      </c:pt>
                      <c:pt idx="88">
                        <c:v>18.134146022112596</c:v>
                      </c:pt>
                      <c:pt idx="89">
                        <c:v>168.34387137809378</c:v>
                      </c:pt>
                      <c:pt idx="90">
                        <c:v>94.003238831847753</c:v>
                      </c:pt>
                      <c:pt idx="91">
                        <c:v>218.40668516640696</c:v>
                      </c:pt>
                      <c:pt idx="92">
                        <c:v>320.46066622209844</c:v>
                      </c:pt>
                      <c:pt idx="93">
                        <c:v>215.29422194701081</c:v>
                      </c:pt>
                      <c:pt idx="94">
                        <c:v>140.17096015975326</c:v>
                      </c:pt>
                      <c:pt idx="95">
                        <c:v>27.949256857204315</c:v>
                      </c:pt>
                      <c:pt idx="96">
                        <c:v>161.74521645532096</c:v>
                      </c:pt>
                      <c:pt idx="97">
                        <c:v>89.456787653162209</c:v>
                      </c:pt>
                      <c:pt idx="98">
                        <c:v>268.77527870856539</c:v>
                      </c:pt>
                      <c:pt idx="99">
                        <c:v>396.1362605473833</c:v>
                      </c:pt>
                      <c:pt idx="100">
                        <c:v>614.64572488753754</c:v>
                      </c:pt>
                      <c:pt idx="101">
                        <c:v>85.019292909781257</c:v>
                      </c:pt>
                      <c:pt idx="102">
                        <c:v>443.73062525238777</c:v>
                      </c:pt>
                      <c:pt idx="103">
                        <c:v>485.17205602355574</c:v>
                      </c:pt>
                      <c:pt idx="104">
                        <c:v>106.15185477459063</c:v>
                      </c:pt>
                      <c:pt idx="105">
                        <c:v>532.66735888809637</c:v>
                      </c:pt>
                      <c:pt idx="106">
                        <c:v>91.092326477226621</c:v>
                      </c:pt>
                      <c:pt idx="107">
                        <c:v>215.57583627994018</c:v>
                      </c:pt>
                      <c:pt idx="108">
                        <c:v>24.065187301877707</c:v>
                      </c:pt>
                      <c:pt idx="109">
                        <c:v>206.2264838099716</c:v>
                      </c:pt>
                      <c:pt idx="110">
                        <c:v>124.35502597203917</c:v>
                      </c:pt>
                      <c:pt idx="111">
                        <c:v>233.78570421485256</c:v>
                      </c:pt>
                      <c:pt idx="112">
                        <c:v>343.61834517586396</c:v>
                      </c:pt>
                      <c:pt idx="113">
                        <c:v>289.53301307507343</c:v>
                      </c:pt>
                      <c:pt idx="114">
                        <c:v>141.94985809445845</c:v>
                      </c:pt>
                      <c:pt idx="115">
                        <c:v>32.161206221240974</c:v>
                      </c:pt>
                      <c:pt idx="116">
                        <c:v>170.9280120982732</c:v>
                      </c:pt>
                      <c:pt idx="117">
                        <c:v>98.190568867078909</c:v>
                      </c:pt>
                      <c:pt idx="118">
                        <c:v>322.8554218356656</c:v>
                      </c:pt>
                      <c:pt idx="119">
                        <c:v>481.76895016525162</c:v>
                      </c:pt>
                      <c:pt idx="120">
                        <c:v>636.2173173159664</c:v>
                      </c:pt>
                      <c:pt idx="121">
                        <c:v>89.26334187098162</c:v>
                      </c:pt>
                      <c:pt idx="122">
                        <c:v>453.02054617884897</c:v>
                      </c:pt>
                      <c:pt idx="123">
                        <c:v>497.32591975401988</c:v>
                      </c:pt>
                      <c:pt idx="124">
                        <c:v>111.06860610634051</c:v>
                      </c:pt>
                      <c:pt idx="125">
                        <c:v>549.4518791438785</c:v>
                      </c:pt>
                      <c:pt idx="126">
                        <c:v>93.056804909459359</c:v>
                      </c:pt>
                      <c:pt idx="127">
                        <c:v>229.51521327854255</c:v>
                      </c:pt>
                      <c:pt idx="128">
                        <c:v>25.036069425878079</c:v>
                      </c:pt>
                      <c:pt idx="129">
                        <c:v>216.30247493774118</c:v>
                      </c:pt>
                      <c:pt idx="130">
                        <c:v>131.3612870953346</c:v>
                      </c:pt>
                      <c:pt idx="131">
                        <c:v>236.64242809158685</c:v>
                      </c:pt>
                      <c:pt idx="132">
                        <c:v>347.66743342854727</c:v>
                      </c:pt>
                      <c:pt idx="133">
                        <c:v>309.63186976762984</c:v>
                      </c:pt>
                      <c:pt idx="134">
                        <c:v>142.34681823058301</c:v>
                      </c:pt>
                      <c:pt idx="135">
                        <c:v>32.823654199441222</c:v>
                      </c:pt>
                      <c:pt idx="136">
                        <c:v>172.41019001341152</c:v>
                      </c:pt>
                      <c:pt idx="137">
                        <c:v>99.784593975703984</c:v>
                      </c:pt>
                      <c:pt idx="138">
                        <c:v>337.58553125765849</c:v>
                      </c:pt>
                      <c:pt idx="139">
                        <c:v>501.78878250630743</c:v>
                      </c:pt>
                      <c:pt idx="140">
                        <c:v>574.62619034864292</c:v>
                      </c:pt>
                      <c:pt idx="141">
                        <c:v>77.160935465505972</c:v>
                      </c:pt>
                      <c:pt idx="142">
                        <c:v>423.7248802102427</c:v>
                      </c:pt>
                      <c:pt idx="143">
                        <c:v>461.50962847134804</c:v>
                      </c:pt>
                      <c:pt idx="144">
                        <c:v>91.532033835352337</c:v>
                      </c:pt>
                      <c:pt idx="145">
                        <c:v>503.10143341286727</c:v>
                      </c:pt>
                      <c:pt idx="146">
                        <c:v>86.231427846560365</c:v>
                      </c:pt>
                      <c:pt idx="147">
                        <c:v>185.53547940571966</c:v>
                      </c:pt>
                      <c:pt idx="148">
                        <c:v>19.210209714354765</c:v>
                      </c:pt>
                      <c:pt idx="149">
                        <c:v>183.35442318131192</c:v>
                      </c:pt>
                      <c:pt idx="150">
                        <c:v>107.21176892997416</c:v>
                      </c:pt>
                      <c:pt idx="151">
                        <c:v>224.97665360869743</c:v>
                      </c:pt>
                      <c:pt idx="152">
                        <c:v>334.57485518342986</c:v>
                      </c:pt>
                      <c:pt idx="153">
                        <c:v>245.84388734435475</c:v>
                      </c:pt>
                      <c:pt idx="154">
                        <c:v>141.09590553736874</c:v>
                      </c:pt>
                      <c:pt idx="155">
                        <c:v>29.97429893920059</c:v>
                      </c:pt>
                      <c:pt idx="156">
                        <c:v>165.94486336752635</c:v>
                      </c:pt>
                      <c:pt idx="157">
                        <c:v>92.491570875469677</c:v>
                      </c:pt>
                      <c:pt idx="158">
                        <c:v>293.59305539203149</c:v>
                      </c:pt>
                      <c:pt idx="159">
                        <c:v>428.56856568192399</c:v>
                      </c:pt>
                      <c:pt idx="160">
                        <c:v>490.02694408180815</c:v>
                      </c:pt>
                      <c:pt idx="161">
                        <c:v>67.30577132801713</c:v>
                      </c:pt>
                      <c:pt idx="162">
                        <c:v>392.73521377038793</c:v>
                      </c:pt>
                      <c:pt idx="163">
                        <c:v>412.26334234808013</c:v>
                      </c:pt>
                      <c:pt idx="164">
                        <c:v>77.107084511067512</c:v>
                      </c:pt>
                      <c:pt idx="165">
                        <c:v>448.5771715387404</c:v>
                      </c:pt>
                      <c:pt idx="166">
                        <c:v>79.671098151820956</c:v>
                      </c:pt>
                      <c:pt idx="167">
                        <c:v>149.4695687224372</c:v>
                      </c:pt>
                      <c:pt idx="168">
                        <c:v>15.504879128402155</c:v>
                      </c:pt>
                      <c:pt idx="169">
                        <c:v>153.09470498414561</c:v>
                      </c:pt>
                      <c:pt idx="170">
                        <c:v>81.827589631801771</c:v>
                      </c:pt>
                      <c:pt idx="171">
                        <c:v>210.07269785737307</c:v>
                      </c:pt>
                      <c:pt idx="172">
                        <c:v>308.00173302461775</c:v>
                      </c:pt>
                      <c:pt idx="173">
                        <c:v>188.47025995803995</c:v>
                      </c:pt>
                      <c:pt idx="174">
                        <c:v>138.35370713734088</c:v>
                      </c:pt>
                      <c:pt idx="175">
                        <c:v>26.429688369038253</c:v>
                      </c:pt>
                      <c:pt idx="176">
                        <c:v>156.79554108786107</c:v>
                      </c:pt>
                      <c:pt idx="177">
                        <c:v>84.228431105570522</c:v>
                      </c:pt>
                      <c:pt idx="178">
                        <c:v>251.05593814682231</c:v>
                      </c:pt>
                      <c:pt idx="179">
                        <c:v>362.61674230143603</c:v>
                      </c:pt>
                      <c:pt idx="180">
                        <c:v>491.14178686877085</c:v>
                      </c:pt>
                      <c:pt idx="181">
                        <c:v>68.302141173126373</c:v>
                      </c:pt>
                      <c:pt idx="182">
                        <c:v>395.02472343350234</c:v>
                      </c:pt>
                      <c:pt idx="183">
                        <c:v>414.4006377669466</c:v>
                      </c:pt>
                      <c:pt idx="184">
                        <c:v>79.805931001228643</c:v>
                      </c:pt>
                      <c:pt idx="185">
                        <c:v>450.90769129778243</c:v>
                      </c:pt>
                      <c:pt idx="186">
                        <c:v>80.45946553076746</c:v>
                      </c:pt>
                      <c:pt idx="187">
                        <c:v>153.32823831248933</c:v>
                      </c:pt>
                      <c:pt idx="188">
                        <c:v>16.292695618172903</c:v>
                      </c:pt>
                      <c:pt idx="189">
                        <c:v>156.64092923975369</c:v>
                      </c:pt>
                      <c:pt idx="190">
                        <c:v>84.35503053401581</c:v>
                      </c:pt>
                      <c:pt idx="191">
                        <c:v>211.92120468631904</c:v>
                      </c:pt>
                      <c:pt idx="192">
                        <c:v>309.10132655364038</c:v>
                      </c:pt>
                      <c:pt idx="193">
                        <c:v>194.00501892191087</c:v>
                      </c:pt>
                      <c:pt idx="194">
                        <c:v>138.61591075675813</c:v>
                      </c:pt>
                      <c:pt idx="195">
                        <c:v>26.703644298052723</c:v>
                      </c:pt>
                      <c:pt idx="196">
                        <c:v>157.7941992496566</c:v>
                      </c:pt>
                      <c:pt idx="197">
                        <c:v>85.628749948297397</c:v>
                      </c:pt>
                      <c:pt idx="198">
                        <c:v>253.88833420096569</c:v>
                      </c:pt>
                      <c:pt idx="199">
                        <c:v>370.55056811071637</c:v>
                      </c:pt>
                    </c:numCache>
                  </c:numRef>
                </c:xVal>
                <c:yVal>
                  <c:numRef>
                    <c:extLst xmlns:c15="http://schemas.microsoft.com/office/drawing/2012/chart">
                      <c:ext xmlns:c15="http://schemas.microsoft.com/office/drawing/2012/chart" uri="{02D57815-91ED-43cb-92C2-25804820EDAC}">
                        <c15:formulaRef>
                          <c15:sqref>'[Collect_Indiviual_Data_LS2 NEW.xlsm]Trendlines'!$L$210:$L$409</c15:sqref>
                        </c15:formulaRef>
                      </c:ext>
                    </c:extLst>
                    <c:numCache>
                      <c:formatCode>General</c:formatCode>
                      <c:ptCount val="200"/>
                      <c:pt idx="0">
                        <c:v>352.82235854463164</c:v>
                      </c:pt>
                      <c:pt idx="1">
                        <c:v>46.664189609735814</c:v>
                      </c:pt>
                      <c:pt idx="2">
                        <c:v>307.44533170297393</c:v>
                      </c:pt>
                      <c:pt idx="3">
                        <c:v>301.24712472860671</c:v>
                      </c:pt>
                      <c:pt idx="4">
                        <c:v>50.246100506290531</c:v>
                      </c:pt>
                      <c:pt idx="5">
                        <c:v>328.69473953776253</c:v>
                      </c:pt>
                      <c:pt idx="6">
                        <c:v>63.328914384697697</c:v>
                      </c:pt>
                      <c:pt idx="7">
                        <c:v>99.770922439750706</c:v>
                      </c:pt>
                      <c:pt idx="8">
                        <c:v>8.4467706645257685</c:v>
                      </c:pt>
                      <c:pt idx="9">
                        <c:v>104.93334430586292</c:v>
                      </c:pt>
                      <c:pt idx="10">
                        <c:v>53.853500016770482</c:v>
                      </c:pt>
                      <c:pt idx="11">
                        <c:v>166.76884209794039</c:v>
                      </c:pt>
                      <c:pt idx="12">
                        <c:v>230.67709816197828</c:v>
                      </c:pt>
                      <c:pt idx="13">
                        <c:v>126.77525953399899</c:v>
                      </c:pt>
                      <c:pt idx="14">
                        <c:v>112.38233323926129</c:v>
                      </c:pt>
                      <c:pt idx="15">
                        <c:v>21.029339870043589</c:v>
                      </c:pt>
                      <c:pt idx="16">
                        <c:v>123.11423873073151</c:v>
                      </c:pt>
                      <c:pt idx="17">
                        <c:v>63.095459847253139</c:v>
                      </c:pt>
                      <c:pt idx="18">
                        <c:v>184.06052075532344</c:v>
                      </c:pt>
                      <c:pt idx="19">
                        <c:v>255.05842874457093</c:v>
                      </c:pt>
                      <c:pt idx="20">
                        <c:v>357.23812905827998</c:v>
                      </c:pt>
                      <c:pt idx="21">
                        <c:v>57.15583433897919</c:v>
                      </c:pt>
                      <c:pt idx="22">
                        <c:v>322.49462141535179</c:v>
                      </c:pt>
                      <c:pt idx="23">
                        <c:v>314.6819753887429</c:v>
                      </c:pt>
                      <c:pt idx="24">
                        <c:v>91.040067954126201</c:v>
                      </c:pt>
                      <c:pt idx="25">
                        <c:v>346.23633010586792</c:v>
                      </c:pt>
                      <c:pt idx="26">
                        <c:v>68.327017983910224</c:v>
                      </c:pt>
                      <c:pt idx="27">
                        <c:v>136.57183496760445</c:v>
                      </c:pt>
                      <c:pt idx="28">
                        <c:v>23.499411584572208</c:v>
                      </c:pt>
                      <c:pt idx="29">
                        <c:v>137.51081069769944</c:v>
                      </c:pt>
                      <c:pt idx="30">
                        <c:v>73.688444637722867</c:v>
                      </c:pt>
                      <c:pt idx="31">
                        <c:v>182.33374684686993</c:v>
                      </c:pt>
                      <c:pt idx="32">
                        <c:v>235.88565625506124</c:v>
                      </c:pt>
                      <c:pt idx="33">
                        <c:v>159.32586053314597</c:v>
                      </c:pt>
                      <c:pt idx="34">
                        <c:v>115.4597360478943</c:v>
                      </c:pt>
                      <c:pt idx="35">
                        <c:v>22.179294648941408</c:v>
                      </c:pt>
                      <c:pt idx="36">
                        <c:v>131.36870132447612</c:v>
                      </c:pt>
                      <c:pt idx="37">
                        <c:v>72.281894571280574</c:v>
                      </c:pt>
                      <c:pt idx="38">
                        <c:v>205.56266714267269</c:v>
                      </c:pt>
                      <c:pt idx="39">
                        <c:v>318.86813814569018</c:v>
                      </c:pt>
                      <c:pt idx="40">
                        <c:v>356.34452670785805</c:v>
                      </c:pt>
                      <c:pt idx="41">
                        <c:v>54.510944791135422</c:v>
                      </c:pt>
                      <c:pt idx="42">
                        <c:v>321.10877036477279</c:v>
                      </c:pt>
                      <c:pt idx="43">
                        <c:v>312.91535637678726</c:v>
                      </c:pt>
                      <c:pt idx="44">
                        <c:v>79.011296996607314</c:v>
                      </c:pt>
                      <c:pt idx="45">
                        <c:v>346.09197874614699</c:v>
                      </c:pt>
                      <c:pt idx="46">
                        <c:v>68.327017983910224</c:v>
                      </c:pt>
                      <c:pt idx="47">
                        <c:v>132.46358490663565</c:v>
                      </c:pt>
                      <c:pt idx="48">
                        <c:v>20.333718940416858</c:v>
                      </c:pt>
                      <c:pt idx="49">
                        <c:v>132.8203690136414</c:v>
                      </c:pt>
                      <c:pt idx="50">
                        <c:v>70.599526611046571</c:v>
                      </c:pt>
                      <c:pt idx="51">
                        <c:v>177.67462088164251</c:v>
                      </c:pt>
                      <c:pt idx="52">
                        <c:v>235.88565625506124</c:v>
                      </c:pt>
                      <c:pt idx="53">
                        <c:v>159.33589200986481</c:v>
                      </c:pt>
                      <c:pt idx="54">
                        <c:v>114.92422971904188</c:v>
                      </c:pt>
                      <c:pt idx="55">
                        <c:v>22.179294648941408</c:v>
                      </c:pt>
                      <c:pt idx="56">
                        <c:v>130.55572674556726</c:v>
                      </c:pt>
                      <c:pt idx="57">
                        <c:v>71.878376458577463</c:v>
                      </c:pt>
                      <c:pt idx="58">
                        <c:v>202.36470210484117</c:v>
                      </c:pt>
                      <c:pt idx="59">
                        <c:v>314.97048515054826</c:v>
                      </c:pt>
                      <c:pt idx="60">
                        <c:v>354.73723945986279</c:v>
                      </c:pt>
                      <c:pt idx="61">
                        <c:v>53.513440318913219</c:v>
                      </c:pt>
                      <c:pt idx="62">
                        <c:v>320.05144233815361</c:v>
                      </c:pt>
                      <c:pt idx="63">
                        <c:v>312.1069409388524</c:v>
                      </c:pt>
                      <c:pt idx="64">
                        <c:v>72.849394536362084</c:v>
                      </c:pt>
                      <c:pt idx="65">
                        <c:v>346.09197874614699</c:v>
                      </c:pt>
                      <c:pt idx="66">
                        <c:v>67.732927597409059</c:v>
                      </c:pt>
                      <c:pt idx="67">
                        <c:v>127.74031165522399</c:v>
                      </c:pt>
                      <c:pt idx="68">
                        <c:v>15.901586928887378</c:v>
                      </c:pt>
                      <c:pt idx="69">
                        <c:v>130.19411813323558</c:v>
                      </c:pt>
                      <c:pt idx="70">
                        <c:v>67.474184233834791</c:v>
                      </c:pt>
                      <c:pt idx="71">
                        <c:v>175.05929704417275</c:v>
                      </c:pt>
                      <c:pt idx="72">
                        <c:v>235.88565625506124</c:v>
                      </c:pt>
                      <c:pt idx="73">
                        <c:v>158.29799000091595</c:v>
                      </c:pt>
                      <c:pt idx="74">
                        <c:v>113.736817348606</c:v>
                      </c:pt>
                      <c:pt idx="75">
                        <c:v>22.179294648941408</c:v>
                      </c:pt>
                      <c:pt idx="76">
                        <c:v>129.31629750709178</c:v>
                      </c:pt>
                      <c:pt idx="77">
                        <c:v>70.801943972010363</c:v>
                      </c:pt>
                      <c:pt idx="78">
                        <c:v>200.136348612088</c:v>
                      </c:pt>
                      <c:pt idx="79">
                        <c:v>309.73173572654935</c:v>
                      </c:pt>
                      <c:pt idx="80">
                        <c:v>355.30833028036835</c:v>
                      </c:pt>
                      <c:pt idx="81">
                        <c:v>53.945792756233708</c:v>
                      </c:pt>
                      <c:pt idx="82">
                        <c:v>320.49284278422795</c:v>
                      </c:pt>
                      <c:pt idx="83">
                        <c:v>312.43337296858743</c:v>
                      </c:pt>
                      <c:pt idx="84">
                        <c:v>75.164551090613784</c:v>
                      </c:pt>
                      <c:pt idx="85">
                        <c:v>346.09197874614699</c:v>
                      </c:pt>
                      <c:pt idx="86">
                        <c:v>68.321640913122934</c:v>
                      </c:pt>
                      <c:pt idx="87">
                        <c:v>129.81518421053227</c:v>
                      </c:pt>
                      <c:pt idx="88">
                        <c:v>17.247299520848351</c:v>
                      </c:pt>
                      <c:pt idx="89">
                        <c:v>131.2176648644282</c:v>
                      </c:pt>
                      <c:pt idx="90">
                        <c:v>69.054480263995842</c:v>
                      </c:pt>
                      <c:pt idx="91">
                        <c:v>176.15631363612215</c:v>
                      </c:pt>
                      <c:pt idx="92">
                        <c:v>235.88565625506124</c:v>
                      </c:pt>
                      <c:pt idx="93">
                        <c:v>159.01443167120698</c:v>
                      </c:pt>
                      <c:pt idx="94">
                        <c:v>114.10280180070271</c:v>
                      </c:pt>
                      <c:pt idx="95">
                        <c:v>22.179294648941408</c:v>
                      </c:pt>
                      <c:pt idx="96">
                        <c:v>129.69466114418694</c:v>
                      </c:pt>
                      <c:pt idx="97">
                        <c:v>71.308650199792339</c:v>
                      </c:pt>
                      <c:pt idx="98">
                        <c:v>201.14039056129116</c:v>
                      </c:pt>
                      <c:pt idx="99">
                        <c:v>312.29267795077089</c:v>
                      </c:pt>
                      <c:pt idx="100">
                        <c:v>356.81742291111783</c:v>
                      </c:pt>
                      <c:pt idx="101">
                        <c:v>55.013349586832639</c:v>
                      </c:pt>
                      <c:pt idx="102">
                        <c:v>321.61665943320764</c:v>
                      </c:pt>
                      <c:pt idx="103">
                        <c:v>313.4103992119887</c:v>
                      </c:pt>
                      <c:pt idx="104">
                        <c:v>82.388549251843955</c:v>
                      </c:pt>
                      <c:pt idx="105">
                        <c:v>346.09197874614699</c:v>
                      </c:pt>
                      <c:pt idx="106">
                        <c:v>68.327017983910224</c:v>
                      </c:pt>
                      <c:pt idx="107">
                        <c:v>133.82523964848119</c:v>
                      </c:pt>
                      <c:pt idx="108">
                        <c:v>21.428976898054607</c:v>
                      </c:pt>
                      <c:pt idx="109">
                        <c:v>134.00094759236589</c:v>
                      </c:pt>
                      <c:pt idx="110">
                        <c:v>71.644011275034657</c:v>
                      </c:pt>
                      <c:pt idx="111">
                        <c:v>179.04222572436063</c:v>
                      </c:pt>
                      <c:pt idx="112">
                        <c:v>235.88565625506124</c:v>
                      </c:pt>
                      <c:pt idx="113">
                        <c:v>159.32586053314597</c:v>
                      </c:pt>
                      <c:pt idx="114">
                        <c:v>115.0240472853705</c:v>
                      </c:pt>
                      <c:pt idx="115">
                        <c:v>22.179294648941408</c:v>
                      </c:pt>
                      <c:pt idx="116">
                        <c:v>131.04755236563966</c:v>
                      </c:pt>
                      <c:pt idx="117">
                        <c:v>72.163074347334017</c:v>
                      </c:pt>
                      <c:pt idx="118">
                        <c:v>203.29643964667886</c:v>
                      </c:pt>
                      <c:pt idx="119">
                        <c:v>317.08157364024123</c:v>
                      </c:pt>
                      <c:pt idx="120">
                        <c:v>356.9289411756136</c:v>
                      </c:pt>
                      <c:pt idx="121">
                        <c:v>55.191821268972042</c:v>
                      </c:pt>
                      <c:pt idx="122">
                        <c:v>321.64120995342068</c:v>
                      </c:pt>
                      <c:pt idx="123">
                        <c:v>313.44120522057881</c:v>
                      </c:pt>
                      <c:pt idx="124">
                        <c:v>82.483482809660217</c:v>
                      </c:pt>
                      <c:pt idx="125">
                        <c:v>346.09197874614699</c:v>
                      </c:pt>
                      <c:pt idx="126">
                        <c:v>68.327017983910224</c:v>
                      </c:pt>
                      <c:pt idx="127">
                        <c:v>133.74943831531803</c:v>
                      </c:pt>
                      <c:pt idx="128">
                        <c:v>21.364410518077324</c:v>
                      </c:pt>
                      <c:pt idx="129">
                        <c:v>134.24315836440886</c:v>
                      </c:pt>
                      <c:pt idx="130">
                        <c:v>71.590480278776781</c:v>
                      </c:pt>
                      <c:pt idx="131">
                        <c:v>178.93539737131934</c:v>
                      </c:pt>
                      <c:pt idx="132">
                        <c:v>235.88565625506124</c:v>
                      </c:pt>
                      <c:pt idx="133">
                        <c:v>159.32586053314597</c:v>
                      </c:pt>
                      <c:pt idx="134">
                        <c:v>115.04088271830717</c:v>
                      </c:pt>
                      <c:pt idx="135">
                        <c:v>22.179294648941408</c:v>
                      </c:pt>
                      <c:pt idx="136">
                        <c:v>131.07704780579422</c:v>
                      </c:pt>
                      <c:pt idx="137">
                        <c:v>72.165711620563698</c:v>
                      </c:pt>
                      <c:pt idx="138">
                        <c:v>203.28031934094955</c:v>
                      </c:pt>
                      <c:pt idx="139">
                        <c:v>316.91022401721551</c:v>
                      </c:pt>
                      <c:pt idx="140">
                        <c:v>355.48129179460886</c:v>
                      </c:pt>
                      <c:pt idx="141">
                        <c:v>54.029184256630025</c:v>
                      </c:pt>
                      <c:pt idx="142">
                        <c:v>320.66061067255919</c:v>
                      </c:pt>
                      <c:pt idx="143">
                        <c:v>312.53102787887082</c:v>
                      </c:pt>
                      <c:pt idx="144">
                        <c:v>76.286324521788586</c:v>
                      </c:pt>
                      <c:pt idx="145">
                        <c:v>346.09197874614699</c:v>
                      </c:pt>
                      <c:pt idx="146">
                        <c:v>68.327017983910224</c:v>
                      </c:pt>
                      <c:pt idx="147">
                        <c:v>130.45429737653782</c:v>
                      </c:pt>
                      <c:pt idx="148">
                        <c:v>17.559229906693712</c:v>
                      </c:pt>
                      <c:pt idx="149">
                        <c:v>131.54874870530216</c:v>
                      </c:pt>
                      <c:pt idx="150">
                        <c:v>69.331596333444907</c:v>
                      </c:pt>
                      <c:pt idx="151">
                        <c:v>176.37942540384486</c:v>
                      </c:pt>
                      <c:pt idx="152">
                        <c:v>235.88565625506124</c:v>
                      </c:pt>
                      <c:pt idx="153">
                        <c:v>159.07578945940173</c:v>
                      </c:pt>
                      <c:pt idx="154">
                        <c:v>114.19774896445458</c:v>
                      </c:pt>
                      <c:pt idx="155">
                        <c:v>22.179294648941408</c:v>
                      </c:pt>
                      <c:pt idx="156">
                        <c:v>129.78142403555378</c:v>
                      </c:pt>
                      <c:pt idx="157">
                        <c:v>71.444628720833322</c:v>
                      </c:pt>
                      <c:pt idx="158">
                        <c:v>201.38147145700984</c:v>
                      </c:pt>
                      <c:pt idx="159">
                        <c:v>313.302467083095</c:v>
                      </c:pt>
                      <c:pt idx="160">
                        <c:v>354.59139036157774</c:v>
                      </c:pt>
                      <c:pt idx="161">
                        <c:v>53.340846058597265</c:v>
                      </c:pt>
                      <c:pt idx="162">
                        <c:v>319.85385033466429</c:v>
                      </c:pt>
                      <c:pt idx="163">
                        <c:v>311.94130503696323</c:v>
                      </c:pt>
                      <c:pt idx="164">
                        <c:v>71.790020093777784</c:v>
                      </c:pt>
                      <c:pt idx="165">
                        <c:v>346.09197874614699</c:v>
                      </c:pt>
                      <c:pt idx="166">
                        <c:v>67.640655347415844</c:v>
                      </c:pt>
                      <c:pt idx="167">
                        <c:v>126.97792237899884</c:v>
                      </c:pt>
                      <c:pt idx="168">
                        <c:v>15.457526720943221</c:v>
                      </c:pt>
                      <c:pt idx="169">
                        <c:v>129.76365079627121</c:v>
                      </c:pt>
                      <c:pt idx="170">
                        <c:v>66.847287657500232</c:v>
                      </c:pt>
                      <c:pt idx="171">
                        <c:v>174.46362999069484</c:v>
                      </c:pt>
                      <c:pt idx="172">
                        <c:v>235.90943237105949</c:v>
                      </c:pt>
                      <c:pt idx="173">
                        <c:v>157.96357572403457</c:v>
                      </c:pt>
                      <c:pt idx="174">
                        <c:v>113.69097952830579</c:v>
                      </c:pt>
                      <c:pt idx="175">
                        <c:v>22.179294648941408</c:v>
                      </c:pt>
                      <c:pt idx="176">
                        <c:v>129.21924708991421</c:v>
                      </c:pt>
                      <c:pt idx="177">
                        <c:v>70.557407819484695</c:v>
                      </c:pt>
                      <c:pt idx="178">
                        <c:v>199.5212441734719</c:v>
                      </c:pt>
                      <c:pt idx="179">
                        <c:v>307.93304253444387</c:v>
                      </c:pt>
                      <c:pt idx="180">
                        <c:v>354.8773629038219</c:v>
                      </c:pt>
                      <c:pt idx="181">
                        <c:v>53.666634652215848</c:v>
                      </c:pt>
                      <c:pt idx="182">
                        <c:v>320.07131546064909</c:v>
                      </c:pt>
                      <c:pt idx="183">
                        <c:v>312.18760168749492</c:v>
                      </c:pt>
                      <c:pt idx="184">
                        <c:v>73.646653727639404</c:v>
                      </c:pt>
                      <c:pt idx="185">
                        <c:v>346.09197874614699</c:v>
                      </c:pt>
                      <c:pt idx="186">
                        <c:v>68.107362834560746</c:v>
                      </c:pt>
                      <c:pt idx="187">
                        <c:v>128.36319455179392</c:v>
                      </c:pt>
                      <c:pt idx="188">
                        <c:v>16.185346912885983</c:v>
                      </c:pt>
                      <c:pt idx="189">
                        <c:v>130.55468264033462</c:v>
                      </c:pt>
                      <c:pt idx="190">
                        <c:v>68.01690873641418</c:v>
                      </c:pt>
                      <c:pt idx="191">
                        <c:v>175.48111697036944</c:v>
                      </c:pt>
                      <c:pt idx="192">
                        <c:v>235.88565625506124</c:v>
                      </c:pt>
                      <c:pt idx="193">
                        <c:v>158.65229206593386</c:v>
                      </c:pt>
                      <c:pt idx="194">
                        <c:v>113.8792507237094</c:v>
                      </c:pt>
                      <c:pt idx="195">
                        <c:v>22.179294648941408</c:v>
                      </c:pt>
                      <c:pt idx="196">
                        <c:v>129.45417097759375</c:v>
                      </c:pt>
                      <c:pt idx="197">
                        <c:v>70.997615549079569</c:v>
                      </c:pt>
                      <c:pt idx="198">
                        <c:v>200.47289434878712</c:v>
                      </c:pt>
                      <c:pt idx="199">
                        <c:v>310.17140249899001</c:v>
                      </c:pt>
                    </c:numCache>
                  </c:numRef>
                </c:yVal>
                <c:smooth val="0"/>
                <c:extLst xmlns:c15="http://schemas.microsoft.com/office/drawing/2012/chart">
                  <c:ext xmlns:c16="http://schemas.microsoft.com/office/drawing/2014/chart" uri="{C3380CC4-5D6E-409C-BE32-E72D297353CC}">
                    <c16:uniqueId val="{00000001-873B-4B1A-B542-C466A7DD91D3}"/>
                  </c:ext>
                </c:extLst>
              </c15:ser>
            </c15:filteredScatterSeries>
          </c:ext>
        </c:extLst>
      </c:scatterChart>
      <c:valAx>
        <c:axId val="793530736"/>
        <c:scaling>
          <c:orientation val="minMax"/>
          <c:max val="6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2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93531296"/>
        <c:crosses val="autoZero"/>
        <c:crossBetween val="midCat"/>
      </c:valAx>
      <c:valAx>
        <c:axId val="793531296"/>
        <c:scaling>
          <c:orientation val="minMax"/>
          <c:max val="6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mi-Probabilistic </a:t>
                </a:r>
                <a:r>
                  <a:rPr lang="en-US" sz="1000" b="0" i="0" u="none" strike="noStrike" baseline="0">
                    <a:effectLst/>
                  </a:rPr>
                  <a:t>Lateral Spread</a:t>
                </a:r>
                <a:r>
                  <a:rPr lang="en-US"/>
                  <a:t>, Tr = 2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93530736"/>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Collect_Indiviual_Data_LS2 NEW.xlsm]Butte'!$C$7:$C$26</c:f>
              <c:numCache>
                <c:formatCode>General</c:formatCode>
                <c:ptCount val="20"/>
                <c:pt idx="0">
                  <c:v>139.12261398156792</c:v>
                </c:pt>
                <c:pt idx="1">
                  <c:v>20.645808506951578</c:v>
                </c:pt>
                <c:pt idx="2">
                  <c:v>55.522550870215568</c:v>
                </c:pt>
                <c:pt idx="3">
                  <c:v>49.434879250742867</c:v>
                </c:pt>
                <c:pt idx="4">
                  <c:v>5.3180690563956583</c:v>
                </c:pt>
                <c:pt idx="5">
                  <c:v>83.727481395400176</c:v>
                </c:pt>
                <c:pt idx="6">
                  <c:v>15.756245496159142</c:v>
                </c:pt>
                <c:pt idx="7">
                  <c:v>7.7896564784022981</c:v>
                </c:pt>
                <c:pt idx="8">
                  <c:v>4.9275549403235743</c:v>
                </c:pt>
                <c:pt idx="9">
                  <c:v>10.033147038423669</c:v>
                </c:pt>
                <c:pt idx="10">
                  <c:v>3.1218957333943536</c:v>
                </c:pt>
                <c:pt idx="11">
                  <c:v>11.06852084588799</c:v>
                </c:pt>
                <c:pt idx="12">
                  <c:v>56.646228519213103</c:v>
                </c:pt>
                <c:pt idx="13">
                  <c:v>1.4154851090621783</c:v>
                </c:pt>
                <c:pt idx="14">
                  <c:v>32.51257201635751</c:v>
                </c:pt>
                <c:pt idx="15">
                  <c:v>2.0140460524484167</c:v>
                </c:pt>
                <c:pt idx="16">
                  <c:v>8.5654241438460357</c:v>
                </c:pt>
                <c:pt idx="17">
                  <c:v>1.1163420316213408</c:v>
                </c:pt>
                <c:pt idx="18">
                  <c:v>58.578877173570241</c:v>
                </c:pt>
                <c:pt idx="19">
                  <c:v>4.1912682446231129</c:v>
                </c:pt>
              </c:numCache>
            </c:numRef>
          </c:xVal>
          <c:yVal>
            <c:numRef>
              <c:f>'[Collect_Indiviual_Data_LS2 NEW.xlsm]Butte'!$C$31:$C$50</c:f>
              <c:numCache>
                <c:formatCode>General</c:formatCode>
                <c:ptCount val="20"/>
                <c:pt idx="0">
                  <c:v>263.46871827536899</c:v>
                </c:pt>
                <c:pt idx="1">
                  <c:v>32.880242699899298</c:v>
                </c:pt>
                <c:pt idx="2">
                  <c:v>171.93247200965999</c:v>
                </c:pt>
                <c:pt idx="3">
                  <c:v>138.643918258127</c:v>
                </c:pt>
                <c:pt idx="4">
                  <c:v>10.6301978160127</c:v>
                </c:pt>
                <c:pt idx="5">
                  <c:v>218.58356730704901</c:v>
                </c:pt>
                <c:pt idx="6">
                  <c:v>44.690723742612803</c:v>
                </c:pt>
                <c:pt idx="7">
                  <c:v>31.651670279828899</c:v>
                </c:pt>
                <c:pt idx="8">
                  <c:v>5.9425932656317402</c:v>
                </c:pt>
                <c:pt idx="9">
                  <c:v>30.616721663446299</c:v>
                </c:pt>
                <c:pt idx="10">
                  <c:v>8.9193452129653394</c:v>
                </c:pt>
                <c:pt idx="11">
                  <c:v>55.973802141565599</c:v>
                </c:pt>
                <c:pt idx="12">
                  <c:v>153.09148049576299</c:v>
                </c:pt>
                <c:pt idx="13">
                  <c:v>8.8615823510999103</c:v>
                </c:pt>
                <c:pt idx="14">
                  <c:v>83.341232806806005</c:v>
                </c:pt>
                <c:pt idx="15">
                  <c:v>9.8211338752706592</c:v>
                </c:pt>
                <c:pt idx="16">
                  <c:v>34.167711529795902</c:v>
                </c:pt>
                <c:pt idx="17">
                  <c:v>9.9896305891045198</c:v>
                </c:pt>
                <c:pt idx="18">
                  <c:v>107.055009927456</c:v>
                </c:pt>
                <c:pt idx="19">
                  <c:v>38.276877087978399</c:v>
                </c:pt>
              </c:numCache>
            </c:numRef>
          </c:yVal>
          <c:smooth val="0"/>
          <c:extLst>
            <c:ext xmlns:c16="http://schemas.microsoft.com/office/drawing/2014/chart" uri="{C3380CC4-5D6E-409C-BE32-E72D297353CC}">
              <c16:uniqueId val="{00000001-C361-4369-9A72-370A44159606}"/>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Collect_Indiviual_Data_LS2 NEW.xlsm]Eureka'!$C$7:$C$26</c:f>
              <c:numCache>
                <c:formatCode>General</c:formatCode>
                <c:ptCount val="20"/>
                <c:pt idx="0">
                  <c:v>511.33229632829824</c:v>
                </c:pt>
                <c:pt idx="1">
                  <c:v>69.762078215453016</c:v>
                </c:pt>
                <c:pt idx="2">
                  <c:v>401.2478254990429</c:v>
                </c:pt>
                <c:pt idx="3">
                  <c:v>425.2656083406701</c:v>
                </c:pt>
                <c:pt idx="4">
                  <c:v>83.31145141243698</c:v>
                </c:pt>
                <c:pt idx="5">
                  <c:v>461.98770893606951</c:v>
                </c:pt>
                <c:pt idx="6">
                  <c:v>81.720103315005389</c:v>
                </c:pt>
                <c:pt idx="7">
                  <c:v>160.4263790973535</c:v>
                </c:pt>
                <c:pt idx="8">
                  <c:v>17.766475267810559</c:v>
                </c:pt>
                <c:pt idx="9">
                  <c:v>160.59383509590077</c:v>
                </c:pt>
                <c:pt idx="10">
                  <c:v>89.016507729681038</c:v>
                </c:pt>
                <c:pt idx="11">
                  <c:v>214.78087084151551</c:v>
                </c:pt>
                <c:pt idx="12">
                  <c:v>316.50481331361067</c:v>
                </c:pt>
                <c:pt idx="13">
                  <c:v>203.58970890306668</c:v>
                </c:pt>
                <c:pt idx="14">
                  <c:v>139.64733728434646</c:v>
                </c:pt>
                <c:pt idx="15">
                  <c:v>26.970699733846949</c:v>
                </c:pt>
                <c:pt idx="16">
                  <c:v>159.71820673234606</c:v>
                </c:pt>
                <c:pt idx="17">
                  <c:v>87.106538219151133</c:v>
                </c:pt>
                <c:pt idx="18">
                  <c:v>263.47656961032078</c:v>
                </c:pt>
                <c:pt idx="19">
                  <c:v>381.49794136812727</c:v>
                </c:pt>
              </c:numCache>
            </c:numRef>
          </c:xVal>
          <c:yVal>
            <c:numRef>
              <c:f>'[Collect_Indiviual_Data_LS2 NEW.xlsm]Eureka'!$C$31:$C$50</c:f>
              <c:numCache>
                <c:formatCode>General</c:formatCode>
                <c:ptCount val="20"/>
                <c:pt idx="0">
                  <c:v>355.76757132851702</c:v>
                </c:pt>
                <c:pt idx="1">
                  <c:v>54.236698778672299</c:v>
                </c:pt>
                <c:pt idx="2">
                  <c:v>320.942267537943</c:v>
                </c:pt>
                <c:pt idx="3">
                  <c:v>312.67291805290802</c:v>
                </c:pt>
                <c:pt idx="4">
                  <c:v>77.535906190206106</c:v>
                </c:pt>
                <c:pt idx="5">
                  <c:v>346.09197874614699</c:v>
                </c:pt>
                <c:pt idx="6">
                  <c:v>68.327017983910196</c:v>
                </c:pt>
                <c:pt idx="7">
                  <c:v>131.566650437558</c:v>
                </c:pt>
                <c:pt idx="8">
                  <c:v>18.756240229776999</c:v>
                </c:pt>
                <c:pt idx="9">
                  <c:v>131.98926192656899</c:v>
                </c:pt>
                <c:pt idx="10">
                  <c:v>69.929008151507603</c:v>
                </c:pt>
                <c:pt idx="11">
                  <c:v>177.01085427766699</c:v>
                </c:pt>
                <c:pt idx="12">
                  <c:v>235.88565625506101</c:v>
                </c:pt>
                <c:pt idx="13">
                  <c:v>159.21570780148301</c:v>
                </c:pt>
                <c:pt idx="14">
                  <c:v>114.493820417992</c:v>
                </c:pt>
                <c:pt idx="15">
                  <c:v>22.179294648941401</c:v>
                </c:pt>
                <c:pt idx="16">
                  <c:v>129.967090852951</c:v>
                </c:pt>
                <c:pt idx="17">
                  <c:v>71.637696853113397</c:v>
                </c:pt>
                <c:pt idx="18">
                  <c:v>201.76467552412899</c:v>
                </c:pt>
                <c:pt idx="19">
                  <c:v>314.12332843096698</c:v>
                </c:pt>
              </c:numCache>
            </c:numRef>
          </c:yVal>
          <c:smooth val="0"/>
          <c:extLst>
            <c:ext xmlns:c16="http://schemas.microsoft.com/office/drawing/2014/chart" uri="{C3380CC4-5D6E-409C-BE32-E72D297353CC}">
              <c16:uniqueId val="{00000003-C361-4369-9A72-370A44159606}"/>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Collect_Indiviual_Data_LS2 NEW.xlsm]Santa Monica'!$C$7:$C$26</c:f>
              <c:numCache>
                <c:formatCode>General</c:formatCode>
                <c:ptCount val="20"/>
                <c:pt idx="0">
                  <c:v>499.30885499263468</c:v>
                </c:pt>
                <c:pt idx="1">
                  <c:v>65.580100115235979</c:v>
                </c:pt>
                <c:pt idx="2">
                  <c:v>389.34318137527919</c:v>
                </c:pt>
                <c:pt idx="3">
                  <c:v>413.69678676448808</c:v>
                </c:pt>
                <c:pt idx="4">
                  <c:v>71.590635173979081</c:v>
                </c:pt>
                <c:pt idx="5">
                  <c:v>448.14155102604872</c:v>
                </c:pt>
                <c:pt idx="6">
                  <c:v>78.6075104124143</c:v>
                </c:pt>
                <c:pt idx="7">
                  <c:v>142.28298860252906</c:v>
                </c:pt>
                <c:pt idx="8">
                  <c:v>14.047552763347039</c:v>
                </c:pt>
                <c:pt idx="9">
                  <c:v>145.64238368438419</c:v>
                </c:pt>
                <c:pt idx="10">
                  <c:v>78.193236976095605</c:v>
                </c:pt>
                <c:pt idx="11">
                  <c:v>207.63281731192833</c:v>
                </c:pt>
                <c:pt idx="12">
                  <c:v>309.69560349859023</c:v>
                </c:pt>
                <c:pt idx="13">
                  <c:v>176.95459562557673</c:v>
                </c:pt>
                <c:pt idx="14">
                  <c:v>138.52280095261273</c:v>
                </c:pt>
                <c:pt idx="15">
                  <c:v>25.818535233653936</c:v>
                </c:pt>
                <c:pt idx="16">
                  <c:v>154.89545052674595</c:v>
                </c:pt>
                <c:pt idx="17">
                  <c:v>81.608424150415416</c:v>
                </c:pt>
                <c:pt idx="18">
                  <c:v>248.55486786679052</c:v>
                </c:pt>
                <c:pt idx="19">
                  <c:v>345.89465884060763</c:v>
                </c:pt>
              </c:numCache>
            </c:numRef>
          </c:xVal>
          <c:yVal>
            <c:numRef>
              <c:f>'[Collect_Indiviual_Data_LS2 NEW.xlsm]Santa Monica'!$C$31:$C$50</c:f>
              <c:numCache>
                <c:formatCode>General</c:formatCode>
                <c:ptCount val="20"/>
                <c:pt idx="0">
                  <c:v>353.51291282257699</c:v>
                </c:pt>
                <c:pt idx="1">
                  <c:v>51.5961600070884</c:v>
                </c:pt>
                <c:pt idx="2">
                  <c:v>317.82514147605599</c:v>
                </c:pt>
                <c:pt idx="3">
                  <c:v>310.49968393618502</c:v>
                </c:pt>
                <c:pt idx="4">
                  <c:v>64.642403353305795</c:v>
                </c:pt>
                <c:pt idx="5">
                  <c:v>345.84748197968202</c:v>
                </c:pt>
                <c:pt idx="6">
                  <c:v>66.237673380793495</c:v>
                </c:pt>
                <c:pt idx="7">
                  <c:v>120.938046844647</c:v>
                </c:pt>
                <c:pt idx="8">
                  <c:v>12.4775039135773</c:v>
                </c:pt>
                <c:pt idx="9">
                  <c:v>125.20060436485601</c:v>
                </c:pt>
                <c:pt idx="10">
                  <c:v>62.5741453748632</c:v>
                </c:pt>
                <c:pt idx="11">
                  <c:v>170.956836975106</c:v>
                </c:pt>
                <c:pt idx="12">
                  <c:v>235.27602469187201</c:v>
                </c:pt>
                <c:pt idx="13">
                  <c:v>151.68768697222899</c:v>
                </c:pt>
                <c:pt idx="14">
                  <c:v>113.41783659682601</c:v>
                </c:pt>
                <c:pt idx="15">
                  <c:v>22.179294648941401</c:v>
                </c:pt>
                <c:pt idx="16">
                  <c:v>128.00862097081</c:v>
                </c:pt>
                <c:pt idx="17">
                  <c:v>68.044951223027596</c:v>
                </c:pt>
                <c:pt idx="18">
                  <c:v>195.784733618888</c:v>
                </c:pt>
                <c:pt idx="19">
                  <c:v>298.69072200455901</c:v>
                </c:pt>
              </c:numCache>
            </c:numRef>
          </c:yVal>
          <c:smooth val="0"/>
          <c:extLst>
            <c:ext xmlns:c16="http://schemas.microsoft.com/office/drawing/2014/chart" uri="{C3380CC4-5D6E-409C-BE32-E72D297353CC}">
              <c16:uniqueId val="{00000005-C361-4369-9A72-370A44159606}"/>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Collect_Indiviual_Data_LS2 NEW.xlsm]Portland'!$C$7:$C$26</c:f>
              <c:numCache>
                <c:formatCode>General</c:formatCode>
                <c:ptCount val="20"/>
                <c:pt idx="0">
                  <c:v>343.52291649158752</c:v>
                </c:pt>
                <c:pt idx="1">
                  <c:v>41.944063036217372</c:v>
                </c:pt>
                <c:pt idx="2">
                  <c:v>261.02421560269704</c:v>
                </c:pt>
                <c:pt idx="3">
                  <c:v>251.05186468839457</c:v>
                </c:pt>
                <c:pt idx="4">
                  <c:v>32.507999148646277</c:v>
                </c:pt>
                <c:pt idx="5">
                  <c:v>299.6176078591476</c:v>
                </c:pt>
                <c:pt idx="6">
                  <c:v>57.156421136065831</c:v>
                </c:pt>
                <c:pt idx="7">
                  <c:v>67.601514648351738</c:v>
                </c:pt>
                <c:pt idx="8">
                  <c:v>7.4167270759671178</c:v>
                </c:pt>
                <c:pt idx="9">
                  <c:v>69.429184342530732</c:v>
                </c:pt>
                <c:pt idx="10">
                  <c:v>31.297541299856817</c:v>
                </c:pt>
                <c:pt idx="11">
                  <c:v>129.88556436907635</c:v>
                </c:pt>
                <c:pt idx="12">
                  <c:v>209.90865676047878</c:v>
                </c:pt>
                <c:pt idx="13">
                  <c:v>60.246597214335665</c:v>
                </c:pt>
                <c:pt idx="14">
                  <c:v>108.55665169304024</c:v>
                </c:pt>
                <c:pt idx="15">
                  <c:v>14.752069433391913</c:v>
                </c:pt>
                <c:pt idx="16">
                  <c:v>96.549310582351509</c:v>
                </c:pt>
                <c:pt idx="17">
                  <c:v>43.662710152255251</c:v>
                </c:pt>
                <c:pt idx="18">
                  <c:v>161.90813065138926</c:v>
                </c:pt>
                <c:pt idx="19">
                  <c:v>161.28827052755815</c:v>
                </c:pt>
              </c:numCache>
            </c:numRef>
          </c:xVal>
          <c:yVal>
            <c:numRef>
              <c:f>'[Collect_Indiviual_Data_LS2 NEW.xlsm]Portland'!$C$31:$C$50</c:f>
              <c:numCache>
                <c:formatCode>General</c:formatCode>
                <c:ptCount val="20"/>
                <c:pt idx="0">
                  <c:v>352.858553318406</c:v>
                </c:pt>
                <c:pt idx="1">
                  <c:v>46.598667497166403</c:v>
                </c:pt>
                <c:pt idx="2">
                  <c:v>308.639081919582</c:v>
                </c:pt>
                <c:pt idx="3">
                  <c:v>301.51009948486302</c:v>
                </c:pt>
                <c:pt idx="4">
                  <c:v>51.417188030773303</c:v>
                </c:pt>
                <c:pt idx="5">
                  <c:v>329.16733315686997</c:v>
                </c:pt>
                <c:pt idx="6">
                  <c:v>63.507103038120498</c:v>
                </c:pt>
                <c:pt idx="7">
                  <c:v>100.907537533281</c:v>
                </c:pt>
                <c:pt idx="8">
                  <c:v>8.8540096757883902</c:v>
                </c:pt>
                <c:pt idx="9">
                  <c:v>104.490309850209</c:v>
                </c:pt>
                <c:pt idx="10">
                  <c:v>54.128300428769798</c:v>
                </c:pt>
                <c:pt idx="11">
                  <c:v>166.52176148269101</c:v>
                </c:pt>
                <c:pt idx="12">
                  <c:v>230.74242226345899</c:v>
                </c:pt>
                <c:pt idx="13">
                  <c:v>129.128453734038</c:v>
                </c:pt>
                <c:pt idx="14">
                  <c:v>112.376572622692</c:v>
                </c:pt>
                <c:pt idx="15">
                  <c:v>20.995891023939802</c:v>
                </c:pt>
                <c:pt idx="16">
                  <c:v>124.066281337669</c:v>
                </c:pt>
                <c:pt idx="17">
                  <c:v>63.0574596519332</c:v>
                </c:pt>
                <c:pt idx="18">
                  <c:v>184.81930198648399</c:v>
                </c:pt>
                <c:pt idx="19">
                  <c:v>254.672494828233</c:v>
                </c:pt>
              </c:numCache>
            </c:numRef>
          </c:yVal>
          <c:smooth val="0"/>
          <c:extLst>
            <c:ext xmlns:c16="http://schemas.microsoft.com/office/drawing/2014/chart" uri="{C3380CC4-5D6E-409C-BE32-E72D297353CC}">
              <c16:uniqueId val="{00000007-C361-4369-9A72-370A44159606}"/>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Collect_Indiviual_Data_LS2 NEW.xlsm]Salt Lake City'!$C$7:$C$26</c:f>
              <c:numCache>
                <c:formatCode>General</c:formatCode>
                <c:ptCount val="20"/>
                <c:pt idx="0">
                  <c:v>355.38589166828694</c:v>
                </c:pt>
                <c:pt idx="1">
                  <c:v>44.902425946390004</c:v>
                </c:pt>
                <c:pt idx="2">
                  <c:v>280.49846295475004</c:v>
                </c:pt>
                <c:pt idx="3">
                  <c:v>269.75288440203866</c:v>
                </c:pt>
                <c:pt idx="4">
                  <c:v>38.08116115505684</c:v>
                </c:pt>
                <c:pt idx="5">
                  <c:v>314.61091643659847</c:v>
                </c:pt>
                <c:pt idx="6">
                  <c:v>60.379411396648415</c:v>
                </c:pt>
                <c:pt idx="7">
                  <c:v>77.90934419257232</c:v>
                </c:pt>
                <c:pt idx="8">
                  <c:v>7.9635595578937854</c:v>
                </c:pt>
                <c:pt idx="9">
                  <c:v>81.343429009079088</c:v>
                </c:pt>
                <c:pt idx="10">
                  <c:v>38.190586337519534</c:v>
                </c:pt>
                <c:pt idx="11">
                  <c:v>143.69803883341669</c:v>
                </c:pt>
                <c:pt idx="12">
                  <c:v>221.74274590569019</c:v>
                </c:pt>
                <c:pt idx="13">
                  <c:v>79.514509942018577</c:v>
                </c:pt>
                <c:pt idx="14">
                  <c:v>112.3615906279563</c:v>
                </c:pt>
                <c:pt idx="15">
                  <c:v>17.216658901714119</c:v>
                </c:pt>
                <c:pt idx="16">
                  <c:v>105.33041505056467</c:v>
                </c:pt>
                <c:pt idx="17">
                  <c:v>49.911362588497838</c:v>
                </c:pt>
                <c:pt idx="18">
                  <c:v>172.16711409650475</c:v>
                </c:pt>
                <c:pt idx="19">
                  <c:v>190.7675847470048</c:v>
                </c:pt>
              </c:numCache>
            </c:numRef>
          </c:xVal>
          <c:yVal>
            <c:numRef>
              <c:f>'[Collect_Indiviual_Data_LS2 NEW.xlsm]Salt Lake City'!$C$31:$C$50</c:f>
              <c:numCache>
                <c:formatCode>General</c:formatCode>
                <c:ptCount val="20"/>
                <c:pt idx="0">
                  <c:v>353.13231589186302</c:v>
                </c:pt>
                <c:pt idx="1">
                  <c:v>48.192601697083397</c:v>
                </c:pt>
                <c:pt idx="2">
                  <c:v>311.83706580301498</c:v>
                </c:pt>
                <c:pt idx="3">
                  <c:v>304.59799316885801</c:v>
                </c:pt>
                <c:pt idx="4">
                  <c:v>55.456559761054002</c:v>
                </c:pt>
                <c:pt idx="5">
                  <c:v>336.64454073662301</c:v>
                </c:pt>
                <c:pt idx="6">
                  <c:v>64.600014427949603</c:v>
                </c:pt>
                <c:pt idx="7">
                  <c:v>106.601695639759</c:v>
                </c:pt>
                <c:pt idx="8">
                  <c:v>9.4159420309902195</c:v>
                </c:pt>
                <c:pt idx="9">
                  <c:v>110.640147567451</c:v>
                </c:pt>
                <c:pt idx="10">
                  <c:v>55.7178113860301</c:v>
                </c:pt>
                <c:pt idx="11">
                  <c:v>167.55132873334799</c:v>
                </c:pt>
                <c:pt idx="12">
                  <c:v>232.155962415186</c:v>
                </c:pt>
                <c:pt idx="13">
                  <c:v>137.206136222033</c:v>
                </c:pt>
                <c:pt idx="14">
                  <c:v>112.70048391948499</c:v>
                </c:pt>
                <c:pt idx="15">
                  <c:v>21.3912254903234</c:v>
                </c:pt>
                <c:pt idx="16">
                  <c:v>125.08064792939599</c:v>
                </c:pt>
                <c:pt idx="17">
                  <c:v>63.713391256854599</c:v>
                </c:pt>
                <c:pt idx="18">
                  <c:v>188.15240733894501</c:v>
                </c:pt>
                <c:pt idx="19">
                  <c:v>271.45692850911001</c:v>
                </c:pt>
              </c:numCache>
            </c:numRef>
          </c:yVal>
          <c:smooth val="0"/>
          <c:extLst>
            <c:ext xmlns:c16="http://schemas.microsoft.com/office/drawing/2014/chart" uri="{C3380CC4-5D6E-409C-BE32-E72D297353CC}">
              <c16:uniqueId val="{00000009-C361-4369-9A72-370A44159606}"/>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Collect_Indiviual_Data_LS2 NEW.xlsm]San Francisco'!$C$7:$C$26</c:f>
              <c:numCache>
                <c:formatCode>General</c:formatCode>
                <c:ptCount val="20"/>
                <c:pt idx="0">
                  <c:v>508.00821911216786</c:v>
                </c:pt>
                <c:pt idx="1">
                  <c:v>67.798908875781251</c:v>
                </c:pt>
                <c:pt idx="2">
                  <c:v>396.59390987656309</c:v>
                </c:pt>
                <c:pt idx="3">
                  <c:v>421.1858919397277</c:v>
                </c:pt>
                <c:pt idx="4">
                  <c:v>77.074851121861343</c:v>
                </c:pt>
                <c:pt idx="5">
                  <c:v>457.12090366813754</c:v>
                </c:pt>
                <c:pt idx="6">
                  <c:v>80.185568325500952</c:v>
                </c:pt>
                <c:pt idx="7">
                  <c:v>151.90424455653783</c:v>
                </c:pt>
                <c:pt idx="8">
                  <c:v>15.587945791405243</c:v>
                </c:pt>
                <c:pt idx="9">
                  <c:v>153.6630993115968</c:v>
                </c:pt>
                <c:pt idx="10">
                  <c:v>83.999109984421906</c:v>
                </c:pt>
                <c:pt idx="11">
                  <c:v>211.30032687766442</c:v>
                </c:pt>
                <c:pt idx="12">
                  <c:v>314.15227466369049</c:v>
                </c:pt>
                <c:pt idx="13">
                  <c:v>192.1114034151602</c:v>
                </c:pt>
                <c:pt idx="14">
                  <c:v>139.26571016343783</c:v>
                </c:pt>
                <c:pt idx="15">
                  <c:v>26.515931610338495</c:v>
                </c:pt>
                <c:pt idx="16">
                  <c:v>157.68547873067152</c:v>
                </c:pt>
                <c:pt idx="17">
                  <c:v>84.409178474614208</c:v>
                </c:pt>
                <c:pt idx="18">
                  <c:v>257.22221214805637</c:v>
                </c:pt>
                <c:pt idx="19">
                  <c:v>365.04020489450136</c:v>
                </c:pt>
              </c:numCache>
            </c:numRef>
          </c:xVal>
          <c:yVal>
            <c:numRef>
              <c:f>'[Collect_Indiviual_Data_LS2 NEW.xlsm]San Francisco'!$C$31:$C$50</c:f>
              <c:numCache>
                <c:formatCode>General</c:formatCode>
                <c:ptCount val="20"/>
                <c:pt idx="0">
                  <c:v>354.04021752441997</c:v>
                </c:pt>
                <c:pt idx="1">
                  <c:v>52.641537968930102</c:v>
                </c:pt>
                <c:pt idx="2">
                  <c:v>319.18984754907598</c:v>
                </c:pt>
                <c:pt idx="3">
                  <c:v>311.37912825125801</c:v>
                </c:pt>
                <c:pt idx="4">
                  <c:v>68.1438626658191</c:v>
                </c:pt>
                <c:pt idx="5">
                  <c:v>346.051330873837</c:v>
                </c:pt>
                <c:pt idx="6">
                  <c:v>66.655113514466095</c:v>
                </c:pt>
                <c:pt idx="7">
                  <c:v>124.447475127868</c:v>
                </c:pt>
                <c:pt idx="8">
                  <c:v>14.007148057424599</c:v>
                </c:pt>
                <c:pt idx="9">
                  <c:v>127.61058371534</c:v>
                </c:pt>
                <c:pt idx="10">
                  <c:v>64.861214951536894</c:v>
                </c:pt>
                <c:pt idx="11">
                  <c:v>172.616504582224</c:v>
                </c:pt>
                <c:pt idx="12">
                  <c:v>235.53740945811501</c:v>
                </c:pt>
                <c:pt idx="13">
                  <c:v>155.25959725035301</c:v>
                </c:pt>
                <c:pt idx="14">
                  <c:v>113.51204685636399</c:v>
                </c:pt>
                <c:pt idx="15">
                  <c:v>22.179294648941401</c:v>
                </c:pt>
                <c:pt idx="16">
                  <c:v>128.62095617141</c:v>
                </c:pt>
                <c:pt idx="17">
                  <c:v>69.219426664720203</c:v>
                </c:pt>
                <c:pt idx="18">
                  <c:v>197.827533092793</c:v>
                </c:pt>
                <c:pt idx="19">
                  <c:v>303.81246858044</c:v>
                </c:pt>
              </c:numCache>
            </c:numRef>
          </c:yVal>
          <c:smooth val="0"/>
          <c:extLst>
            <c:ext xmlns:c16="http://schemas.microsoft.com/office/drawing/2014/chart" uri="{C3380CC4-5D6E-409C-BE32-E72D297353CC}">
              <c16:uniqueId val="{0000000B-C361-4369-9A72-370A44159606}"/>
            </c:ext>
          </c:extLst>
        </c:ser>
        <c:ser>
          <c:idx val="43"/>
          <c:order val="13"/>
          <c:tx>
            <c:v>Sam Jose</c:v>
          </c:tx>
          <c:spPr>
            <a:ln w="25400" cap="rnd">
              <a:noFill/>
              <a:round/>
            </a:ln>
            <a:effectLst/>
          </c:spPr>
          <c:marker>
            <c:symbol val="diamond"/>
            <c:size val="5"/>
            <c:spPr>
              <a:noFill/>
              <a:ln w="9525">
                <a:solidFill>
                  <a:schemeClr val="bg1">
                    <a:lumMod val="50000"/>
                  </a:schemeClr>
                </a:solidFill>
              </a:ln>
              <a:effectLst/>
            </c:spPr>
          </c:marker>
          <c:xVal>
            <c:numRef>
              <c:f>'[Collect_Indiviual_Data_LS2 NEW.xlsm]San Jose'!$C$7:$C$26</c:f>
              <c:numCache>
                <c:formatCode>General</c:formatCode>
                <c:ptCount val="20"/>
                <c:pt idx="0">
                  <c:v>538.99522046317497</c:v>
                </c:pt>
                <c:pt idx="1">
                  <c:v>72.686151775431654</c:v>
                </c:pt>
                <c:pt idx="2">
                  <c:v>410.61605725075344</c:v>
                </c:pt>
                <c:pt idx="3">
                  <c:v>442.00968833832178</c:v>
                </c:pt>
                <c:pt idx="4">
                  <c:v>85.117918539322801</c:v>
                </c:pt>
                <c:pt idx="5">
                  <c:v>480.93913052433805</c:v>
                </c:pt>
                <c:pt idx="6">
                  <c:v>83.561111674103444</c:v>
                </c:pt>
                <c:pt idx="7">
                  <c:v>169.35689619454763</c:v>
                </c:pt>
                <c:pt idx="8">
                  <c:v>17.473139709904032</c:v>
                </c:pt>
                <c:pt idx="9">
                  <c:v>169.79369704381864</c:v>
                </c:pt>
                <c:pt idx="10">
                  <c:v>96.319436026639821</c:v>
                </c:pt>
                <c:pt idx="11">
                  <c:v>219.46327348087243</c:v>
                </c:pt>
                <c:pt idx="12">
                  <c:v>325.93880218552715</c:v>
                </c:pt>
                <c:pt idx="13">
                  <c:v>220.09328896209058</c:v>
                </c:pt>
                <c:pt idx="14">
                  <c:v>140.48052405622383</c:v>
                </c:pt>
                <c:pt idx="15">
                  <c:v>28.326541852583116</c:v>
                </c:pt>
                <c:pt idx="16">
                  <c:v>162.27930155289729</c:v>
                </c:pt>
                <c:pt idx="17">
                  <c:v>89.33408731925195</c:v>
                </c:pt>
                <c:pt idx="18">
                  <c:v>275.28913503201409</c:v>
                </c:pt>
                <c:pt idx="19">
                  <c:v>398.7539449324301</c:v>
                </c:pt>
              </c:numCache>
            </c:numRef>
          </c:xVal>
          <c:yVal>
            <c:numRef>
              <c:f>'[Collect_Indiviual_Data_LS2 NEW.xlsm]San Jose'!$C$31:$C$50</c:f>
              <c:numCache>
                <c:formatCode>General</c:formatCode>
                <c:ptCount val="20"/>
                <c:pt idx="0">
                  <c:v>354.03273493560602</c:v>
                </c:pt>
                <c:pt idx="1">
                  <c:v>52.698943968552499</c:v>
                </c:pt>
                <c:pt idx="2">
                  <c:v>319.18436867760403</c:v>
                </c:pt>
                <c:pt idx="3">
                  <c:v>311.43102245960898</c:v>
                </c:pt>
                <c:pt idx="4">
                  <c:v>68.296617311358602</c:v>
                </c:pt>
                <c:pt idx="5">
                  <c:v>346.10179006147001</c:v>
                </c:pt>
                <c:pt idx="6">
                  <c:v>66.757421290420098</c:v>
                </c:pt>
                <c:pt idx="7">
                  <c:v>124.50992383832499</c:v>
                </c:pt>
                <c:pt idx="8">
                  <c:v>13.986642798895099</c:v>
                </c:pt>
                <c:pt idx="9">
                  <c:v>127.77207433418501</c:v>
                </c:pt>
                <c:pt idx="10">
                  <c:v>64.945851073877193</c:v>
                </c:pt>
                <c:pt idx="11">
                  <c:v>172.72454075716701</c:v>
                </c:pt>
                <c:pt idx="12">
                  <c:v>235.60957017480899</c:v>
                </c:pt>
                <c:pt idx="13">
                  <c:v>155.53309076945499</c:v>
                </c:pt>
                <c:pt idx="14">
                  <c:v>113.51596459704599</c:v>
                </c:pt>
                <c:pt idx="15">
                  <c:v>22.179294648941401</c:v>
                </c:pt>
                <c:pt idx="16">
                  <c:v>128.693939434068</c:v>
                </c:pt>
                <c:pt idx="17">
                  <c:v>69.3569987051238</c:v>
                </c:pt>
                <c:pt idx="18">
                  <c:v>197.87883807697801</c:v>
                </c:pt>
                <c:pt idx="19">
                  <c:v>304.075614078581</c:v>
                </c:pt>
              </c:numCache>
            </c:numRef>
          </c:yVal>
          <c:smooth val="0"/>
          <c:extLst>
            <c:ext xmlns:c16="http://schemas.microsoft.com/office/drawing/2014/chart" uri="{C3380CC4-5D6E-409C-BE32-E72D297353CC}">
              <c16:uniqueId val="{0000000D-C361-4369-9A72-370A44159606}"/>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Collect_Indiviual_Data_LS2 NEW.xlsm]Seattle'!$C$7:$C$26</c:f>
              <c:numCache>
                <c:formatCode>General</c:formatCode>
                <c:ptCount val="20"/>
                <c:pt idx="0">
                  <c:v>452.30944111144277</c:v>
                </c:pt>
                <c:pt idx="1">
                  <c:v>58.799401428319705</c:v>
                </c:pt>
                <c:pt idx="2">
                  <c:v>364.14511706596056</c:v>
                </c:pt>
                <c:pt idx="3">
                  <c:v>375.06586172863803</c:v>
                </c:pt>
                <c:pt idx="4">
                  <c:v>60.234952942112734</c:v>
                </c:pt>
                <c:pt idx="5">
                  <c:v>411.13284040218849</c:v>
                </c:pt>
                <c:pt idx="6">
                  <c:v>74.368234021332981</c:v>
                </c:pt>
                <c:pt idx="7">
                  <c:v>118.78100647862676</c:v>
                </c:pt>
                <c:pt idx="8">
                  <c:v>11.484568617146214</c:v>
                </c:pt>
                <c:pt idx="9">
                  <c:v>124.30230715117555</c:v>
                </c:pt>
                <c:pt idx="10">
                  <c:v>61.821162380170051</c:v>
                </c:pt>
                <c:pt idx="11">
                  <c:v>194.63474989680691</c:v>
                </c:pt>
                <c:pt idx="12">
                  <c:v>287.42236042458353</c:v>
                </c:pt>
                <c:pt idx="13">
                  <c:v>139.5075656618892</c:v>
                </c:pt>
                <c:pt idx="14">
                  <c:v>134.87967021634853</c:v>
                </c:pt>
                <c:pt idx="15">
                  <c:v>23.509102703631712</c:v>
                </c:pt>
                <c:pt idx="16">
                  <c:v>144.48498579205838</c:v>
                </c:pt>
                <c:pt idx="17">
                  <c:v>72.58640993103586</c:v>
                </c:pt>
                <c:pt idx="18">
                  <c:v>222.15806794348083</c:v>
                </c:pt>
                <c:pt idx="19">
                  <c:v>296.64921157769959</c:v>
                </c:pt>
              </c:numCache>
            </c:numRef>
          </c:xVal>
          <c:yVal>
            <c:numRef>
              <c:f>'[Collect_Indiviual_Data_LS2 NEW.xlsm]Seattle'!$C$31:$C$50</c:f>
              <c:numCache>
                <c:formatCode>General</c:formatCode>
                <c:ptCount val="20"/>
                <c:pt idx="0">
                  <c:v>353.20892185439698</c:v>
                </c:pt>
                <c:pt idx="1">
                  <c:v>50.1015332474594</c:v>
                </c:pt>
                <c:pt idx="2">
                  <c:v>316.482466532258</c:v>
                </c:pt>
                <c:pt idx="3">
                  <c:v>309.359881588429</c:v>
                </c:pt>
                <c:pt idx="4">
                  <c:v>62.594024571227997</c:v>
                </c:pt>
                <c:pt idx="5">
                  <c:v>345.06213471529401</c:v>
                </c:pt>
                <c:pt idx="6">
                  <c:v>65.980988450151898</c:v>
                </c:pt>
                <c:pt idx="7">
                  <c:v>116.685199965563</c:v>
                </c:pt>
                <c:pt idx="8">
                  <c:v>11.043069228188999</c:v>
                </c:pt>
                <c:pt idx="9">
                  <c:v>121.46348860179999</c:v>
                </c:pt>
                <c:pt idx="10">
                  <c:v>60.125028137246701</c:v>
                </c:pt>
                <c:pt idx="11">
                  <c:v>169.501610925742</c:v>
                </c:pt>
                <c:pt idx="12">
                  <c:v>234.36961870522401</c:v>
                </c:pt>
                <c:pt idx="13">
                  <c:v>148.011523981165</c:v>
                </c:pt>
                <c:pt idx="14">
                  <c:v>113.370081474024</c:v>
                </c:pt>
                <c:pt idx="15">
                  <c:v>22.124320445011598</c:v>
                </c:pt>
                <c:pt idx="16">
                  <c:v>127.307381907519</c:v>
                </c:pt>
                <c:pt idx="17">
                  <c:v>66.636787950032598</c:v>
                </c:pt>
                <c:pt idx="18">
                  <c:v>193.468889403009</c:v>
                </c:pt>
                <c:pt idx="19">
                  <c:v>292.38508071952702</c:v>
                </c:pt>
              </c:numCache>
            </c:numRef>
          </c:yVal>
          <c:smooth val="0"/>
          <c:extLst>
            <c:ext xmlns:c16="http://schemas.microsoft.com/office/drawing/2014/chart" uri="{C3380CC4-5D6E-409C-BE32-E72D297353CC}">
              <c16:uniqueId val="{0000000F-C361-4369-9A72-370A44159606}"/>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Collect_Indiviual_Data_LS2 NEW.xlsm]Memphis'!$C$7:$C$26</c:f>
              <c:numCache>
                <c:formatCode>General</c:formatCode>
                <c:ptCount val="20"/>
                <c:pt idx="0">
                  <c:v>285.55540332864632</c:v>
                </c:pt>
                <c:pt idx="1">
                  <c:v>35.458486377140787</c:v>
                </c:pt>
                <c:pt idx="2">
                  <c:v>209.92912960850049</c:v>
                </c:pt>
                <c:pt idx="3">
                  <c:v>199.23066850573065</c:v>
                </c:pt>
                <c:pt idx="4">
                  <c:v>24.148258868438415</c:v>
                </c:pt>
                <c:pt idx="5">
                  <c:v>245.30165048976707</c:v>
                </c:pt>
                <c:pt idx="6">
                  <c:v>46.673865113833664</c:v>
                </c:pt>
                <c:pt idx="7">
                  <c:v>50.927257002521536</c:v>
                </c:pt>
                <c:pt idx="8">
                  <c:v>6.4255864886463705</c:v>
                </c:pt>
                <c:pt idx="9">
                  <c:v>51.950562175671706</c:v>
                </c:pt>
                <c:pt idx="10">
                  <c:v>21.455069521501979</c:v>
                </c:pt>
                <c:pt idx="11">
                  <c:v>102.40604828379696</c:v>
                </c:pt>
                <c:pt idx="12">
                  <c:v>172.36571835659419</c:v>
                </c:pt>
                <c:pt idx="13">
                  <c:v>35.466285459499467</c:v>
                </c:pt>
                <c:pt idx="14">
                  <c:v>89.993660743675065</c:v>
                </c:pt>
                <c:pt idx="15">
                  <c:v>11.511823843400798</c:v>
                </c:pt>
                <c:pt idx="16">
                  <c:v>74.345346196183797</c:v>
                </c:pt>
                <c:pt idx="17">
                  <c:v>32.156040635595083</c:v>
                </c:pt>
                <c:pt idx="18">
                  <c:v>131.29977770062416</c:v>
                </c:pt>
                <c:pt idx="19">
                  <c:v>116.58891342796534</c:v>
                </c:pt>
              </c:numCache>
            </c:numRef>
          </c:xVal>
          <c:yVal>
            <c:numRef>
              <c:f>'[Collect_Indiviual_Data_LS2 NEW.xlsm]Memphis'!$C$31:$C$50</c:f>
              <c:numCache>
                <c:formatCode>General</c:formatCode>
                <c:ptCount val="20"/>
                <c:pt idx="0">
                  <c:v>352.71436471939001</c:v>
                </c:pt>
                <c:pt idx="1">
                  <c:v>46.608695197028503</c:v>
                </c:pt>
                <c:pt idx="2">
                  <c:v>307.82491122448801</c:v>
                </c:pt>
                <c:pt idx="3">
                  <c:v>301.21096230288401</c:v>
                </c:pt>
                <c:pt idx="4">
                  <c:v>50.263633606677502</c:v>
                </c:pt>
                <c:pt idx="5">
                  <c:v>328.98596746431599</c:v>
                </c:pt>
                <c:pt idx="6">
                  <c:v>63.361816957456398</c:v>
                </c:pt>
                <c:pt idx="7">
                  <c:v>100.034554619058</c:v>
                </c:pt>
                <c:pt idx="8">
                  <c:v>8.4901923310706895</c:v>
                </c:pt>
                <c:pt idx="9">
                  <c:v>104.35523956452199</c:v>
                </c:pt>
                <c:pt idx="10">
                  <c:v>53.673072282126199</c:v>
                </c:pt>
                <c:pt idx="11">
                  <c:v>166.51115503441801</c:v>
                </c:pt>
                <c:pt idx="12">
                  <c:v>230.681068294932</c:v>
                </c:pt>
                <c:pt idx="13">
                  <c:v>127.64563495385001</c:v>
                </c:pt>
                <c:pt idx="14">
                  <c:v>112.36724882815</c:v>
                </c:pt>
                <c:pt idx="15">
                  <c:v>21.061333025583298</c:v>
                </c:pt>
                <c:pt idx="16">
                  <c:v>123.56573322606</c:v>
                </c:pt>
                <c:pt idx="17">
                  <c:v>62.9385988082932</c:v>
                </c:pt>
                <c:pt idx="18">
                  <c:v>184.26495533057701</c:v>
                </c:pt>
                <c:pt idx="19">
                  <c:v>253.84131838352101</c:v>
                </c:pt>
              </c:numCache>
            </c:numRef>
          </c:yVal>
          <c:smooth val="0"/>
          <c:extLst>
            <c:ext xmlns:c16="http://schemas.microsoft.com/office/drawing/2014/chart" uri="{C3380CC4-5D6E-409C-BE32-E72D297353CC}">
              <c16:uniqueId val="{00000011-C361-4369-9A72-370A44159606}"/>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ollect_Indiviual_Data_LS2 NEW.xlsm]Charleston'!$C$7:$C$26</c:f>
              <c:numCache>
                <c:formatCode>General</c:formatCode>
                <c:ptCount val="20"/>
                <c:pt idx="0">
                  <c:v>282.42628753670823</c:v>
                </c:pt>
                <c:pt idx="1">
                  <c:v>35.223964875283116</c:v>
                </c:pt>
                <c:pt idx="2">
                  <c:v>211.31239226676266</c:v>
                </c:pt>
                <c:pt idx="3">
                  <c:v>201.24731109261393</c:v>
                </c:pt>
                <c:pt idx="4">
                  <c:v>24.762963672373463</c:v>
                </c:pt>
                <c:pt idx="5">
                  <c:v>244.09798667672806</c:v>
                </c:pt>
                <c:pt idx="6">
                  <c:v>46.550203594714795</c:v>
                </c:pt>
                <c:pt idx="7">
                  <c:v>52.178459929259581</c:v>
                </c:pt>
                <c:pt idx="8">
                  <c:v>6.2502902561120699</c:v>
                </c:pt>
                <c:pt idx="9">
                  <c:v>53.258824658909191</c:v>
                </c:pt>
                <c:pt idx="10">
                  <c:v>22.515229664143483</c:v>
                </c:pt>
                <c:pt idx="11">
                  <c:v>104.55895549194544</c:v>
                </c:pt>
                <c:pt idx="12">
                  <c:v>171.97499342914838</c:v>
                </c:pt>
                <c:pt idx="13">
                  <c:v>38.202581153497341</c:v>
                </c:pt>
                <c:pt idx="14">
                  <c:v>89.306943132052581</c:v>
                </c:pt>
                <c:pt idx="15">
                  <c:v>11.687594817913336</c:v>
                </c:pt>
                <c:pt idx="16">
                  <c:v>75.398820495848014</c:v>
                </c:pt>
                <c:pt idx="17">
                  <c:v>33.134493012080561</c:v>
                </c:pt>
                <c:pt idx="18">
                  <c:v>130.93596989962052</c:v>
                </c:pt>
                <c:pt idx="19">
                  <c:v>120.52601092006906</c:v>
                </c:pt>
              </c:numCache>
            </c:numRef>
          </c:xVal>
          <c:yVal>
            <c:numRef>
              <c:f>'[Collect_Indiviual_Data_LS2 NEW.xlsm]Charleston'!$C$31:$C$50</c:f>
              <c:numCache>
                <c:formatCode>General</c:formatCode>
                <c:ptCount val="20"/>
                <c:pt idx="0">
                  <c:v>352.79262080413702</c:v>
                </c:pt>
                <c:pt idx="1">
                  <c:v>47.031326327470097</c:v>
                </c:pt>
                <c:pt idx="2">
                  <c:v>308.26888538069102</c:v>
                </c:pt>
                <c:pt idx="3">
                  <c:v>301.75279934559802</c:v>
                </c:pt>
                <c:pt idx="4">
                  <c:v>50.566661545154297</c:v>
                </c:pt>
                <c:pt idx="5">
                  <c:v>330.56799317649802</c:v>
                </c:pt>
                <c:pt idx="6">
                  <c:v>63.519266739090803</c:v>
                </c:pt>
                <c:pt idx="7">
                  <c:v>100.827257277212</c:v>
                </c:pt>
                <c:pt idx="8">
                  <c:v>8.4924589090011509</c:v>
                </c:pt>
                <c:pt idx="9">
                  <c:v>105.488230646571</c:v>
                </c:pt>
                <c:pt idx="10">
                  <c:v>53.932855461930203</c:v>
                </c:pt>
                <c:pt idx="11">
                  <c:v>166.65817069937199</c:v>
                </c:pt>
                <c:pt idx="12">
                  <c:v>230.96614762601899</c:v>
                </c:pt>
                <c:pt idx="13">
                  <c:v>129.08477496308001</c:v>
                </c:pt>
                <c:pt idx="14">
                  <c:v>112.419805241022</c:v>
                </c:pt>
                <c:pt idx="15">
                  <c:v>21.125298212309101</c:v>
                </c:pt>
                <c:pt idx="16">
                  <c:v>123.589694457601</c:v>
                </c:pt>
                <c:pt idx="17">
                  <c:v>63.010212586249402</c:v>
                </c:pt>
                <c:pt idx="18">
                  <c:v>184.78137322930999</c:v>
                </c:pt>
                <c:pt idx="19">
                  <c:v>256.96060159088</c:v>
                </c:pt>
              </c:numCache>
            </c:numRef>
          </c:yVal>
          <c:smooth val="0"/>
          <c:extLst>
            <c:ext xmlns:c16="http://schemas.microsoft.com/office/drawing/2014/chart" uri="{C3380CC4-5D6E-409C-BE32-E72D297353CC}">
              <c16:uniqueId val="{00000013-C361-4369-9A72-370A44159606}"/>
            </c:ext>
          </c:extLst>
        </c:ser>
        <c:ser>
          <c:idx val="17"/>
          <c:order val="20"/>
          <c:tx>
            <c:v>1 to 1 line</c:v>
          </c:tx>
          <c:spPr>
            <a:ln w="19050" cap="rnd">
              <a:solidFill>
                <a:schemeClr val="tx1"/>
              </a:solidFill>
              <a:prstDash val="solid"/>
              <a:round/>
            </a:ln>
            <a:effectLst/>
          </c:spPr>
          <c:marker>
            <c:symbol val="none"/>
          </c:marker>
          <c:xVal>
            <c:numRef>
              <c:f>'[Collect_Indiviual_Data_LS2 NEW.xlsm]PLOTS (I&amp;B) (2)'!$A$162:$A$163</c:f>
              <c:numCache>
                <c:formatCode>General</c:formatCode>
                <c:ptCount val="2"/>
                <c:pt idx="0">
                  <c:v>0</c:v>
                </c:pt>
                <c:pt idx="1">
                  <c:v>2000</c:v>
                </c:pt>
              </c:numCache>
            </c:numRef>
          </c:xVal>
          <c:yVal>
            <c:numRef>
              <c:f>'[Collect_Indiviual_Data_LS2 NEW.xlsm]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C361-4369-9A72-370A44159606}"/>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f>'[Collect_Indiviual_Data_LS2 NEW.xlsm]Trendlines'!$G$210:$G$409</c:f>
              <c:numCache>
                <c:formatCode>General</c:formatCode>
                <c:ptCount val="200"/>
                <c:pt idx="0">
                  <c:v>139.12261398156792</c:v>
                </c:pt>
                <c:pt idx="1">
                  <c:v>20.645808506951578</c:v>
                </c:pt>
                <c:pt idx="2">
                  <c:v>55.522550870215568</c:v>
                </c:pt>
                <c:pt idx="3">
                  <c:v>49.434879250742867</c:v>
                </c:pt>
                <c:pt idx="4">
                  <c:v>5.3180690563956583</c:v>
                </c:pt>
                <c:pt idx="5">
                  <c:v>83.727481395400176</c:v>
                </c:pt>
                <c:pt idx="6">
                  <c:v>15.756245496159142</c:v>
                </c:pt>
                <c:pt idx="7">
                  <c:v>7.7896564784022981</c:v>
                </c:pt>
                <c:pt idx="8">
                  <c:v>4.9275549403235743</c:v>
                </c:pt>
                <c:pt idx="9">
                  <c:v>10.033147038423669</c:v>
                </c:pt>
                <c:pt idx="10">
                  <c:v>3.1218957333943536</c:v>
                </c:pt>
                <c:pt idx="11">
                  <c:v>11.06852084588799</c:v>
                </c:pt>
                <c:pt idx="12">
                  <c:v>56.646228519213103</c:v>
                </c:pt>
                <c:pt idx="13">
                  <c:v>1.4154851090621783</c:v>
                </c:pt>
                <c:pt idx="14">
                  <c:v>32.51257201635751</c:v>
                </c:pt>
                <c:pt idx="15">
                  <c:v>2.0140460524484167</c:v>
                </c:pt>
                <c:pt idx="16">
                  <c:v>8.5654241438460357</c:v>
                </c:pt>
                <c:pt idx="17">
                  <c:v>1.1163420316213408</c:v>
                </c:pt>
                <c:pt idx="18">
                  <c:v>58.578877173570241</c:v>
                </c:pt>
                <c:pt idx="19">
                  <c:v>4.1912682446231129</c:v>
                </c:pt>
                <c:pt idx="20">
                  <c:v>511.33229632829824</c:v>
                </c:pt>
                <c:pt idx="21">
                  <c:v>69.762078215453016</c:v>
                </c:pt>
                <c:pt idx="22">
                  <c:v>401.2478254990429</c:v>
                </c:pt>
                <c:pt idx="23">
                  <c:v>425.2656083406701</c:v>
                </c:pt>
                <c:pt idx="24">
                  <c:v>83.31145141243698</c:v>
                </c:pt>
                <c:pt idx="25">
                  <c:v>461.98770893606951</c:v>
                </c:pt>
                <c:pt idx="26">
                  <c:v>81.720103315005389</c:v>
                </c:pt>
                <c:pt idx="27">
                  <c:v>160.4263790973535</c:v>
                </c:pt>
                <c:pt idx="28">
                  <c:v>17.766475267810559</c:v>
                </c:pt>
                <c:pt idx="29">
                  <c:v>160.59383509590077</c:v>
                </c:pt>
                <c:pt idx="30">
                  <c:v>89.016507729681038</c:v>
                </c:pt>
                <c:pt idx="31">
                  <c:v>214.78087084151551</c:v>
                </c:pt>
                <c:pt idx="32">
                  <c:v>316.50481331361067</c:v>
                </c:pt>
                <c:pt idx="33">
                  <c:v>203.58970890306668</c:v>
                </c:pt>
                <c:pt idx="34">
                  <c:v>139.64733728434646</c:v>
                </c:pt>
                <c:pt idx="35">
                  <c:v>26.970699733846949</c:v>
                </c:pt>
                <c:pt idx="36">
                  <c:v>159.71820673234606</c:v>
                </c:pt>
                <c:pt idx="37">
                  <c:v>87.106538219151133</c:v>
                </c:pt>
                <c:pt idx="38">
                  <c:v>263.47656961032078</c:v>
                </c:pt>
                <c:pt idx="39">
                  <c:v>381.49794136812727</c:v>
                </c:pt>
                <c:pt idx="40">
                  <c:v>499.30885499263468</c:v>
                </c:pt>
                <c:pt idx="41">
                  <c:v>65.580100115235979</c:v>
                </c:pt>
                <c:pt idx="42">
                  <c:v>389.34318137527919</c:v>
                </c:pt>
                <c:pt idx="43">
                  <c:v>413.69678676448808</c:v>
                </c:pt>
                <c:pt idx="44">
                  <c:v>71.590635173979081</c:v>
                </c:pt>
                <c:pt idx="45">
                  <c:v>448.14155102604872</c:v>
                </c:pt>
                <c:pt idx="46">
                  <c:v>78.6075104124143</c:v>
                </c:pt>
                <c:pt idx="47">
                  <c:v>142.28298860252906</c:v>
                </c:pt>
                <c:pt idx="48">
                  <c:v>14.047552763347039</c:v>
                </c:pt>
                <c:pt idx="49">
                  <c:v>145.64238368438419</c:v>
                </c:pt>
                <c:pt idx="50">
                  <c:v>78.193236976095605</c:v>
                </c:pt>
                <c:pt idx="51">
                  <c:v>207.63281731192833</c:v>
                </c:pt>
                <c:pt idx="52">
                  <c:v>309.69560349859023</c:v>
                </c:pt>
                <c:pt idx="53">
                  <c:v>176.95459562557673</c:v>
                </c:pt>
                <c:pt idx="54">
                  <c:v>138.52280095261273</c:v>
                </c:pt>
                <c:pt idx="55">
                  <c:v>25.818535233653936</c:v>
                </c:pt>
                <c:pt idx="56">
                  <c:v>154.89545052674595</c:v>
                </c:pt>
                <c:pt idx="57">
                  <c:v>81.608424150415416</c:v>
                </c:pt>
                <c:pt idx="58">
                  <c:v>248.55486786679052</c:v>
                </c:pt>
                <c:pt idx="59">
                  <c:v>345.89465884060763</c:v>
                </c:pt>
                <c:pt idx="60">
                  <c:v>343.52291649158752</c:v>
                </c:pt>
                <c:pt idx="61">
                  <c:v>41.944063036217372</c:v>
                </c:pt>
                <c:pt idx="62">
                  <c:v>261.02421560269704</c:v>
                </c:pt>
                <c:pt idx="63">
                  <c:v>251.05186468839457</c:v>
                </c:pt>
                <c:pt idx="64">
                  <c:v>32.507999148646277</c:v>
                </c:pt>
                <c:pt idx="65">
                  <c:v>299.6176078591476</c:v>
                </c:pt>
                <c:pt idx="66">
                  <c:v>57.156421136065831</c:v>
                </c:pt>
                <c:pt idx="67">
                  <c:v>67.601514648351738</c:v>
                </c:pt>
                <c:pt idx="68">
                  <c:v>7.4167270759671178</c:v>
                </c:pt>
                <c:pt idx="69">
                  <c:v>69.429184342530732</c:v>
                </c:pt>
                <c:pt idx="70">
                  <c:v>31.297541299856817</c:v>
                </c:pt>
                <c:pt idx="71">
                  <c:v>129.88556436907635</c:v>
                </c:pt>
                <c:pt idx="72">
                  <c:v>209.90865676047878</c:v>
                </c:pt>
                <c:pt idx="73">
                  <c:v>60.246597214335665</c:v>
                </c:pt>
                <c:pt idx="74">
                  <c:v>108.55665169304024</c:v>
                </c:pt>
                <c:pt idx="75">
                  <c:v>14.752069433391913</c:v>
                </c:pt>
                <c:pt idx="76">
                  <c:v>96.549310582351509</c:v>
                </c:pt>
                <c:pt idx="77">
                  <c:v>43.662710152255251</c:v>
                </c:pt>
                <c:pt idx="78">
                  <c:v>161.90813065138926</c:v>
                </c:pt>
                <c:pt idx="79">
                  <c:v>161.28827052755815</c:v>
                </c:pt>
                <c:pt idx="80">
                  <c:v>355.38589166828694</c:v>
                </c:pt>
                <c:pt idx="81">
                  <c:v>44.902425946390004</c:v>
                </c:pt>
                <c:pt idx="82">
                  <c:v>280.49846295475004</c:v>
                </c:pt>
                <c:pt idx="83">
                  <c:v>269.75288440203866</c:v>
                </c:pt>
                <c:pt idx="84">
                  <c:v>38.08116115505684</c:v>
                </c:pt>
                <c:pt idx="85">
                  <c:v>314.61091643659847</c:v>
                </c:pt>
                <c:pt idx="86">
                  <c:v>60.379411396648415</c:v>
                </c:pt>
                <c:pt idx="87">
                  <c:v>77.90934419257232</c:v>
                </c:pt>
                <c:pt idx="88">
                  <c:v>7.9635595578937854</c:v>
                </c:pt>
                <c:pt idx="89">
                  <c:v>81.343429009079088</c:v>
                </c:pt>
                <c:pt idx="90">
                  <c:v>38.190586337519534</c:v>
                </c:pt>
                <c:pt idx="91">
                  <c:v>143.69803883341669</c:v>
                </c:pt>
                <c:pt idx="92">
                  <c:v>221.74274590569019</c:v>
                </c:pt>
                <c:pt idx="93">
                  <c:v>79.514509942018577</c:v>
                </c:pt>
                <c:pt idx="94">
                  <c:v>112.3615906279563</c:v>
                </c:pt>
                <c:pt idx="95">
                  <c:v>17.216658901714119</c:v>
                </c:pt>
                <c:pt idx="96">
                  <c:v>105.33041505056467</c:v>
                </c:pt>
                <c:pt idx="97">
                  <c:v>49.911362588497838</c:v>
                </c:pt>
                <c:pt idx="98">
                  <c:v>172.16711409650475</c:v>
                </c:pt>
                <c:pt idx="99">
                  <c:v>190.7675847470048</c:v>
                </c:pt>
                <c:pt idx="100">
                  <c:v>508.00821911216786</c:v>
                </c:pt>
                <c:pt idx="101">
                  <c:v>67.798908875781251</c:v>
                </c:pt>
                <c:pt idx="102">
                  <c:v>396.59390987656309</c:v>
                </c:pt>
                <c:pt idx="103">
                  <c:v>421.1858919397277</c:v>
                </c:pt>
                <c:pt idx="104">
                  <c:v>77.074851121861343</c:v>
                </c:pt>
                <c:pt idx="105">
                  <c:v>457.12090366813754</c:v>
                </c:pt>
                <c:pt idx="106">
                  <c:v>80.185568325500952</c:v>
                </c:pt>
                <c:pt idx="107">
                  <c:v>151.90424455653783</c:v>
                </c:pt>
                <c:pt idx="108">
                  <c:v>15.587945791405243</c:v>
                </c:pt>
                <c:pt idx="109">
                  <c:v>153.6630993115968</c:v>
                </c:pt>
                <c:pt idx="110">
                  <c:v>83.999109984421906</c:v>
                </c:pt>
                <c:pt idx="111">
                  <c:v>211.30032687766442</c:v>
                </c:pt>
                <c:pt idx="112">
                  <c:v>314.15227466369049</c:v>
                </c:pt>
                <c:pt idx="113">
                  <c:v>192.1114034151602</c:v>
                </c:pt>
                <c:pt idx="114">
                  <c:v>139.26571016343783</c:v>
                </c:pt>
                <c:pt idx="115">
                  <c:v>26.515931610338495</c:v>
                </c:pt>
                <c:pt idx="116">
                  <c:v>157.68547873067152</c:v>
                </c:pt>
                <c:pt idx="117">
                  <c:v>84.409178474614208</c:v>
                </c:pt>
                <c:pt idx="118">
                  <c:v>257.22221214805637</c:v>
                </c:pt>
                <c:pt idx="119">
                  <c:v>365.04020489450136</c:v>
                </c:pt>
                <c:pt idx="120">
                  <c:v>538.99522046317497</c:v>
                </c:pt>
                <c:pt idx="121">
                  <c:v>72.686151775431654</c:v>
                </c:pt>
                <c:pt idx="122">
                  <c:v>410.61605725075344</c:v>
                </c:pt>
                <c:pt idx="123">
                  <c:v>442.00968833832178</c:v>
                </c:pt>
                <c:pt idx="124">
                  <c:v>85.117918539322801</c:v>
                </c:pt>
                <c:pt idx="125">
                  <c:v>480.93913052433805</c:v>
                </c:pt>
                <c:pt idx="126">
                  <c:v>83.561111674103444</c:v>
                </c:pt>
                <c:pt idx="127">
                  <c:v>169.35689619454763</c:v>
                </c:pt>
                <c:pt idx="128">
                  <c:v>17.473139709904032</c:v>
                </c:pt>
                <c:pt idx="129">
                  <c:v>169.79369704381864</c:v>
                </c:pt>
                <c:pt idx="130">
                  <c:v>96.319436026639821</c:v>
                </c:pt>
                <c:pt idx="131">
                  <c:v>219.46327348087243</c:v>
                </c:pt>
                <c:pt idx="132">
                  <c:v>325.93880218552715</c:v>
                </c:pt>
                <c:pt idx="133">
                  <c:v>220.09328896209058</c:v>
                </c:pt>
                <c:pt idx="134">
                  <c:v>140.48052405622383</c:v>
                </c:pt>
                <c:pt idx="135">
                  <c:v>28.326541852583116</c:v>
                </c:pt>
                <c:pt idx="136">
                  <c:v>162.27930155289729</c:v>
                </c:pt>
                <c:pt idx="137">
                  <c:v>89.33408731925195</c:v>
                </c:pt>
                <c:pt idx="138">
                  <c:v>275.28913503201409</c:v>
                </c:pt>
                <c:pt idx="139">
                  <c:v>398.7539449324301</c:v>
                </c:pt>
                <c:pt idx="140">
                  <c:v>452.30944111144277</c:v>
                </c:pt>
                <c:pt idx="141">
                  <c:v>58.799401428319705</c:v>
                </c:pt>
                <c:pt idx="142">
                  <c:v>364.14511706596056</c:v>
                </c:pt>
                <c:pt idx="143">
                  <c:v>375.06586172863803</c:v>
                </c:pt>
                <c:pt idx="144">
                  <c:v>60.234952942112734</c:v>
                </c:pt>
                <c:pt idx="145">
                  <c:v>411.13284040218849</c:v>
                </c:pt>
                <c:pt idx="146">
                  <c:v>74.368234021332981</c:v>
                </c:pt>
                <c:pt idx="147">
                  <c:v>118.78100647862676</c:v>
                </c:pt>
                <c:pt idx="148">
                  <c:v>11.484568617146214</c:v>
                </c:pt>
                <c:pt idx="149">
                  <c:v>124.30230715117555</c:v>
                </c:pt>
                <c:pt idx="150">
                  <c:v>61.821162380170051</c:v>
                </c:pt>
                <c:pt idx="151">
                  <c:v>194.63474989680691</c:v>
                </c:pt>
                <c:pt idx="152">
                  <c:v>287.42236042458353</c:v>
                </c:pt>
                <c:pt idx="153">
                  <c:v>139.5075656618892</c:v>
                </c:pt>
                <c:pt idx="154">
                  <c:v>134.87967021634853</c:v>
                </c:pt>
                <c:pt idx="155">
                  <c:v>23.509102703631712</c:v>
                </c:pt>
                <c:pt idx="156">
                  <c:v>144.48498579205838</c:v>
                </c:pt>
                <c:pt idx="157">
                  <c:v>72.58640993103586</c:v>
                </c:pt>
                <c:pt idx="158">
                  <c:v>222.15806794348083</c:v>
                </c:pt>
                <c:pt idx="159">
                  <c:v>296.64921157769959</c:v>
                </c:pt>
                <c:pt idx="160">
                  <c:v>285.55540332864632</c:v>
                </c:pt>
                <c:pt idx="161">
                  <c:v>35.458486377140787</c:v>
                </c:pt>
                <c:pt idx="162">
                  <c:v>209.92912960850049</c:v>
                </c:pt>
                <c:pt idx="163">
                  <c:v>199.23066850573065</c:v>
                </c:pt>
                <c:pt idx="164">
                  <c:v>24.148258868438415</c:v>
                </c:pt>
                <c:pt idx="165">
                  <c:v>245.30165048976707</c:v>
                </c:pt>
                <c:pt idx="166">
                  <c:v>46.673865113833664</c:v>
                </c:pt>
                <c:pt idx="167">
                  <c:v>50.927257002521536</c:v>
                </c:pt>
                <c:pt idx="168">
                  <c:v>6.4255864886463705</c:v>
                </c:pt>
                <c:pt idx="169">
                  <c:v>51.950562175671706</c:v>
                </c:pt>
                <c:pt idx="170">
                  <c:v>21.455069521501979</c:v>
                </c:pt>
                <c:pt idx="171">
                  <c:v>102.40604828379696</c:v>
                </c:pt>
                <c:pt idx="172">
                  <c:v>172.36571835659419</c:v>
                </c:pt>
                <c:pt idx="173">
                  <c:v>35.466285459499467</c:v>
                </c:pt>
                <c:pt idx="174">
                  <c:v>89.993660743675065</c:v>
                </c:pt>
                <c:pt idx="175">
                  <c:v>11.511823843400798</c:v>
                </c:pt>
                <c:pt idx="176">
                  <c:v>74.345346196183797</c:v>
                </c:pt>
                <c:pt idx="177">
                  <c:v>32.156040635595083</c:v>
                </c:pt>
                <c:pt idx="178">
                  <c:v>131.29977770062416</c:v>
                </c:pt>
                <c:pt idx="179">
                  <c:v>116.58891342796534</c:v>
                </c:pt>
                <c:pt idx="180">
                  <c:v>282.42628753670823</c:v>
                </c:pt>
                <c:pt idx="181">
                  <c:v>35.223964875283116</c:v>
                </c:pt>
                <c:pt idx="182">
                  <c:v>211.31239226676266</c:v>
                </c:pt>
                <c:pt idx="183">
                  <c:v>201.24731109261393</c:v>
                </c:pt>
                <c:pt idx="184">
                  <c:v>24.762963672373463</c:v>
                </c:pt>
                <c:pt idx="185">
                  <c:v>244.09798667672806</c:v>
                </c:pt>
                <c:pt idx="186">
                  <c:v>46.550203594714795</c:v>
                </c:pt>
                <c:pt idx="187">
                  <c:v>52.178459929259581</c:v>
                </c:pt>
                <c:pt idx="188">
                  <c:v>6.2502902561120699</c:v>
                </c:pt>
                <c:pt idx="189">
                  <c:v>53.258824658909191</c:v>
                </c:pt>
                <c:pt idx="190">
                  <c:v>22.515229664143483</c:v>
                </c:pt>
                <c:pt idx="191">
                  <c:v>104.55895549194544</c:v>
                </c:pt>
                <c:pt idx="192">
                  <c:v>171.97499342914838</c:v>
                </c:pt>
                <c:pt idx="193">
                  <c:v>38.202581153497341</c:v>
                </c:pt>
                <c:pt idx="194">
                  <c:v>89.306943132052581</c:v>
                </c:pt>
                <c:pt idx="195">
                  <c:v>11.687594817913336</c:v>
                </c:pt>
                <c:pt idx="196">
                  <c:v>75.398820495848014</c:v>
                </c:pt>
                <c:pt idx="197">
                  <c:v>33.134493012080561</c:v>
                </c:pt>
                <c:pt idx="198">
                  <c:v>130.93596989962052</c:v>
                </c:pt>
                <c:pt idx="199">
                  <c:v>120.52601092006906</c:v>
                </c:pt>
              </c:numCache>
            </c:numRef>
          </c:xVal>
          <c:yVal>
            <c:numRef>
              <c:f>'[Collect_Indiviual_Data_LS2 NEW.xlsm]Trendlines'!$A$210:$A$409</c:f>
              <c:numCache>
                <c:formatCode>General</c:formatCode>
                <c:ptCount val="200"/>
                <c:pt idx="0">
                  <c:v>263.46871827536899</c:v>
                </c:pt>
                <c:pt idx="1">
                  <c:v>32.880242699899298</c:v>
                </c:pt>
                <c:pt idx="2">
                  <c:v>171.93247200965999</c:v>
                </c:pt>
                <c:pt idx="3">
                  <c:v>138.643918258127</c:v>
                </c:pt>
                <c:pt idx="4">
                  <c:v>10.6301978160127</c:v>
                </c:pt>
                <c:pt idx="5">
                  <c:v>218.58356730704901</c:v>
                </c:pt>
                <c:pt idx="6">
                  <c:v>44.690723742612803</c:v>
                </c:pt>
                <c:pt idx="7">
                  <c:v>31.651670279828899</c:v>
                </c:pt>
                <c:pt idx="8">
                  <c:v>5.9425932656317402</c:v>
                </c:pt>
                <c:pt idx="9">
                  <c:v>30.616721663446299</c:v>
                </c:pt>
                <c:pt idx="10">
                  <c:v>8.9193452129653394</c:v>
                </c:pt>
                <c:pt idx="11">
                  <c:v>55.973802141565599</c:v>
                </c:pt>
                <c:pt idx="12">
                  <c:v>153.09148049576299</c:v>
                </c:pt>
                <c:pt idx="13">
                  <c:v>8.8615823510999103</c:v>
                </c:pt>
                <c:pt idx="14">
                  <c:v>83.341232806806005</c:v>
                </c:pt>
                <c:pt idx="15">
                  <c:v>9.8211338752706592</c:v>
                </c:pt>
                <c:pt idx="16">
                  <c:v>34.167711529795902</c:v>
                </c:pt>
                <c:pt idx="17">
                  <c:v>9.9896305891045198</c:v>
                </c:pt>
                <c:pt idx="18">
                  <c:v>107.055009927456</c:v>
                </c:pt>
                <c:pt idx="19">
                  <c:v>38.276877087978399</c:v>
                </c:pt>
                <c:pt idx="20">
                  <c:v>355.76757132851702</c:v>
                </c:pt>
                <c:pt idx="21">
                  <c:v>54.236698778672299</c:v>
                </c:pt>
                <c:pt idx="22">
                  <c:v>320.942267537943</c:v>
                </c:pt>
                <c:pt idx="23">
                  <c:v>312.67291805290802</c:v>
                </c:pt>
                <c:pt idx="24">
                  <c:v>77.535906190206106</c:v>
                </c:pt>
                <c:pt idx="25">
                  <c:v>346.09197874614699</c:v>
                </c:pt>
                <c:pt idx="26">
                  <c:v>68.327017983910196</c:v>
                </c:pt>
                <c:pt idx="27">
                  <c:v>131.566650437558</c:v>
                </c:pt>
                <c:pt idx="28">
                  <c:v>18.756240229776999</c:v>
                </c:pt>
                <c:pt idx="29">
                  <c:v>131.98926192656899</c:v>
                </c:pt>
                <c:pt idx="30">
                  <c:v>69.929008151507603</c:v>
                </c:pt>
                <c:pt idx="31">
                  <c:v>177.01085427766699</c:v>
                </c:pt>
                <c:pt idx="32">
                  <c:v>235.88565625506101</c:v>
                </c:pt>
                <c:pt idx="33">
                  <c:v>159.21570780148301</c:v>
                </c:pt>
                <c:pt idx="34">
                  <c:v>114.493820417992</c:v>
                </c:pt>
                <c:pt idx="35">
                  <c:v>22.179294648941401</c:v>
                </c:pt>
                <c:pt idx="36">
                  <c:v>129.967090852951</c:v>
                </c:pt>
                <c:pt idx="37">
                  <c:v>71.637696853113397</c:v>
                </c:pt>
                <c:pt idx="38">
                  <c:v>201.76467552412899</c:v>
                </c:pt>
                <c:pt idx="39">
                  <c:v>314.12332843096698</c:v>
                </c:pt>
                <c:pt idx="40">
                  <c:v>353.51291282257699</c:v>
                </c:pt>
                <c:pt idx="41">
                  <c:v>51.5961600070884</c:v>
                </c:pt>
                <c:pt idx="42">
                  <c:v>317.82514147605599</c:v>
                </c:pt>
                <c:pt idx="43">
                  <c:v>310.49968393618502</c:v>
                </c:pt>
                <c:pt idx="44">
                  <c:v>64.642403353305795</c:v>
                </c:pt>
                <c:pt idx="45">
                  <c:v>345.84748197968202</c:v>
                </c:pt>
                <c:pt idx="46">
                  <c:v>66.237673380793495</c:v>
                </c:pt>
                <c:pt idx="47">
                  <c:v>120.938046844647</c:v>
                </c:pt>
                <c:pt idx="48">
                  <c:v>12.4775039135773</c:v>
                </c:pt>
                <c:pt idx="49">
                  <c:v>125.20060436485601</c:v>
                </c:pt>
                <c:pt idx="50">
                  <c:v>62.5741453748632</c:v>
                </c:pt>
                <c:pt idx="51">
                  <c:v>170.956836975106</c:v>
                </c:pt>
                <c:pt idx="52">
                  <c:v>235.27602469187201</c:v>
                </c:pt>
                <c:pt idx="53">
                  <c:v>151.68768697222899</c:v>
                </c:pt>
                <c:pt idx="54">
                  <c:v>113.41783659682601</c:v>
                </c:pt>
                <c:pt idx="55">
                  <c:v>22.179294648941401</c:v>
                </c:pt>
                <c:pt idx="56">
                  <c:v>128.00862097081</c:v>
                </c:pt>
                <c:pt idx="57">
                  <c:v>68.044951223027596</c:v>
                </c:pt>
                <c:pt idx="58">
                  <c:v>195.784733618888</c:v>
                </c:pt>
                <c:pt idx="59">
                  <c:v>298.69072200455901</c:v>
                </c:pt>
                <c:pt idx="60">
                  <c:v>352.858553318406</c:v>
                </c:pt>
                <c:pt idx="61">
                  <c:v>46.598667497166403</c:v>
                </c:pt>
                <c:pt idx="62">
                  <c:v>308.639081919582</c:v>
                </c:pt>
                <c:pt idx="63">
                  <c:v>301.51009948486302</c:v>
                </c:pt>
                <c:pt idx="64">
                  <c:v>51.417188030773303</c:v>
                </c:pt>
                <c:pt idx="65">
                  <c:v>329.16733315686997</c:v>
                </c:pt>
                <c:pt idx="66">
                  <c:v>63.507103038120498</c:v>
                </c:pt>
                <c:pt idx="67">
                  <c:v>100.907537533281</c:v>
                </c:pt>
                <c:pt idx="68">
                  <c:v>8.8540096757883902</c:v>
                </c:pt>
                <c:pt idx="69">
                  <c:v>104.490309850209</c:v>
                </c:pt>
                <c:pt idx="70">
                  <c:v>54.128300428769798</c:v>
                </c:pt>
                <c:pt idx="71">
                  <c:v>166.52176148269101</c:v>
                </c:pt>
                <c:pt idx="72">
                  <c:v>230.74242226345899</c:v>
                </c:pt>
                <c:pt idx="73">
                  <c:v>129.128453734038</c:v>
                </c:pt>
                <c:pt idx="74">
                  <c:v>112.376572622692</c:v>
                </c:pt>
                <c:pt idx="75">
                  <c:v>20.995891023939802</c:v>
                </c:pt>
                <c:pt idx="76">
                  <c:v>124.066281337669</c:v>
                </c:pt>
                <c:pt idx="77">
                  <c:v>63.0574596519332</c:v>
                </c:pt>
                <c:pt idx="78">
                  <c:v>184.81930198648399</c:v>
                </c:pt>
                <c:pt idx="79">
                  <c:v>254.672494828233</c:v>
                </c:pt>
                <c:pt idx="80">
                  <c:v>353.13231589186302</c:v>
                </c:pt>
                <c:pt idx="81">
                  <c:v>48.192601697083397</c:v>
                </c:pt>
                <c:pt idx="82">
                  <c:v>311.83706580301498</c:v>
                </c:pt>
                <c:pt idx="83">
                  <c:v>304.59799316885801</c:v>
                </c:pt>
                <c:pt idx="84">
                  <c:v>55.456559761054002</c:v>
                </c:pt>
                <c:pt idx="85">
                  <c:v>336.64454073662301</c:v>
                </c:pt>
                <c:pt idx="86">
                  <c:v>64.600014427949603</c:v>
                </c:pt>
                <c:pt idx="87">
                  <c:v>106.601695639759</c:v>
                </c:pt>
                <c:pt idx="88">
                  <c:v>9.4159420309902195</c:v>
                </c:pt>
                <c:pt idx="89">
                  <c:v>110.640147567451</c:v>
                </c:pt>
                <c:pt idx="90">
                  <c:v>55.7178113860301</c:v>
                </c:pt>
                <c:pt idx="91">
                  <c:v>167.55132873334799</c:v>
                </c:pt>
                <c:pt idx="92">
                  <c:v>232.155962415186</c:v>
                </c:pt>
                <c:pt idx="93">
                  <c:v>137.206136222033</c:v>
                </c:pt>
                <c:pt idx="94">
                  <c:v>112.70048391948499</c:v>
                </c:pt>
                <c:pt idx="95">
                  <c:v>21.3912254903234</c:v>
                </c:pt>
                <c:pt idx="96">
                  <c:v>125.08064792939599</c:v>
                </c:pt>
                <c:pt idx="97">
                  <c:v>63.713391256854599</c:v>
                </c:pt>
                <c:pt idx="98">
                  <c:v>188.15240733894501</c:v>
                </c:pt>
                <c:pt idx="99">
                  <c:v>271.45692850911001</c:v>
                </c:pt>
                <c:pt idx="100">
                  <c:v>354.04021752441997</c:v>
                </c:pt>
                <c:pt idx="101">
                  <c:v>52.641537968930102</c:v>
                </c:pt>
                <c:pt idx="102">
                  <c:v>319.18984754907598</c:v>
                </c:pt>
                <c:pt idx="103">
                  <c:v>311.37912825125801</c:v>
                </c:pt>
                <c:pt idx="104">
                  <c:v>68.1438626658191</c:v>
                </c:pt>
                <c:pt idx="105">
                  <c:v>346.051330873837</c:v>
                </c:pt>
                <c:pt idx="106">
                  <c:v>66.655113514466095</c:v>
                </c:pt>
                <c:pt idx="107">
                  <c:v>124.447475127868</c:v>
                </c:pt>
                <c:pt idx="108">
                  <c:v>14.007148057424599</c:v>
                </c:pt>
                <c:pt idx="109">
                  <c:v>127.61058371534</c:v>
                </c:pt>
                <c:pt idx="110">
                  <c:v>64.861214951536894</c:v>
                </c:pt>
                <c:pt idx="111">
                  <c:v>172.616504582224</c:v>
                </c:pt>
                <c:pt idx="112">
                  <c:v>235.53740945811501</c:v>
                </c:pt>
                <c:pt idx="113">
                  <c:v>155.25959725035301</c:v>
                </c:pt>
                <c:pt idx="114">
                  <c:v>113.51204685636399</c:v>
                </c:pt>
                <c:pt idx="115">
                  <c:v>22.179294648941401</c:v>
                </c:pt>
                <c:pt idx="116">
                  <c:v>128.62095617141</c:v>
                </c:pt>
                <c:pt idx="117">
                  <c:v>69.219426664720203</c:v>
                </c:pt>
                <c:pt idx="118">
                  <c:v>197.827533092793</c:v>
                </c:pt>
                <c:pt idx="119">
                  <c:v>303.81246858044</c:v>
                </c:pt>
                <c:pt idx="120">
                  <c:v>354.03273493560602</c:v>
                </c:pt>
                <c:pt idx="121">
                  <c:v>52.698943968552499</c:v>
                </c:pt>
                <c:pt idx="122">
                  <c:v>319.18436867760403</c:v>
                </c:pt>
                <c:pt idx="123">
                  <c:v>311.43102245960898</c:v>
                </c:pt>
                <c:pt idx="124">
                  <c:v>68.296617311358602</c:v>
                </c:pt>
                <c:pt idx="125">
                  <c:v>346.10179006147001</c:v>
                </c:pt>
                <c:pt idx="126">
                  <c:v>66.757421290420098</c:v>
                </c:pt>
                <c:pt idx="127">
                  <c:v>124.50992383832499</c:v>
                </c:pt>
                <c:pt idx="128">
                  <c:v>13.986642798895099</c:v>
                </c:pt>
                <c:pt idx="129">
                  <c:v>127.77207433418501</c:v>
                </c:pt>
                <c:pt idx="130">
                  <c:v>64.945851073877193</c:v>
                </c:pt>
                <c:pt idx="131">
                  <c:v>172.72454075716701</c:v>
                </c:pt>
                <c:pt idx="132">
                  <c:v>235.60957017480899</c:v>
                </c:pt>
                <c:pt idx="133">
                  <c:v>155.53309076945499</c:v>
                </c:pt>
                <c:pt idx="134">
                  <c:v>113.51596459704599</c:v>
                </c:pt>
                <c:pt idx="135">
                  <c:v>22.179294648941401</c:v>
                </c:pt>
                <c:pt idx="136">
                  <c:v>128.693939434068</c:v>
                </c:pt>
                <c:pt idx="137">
                  <c:v>69.3569987051238</c:v>
                </c:pt>
                <c:pt idx="138">
                  <c:v>197.87883807697801</c:v>
                </c:pt>
                <c:pt idx="139">
                  <c:v>304.075614078581</c:v>
                </c:pt>
                <c:pt idx="140">
                  <c:v>353.20892185439698</c:v>
                </c:pt>
                <c:pt idx="141">
                  <c:v>50.1015332474594</c:v>
                </c:pt>
                <c:pt idx="142">
                  <c:v>316.482466532258</c:v>
                </c:pt>
                <c:pt idx="143">
                  <c:v>309.359881588429</c:v>
                </c:pt>
                <c:pt idx="144">
                  <c:v>62.594024571227997</c:v>
                </c:pt>
                <c:pt idx="145">
                  <c:v>345.06213471529401</c:v>
                </c:pt>
                <c:pt idx="146">
                  <c:v>65.980988450151898</c:v>
                </c:pt>
                <c:pt idx="147">
                  <c:v>116.685199965563</c:v>
                </c:pt>
                <c:pt idx="148">
                  <c:v>11.043069228188999</c:v>
                </c:pt>
                <c:pt idx="149">
                  <c:v>121.46348860179999</c:v>
                </c:pt>
                <c:pt idx="150">
                  <c:v>60.125028137246701</c:v>
                </c:pt>
                <c:pt idx="151">
                  <c:v>169.501610925742</c:v>
                </c:pt>
                <c:pt idx="152">
                  <c:v>234.36961870522401</c:v>
                </c:pt>
                <c:pt idx="153">
                  <c:v>148.011523981165</c:v>
                </c:pt>
                <c:pt idx="154">
                  <c:v>113.370081474024</c:v>
                </c:pt>
                <c:pt idx="155">
                  <c:v>22.124320445011598</c:v>
                </c:pt>
                <c:pt idx="156">
                  <c:v>127.307381907519</c:v>
                </c:pt>
                <c:pt idx="157">
                  <c:v>66.636787950032598</c:v>
                </c:pt>
                <c:pt idx="158">
                  <c:v>193.468889403009</c:v>
                </c:pt>
                <c:pt idx="159">
                  <c:v>292.38508071952702</c:v>
                </c:pt>
                <c:pt idx="160">
                  <c:v>352.71436471939001</c:v>
                </c:pt>
                <c:pt idx="161">
                  <c:v>46.608695197028503</c:v>
                </c:pt>
                <c:pt idx="162">
                  <c:v>307.82491122448801</c:v>
                </c:pt>
                <c:pt idx="163">
                  <c:v>301.21096230288401</c:v>
                </c:pt>
                <c:pt idx="164">
                  <c:v>50.263633606677502</c:v>
                </c:pt>
                <c:pt idx="165">
                  <c:v>328.98596746431599</c:v>
                </c:pt>
                <c:pt idx="166">
                  <c:v>63.361816957456398</c:v>
                </c:pt>
                <c:pt idx="167">
                  <c:v>100.034554619058</c:v>
                </c:pt>
                <c:pt idx="168">
                  <c:v>8.4901923310706895</c:v>
                </c:pt>
                <c:pt idx="169">
                  <c:v>104.35523956452199</c:v>
                </c:pt>
                <c:pt idx="170">
                  <c:v>53.673072282126199</c:v>
                </c:pt>
                <c:pt idx="171">
                  <c:v>166.51115503441801</c:v>
                </c:pt>
                <c:pt idx="172">
                  <c:v>230.681068294932</c:v>
                </c:pt>
                <c:pt idx="173">
                  <c:v>127.64563495385001</c:v>
                </c:pt>
                <c:pt idx="174">
                  <c:v>112.36724882815</c:v>
                </c:pt>
                <c:pt idx="175">
                  <c:v>21.061333025583298</c:v>
                </c:pt>
                <c:pt idx="176">
                  <c:v>123.56573322606</c:v>
                </c:pt>
                <c:pt idx="177">
                  <c:v>62.9385988082932</c:v>
                </c:pt>
                <c:pt idx="178">
                  <c:v>184.26495533057701</c:v>
                </c:pt>
                <c:pt idx="179">
                  <c:v>253.84131838352101</c:v>
                </c:pt>
                <c:pt idx="180">
                  <c:v>352.79262080413702</c:v>
                </c:pt>
                <c:pt idx="181">
                  <c:v>47.031326327470097</c:v>
                </c:pt>
                <c:pt idx="182">
                  <c:v>308.26888538069102</c:v>
                </c:pt>
                <c:pt idx="183">
                  <c:v>301.75279934559802</c:v>
                </c:pt>
                <c:pt idx="184">
                  <c:v>50.566661545154297</c:v>
                </c:pt>
                <c:pt idx="185">
                  <c:v>330.56799317649802</c:v>
                </c:pt>
                <c:pt idx="186">
                  <c:v>63.519266739090803</c:v>
                </c:pt>
                <c:pt idx="187">
                  <c:v>100.827257277212</c:v>
                </c:pt>
                <c:pt idx="188">
                  <c:v>8.4924589090011509</c:v>
                </c:pt>
                <c:pt idx="189">
                  <c:v>105.488230646571</c:v>
                </c:pt>
                <c:pt idx="190">
                  <c:v>53.932855461930203</c:v>
                </c:pt>
                <c:pt idx="191">
                  <c:v>166.65817069937199</c:v>
                </c:pt>
                <c:pt idx="192">
                  <c:v>230.96614762601899</c:v>
                </c:pt>
                <c:pt idx="193">
                  <c:v>129.08477496308001</c:v>
                </c:pt>
                <c:pt idx="194">
                  <c:v>112.419805241022</c:v>
                </c:pt>
                <c:pt idx="195">
                  <c:v>21.125298212309101</c:v>
                </c:pt>
                <c:pt idx="196">
                  <c:v>123.589694457601</c:v>
                </c:pt>
                <c:pt idx="197">
                  <c:v>63.010212586249402</c:v>
                </c:pt>
                <c:pt idx="198">
                  <c:v>184.78137322930999</c:v>
                </c:pt>
                <c:pt idx="199">
                  <c:v>256.96060159088</c:v>
                </c:pt>
              </c:numCache>
            </c:numRef>
          </c:yVal>
          <c:smooth val="0"/>
          <c:extLst>
            <c:ext xmlns:c16="http://schemas.microsoft.com/office/drawing/2014/chart" uri="{C3380CC4-5D6E-409C-BE32-E72D297353CC}">
              <c16:uniqueId val="{00000000-8FCA-4447-B52C-B83D6956728F}"/>
            </c:ext>
          </c:extLst>
        </c:ser>
        <c:dLbls>
          <c:showLegendKey val="0"/>
          <c:showVal val="0"/>
          <c:showCatName val="0"/>
          <c:showSerName val="0"/>
          <c:showPercent val="0"/>
          <c:showBubbleSize val="0"/>
        </c:dLbls>
        <c:axId val="793545856"/>
        <c:axId val="793546416"/>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Collect_Indiviual_Data_LS2 NEW.xlsm]Butte'!$B$7:$B$26</c15:sqref>
                        </c15:formulaRef>
                      </c:ext>
                    </c:extLst>
                    <c:numCache>
                      <c:formatCode>General</c:formatCode>
                      <c:ptCount val="20"/>
                      <c:pt idx="0">
                        <c:v>87.210511851106091</c:v>
                      </c:pt>
                      <c:pt idx="1">
                        <c:v>6.8136117376849521</c:v>
                      </c:pt>
                      <c:pt idx="2">
                        <c:v>36.314567786920215</c:v>
                      </c:pt>
                      <c:pt idx="3">
                        <c:v>8.8154239324405914</c:v>
                      </c:pt>
                      <c:pt idx="4">
                        <c:v>3.2793960453026316</c:v>
                      </c:pt>
                      <c:pt idx="5">
                        <c:v>54.937796665952995</c:v>
                      </c:pt>
                      <c:pt idx="6">
                        <c:v>3.0689887787045484</c:v>
                      </c:pt>
                      <c:pt idx="7">
                        <c:v>1.1498462502509881</c:v>
                      </c:pt>
                      <c:pt idx="8">
                        <c:v>2.935922605342618</c:v>
                      </c:pt>
                      <c:pt idx="9">
                        <c:v>2.507883270243219</c:v>
                      </c:pt>
                      <c:pt idx="10">
                        <c:v>0.48451544236576716</c:v>
                      </c:pt>
                      <c:pt idx="11">
                        <c:v>1.2104230375760558</c:v>
                      </c:pt>
                      <c:pt idx="12">
                        <c:v>17.252011354460965</c:v>
                      </c:pt>
                      <c:pt idx="13">
                        <c:v>0.64129375682367362</c:v>
                      </c:pt>
                      <c:pt idx="14">
                        <c:v>18.087927415298115</c:v>
                      </c:pt>
                      <c:pt idx="15">
                        <c:v>1.0646354475558397E-2</c:v>
                      </c:pt>
                      <c:pt idx="16">
                        <c:v>1.0078012590847376</c:v>
                      </c:pt>
                      <c:pt idx="17">
                        <c:v>0</c:v>
                      </c:pt>
                      <c:pt idx="18">
                        <c:v>28.768484541156869</c:v>
                      </c:pt>
                      <c:pt idx="19">
                        <c:v>0.77677561282311536</c:v>
                      </c:pt>
                    </c:numCache>
                  </c:numRef>
                </c:xVal>
                <c:yVal>
                  <c:numRef>
                    <c:extLst>
                      <c:ext uri="{02D57815-91ED-43cb-92C2-25804820EDAC}">
                        <c15:formulaRef>
                          <c15:sqref>'[Collect_Indiviual_Data_LS2 NEW.xlsm]Butte'!$B$31:$B$50</c15:sqref>
                        </c15:formulaRef>
                      </c:ext>
                    </c:extLst>
                    <c:numCache>
                      <c:formatCode>General</c:formatCode>
                      <c:ptCount val="20"/>
                      <c:pt idx="0">
                        <c:v>160.450082893971</c:v>
                      </c:pt>
                      <c:pt idx="1">
                        <c:v>12.5041255705921</c:v>
                      </c:pt>
                      <c:pt idx="2">
                        <c:v>84.051506230488101</c:v>
                      </c:pt>
                      <c:pt idx="3">
                        <c:v>33.061569370031599</c:v>
                      </c:pt>
                      <c:pt idx="4">
                        <c:v>4.6275687349182801</c:v>
                      </c:pt>
                      <c:pt idx="5">
                        <c:v>116.87812772896</c:v>
                      </c:pt>
                      <c:pt idx="6">
                        <c:v>12.417744297199199</c:v>
                      </c:pt>
                      <c:pt idx="7">
                        <c:v>2.3907875576918798</c:v>
                      </c:pt>
                      <c:pt idx="8">
                        <c:v>3.6617940554462298</c:v>
                      </c:pt>
                      <c:pt idx="9">
                        <c:v>4.9776471550685404</c:v>
                      </c:pt>
                      <c:pt idx="10">
                        <c:v>0.75555385681012199</c:v>
                      </c:pt>
                      <c:pt idx="11">
                        <c:v>3.0428671704054802</c:v>
                      </c:pt>
                      <c:pt idx="12">
                        <c:v>50.080800717657802</c:v>
                      </c:pt>
                      <c:pt idx="13">
                        <c:v>0.52498649915537698</c:v>
                      </c:pt>
                      <c:pt idx="14">
                        <c:v>33.121157787294003</c:v>
                      </c:pt>
                      <c:pt idx="15">
                        <c:v>9.6500999566036406E-3</c:v>
                      </c:pt>
                      <c:pt idx="16">
                        <c:v>4.2116429577726304</c:v>
                      </c:pt>
                      <c:pt idx="17">
                        <c:v>1.53931320357174E-3</c:v>
                      </c:pt>
                      <c:pt idx="18">
                        <c:v>80.159132509398802</c:v>
                      </c:pt>
                      <c:pt idx="19">
                        <c:v>2.2057349897891401</c:v>
                      </c:pt>
                    </c:numCache>
                  </c:numRef>
                </c:yVal>
                <c:smooth val="0"/>
                <c:extLst>
                  <c:ext xmlns:c16="http://schemas.microsoft.com/office/drawing/2014/chart" uri="{C3380CC4-5D6E-409C-BE32-E72D297353CC}">
                    <c16:uniqueId val="{00000000-C361-4369-9A72-370A44159606}"/>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Eureka'!$B$7:$B$26</c15:sqref>
                        </c15:formulaRef>
                      </c:ext>
                    </c:extLst>
                    <c:numCache>
                      <c:formatCode>General</c:formatCode>
                      <c:ptCount val="20"/>
                      <c:pt idx="0">
                        <c:v>385.00507377191235</c:v>
                      </c:pt>
                      <c:pt idx="1">
                        <c:v>41.198636597468685</c:v>
                      </c:pt>
                      <c:pt idx="2">
                        <c:v>274.74089989784363</c:v>
                      </c:pt>
                      <c:pt idx="3">
                        <c:v>296.09074558750945</c:v>
                      </c:pt>
                      <c:pt idx="4">
                        <c:v>42.210131623950467</c:v>
                      </c:pt>
                      <c:pt idx="5">
                        <c:v>348.61807138399621</c:v>
                      </c:pt>
                      <c:pt idx="6">
                        <c:v>57.798140680720337</c:v>
                      </c:pt>
                      <c:pt idx="7">
                        <c:v>69.748904216275051</c:v>
                      </c:pt>
                      <c:pt idx="8">
                        <c:v>10.34204035761015</c:v>
                      </c:pt>
                      <c:pt idx="9">
                        <c:v>55.946000525607232</c:v>
                      </c:pt>
                      <c:pt idx="10">
                        <c:v>36.336211856468054</c:v>
                      </c:pt>
                      <c:pt idx="11">
                        <c:v>120.48185202673986</c:v>
                      </c:pt>
                      <c:pt idx="12">
                        <c:v>238.77629492430674</c:v>
                      </c:pt>
                      <c:pt idx="13">
                        <c:v>68.430948398086414</c:v>
                      </c:pt>
                      <c:pt idx="14">
                        <c:v>100.86870279245771</c:v>
                      </c:pt>
                      <c:pt idx="15">
                        <c:v>6.173859650252588</c:v>
                      </c:pt>
                      <c:pt idx="16">
                        <c:v>69.412295190588168</c:v>
                      </c:pt>
                      <c:pt idx="17">
                        <c:v>9.9443839230969999</c:v>
                      </c:pt>
                      <c:pt idx="18">
                        <c:v>191.2551077217575</c:v>
                      </c:pt>
                      <c:pt idx="19">
                        <c:v>180.24229118123409</c:v>
                      </c:pt>
                    </c:numCache>
                  </c:numRef>
                </c:xVal>
                <c:yVal>
                  <c:numRef>
                    <c:extLst xmlns:c15="http://schemas.microsoft.com/office/drawing/2012/chart">
                      <c:ext xmlns:c15="http://schemas.microsoft.com/office/drawing/2012/chart" uri="{02D57815-91ED-43cb-92C2-25804820EDAC}">
                        <c15:formulaRef>
                          <c15:sqref>'[Collect_Indiviual_Data_LS2 NEW.xlsm]Eureka'!$B$31:$B$50</c15:sqref>
                        </c15:formulaRef>
                      </c:ext>
                    </c:extLst>
                    <c:numCache>
                      <c:formatCode>General</c:formatCode>
                      <c:ptCount val="20"/>
                      <c:pt idx="0">
                        <c:v>344.39369404044601</c:v>
                      </c:pt>
                      <c:pt idx="1">
                        <c:v>43.968267807862603</c:v>
                      </c:pt>
                      <c:pt idx="2">
                        <c:v>294.97306546629</c:v>
                      </c:pt>
                      <c:pt idx="3">
                        <c:v>290.77003155080303</c:v>
                      </c:pt>
                      <c:pt idx="4">
                        <c:v>80.353391304063607</c:v>
                      </c:pt>
                      <c:pt idx="5">
                        <c:v>327.62860697994398</c:v>
                      </c:pt>
                      <c:pt idx="6">
                        <c:v>63.835483411232701</c:v>
                      </c:pt>
                      <c:pt idx="7">
                        <c:v>125.725169922313</c:v>
                      </c:pt>
                      <c:pt idx="8">
                        <c:v>21.0629161788445</c:v>
                      </c:pt>
                      <c:pt idx="9">
                        <c:v>98.844977236957803</c:v>
                      </c:pt>
                      <c:pt idx="10">
                        <c:v>65.267085865513195</c:v>
                      </c:pt>
                      <c:pt idx="11">
                        <c:v>159.691899293278</c:v>
                      </c:pt>
                      <c:pt idx="12">
                        <c:v>217.93493906091001</c:v>
                      </c:pt>
                      <c:pt idx="13">
                        <c:v>136.15166974225099</c:v>
                      </c:pt>
                      <c:pt idx="14">
                        <c:v>105.2113563521</c:v>
                      </c:pt>
                      <c:pt idx="15">
                        <c:v>17.656800985449799</c:v>
                      </c:pt>
                      <c:pt idx="16">
                        <c:v>109.32554367586199</c:v>
                      </c:pt>
                      <c:pt idx="17">
                        <c:v>34.884722564642999</c:v>
                      </c:pt>
                      <c:pt idx="18">
                        <c:v>201.53334336951701</c:v>
                      </c:pt>
                      <c:pt idx="19">
                        <c:v>265.45812447191702</c:v>
                      </c:pt>
                    </c:numCache>
                  </c:numRef>
                </c:yVal>
                <c:smooth val="0"/>
                <c:extLst xmlns:c15="http://schemas.microsoft.com/office/drawing/2012/chart">
                  <c:ext xmlns:c16="http://schemas.microsoft.com/office/drawing/2014/chart" uri="{C3380CC4-5D6E-409C-BE32-E72D297353CC}">
                    <c16:uniqueId val="{00000002-C361-4369-9A72-370A44159606}"/>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ta Monica'!$B$7:$B$26</c15:sqref>
                        </c15:formulaRef>
                      </c:ext>
                    </c:extLst>
                    <c:numCache>
                      <c:formatCode>General</c:formatCode>
                      <c:ptCount val="20"/>
                      <c:pt idx="0">
                        <c:v>359.72347372970364</c:v>
                      </c:pt>
                      <c:pt idx="1">
                        <c:v>38.301235347364084</c:v>
                      </c:pt>
                      <c:pt idx="2">
                        <c:v>255.42491563941257</c:v>
                      </c:pt>
                      <c:pt idx="3">
                        <c:v>260.91077971808011</c:v>
                      </c:pt>
                      <c:pt idx="4">
                        <c:v>33.205125687603008</c:v>
                      </c:pt>
                      <c:pt idx="5">
                        <c:v>329.7999900137558</c:v>
                      </c:pt>
                      <c:pt idx="6">
                        <c:v>51.468627825123349</c:v>
                      </c:pt>
                      <c:pt idx="7">
                        <c:v>54.616792917089256</c:v>
                      </c:pt>
                      <c:pt idx="8">
                        <c:v>8.5442115606889431</c:v>
                      </c:pt>
                      <c:pt idx="9">
                        <c:v>45.106327138961269</c:v>
                      </c:pt>
                      <c:pt idx="10">
                        <c:v>27.074461121140384</c:v>
                      </c:pt>
                      <c:pt idx="11">
                        <c:v>99.68108752217293</c:v>
                      </c:pt>
                      <c:pt idx="12">
                        <c:v>222.38967028157566</c:v>
                      </c:pt>
                      <c:pt idx="13">
                        <c:v>47.848327237253457</c:v>
                      </c:pt>
                      <c:pt idx="14">
                        <c:v>89.692538629221588</c:v>
                      </c:pt>
                      <c:pt idx="15">
                        <c:v>4.3627127568100796</c:v>
                      </c:pt>
                      <c:pt idx="16">
                        <c:v>53.416987450593055</c:v>
                      </c:pt>
                      <c:pt idx="17">
                        <c:v>6.2061697295228733</c:v>
                      </c:pt>
                      <c:pt idx="18">
                        <c:v>174.9380227255534</c:v>
                      </c:pt>
                      <c:pt idx="19">
                        <c:v>145.19986447346477</c:v>
                      </c:pt>
                    </c:numCache>
                  </c:numRef>
                </c:xVal>
                <c:yVal>
                  <c:numRef>
                    <c:extLst xmlns:c15="http://schemas.microsoft.com/office/drawing/2012/chart">
                      <c:ext xmlns:c15="http://schemas.microsoft.com/office/drawing/2012/chart" uri="{02D57815-91ED-43cb-92C2-25804820EDAC}">
                        <c15:formulaRef>
                          <c15:sqref>'[Collect_Indiviual_Data_LS2 NEW.xlsm]Santa Monica'!$B$31:$B$50</c15:sqref>
                        </c15:formulaRef>
                      </c:ext>
                    </c:extLst>
                    <c:numCache>
                      <c:formatCode>General</c:formatCode>
                      <c:ptCount val="20"/>
                      <c:pt idx="0">
                        <c:v>341.37194469254001</c:v>
                      </c:pt>
                      <c:pt idx="1">
                        <c:v>33.989379842159899</c:v>
                      </c:pt>
                      <c:pt idx="2">
                        <c:v>262.32654372075598</c:v>
                      </c:pt>
                      <c:pt idx="3">
                        <c:v>280.878225779606</c:v>
                      </c:pt>
                      <c:pt idx="4">
                        <c:v>48.074209574824003</c:v>
                      </c:pt>
                      <c:pt idx="5">
                        <c:v>316.65454565128402</c:v>
                      </c:pt>
                      <c:pt idx="6">
                        <c:v>59.431208868503496</c:v>
                      </c:pt>
                      <c:pt idx="7">
                        <c:v>93.4597803410377</c:v>
                      </c:pt>
                      <c:pt idx="8">
                        <c:v>11.700016695158499</c:v>
                      </c:pt>
                      <c:pt idx="9">
                        <c:v>67.168203724111095</c:v>
                      </c:pt>
                      <c:pt idx="10">
                        <c:v>49.717358890318501</c:v>
                      </c:pt>
                      <c:pt idx="11">
                        <c:v>135.858498445685</c:v>
                      </c:pt>
                      <c:pt idx="12">
                        <c:v>211.27227396747301</c:v>
                      </c:pt>
                      <c:pt idx="13">
                        <c:v>108.90271484321001</c:v>
                      </c:pt>
                      <c:pt idx="14">
                        <c:v>98.088634770949994</c:v>
                      </c:pt>
                      <c:pt idx="15">
                        <c:v>9.1677385997962393</c:v>
                      </c:pt>
                      <c:pt idx="16">
                        <c:v>85.385839168564502</c:v>
                      </c:pt>
                      <c:pt idx="17">
                        <c:v>16.0352529594137</c:v>
                      </c:pt>
                      <c:pt idx="18">
                        <c:v>187.535382978835</c:v>
                      </c:pt>
                      <c:pt idx="19">
                        <c:v>219.664303871952</c:v>
                      </c:pt>
                    </c:numCache>
                  </c:numRef>
                </c:yVal>
                <c:smooth val="0"/>
                <c:extLst xmlns:c15="http://schemas.microsoft.com/office/drawing/2012/chart">
                  <c:ext xmlns:c16="http://schemas.microsoft.com/office/drawing/2014/chart" uri="{C3380CC4-5D6E-409C-BE32-E72D297353CC}">
                    <c16:uniqueId val="{00000004-C361-4369-9A72-370A44159606}"/>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Portland'!$B$7:$B$26</c15:sqref>
                        </c15:formulaRef>
                      </c:ext>
                    </c:extLst>
                    <c:numCache>
                      <c:formatCode>General</c:formatCode>
                      <c:ptCount val="20"/>
                      <c:pt idx="0">
                        <c:v>238.84615333412373</c:v>
                      </c:pt>
                      <c:pt idx="1">
                        <c:v>22.095822486979056</c:v>
                      </c:pt>
                      <c:pt idx="2">
                        <c:v>159.93582763000632</c:v>
                      </c:pt>
                      <c:pt idx="3">
                        <c:v>117.44317833886075</c:v>
                      </c:pt>
                      <c:pt idx="4">
                        <c:v>13.928087826897238</c:v>
                      </c:pt>
                      <c:pt idx="5">
                        <c:v>209.56948180446312</c:v>
                      </c:pt>
                      <c:pt idx="6">
                        <c:v>27.338718678464179</c:v>
                      </c:pt>
                      <c:pt idx="7">
                        <c:v>19.70328189964383</c:v>
                      </c:pt>
                      <c:pt idx="8">
                        <c:v>5.3224889919639979</c:v>
                      </c:pt>
                      <c:pt idx="9">
                        <c:v>19.65489452400039</c:v>
                      </c:pt>
                      <c:pt idx="10">
                        <c:v>8.9934539228939752</c:v>
                      </c:pt>
                      <c:pt idx="11">
                        <c:v>36.667602991910329</c:v>
                      </c:pt>
                      <c:pt idx="12">
                        <c:v>124.06898908183884</c:v>
                      </c:pt>
                      <c:pt idx="13">
                        <c:v>14.499061551733416</c:v>
                      </c:pt>
                      <c:pt idx="14">
                        <c:v>53.365971167367498</c:v>
                      </c:pt>
                      <c:pt idx="15">
                        <c:v>1.5862535969361948</c:v>
                      </c:pt>
                      <c:pt idx="16">
                        <c:v>15.781748817634254</c:v>
                      </c:pt>
                      <c:pt idx="17">
                        <c:v>0.78214810280378877</c:v>
                      </c:pt>
                      <c:pt idx="18">
                        <c:v>110.92489771768199</c:v>
                      </c:pt>
                      <c:pt idx="19">
                        <c:v>50.447298864019515</c:v>
                      </c:pt>
                    </c:numCache>
                  </c:numRef>
                </c:xVal>
                <c:yVal>
                  <c:numRef>
                    <c:extLst xmlns:c15="http://schemas.microsoft.com/office/drawing/2012/chart">
                      <c:ext xmlns:c15="http://schemas.microsoft.com/office/drawing/2012/chart" uri="{02D57815-91ED-43cb-92C2-25804820EDAC}">
                        <c15:formulaRef>
                          <c15:sqref>'[Collect_Indiviual_Data_LS2 NEW.xlsm]Portland'!$B$31:$B$50</c15:sqref>
                        </c15:formulaRef>
                      </c:ext>
                    </c:extLst>
                    <c:numCache>
                      <c:formatCode>General</c:formatCode>
                      <c:ptCount val="20"/>
                      <c:pt idx="0">
                        <c:v>334.25647590821097</c:v>
                      </c:pt>
                      <c:pt idx="1">
                        <c:v>30.317745111098901</c:v>
                      </c:pt>
                      <c:pt idx="2">
                        <c:v>233.50944293428199</c:v>
                      </c:pt>
                      <c:pt idx="3">
                        <c:v>260.280462775893</c:v>
                      </c:pt>
                      <c:pt idx="4">
                        <c:v>24.9778736172455</c:v>
                      </c:pt>
                      <c:pt idx="5">
                        <c:v>288.18383971987402</c:v>
                      </c:pt>
                      <c:pt idx="6">
                        <c:v>49.049256285630001</c:v>
                      </c:pt>
                      <c:pt idx="7">
                        <c:v>56.894073489674703</c:v>
                      </c:pt>
                      <c:pt idx="8">
                        <c:v>6.3663440887286997</c:v>
                      </c:pt>
                      <c:pt idx="9">
                        <c:v>43.964947050330998</c:v>
                      </c:pt>
                      <c:pt idx="10">
                        <c:v>34.490040142281302</c:v>
                      </c:pt>
                      <c:pt idx="11">
                        <c:v>103.74078481593401</c:v>
                      </c:pt>
                      <c:pt idx="12">
                        <c:v>196.45354466535301</c:v>
                      </c:pt>
                      <c:pt idx="13">
                        <c:v>65.725326340991799</c:v>
                      </c:pt>
                      <c:pt idx="14">
                        <c:v>85.014185844821995</c:v>
                      </c:pt>
                      <c:pt idx="15">
                        <c:v>3.3802662163556501</c:v>
                      </c:pt>
                      <c:pt idx="16">
                        <c:v>52.198773000211098</c:v>
                      </c:pt>
                      <c:pt idx="17">
                        <c:v>5.3303368705944401</c:v>
                      </c:pt>
                      <c:pt idx="18">
                        <c:v>166.138292258169</c:v>
                      </c:pt>
                      <c:pt idx="19">
                        <c:v>154.915348280259</c:v>
                      </c:pt>
                    </c:numCache>
                  </c:numRef>
                </c:yVal>
                <c:smooth val="0"/>
                <c:extLst xmlns:c15="http://schemas.microsoft.com/office/drawing/2012/chart">
                  <c:ext xmlns:c16="http://schemas.microsoft.com/office/drawing/2014/chart" uri="{C3380CC4-5D6E-409C-BE32-E72D297353CC}">
                    <c16:uniqueId val="{00000006-C361-4369-9A72-370A44159606}"/>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lt Lake City'!$B$7:$B$26</c15:sqref>
                        </c15:formulaRef>
                      </c:ext>
                    </c:extLst>
                    <c:numCache>
                      <c:formatCode>General</c:formatCode>
                      <c:ptCount val="20"/>
                      <c:pt idx="0">
                        <c:v>253.83511260577777</c:v>
                      </c:pt>
                      <c:pt idx="1">
                        <c:v>23.576542774800988</c:v>
                      </c:pt>
                      <c:pt idx="2">
                        <c:v>173.19764393575647</c:v>
                      </c:pt>
                      <c:pt idx="3">
                        <c:v>137.53880185267266</c:v>
                      </c:pt>
                      <c:pt idx="4">
                        <c:v>16.128596471514133</c:v>
                      </c:pt>
                      <c:pt idx="5">
                        <c:v>224.25310795578019</c:v>
                      </c:pt>
                      <c:pt idx="6">
                        <c:v>30.538028811077723</c:v>
                      </c:pt>
                      <c:pt idx="7">
                        <c:v>24.627490929728314</c:v>
                      </c:pt>
                      <c:pt idx="8">
                        <c:v>5.6835335077656728</c:v>
                      </c:pt>
                      <c:pt idx="9">
                        <c:v>22.828587274506805</c:v>
                      </c:pt>
                      <c:pt idx="10">
                        <c:v>11.284280952512622</c:v>
                      </c:pt>
                      <c:pt idx="11">
                        <c:v>45.739369847204294</c:v>
                      </c:pt>
                      <c:pt idx="12">
                        <c:v>136.28818133465478</c:v>
                      </c:pt>
                      <c:pt idx="13">
                        <c:v>18.783844398536615</c:v>
                      </c:pt>
                      <c:pt idx="14">
                        <c:v>58.168860932652812</c:v>
                      </c:pt>
                      <c:pt idx="15">
                        <c:v>1.9601793027722143</c:v>
                      </c:pt>
                      <c:pt idx="16">
                        <c:v>20.627422438155648</c:v>
                      </c:pt>
                      <c:pt idx="17">
                        <c:v>1.3384588573527776</c:v>
                      </c:pt>
                      <c:pt idx="18">
                        <c:v>119.38757392762716</c:v>
                      </c:pt>
                      <c:pt idx="19">
                        <c:v>63.763954082570613</c:v>
                      </c:pt>
                    </c:numCache>
                  </c:numRef>
                </c:xVal>
                <c:yVal>
                  <c:numRef>
                    <c:extLst xmlns:c15="http://schemas.microsoft.com/office/drawing/2012/chart">
                      <c:ext xmlns:c15="http://schemas.microsoft.com/office/drawing/2012/chart" uri="{02D57815-91ED-43cb-92C2-25804820EDAC}">
                        <c15:formulaRef>
                          <c15:sqref>'[Collect_Indiviual_Data_LS2 NEW.xlsm]Salt Lake City'!$B$31:$B$50</c15:sqref>
                        </c15:formulaRef>
                      </c:ext>
                    </c:extLst>
                    <c:numCache>
                      <c:formatCode>General</c:formatCode>
                      <c:ptCount val="20"/>
                      <c:pt idx="0">
                        <c:v>335.56746049796999</c:v>
                      </c:pt>
                      <c:pt idx="1">
                        <c:v>30.579804022563899</c:v>
                      </c:pt>
                      <c:pt idx="2">
                        <c:v>235.882127449455</c:v>
                      </c:pt>
                      <c:pt idx="3">
                        <c:v>263.34329608545499</c:v>
                      </c:pt>
                      <c:pt idx="4">
                        <c:v>26.488224860177102</c:v>
                      </c:pt>
                      <c:pt idx="5">
                        <c:v>290.36566917263599</c:v>
                      </c:pt>
                      <c:pt idx="6">
                        <c:v>49.563349761094003</c:v>
                      </c:pt>
                      <c:pt idx="7">
                        <c:v>59.187136113092301</c:v>
                      </c:pt>
                      <c:pt idx="8">
                        <c:v>6.4951295927699704</c:v>
                      </c:pt>
                      <c:pt idx="9">
                        <c:v>45.162679757797903</c:v>
                      </c:pt>
                      <c:pt idx="10">
                        <c:v>35.442312361069902</c:v>
                      </c:pt>
                      <c:pt idx="11">
                        <c:v>106.332938490678</c:v>
                      </c:pt>
                      <c:pt idx="12">
                        <c:v>197.615663061052</c:v>
                      </c:pt>
                      <c:pt idx="13">
                        <c:v>69.185750467180995</c:v>
                      </c:pt>
                      <c:pt idx="14">
                        <c:v>86.623206626448706</c:v>
                      </c:pt>
                      <c:pt idx="15">
                        <c:v>3.46327828193375</c:v>
                      </c:pt>
                      <c:pt idx="16">
                        <c:v>55.270675314507699</c:v>
                      </c:pt>
                      <c:pt idx="17">
                        <c:v>5.85663880028671</c:v>
                      </c:pt>
                      <c:pt idx="18">
                        <c:v>167.97912386769099</c:v>
                      </c:pt>
                      <c:pt idx="19">
                        <c:v>159.63891459939001</c:v>
                      </c:pt>
                    </c:numCache>
                  </c:numRef>
                </c:yVal>
                <c:smooth val="0"/>
                <c:extLst xmlns:c15="http://schemas.microsoft.com/office/drawing/2012/chart">
                  <c:ext xmlns:c16="http://schemas.microsoft.com/office/drawing/2014/chart" uri="{C3380CC4-5D6E-409C-BE32-E72D297353CC}">
                    <c16:uniqueId val="{00000008-C361-4369-9A72-370A44159606}"/>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 Francisco'!$B$7:$B$26</c15:sqref>
                        </c15:formulaRef>
                      </c:ext>
                    </c:extLst>
                    <c:numCache>
                      <c:formatCode>General</c:formatCode>
                      <c:ptCount val="20"/>
                      <c:pt idx="0">
                        <c:v>376.52194189731267</c:v>
                      </c:pt>
                      <c:pt idx="1">
                        <c:v>40.163943966092191</c:v>
                      </c:pt>
                      <c:pt idx="2">
                        <c:v>266.24231865683015</c:v>
                      </c:pt>
                      <c:pt idx="3">
                        <c:v>282.67520060485731</c:v>
                      </c:pt>
                      <c:pt idx="4">
                        <c:v>37.606440007364306</c:v>
                      </c:pt>
                      <c:pt idx="5">
                        <c:v>342.44044712194756</c:v>
                      </c:pt>
                      <c:pt idx="6">
                        <c:v>54.868500447133471</c:v>
                      </c:pt>
                      <c:pt idx="7">
                        <c:v>62.625606654077252</c:v>
                      </c:pt>
                      <c:pt idx="8">
                        <c:v>9.3980448111475194</c:v>
                      </c:pt>
                      <c:pt idx="9">
                        <c:v>50.873591883067313</c:v>
                      </c:pt>
                      <c:pt idx="10">
                        <c:v>31.701762949697972</c:v>
                      </c:pt>
                      <c:pt idx="11">
                        <c:v>110.65660944353844</c:v>
                      </c:pt>
                      <c:pt idx="12">
                        <c:v>233.11662243209176</c:v>
                      </c:pt>
                      <c:pt idx="13">
                        <c:v>57.698744169514761</c:v>
                      </c:pt>
                      <c:pt idx="14">
                        <c:v>96.071375149514495</c:v>
                      </c:pt>
                      <c:pt idx="15">
                        <c:v>5.1916555947789522</c:v>
                      </c:pt>
                      <c:pt idx="16">
                        <c:v>61.791193318663936</c:v>
                      </c:pt>
                      <c:pt idx="17">
                        <c:v>7.9607557746724344</c:v>
                      </c:pt>
                      <c:pt idx="18">
                        <c:v>184.33758736713014</c:v>
                      </c:pt>
                      <c:pt idx="19">
                        <c:v>163.49973292595507</c:v>
                      </c:pt>
                    </c:numCache>
                  </c:numRef>
                </c:xVal>
                <c:yVal>
                  <c:numRef>
                    <c:extLst xmlns:c15="http://schemas.microsoft.com/office/drawing/2012/chart">
                      <c:ext xmlns:c15="http://schemas.microsoft.com/office/drawing/2012/chart" uri="{02D57815-91ED-43cb-92C2-25804820EDAC}">
                        <c15:formulaRef>
                          <c15:sqref>'[Collect_Indiviual_Data_LS2 NEW.xlsm]San Francisco'!$B$31:$B$50</c15:sqref>
                        </c15:formulaRef>
                      </c:ext>
                    </c:extLst>
                    <c:numCache>
                      <c:formatCode>General</c:formatCode>
                      <c:ptCount val="20"/>
                      <c:pt idx="0">
                        <c:v>342.330947438343</c:v>
                      </c:pt>
                      <c:pt idx="1">
                        <c:v>36.371319667380902</c:v>
                      </c:pt>
                      <c:pt idx="2">
                        <c:v>278.47526085374301</c:v>
                      </c:pt>
                      <c:pt idx="3">
                        <c:v>283.694641174948</c:v>
                      </c:pt>
                      <c:pt idx="4">
                        <c:v>59.299736201629798</c:v>
                      </c:pt>
                      <c:pt idx="5">
                        <c:v>323.23075051750402</c:v>
                      </c:pt>
                      <c:pt idx="6">
                        <c:v>62.827929928779099</c:v>
                      </c:pt>
                      <c:pt idx="7">
                        <c:v>107.150557708055</c:v>
                      </c:pt>
                      <c:pt idx="8">
                        <c:v>13.9295074977548</c:v>
                      </c:pt>
                      <c:pt idx="9">
                        <c:v>79.830196585551107</c:v>
                      </c:pt>
                      <c:pt idx="10">
                        <c:v>55.634677150579002</c:v>
                      </c:pt>
                      <c:pt idx="11">
                        <c:v>146.57425441158</c:v>
                      </c:pt>
                      <c:pt idx="12">
                        <c:v>214.00511022571499</c:v>
                      </c:pt>
                      <c:pt idx="13">
                        <c:v>120.095255520256</c:v>
                      </c:pt>
                      <c:pt idx="14">
                        <c:v>100.841106994775</c:v>
                      </c:pt>
                      <c:pt idx="15">
                        <c:v>13.594031623967499</c:v>
                      </c:pt>
                      <c:pt idx="16">
                        <c:v>98.069738401992097</c:v>
                      </c:pt>
                      <c:pt idx="17">
                        <c:v>19.1694671539708</c:v>
                      </c:pt>
                      <c:pt idx="18">
                        <c:v>193.14182501157001</c:v>
                      </c:pt>
                      <c:pt idx="19">
                        <c:v>237.01838497345199</c:v>
                      </c:pt>
                    </c:numCache>
                  </c:numRef>
                </c:yVal>
                <c:smooth val="0"/>
                <c:extLst xmlns:c15="http://schemas.microsoft.com/office/drawing/2012/chart">
                  <c:ext xmlns:c16="http://schemas.microsoft.com/office/drawing/2014/chart" uri="{C3380CC4-5D6E-409C-BE32-E72D297353CC}">
                    <c16:uniqueId val="{0000000A-C361-4369-9A72-370A44159606}"/>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 Jose'!$B$7:$B$26</c15:sqref>
                        </c15:formulaRef>
                      </c:ext>
                    </c:extLst>
                    <c:numCache>
                      <c:formatCode>General</c:formatCode>
                      <c:ptCount val="20"/>
                      <c:pt idx="0">
                        <c:v>404.58272958452335</c:v>
                      </c:pt>
                      <c:pt idx="1">
                        <c:v>42.880529917899459</c:v>
                      </c:pt>
                      <c:pt idx="2">
                        <c:v>278.75328148136015</c:v>
                      </c:pt>
                      <c:pt idx="3">
                        <c:v>310.17791644196473</c:v>
                      </c:pt>
                      <c:pt idx="4">
                        <c:v>41.968607853992246</c:v>
                      </c:pt>
                      <c:pt idx="5">
                        <c:v>361.52287571133047</c:v>
                      </c:pt>
                      <c:pt idx="6">
                        <c:v>58.501575371973956</c:v>
                      </c:pt>
                      <c:pt idx="7">
                        <c:v>72.486263458442096</c:v>
                      </c:pt>
                      <c:pt idx="8">
                        <c:v>10.469117309517531</c:v>
                      </c:pt>
                      <c:pt idx="9">
                        <c:v>58.222447160069564</c:v>
                      </c:pt>
                      <c:pt idx="10">
                        <c:v>37.055884983898686</c:v>
                      </c:pt>
                      <c:pt idx="11">
                        <c:v>122.36838136894183</c:v>
                      </c:pt>
                      <c:pt idx="12">
                        <c:v>249.80373245150633</c:v>
                      </c:pt>
                      <c:pt idx="13">
                        <c:v>68.267631665894044</c:v>
                      </c:pt>
                      <c:pt idx="14">
                        <c:v>103.5772819937638</c:v>
                      </c:pt>
                      <c:pt idx="15">
                        <c:v>5.7418662516284851</c:v>
                      </c:pt>
                      <c:pt idx="16">
                        <c:v>70.178960050564456</c:v>
                      </c:pt>
                      <c:pt idx="17">
                        <c:v>9.7072086889388753</c:v>
                      </c:pt>
                      <c:pt idx="18">
                        <c:v>197.57515117449128</c:v>
                      </c:pt>
                      <c:pt idx="19">
                        <c:v>184.31402892723457</c:v>
                      </c:pt>
                    </c:numCache>
                  </c:numRef>
                </c:xVal>
                <c:yVal>
                  <c:numRef>
                    <c:extLst xmlns:c15="http://schemas.microsoft.com/office/drawing/2012/chart">
                      <c:ext xmlns:c15="http://schemas.microsoft.com/office/drawing/2012/chart" uri="{02D57815-91ED-43cb-92C2-25804820EDAC}">
                        <c15:formulaRef>
                          <c15:sqref>'[Collect_Indiviual_Data_LS2 NEW.xlsm]San Jose'!$B$31:$B$50</c15:sqref>
                        </c15:formulaRef>
                      </c:ext>
                    </c:extLst>
                    <c:numCache>
                      <c:formatCode>General</c:formatCode>
                      <c:ptCount val="20"/>
                      <c:pt idx="0">
                        <c:v>342.33330579757501</c:v>
                      </c:pt>
                      <c:pt idx="1">
                        <c:v>36.379702456970797</c:v>
                      </c:pt>
                      <c:pt idx="2">
                        <c:v>278.52172215119799</c:v>
                      </c:pt>
                      <c:pt idx="3">
                        <c:v>283.70289996940801</c:v>
                      </c:pt>
                      <c:pt idx="4">
                        <c:v>59.325032525571103</c:v>
                      </c:pt>
                      <c:pt idx="5">
                        <c:v>323.24424245583702</c:v>
                      </c:pt>
                      <c:pt idx="6">
                        <c:v>62.832035466049</c:v>
                      </c:pt>
                      <c:pt idx="7">
                        <c:v>107.18746835394499</c:v>
                      </c:pt>
                      <c:pt idx="8">
                        <c:v>13.9365852401437</c:v>
                      </c:pt>
                      <c:pt idx="9">
                        <c:v>79.867059141245605</c:v>
                      </c:pt>
                      <c:pt idx="10">
                        <c:v>55.652140767320702</c:v>
                      </c:pt>
                      <c:pt idx="11">
                        <c:v>146.60089155406399</c:v>
                      </c:pt>
                      <c:pt idx="12">
                        <c:v>214.00996150320901</c:v>
                      </c:pt>
                      <c:pt idx="13">
                        <c:v>120.117859840626</c:v>
                      </c:pt>
                      <c:pt idx="14">
                        <c:v>100.85869245721899</c:v>
                      </c:pt>
                      <c:pt idx="15">
                        <c:v>13.597457654322101</c:v>
                      </c:pt>
                      <c:pt idx="16">
                        <c:v>98.100852925290496</c:v>
                      </c:pt>
                      <c:pt idx="17">
                        <c:v>19.1887624769873</c:v>
                      </c:pt>
                      <c:pt idx="18">
                        <c:v>193.156415095764</c:v>
                      </c:pt>
                      <c:pt idx="19">
                        <c:v>237.05579889700499</c:v>
                      </c:pt>
                    </c:numCache>
                  </c:numRef>
                </c:yVal>
                <c:smooth val="0"/>
                <c:extLst xmlns:c15="http://schemas.microsoft.com/office/drawing/2012/chart">
                  <c:ext xmlns:c16="http://schemas.microsoft.com/office/drawing/2014/chart" uri="{C3380CC4-5D6E-409C-BE32-E72D297353CC}">
                    <c16:uniqueId val="{0000000C-C361-4369-9A72-370A44159606}"/>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eattle'!$B$7:$B$26</c15:sqref>
                        </c15:formulaRef>
                      </c:ext>
                    </c:extLst>
                    <c:numCache>
                      <c:formatCode>General</c:formatCode>
                      <c:ptCount val="20"/>
                      <c:pt idx="0">
                        <c:v>321.06364276404673</c:v>
                      </c:pt>
                      <c:pt idx="1">
                        <c:v>33.039445603726008</c:v>
                      </c:pt>
                      <c:pt idx="2">
                        <c:v>230.87258577804104</c:v>
                      </c:pt>
                      <c:pt idx="3">
                        <c:v>216.33590727315288</c:v>
                      </c:pt>
                      <c:pt idx="4">
                        <c:v>25.857768176889806</c:v>
                      </c:pt>
                      <c:pt idx="5">
                        <c:v>296.84255661434622</c:v>
                      </c:pt>
                      <c:pt idx="6">
                        <c:v>44.583251990630686</c:v>
                      </c:pt>
                      <c:pt idx="7">
                        <c:v>41.704428018474076</c:v>
                      </c:pt>
                      <c:pt idx="8">
                        <c:v>7.2327923945100308</c:v>
                      </c:pt>
                      <c:pt idx="9">
                        <c:v>35.565814630740071</c:v>
                      </c:pt>
                      <c:pt idx="10">
                        <c:v>20.024283821303669</c:v>
                      </c:pt>
                      <c:pt idx="11">
                        <c:v>78.999629274968584</c:v>
                      </c:pt>
                      <c:pt idx="12">
                        <c:v>195.75076112238341</c:v>
                      </c:pt>
                      <c:pt idx="13">
                        <c:v>34.333790514580706</c:v>
                      </c:pt>
                      <c:pt idx="14">
                        <c:v>77.829297852145359</c:v>
                      </c:pt>
                      <c:pt idx="15">
                        <c:v>3.2891540226080545</c:v>
                      </c:pt>
                      <c:pt idx="16">
                        <c:v>39.483160607719974</c:v>
                      </c:pt>
                      <c:pt idx="17">
                        <c:v>3.782385109010225</c:v>
                      </c:pt>
                      <c:pt idx="18">
                        <c:v>157.27060499103334</c:v>
                      </c:pt>
                      <c:pt idx="19">
                        <c:v>112.10403952324367</c:v>
                      </c:pt>
                    </c:numCache>
                  </c:numRef>
                </c:xVal>
                <c:yVal>
                  <c:numRef>
                    <c:extLst xmlns:c15="http://schemas.microsoft.com/office/drawing/2012/chart">
                      <c:ext xmlns:c15="http://schemas.microsoft.com/office/drawing/2012/chart" uri="{02D57815-91ED-43cb-92C2-25804820EDAC}">
                        <c15:formulaRef>
                          <c15:sqref>'[Collect_Indiviual_Data_LS2 NEW.xlsm]Seattle'!$B$31:$B$50</c15:sqref>
                        </c15:formulaRef>
                      </c:ext>
                    </c:extLst>
                    <c:numCache>
                      <c:formatCode>General</c:formatCode>
                      <c:ptCount val="20"/>
                      <c:pt idx="0">
                        <c:v>340.69603303326699</c:v>
                      </c:pt>
                      <c:pt idx="1">
                        <c:v>32.305491452037103</c:v>
                      </c:pt>
                      <c:pt idx="2">
                        <c:v>253.279732455947</c:v>
                      </c:pt>
                      <c:pt idx="3">
                        <c:v>275.220555857345</c:v>
                      </c:pt>
                      <c:pt idx="4">
                        <c:v>39.976487335275301</c:v>
                      </c:pt>
                      <c:pt idx="5">
                        <c:v>307.39449605258397</c:v>
                      </c:pt>
                      <c:pt idx="6">
                        <c:v>55.065735584782999</c:v>
                      </c:pt>
                      <c:pt idx="7">
                        <c:v>80.253320384448102</c:v>
                      </c:pt>
                      <c:pt idx="8">
                        <c:v>9.1592443169691595</c:v>
                      </c:pt>
                      <c:pt idx="9">
                        <c:v>59.483852666767703</c:v>
                      </c:pt>
                      <c:pt idx="10">
                        <c:v>44.482907554575</c:v>
                      </c:pt>
                      <c:pt idx="11">
                        <c:v>124.307390239798</c:v>
                      </c:pt>
                      <c:pt idx="12">
                        <c:v>207.59218317673</c:v>
                      </c:pt>
                      <c:pt idx="13">
                        <c:v>96.025724683052999</c:v>
                      </c:pt>
                      <c:pt idx="14">
                        <c:v>97.324182453623607</c:v>
                      </c:pt>
                      <c:pt idx="15">
                        <c:v>5.0430993588758302</c:v>
                      </c:pt>
                      <c:pt idx="16">
                        <c:v>77.030381208102597</c:v>
                      </c:pt>
                      <c:pt idx="17">
                        <c:v>11.5337932060061</c:v>
                      </c:pt>
                      <c:pt idx="18">
                        <c:v>181.47700847132401</c:v>
                      </c:pt>
                      <c:pt idx="19">
                        <c:v>203.95321903313899</c:v>
                      </c:pt>
                    </c:numCache>
                  </c:numRef>
                </c:yVal>
                <c:smooth val="0"/>
                <c:extLst xmlns:c15="http://schemas.microsoft.com/office/drawing/2012/chart">
                  <c:ext xmlns:c16="http://schemas.microsoft.com/office/drawing/2014/chart" uri="{C3380CC4-5D6E-409C-BE32-E72D297353CC}">
                    <c16:uniqueId val="{0000000E-C361-4369-9A72-370A44159606}"/>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Memphis'!$B$7:$B$26</c15:sqref>
                        </c15:formulaRef>
                      </c:ext>
                    </c:extLst>
                    <c:numCache>
                      <c:formatCode>General</c:formatCode>
                      <c:ptCount val="20"/>
                      <c:pt idx="0">
                        <c:v>178.32107959065411</c:v>
                      </c:pt>
                      <c:pt idx="1">
                        <c:v>16.810286153608537</c:v>
                      </c:pt>
                      <c:pt idx="2">
                        <c:v>113.17706697769479</c:v>
                      </c:pt>
                      <c:pt idx="3">
                        <c:v>72.573470352498816</c:v>
                      </c:pt>
                      <c:pt idx="4">
                        <c:v>9.2078489052317316</c:v>
                      </c:pt>
                      <c:pt idx="5">
                        <c:v>153.24395343351685</c:v>
                      </c:pt>
                      <c:pt idx="6">
                        <c:v>18.356545460003041</c:v>
                      </c:pt>
                      <c:pt idx="7">
                        <c:v>11.06309744476593</c:v>
                      </c:pt>
                      <c:pt idx="8">
                        <c:v>4.2137109903772254</c:v>
                      </c:pt>
                      <c:pt idx="9">
                        <c:v>12.549270684695117</c:v>
                      </c:pt>
                      <c:pt idx="10">
                        <c:v>5.2209365565024033</c:v>
                      </c:pt>
                      <c:pt idx="11">
                        <c:v>19.845731254786809</c:v>
                      </c:pt>
                      <c:pt idx="12">
                        <c:v>86.760588363835055</c:v>
                      </c:pt>
                      <c:pt idx="13">
                        <c:v>7.7261026385068137</c:v>
                      </c:pt>
                      <c:pt idx="14">
                        <c:v>38.294361217382566</c:v>
                      </c:pt>
                      <c:pt idx="15">
                        <c:v>0.69539049212989357</c:v>
                      </c:pt>
                      <c:pt idx="16">
                        <c:v>7.9733380310028492</c:v>
                      </c:pt>
                      <c:pt idx="17">
                        <c:v>0.26755901328982462</c:v>
                      </c:pt>
                      <c:pt idx="18">
                        <c:v>80.876226277426966</c:v>
                      </c:pt>
                      <c:pt idx="19">
                        <c:v>26.412857173237651</c:v>
                      </c:pt>
                    </c:numCache>
                  </c:numRef>
                </c:xVal>
                <c:yVal>
                  <c:numRef>
                    <c:extLst xmlns:c15="http://schemas.microsoft.com/office/drawing/2012/chart">
                      <c:ext xmlns:c15="http://schemas.microsoft.com/office/drawing/2012/chart" uri="{02D57815-91ED-43cb-92C2-25804820EDAC}">
                        <c15:formulaRef>
                          <c15:sqref>'[Collect_Indiviual_Data_LS2 NEW.xlsm]Memphis'!$B$31:$B$50</c15:sqref>
                        </c15:formulaRef>
                      </c:ext>
                    </c:extLst>
                    <c:numCache>
                      <c:formatCode>General</c:formatCode>
                      <c:ptCount val="20"/>
                      <c:pt idx="0">
                        <c:v>328.837603252451</c:v>
                      </c:pt>
                      <c:pt idx="1">
                        <c:v>29.599118317046301</c:v>
                      </c:pt>
                      <c:pt idx="2">
                        <c:v>226.212154810832</c:v>
                      </c:pt>
                      <c:pt idx="3">
                        <c:v>249.453146566665</c:v>
                      </c:pt>
                      <c:pt idx="4">
                        <c:v>22.031089458850602</c:v>
                      </c:pt>
                      <c:pt idx="5">
                        <c:v>283.14405729973601</c:v>
                      </c:pt>
                      <c:pt idx="6">
                        <c:v>46.846216391298299</c:v>
                      </c:pt>
                      <c:pt idx="7">
                        <c:v>50.783628370440397</c:v>
                      </c:pt>
                      <c:pt idx="8">
                        <c:v>5.9829952520638203</c:v>
                      </c:pt>
                      <c:pt idx="9">
                        <c:v>40.652566085961503</c:v>
                      </c:pt>
                      <c:pt idx="10">
                        <c:v>30.882660774581002</c:v>
                      </c:pt>
                      <c:pt idx="11">
                        <c:v>94.657996094028206</c:v>
                      </c:pt>
                      <c:pt idx="12">
                        <c:v>193.05544142919999</c:v>
                      </c:pt>
                      <c:pt idx="13">
                        <c:v>55.002138497997898</c:v>
                      </c:pt>
                      <c:pt idx="14">
                        <c:v>78.856109353187094</c:v>
                      </c:pt>
                      <c:pt idx="15">
                        <c:v>3.20618039199839</c:v>
                      </c:pt>
                      <c:pt idx="16">
                        <c:v>43.902694720324497</c:v>
                      </c:pt>
                      <c:pt idx="17">
                        <c:v>3.7025010105630001</c:v>
                      </c:pt>
                      <c:pt idx="18">
                        <c:v>160.640744880239</c:v>
                      </c:pt>
                      <c:pt idx="19">
                        <c:v>139.78659760054299</c:v>
                      </c:pt>
                    </c:numCache>
                  </c:numRef>
                </c:yVal>
                <c:smooth val="0"/>
                <c:extLst xmlns:c15="http://schemas.microsoft.com/office/drawing/2012/chart">
                  <c:ext xmlns:c16="http://schemas.microsoft.com/office/drawing/2014/chart" uri="{C3380CC4-5D6E-409C-BE32-E72D297353CC}">
                    <c16:uniqueId val="{00000010-C361-4369-9A72-370A44159606}"/>
                  </c:ext>
                </c:extLst>
              </c15:ser>
            </c15:filteredScatterSeries>
            <c15:filteredScatterSeries>
              <c15:ser>
                <c:idx val="15"/>
                <c:order val="18"/>
                <c:tx>
                  <c:v>Charleston - Robertson</c:v>
                </c:tx>
                <c:spPr>
                  <a:ln w="25400" cap="rnd">
                    <a:noFill/>
                    <a:round/>
                  </a:ln>
                  <a:effectLst/>
                </c:spPr>
                <c:marker>
                  <c:symbol val="x"/>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Charleston'!$B$7:$B$26</c15:sqref>
                        </c15:formulaRef>
                      </c:ext>
                    </c:extLst>
                    <c:numCache>
                      <c:formatCode>General</c:formatCode>
                      <c:ptCount val="20"/>
                      <c:pt idx="0">
                        <c:v>159.28734227329122</c:v>
                      </c:pt>
                      <c:pt idx="1">
                        <c:v>14.935013809147192</c:v>
                      </c:pt>
                      <c:pt idx="2">
                        <c:v>98.335080126470686</c:v>
                      </c:pt>
                      <c:pt idx="3">
                        <c:v>60.21388680389051</c:v>
                      </c:pt>
                      <c:pt idx="4">
                        <c:v>7.4823286075910493</c:v>
                      </c:pt>
                      <c:pt idx="5">
                        <c:v>134.39693915030162</c:v>
                      </c:pt>
                      <c:pt idx="6">
                        <c:v>15.60651196304045</c:v>
                      </c:pt>
                      <c:pt idx="7">
                        <c:v>8.7624103490866627</c:v>
                      </c:pt>
                      <c:pt idx="8">
                        <c:v>3.7951278690616772</c:v>
                      </c:pt>
                      <c:pt idx="9">
                        <c:v>10.212216800735893</c:v>
                      </c:pt>
                      <c:pt idx="10">
                        <c:v>4.1537808423649345</c:v>
                      </c:pt>
                      <c:pt idx="11">
                        <c:v>14.863635779426529</c:v>
                      </c:pt>
                      <c:pt idx="12">
                        <c:v>74.346219612574487</c:v>
                      </c:pt>
                      <c:pt idx="13">
                        <c:v>5.8172386272685435</c:v>
                      </c:pt>
                      <c:pt idx="14">
                        <c:v>33.745474584579476</c:v>
                      </c:pt>
                      <c:pt idx="15">
                        <c:v>0.34864003937336246</c:v>
                      </c:pt>
                      <c:pt idx="16">
                        <c:v>6.0739064731792984</c:v>
                      </c:pt>
                      <c:pt idx="17">
                        <c:v>0.18044573603058039</c:v>
                      </c:pt>
                      <c:pt idx="18">
                        <c:v>71.556589718391635</c:v>
                      </c:pt>
                      <c:pt idx="19">
                        <c:v>19.138206289162177</c:v>
                      </c:pt>
                    </c:numCache>
                  </c:numRef>
                </c:xVal>
                <c:yVal>
                  <c:numRef>
                    <c:extLst xmlns:c15="http://schemas.microsoft.com/office/drawing/2012/chart">
                      <c:ext xmlns:c15="http://schemas.microsoft.com/office/drawing/2012/chart" uri="{02D57815-91ED-43cb-92C2-25804820EDAC}">
                        <c15:formulaRef>
                          <c15:sqref>'[Collect_Indiviual_Data_LS2 NEW.xlsm]Charleston'!$B$31:$B$50</c15:sqref>
                        </c15:formulaRef>
                      </c:ext>
                    </c:extLst>
                    <c:numCache>
                      <c:formatCode>General</c:formatCode>
                      <c:ptCount val="20"/>
                      <c:pt idx="0">
                        <c:v>325.28355130813702</c:v>
                      </c:pt>
                      <c:pt idx="1">
                        <c:v>29.194307957071398</c:v>
                      </c:pt>
                      <c:pt idx="2">
                        <c:v>222.15774416783901</c:v>
                      </c:pt>
                      <c:pt idx="3">
                        <c:v>241.58233203177301</c:v>
                      </c:pt>
                      <c:pt idx="4">
                        <c:v>21.416795394672899</c:v>
                      </c:pt>
                      <c:pt idx="5">
                        <c:v>280.52829776631802</c:v>
                      </c:pt>
                      <c:pt idx="6">
                        <c:v>45.211072961858598</c:v>
                      </c:pt>
                      <c:pt idx="7">
                        <c:v>47.5079174206071</c:v>
                      </c:pt>
                      <c:pt idx="8">
                        <c:v>5.8559189072241304</c:v>
                      </c:pt>
                      <c:pt idx="9">
                        <c:v>38.3309946367092</c:v>
                      </c:pt>
                      <c:pt idx="10">
                        <c:v>28.339024303363502</c:v>
                      </c:pt>
                      <c:pt idx="11">
                        <c:v>87.843055088520799</c:v>
                      </c:pt>
                      <c:pt idx="12">
                        <c:v>191.24017796020701</c:v>
                      </c:pt>
                      <c:pt idx="13">
                        <c:v>48.597249590469403</c:v>
                      </c:pt>
                      <c:pt idx="14">
                        <c:v>75.653361091151297</c:v>
                      </c:pt>
                      <c:pt idx="15">
                        <c:v>3.1391185273965099</c:v>
                      </c:pt>
                      <c:pt idx="16">
                        <c:v>39.809989567485097</c:v>
                      </c:pt>
                      <c:pt idx="17">
                        <c:v>2.83867340628042</c:v>
                      </c:pt>
                      <c:pt idx="18">
                        <c:v>157.38419533586401</c:v>
                      </c:pt>
                      <c:pt idx="19">
                        <c:v>131.74188571559301</c:v>
                      </c:pt>
                    </c:numCache>
                  </c:numRef>
                </c:yVal>
                <c:smooth val="0"/>
                <c:extLst xmlns:c15="http://schemas.microsoft.com/office/drawing/2012/chart">
                  <c:ext xmlns:c16="http://schemas.microsoft.com/office/drawing/2014/chart" uri="{C3380CC4-5D6E-409C-BE32-E72D297353CC}">
                    <c16:uniqueId val="{00000012-C361-4369-9A72-370A44159606}"/>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2 NEW.xlsm]Trendlines'!$G$5:$G$204</c15:sqref>
                        </c15:formulaRef>
                      </c:ext>
                    </c:extLst>
                    <c:numCache>
                      <c:formatCode>General</c:formatCode>
                      <c:ptCount val="200"/>
                      <c:pt idx="0">
                        <c:v>87.210511851106091</c:v>
                      </c:pt>
                      <c:pt idx="1">
                        <c:v>6.8136117376849521</c:v>
                      </c:pt>
                      <c:pt idx="2">
                        <c:v>36.314567786920215</c:v>
                      </c:pt>
                      <c:pt idx="3">
                        <c:v>8.8154239324405914</c:v>
                      </c:pt>
                      <c:pt idx="4">
                        <c:v>3.2793960453026316</c:v>
                      </c:pt>
                      <c:pt idx="5">
                        <c:v>54.937796665952995</c:v>
                      </c:pt>
                      <c:pt idx="6">
                        <c:v>3.0689887787045484</c:v>
                      </c:pt>
                      <c:pt idx="7">
                        <c:v>1.1498462502509881</c:v>
                      </c:pt>
                      <c:pt idx="8">
                        <c:v>2.935922605342618</c:v>
                      </c:pt>
                      <c:pt idx="9">
                        <c:v>2.507883270243219</c:v>
                      </c:pt>
                      <c:pt idx="10">
                        <c:v>0.48451544236576716</c:v>
                      </c:pt>
                      <c:pt idx="11">
                        <c:v>1.2104230375760558</c:v>
                      </c:pt>
                      <c:pt idx="12">
                        <c:v>17.252011354460965</c:v>
                      </c:pt>
                      <c:pt idx="13">
                        <c:v>0.64129375682367362</c:v>
                      </c:pt>
                      <c:pt idx="14">
                        <c:v>18.087927415298115</c:v>
                      </c:pt>
                      <c:pt idx="15">
                        <c:v>1.0646354475558397E-2</c:v>
                      </c:pt>
                      <c:pt idx="16">
                        <c:v>1.0078012590847376</c:v>
                      </c:pt>
                      <c:pt idx="17">
                        <c:v>0</c:v>
                      </c:pt>
                      <c:pt idx="18">
                        <c:v>28.768484541156869</c:v>
                      </c:pt>
                      <c:pt idx="19">
                        <c:v>0.77677561282311536</c:v>
                      </c:pt>
                      <c:pt idx="20">
                        <c:v>385.00507377191235</c:v>
                      </c:pt>
                      <c:pt idx="21">
                        <c:v>41.198636597468685</c:v>
                      </c:pt>
                      <c:pt idx="22">
                        <c:v>274.74089989784363</c:v>
                      </c:pt>
                      <c:pt idx="23">
                        <c:v>296.09074558750945</c:v>
                      </c:pt>
                      <c:pt idx="24">
                        <c:v>42.210131623950467</c:v>
                      </c:pt>
                      <c:pt idx="25">
                        <c:v>348.61807138399621</c:v>
                      </c:pt>
                      <c:pt idx="26">
                        <c:v>57.798140680720337</c:v>
                      </c:pt>
                      <c:pt idx="27">
                        <c:v>69.748904216275051</c:v>
                      </c:pt>
                      <c:pt idx="28">
                        <c:v>10.34204035761015</c:v>
                      </c:pt>
                      <c:pt idx="29">
                        <c:v>55.946000525607232</c:v>
                      </c:pt>
                      <c:pt idx="30">
                        <c:v>36.336211856468054</c:v>
                      </c:pt>
                      <c:pt idx="31">
                        <c:v>120.48185202673986</c:v>
                      </c:pt>
                      <c:pt idx="32">
                        <c:v>238.77629492430674</c:v>
                      </c:pt>
                      <c:pt idx="33">
                        <c:v>68.430948398086414</c:v>
                      </c:pt>
                      <c:pt idx="34">
                        <c:v>100.86870279245771</c:v>
                      </c:pt>
                      <c:pt idx="35">
                        <c:v>6.173859650252588</c:v>
                      </c:pt>
                      <c:pt idx="36">
                        <c:v>69.412295190588168</c:v>
                      </c:pt>
                      <c:pt idx="37">
                        <c:v>9.9443839230969999</c:v>
                      </c:pt>
                      <c:pt idx="38">
                        <c:v>191.2551077217575</c:v>
                      </c:pt>
                      <c:pt idx="39">
                        <c:v>180.24229118123409</c:v>
                      </c:pt>
                      <c:pt idx="40">
                        <c:v>359.72347372970364</c:v>
                      </c:pt>
                      <c:pt idx="41">
                        <c:v>38.301235347364084</c:v>
                      </c:pt>
                      <c:pt idx="42">
                        <c:v>255.42491563941257</c:v>
                      </c:pt>
                      <c:pt idx="43">
                        <c:v>260.91077971808011</c:v>
                      </c:pt>
                      <c:pt idx="44">
                        <c:v>33.205125687603008</c:v>
                      </c:pt>
                      <c:pt idx="45">
                        <c:v>329.7999900137558</c:v>
                      </c:pt>
                      <c:pt idx="46">
                        <c:v>51.468627825123349</c:v>
                      </c:pt>
                      <c:pt idx="47">
                        <c:v>54.616792917089256</c:v>
                      </c:pt>
                      <c:pt idx="48">
                        <c:v>8.5442115606889431</c:v>
                      </c:pt>
                      <c:pt idx="49">
                        <c:v>45.106327138961269</c:v>
                      </c:pt>
                      <c:pt idx="50">
                        <c:v>27.074461121140384</c:v>
                      </c:pt>
                      <c:pt idx="51">
                        <c:v>99.68108752217293</c:v>
                      </c:pt>
                      <c:pt idx="52">
                        <c:v>222.38967028157566</c:v>
                      </c:pt>
                      <c:pt idx="53">
                        <c:v>47.848327237253457</c:v>
                      </c:pt>
                      <c:pt idx="54">
                        <c:v>89.692538629221588</c:v>
                      </c:pt>
                      <c:pt idx="55">
                        <c:v>4.3627127568100796</c:v>
                      </c:pt>
                      <c:pt idx="56">
                        <c:v>53.416987450593055</c:v>
                      </c:pt>
                      <c:pt idx="57">
                        <c:v>6.2061697295228733</c:v>
                      </c:pt>
                      <c:pt idx="58">
                        <c:v>174.9380227255534</c:v>
                      </c:pt>
                      <c:pt idx="59">
                        <c:v>145.19986447346477</c:v>
                      </c:pt>
                      <c:pt idx="60">
                        <c:v>238.84615333412373</c:v>
                      </c:pt>
                      <c:pt idx="61">
                        <c:v>22.095822486979056</c:v>
                      </c:pt>
                      <c:pt idx="62">
                        <c:v>159.93582763000632</c:v>
                      </c:pt>
                      <c:pt idx="63">
                        <c:v>117.44317833886075</c:v>
                      </c:pt>
                      <c:pt idx="64">
                        <c:v>13.928087826897238</c:v>
                      </c:pt>
                      <c:pt idx="65">
                        <c:v>209.56948180446312</c:v>
                      </c:pt>
                      <c:pt idx="66">
                        <c:v>27.338718678464179</c:v>
                      </c:pt>
                      <c:pt idx="67">
                        <c:v>19.70328189964383</c:v>
                      </c:pt>
                      <c:pt idx="68">
                        <c:v>5.3224889919639979</c:v>
                      </c:pt>
                      <c:pt idx="69">
                        <c:v>19.65489452400039</c:v>
                      </c:pt>
                      <c:pt idx="70">
                        <c:v>8.9934539228939752</c:v>
                      </c:pt>
                      <c:pt idx="71">
                        <c:v>36.667602991910329</c:v>
                      </c:pt>
                      <c:pt idx="72">
                        <c:v>124.06898908183884</c:v>
                      </c:pt>
                      <c:pt idx="73">
                        <c:v>14.499061551733416</c:v>
                      </c:pt>
                      <c:pt idx="74">
                        <c:v>53.365971167367498</c:v>
                      </c:pt>
                      <c:pt idx="75">
                        <c:v>1.5862535969361948</c:v>
                      </c:pt>
                      <c:pt idx="76">
                        <c:v>15.781748817634254</c:v>
                      </c:pt>
                      <c:pt idx="77">
                        <c:v>0.78214810280378877</c:v>
                      </c:pt>
                      <c:pt idx="78">
                        <c:v>110.92489771768199</c:v>
                      </c:pt>
                      <c:pt idx="79">
                        <c:v>50.447298864019515</c:v>
                      </c:pt>
                      <c:pt idx="80">
                        <c:v>253.83511260577777</c:v>
                      </c:pt>
                      <c:pt idx="81">
                        <c:v>23.576542774800988</c:v>
                      </c:pt>
                      <c:pt idx="82">
                        <c:v>173.19764393575647</c:v>
                      </c:pt>
                      <c:pt idx="83">
                        <c:v>137.53880185267266</c:v>
                      </c:pt>
                      <c:pt idx="84">
                        <c:v>16.128596471514133</c:v>
                      </c:pt>
                      <c:pt idx="85">
                        <c:v>224.25310795578019</c:v>
                      </c:pt>
                      <c:pt idx="86">
                        <c:v>30.538028811077723</c:v>
                      </c:pt>
                      <c:pt idx="87">
                        <c:v>24.627490929728314</c:v>
                      </c:pt>
                      <c:pt idx="88">
                        <c:v>5.6835335077656728</c:v>
                      </c:pt>
                      <c:pt idx="89">
                        <c:v>22.828587274506805</c:v>
                      </c:pt>
                      <c:pt idx="90">
                        <c:v>11.284280952512622</c:v>
                      </c:pt>
                      <c:pt idx="91">
                        <c:v>45.739369847204294</c:v>
                      </c:pt>
                      <c:pt idx="92">
                        <c:v>136.28818133465478</c:v>
                      </c:pt>
                      <c:pt idx="93">
                        <c:v>18.783844398536615</c:v>
                      </c:pt>
                      <c:pt idx="94">
                        <c:v>58.168860932652812</c:v>
                      </c:pt>
                      <c:pt idx="95">
                        <c:v>1.9601793027722143</c:v>
                      </c:pt>
                      <c:pt idx="96">
                        <c:v>20.627422438155648</c:v>
                      </c:pt>
                      <c:pt idx="97">
                        <c:v>1.3384588573527776</c:v>
                      </c:pt>
                      <c:pt idx="98">
                        <c:v>119.38757392762716</c:v>
                      </c:pt>
                      <c:pt idx="99">
                        <c:v>63.763954082570613</c:v>
                      </c:pt>
                      <c:pt idx="100">
                        <c:v>376.52194189731267</c:v>
                      </c:pt>
                      <c:pt idx="101">
                        <c:v>40.163943966092191</c:v>
                      </c:pt>
                      <c:pt idx="102">
                        <c:v>266.24231865683015</c:v>
                      </c:pt>
                      <c:pt idx="103">
                        <c:v>282.67520060485731</c:v>
                      </c:pt>
                      <c:pt idx="104">
                        <c:v>37.606440007364306</c:v>
                      </c:pt>
                      <c:pt idx="105">
                        <c:v>342.44044712194756</c:v>
                      </c:pt>
                      <c:pt idx="106">
                        <c:v>54.868500447133471</c:v>
                      </c:pt>
                      <c:pt idx="107">
                        <c:v>62.625606654077252</c:v>
                      </c:pt>
                      <c:pt idx="108">
                        <c:v>9.3980448111475194</c:v>
                      </c:pt>
                      <c:pt idx="109">
                        <c:v>50.873591883067313</c:v>
                      </c:pt>
                      <c:pt idx="110">
                        <c:v>31.701762949697972</c:v>
                      </c:pt>
                      <c:pt idx="111">
                        <c:v>110.65660944353844</c:v>
                      </c:pt>
                      <c:pt idx="112">
                        <c:v>233.11662243209176</c:v>
                      </c:pt>
                      <c:pt idx="113">
                        <c:v>57.698744169514761</c:v>
                      </c:pt>
                      <c:pt idx="114">
                        <c:v>96.071375149514495</c:v>
                      </c:pt>
                      <c:pt idx="115">
                        <c:v>5.1916555947789522</c:v>
                      </c:pt>
                      <c:pt idx="116">
                        <c:v>61.791193318663936</c:v>
                      </c:pt>
                      <c:pt idx="117">
                        <c:v>7.9607557746724344</c:v>
                      </c:pt>
                      <c:pt idx="118">
                        <c:v>184.33758736713014</c:v>
                      </c:pt>
                      <c:pt idx="119">
                        <c:v>163.49973292595507</c:v>
                      </c:pt>
                      <c:pt idx="120">
                        <c:v>404.58272958452335</c:v>
                      </c:pt>
                      <c:pt idx="121">
                        <c:v>42.880529917899459</c:v>
                      </c:pt>
                      <c:pt idx="122">
                        <c:v>278.75328148136015</c:v>
                      </c:pt>
                      <c:pt idx="123">
                        <c:v>310.17791644196473</c:v>
                      </c:pt>
                      <c:pt idx="124">
                        <c:v>41.968607853992246</c:v>
                      </c:pt>
                      <c:pt idx="125">
                        <c:v>361.52287571133047</c:v>
                      </c:pt>
                      <c:pt idx="126">
                        <c:v>58.501575371973956</c:v>
                      </c:pt>
                      <c:pt idx="127">
                        <c:v>72.486263458442096</c:v>
                      </c:pt>
                      <c:pt idx="128">
                        <c:v>10.469117309517531</c:v>
                      </c:pt>
                      <c:pt idx="129">
                        <c:v>58.222447160069564</c:v>
                      </c:pt>
                      <c:pt idx="130">
                        <c:v>37.055884983898686</c:v>
                      </c:pt>
                      <c:pt idx="131">
                        <c:v>122.36838136894183</c:v>
                      </c:pt>
                      <c:pt idx="132">
                        <c:v>249.80373245150633</c:v>
                      </c:pt>
                      <c:pt idx="133">
                        <c:v>68.267631665894044</c:v>
                      </c:pt>
                      <c:pt idx="134">
                        <c:v>103.5772819937638</c:v>
                      </c:pt>
                      <c:pt idx="135">
                        <c:v>5.7418662516284851</c:v>
                      </c:pt>
                      <c:pt idx="136">
                        <c:v>70.178960050564456</c:v>
                      </c:pt>
                      <c:pt idx="137">
                        <c:v>9.7072086889388753</c:v>
                      </c:pt>
                      <c:pt idx="138">
                        <c:v>197.57515117449128</c:v>
                      </c:pt>
                      <c:pt idx="139">
                        <c:v>184.31402892723457</c:v>
                      </c:pt>
                      <c:pt idx="140">
                        <c:v>321.06364276404673</c:v>
                      </c:pt>
                      <c:pt idx="141">
                        <c:v>33.039445603726008</c:v>
                      </c:pt>
                      <c:pt idx="142">
                        <c:v>230.87258577804104</c:v>
                      </c:pt>
                      <c:pt idx="143">
                        <c:v>216.33590727315288</c:v>
                      </c:pt>
                      <c:pt idx="144">
                        <c:v>25.857768176889806</c:v>
                      </c:pt>
                      <c:pt idx="145">
                        <c:v>296.84255661434622</c:v>
                      </c:pt>
                      <c:pt idx="146">
                        <c:v>44.583251990630686</c:v>
                      </c:pt>
                      <c:pt idx="147">
                        <c:v>41.704428018474076</c:v>
                      </c:pt>
                      <c:pt idx="148">
                        <c:v>7.2327923945100308</c:v>
                      </c:pt>
                      <c:pt idx="149">
                        <c:v>35.565814630740071</c:v>
                      </c:pt>
                      <c:pt idx="150">
                        <c:v>20.024283821303669</c:v>
                      </c:pt>
                      <c:pt idx="151">
                        <c:v>78.999629274968584</c:v>
                      </c:pt>
                      <c:pt idx="152">
                        <c:v>195.75076112238341</c:v>
                      </c:pt>
                      <c:pt idx="153">
                        <c:v>34.333790514580706</c:v>
                      </c:pt>
                      <c:pt idx="154">
                        <c:v>77.829297852145359</c:v>
                      </c:pt>
                      <c:pt idx="155">
                        <c:v>3.2891540226080545</c:v>
                      </c:pt>
                      <c:pt idx="156">
                        <c:v>39.483160607719974</c:v>
                      </c:pt>
                      <c:pt idx="157">
                        <c:v>3.782385109010225</c:v>
                      </c:pt>
                      <c:pt idx="158">
                        <c:v>157.27060499103334</c:v>
                      </c:pt>
                      <c:pt idx="159">
                        <c:v>112.10403952324367</c:v>
                      </c:pt>
                      <c:pt idx="160">
                        <c:v>178.32107959065411</c:v>
                      </c:pt>
                      <c:pt idx="161">
                        <c:v>16.810286153608537</c:v>
                      </c:pt>
                      <c:pt idx="162">
                        <c:v>113.17706697769479</c:v>
                      </c:pt>
                      <c:pt idx="163">
                        <c:v>72.573470352498816</c:v>
                      </c:pt>
                      <c:pt idx="164">
                        <c:v>9.2078489052317316</c:v>
                      </c:pt>
                      <c:pt idx="165">
                        <c:v>153.24395343351685</c:v>
                      </c:pt>
                      <c:pt idx="166">
                        <c:v>18.356545460003041</c:v>
                      </c:pt>
                      <c:pt idx="167">
                        <c:v>11.06309744476593</c:v>
                      </c:pt>
                      <c:pt idx="168">
                        <c:v>4.2137109903772254</c:v>
                      </c:pt>
                      <c:pt idx="169">
                        <c:v>12.549270684695117</c:v>
                      </c:pt>
                      <c:pt idx="170">
                        <c:v>5.2209365565024033</c:v>
                      </c:pt>
                      <c:pt idx="171">
                        <c:v>19.845731254786809</c:v>
                      </c:pt>
                      <c:pt idx="172">
                        <c:v>86.760588363835055</c:v>
                      </c:pt>
                      <c:pt idx="173">
                        <c:v>7.7261026385068137</c:v>
                      </c:pt>
                      <c:pt idx="174">
                        <c:v>38.294361217382566</c:v>
                      </c:pt>
                      <c:pt idx="175">
                        <c:v>0.69539049212989357</c:v>
                      </c:pt>
                      <c:pt idx="176">
                        <c:v>7.9733380310028492</c:v>
                      </c:pt>
                      <c:pt idx="177">
                        <c:v>0.26755901328982462</c:v>
                      </c:pt>
                      <c:pt idx="178">
                        <c:v>80.876226277426966</c:v>
                      </c:pt>
                      <c:pt idx="179">
                        <c:v>26.412857173237651</c:v>
                      </c:pt>
                      <c:pt idx="180">
                        <c:v>159.28734227329122</c:v>
                      </c:pt>
                      <c:pt idx="181">
                        <c:v>14.935013809147192</c:v>
                      </c:pt>
                      <c:pt idx="182">
                        <c:v>98.335080126470686</c:v>
                      </c:pt>
                      <c:pt idx="183">
                        <c:v>60.21388680389051</c:v>
                      </c:pt>
                      <c:pt idx="184">
                        <c:v>7.4823286075910493</c:v>
                      </c:pt>
                      <c:pt idx="185">
                        <c:v>134.39693915030162</c:v>
                      </c:pt>
                      <c:pt idx="186">
                        <c:v>15.60651196304045</c:v>
                      </c:pt>
                      <c:pt idx="187">
                        <c:v>8.7624103490866627</c:v>
                      </c:pt>
                      <c:pt idx="188">
                        <c:v>3.7951278690616772</c:v>
                      </c:pt>
                      <c:pt idx="189">
                        <c:v>10.212216800735893</c:v>
                      </c:pt>
                      <c:pt idx="190">
                        <c:v>4.1537808423649345</c:v>
                      </c:pt>
                      <c:pt idx="191">
                        <c:v>14.863635779426529</c:v>
                      </c:pt>
                      <c:pt idx="192">
                        <c:v>74.346219612574487</c:v>
                      </c:pt>
                      <c:pt idx="193">
                        <c:v>5.8172386272685435</c:v>
                      </c:pt>
                      <c:pt idx="194">
                        <c:v>33.745474584579476</c:v>
                      </c:pt>
                      <c:pt idx="195">
                        <c:v>0.34864003937336246</c:v>
                      </c:pt>
                      <c:pt idx="196">
                        <c:v>6.0739064731792984</c:v>
                      </c:pt>
                      <c:pt idx="197">
                        <c:v>0.18044573603058039</c:v>
                      </c:pt>
                      <c:pt idx="198">
                        <c:v>71.556589718391635</c:v>
                      </c:pt>
                      <c:pt idx="199">
                        <c:v>19.138206289162177</c:v>
                      </c:pt>
                    </c:numCache>
                  </c:numRef>
                </c:xVal>
                <c:yVal>
                  <c:numRef>
                    <c:extLst xmlns:c15="http://schemas.microsoft.com/office/drawing/2012/chart">
                      <c:ext xmlns:c15="http://schemas.microsoft.com/office/drawing/2012/chart" uri="{02D57815-91ED-43cb-92C2-25804820EDAC}">
                        <c15:formulaRef>
                          <c15:sqref>'[Collect_Indiviual_Data_LS2 NEW.xlsm]Trendlines'!$A$5:$A$204</c15:sqref>
                        </c15:formulaRef>
                      </c:ext>
                    </c:extLst>
                    <c:numCache>
                      <c:formatCode>General</c:formatCode>
                      <c:ptCount val="200"/>
                      <c:pt idx="0">
                        <c:v>160.450082893971</c:v>
                      </c:pt>
                      <c:pt idx="1">
                        <c:v>12.5041255705921</c:v>
                      </c:pt>
                      <c:pt idx="2">
                        <c:v>84.051506230488101</c:v>
                      </c:pt>
                      <c:pt idx="3">
                        <c:v>33.061569370031599</c:v>
                      </c:pt>
                      <c:pt idx="4">
                        <c:v>4.6275687349182801</c:v>
                      </c:pt>
                      <c:pt idx="5">
                        <c:v>116.87812772896</c:v>
                      </c:pt>
                      <c:pt idx="6">
                        <c:v>12.417744297199199</c:v>
                      </c:pt>
                      <c:pt idx="7">
                        <c:v>2.3907875576918798</c:v>
                      </c:pt>
                      <c:pt idx="8">
                        <c:v>3.6617940554462298</c:v>
                      </c:pt>
                      <c:pt idx="9">
                        <c:v>4.9776471550685404</c:v>
                      </c:pt>
                      <c:pt idx="10">
                        <c:v>0.75555385681012199</c:v>
                      </c:pt>
                      <c:pt idx="11">
                        <c:v>3.0428671704054802</c:v>
                      </c:pt>
                      <c:pt idx="12">
                        <c:v>50.080800717657802</c:v>
                      </c:pt>
                      <c:pt idx="13">
                        <c:v>0.52498649915537698</c:v>
                      </c:pt>
                      <c:pt idx="14">
                        <c:v>33.121157787294003</c:v>
                      </c:pt>
                      <c:pt idx="15">
                        <c:v>9.6500999566036406E-3</c:v>
                      </c:pt>
                      <c:pt idx="16">
                        <c:v>4.2116429577726304</c:v>
                      </c:pt>
                      <c:pt idx="17">
                        <c:v>1.53931320357174E-3</c:v>
                      </c:pt>
                      <c:pt idx="18">
                        <c:v>80.159132509398802</c:v>
                      </c:pt>
                      <c:pt idx="19">
                        <c:v>2.2057349897891401</c:v>
                      </c:pt>
                      <c:pt idx="20">
                        <c:v>344.39369404044601</c:v>
                      </c:pt>
                      <c:pt idx="21">
                        <c:v>43.968267807862603</c:v>
                      </c:pt>
                      <c:pt idx="22">
                        <c:v>294.97306546629</c:v>
                      </c:pt>
                      <c:pt idx="23">
                        <c:v>290.77003155080303</c:v>
                      </c:pt>
                      <c:pt idx="24">
                        <c:v>80.353391304063607</c:v>
                      </c:pt>
                      <c:pt idx="25">
                        <c:v>327.62860697994398</c:v>
                      </c:pt>
                      <c:pt idx="26">
                        <c:v>63.835483411232701</c:v>
                      </c:pt>
                      <c:pt idx="27">
                        <c:v>125.725169922313</c:v>
                      </c:pt>
                      <c:pt idx="28">
                        <c:v>21.0629161788445</c:v>
                      </c:pt>
                      <c:pt idx="29">
                        <c:v>98.844977236957803</c:v>
                      </c:pt>
                      <c:pt idx="30">
                        <c:v>65.267085865513195</c:v>
                      </c:pt>
                      <c:pt idx="31">
                        <c:v>159.691899293278</c:v>
                      </c:pt>
                      <c:pt idx="32">
                        <c:v>217.93493906091001</c:v>
                      </c:pt>
                      <c:pt idx="33">
                        <c:v>136.15166974225099</c:v>
                      </c:pt>
                      <c:pt idx="34">
                        <c:v>105.2113563521</c:v>
                      </c:pt>
                      <c:pt idx="35">
                        <c:v>17.656800985449799</c:v>
                      </c:pt>
                      <c:pt idx="36">
                        <c:v>109.32554367586199</c:v>
                      </c:pt>
                      <c:pt idx="37">
                        <c:v>34.884722564642999</c:v>
                      </c:pt>
                      <c:pt idx="38">
                        <c:v>201.53334336951701</c:v>
                      </c:pt>
                      <c:pt idx="39">
                        <c:v>265.45812447191702</c:v>
                      </c:pt>
                      <c:pt idx="40">
                        <c:v>341.37194469254001</c:v>
                      </c:pt>
                      <c:pt idx="41">
                        <c:v>33.989379842159899</c:v>
                      </c:pt>
                      <c:pt idx="42">
                        <c:v>262.32654372075598</c:v>
                      </c:pt>
                      <c:pt idx="43">
                        <c:v>280.878225779606</c:v>
                      </c:pt>
                      <c:pt idx="44">
                        <c:v>48.074209574824003</c:v>
                      </c:pt>
                      <c:pt idx="45">
                        <c:v>316.65454565128402</c:v>
                      </c:pt>
                      <c:pt idx="46">
                        <c:v>59.431208868503496</c:v>
                      </c:pt>
                      <c:pt idx="47">
                        <c:v>93.4597803410377</c:v>
                      </c:pt>
                      <c:pt idx="48">
                        <c:v>11.700016695158499</c:v>
                      </c:pt>
                      <c:pt idx="49">
                        <c:v>67.168203724111095</c:v>
                      </c:pt>
                      <c:pt idx="50">
                        <c:v>49.717358890318501</c:v>
                      </c:pt>
                      <c:pt idx="51">
                        <c:v>135.858498445685</c:v>
                      </c:pt>
                      <c:pt idx="52">
                        <c:v>211.27227396747301</c:v>
                      </c:pt>
                      <c:pt idx="53">
                        <c:v>108.90271484321001</c:v>
                      </c:pt>
                      <c:pt idx="54">
                        <c:v>98.088634770949994</c:v>
                      </c:pt>
                      <c:pt idx="55">
                        <c:v>9.1677385997962393</c:v>
                      </c:pt>
                      <c:pt idx="56">
                        <c:v>85.385839168564502</c:v>
                      </c:pt>
                      <c:pt idx="57">
                        <c:v>16.0352529594137</c:v>
                      </c:pt>
                      <c:pt idx="58">
                        <c:v>187.535382978835</c:v>
                      </c:pt>
                      <c:pt idx="59">
                        <c:v>219.664303871952</c:v>
                      </c:pt>
                      <c:pt idx="60">
                        <c:v>334.25647590821097</c:v>
                      </c:pt>
                      <c:pt idx="61">
                        <c:v>30.317745111098901</c:v>
                      </c:pt>
                      <c:pt idx="62">
                        <c:v>233.50944293428199</c:v>
                      </c:pt>
                      <c:pt idx="63">
                        <c:v>260.280462775893</c:v>
                      </c:pt>
                      <c:pt idx="64">
                        <c:v>24.9778736172455</c:v>
                      </c:pt>
                      <c:pt idx="65">
                        <c:v>288.18383971987402</c:v>
                      </c:pt>
                      <c:pt idx="66">
                        <c:v>49.049256285630001</c:v>
                      </c:pt>
                      <c:pt idx="67">
                        <c:v>56.894073489674703</c:v>
                      </c:pt>
                      <c:pt idx="68">
                        <c:v>6.3663440887286997</c:v>
                      </c:pt>
                      <c:pt idx="69">
                        <c:v>43.964947050330998</c:v>
                      </c:pt>
                      <c:pt idx="70">
                        <c:v>34.490040142281302</c:v>
                      </c:pt>
                      <c:pt idx="71">
                        <c:v>103.74078481593401</c:v>
                      </c:pt>
                      <c:pt idx="72">
                        <c:v>196.45354466535301</c:v>
                      </c:pt>
                      <c:pt idx="73">
                        <c:v>65.725326340991799</c:v>
                      </c:pt>
                      <c:pt idx="74">
                        <c:v>85.014185844821995</c:v>
                      </c:pt>
                      <c:pt idx="75">
                        <c:v>3.3802662163556501</c:v>
                      </c:pt>
                      <c:pt idx="76">
                        <c:v>52.198773000211098</c:v>
                      </c:pt>
                      <c:pt idx="77">
                        <c:v>5.3303368705944401</c:v>
                      </c:pt>
                      <c:pt idx="78">
                        <c:v>166.138292258169</c:v>
                      </c:pt>
                      <c:pt idx="79">
                        <c:v>154.915348280259</c:v>
                      </c:pt>
                      <c:pt idx="80">
                        <c:v>335.56746049796999</c:v>
                      </c:pt>
                      <c:pt idx="81">
                        <c:v>30.579804022563899</c:v>
                      </c:pt>
                      <c:pt idx="82">
                        <c:v>235.882127449455</c:v>
                      </c:pt>
                      <c:pt idx="83">
                        <c:v>263.34329608545499</c:v>
                      </c:pt>
                      <c:pt idx="84">
                        <c:v>26.488224860177102</c:v>
                      </c:pt>
                      <c:pt idx="85">
                        <c:v>290.36566917263599</c:v>
                      </c:pt>
                      <c:pt idx="86">
                        <c:v>49.563349761094003</c:v>
                      </c:pt>
                      <c:pt idx="87">
                        <c:v>59.187136113092301</c:v>
                      </c:pt>
                      <c:pt idx="88">
                        <c:v>6.4951295927699704</c:v>
                      </c:pt>
                      <c:pt idx="89">
                        <c:v>45.162679757797903</c:v>
                      </c:pt>
                      <c:pt idx="90">
                        <c:v>35.442312361069902</c:v>
                      </c:pt>
                      <c:pt idx="91">
                        <c:v>106.332938490678</c:v>
                      </c:pt>
                      <c:pt idx="92">
                        <c:v>197.615663061052</c:v>
                      </c:pt>
                      <c:pt idx="93">
                        <c:v>69.185750467180995</c:v>
                      </c:pt>
                      <c:pt idx="94">
                        <c:v>86.623206626448706</c:v>
                      </c:pt>
                      <c:pt idx="95">
                        <c:v>3.46327828193375</c:v>
                      </c:pt>
                      <c:pt idx="96">
                        <c:v>55.270675314507699</c:v>
                      </c:pt>
                      <c:pt idx="97">
                        <c:v>5.85663880028671</c:v>
                      </c:pt>
                      <c:pt idx="98">
                        <c:v>167.97912386769099</c:v>
                      </c:pt>
                      <c:pt idx="99">
                        <c:v>159.63891459939001</c:v>
                      </c:pt>
                      <c:pt idx="100">
                        <c:v>342.330947438343</c:v>
                      </c:pt>
                      <c:pt idx="101">
                        <c:v>36.371319667380902</c:v>
                      </c:pt>
                      <c:pt idx="102">
                        <c:v>278.47526085374301</c:v>
                      </c:pt>
                      <c:pt idx="103">
                        <c:v>283.694641174948</c:v>
                      </c:pt>
                      <c:pt idx="104">
                        <c:v>59.299736201629798</c:v>
                      </c:pt>
                      <c:pt idx="105">
                        <c:v>323.23075051750402</c:v>
                      </c:pt>
                      <c:pt idx="106">
                        <c:v>62.827929928779099</c:v>
                      </c:pt>
                      <c:pt idx="107">
                        <c:v>107.150557708055</c:v>
                      </c:pt>
                      <c:pt idx="108">
                        <c:v>13.9295074977548</c:v>
                      </c:pt>
                      <c:pt idx="109">
                        <c:v>79.830196585551107</c:v>
                      </c:pt>
                      <c:pt idx="110">
                        <c:v>55.634677150579002</c:v>
                      </c:pt>
                      <c:pt idx="111">
                        <c:v>146.57425441158</c:v>
                      </c:pt>
                      <c:pt idx="112">
                        <c:v>214.00511022571499</c:v>
                      </c:pt>
                      <c:pt idx="113">
                        <c:v>120.095255520256</c:v>
                      </c:pt>
                      <c:pt idx="114">
                        <c:v>100.841106994775</c:v>
                      </c:pt>
                      <c:pt idx="115">
                        <c:v>13.594031623967499</c:v>
                      </c:pt>
                      <c:pt idx="116">
                        <c:v>98.069738401992097</c:v>
                      </c:pt>
                      <c:pt idx="117">
                        <c:v>19.1694671539708</c:v>
                      </c:pt>
                      <c:pt idx="118">
                        <c:v>193.14182501157001</c:v>
                      </c:pt>
                      <c:pt idx="119">
                        <c:v>237.01838497345199</c:v>
                      </c:pt>
                      <c:pt idx="120">
                        <c:v>342.33330579757501</c:v>
                      </c:pt>
                      <c:pt idx="121">
                        <c:v>36.379702456970797</c:v>
                      </c:pt>
                      <c:pt idx="122">
                        <c:v>278.52172215119799</c:v>
                      </c:pt>
                      <c:pt idx="123">
                        <c:v>283.70289996940801</c:v>
                      </c:pt>
                      <c:pt idx="124">
                        <c:v>59.325032525571103</c:v>
                      </c:pt>
                      <c:pt idx="125">
                        <c:v>323.24424245583702</c:v>
                      </c:pt>
                      <c:pt idx="126">
                        <c:v>62.832035466049</c:v>
                      </c:pt>
                      <c:pt idx="127">
                        <c:v>107.18746835394499</c:v>
                      </c:pt>
                      <c:pt idx="128">
                        <c:v>13.9365852401437</c:v>
                      </c:pt>
                      <c:pt idx="129">
                        <c:v>79.867059141245605</c:v>
                      </c:pt>
                      <c:pt idx="130">
                        <c:v>55.652140767320702</c:v>
                      </c:pt>
                      <c:pt idx="131">
                        <c:v>146.60089155406399</c:v>
                      </c:pt>
                      <c:pt idx="132">
                        <c:v>214.00996150320901</c:v>
                      </c:pt>
                      <c:pt idx="133">
                        <c:v>120.117859840626</c:v>
                      </c:pt>
                      <c:pt idx="134">
                        <c:v>100.85869245721899</c:v>
                      </c:pt>
                      <c:pt idx="135">
                        <c:v>13.597457654322101</c:v>
                      </c:pt>
                      <c:pt idx="136">
                        <c:v>98.100852925290496</c:v>
                      </c:pt>
                      <c:pt idx="137">
                        <c:v>19.1887624769873</c:v>
                      </c:pt>
                      <c:pt idx="138">
                        <c:v>193.156415095764</c:v>
                      </c:pt>
                      <c:pt idx="139">
                        <c:v>237.05579889700499</c:v>
                      </c:pt>
                      <c:pt idx="140">
                        <c:v>340.69603303326699</c:v>
                      </c:pt>
                      <c:pt idx="141">
                        <c:v>32.305491452037103</c:v>
                      </c:pt>
                      <c:pt idx="142">
                        <c:v>253.279732455947</c:v>
                      </c:pt>
                      <c:pt idx="143">
                        <c:v>275.220555857345</c:v>
                      </c:pt>
                      <c:pt idx="144">
                        <c:v>39.976487335275301</c:v>
                      </c:pt>
                      <c:pt idx="145">
                        <c:v>307.39449605258397</c:v>
                      </c:pt>
                      <c:pt idx="146">
                        <c:v>55.065735584782999</c:v>
                      </c:pt>
                      <c:pt idx="147">
                        <c:v>80.253320384448102</c:v>
                      </c:pt>
                      <c:pt idx="148">
                        <c:v>9.1592443169691595</c:v>
                      </c:pt>
                      <c:pt idx="149">
                        <c:v>59.483852666767703</c:v>
                      </c:pt>
                      <c:pt idx="150">
                        <c:v>44.482907554575</c:v>
                      </c:pt>
                      <c:pt idx="151">
                        <c:v>124.307390239798</c:v>
                      </c:pt>
                      <c:pt idx="152">
                        <c:v>207.59218317673</c:v>
                      </c:pt>
                      <c:pt idx="153">
                        <c:v>96.025724683052999</c:v>
                      </c:pt>
                      <c:pt idx="154">
                        <c:v>97.324182453623607</c:v>
                      </c:pt>
                      <c:pt idx="155">
                        <c:v>5.0430993588758302</c:v>
                      </c:pt>
                      <c:pt idx="156">
                        <c:v>77.030381208102597</c:v>
                      </c:pt>
                      <c:pt idx="157">
                        <c:v>11.5337932060061</c:v>
                      </c:pt>
                      <c:pt idx="158">
                        <c:v>181.47700847132401</c:v>
                      </c:pt>
                      <c:pt idx="159">
                        <c:v>203.95321903313899</c:v>
                      </c:pt>
                      <c:pt idx="160">
                        <c:v>328.837603252451</c:v>
                      </c:pt>
                      <c:pt idx="161">
                        <c:v>29.599118317046301</c:v>
                      </c:pt>
                      <c:pt idx="162">
                        <c:v>226.212154810832</c:v>
                      </c:pt>
                      <c:pt idx="163">
                        <c:v>249.453146566665</c:v>
                      </c:pt>
                      <c:pt idx="164">
                        <c:v>22.031089458850602</c:v>
                      </c:pt>
                      <c:pt idx="165">
                        <c:v>283.14405729973601</c:v>
                      </c:pt>
                      <c:pt idx="166">
                        <c:v>46.846216391298299</c:v>
                      </c:pt>
                      <c:pt idx="167">
                        <c:v>50.783628370440397</c:v>
                      </c:pt>
                      <c:pt idx="168">
                        <c:v>5.9829952520638203</c:v>
                      </c:pt>
                      <c:pt idx="169">
                        <c:v>40.652566085961503</c:v>
                      </c:pt>
                      <c:pt idx="170">
                        <c:v>30.882660774581002</c:v>
                      </c:pt>
                      <c:pt idx="171">
                        <c:v>94.657996094028206</c:v>
                      </c:pt>
                      <c:pt idx="172">
                        <c:v>193.05544142919999</c:v>
                      </c:pt>
                      <c:pt idx="173">
                        <c:v>55.002138497997898</c:v>
                      </c:pt>
                      <c:pt idx="174">
                        <c:v>78.856109353187094</c:v>
                      </c:pt>
                      <c:pt idx="175">
                        <c:v>3.20618039199839</c:v>
                      </c:pt>
                      <c:pt idx="176">
                        <c:v>43.902694720324497</c:v>
                      </c:pt>
                      <c:pt idx="177">
                        <c:v>3.7025010105630001</c:v>
                      </c:pt>
                      <c:pt idx="178">
                        <c:v>160.640744880239</c:v>
                      </c:pt>
                      <c:pt idx="179">
                        <c:v>139.78659760054299</c:v>
                      </c:pt>
                      <c:pt idx="180">
                        <c:v>325.28355130813702</c:v>
                      </c:pt>
                      <c:pt idx="181">
                        <c:v>29.194307957071398</c:v>
                      </c:pt>
                      <c:pt idx="182">
                        <c:v>222.15774416783901</c:v>
                      </c:pt>
                      <c:pt idx="183">
                        <c:v>241.58233203177301</c:v>
                      </c:pt>
                      <c:pt idx="184">
                        <c:v>21.416795394672899</c:v>
                      </c:pt>
                      <c:pt idx="185">
                        <c:v>280.52829776631802</c:v>
                      </c:pt>
                      <c:pt idx="186">
                        <c:v>45.211072961858598</c:v>
                      </c:pt>
                      <c:pt idx="187">
                        <c:v>47.5079174206071</c:v>
                      </c:pt>
                      <c:pt idx="188">
                        <c:v>5.8559189072241304</c:v>
                      </c:pt>
                      <c:pt idx="189">
                        <c:v>38.3309946367092</c:v>
                      </c:pt>
                      <c:pt idx="190">
                        <c:v>28.339024303363502</c:v>
                      </c:pt>
                      <c:pt idx="191">
                        <c:v>87.843055088520799</c:v>
                      </c:pt>
                      <c:pt idx="192">
                        <c:v>191.24017796020701</c:v>
                      </c:pt>
                      <c:pt idx="193">
                        <c:v>48.597249590469403</c:v>
                      </c:pt>
                      <c:pt idx="194">
                        <c:v>75.653361091151297</c:v>
                      </c:pt>
                      <c:pt idx="195">
                        <c:v>3.1391185273965099</c:v>
                      </c:pt>
                      <c:pt idx="196">
                        <c:v>39.809989567485097</c:v>
                      </c:pt>
                      <c:pt idx="197">
                        <c:v>2.83867340628042</c:v>
                      </c:pt>
                      <c:pt idx="198">
                        <c:v>157.38419533586401</c:v>
                      </c:pt>
                      <c:pt idx="199">
                        <c:v>131.74188571559301</c:v>
                      </c:pt>
                    </c:numCache>
                  </c:numRef>
                </c:yVal>
                <c:smooth val="0"/>
                <c:extLst xmlns:c15="http://schemas.microsoft.com/office/drawing/2012/chart">
                  <c:ext xmlns:c16="http://schemas.microsoft.com/office/drawing/2014/chart" uri="{C3380CC4-5D6E-409C-BE32-E72D297353CC}">
                    <c16:uniqueId val="{00000001-8FCA-4447-B52C-B83D6956728F}"/>
                  </c:ext>
                </c:extLst>
              </c15:ser>
            </c15:filteredScatterSeries>
          </c:ext>
        </c:extLst>
      </c:scatterChart>
      <c:valAx>
        <c:axId val="793545856"/>
        <c:scaling>
          <c:orientation val="minMax"/>
          <c:max val="7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93546416"/>
        <c:crosses val="autoZero"/>
        <c:crossBetween val="midCat"/>
      </c:valAx>
      <c:valAx>
        <c:axId val="793546416"/>
        <c:scaling>
          <c:orientation val="minMax"/>
          <c:max val="7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ean Pseudo-Probabilistic </a:t>
                </a:r>
                <a:r>
                  <a:rPr lang="en-US" sz="1000" b="0" i="0" u="none" strike="noStrike" baseline="0">
                    <a:effectLst/>
                  </a:rPr>
                  <a:t>Lateral Spread</a:t>
                </a:r>
                <a:r>
                  <a:rPr lang="en-US"/>
                  <a:t>, </a:t>
                </a:r>
              </a:p>
              <a:p>
                <a:pPr>
                  <a:defRPr/>
                </a:pPr>
                <a:r>
                  <a:rPr lang="en-US"/>
                  <a:t>Tr = 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93545856"/>
        <c:crosses val="autoZero"/>
        <c:crossBetween val="midCat"/>
        <c:majorUnit val="100"/>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Collect_Indiviual_Data_LS2 NEW.xlsm]Butte'!$E$7:$E$26</c:f>
              <c:numCache>
                <c:formatCode>General</c:formatCode>
                <c:ptCount val="20"/>
                <c:pt idx="0">
                  <c:v>299.64499312836284</c:v>
                </c:pt>
                <c:pt idx="1">
                  <c:v>37.982390908716809</c:v>
                </c:pt>
                <c:pt idx="2">
                  <c:v>208.85179285002647</c:v>
                </c:pt>
                <c:pt idx="3">
                  <c:v>187.80890103337785</c:v>
                </c:pt>
                <c:pt idx="4">
                  <c:v>20.982347328745082</c:v>
                </c:pt>
                <c:pt idx="5">
                  <c:v>249.56553850192714</c:v>
                </c:pt>
                <c:pt idx="6">
                  <c:v>48.068963575578636</c:v>
                </c:pt>
                <c:pt idx="7">
                  <c:v>46.221346806126185</c:v>
                </c:pt>
                <c:pt idx="8">
                  <c:v>6.8764616359287656</c:v>
                </c:pt>
                <c:pt idx="9">
                  <c:v>46.567985439387044</c:v>
                </c:pt>
                <c:pt idx="10">
                  <c:v>17.081126692965622</c:v>
                </c:pt>
                <c:pt idx="11">
                  <c:v>97.310075437253658</c:v>
                </c:pt>
                <c:pt idx="12">
                  <c:v>178.20480606261719</c:v>
                </c:pt>
                <c:pt idx="13">
                  <c:v>23.744057666516486</c:v>
                </c:pt>
                <c:pt idx="14">
                  <c:v>93.876453668461934</c:v>
                </c:pt>
                <c:pt idx="15">
                  <c:v>11.601586048299657</c:v>
                </c:pt>
                <c:pt idx="16">
                  <c:v>67.255823889845715</c:v>
                </c:pt>
                <c:pt idx="17">
                  <c:v>27.401783144982673</c:v>
                </c:pt>
                <c:pt idx="18">
                  <c:v>134.4139904029052</c:v>
                </c:pt>
                <c:pt idx="19">
                  <c:v>101.28816567613697</c:v>
                </c:pt>
              </c:numCache>
            </c:numRef>
          </c:xVal>
          <c:yVal>
            <c:numRef>
              <c:f>'[Collect_Indiviual_Data_LS2 NEW.xlsm]Butte'!$E$31:$E$50</c:f>
              <c:numCache>
                <c:formatCode>General</c:formatCode>
                <c:ptCount val="20"/>
                <c:pt idx="0">
                  <c:v>337.86850609887398</c:v>
                </c:pt>
                <c:pt idx="1">
                  <c:v>40.314912159156599</c:v>
                </c:pt>
                <c:pt idx="2">
                  <c:v>272.640679792252</c:v>
                </c:pt>
                <c:pt idx="3">
                  <c:v>270.31768028921402</c:v>
                </c:pt>
                <c:pt idx="4">
                  <c:v>32.338249013319398</c:v>
                </c:pt>
                <c:pt idx="5">
                  <c:v>302.317584456649</c:v>
                </c:pt>
                <c:pt idx="6">
                  <c:v>57.6709812556118</c:v>
                </c:pt>
                <c:pt idx="7">
                  <c:v>72.186791762549703</c:v>
                </c:pt>
                <c:pt idx="8">
                  <c:v>6.36729515434733</c:v>
                </c:pt>
                <c:pt idx="9">
                  <c:v>74.688993197866495</c:v>
                </c:pt>
                <c:pt idx="10">
                  <c:v>32.858438356889103</c:v>
                </c:pt>
                <c:pt idx="11">
                  <c:v>145.16212826773199</c:v>
                </c:pt>
                <c:pt idx="12">
                  <c:v>218.50796863148199</c:v>
                </c:pt>
                <c:pt idx="13">
                  <c:v>46.370542115131997</c:v>
                </c:pt>
                <c:pt idx="14">
                  <c:v>110.764690588563</c:v>
                </c:pt>
                <c:pt idx="15">
                  <c:v>15.191159648403699</c:v>
                </c:pt>
                <c:pt idx="16">
                  <c:v>103.86813780380101</c:v>
                </c:pt>
                <c:pt idx="17">
                  <c:v>46.816421691763701</c:v>
                </c:pt>
                <c:pt idx="18">
                  <c:v>161.30859865977999</c:v>
                </c:pt>
                <c:pt idx="19">
                  <c:v>165.50025828749301</c:v>
                </c:pt>
              </c:numCache>
            </c:numRef>
          </c:yVal>
          <c:smooth val="0"/>
          <c:extLst>
            <c:ext xmlns:c16="http://schemas.microsoft.com/office/drawing/2014/chart" uri="{C3380CC4-5D6E-409C-BE32-E72D297353CC}">
              <c16:uniqueId val="{00000001-8726-4EF6-87F8-87B325C77EA0}"/>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Collect_Indiviual_Data_LS2 NEW.xlsm]Eureka'!$E$7:$E$26</c:f>
              <c:numCache>
                <c:formatCode>General</c:formatCode>
                <c:ptCount val="20"/>
                <c:pt idx="0">
                  <c:v>567.16856457567462</c:v>
                </c:pt>
                <c:pt idx="1">
                  <c:v>78.570539871024749</c:v>
                </c:pt>
                <c:pt idx="2">
                  <c:v>426.04890070683524</c:v>
                </c:pt>
                <c:pt idx="3">
                  <c:v>459.65574622795725</c:v>
                </c:pt>
                <c:pt idx="4">
                  <c:v>101.06703556967983</c:v>
                </c:pt>
                <c:pt idx="5">
                  <c:v>501.52035968561131</c:v>
                </c:pt>
                <c:pt idx="6">
                  <c:v>87.797017513614364</c:v>
                </c:pt>
                <c:pt idx="7">
                  <c:v>194.71972498131225</c:v>
                </c:pt>
                <c:pt idx="8">
                  <c:v>23.773029282386659</c:v>
                </c:pt>
                <c:pt idx="9">
                  <c:v>189.01684593043805</c:v>
                </c:pt>
                <c:pt idx="10">
                  <c:v>111.77099844421575</c:v>
                </c:pt>
                <c:pt idx="11">
                  <c:v>228.6977592051548</c:v>
                </c:pt>
                <c:pt idx="12">
                  <c:v>334.51836128448974</c:v>
                </c:pt>
                <c:pt idx="13">
                  <c:v>253.05005745848914</c:v>
                </c:pt>
                <c:pt idx="14">
                  <c:v>141.83131235361546</c:v>
                </c:pt>
                <c:pt idx="15">
                  <c:v>29.928926939411625</c:v>
                </c:pt>
                <c:pt idx="16">
                  <c:v>167.73879596369707</c:v>
                </c:pt>
                <c:pt idx="17">
                  <c:v>95.542760360159406</c:v>
                </c:pt>
                <c:pt idx="18">
                  <c:v>297.0550940811226</c:v>
                </c:pt>
                <c:pt idx="19">
                  <c:v>443.33480530747187</c:v>
                </c:pt>
              </c:numCache>
            </c:numRef>
          </c:xVal>
          <c:yVal>
            <c:numRef>
              <c:f>'[Collect_Indiviual_Data_LS2 NEW.xlsm]Eureka'!$E$31:$E$50</c:f>
              <c:numCache>
                <c:formatCode>General</c:formatCode>
                <c:ptCount val="20"/>
                <c:pt idx="0">
                  <c:v>357.092100851895</c:v>
                </c:pt>
                <c:pt idx="1">
                  <c:v>55.494789565929501</c:v>
                </c:pt>
                <c:pt idx="2">
                  <c:v>321.858385995736</c:v>
                </c:pt>
                <c:pt idx="3">
                  <c:v>313.64375508138397</c:v>
                </c:pt>
                <c:pt idx="4">
                  <c:v>84.642613339655</c:v>
                </c:pt>
                <c:pt idx="5">
                  <c:v>346.13810868144299</c:v>
                </c:pt>
                <c:pt idx="6">
                  <c:v>68.327017983910196</c:v>
                </c:pt>
                <c:pt idx="7">
                  <c:v>134.44067644080999</c:v>
                </c:pt>
                <c:pt idx="8">
                  <c:v>21.932133761724401</c:v>
                </c:pt>
                <c:pt idx="9">
                  <c:v>134.79409230897099</c:v>
                </c:pt>
                <c:pt idx="10">
                  <c:v>72.114431197246603</c:v>
                </c:pt>
                <c:pt idx="11">
                  <c:v>179.92889764446099</c:v>
                </c:pt>
                <c:pt idx="12">
                  <c:v>235.88565625506101</c:v>
                </c:pt>
                <c:pt idx="13">
                  <c:v>159.325860533146</c:v>
                </c:pt>
                <c:pt idx="14">
                  <c:v>115.08399262960199</c:v>
                </c:pt>
                <c:pt idx="15">
                  <c:v>22.179294648941401</c:v>
                </c:pt>
                <c:pt idx="16">
                  <c:v>131.229444195892</c:v>
                </c:pt>
                <c:pt idx="17">
                  <c:v>72.176948628662799</c:v>
                </c:pt>
                <c:pt idx="18">
                  <c:v>203.69275191378901</c:v>
                </c:pt>
                <c:pt idx="19">
                  <c:v>317.563546635921</c:v>
                </c:pt>
              </c:numCache>
            </c:numRef>
          </c:yVal>
          <c:smooth val="0"/>
          <c:extLst>
            <c:ext xmlns:c16="http://schemas.microsoft.com/office/drawing/2014/chart" uri="{C3380CC4-5D6E-409C-BE32-E72D297353CC}">
              <c16:uniqueId val="{00000003-8726-4EF6-87F8-87B325C77EA0}"/>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Collect_Indiviual_Data_LS2 NEW.xlsm]Santa Monica'!$E$7:$E$26</c:f>
              <c:numCache>
                <c:formatCode>General</c:formatCode>
                <c:ptCount val="20"/>
                <c:pt idx="0">
                  <c:v>554.84099341294529</c:v>
                </c:pt>
                <c:pt idx="1">
                  <c:v>73.857873284481201</c:v>
                </c:pt>
                <c:pt idx="2">
                  <c:v>414.3363654941295</c:v>
                </c:pt>
                <c:pt idx="3">
                  <c:v>449.66009762015187</c:v>
                </c:pt>
                <c:pt idx="4">
                  <c:v>85.745608980366228</c:v>
                </c:pt>
                <c:pt idx="5">
                  <c:v>489.23964790467045</c:v>
                </c:pt>
                <c:pt idx="6">
                  <c:v>84.221054010132718</c:v>
                </c:pt>
                <c:pt idx="7">
                  <c:v>173.05849440109458</c:v>
                </c:pt>
                <c:pt idx="8">
                  <c:v>17.546785838720886</c:v>
                </c:pt>
                <c:pt idx="9">
                  <c:v>172.73471403247407</c:v>
                </c:pt>
                <c:pt idx="10">
                  <c:v>99.260063334482382</c:v>
                </c:pt>
                <c:pt idx="11">
                  <c:v>220.79700937179254</c:v>
                </c:pt>
                <c:pt idx="12">
                  <c:v>329.54549107444723</c:v>
                </c:pt>
                <c:pt idx="13">
                  <c:v>226.16485786146811</c:v>
                </c:pt>
                <c:pt idx="14">
                  <c:v>140.77106881037435</c:v>
                </c:pt>
                <c:pt idx="15">
                  <c:v>28.789294033249234</c:v>
                </c:pt>
                <c:pt idx="16">
                  <c:v>163.06753615662288</c:v>
                </c:pt>
                <c:pt idx="17">
                  <c:v>89.65939914644548</c:v>
                </c:pt>
                <c:pt idx="18">
                  <c:v>281.01902172569504</c:v>
                </c:pt>
                <c:pt idx="19">
                  <c:v>404.86027683079442</c:v>
                </c:pt>
              </c:numCache>
            </c:numRef>
          </c:xVal>
          <c:yVal>
            <c:numRef>
              <c:f>'[Collect_Indiviual_Data_LS2 NEW.xlsm]Santa Monica'!$E$31:$E$50</c:f>
              <c:numCache>
                <c:formatCode>General</c:formatCode>
                <c:ptCount val="20"/>
                <c:pt idx="0">
                  <c:v>354.25913466030897</c:v>
                </c:pt>
                <c:pt idx="1">
                  <c:v>53.0595747050602</c:v>
                </c:pt>
                <c:pt idx="2">
                  <c:v>319.66644047621401</c:v>
                </c:pt>
                <c:pt idx="3">
                  <c:v>311.79713652647303</c:v>
                </c:pt>
                <c:pt idx="4">
                  <c:v>70.244478453248306</c:v>
                </c:pt>
                <c:pt idx="5">
                  <c:v>346.09197874614699</c:v>
                </c:pt>
                <c:pt idx="6">
                  <c:v>67.285389093645193</c:v>
                </c:pt>
                <c:pt idx="7">
                  <c:v>125.739701679017</c:v>
                </c:pt>
                <c:pt idx="8">
                  <c:v>14.751783448000801</c:v>
                </c:pt>
                <c:pt idx="9">
                  <c:v>128.93180228325701</c:v>
                </c:pt>
                <c:pt idx="10">
                  <c:v>65.885974898137903</c:v>
                </c:pt>
                <c:pt idx="11">
                  <c:v>173.738966321178</c:v>
                </c:pt>
                <c:pt idx="12">
                  <c:v>235.88365107220201</c:v>
                </c:pt>
                <c:pt idx="13">
                  <c:v>157.31311574566399</c:v>
                </c:pt>
                <c:pt idx="14">
                  <c:v>113.597472228019</c:v>
                </c:pt>
                <c:pt idx="15">
                  <c:v>22.179294648941401</c:v>
                </c:pt>
                <c:pt idx="16">
                  <c:v>129.047474349542</c:v>
                </c:pt>
                <c:pt idx="17">
                  <c:v>70.095548171823907</c:v>
                </c:pt>
                <c:pt idx="18">
                  <c:v>198.76900466740599</c:v>
                </c:pt>
                <c:pt idx="19">
                  <c:v>306.62895414719799</c:v>
                </c:pt>
              </c:numCache>
            </c:numRef>
          </c:yVal>
          <c:smooth val="0"/>
          <c:extLst>
            <c:ext xmlns:c16="http://schemas.microsoft.com/office/drawing/2014/chart" uri="{C3380CC4-5D6E-409C-BE32-E72D297353CC}">
              <c16:uniqueId val="{00000005-8726-4EF6-87F8-87B325C77EA0}"/>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Collect_Indiviual_Data_LS2 NEW.xlsm]Portland'!$E$7:$E$26</c:f>
              <c:numCache>
                <c:formatCode>General</c:formatCode>
                <c:ptCount val="20"/>
                <c:pt idx="0">
                  <c:v>436.55527500613368</c:v>
                </c:pt>
                <c:pt idx="1">
                  <c:v>57.366238407861253</c:v>
                </c:pt>
                <c:pt idx="2">
                  <c:v>357.95474935967695</c:v>
                </c:pt>
                <c:pt idx="3">
                  <c:v>362.65836249123038</c:v>
                </c:pt>
                <c:pt idx="4">
                  <c:v>59.769619162010329</c:v>
                </c:pt>
                <c:pt idx="5">
                  <c:v>401.61854368296474</c:v>
                </c:pt>
                <c:pt idx="6">
                  <c:v>73.876297144701084</c:v>
                </c:pt>
                <c:pt idx="7">
                  <c:v>116.23550319960175</c:v>
                </c:pt>
                <c:pt idx="8">
                  <c:v>11.338160709344402</c:v>
                </c:pt>
                <c:pt idx="9">
                  <c:v>121.57382173062183</c:v>
                </c:pt>
                <c:pt idx="10">
                  <c:v>59.416829540126386</c:v>
                </c:pt>
                <c:pt idx="11">
                  <c:v>190.83426894783361</c:v>
                </c:pt>
                <c:pt idx="12">
                  <c:v>280.11556300005424</c:v>
                </c:pt>
                <c:pt idx="13">
                  <c:v>136.48736291845361</c:v>
                </c:pt>
                <c:pt idx="14">
                  <c:v>133.21167140684975</c:v>
                </c:pt>
                <c:pt idx="15">
                  <c:v>23.274982501381704</c:v>
                </c:pt>
                <c:pt idx="16">
                  <c:v>142.33879685295818</c:v>
                </c:pt>
                <c:pt idx="17">
                  <c:v>70.927938535182605</c:v>
                </c:pt>
                <c:pt idx="18">
                  <c:v>217.2774807880696</c:v>
                </c:pt>
                <c:pt idx="19">
                  <c:v>291.65227904918561</c:v>
                </c:pt>
              </c:numCache>
            </c:numRef>
          </c:xVal>
          <c:yVal>
            <c:numRef>
              <c:f>'[Collect_Indiviual_Data_LS2 NEW.xlsm]Portland'!$E$31:$E$50</c:f>
              <c:numCache>
                <c:formatCode>General</c:formatCode>
                <c:ptCount val="20"/>
                <c:pt idx="0">
                  <c:v>353.34606688025599</c:v>
                </c:pt>
                <c:pt idx="1">
                  <c:v>50.376887563279702</c:v>
                </c:pt>
                <c:pt idx="2">
                  <c:v>316.99469277595398</c:v>
                </c:pt>
                <c:pt idx="3">
                  <c:v>309.65021255014199</c:v>
                </c:pt>
                <c:pt idx="4">
                  <c:v>63.373767858177402</c:v>
                </c:pt>
                <c:pt idx="5">
                  <c:v>345.25487701583</c:v>
                </c:pt>
                <c:pt idx="6">
                  <c:v>66.032857738101598</c:v>
                </c:pt>
                <c:pt idx="7">
                  <c:v>118.20212547459801</c:v>
                </c:pt>
                <c:pt idx="8">
                  <c:v>11.5034731480254</c:v>
                </c:pt>
                <c:pt idx="9">
                  <c:v>122.37179613588999</c:v>
                </c:pt>
                <c:pt idx="10">
                  <c:v>60.927295216418003</c:v>
                </c:pt>
                <c:pt idx="11">
                  <c:v>169.93168069256501</c:v>
                </c:pt>
                <c:pt idx="12">
                  <c:v>234.55998289626601</c:v>
                </c:pt>
                <c:pt idx="13">
                  <c:v>149.11249546202899</c:v>
                </c:pt>
                <c:pt idx="14">
                  <c:v>113.38810594384</c:v>
                </c:pt>
                <c:pt idx="15">
                  <c:v>22.134656978081999</c:v>
                </c:pt>
                <c:pt idx="16">
                  <c:v>127.425981165504</c:v>
                </c:pt>
                <c:pt idx="17">
                  <c:v>66.953985064103193</c:v>
                </c:pt>
                <c:pt idx="18">
                  <c:v>194.22358287080399</c:v>
                </c:pt>
                <c:pt idx="19">
                  <c:v>293.84926697246198</c:v>
                </c:pt>
              </c:numCache>
            </c:numRef>
          </c:yVal>
          <c:smooth val="0"/>
          <c:extLst>
            <c:ext xmlns:c16="http://schemas.microsoft.com/office/drawing/2014/chart" uri="{C3380CC4-5D6E-409C-BE32-E72D297353CC}">
              <c16:uniqueId val="{00000007-8726-4EF6-87F8-87B325C77EA0}"/>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Collect_Indiviual_Data_LS2 NEW.xlsm]Salt Lake City'!$E$7:$E$26</c:f>
              <c:numCache>
                <c:formatCode>General</c:formatCode>
                <c:ptCount val="20"/>
                <c:pt idx="0">
                  <c:v>445.64004823350882</c:v>
                </c:pt>
                <c:pt idx="1">
                  <c:v>60.642414659045436</c:v>
                </c:pt>
                <c:pt idx="2">
                  <c:v>369.06196976871257</c:v>
                </c:pt>
                <c:pt idx="3">
                  <c:v>375.64827375187622</c:v>
                </c:pt>
                <c:pt idx="4">
                  <c:v>65.769902117761049</c:v>
                </c:pt>
                <c:pt idx="5">
                  <c:v>414.14963178007582</c:v>
                </c:pt>
                <c:pt idx="6">
                  <c:v>75.620547983486105</c:v>
                </c:pt>
                <c:pt idx="7">
                  <c:v>126.99123468862138</c:v>
                </c:pt>
                <c:pt idx="8">
                  <c:v>12.614580879619071</c:v>
                </c:pt>
                <c:pt idx="9">
                  <c:v>133.35732831531672</c:v>
                </c:pt>
                <c:pt idx="10">
                  <c:v>66.439666596998975</c:v>
                </c:pt>
                <c:pt idx="11">
                  <c:v>197.69752886403529</c:v>
                </c:pt>
                <c:pt idx="12">
                  <c:v>286.89625344908001</c:v>
                </c:pt>
                <c:pt idx="13">
                  <c:v>153.56433051605208</c:v>
                </c:pt>
                <c:pt idx="14">
                  <c:v>134.88499477427106</c:v>
                </c:pt>
                <c:pt idx="15">
                  <c:v>24.461071240299759</c:v>
                </c:pt>
                <c:pt idx="16">
                  <c:v>146.95156961530435</c:v>
                </c:pt>
                <c:pt idx="17">
                  <c:v>75.538783569530651</c:v>
                </c:pt>
                <c:pt idx="18">
                  <c:v>225.93424760422656</c:v>
                </c:pt>
                <c:pt idx="19">
                  <c:v>317.10531427969397</c:v>
                </c:pt>
              </c:numCache>
            </c:numRef>
          </c:xVal>
          <c:yVal>
            <c:numRef>
              <c:f>'[Collect_Indiviual_Data_LS2 NEW.xlsm]Salt Lake City'!$E$31:$E$50</c:f>
              <c:numCache>
                <c:formatCode>General</c:formatCode>
                <c:ptCount val="20"/>
                <c:pt idx="0">
                  <c:v>353.76354874676503</c:v>
                </c:pt>
                <c:pt idx="1">
                  <c:v>51.866620988368098</c:v>
                </c:pt>
                <c:pt idx="2">
                  <c:v>318.17218431675599</c:v>
                </c:pt>
                <c:pt idx="3">
                  <c:v>310.666985031487</c:v>
                </c:pt>
                <c:pt idx="4">
                  <c:v>65.203243936072397</c:v>
                </c:pt>
                <c:pt idx="5">
                  <c:v>345.910454460209</c:v>
                </c:pt>
                <c:pt idx="6">
                  <c:v>66.316313073897106</c:v>
                </c:pt>
                <c:pt idx="7">
                  <c:v>121.725896162694</c:v>
                </c:pt>
                <c:pt idx="8">
                  <c:v>12.8768752202055</c:v>
                </c:pt>
                <c:pt idx="9">
                  <c:v>125.78604365470299</c:v>
                </c:pt>
                <c:pt idx="10">
                  <c:v>63.223053569975399</c:v>
                </c:pt>
                <c:pt idx="11">
                  <c:v>171.30088256482901</c:v>
                </c:pt>
                <c:pt idx="12">
                  <c:v>235.33300302854701</c:v>
                </c:pt>
                <c:pt idx="13">
                  <c:v>152.46122379237599</c:v>
                </c:pt>
                <c:pt idx="14">
                  <c:v>113.433941575619</c:v>
                </c:pt>
                <c:pt idx="15">
                  <c:v>22.179294648941401</c:v>
                </c:pt>
                <c:pt idx="16">
                  <c:v>128.17932534499499</c:v>
                </c:pt>
                <c:pt idx="17">
                  <c:v>68.293102655508306</c:v>
                </c:pt>
                <c:pt idx="18">
                  <c:v>196.209990910757</c:v>
                </c:pt>
                <c:pt idx="19">
                  <c:v>299.92452344160898</c:v>
                </c:pt>
              </c:numCache>
            </c:numRef>
          </c:yVal>
          <c:smooth val="0"/>
          <c:extLst>
            <c:ext xmlns:c16="http://schemas.microsoft.com/office/drawing/2014/chart" uri="{C3380CC4-5D6E-409C-BE32-E72D297353CC}">
              <c16:uniqueId val="{00000009-8726-4EF6-87F8-87B325C77EA0}"/>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Collect_Indiviual_Data_LS2 NEW.xlsm]San Francisco'!$E$7:$E$26</c:f>
              <c:numCache>
                <c:formatCode>General</c:formatCode>
                <c:ptCount val="20"/>
                <c:pt idx="0">
                  <c:v>563.19907007168763</c:v>
                </c:pt>
                <c:pt idx="1">
                  <c:v>76.308372189808651</c:v>
                </c:pt>
                <c:pt idx="2">
                  <c:v>421.0755632188563</c:v>
                </c:pt>
                <c:pt idx="3">
                  <c:v>455.78095378171372</c:v>
                </c:pt>
                <c:pt idx="4">
                  <c:v>92.188290393091975</c:v>
                </c:pt>
                <c:pt idx="5">
                  <c:v>496.95310542121359</c:v>
                </c:pt>
                <c:pt idx="6">
                  <c:v>85.958110864830161</c:v>
                </c:pt>
                <c:pt idx="7">
                  <c:v>183.66991370799886</c:v>
                </c:pt>
                <c:pt idx="8">
                  <c:v>19.637866354394749</c:v>
                </c:pt>
                <c:pt idx="9">
                  <c:v>181.01575029317019</c:v>
                </c:pt>
                <c:pt idx="10">
                  <c:v>105.37448203924163</c:v>
                </c:pt>
                <c:pt idx="11">
                  <c:v>224.41539707445776</c:v>
                </c:pt>
                <c:pt idx="12">
                  <c:v>332.61680392214231</c:v>
                </c:pt>
                <c:pt idx="13">
                  <c:v>241.31330196523342</c:v>
                </c:pt>
                <c:pt idx="14">
                  <c:v>141.10380805782668</c:v>
                </c:pt>
                <c:pt idx="15">
                  <c:v>29.468146971140854</c:v>
                </c:pt>
                <c:pt idx="16">
                  <c:v>165.48337080450042</c:v>
                </c:pt>
                <c:pt idx="17">
                  <c:v>92.422342712026506</c:v>
                </c:pt>
                <c:pt idx="18">
                  <c:v>289.79523534841508</c:v>
                </c:pt>
                <c:pt idx="19">
                  <c:v>424.46073901241436</c:v>
                </c:pt>
              </c:numCache>
            </c:numRef>
          </c:xVal>
          <c:yVal>
            <c:numRef>
              <c:f>'[Collect_Indiviual_Data_LS2 NEW.xlsm]San Francisco'!$E$31:$E$50</c:f>
              <c:numCache>
                <c:formatCode>General</c:formatCode>
                <c:ptCount val="20"/>
                <c:pt idx="0">
                  <c:v>354.69703510683098</c:v>
                </c:pt>
                <c:pt idx="1">
                  <c:v>53.507972380462498</c:v>
                </c:pt>
                <c:pt idx="2">
                  <c:v>320.004535135754</c:v>
                </c:pt>
                <c:pt idx="3">
                  <c:v>312.03369438136298</c:v>
                </c:pt>
                <c:pt idx="4">
                  <c:v>72.681069171213593</c:v>
                </c:pt>
                <c:pt idx="5">
                  <c:v>346.09197874614699</c:v>
                </c:pt>
                <c:pt idx="6">
                  <c:v>67.800462529586397</c:v>
                </c:pt>
                <c:pt idx="7">
                  <c:v>127.68829665805001</c:v>
                </c:pt>
                <c:pt idx="8">
                  <c:v>15.7897441427136</c:v>
                </c:pt>
                <c:pt idx="9">
                  <c:v>130.175046737607</c:v>
                </c:pt>
                <c:pt idx="10">
                  <c:v>67.441503979483699</c:v>
                </c:pt>
                <c:pt idx="11">
                  <c:v>175.094988888035</c:v>
                </c:pt>
                <c:pt idx="12">
                  <c:v>235.88565625506101</c:v>
                </c:pt>
                <c:pt idx="13">
                  <c:v>158.34449863101699</c:v>
                </c:pt>
                <c:pt idx="14">
                  <c:v>113.75358083275501</c:v>
                </c:pt>
                <c:pt idx="15">
                  <c:v>22.179294648941401</c:v>
                </c:pt>
                <c:pt idx="16">
                  <c:v>129.30108828002</c:v>
                </c:pt>
                <c:pt idx="17">
                  <c:v>70.793214043998802</c:v>
                </c:pt>
                <c:pt idx="18">
                  <c:v>200.074266306205</c:v>
                </c:pt>
                <c:pt idx="19">
                  <c:v>309.50691912630799</c:v>
                </c:pt>
              </c:numCache>
            </c:numRef>
          </c:yVal>
          <c:smooth val="0"/>
          <c:extLst>
            <c:ext xmlns:c16="http://schemas.microsoft.com/office/drawing/2014/chart" uri="{C3380CC4-5D6E-409C-BE32-E72D297353CC}">
              <c16:uniqueId val="{0000000B-8726-4EF6-87F8-87B325C77EA0}"/>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Collect_Indiviual_Data_LS2 NEW.xlsm]San Jose'!$E$7:$E$26</c:f>
              <c:numCache>
                <c:formatCode>General</c:formatCode>
                <c:ptCount val="20"/>
                <c:pt idx="0">
                  <c:v>590.42837957608504</c:v>
                </c:pt>
                <c:pt idx="1">
                  <c:v>80.796473263130466</c:v>
                </c:pt>
                <c:pt idx="2">
                  <c:v>432.652512261428</c:v>
                </c:pt>
                <c:pt idx="3">
                  <c:v>471.80344090472687</c:v>
                </c:pt>
                <c:pt idx="4">
                  <c:v>98.400076671451572</c:v>
                </c:pt>
                <c:pt idx="5">
                  <c:v>516.18068543503966</c:v>
                </c:pt>
                <c:pt idx="6">
                  <c:v>88.589142315550689</c:v>
                </c:pt>
                <c:pt idx="7">
                  <c:v>199.05895055189958</c:v>
                </c:pt>
                <c:pt idx="8">
                  <c:v>21.361430663639496</c:v>
                </c:pt>
                <c:pt idx="9">
                  <c:v>194.72828500922202</c:v>
                </c:pt>
                <c:pt idx="10">
                  <c:v>115.32712593781763</c:v>
                </c:pt>
                <c:pt idx="11">
                  <c:v>229.42252507976602</c:v>
                </c:pt>
                <c:pt idx="12">
                  <c:v>338.73349661742787</c:v>
                </c:pt>
                <c:pt idx="13">
                  <c:v>266.01062403148586</c:v>
                </c:pt>
                <c:pt idx="14">
                  <c:v>141.52626739362307</c:v>
                </c:pt>
                <c:pt idx="15">
                  <c:v>31.205841841976721</c:v>
                </c:pt>
                <c:pt idx="16">
                  <c:v>168.64287335382295</c:v>
                </c:pt>
                <c:pt idx="17">
                  <c:v>95.86204572628607</c:v>
                </c:pt>
                <c:pt idx="18">
                  <c:v>306.16815720360188</c:v>
                </c:pt>
                <c:pt idx="19">
                  <c:v>453.82795711249304</c:v>
                </c:pt>
              </c:numCache>
            </c:numRef>
          </c:xVal>
          <c:yVal>
            <c:numRef>
              <c:f>'[Collect_Indiviual_Data_LS2 NEW.xlsm]San Jose'!$E$31:$E$50</c:f>
              <c:numCache>
                <c:formatCode>General</c:formatCode>
                <c:ptCount val="20"/>
                <c:pt idx="0">
                  <c:v>354.73642291616397</c:v>
                </c:pt>
                <c:pt idx="1">
                  <c:v>53.493611020325297</c:v>
                </c:pt>
                <c:pt idx="2">
                  <c:v>319.984625636565</c:v>
                </c:pt>
                <c:pt idx="3">
                  <c:v>312.07533947944199</c:v>
                </c:pt>
                <c:pt idx="4">
                  <c:v>72.893574966117001</c:v>
                </c:pt>
                <c:pt idx="5">
                  <c:v>346.09197874614699</c:v>
                </c:pt>
                <c:pt idx="6">
                  <c:v>67.991519681205105</c:v>
                </c:pt>
                <c:pt idx="7">
                  <c:v>127.788976194124</c:v>
                </c:pt>
                <c:pt idx="8">
                  <c:v>15.7773874793511</c:v>
                </c:pt>
                <c:pt idx="9">
                  <c:v>130.26155149229299</c:v>
                </c:pt>
                <c:pt idx="10">
                  <c:v>67.603637922418102</c:v>
                </c:pt>
                <c:pt idx="11">
                  <c:v>175.171918758874</c:v>
                </c:pt>
                <c:pt idx="12">
                  <c:v>235.88565625506101</c:v>
                </c:pt>
                <c:pt idx="13">
                  <c:v>158.49497247097199</c:v>
                </c:pt>
                <c:pt idx="14">
                  <c:v>113.785154057407</c:v>
                </c:pt>
                <c:pt idx="15">
                  <c:v>22.179294648941401</c:v>
                </c:pt>
                <c:pt idx="16">
                  <c:v>129.33929813146199</c:v>
                </c:pt>
                <c:pt idx="17">
                  <c:v>70.878928763324197</c:v>
                </c:pt>
                <c:pt idx="18">
                  <c:v>200.13526299006799</c:v>
                </c:pt>
                <c:pt idx="19">
                  <c:v>309.62418859816398</c:v>
                </c:pt>
              </c:numCache>
            </c:numRef>
          </c:yVal>
          <c:smooth val="0"/>
          <c:extLst>
            <c:ext xmlns:c16="http://schemas.microsoft.com/office/drawing/2014/chart" uri="{C3380CC4-5D6E-409C-BE32-E72D297353CC}">
              <c16:uniqueId val="{0000000D-8726-4EF6-87F8-87B325C77EA0}"/>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Collect_Indiviual_Data_LS2 NEW.xlsm]Seattle'!$E$7:$E$26</c:f>
              <c:numCache>
                <c:formatCode>General</c:formatCode>
                <c:ptCount val="20"/>
                <c:pt idx="0">
                  <c:v>515.04400389423586</c:v>
                </c:pt>
                <c:pt idx="1">
                  <c:v>68.086735839993423</c:v>
                </c:pt>
                <c:pt idx="2">
                  <c:v>397.75496767622741</c:v>
                </c:pt>
                <c:pt idx="3">
                  <c:v>425.4325392050514</c:v>
                </c:pt>
                <c:pt idx="4">
                  <c:v>76.434753490165633</c:v>
                </c:pt>
                <c:pt idx="5">
                  <c:v>460.89218930676282</c:v>
                </c:pt>
                <c:pt idx="6">
                  <c:v>80.417927168653037</c:v>
                </c:pt>
                <c:pt idx="7">
                  <c:v>152.19744154964002</c:v>
                </c:pt>
                <c:pt idx="8">
                  <c:v>15.239139987684066</c:v>
                </c:pt>
                <c:pt idx="9">
                  <c:v>154.33760213602454</c:v>
                </c:pt>
                <c:pt idx="10">
                  <c:v>84.953650901556074</c:v>
                </c:pt>
                <c:pt idx="11">
                  <c:v>212.06078693597968</c:v>
                </c:pt>
                <c:pt idx="12">
                  <c:v>316.65002002829266</c:v>
                </c:pt>
                <c:pt idx="13">
                  <c:v>193.17563683003732</c:v>
                </c:pt>
                <c:pt idx="14">
                  <c:v>139.45545654508254</c:v>
                </c:pt>
                <c:pt idx="15">
                  <c:v>26.731110355810511</c:v>
                </c:pt>
                <c:pt idx="16">
                  <c:v>157.91184384513491</c:v>
                </c:pt>
                <c:pt idx="17">
                  <c:v>84.483146219384722</c:v>
                </c:pt>
                <c:pt idx="18">
                  <c:v>258.85659101832266</c:v>
                </c:pt>
                <c:pt idx="19">
                  <c:v>365.80401246499264</c:v>
                </c:pt>
              </c:numCache>
            </c:numRef>
          </c:xVal>
          <c:yVal>
            <c:numRef>
              <c:f>'[Collect_Indiviual_Data_LS2 NEW.xlsm]Seattle'!$E$31:$E$50</c:f>
              <c:numCache>
                <c:formatCode>General</c:formatCode>
                <c:ptCount val="20"/>
                <c:pt idx="0">
                  <c:v>353.86776602509201</c:v>
                </c:pt>
                <c:pt idx="1">
                  <c:v>52.252366134035498</c:v>
                </c:pt>
                <c:pt idx="2">
                  <c:v>318.62705140012599</c:v>
                </c:pt>
                <c:pt idx="3">
                  <c:v>311.00419495988803</c:v>
                </c:pt>
                <c:pt idx="4">
                  <c:v>66.3131948246088</c:v>
                </c:pt>
                <c:pt idx="5">
                  <c:v>345.94959151468902</c:v>
                </c:pt>
                <c:pt idx="6">
                  <c:v>66.4405221307847</c:v>
                </c:pt>
                <c:pt idx="7">
                  <c:v>122.835318480412</c:v>
                </c:pt>
                <c:pt idx="8">
                  <c:v>13.4179513915632</c:v>
                </c:pt>
                <c:pt idx="9">
                  <c:v>126.62361480542999</c:v>
                </c:pt>
                <c:pt idx="10">
                  <c:v>64.042886386965804</c:v>
                </c:pt>
                <c:pt idx="11">
                  <c:v>171.78940908704701</c:v>
                </c:pt>
                <c:pt idx="12">
                  <c:v>235.41465005407801</c:v>
                </c:pt>
                <c:pt idx="13">
                  <c:v>153.6721147179</c:v>
                </c:pt>
                <c:pt idx="14">
                  <c:v>113.46229144474999</c:v>
                </c:pt>
                <c:pt idx="15">
                  <c:v>22.179294648941401</c:v>
                </c:pt>
                <c:pt idx="16">
                  <c:v>128.384232988002</c:v>
                </c:pt>
                <c:pt idx="17">
                  <c:v>68.680680029773697</c:v>
                </c:pt>
                <c:pt idx="18">
                  <c:v>196.891265248683</c:v>
                </c:pt>
                <c:pt idx="19">
                  <c:v>301.69490777017597</c:v>
                </c:pt>
              </c:numCache>
            </c:numRef>
          </c:yVal>
          <c:smooth val="0"/>
          <c:extLst>
            <c:ext xmlns:c16="http://schemas.microsoft.com/office/drawing/2014/chart" uri="{C3380CC4-5D6E-409C-BE32-E72D297353CC}">
              <c16:uniqueId val="{0000000F-8726-4EF6-87F8-87B325C77EA0}"/>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Collect_Indiviual_Data_LS2 NEW.xlsm]Memphis'!$E$7:$E$26</c:f>
              <c:numCache>
                <c:formatCode>General</c:formatCode>
                <c:ptCount val="20"/>
                <c:pt idx="0">
                  <c:v>411.05021405358104</c:v>
                </c:pt>
                <c:pt idx="1">
                  <c:v>54.281643502279422</c:v>
                </c:pt>
                <c:pt idx="2">
                  <c:v>342.5725067718941</c:v>
                </c:pt>
                <c:pt idx="3">
                  <c:v>336.57011739197918</c:v>
                </c:pt>
                <c:pt idx="4">
                  <c:v>54.324694799733052</c:v>
                </c:pt>
                <c:pt idx="5">
                  <c:v>380.85404333915568</c:v>
                </c:pt>
                <c:pt idx="6">
                  <c:v>72.062629895895796</c:v>
                </c:pt>
                <c:pt idx="7">
                  <c:v>106.22269819789665</c:v>
                </c:pt>
                <c:pt idx="8">
                  <c:v>10.227229259083368</c:v>
                </c:pt>
                <c:pt idx="9">
                  <c:v>111.49309932068796</c:v>
                </c:pt>
                <c:pt idx="10">
                  <c:v>53.360352106117539</c:v>
                </c:pt>
                <c:pt idx="11">
                  <c:v>181.06364668267955</c:v>
                </c:pt>
                <c:pt idx="12">
                  <c:v>266.17921009831849</c:v>
                </c:pt>
                <c:pt idx="13">
                  <c:v>121.69647724806192</c:v>
                </c:pt>
                <c:pt idx="14">
                  <c:v>129.82837778662687</c:v>
                </c:pt>
                <c:pt idx="15">
                  <c:v>22.358358334751593</c:v>
                </c:pt>
                <c:pt idx="16">
                  <c:v>134.12745602298673</c:v>
                </c:pt>
                <c:pt idx="17">
                  <c:v>65.968147547193794</c:v>
                </c:pt>
                <c:pt idx="18">
                  <c:v>204.83641985475336</c:v>
                </c:pt>
                <c:pt idx="19">
                  <c:v>268.67079241884807</c:v>
                </c:pt>
              </c:numCache>
            </c:numRef>
          </c:xVal>
          <c:yVal>
            <c:numRef>
              <c:f>'[Collect_Indiviual_Data_LS2 NEW.xlsm]Memphis'!$E$31:$E$50</c:f>
              <c:numCache>
                <c:formatCode>General</c:formatCode>
                <c:ptCount val="20"/>
                <c:pt idx="0">
                  <c:v>353.361859948708</c:v>
                </c:pt>
                <c:pt idx="1">
                  <c:v>50.963756764665597</c:v>
                </c:pt>
                <c:pt idx="2">
                  <c:v>317.35797691737201</c:v>
                </c:pt>
                <c:pt idx="3">
                  <c:v>310.25320916590101</c:v>
                </c:pt>
                <c:pt idx="4">
                  <c:v>63.847649578167903</c:v>
                </c:pt>
                <c:pt idx="5">
                  <c:v>345.586506353</c:v>
                </c:pt>
                <c:pt idx="6">
                  <c:v>66.120254952494903</c:v>
                </c:pt>
                <c:pt idx="7">
                  <c:v>119.593699864748</c:v>
                </c:pt>
                <c:pt idx="8">
                  <c:v>11.8882254631576</c:v>
                </c:pt>
                <c:pt idx="9">
                  <c:v>123.984788759555</c:v>
                </c:pt>
                <c:pt idx="10">
                  <c:v>61.696037667958301</c:v>
                </c:pt>
                <c:pt idx="11">
                  <c:v>170.472157836484</c:v>
                </c:pt>
                <c:pt idx="12">
                  <c:v>235.11872208616799</c:v>
                </c:pt>
                <c:pt idx="13">
                  <c:v>150.40795392994801</c:v>
                </c:pt>
                <c:pt idx="14">
                  <c:v>113.397161079461</c:v>
                </c:pt>
                <c:pt idx="15">
                  <c:v>22.179294648941401</c:v>
                </c:pt>
                <c:pt idx="16">
                  <c:v>127.688077113749</c:v>
                </c:pt>
                <c:pt idx="17">
                  <c:v>67.560087244256195</c:v>
                </c:pt>
                <c:pt idx="18">
                  <c:v>195.11812249918799</c:v>
                </c:pt>
                <c:pt idx="19">
                  <c:v>296.51808276117799</c:v>
                </c:pt>
              </c:numCache>
            </c:numRef>
          </c:yVal>
          <c:smooth val="0"/>
          <c:extLst>
            <c:ext xmlns:c16="http://schemas.microsoft.com/office/drawing/2014/chart" uri="{C3380CC4-5D6E-409C-BE32-E72D297353CC}">
              <c16:uniqueId val="{00000011-8726-4EF6-87F8-87B325C77EA0}"/>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ollect_Indiviual_Data_LS2 NEW.xlsm]Charleston'!$E$7:$E$26</c:f>
              <c:numCache>
                <c:formatCode>General</c:formatCode>
                <c:ptCount val="20"/>
                <c:pt idx="0">
                  <c:v>411.68620394883669</c:v>
                </c:pt>
                <c:pt idx="1">
                  <c:v>54.95202627021375</c:v>
                </c:pt>
                <c:pt idx="2">
                  <c:v>345.50443000005021</c:v>
                </c:pt>
                <c:pt idx="3">
                  <c:v>339.67100526538667</c:v>
                </c:pt>
                <c:pt idx="4">
                  <c:v>56.288250127557468</c:v>
                </c:pt>
                <c:pt idx="5">
                  <c:v>383.38466696546226</c:v>
                </c:pt>
                <c:pt idx="6">
                  <c:v>72.551345782103454</c:v>
                </c:pt>
                <c:pt idx="7">
                  <c:v>109.22335865137342</c:v>
                </c:pt>
                <c:pt idx="8">
                  <c:v>10.518301131027346</c:v>
                </c:pt>
                <c:pt idx="9">
                  <c:v>114.79573258637647</c:v>
                </c:pt>
                <c:pt idx="10">
                  <c:v>55.126381816708779</c:v>
                </c:pt>
                <c:pt idx="11">
                  <c:v>183.20502397705886</c:v>
                </c:pt>
                <c:pt idx="12">
                  <c:v>267.40587768614876</c:v>
                </c:pt>
                <c:pt idx="13">
                  <c:v>126.65863779849647</c:v>
                </c:pt>
                <c:pt idx="14">
                  <c:v>130.14821839012129</c:v>
                </c:pt>
                <c:pt idx="15">
                  <c:v>22.740543057768992</c:v>
                </c:pt>
                <c:pt idx="16">
                  <c:v>135.63013155681588</c:v>
                </c:pt>
                <c:pt idx="17">
                  <c:v>67.220154747529307</c:v>
                </c:pt>
                <c:pt idx="18">
                  <c:v>207.03708064356886</c:v>
                </c:pt>
                <c:pt idx="19">
                  <c:v>276.56115625044413</c:v>
                </c:pt>
              </c:numCache>
            </c:numRef>
          </c:xVal>
          <c:yVal>
            <c:numRef>
              <c:f>'[Collect_Indiviual_Data_LS2 NEW.xlsm]Charleston'!$E$31:$E$50</c:f>
              <c:numCache>
                <c:formatCode>General</c:formatCode>
                <c:ptCount val="20"/>
                <c:pt idx="0">
                  <c:v>353.50782216242101</c:v>
                </c:pt>
                <c:pt idx="1">
                  <c:v>51.626081332475799</c:v>
                </c:pt>
                <c:pt idx="2">
                  <c:v>317.794991146006</c:v>
                </c:pt>
                <c:pt idx="3">
                  <c:v>310.49296370581197</c:v>
                </c:pt>
                <c:pt idx="4">
                  <c:v>64.565163222621607</c:v>
                </c:pt>
                <c:pt idx="5">
                  <c:v>345.86481980208998</c:v>
                </c:pt>
                <c:pt idx="6">
                  <c:v>66.243543690200596</c:v>
                </c:pt>
                <c:pt idx="7">
                  <c:v>120.86852357421699</c:v>
                </c:pt>
                <c:pt idx="8">
                  <c:v>12.4573714571392</c:v>
                </c:pt>
                <c:pt idx="9">
                  <c:v>125.196875719685</c:v>
                </c:pt>
                <c:pt idx="10">
                  <c:v>62.568045789694096</c:v>
                </c:pt>
                <c:pt idx="11">
                  <c:v>170.958625175951</c:v>
                </c:pt>
                <c:pt idx="12">
                  <c:v>235.283587753386</c:v>
                </c:pt>
                <c:pt idx="13">
                  <c:v>151.68548660878599</c:v>
                </c:pt>
                <c:pt idx="14">
                  <c:v>113.416664405616</c:v>
                </c:pt>
                <c:pt idx="15">
                  <c:v>22.179294648941401</c:v>
                </c:pt>
                <c:pt idx="16">
                  <c:v>128.03539517187201</c:v>
                </c:pt>
                <c:pt idx="17">
                  <c:v>68.057346382268094</c:v>
                </c:pt>
                <c:pt idx="18">
                  <c:v>195.784427831253</c:v>
                </c:pt>
                <c:pt idx="19">
                  <c:v>298.72897697824101</c:v>
                </c:pt>
              </c:numCache>
            </c:numRef>
          </c:yVal>
          <c:smooth val="0"/>
          <c:extLst>
            <c:ext xmlns:c16="http://schemas.microsoft.com/office/drawing/2014/chart" uri="{C3380CC4-5D6E-409C-BE32-E72D297353CC}">
              <c16:uniqueId val="{00000013-8726-4EF6-87F8-87B325C77EA0}"/>
            </c:ext>
          </c:extLst>
        </c:ser>
        <c:ser>
          <c:idx val="17"/>
          <c:order val="20"/>
          <c:tx>
            <c:v>1 to 1 line</c:v>
          </c:tx>
          <c:spPr>
            <a:ln w="19050" cap="rnd">
              <a:solidFill>
                <a:schemeClr val="tx1"/>
              </a:solidFill>
              <a:prstDash val="solid"/>
              <a:round/>
            </a:ln>
            <a:effectLst/>
          </c:spPr>
          <c:marker>
            <c:symbol val="none"/>
          </c:marker>
          <c:xVal>
            <c:numRef>
              <c:f>'[Collect_Indiviual_Data_LS2 NEW.xlsm]PLOTS (I&amp;B) (2)'!$A$162:$A$163</c:f>
              <c:numCache>
                <c:formatCode>General</c:formatCode>
                <c:ptCount val="2"/>
                <c:pt idx="0">
                  <c:v>0</c:v>
                </c:pt>
                <c:pt idx="1">
                  <c:v>2000</c:v>
                </c:pt>
              </c:numCache>
            </c:numRef>
          </c:xVal>
          <c:yVal>
            <c:numRef>
              <c:f>'[Collect_Indiviual_Data_LS2 NEW.xlsm]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8726-4EF6-87F8-87B325C77EA0}"/>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backward val="20"/>
            <c:dispRSqr val="0"/>
            <c:dispEq val="0"/>
          </c:trendline>
          <c:xVal>
            <c:numRef>
              <c:f>'[Collect_Indiviual_Data_LS2 NEW.xlsm]Trendlines'!$H$210:$H$409</c:f>
              <c:numCache>
                <c:formatCode>General</c:formatCode>
                <c:ptCount val="200"/>
                <c:pt idx="0">
                  <c:v>299.64499312836284</c:v>
                </c:pt>
                <c:pt idx="1">
                  <c:v>37.982390908716809</c:v>
                </c:pt>
                <c:pt idx="2">
                  <c:v>208.85179285002647</c:v>
                </c:pt>
                <c:pt idx="3">
                  <c:v>187.80890103337785</c:v>
                </c:pt>
                <c:pt idx="4">
                  <c:v>20.982347328745082</c:v>
                </c:pt>
                <c:pt idx="5">
                  <c:v>249.56553850192714</c:v>
                </c:pt>
                <c:pt idx="6">
                  <c:v>48.068963575578636</c:v>
                </c:pt>
                <c:pt idx="7">
                  <c:v>46.221346806126185</c:v>
                </c:pt>
                <c:pt idx="8">
                  <c:v>6.8764616359287656</c:v>
                </c:pt>
                <c:pt idx="9">
                  <c:v>46.567985439387044</c:v>
                </c:pt>
                <c:pt idx="10">
                  <c:v>17.081126692965622</c:v>
                </c:pt>
                <c:pt idx="11">
                  <c:v>97.310075437253658</c:v>
                </c:pt>
                <c:pt idx="12">
                  <c:v>178.20480606261719</c:v>
                </c:pt>
                <c:pt idx="13">
                  <c:v>23.744057666516486</c:v>
                </c:pt>
                <c:pt idx="14">
                  <c:v>93.876453668461934</c:v>
                </c:pt>
                <c:pt idx="15">
                  <c:v>11.601586048299657</c:v>
                </c:pt>
                <c:pt idx="16">
                  <c:v>67.255823889845715</c:v>
                </c:pt>
                <c:pt idx="17">
                  <c:v>27.401783144982673</c:v>
                </c:pt>
                <c:pt idx="18">
                  <c:v>134.4139904029052</c:v>
                </c:pt>
                <c:pt idx="19">
                  <c:v>101.28816567613697</c:v>
                </c:pt>
                <c:pt idx="20">
                  <c:v>567.16856457567462</c:v>
                </c:pt>
                <c:pt idx="21">
                  <c:v>78.570539871024749</c:v>
                </c:pt>
                <c:pt idx="22">
                  <c:v>426.04890070683524</c:v>
                </c:pt>
                <c:pt idx="23">
                  <c:v>459.65574622795725</c:v>
                </c:pt>
                <c:pt idx="24">
                  <c:v>101.06703556967983</c:v>
                </c:pt>
                <c:pt idx="25">
                  <c:v>501.52035968561131</c:v>
                </c:pt>
                <c:pt idx="26">
                  <c:v>87.797017513614364</c:v>
                </c:pt>
                <c:pt idx="27">
                  <c:v>194.71972498131225</c:v>
                </c:pt>
                <c:pt idx="28">
                  <c:v>23.773029282386659</c:v>
                </c:pt>
                <c:pt idx="29">
                  <c:v>189.01684593043805</c:v>
                </c:pt>
                <c:pt idx="30">
                  <c:v>111.77099844421575</c:v>
                </c:pt>
                <c:pt idx="31">
                  <c:v>228.6977592051548</c:v>
                </c:pt>
                <c:pt idx="32">
                  <c:v>334.51836128448974</c:v>
                </c:pt>
                <c:pt idx="33">
                  <c:v>253.05005745848914</c:v>
                </c:pt>
                <c:pt idx="34">
                  <c:v>141.83131235361546</c:v>
                </c:pt>
                <c:pt idx="35">
                  <c:v>29.928926939411625</c:v>
                </c:pt>
                <c:pt idx="36">
                  <c:v>167.73879596369707</c:v>
                </c:pt>
                <c:pt idx="37">
                  <c:v>95.542760360159406</c:v>
                </c:pt>
                <c:pt idx="38">
                  <c:v>297.0550940811226</c:v>
                </c:pt>
                <c:pt idx="39">
                  <c:v>443.33480530747187</c:v>
                </c:pt>
                <c:pt idx="40">
                  <c:v>554.84099341294529</c:v>
                </c:pt>
                <c:pt idx="41">
                  <c:v>73.857873284481201</c:v>
                </c:pt>
                <c:pt idx="42">
                  <c:v>414.3363654941295</c:v>
                </c:pt>
                <c:pt idx="43">
                  <c:v>449.66009762015187</c:v>
                </c:pt>
                <c:pt idx="44">
                  <c:v>85.745608980366228</c:v>
                </c:pt>
                <c:pt idx="45">
                  <c:v>489.23964790467045</c:v>
                </c:pt>
                <c:pt idx="46">
                  <c:v>84.221054010132718</c:v>
                </c:pt>
                <c:pt idx="47">
                  <c:v>173.05849440109458</c:v>
                </c:pt>
                <c:pt idx="48">
                  <c:v>17.546785838720886</c:v>
                </c:pt>
                <c:pt idx="49">
                  <c:v>172.73471403247407</c:v>
                </c:pt>
                <c:pt idx="50">
                  <c:v>99.260063334482382</c:v>
                </c:pt>
                <c:pt idx="51">
                  <c:v>220.79700937179254</c:v>
                </c:pt>
                <c:pt idx="52">
                  <c:v>329.54549107444723</c:v>
                </c:pt>
                <c:pt idx="53">
                  <c:v>226.16485786146811</c:v>
                </c:pt>
                <c:pt idx="54">
                  <c:v>140.77106881037435</c:v>
                </c:pt>
                <c:pt idx="55">
                  <c:v>28.789294033249234</c:v>
                </c:pt>
                <c:pt idx="56">
                  <c:v>163.06753615662288</c:v>
                </c:pt>
                <c:pt idx="57">
                  <c:v>89.65939914644548</c:v>
                </c:pt>
                <c:pt idx="58">
                  <c:v>281.01902172569504</c:v>
                </c:pt>
                <c:pt idx="59">
                  <c:v>404.86027683079442</c:v>
                </c:pt>
                <c:pt idx="60">
                  <c:v>436.55527500613368</c:v>
                </c:pt>
                <c:pt idx="61">
                  <c:v>57.366238407861253</c:v>
                </c:pt>
                <c:pt idx="62">
                  <c:v>357.95474935967695</c:v>
                </c:pt>
                <c:pt idx="63">
                  <c:v>362.65836249123038</c:v>
                </c:pt>
                <c:pt idx="64">
                  <c:v>59.769619162010329</c:v>
                </c:pt>
                <c:pt idx="65">
                  <c:v>401.61854368296474</c:v>
                </c:pt>
                <c:pt idx="66">
                  <c:v>73.876297144701084</c:v>
                </c:pt>
                <c:pt idx="67">
                  <c:v>116.23550319960175</c:v>
                </c:pt>
                <c:pt idx="68">
                  <c:v>11.338160709344402</c:v>
                </c:pt>
                <c:pt idx="69">
                  <c:v>121.57382173062183</c:v>
                </c:pt>
                <c:pt idx="70">
                  <c:v>59.416829540126386</c:v>
                </c:pt>
                <c:pt idx="71">
                  <c:v>190.83426894783361</c:v>
                </c:pt>
                <c:pt idx="72">
                  <c:v>280.11556300005424</c:v>
                </c:pt>
                <c:pt idx="73">
                  <c:v>136.48736291845361</c:v>
                </c:pt>
                <c:pt idx="74">
                  <c:v>133.21167140684975</c:v>
                </c:pt>
                <c:pt idx="75">
                  <c:v>23.274982501381704</c:v>
                </c:pt>
                <c:pt idx="76">
                  <c:v>142.33879685295818</c:v>
                </c:pt>
                <c:pt idx="77">
                  <c:v>70.927938535182605</c:v>
                </c:pt>
                <c:pt idx="78">
                  <c:v>217.2774807880696</c:v>
                </c:pt>
                <c:pt idx="79">
                  <c:v>291.65227904918561</c:v>
                </c:pt>
                <c:pt idx="80">
                  <c:v>445.64004823350882</c:v>
                </c:pt>
                <c:pt idx="81">
                  <c:v>60.642414659045436</c:v>
                </c:pt>
                <c:pt idx="82">
                  <c:v>369.06196976871257</c:v>
                </c:pt>
                <c:pt idx="83">
                  <c:v>375.64827375187622</c:v>
                </c:pt>
                <c:pt idx="84">
                  <c:v>65.769902117761049</c:v>
                </c:pt>
                <c:pt idx="85">
                  <c:v>414.14963178007582</c:v>
                </c:pt>
                <c:pt idx="86">
                  <c:v>75.620547983486105</c:v>
                </c:pt>
                <c:pt idx="87">
                  <c:v>126.99123468862138</c:v>
                </c:pt>
                <c:pt idx="88">
                  <c:v>12.614580879619071</c:v>
                </c:pt>
                <c:pt idx="89">
                  <c:v>133.35732831531672</c:v>
                </c:pt>
                <c:pt idx="90">
                  <c:v>66.439666596998975</c:v>
                </c:pt>
                <c:pt idx="91">
                  <c:v>197.69752886403529</c:v>
                </c:pt>
                <c:pt idx="92">
                  <c:v>286.89625344908001</c:v>
                </c:pt>
                <c:pt idx="93">
                  <c:v>153.56433051605208</c:v>
                </c:pt>
                <c:pt idx="94">
                  <c:v>134.88499477427106</c:v>
                </c:pt>
                <c:pt idx="95">
                  <c:v>24.461071240299759</c:v>
                </c:pt>
                <c:pt idx="96">
                  <c:v>146.95156961530435</c:v>
                </c:pt>
                <c:pt idx="97">
                  <c:v>75.538783569530651</c:v>
                </c:pt>
                <c:pt idx="98">
                  <c:v>225.93424760422656</c:v>
                </c:pt>
                <c:pt idx="99">
                  <c:v>317.10531427969397</c:v>
                </c:pt>
                <c:pt idx="100">
                  <c:v>563.19907007168763</c:v>
                </c:pt>
                <c:pt idx="101">
                  <c:v>76.308372189808651</c:v>
                </c:pt>
                <c:pt idx="102">
                  <c:v>421.0755632188563</c:v>
                </c:pt>
                <c:pt idx="103">
                  <c:v>455.78095378171372</c:v>
                </c:pt>
                <c:pt idx="104">
                  <c:v>92.188290393091975</c:v>
                </c:pt>
                <c:pt idx="105">
                  <c:v>496.95310542121359</c:v>
                </c:pt>
                <c:pt idx="106">
                  <c:v>85.958110864830161</c:v>
                </c:pt>
                <c:pt idx="107">
                  <c:v>183.66991370799886</c:v>
                </c:pt>
                <c:pt idx="108">
                  <c:v>19.637866354394749</c:v>
                </c:pt>
                <c:pt idx="109">
                  <c:v>181.01575029317019</c:v>
                </c:pt>
                <c:pt idx="110">
                  <c:v>105.37448203924163</c:v>
                </c:pt>
                <c:pt idx="111">
                  <c:v>224.41539707445776</c:v>
                </c:pt>
                <c:pt idx="112">
                  <c:v>332.61680392214231</c:v>
                </c:pt>
                <c:pt idx="113">
                  <c:v>241.31330196523342</c:v>
                </c:pt>
                <c:pt idx="114">
                  <c:v>141.10380805782668</c:v>
                </c:pt>
                <c:pt idx="115">
                  <c:v>29.468146971140854</c:v>
                </c:pt>
                <c:pt idx="116">
                  <c:v>165.48337080450042</c:v>
                </c:pt>
                <c:pt idx="117">
                  <c:v>92.422342712026506</c:v>
                </c:pt>
                <c:pt idx="118">
                  <c:v>289.79523534841508</c:v>
                </c:pt>
                <c:pt idx="119">
                  <c:v>424.46073901241436</c:v>
                </c:pt>
                <c:pt idx="120">
                  <c:v>590.42837957608504</c:v>
                </c:pt>
                <c:pt idx="121">
                  <c:v>80.796473263130466</c:v>
                </c:pt>
                <c:pt idx="122">
                  <c:v>432.652512261428</c:v>
                </c:pt>
                <c:pt idx="123">
                  <c:v>471.80344090472687</c:v>
                </c:pt>
                <c:pt idx="124">
                  <c:v>98.400076671451572</c:v>
                </c:pt>
                <c:pt idx="125">
                  <c:v>516.18068543503966</c:v>
                </c:pt>
                <c:pt idx="126">
                  <c:v>88.589142315550689</c:v>
                </c:pt>
                <c:pt idx="127">
                  <c:v>199.05895055189958</c:v>
                </c:pt>
                <c:pt idx="128">
                  <c:v>21.361430663639496</c:v>
                </c:pt>
                <c:pt idx="129">
                  <c:v>194.72828500922202</c:v>
                </c:pt>
                <c:pt idx="130">
                  <c:v>115.32712593781763</c:v>
                </c:pt>
                <c:pt idx="131">
                  <c:v>229.42252507976602</c:v>
                </c:pt>
                <c:pt idx="132">
                  <c:v>338.73349661742787</c:v>
                </c:pt>
                <c:pt idx="133">
                  <c:v>266.01062403148586</c:v>
                </c:pt>
                <c:pt idx="134">
                  <c:v>141.52626739362307</c:v>
                </c:pt>
                <c:pt idx="135">
                  <c:v>31.205841841976721</c:v>
                </c:pt>
                <c:pt idx="136">
                  <c:v>168.64287335382295</c:v>
                </c:pt>
                <c:pt idx="137">
                  <c:v>95.86204572628607</c:v>
                </c:pt>
                <c:pt idx="138">
                  <c:v>306.16815720360188</c:v>
                </c:pt>
                <c:pt idx="139">
                  <c:v>453.82795711249304</c:v>
                </c:pt>
                <c:pt idx="140">
                  <c:v>515.04400389423586</c:v>
                </c:pt>
                <c:pt idx="141">
                  <c:v>68.086735839993423</c:v>
                </c:pt>
                <c:pt idx="142">
                  <c:v>397.75496767622741</c:v>
                </c:pt>
                <c:pt idx="143">
                  <c:v>425.4325392050514</c:v>
                </c:pt>
                <c:pt idx="144">
                  <c:v>76.434753490165633</c:v>
                </c:pt>
                <c:pt idx="145">
                  <c:v>460.89218930676282</c:v>
                </c:pt>
                <c:pt idx="146">
                  <c:v>80.417927168653037</c:v>
                </c:pt>
                <c:pt idx="147">
                  <c:v>152.19744154964002</c:v>
                </c:pt>
                <c:pt idx="148">
                  <c:v>15.239139987684066</c:v>
                </c:pt>
                <c:pt idx="149">
                  <c:v>154.33760213602454</c:v>
                </c:pt>
                <c:pt idx="150">
                  <c:v>84.953650901556074</c:v>
                </c:pt>
                <c:pt idx="151">
                  <c:v>212.06078693597968</c:v>
                </c:pt>
                <c:pt idx="152">
                  <c:v>316.65002002829266</c:v>
                </c:pt>
                <c:pt idx="153">
                  <c:v>193.17563683003732</c:v>
                </c:pt>
                <c:pt idx="154">
                  <c:v>139.45545654508254</c:v>
                </c:pt>
                <c:pt idx="155">
                  <c:v>26.731110355810511</c:v>
                </c:pt>
                <c:pt idx="156">
                  <c:v>157.91184384513491</c:v>
                </c:pt>
                <c:pt idx="157">
                  <c:v>84.483146219384722</c:v>
                </c:pt>
                <c:pt idx="158">
                  <c:v>258.85659101832266</c:v>
                </c:pt>
                <c:pt idx="159">
                  <c:v>365.80401246499264</c:v>
                </c:pt>
                <c:pt idx="160">
                  <c:v>411.05021405358104</c:v>
                </c:pt>
                <c:pt idx="161">
                  <c:v>54.281643502279422</c:v>
                </c:pt>
                <c:pt idx="162">
                  <c:v>342.5725067718941</c:v>
                </c:pt>
                <c:pt idx="163">
                  <c:v>336.57011739197918</c:v>
                </c:pt>
                <c:pt idx="164">
                  <c:v>54.324694799733052</c:v>
                </c:pt>
                <c:pt idx="165">
                  <c:v>380.85404333915568</c:v>
                </c:pt>
                <c:pt idx="166">
                  <c:v>72.062629895895796</c:v>
                </c:pt>
                <c:pt idx="167">
                  <c:v>106.22269819789665</c:v>
                </c:pt>
                <c:pt idx="168">
                  <c:v>10.227229259083368</c:v>
                </c:pt>
                <c:pt idx="169">
                  <c:v>111.49309932068796</c:v>
                </c:pt>
                <c:pt idx="170">
                  <c:v>53.360352106117539</c:v>
                </c:pt>
                <c:pt idx="171">
                  <c:v>181.06364668267955</c:v>
                </c:pt>
                <c:pt idx="172">
                  <c:v>266.17921009831849</c:v>
                </c:pt>
                <c:pt idx="173">
                  <c:v>121.69647724806192</c:v>
                </c:pt>
                <c:pt idx="174">
                  <c:v>129.82837778662687</c:v>
                </c:pt>
                <c:pt idx="175">
                  <c:v>22.358358334751593</c:v>
                </c:pt>
                <c:pt idx="176">
                  <c:v>134.12745602298673</c:v>
                </c:pt>
                <c:pt idx="177">
                  <c:v>65.968147547193794</c:v>
                </c:pt>
                <c:pt idx="178">
                  <c:v>204.83641985475336</c:v>
                </c:pt>
                <c:pt idx="179">
                  <c:v>268.67079241884807</c:v>
                </c:pt>
                <c:pt idx="180">
                  <c:v>411.68620394883669</c:v>
                </c:pt>
                <c:pt idx="181">
                  <c:v>54.95202627021375</c:v>
                </c:pt>
                <c:pt idx="182">
                  <c:v>345.50443000005021</c:v>
                </c:pt>
                <c:pt idx="183">
                  <c:v>339.67100526538667</c:v>
                </c:pt>
                <c:pt idx="184">
                  <c:v>56.288250127557468</c:v>
                </c:pt>
                <c:pt idx="185">
                  <c:v>383.38466696546226</c:v>
                </c:pt>
                <c:pt idx="186">
                  <c:v>72.551345782103454</c:v>
                </c:pt>
                <c:pt idx="187">
                  <c:v>109.22335865137342</c:v>
                </c:pt>
                <c:pt idx="188">
                  <c:v>10.518301131027346</c:v>
                </c:pt>
                <c:pt idx="189">
                  <c:v>114.79573258637647</c:v>
                </c:pt>
                <c:pt idx="190">
                  <c:v>55.126381816708779</c:v>
                </c:pt>
                <c:pt idx="191">
                  <c:v>183.20502397705886</c:v>
                </c:pt>
                <c:pt idx="192">
                  <c:v>267.40587768614876</c:v>
                </c:pt>
                <c:pt idx="193">
                  <c:v>126.65863779849647</c:v>
                </c:pt>
                <c:pt idx="194">
                  <c:v>130.14821839012129</c:v>
                </c:pt>
                <c:pt idx="195">
                  <c:v>22.740543057768992</c:v>
                </c:pt>
                <c:pt idx="196">
                  <c:v>135.63013155681588</c:v>
                </c:pt>
                <c:pt idx="197">
                  <c:v>67.220154747529307</c:v>
                </c:pt>
                <c:pt idx="198">
                  <c:v>207.03708064356886</c:v>
                </c:pt>
                <c:pt idx="199">
                  <c:v>276.56115625044413</c:v>
                </c:pt>
              </c:numCache>
            </c:numRef>
          </c:xVal>
          <c:yVal>
            <c:numRef>
              <c:f>'[Collect_Indiviual_Data_LS2 NEW.xlsm]Trendlines'!$B$210:$B$409</c:f>
              <c:numCache>
                <c:formatCode>General</c:formatCode>
                <c:ptCount val="200"/>
                <c:pt idx="0">
                  <c:v>337.86850609887398</c:v>
                </c:pt>
                <c:pt idx="1">
                  <c:v>40.314912159156599</c:v>
                </c:pt>
                <c:pt idx="2">
                  <c:v>272.640679792252</c:v>
                </c:pt>
                <c:pt idx="3">
                  <c:v>270.31768028921402</c:v>
                </c:pt>
                <c:pt idx="4">
                  <c:v>32.338249013319398</c:v>
                </c:pt>
                <c:pt idx="5">
                  <c:v>302.317584456649</c:v>
                </c:pt>
                <c:pt idx="6">
                  <c:v>57.6709812556118</c:v>
                </c:pt>
                <c:pt idx="7">
                  <c:v>72.186791762549703</c:v>
                </c:pt>
                <c:pt idx="8">
                  <c:v>6.36729515434733</c:v>
                </c:pt>
                <c:pt idx="9">
                  <c:v>74.688993197866495</c:v>
                </c:pt>
                <c:pt idx="10">
                  <c:v>32.858438356889103</c:v>
                </c:pt>
                <c:pt idx="11">
                  <c:v>145.16212826773199</c:v>
                </c:pt>
                <c:pt idx="12">
                  <c:v>218.50796863148199</c:v>
                </c:pt>
                <c:pt idx="13">
                  <c:v>46.370542115131997</c:v>
                </c:pt>
                <c:pt idx="14">
                  <c:v>110.764690588563</c:v>
                </c:pt>
                <c:pt idx="15">
                  <c:v>15.191159648403699</c:v>
                </c:pt>
                <c:pt idx="16">
                  <c:v>103.86813780380101</c:v>
                </c:pt>
                <c:pt idx="17">
                  <c:v>46.816421691763701</c:v>
                </c:pt>
                <c:pt idx="18">
                  <c:v>161.30859865977999</c:v>
                </c:pt>
                <c:pt idx="19">
                  <c:v>165.50025828749301</c:v>
                </c:pt>
                <c:pt idx="20">
                  <c:v>357.092100851895</c:v>
                </c:pt>
                <c:pt idx="21">
                  <c:v>55.494789565929501</c:v>
                </c:pt>
                <c:pt idx="22">
                  <c:v>321.858385995736</c:v>
                </c:pt>
                <c:pt idx="23">
                  <c:v>313.64375508138397</c:v>
                </c:pt>
                <c:pt idx="24">
                  <c:v>84.642613339655</c:v>
                </c:pt>
                <c:pt idx="25">
                  <c:v>346.13810868144299</c:v>
                </c:pt>
                <c:pt idx="26">
                  <c:v>68.327017983910196</c:v>
                </c:pt>
                <c:pt idx="27">
                  <c:v>134.44067644080999</c:v>
                </c:pt>
                <c:pt idx="28">
                  <c:v>21.932133761724401</c:v>
                </c:pt>
                <c:pt idx="29">
                  <c:v>134.79409230897099</c:v>
                </c:pt>
                <c:pt idx="30">
                  <c:v>72.114431197246603</c:v>
                </c:pt>
                <c:pt idx="31">
                  <c:v>179.92889764446099</c:v>
                </c:pt>
                <c:pt idx="32">
                  <c:v>235.88565625506101</c:v>
                </c:pt>
                <c:pt idx="33">
                  <c:v>159.325860533146</c:v>
                </c:pt>
                <c:pt idx="34">
                  <c:v>115.08399262960199</c:v>
                </c:pt>
                <c:pt idx="35">
                  <c:v>22.179294648941401</c:v>
                </c:pt>
                <c:pt idx="36">
                  <c:v>131.229444195892</c:v>
                </c:pt>
                <c:pt idx="37">
                  <c:v>72.176948628662799</c:v>
                </c:pt>
                <c:pt idx="38">
                  <c:v>203.69275191378901</c:v>
                </c:pt>
                <c:pt idx="39">
                  <c:v>317.563546635921</c:v>
                </c:pt>
                <c:pt idx="40">
                  <c:v>354.25913466030897</c:v>
                </c:pt>
                <c:pt idx="41">
                  <c:v>53.0595747050602</c:v>
                </c:pt>
                <c:pt idx="42">
                  <c:v>319.66644047621401</c:v>
                </c:pt>
                <c:pt idx="43">
                  <c:v>311.79713652647303</c:v>
                </c:pt>
                <c:pt idx="44">
                  <c:v>70.244478453248306</c:v>
                </c:pt>
                <c:pt idx="45">
                  <c:v>346.09197874614699</c:v>
                </c:pt>
                <c:pt idx="46">
                  <c:v>67.285389093645193</c:v>
                </c:pt>
                <c:pt idx="47">
                  <c:v>125.739701679017</c:v>
                </c:pt>
                <c:pt idx="48">
                  <c:v>14.751783448000801</c:v>
                </c:pt>
                <c:pt idx="49">
                  <c:v>128.93180228325701</c:v>
                </c:pt>
                <c:pt idx="50">
                  <c:v>65.885974898137903</c:v>
                </c:pt>
                <c:pt idx="51">
                  <c:v>173.738966321178</c:v>
                </c:pt>
                <c:pt idx="52">
                  <c:v>235.88365107220201</c:v>
                </c:pt>
                <c:pt idx="53">
                  <c:v>157.31311574566399</c:v>
                </c:pt>
                <c:pt idx="54">
                  <c:v>113.597472228019</c:v>
                </c:pt>
                <c:pt idx="55">
                  <c:v>22.179294648941401</c:v>
                </c:pt>
                <c:pt idx="56">
                  <c:v>129.047474349542</c:v>
                </c:pt>
                <c:pt idx="57">
                  <c:v>70.095548171823907</c:v>
                </c:pt>
                <c:pt idx="58">
                  <c:v>198.76900466740599</c:v>
                </c:pt>
                <c:pt idx="59">
                  <c:v>306.62895414719799</c:v>
                </c:pt>
                <c:pt idx="60">
                  <c:v>353.34606688025599</c:v>
                </c:pt>
                <c:pt idx="61">
                  <c:v>50.376887563279702</c:v>
                </c:pt>
                <c:pt idx="62">
                  <c:v>316.99469277595398</c:v>
                </c:pt>
                <c:pt idx="63">
                  <c:v>309.65021255014199</c:v>
                </c:pt>
                <c:pt idx="64">
                  <c:v>63.373767858177402</c:v>
                </c:pt>
                <c:pt idx="65">
                  <c:v>345.25487701583</c:v>
                </c:pt>
                <c:pt idx="66">
                  <c:v>66.032857738101598</c:v>
                </c:pt>
                <c:pt idx="67">
                  <c:v>118.20212547459801</c:v>
                </c:pt>
                <c:pt idx="68">
                  <c:v>11.5034731480254</c:v>
                </c:pt>
                <c:pt idx="69">
                  <c:v>122.37179613588999</c:v>
                </c:pt>
                <c:pt idx="70">
                  <c:v>60.927295216418003</c:v>
                </c:pt>
                <c:pt idx="71">
                  <c:v>169.93168069256501</c:v>
                </c:pt>
                <c:pt idx="72">
                  <c:v>234.55998289626601</c:v>
                </c:pt>
                <c:pt idx="73">
                  <c:v>149.11249546202899</c:v>
                </c:pt>
                <c:pt idx="74">
                  <c:v>113.38810594384</c:v>
                </c:pt>
                <c:pt idx="75">
                  <c:v>22.134656978081999</c:v>
                </c:pt>
                <c:pt idx="76">
                  <c:v>127.425981165504</c:v>
                </c:pt>
                <c:pt idx="77">
                  <c:v>66.953985064103193</c:v>
                </c:pt>
                <c:pt idx="78">
                  <c:v>194.22358287080399</c:v>
                </c:pt>
                <c:pt idx="79">
                  <c:v>293.84926697246198</c:v>
                </c:pt>
                <c:pt idx="80">
                  <c:v>353.76354874676503</c:v>
                </c:pt>
                <c:pt idx="81">
                  <c:v>51.866620988368098</c:v>
                </c:pt>
                <c:pt idx="82">
                  <c:v>318.17218431675599</c:v>
                </c:pt>
                <c:pt idx="83">
                  <c:v>310.666985031487</c:v>
                </c:pt>
                <c:pt idx="84">
                  <c:v>65.203243936072397</c:v>
                </c:pt>
                <c:pt idx="85">
                  <c:v>345.910454460209</c:v>
                </c:pt>
                <c:pt idx="86">
                  <c:v>66.316313073897106</c:v>
                </c:pt>
                <c:pt idx="87">
                  <c:v>121.725896162694</c:v>
                </c:pt>
                <c:pt idx="88">
                  <c:v>12.8768752202055</c:v>
                </c:pt>
                <c:pt idx="89">
                  <c:v>125.78604365470299</c:v>
                </c:pt>
                <c:pt idx="90">
                  <c:v>63.223053569975399</c:v>
                </c:pt>
                <c:pt idx="91">
                  <c:v>171.30088256482901</c:v>
                </c:pt>
                <c:pt idx="92">
                  <c:v>235.33300302854701</c:v>
                </c:pt>
                <c:pt idx="93">
                  <c:v>152.46122379237599</c:v>
                </c:pt>
                <c:pt idx="94">
                  <c:v>113.433941575619</c:v>
                </c:pt>
                <c:pt idx="95">
                  <c:v>22.179294648941401</c:v>
                </c:pt>
                <c:pt idx="96">
                  <c:v>128.17932534499499</c:v>
                </c:pt>
                <c:pt idx="97">
                  <c:v>68.293102655508306</c:v>
                </c:pt>
                <c:pt idx="98">
                  <c:v>196.209990910757</c:v>
                </c:pt>
                <c:pt idx="99">
                  <c:v>299.92452344160898</c:v>
                </c:pt>
                <c:pt idx="100">
                  <c:v>354.69703510683098</c:v>
                </c:pt>
                <c:pt idx="101">
                  <c:v>53.507972380462498</c:v>
                </c:pt>
                <c:pt idx="102">
                  <c:v>320.004535135754</c:v>
                </c:pt>
                <c:pt idx="103">
                  <c:v>312.03369438136298</c:v>
                </c:pt>
                <c:pt idx="104">
                  <c:v>72.681069171213593</c:v>
                </c:pt>
                <c:pt idx="105">
                  <c:v>346.09197874614699</c:v>
                </c:pt>
                <c:pt idx="106">
                  <c:v>67.800462529586397</c:v>
                </c:pt>
                <c:pt idx="107">
                  <c:v>127.68829665805001</c:v>
                </c:pt>
                <c:pt idx="108">
                  <c:v>15.7897441427136</c:v>
                </c:pt>
                <c:pt idx="109">
                  <c:v>130.175046737607</c:v>
                </c:pt>
                <c:pt idx="110">
                  <c:v>67.441503979483699</c:v>
                </c:pt>
                <c:pt idx="111">
                  <c:v>175.094988888035</c:v>
                </c:pt>
                <c:pt idx="112">
                  <c:v>235.88565625506101</c:v>
                </c:pt>
                <c:pt idx="113">
                  <c:v>158.34449863101699</c:v>
                </c:pt>
                <c:pt idx="114">
                  <c:v>113.75358083275501</c:v>
                </c:pt>
                <c:pt idx="115">
                  <c:v>22.179294648941401</c:v>
                </c:pt>
                <c:pt idx="116">
                  <c:v>129.30108828002</c:v>
                </c:pt>
                <c:pt idx="117">
                  <c:v>70.793214043998802</c:v>
                </c:pt>
                <c:pt idx="118">
                  <c:v>200.074266306205</c:v>
                </c:pt>
                <c:pt idx="119">
                  <c:v>309.50691912630799</c:v>
                </c:pt>
                <c:pt idx="120">
                  <c:v>354.73642291616397</c:v>
                </c:pt>
                <c:pt idx="121">
                  <c:v>53.493611020325297</c:v>
                </c:pt>
                <c:pt idx="122">
                  <c:v>319.984625636565</c:v>
                </c:pt>
                <c:pt idx="123">
                  <c:v>312.07533947944199</c:v>
                </c:pt>
                <c:pt idx="124">
                  <c:v>72.893574966117001</c:v>
                </c:pt>
                <c:pt idx="125">
                  <c:v>346.09197874614699</c:v>
                </c:pt>
                <c:pt idx="126">
                  <c:v>67.991519681205105</c:v>
                </c:pt>
                <c:pt idx="127">
                  <c:v>127.788976194124</c:v>
                </c:pt>
                <c:pt idx="128">
                  <c:v>15.7773874793511</c:v>
                </c:pt>
                <c:pt idx="129">
                  <c:v>130.26155149229299</c:v>
                </c:pt>
                <c:pt idx="130">
                  <c:v>67.603637922418102</c:v>
                </c:pt>
                <c:pt idx="131">
                  <c:v>175.171918758874</c:v>
                </c:pt>
                <c:pt idx="132">
                  <c:v>235.88565625506101</c:v>
                </c:pt>
                <c:pt idx="133">
                  <c:v>158.49497247097199</c:v>
                </c:pt>
                <c:pt idx="134">
                  <c:v>113.785154057407</c:v>
                </c:pt>
                <c:pt idx="135">
                  <c:v>22.179294648941401</c:v>
                </c:pt>
                <c:pt idx="136">
                  <c:v>129.33929813146199</c:v>
                </c:pt>
                <c:pt idx="137">
                  <c:v>70.878928763324197</c:v>
                </c:pt>
                <c:pt idx="138">
                  <c:v>200.13526299006799</c:v>
                </c:pt>
                <c:pt idx="139">
                  <c:v>309.62418859816398</c:v>
                </c:pt>
                <c:pt idx="140">
                  <c:v>353.86776602509201</c:v>
                </c:pt>
                <c:pt idx="141">
                  <c:v>52.252366134035498</c:v>
                </c:pt>
                <c:pt idx="142">
                  <c:v>318.62705140012599</c:v>
                </c:pt>
                <c:pt idx="143">
                  <c:v>311.00419495988803</c:v>
                </c:pt>
                <c:pt idx="144">
                  <c:v>66.3131948246088</c:v>
                </c:pt>
                <c:pt idx="145">
                  <c:v>345.94959151468902</c:v>
                </c:pt>
                <c:pt idx="146">
                  <c:v>66.4405221307847</c:v>
                </c:pt>
                <c:pt idx="147">
                  <c:v>122.835318480412</c:v>
                </c:pt>
                <c:pt idx="148">
                  <c:v>13.4179513915632</c:v>
                </c:pt>
                <c:pt idx="149">
                  <c:v>126.62361480542999</c:v>
                </c:pt>
                <c:pt idx="150">
                  <c:v>64.042886386965804</c:v>
                </c:pt>
                <c:pt idx="151">
                  <c:v>171.78940908704701</c:v>
                </c:pt>
                <c:pt idx="152">
                  <c:v>235.41465005407801</c:v>
                </c:pt>
                <c:pt idx="153">
                  <c:v>153.6721147179</c:v>
                </c:pt>
                <c:pt idx="154">
                  <c:v>113.46229144474999</c:v>
                </c:pt>
                <c:pt idx="155">
                  <c:v>22.179294648941401</c:v>
                </c:pt>
                <c:pt idx="156">
                  <c:v>128.384232988002</c:v>
                </c:pt>
                <c:pt idx="157">
                  <c:v>68.680680029773697</c:v>
                </c:pt>
                <c:pt idx="158">
                  <c:v>196.891265248683</c:v>
                </c:pt>
                <c:pt idx="159">
                  <c:v>301.69490777017597</c:v>
                </c:pt>
                <c:pt idx="160">
                  <c:v>353.361859948708</c:v>
                </c:pt>
                <c:pt idx="161">
                  <c:v>50.963756764665597</c:v>
                </c:pt>
                <c:pt idx="162">
                  <c:v>317.35797691737201</c:v>
                </c:pt>
                <c:pt idx="163">
                  <c:v>310.25320916590101</c:v>
                </c:pt>
                <c:pt idx="164">
                  <c:v>63.847649578167903</c:v>
                </c:pt>
                <c:pt idx="165">
                  <c:v>345.586506353</c:v>
                </c:pt>
                <c:pt idx="166">
                  <c:v>66.120254952494903</c:v>
                </c:pt>
                <c:pt idx="167">
                  <c:v>119.593699864748</c:v>
                </c:pt>
                <c:pt idx="168">
                  <c:v>11.8882254631576</c:v>
                </c:pt>
                <c:pt idx="169">
                  <c:v>123.984788759555</c:v>
                </c:pt>
                <c:pt idx="170">
                  <c:v>61.696037667958301</c:v>
                </c:pt>
                <c:pt idx="171">
                  <c:v>170.472157836484</c:v>
                </c:pt>
                <c:pt idx="172">
                  <c:v>235.11872208616799</c:v>
                </c:pt>
                <c:pt idx="173">
                  <c:v>150.40795392994801</c:v>
                </c:pt>
                <c:pt idx="174">
                  <c:v>113.397161079461</c:v>
                </c:pt>
                <c:pt idx="175">
                  <c:v>22.179294648941401</c:v>
                </c:pt>
                <c:pt idx="176">
                  <c:v>127.688077113749</c:v>
                </c:pt>
                <c:pt idx="177">
                  <c:v>67.560087244256195</c:v>
                </c:pt>
                <c:pt idx="178">
                  <c:v>195.11812249918799</c:v>
                </c:pt>
                <c:pt idx="179">
                  <c:v>296.51808276117799</c:v>
                </c:pt>
                <c:pt idx="180">
                  <c:v>353.50782216242101</c:v>
                </c:pt>
                <c:pt idx="181">
                  <c:v>51.626081332475799</c:v>
                </c:pt>
                <c:pt idx="182">
                  <c:v>317.794991146006</c:v>
                </c:pt>
                <c:pt idx="183">
                  <c:v>310.49296370581197</c:v>
                </c:pt>
                <c:pt idx="184">
                  <c:v>64.565163222621607</c:v>
                </c:pt>
                <c:pt idx="185">
                  <c:v>345.86481980208998</c:v>
                </c:pt>
                <c:pt idx="186">
                  <c:v>66.243543690200596</c:v>
                </c:pt>
                <c:pt idx="187">
                  <c:v>120.86852357421699</c:v>
                </c:pt>
                <c:pt idx="188">
                  <c:v>12.4573714571392</c:v>
                </c:pt>
                <c:pt idx="189">
                  <c:v>125.196875719685</c:v>
                </c:pt>
                <c:pt idx="190">
                  <c:v>62.568045789694096</c:v>
                </c:pt>
                <c:pt idx="191">
                  <c:v>170.958625175951</c:v>
                </c:pt>
                <c:pt idx="192">
                  <c:v>235.283587753386</c:v>
                </c:pt>
                <c:pt idx="193">
                  <c:v>151.68548660878599</c:v>
                </c:pt>
                <c:pt idx="194">
                  <c:v>113.416664405616</c:v>
                </c:pt>
                <c:pt idx="195">
                  <c:v>22.179294648941401</c:v>
                </c:pt>
                <c:pt idx="196">
                  <c:v>128.03539517187201</c:v>
                </c:pt>
                <c:pt idx="197">
                  <c:v>68.057346382268094</c:v>
                </c:pt>
                <c:pt idx="198">
                  <c:v>195.784427831253</c:v>
                </c:pt>
                <c:pt idx="199">
                  <c:v>298.72897697824101</c:v>
                </c:pt>
              </c:numCache>
            </c:numRef>
          </c:yVal>
          <c:smooth val="0"/>
          <c:extLst>
            <c:ext xmlns:c16="http://schemas.microsoft.com/office/drawing/2014/chart" uri="{C3380CC4-5D6E-409C-BE32-E72D297353CC}">
              <c16:uniqueId val="{00000000-AF8E-4E64-8ECC-8BCDCDBD3E47}"/>
            </c:ext>
          </c:extLst>
        </c:ser>
        <c:dLbls>
          <c:showLegendKey val="0"/>
          <c:showVal val="0"/>
          <c:showCatName val="0"/>
          <c:showSerName val="0"/>
          <c:showPercent val="0"/>
          <c:showBubbleSize val="0"/>
        </c:dLbls>
        <c:axId val="793560976"/>
        <c:axId val="793561536"/>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Collect_Indiviual_Data_LS2 NEW.xlsm]Butte'!$D$7:$D$26</c15:sqref>
                        </c15:formulaRef>
                      </c:ext>
                    </c:extLst>
                    <c:numCache>
                      <c:formatCode>General</c:formatCode>
                      <c:ptCount val="20"/>
                      <c:pt idx="0">
                        <c:v>184.78565106869428</c:v>
                      </c:pt>
                      <c:pt idx="1">
                        <c:v>16.152074938532543</c:v>
                      </c:pt>
                      <c:pt idx="2">
                        <c:v>109.96498756785535</c:v>
                      </c:pt>
                      <c:pt idx="3">
                        <c:v>60.134672508137271</c:v>
                      </c:pt>
                      <c:pt idx="4">
                        <c:v>7.5145773013845609</c:v>
                      </c:pt>
                      <c:pt idx="5">
                        <c:v>149.20056658972024</c:v>
                      </c:pt>
                      <c:pt idx="6">
                        <c:v>16.473624436849757</c:v>
                      </c:pt>
                      <c:pt idx="7">
                        <c:v>8.0299927246058349</c:v>
                      </c:pt>
                      <c:pt idx="8">
                        <c:v>4.3086688624604044</c:v>
                      </c:pt>
                      <c:pt idx="9">
                        <c:v>9.8420689889846376</c:v>
                      </c:pt>
                      <c:pt idx="10">
                        <c:v>3.7421850994656891</c:v>
                      </c:pt>
                      <c:pt idx="11">
                        <c:v>13.025404860323158</c:v>
                      </c:pt>
                      <c:pt idx="12">
                        <c:v>77.18918814791131</c:v>
                      </c:pt>
                      <c:pt idx="13">
                        <c:v>5.0217145040483366</c:v>
                      </c:pt>
                      <c:pt idx="14">
                        <c:v>39.666535866779618</c:v>
                      </c:pt>
                      <c:pt idx="15">
                        <c:v>0.23324331999289163</c:v>
                      </c:pt>
                      <c:pt idx="16">
                        <c:v>5.9031257533661732</c:v>
                      </c:pt>
                      <c:pt idx="17">
                        <c:v>0.13563871132045208</c:v>
                      </c:pt>
                      <c:pt idx="18">
                        <c:v>80.587998744812097</c:v>
                      </c:pt>
                      <c:pt idx="19">
                        <c:v>16.065035814526659</c:v>
                      </c:pt>
                    </c:numCache>
                  </c:numRef>
                </c:xVal>
                <c:yVal>
                  <c:numRef>
                    <c:extLst>
                      <c:ext uri="{02D57815-91ED-43cb-92C2-25804820EDAC}">
                        <c15:formulaRef>
                          <c15:sqref>'[Collect_Indiviual_Data_LS2 NEW.xlsm]Butte'!$D$31:$D$50</c15:sqref>
                        </c15:formulaRef>
                      </c:ext>
                    </c:extLst>
                    <c:numCache>
                      <c:formatCode>General</c:formatCode>
                      <c:ptCount val="20"/>
                      <c:pt idx="0">
                        <c:v>252.77604066153401</c:v>
                      </c:pt>
                      <c:pt idx="1">
                        <c:v>23.3691897374826</c:v>
                      </c:pt>
                      <c:pt idx="2">
                        <c:v>159.576979671987</c:v>
                      </c:pt>
                      <c:pt idx="3">
                        <c:v>114.70433764883001</c:v>
                      </c:pt>
                      <c:pt idx="4">
                        <c:v>10.546185124073499</c:v>
                      </c:pt>
                      <c:pt idx="5">
                        <c:v>221.532434342588</c:v>
                      </c:pt>
                      <c:pt idx="6">
                        <c:v>26.810507780722499</c:v>
                      </c:pt>
                      <c:pt idx="7">
                        <c:v>10.4876523891811</c:v>
                      </c:pt>
                      <c:pt idx="8">
                        <c:v>4.5188533457134898</c:v>
                      </c:pt>
                      <c:pt idx="9">
                        <c:v>18.439135467853902</c:v>
                      </c:pt>
                      <c:pt idx="10">
                        <c:v>4.74716775520971</c:v>
                      </c:pt>
                      <c:pt idx="11">
                        <c:v>29.3891496350357</c:v>
                      </c:pt>
                      <c:pt idx="12">
                        <c:v>146.74981692478201</c:v>
                      </c:pt>
                      <c:pt idx="13">
                        <c:v>4.61293826746068</c:v>
                      </c:pt>
                      <c:pt idx="14">
                        <c:v>50.483838006243403</c:v>
                      </c:pt>
                      <c:pt idx="15">
                        <c:v>0.32833256950221801</c:v>
                      </c:pt>
                      <c:pt idx="16">
                        <c:v>9.2749425505461591</c:v>
                      </c:pt>
                      <c:pt idx="17">
                        <c:v>3.4525258656980799E-2</c:v>
                      </c:pt>
                      <c:pt idx="18">
                        <c:v>110.71906760170501</c:v>
                      </c:pt>
                      <c:pt idx="19">
                        <c:v>33.784432922226998</c:v>
                      </c:pt>
                    </c:numCache>
                  </c:numRef>
                </c:yVal>
                <c:smooth val="0"/>
                <c:extLst>
                  <c:ext xmlns:c16="http://schemas.microsoft.com/office/drawing/2014/chart" uri="{C3380CC4-5D6E-409C-BE32-E72D297353CC}">
                    <c16:uniqueId val="{00000000-8726-4EF6-87F8-87B325C77EA0}"/>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Eureka'!$D$7:$D$26</c15:sqref>
                        </c15:formulaRef>
                      </c:ext>
                    </c:extLst>
                    <c:numCache>
                      <c:formatCode>General</c:formatCode>
                      <c:ptCount val="20"/>
                      <c:pt idx="0">
                        <c:v>437.70735533561844</c:v>
                      </c:pt>
                      <c:pt idx="1">
                        <c:v>46.34691407608971</c:v>
                      </c:pt>
                      <c:pt idx="2">
                        <c:v>297.70137115235696</c:v>
                      </c:pt>
                      <c:pt idx="3">
                        <c:v>341.64528168955451</c:v>
                      </c:pt>
                      <c:pt idx="4">
                        <c:v>51.86653316035396</c:v>
                      </c:pt>
                      <c:pt idx="5">
                        <c:v>383.31848250320479</c:v>
                      </c:pt>
                      <c:pt idx="6">
                        <c:v>64.723576102702324</c:v>
                      </c:pt>
                      <c:pt idx="7">
                        <c:v>89.302408306308109</c:v>
                      </c:pt>
                      <c:pt idx="8">
                        <c:v>12.841807319241282</c:v>
                      </c:pt>
                      <c:pt idx="9">
                        <c:v>70.626688905999487</c:v>
                      </c:pt>
                      <c:pt idx="10">
                        <c:v>48.318192031084173</c:v>
                      </c:pt>
                      <c:pt idx="11">
                        <c:v>142.48900705089812</c:v>
                      </c:pt>
                      <c:pt idx="12">
                        <c:v>268.57193713072138</c:v>
                      </c:pt>
                      <c:pt idx="13">
                        <c:v>93.3603925244457</c:v>
                      </c:pt>
                      <c:pt idx="14">
                        <c:v>114.42111921273383</c:v>
                      </c:pt>
                      <c:pt idx="15">
                        <c:v>7.7740312029258325</c:v>
                      </c:pt>
                      <c:pt idx="16">
                        <c:v>84.999292392703353</c:v>
                      </c:pt>
                      <c:pt idx="17">
                        <c:v>14.165966846301254</c:v>
                      </c:pt>
                      <c:pt idx="18">
                        <c:v>216.96537033690723</c:v>
                      </c:pt>
                      <c:pt idx="19">
                        <c:v>220.77470726955539</c:v>
                      </c:pt>
                    </c:numCache>
                  </c:numRef>
                </c:xVal>
                <c:yVal>
                  <c:numRef>
                    <c:extLst xmlns:c15="http://schemas.microsoft.com/office/drawing/2012/chart">
                      <c:ext xmlns:c15="http://schemas.microsoft.com/office/drawing/2012/chart" uri="{02D57815-91ED-43cb-92C2-25804820EDAC}">
                        <c15:formulaRef>
                          <c15:sqref>'[Collect_Indiviual_Data_LS2 NEW.xlsm]Eureka'!$D$31:$D$50</c15:sqref>
                        </c15:formulaRef>
                      </c:ext>
                    </c:extLst>
                    <c:numCache>
                      <c:formatCode>General</c:formatCode>
                      <c:ptCount val="20"/>
                      <c:pt idx="0">
                        <c:v>344.67341506966397</c:v>
                      </c:pt>
                      <c:pt idx="1">
                        <c:v>46.936586737306499</c:v>
                      </c:pt>
                      <c:pt idx="2">
                        <c:v>297.82734483114501</c:v>
                      </c:pt>
                      <c:pt idx="3">
                        <c:v>292.71855387436301</c:v>
                      </c:pt>
                      <c:pt idx="4">
                        <c:v>91.370145828166002</c:v>
                      </c:pt>
                      <c:pt idx="5">
                        <c:v>328.096937809498</c:v>
                      </c:pt>
                      <c:pt idx="6">
                        <c:v>64.439262159524304</c:v>
                      </c:pt>
                      <c:pt idx="7">
                        <c:v>128.568041212368</c:v>
                      </c:pt>
                      <c:pt idx="8">
                        <c:v>23.6415907457306</c:v>
                      </c:pt>
                      <c:pt idx="9">
                        <c:v>106.054289087868</c:v>
                      </c:pt>
                      <c:pt idx="10">
                        <c:v>69.291284521139204</c:v>
                      </c:pt>
                      <c:pt idx="11">
                        <c:v>167.34695835901999</c:v>
                      </c:pt>
                      <c:pt idx="12">
                        <c:v>217.95822995116001</c:v>
                      </c:pt>
                      <c:pt idx="13">
                        <c:v>139.55501249165701</c:v>
                      </c:pt>
                      <c:pt idx="14">
                        <c:v>109.49358655982201</c:v>
                      </c:pt>
                      <c:pt idx="15">
                        <c:v>20.156172912327602</c:v>
                      </c:pt>
                      <c:pt idx="16">
                        <c:v>113.53095062889599</c:v>
                      </c:pt>
                      <c:pt idx="17">
                        <c:v>48.4102158641236</c:v>
                      </c:pt>
                      <c:pt idx="18">
                        <c:v>204.39633677663599</c:v>
                      </c:pt>
                      <c:pt idx="19">
                        <c:v>277.96859896205302</c:v>
                      </c:pt>
                    </c:numCache>
                  </c:numRef>
                </c:yVal>
                <c:smooth val="0"/>
                <c:extLst xmlns:c15="http://schemas.microsoft.com/office/drawing/2012/chart">
                  <c:ext xmlns:c16="http://schemas.microsoft.com/office/drawing/2014/chart" uri="{C3380CC4-5D6E-409C-BE32-E72D297353CC}">
                    <c16:uniqueId val="{00000002-8726-4EF6-87F8-87B325C77EA0}"/>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ta Monica'!$D$7:$D$26</c15:sqref>
                        </c15:formulaRef>
                      </c:ext>
                    </c:extLst>
                    <c:numCache>
                      <c:formatCode>General</c:formatCode>
                      <c:ptCount val="20"/>
                      <c:pt idx="0">
                        <c:v>409.18132298854425</c:v>
                      </c:pt>
                      <c:pt idx="1">
                        <c:v>43.214915987229674</c:v>
                      </c:pt>
                      <c:pt idx="2">
                        <c:v>279.18030913821269</c:v>
                      </c:pt>
                      <c:pt idx="3">
                        <c:v>312.87927483876086</c:v>
                      </c:pt>
                      <c:pt idx="4">
                        <c:v>41.767977001516968</c:v>
                      </c:pt>
                      <c:pt idx="5">
                        <c:v>364.4627979502327</c:v>
                      </c:pt>
                      <c:pt idx="6">
                        <c:v>58.393155504486138</c:v>
                      </c:pt>
                      <c:pt idx="7">
                        <c:v>72.777580451721235</c:v>
                      </c:pt>
                      <c:pt idx="8">
                        <c:v>10.524884102249683</c:v>
                      </c:pt>
                      <c:pt idx="9">
                        <c:v>58.355585678780258</c:v>
                      </c:pt>
                      <c:pt idx="10">
                        <c:v>37.047882950066864</c:v>
                      </c:pt>
                      <c:pt idx="11">
                        <c:v>122.25395154453591</c:v>
                      </c:pt>
                      <c:pt idx="12">
                        <c:v>252.29716007715047</c:v>
                      </c:pt>
                      <c:pt idx="13">
                        <c:v>67.762933172972197</c:v>
                      </c:pt>
                      <c:pt idx="14">
                        <c:v>103.64220704402383</c:v>
                      </c:pt>
                      <c:pt idx="15">
                        <c:v>5.6015229880886714</c:v>
                      </c:pt>
                      <c:pt idx="16">
                        <c:v>69.763436271412331</c:v>
                      </c:pt>
                      <c:pt idx="17">
                        <c:v>9.5248804466612391</c:v>
                      </c:pt>
                      <c:pt idx="18">
                        <c:v>198.82894545531178</c:v>
                      </c:pt>
                      <c:pt idx="19">
                        <c:v>184.35557093746141</c:v>
                      </c:pt>
                    </c:numCache>
                  </c:numRef>
                </c:xVal>
                <c:yVal>
                  <c:numRef>
                    <c:extLst xmlns:c15="http://schemas.microsoft.com/office/drawing/2012/chart">
                      <c:ext xmlns:c15="http://schemas.microsoft.com/office/drawing/2012/chart" uri="{02D57815-91ED-43cb-92C2-25804820EDAC}">
                        <c15:formulaRef>
                          <c15:sqref>'[Collect_Indiviual_Data_LS2 NEW.xlsm]Santa Monica'!$D$31:$D$50</c15:sqref>
                        </c15:formulaRef>
                      </c:ext>
                    </c:extLst>
                    <c:numCache>
                      <c:formatCode>General</c:formatCode>
                      <c:ptCount val="20"/>
                      <c:pt idx="0">
                        <c:v>342.81395766146198</c:v>
                      </c:pt>
                      <c:pt idx="1">
                        <c:v>37.899399072176699</c:v>
                      </c:pt>
                      <c:pt idx="2">
                        <c:v>285.198412017838</c:v>
                      </c:pt>
                      <c:pt idx="3">
                        <c:v>285.26509435785403</c:v>
                      </c:pt>
                      <c:pt idx="4">
                        <c:v>63.7685374889275</c:v>
                      </c:pt>
                      <c:pt idx="5">
                        <c:v>324.537506896053</c:v>
                      </c:pt>
                      <c:pt idx="6">
                        <c:v>63.187084705108298</c:v>
                      </c:pt>
                      <c:pt idx="7">
                        <c:v>113.33178603829001</c:v>
                      </c:pt>
                      <c:pt idx="8">
                        <c:v>15.3753570144265</c:v>
                      </c:pt>
                      <c:pt idx="9">
                        <c:v>84.894066318667001</c:v>
                      </c:pt>
                      <c:pt idx="10">
                        <c:v>57.955826826031597</c:v>
                      </c:pt>
                      <c:pt idx="11">
                        <c:v>150.145400101142</c:v>
                      </c:pt>
                      <c:pt idx="12">
                        <c:v>214.79310260348501</c:v>
                      </c:pt>
                      <c:pt idx="13">
                        <c:v>123.86900531417901</c:v>
                      </c:pt>
                      <c:pt idx="14">
                        <c:v>103.781731051053</c:v>
                      </c:pt>
                      <c:pt idx="15">
                        <c:v>14.5021704212584</c:v>
                      </c:pt>
                      <c:pt idx="16">
                        <c:v>102.508425372809</c:v>
                      </c:pt>
                      <c:pt idx="17">
                        <c:v>22.3945143791167</c:v>
                      </c:pt>
                      <c:pt idx="18">
                        <c:v>195.18704415488199</c:v>
                      </c:pt>
                      <c:pt idx="19">
                        <c:v>243.95837983795499</c:v>
                      </c:pt>
                    </c:numCache>
                  </c:numRef>
                </c:yVal>
                <c:smooth val="0"/>
                <c:extLst xmlns:c15="http://schemas.microsoft.com/office/drawing/2012/chart">
                  <c:ext xmlns:c16="http://schemas.microsoft.com/office/drawing/2014/chart" uri="{C3380CC4-5D6E-409C-BE32-E72D297353CC}">
                    <c16:uniqueId val="{00000004-8726-4EF6-87F8-87B325C77EA0}"/>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Portland'!$D$7:$D$26</c15:sqref>
                        </c15:formulaRef>
                      </c:ext>
                    </c:extLst>
                    <c:numCache>
                      <c:formatCode>General</c:formatCode>
                      <c:ptCount val="20"/>
                      <c:pt idx="0">
                        <c:v>320.50983751335139</c:v>
                      </c:pt>
                      <c:pt idx="1">
                        <c:v>32.392618509471546</c:v>
                      </c:pt>
                      <c:pt idx="2">
                        <c:v>231.34732503317306</c:v>
                      </c:pt>
                      <c:pt idx="3">
                        <c:v>218.12011443013856</c:v>
                      </c:pt>
                      <c:pt idx="4">
                        <c:v>26.604773366623803</c:v>
                      </c:pt>
                      <c:pt idx="5">
                        <c:v>295.45133447246354</c:v>
                      </c:pt>
                      <c:pt idx="6">
                        <c:v>45.135452125000633</c:v>
                      </c:pt>
                      <c:pt idx="7">
                        <c:v>43.254588493763094</c:v>
                      </c:pt>
                      <c:pt idx="8">
                        <c:v>7.3510151483763586</c:v>
                      </c:pt>
                      <c:pt idx="9">
                        <c:v>36.434864882778662</c:v>
                      </c:pt>
                      <c:pt idx="10">
                        <c:v>21.036577521636659</c:v>
                      </c:pt>
                      <c:pt idx="11">
                        <c:v>80.88879598005343</c:v>
                      </c:pt>
                      <c:pt idx="12">
                        <c:v>195.18972634984999</c:v>
                      </c:pt>
                      <c:pt idx="13">
                        <c:v>36.49337360482307</c:v>
                      </c:pt>
                      <c:pt idx="14">
                        <c:v>79.27440675572889</c:v>
                      </c:pt>
                      <c:pt idx="15">
                        <c:v>3.3649413973306124</c:v>
                      </c:pt>
                      <c:pt idx="16">
                        <c:v>41.640523281210456</c:v>
                      </c:pt>
                      <c:pt idx="17">
                        <c:v>4.2676946800830056</c:v>
                      </c:pt>
                      <c:pt idx="18">
                        <c:v>158.31455629808355</c:v>
                      </c:pt>
                      <c:pt idx="19">
                        <c:v>115.66006708257363</c:v>
                      </c:pt>
                    </c:numCache>
                  </c:numRef>
                </c:xVal>
                <c:yVal>
                  <c:numRef>
                    <c:extLst xmlns:c15="http://schemas.microsoft.com/office/drawing/2012/chart">
                      <c:ext xmlns:c15="http://schemas.microsoft.com/office/drawing/2012/chart" uri="{02D57815-91ED-43cb-92C2-25804820EDAC}">
                        <c15:formulaRef>
                          <c15:sqref>'[Collect_Indiviual_Data_LS2 NEW.xlsm]Portland'!$D$31:$D$50</c15:sqref>
                        </c15:formulaRef>
                      </c:ext>
                    </c:extLst>
                    <c:numCache>
                      <c:formatCode>General</c:formatCode>
                      <c:ptCount val="20"/>
                      <c:pt idx="0">
                        <c:v>340.96316738740302</c:v>
                      </c:pt>
                      <c:pt idx="1">
                        <c:v>33.1284036549646</c:v>
                      </c:pt>
                      <c:pt idx="2">
                        <c:v>257.19627434428998</c:v>
                      </c:pt>
                      <c:pt idx="3">
                        <c:v>278.23988449194201</c:v>
                      </c:pt>
                      <c:pt idx="4">
                        <c:v>43.568660423823601</c:v>
                      </c:pt>
                      <c:pt idx="5">
                        <c:v>311.96858088913598</c:v>
                      </c:pt>
                      <c:pt idx="6">
                        <c:v>56.834734522787798</c:v>
                      </c:pt>
                      <c:pt idx="7">
                        <c:v>86.775972451955397</c:v>
                      </c:pt>
                      <c:pt idx="8">
                        <c:v>10.360612915435199</c:v>
                      </c:pt>
                      <c:pt idx="9">
                        <c:v>62.891930383410902</c:v>
                      </c:pt>
                      <c:pt idx="10">
                        <c:v>47.172108628915097</c:v>
                      </c:pt>
                      <c:pt idx="11">
                        <c:v>129.63501820605799</c:v>
                      </c:pt>
                      <c:pt idx="12">
                        <c:v>209.586209806944</c:v>
                      </c:pt>
                      <c:pt idx="13">
                        <c:v>102.73940614084</c:v>
                      </c:pt>
                      <c:pt idx="14">
                        <c:v>97.922250820855893</c:v>
                      </c:pt>
                      <c:pt idx="15">
                        <c:v>6.2337277998215104</c:v>
                      </c:pt>
                      <c:pt idx="16">
                        <c:v>82.011927081942503</c:v>
                      </c:pt>
                      <c:pt idx="17">
                        <c:v>14.287632368937601</c:v>
                      </c:pt>
                      <c:pt idx="18">
                        <c:v>184.53919761160199</c:v>
                      </c:pt>
                      <c:pt idx="19">
                        <c:v>212.03672565640801</c:v>
                      </c:pt>
                    </c:numCache>
                  </c:numRef>
                </c:yVal>
                <c:smooth val="0"/>
                <c:extLst xmlns:c15="http://schemas.microsoft.com/office/drawing/2012/chart">
                  <c:ext xmlns:c16="http://schemas.microsoft.com/office/drawing/2014/chart" uri="{C3380CC4-5D6E-409C-BE32-E72D297353CC}">
                    <c16:uniqueId val="{00000006-8726-4EF6-87F8-87B325C77EA0}"/>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lt Lake City'!$D$7:$D$26</c15:sqref>
                        </c15:formulaRef>
                      </c:ext>
                    </c:extLst>
                    <c:numCache>
                      <c:formatCode>General</c:formatCode>
                      <c:ptCount val="20"/>
                      <c:pt idx="0">
                        <c:v>336.64745915167458</c:v>
                      </c:pt>
                      <c:pt idx="1">
                        <c:v>34.31839839396369</c:v>
                      </c:pt>
                      <c:pt idx="2">
                        <c:v>244.23463502182054</c:v>
                      </c:pt>
                      <c:pt idx="3">
                        <c:v>240.52333111214867</c:v>
                      </c:pt>
                      <c:pt idx="4">
                        <c:v>31.302401483236373</c:v>
                      </c:pt>
                      <c:pt idx="5">
                        <c:v>309.41910761753587</c:v>
                      </c:pt>
                      <c:pt idx="6">
                        <c:v>49.110078527579113</c:v>
                      </c:pt>
                      <c:pt idx="7">
                        <c:v>51.027703913194159</c:v>
                      </c:pt>
                      <c:pt idx="8">
                        <c:v>8.1829271941008752</c:v>
                      </c:pt>
                      <c:pt idx="9">
                        <c:v>42.066448667073722</c:v>
                      </c:pt>
                      <c:pt idx="10">
                        <c:v>25.702872056196082</c:v>
                      </c:pt>
                      <c:pt idx="11">
                        <c:v>93.455675244178579</c:v>
                      </c:pt>
                      <c:pt idx="12">
                        <c:v>207.45138798554316</c:v>
                      </c:pt>
                      <c:pt idx="13">
                        <c:v>46.10760102637677</c:v>
                      </c:pt>
                      <c:pt idx="14">
                        <c:v>86.144912995872204</c:v>
                      </c:pt>
                      <c:pt idx="15">
                        <c:v>4.0427907616675274</c:v>
                      </c:pt>
                      <c:pt idx="16">
                        <c:v>50.439699249548802</c:v>
                      </c:pt>
                      <c:pt idx="17">
                        <c:v>6.1507485316313266</c:v>
                      </c:pt>
                      <c:pt idx="18">
                        <c:v>167.34488348624677</c:v>
                      </c:pt>
                      <c:pt idx="19">
                        <c:v>135.65442593169763</c:v>
                      </c:pt>
                    </c:numCache>
                  </c:numRef>
                </c:xVal>
                <c:yVal>
                  <c:numRef>
                    <c:extLst xmlns:c15="http://schemas.microsoft.com/office/drawing/2012/chart">
                      <c:ext xmlns:c15="http://schemas.microsoft.com/office/drawing/2012/chart" uri="{02D57815-91ED-43cb-92C2-25804820EDAC}">
                        <c15:formulaRef>
                          <c15:sqref>'[Collect_Indiviual_Data_LS2 NEW.xlsm]Salt Lake City'!$D$31:$D$50</c15:sqref>
                        </c15:formulaRef>
                      </c:ext>
                    </c:extLst>
                    <c:numCache>
                      <c:formatCode>General</c:formatCode>
                      <c:ptCount val="20"/>
                      <c:pt idx="0">
                        <c:v>341.589009335485</c:v>
                      </c:pt>
                      <c:pt idx="1">
                        <c:v>34.466381333070601</c:v>
                      </c:pt>
                      <c:pt idx="2">
                        <c:v>265.51463504071501</c:v>
                      </c:pt>
                      <c:pt idx="3">
                        <c:v>281.51261704715398</c:v>
                      </c:pt>
                      <c:pt idx="4">
                        <c:v>50.435804099268601</c:v>
                      </c:pt>
                      <c:pt idx="5">
                        <c:v>318.813035341871</c:v>
                      </c:pt>
                      <c:pt idx="6">
                        <c:v>60.657369176644401</c:v>
                      </c:pt>
                      <c:pt idx="7">
                        <c:v>96.681848859737897</c:v>
                      </c:pt>
                      <c:pt idx="8">
                        <c:v>12.185389932955101</c:v>
                      </c:pt>
                      <c:pt idx="9">
                        <c:v>69.741070455354304</c:v>
                      </c:pt>
                      <c:pt idx="10">
                        <c:v>51.034494882665101</c:v>
                      </c:pt>
                      <c:pt idx="11">
                        <c:v>138.323883825347</c:v>
                      </c:pt>
                      <c:pt idx="12">
                        <c:v>212.28265271207599</c:v>
                      </c:pt>
                      <c:pt idx="13">
                        <c:v>111.858052675149</c:v>
                      </c:pt>
                      <c:pt idx="14">
                        <c:v>98.288622530553695</c:v>
                      </c:pt>
                      <c:pt idx="15">
                        <c:v>10.7446591680102</c:v>
                      </c:pt>
                      <c:pt idx="16">
                        <c:v>87.968841026979305</c:v>
                      </c:pt>
                      <c:pt idx="17">
                        <c:v>16.6952528611852</c:v>
                      </c:pt>
                      <c:pt idx="18">
                        <c:v>188.969000730717</c:v>
                      </c:pt>
                      <c:pt idx="19">
                        <c:v>223.83087149146701</c:v>
                      </c:pt>
                    </c:numCache>
                  </c:numRef>
                </c:yVal>
                <c:smooth val="0"/>
                <c:extLst xmlns:c15="http://schemas.microsoft.com/office/drawing/2012/chart">
                  <c:ext xmlns:c16="http://schemas.microsoft.com/office/drawing/2014/chart" uri="{C3380CC4-5D6E-409C-BE32-E72D297353CC}">
                    <c16:uniqueId val="{00000008-8726-4EF6-87F8-87B325C77EA0}"/>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 Francisco'!$D$7:$D$26</c15:sqref>
                        </c15:formulaRef>
                      </c:ext>
                    </c:extLst>
                    <c:numCache>
                      <c:formatCode>General</c:formatCode>
                      <c:ptCount val="20"/>
                      <c:pt idx="0">
                        <c:v>426.0742145862863</c:v>
                      </c:pt>
                      <c:pt idx="1">
                        <c:v>44.806869009617955</c:v>
                      </c:pt>
                      <c:pt idx="2">
                        <c:v>287.74712668508579</c:v>
                      </c:pt>
                      <c:pt idx="3">
                        <c:v>328.97729879621295</c:v>
                      </c:pt>
                      <c:pt idx="4">
                        <c:v>45.9740967707815</c:v>
                      </c:pt>
                      <c:pt idx="5">
                        <c:v>375.45653732752783</c:v>
                      </c:pt>
                      <c:pt idx="6">
                        <c:v>61.487844958838487</c:v>
                      </c:pt>
                      <c:pt idx="7">
                        <c:v>80.541166223294411</c:v>
                      </c:pt>
                      <c:pt idx="8">
                        <c:v>11.520355115473949</c:v>
                      </c:pt>
                      <c:pt idx="9">
                        <c:v>63.954510242940962</c:v>
                      </c:pt>
                      <c:pt idx="10">
                        <c:v>42.259735500391223</c:v>
                      </c:pt>
                      <c:pt idx="11">
                        <c:v>131.5854936835475</c:v>
                      </c:pt>
                      <c:pt idx="12">
                        <c:v>261.92718584694478</c:v>
                      </c:pt>
                      <c:pt idx="13">
                        <c:v>78.830999822036134</c:v>
                      </c:pt>
                      <c:pt idx="14">
                        <c:v>108.99563769530764</c:v>
                      </c:pt>
                      <c:pt idx="15">
                        <c:v>6.3722148933904244</c:v>
                      </c:pt>
                      <c:pt idx="16">
                        <c:v>76.502053546770739</c:v>
                      </c:pt>
                      <c:pt idx="17">
                        <c:v>11.431194642398687</c:v>
                      </c:pt>
                      <c:pt idx="18">
                        <c:v>208.11002745673204</c:v>
                      </c:pt>
                      <c:pt idx="19">
                        <c:v>201.12194690274046</c:v>
                      </c:pt>
                    </c:numCache>
                  </c:numRef>
                </c:xVal>
                <c:yVal>
                  <c:numRef>
                    <c:extLst xmlns:c15="http://schemas.microsoft.com/office/drawing/2012/chart">
                      <c:ext xmlns:c15="http://schemas.microsoft.com/office/drawing/2012/chart" uri="{02D57815-91ED-43cb-92C2-25804820EDAC}">
                        <c15:formulaRef>
                          <c15:sqref>'[Collect_Indiviual_Data_LS2 NEW.xlsm]San Francisco'!$D$31:$D$50</c15:sqref>
                        </c15:formulaRef>
                      </c:ext>
                    </c:extLst>
                    <c:numCache>
                      <c:formatCode>General</c:formatCode>
                      <c:ptCount val="20"/>
                      <c:pt idx="0">
                        <c:v>343.47506838006802</c:v>
                      </c:pt>
                      <c:pt idx="1">
                        <c:v>40.360768760692999</c:v>
                      </c:pt>
                      <c:pt idx="2">
                        <c:v>290.46409539336003</c:v>
                      </c:pt>
                      <c:pt idx="3">
                        <c:v>287.41932330799898</c:v>
                      </c:pt>
                      <c:pt idx="4">
                        <c:v>70.083418995710701</c:v>
                      </c:pt>
                      <c:pt idx="5">
                        <c:v>326.41615139475198</c:v>
                      </c:pt>
                      <c:pt idx="6">
                        <c:v>63.369298090130997</c:v>
                      </c:pt>
                      <c:pt idx="7">
                        <c:v>118.83856098273399</c:v>
                      </c:pt>
                      <c:pt idx="8">
                        <c:v>18.1137147989078</c:v>
                      </c:pt>
                      <c:pt idx="9">
                        <c:v>89.569226662631607</c:v>
                      </c:pt>
                      <c:pt idx="10">
                        <c:v>61.273625688155498</c:v>
                      </c:pt>
                      <c:pt idx="11">
                        <c:v>153.47043319080399</c:v>
                      </c:pt>
                      <c:pt idx="12">
                        <c:v>216.266374013724</c:v>
                      </c:pt>
                      <c:pt idx="13">
                        <c:v>129.16608818245001</c:v>
                      </c:pt>
                      <c:pt idx="14">
                        <c:v>104.73791621068401</c:v>
                      </c:pt>
                      <c:pt idx="15">
                        <c:v>16.885608980715698</c:v>
                      </c:pt>
                      <c:pt idx="16">
                        <c:v>104.76884241895399</c:v>
                      </c:pt>
                      <c:pt idx="17">
                        <c:v>26.6533492200845</c:v>
                      </c:pt>
                      <c:pt idx="18">
                        <c:v>198.08754287391901</c:v>
                      </c:pt>
                      <c:pt idx="19">
                        <c:v>252.30058196268899</c:v>
                      </c:pt>
                    </c:numCache>
                  </c:numRef>
                </c:yVal>
                <c:smooth val="0"/>
                <c:extLst xmlns:c15="http://schemas.microsoft.com/office/drawing/2012/chart">
                  <c:ext xmlns:c16="http://schemas.microsoft.com/office/drawing/2014/chart" uri="{C3380CC4-5D6E-409C-BE32-E72D297353CC}">
                    <c16:uniqueId val="{0000000A-8726-4EF6-87F8-87B325C77EA0}"/>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 Jose'!$D$7:$D$26</c15:sqref>
                        </c15:formulaRef>
                      </c:ext>
                    </c:extLst>
                    <c:numCache>
                      <c:formatCode>General</c:formatCode>
                      <c:ptCount val="20"/>
                      <c:pt idx="0">
                        <c:v>449.08328796256484</c:v>
                      </c:pt>
                      <c:pt idx="1">
                        <c:v>46.673763054061169</c:v>
                      </c:pt>
                      <c:pt idx="2">
                        <c:v>295.88214421131767</c:v>
                      </c:pt>
                      <c:pt idx="3">
                        <c:v>345.32033284600504</c:v>
                      </c:pt>
                      <c:pt idx="4">
                        <c:v>49.351151357765026</c:v>
                      </c:pt>
                      <c:pt idx="5">
                        <c:v>389.30736522110169</c:v>
                      </c:pt>
                      <c:pt idx="6">
                        <c:v>63.75427349111186</c:v>
                      </c:pt>
                      <c:pt idx="7">
                        <c:v>88.208607710188858</c:v>
                      </c:pt>
                      <c:pt idx="8">
                        <c:v>12.540284643783991</c:v>
                      </c:pt>
                      <c:pt idx="9">
                        <c:v>69.137347514927001</c:v>
                      </c:pt>
                      <c:pt idx="10">
                        <c:v>47.310525569371549</c:v>
                      </c:pt>
                      <c:pt idx="11">
                        <c:v>138.59678008505375</c:v>
                      </c:pt>
                      <c:pt idx="12">
                        <c:v>273.12336993556318</c:v>
                      </c:pt>
                      <c:pt idx="13">
                        <c:v>88.563541308111112</c:v>
                      </c:pt>
                      <c:pt idx="14">
                        <c:v>112.93474441529435</c:v>
                      </c:pt>
                      <c:pt idx="15">
                        <c:v>6.8190711604808225</c:v>
                      </c:pt>
                      <c:pt idx="16">
                        <c:v>81.277019885363359</c:v>
                      </c:pt>
                      <c:pt idx="17">
                        <c:v>12.966100987621751</c:v>
                      </c:pt>
                      <c:pt idx="18">
                        <c:v>219.00580567469407</c:v>
                      </c:pt>
                      <c:pt idx="19">
                        <c:v>215.38162991892037</c:v>
                      </c:pt>
                    </c:numCache>
                  </c:numRef>
                </c:xVal>
                <c:yVal>
                  <c:numRef>
                    <c:extLst xmlns:c15="http://schemas.microsoft.com/office/drawing/2012/chart">
                      <c:ext xmlns:c15="http://schemas.microsoft.com/office/drawing/2012/chart" uri="{02D57815-91ED-43cb-92C2-25804820EDAC}">
                        <c15:formulaRef>
                          <c15:sqref>'[Collect_Indiviual_Data_LS2 NEW.xlsm]San Jose'!$D$31:$D$50</c15:sqref>
                        </c15:formulaRef>
                      </c:ext>
                    </c:extLst>
                    <c:numCache>
                      <c:formatCode>General</c:formatCode>
                      <c:ptCount val="20"/>
                      <c:pt idx="0">
                        <c:v>343.55304596065201</c:v>
                      </c:pt>
                      <c:pt idx="1">
                        <c:v>40.707604698868103</c:v>
                      </c:pt>
                      <c:pt idx="2">
                        <c:v>291.00818807406</c:v>
                      </c:pt>
                      <c:pt idx="3">
                        <c:v>287.72825181740302</c:v>
                      </c:pt>
                      <c:pt idx="4">
                        <c:v>70.788572092435004</c:v>
                      </c:pt>
                      <c:pt idx="5">
                        <c:v>326.64544011663497</c:v>
                      </c:pt>
                      <c:pt idx="6">
                        <c:v>63.388664882226898</c:v>
                      </c:pt>
                      <c:pt idx="7">
                        <c:v>119.35618685346</c:v>
                      </c:pt>
                      <c:pt idx="8">
                        <c:v>18.420365584805602</c:v>
                      </c:pt>
                      <c:pt idx="9">
                        <c:v>90.015704023109706</c:v>
                      </c:pt>
                      <c:pt idx="10">
                        <c:v>61.6857282496726</c:v>
                      </c:pt>
                      <c:pt idx="11">
                        <c:v>153.831199757712</c:v>
                      </c:pt>
                      <c:pt idx="12">
                        <c:v>216.47734055610701</c:v>
                      </c:pt>
                      <c:pt idx="13">
                        <c:v>129.57509753111501</c:v>
                      </c:pt>
                      <c:pt idx="14">
                        <c:v>104.757388105057</c:v>
                      </c:pt>
                      <c:pt idx="15">
                        <c:v>17.123799984146402</c:v>
                      </c:pt>
                      <c:pt idx="16">
                        <c:v>105.045804095459</c:v>
                      </c:pt>
                      <c:pt idx="17">
                        <c:v>27.206148381634499</c:v>
                      </c:pt>
                      <c:pt idx="18">
                        <c:v>198.411695633481</c:v>
                      </c:pt>
                      <c:pt idx="19">
                        <c:v>253.102183995898</c:v>
                      </c:pt>
                    </c:numCache>
                  </c:numRef>
                </c:yVal>
                <c:smooth val="0"/>
                <c:extLst xmlns:c15="http://schemas.microsoft.com/office/drawing/2012/chart">
                  <c:ext xmlns:c16="http://schemas.microsoft.com/office/drawing/2014/chart" uri="{C3380CC4-5D6E-409C-BE32-E72D297353CC}">
                    <c16:uniqueId val="{0000000C-8726-4EF6-87F8-87B325C77EA0}"/>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eattle'!$D$7:$D$26</c15:sqref>
                        </c15:formulaRef>
                      </c:ext>
                    </c:extLst>
                    <c:numCache>
                      <c:formatCode>General</c:formatCode>
                      <c:ptCount val="20"/>
                      <c:pt idx="0">
                        <c:v>377.35629500051363</c:v>
                      </c:pt>
                      <c:pt idx="1">
                        <c:v>40.300414281762976</c:v>
                      </c:pt>
                      <c:pt idx="2">
                        <c:v>265.32987973533045</c:v>
                      </c:pt>
                      <c:pt idx="3">
                        <c:v>281.61480427173183</c:v>
                      </c:pt>
                      <c:pt idx="4">
                        <c:v>36.640688970880042</c:v>
                      </c:pt>
                      <c:pt idx="5">
                        <c:v>343.08316742321489</c:v>
                      </c:pt>
                      <c:pt idx="6">
                        <c:v>54.258426077935603</c:v>
                      </c:pt>
                      <c:pt idx="7">
                        <c:v>61.446826487468648</c:v>
                      </c:pt>
                      <c:pt idx="8">
                        <c:v>9.2460844930118942</c:v>
                      </c:pt>
                      <c:pt idx="9">
                        <c:v>50.106028944147837</c:v>
                      </c:pt>
                      <c:pt idx="10">
                        <c:v>30.710018247339818</c:v>
                      </c:pt>
                      <c:pt idx="11">
                        <c:v>108.88695515809833</c:v>
                      </c:pt>
                      <c:pt idx="12">
                        <c:v>233.31905889164159</c:v>
                      </c:pt>
                      <c:pt idx="13">
                        <c:v>55.468696882299689</c:v>
                      </c:pt>
                      <c:pt idx="14">
                        <c:v>95.069352975676082</c:v>
                      </c:pt>
                      <c:pt idx="15">
                        <c:v>4.9521028869961512</c:v>
                      </c:pt>
                      <c:pt idx="16">
                        <c:v>60.203689612036762</c:v>
                      </c:pt>
                      <c:pt idx="17">
                        <c:v>7.474696895363528</c:v>
                      </c:pt>
                      <c:pt idx="18">
                        <c:v>183.80880180050397</c:v>
                      </c:pt>
                      <c:pt idx="19">
                        <c:v>160.45141304517531</c:v>
                      </c:pt>
                    </c:numCache>
                  </c:numRef>
                </c:xVal>
                <c:yVal>
                  <c:numRef>
                    <c:extLst xmlns:c15="http://schemas.microsoft.com/office/drawing/2012/chart">
                      <c:ext xmlns:c15="http://schemas.microsoft.com/office/drawing/2012/chart" uri="{02D57815-91ED-43cb-92C2-25804820EDAC}">
                        <c15:formulaRef>
                          <c15:sqref>'[Collect_Indiviual_Data_LS2 NEW.xlsm]Seattle'!$D$31:$D$50</c15:sqref>
                        </c15:formulaRef>
                      </c:ext>
                    </c:extLst>
                    <c:numCache>
                      <c:formatCode>General</c:formatCode>
                      <c:ptCount val="20"/>
                      <c:pt idx="0">
                        <c:v>341.97017603974803</c:v>
                      </c:pt>
                      <c:pt idx="1">
                        <c:v>35.2086131388319</c:v>
                      </c:pt>
                      <c:pt idx="2">
                        <c:v>271.48535569132503</c:v>
                      </c:pt>
                      <c:pt idx="3">
                        <c:v>282.41741261459902</c:v>
                      </c:pt>
                      <c:pt idx="4">
                        <c:v>54.654355641145898</c:v>
                      </c:pt>
                      <c:pt idx="5">
                        <c:v>321.336896236511</c:v>
                      </c:pt>
                      <c:pt idx="6">
                        <c:v>62.0912042193277</c:v>
                      </c:pt>
                      <c:pt idx="7">
                        <c:v>101.397750513587</c:v>
                      </c:pt>
                      <c:pt idx="8">
                        <c:v>12.936386022208801</c:v>
                      </c:pt>
                      <c:pt idx="9">
                        <c:v>74.145339509939205</c:v>
                      </c:pt>
                      <c:pt idx="10">
                        <c:v>53.122548510296802</c:v>
                      </c:pt>
                      <c:pt idx="11">
                        <c:v>142.01453371463799</c:v>
                      </c:pt>
                      <c:pt idx="12">
                        <c:v>213.14058500611401</c:v>
                      </c:pt>
                      <c:pt idx="13">
                        <c:v>115.890716951635</c:v>
                      </c:pt>
                      <c:pt idx="14">
                        <c:v>98.561528199198804</c:v>
                      </c:pt>
                      <c:pt idx="15">
                        <c:v>12.8767527924731</c:v>
                      </c:pt>
                      <c:pt idx="16">
                        <c:v>92.5692808228779</c:v>
                      </c:pt>
                      <c:pt idx="17">
                        <c:v>17.631987274711499</c:v>
                      </c:pt>
                      <c:pt idx="18">
                        <c:v>190.923052746466</c:v>
                      </c:pt>
                      <c:pt idx="19">
                        <c:v>230.246439863728</c:v>
                      </c:pt>
                    </c:numCache>
                  </c:numRef>
                </c:yVal>
                <c:smooth val="0"/>
                <c:extLst xmlns:c15="http://schemas.microsoft.com/office/drawing/2012/chart">
                  <c:ext xmlns:c16="http://schemas.microsoft.com/office/drawing/2014/chart" uri="{C3380CC4-5D6E-409C-BE32-E72D297353CC}">
                    <c16:uniqueId val="{0000000E-8726-4EF6-87F8-87B325C77EA0}"/>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Memphis'!$D$7:$D$26</c15:sqref>
                        </c15:formulaRef>
                      </c:ext>
                    </c:extLst>
                    <c:numCache>
                      <c:formatCode>General</c:formatCode>
                      <c:ptCount val="20"/>
                      <c:pt idx="0">
                        <c:v>300.64159877212995</c:v>
                      </c:pt>
                      <c:pt idx="1">
                        <c:v>28.918444684117738</c:v>
                      </c:pt>
                      <c:pt idx="2">
                        <c:v>215.3001245509042</c:v>
                      </c:pt>
                      <c:pt idx="3">
                        <c:v>195.31447590027767</c:v>
                      </c:pt>
                      <c:pt idx="4">
                        <c:v>23.963730028822386</c:v>
                      </c:pt>
                      <c:pt idx="5">
                        <c:v>273.47454353487285</c:v>
                      </c:pt>
                      <c:pt idx="6">
                        <c:v>41.359852005172655</c:v>
                      </c:pt>
                      <c:pt idx="7">
                        <c:v>39.009929727444721</c:v>
                      </c:pt>
                      <c:pt idx="8">
                        <c:v>6.9171351377091401</c:v>
                      </c:pt>
                      <c:pt idx="9">
                        <c:v>32.892038750664135</c:v>
                      </c:pt>
                      <c:pt idx="10">
                        <c:v>18.882466427141246</c:v>
                      </c:pt>
                      <c:pt idx="11">
                        <c:v>72.09821687831905</c:v>
                      </c:pt>
                      <c:pt idx="12">
                        <c:v>176.18048769004514</c:v>
                      </c:pt>
                      <c:pt idx="13">
                        <c:v>32.896458262375461</c:v>
                      </c:pt>
                      <c:pt idx="14">
                        <c:v>74.320421652686932</c:v>
                      </c:pt>
                      <c:pt idx="15">
                        <c:v>2.9951162056941061</c:v>
                      </c:pt>
                      <c:pt idx="16">
                        <c:v>37.223275154263568</c:v>
                      </c:pt>
                      <c:pt idx="17">
                        <c:v>3.7313159346462594</c:v>
                      </c:pt>
                      <c:pt idx="18">
                        <c:v>149.50282823744226</c:v>
                      </c:pt>
                      <c:pt idx="19">
                        <c:v>103.09824359776567</c:v>
                      </c:pt>
                    </c:numCache>
                  </c:numRef>
                </c:xVal>
                <c:yVal>
                  <c:numRef>
                    <c:extLst xmlns:c15="http://schemas.microsoft.com/office/drawing/2012/chart">
                      <c:ext xmlns:c15="http://schemas.microsoft.com/office/drawing/2012/chart" uri="{02D57815-91ED-43cb-92C2-25804820EDAC}">
                        <c15:formulaRef>
                          <c15:sqref>'[Collect_Indiviual_Data_LS2 NEW.xlsm]Memphis'!$D$31:$D$50</c15:sqref>
                        </c15:formulaRef>
                      </c:ext>
                    </c:extLst>
                    <c:numCache>
                      <c:formatCode>General</c:formatCode>
                      <c:ptCount val="20"/>
                      <c:pt idx="0">
                        <c:v>341.057590524114</c:v>
                      </c:pt>
                      <c:pt idx="1">
                        <c:v>33.385786794781197</c:v>
                      </c:pt>
                      <c:pt idx="2">
                        <c:v>258.54738450032801</c:v>
                      </c:pt>
                      <c:pt idx="3">
                        <c:v>279.07020685993598</c:v>
                      </c:pt>
                      <c:pt idx="4">
                        <c:v>44.965444887683098</c:v>
                      </c:pt>
                      <c:pt idx="5">
                        <c:v>313.40724866007201</c:v>
                      </c:pt>
                      <c:pt idx="6">
                        <c:v>57.625674176058197</c:v>
                      </c:pt>
                      <c:pt idx="7">
                        <c:v>89.0470398307436</c:v>
                      </c:pt>
                      <c:pt idx="8">
                        <c:v>10.7235155101937</c:v>
                      </c:pt>
                      <c:pt idx="9">
                        <c:v>64.170160245359497</c:v>
                      </c:pt>
                      <c:pt idx="10">
                        <c:v>47.9182907142077</c:v>
                      </c:pt>
                      <c:pt idx="11">
                        <c:v>131.60983422221901</c:v>
                      </c:pt>
                      <c:pt idx="12">
                        <c:v>210.10609235170199</c:v>
                      </c:pt>
                      <c:pt idx="13">
                        <c:v>104.673263313828</c:v>
                      </c:pt>
                      <c:pt idx="14">
                        <c:v>97.965829795584995</c:v>
                      </c:pt>
                      <c:pt idx="15">
                        <c:v>7.1211839409863904</c:v>
                      </c:pt>
                      <c:pt idx="16">
                        <c:v>83.049833866997204</c:v>
                      </c:pt>
                      <c:pt idx="17">
                        <c:v>14.9730320523879</c:v>
                      </c:pt>
                      <c:pt idx="18">
                        <c:v>185.51835484825301</c:v>
                      </c:pt>
                      <c:pt idx="19">
                        <c:v>214.24831315518</c:v>
                      </c:pt>
                    </c:numCache>
                  </c:numRef>
                </c:yVal>
                <c:smooth val="0"/>
                <c:extLst xmlns:c15="http://schemas.microsoft.com/office/drawing/2012/chart">
                  <c:ext xmlns:c16="http://schemas.microsoft.com/office/drawing/2014/chart" uri="{C3380CC4-5D6E-409C-BE32-E72D297353CC}">
                    <c16:uniqueId val="{00000010-8726-4EF6-87F8-87B325C77EA0}"/>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Charleston'!$D$7:$D$26</c15:sqref>
                        </c15:formulaRef>
                      </c:ext>
                    </c:extLst>
                    <c:numCache>
                      <c:formatCode>General</c:formatCode>
                      <c:ptCount val="20"/>
                      <c:pt idx="0">
                        <c:v>295.58350195681714</c:v>
                      </c:pt>
                      <c:pt idx="1">
                        <c:v>28.114954685476707</c:v>
                      </c:pt>
                      <c:pt idx="2">
                        <c:v>210.55580322044739</c:v>
                      </c:pt>
                      <c:pt idx="3">
                        <c:v>190.06905609856815</c:v>
                      </c:pt>
                      <c:pt idx="4">
                        <c:v>23.696780006370744</c:v>
                      </c:pt>
                      <c:pt idx="5">
                        <c:v>266.79535551601634</c:v>
                      </c:pt>
                      <c:pt idx="6">
                        <c:v>40.218744818512121</c:v>
                      </c:pt>
                      <c:pt idx="7">
                        <c:v>38.586581290340391</c:v>
                      </c:pt>
                      <c:pt idx="8">
                        <c:v>6.8890787294594027</c:v>
                      </c:pt>
                      <c:pt idx="9">
                        <c:v>32.424213902043846</c:v>
                      </c:pt>
                      <c:pt idx="10">
                        <c:v>18.879981896371365</c:v>
                      </c:pt>
                      <c:pt idx="11">
                        <c:v>70.746900648290307</c:v>
                      </c:pt>
                      <c:pt idx="12">
                        <c:v>170.81421766267113</c:v>
                      </c:pt>
                      <c:pt idx="13">
                        <c:v>33.024158119759818</c:v>
                      </c:pt>
                      <c:pt idx="14">
                        <c:v>73.460058020234655</c:v>
                      </c:pt>
                      <c:pt idx="15">
                        <c:v>2.9448208567771097</c:v>
                      </c:pt>
                      <c:pt idx="16">
                        <c:v>36.767725195347694</c:v>
                      </c:pt>
                      <c:pt idx="17">
                        <c:v>3.7958284331193757</c:v>
                      </c:pt>
                      <c:pt idx="18">
                        <c:v>145.74906499909454</c:v>
                      </c:pt>
                      <c:pt idx="19">
                        <c:v>101.47336190625329</c:v>
                      </c:pt>
                    </c:numCache>
                  </c:numRef>
                </c:xVal>
                <c:yVal>
                  <c:numRef>
                    <c:extLst xmlns:c15="http://schemas.microsoft.com/office/drawing/2012/chart">
                      <c:ext xmlns:c15="http://schemas.microsoft.com/office/drawing/2012/chart" uri="{02D57815-91ED-43cb-92C2-25804820EDAC}">
                        <c15:formulaRef>
                          <c15:sqref>'[Collect_Indiviual_Data_LS2 NEW.xlsm]Charleston'!$D$31:$D$50</c15:sqref>
                        </c15:formulaRef>
                      </c:ext>
                    </c:extLst>
                    <c:numCache>
                      <c:formatCode>General</c:formatCode>
                      <c:ptCount val="20"/>
                      <c:pt idx="0">
                        <c:v>341.32575358874101</c:v>
                      </c:pt>
                      <c:pt idx="1">
                        <c:v>33.884660770127098</c:v>
                      </c:pt>
                      <c:pt idx="2">
                        <c:v>261.67173724457001</c:v>
                      </c:pt>
                      <c:pt idx="3">
                        <c:v>280.60374787578797</c:v>
                      </c:pt>
                      <c:pt idx="4">
                        <c:v>47.651400701589701</c:v>
                      </c:pt>
                      <c:pt idx="5">
                        <c:v>316.15161388745599</c:v>
                      </c:pt>
                      <c:pt idx="6">
                        <c:v>59.110452603640297</c:v>
                      </c:pt>
                      <c:pt idx="7">
                        <c:v>92.765070999746598</c:v>
                      </c:pt>
                      <c:pt idx="8">
                        <c:v>11.546232702539101</c:v>
                      </c:pt>
                      <c:pt idx="9">
                        <c:v>66.612634399842904</c:v>
                      </c:pt>
                      <c:pt idx="10">
                        <c:v>49.445122276663099</c:v>
                      </c:pt>
                      <c:pt idx="11">
                        <c:v>135.19830303300199</c:v>
                      </c:pt>
                      <c:pt idx="12">
                        <c:v>211.04473258007201</c:v>
                      </c:pt>
                      <c:pt idx="13">
                        <c:v>108.231058320382</c:v>
                      </c:pt>
                      <c:pt idx="14">
                        <c:v>98.064425276240399</c:v>
                      </c:pt>
                      <c:pt idx="15">
                        <c:v>8.7990558417459592</c:v>
                      </c:pt>
                      <c:pt idx="16">
                        <c:v>84.871003097451506</c:v>
                      </c:pt>
                      <c:pt idx="17">
                        <c:v>15.845232706349799</c:v>
                      </c:pt>
                      <c:pt idx="18">
                        <c:v>187.190831195291</c:v>
                      </c:pt>
                      <c:pt idx="19">
                        <c:v>218.72059953050299</c:v>
                      </c:pt>
                    </c:numCache>
                  </c:numRef>
                </c:yVal>
                <c:smooth val="0"/>
                <c:extLst xmlns:c15="http://schemas.microsoft.com/office/drawing/2012/chart">
                  <c:ext xmlns:c16="http://schemas.microsoft.com/office/drawing/2014/chart" uri="{C3380CC4-5D6E-409C-BE32-E72D297353CC}">
                    <c16:uniqueId val="{00000012-8726-4EF6-87F8-87B325C77EA0}"/>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2 NEW.xlsm]Trendlines'!$H$5:$H$204</c15:sqref>
                        </c15:formulaRef>
                      </c:ext>
                    </c:extLst>
                    <c:numCache>
                      <c:formatCode>General</c:formatCode>
                      <c:ptCount val="200"/>
                      <c:pt idx="0">
                        <c:v>184.78565106869428</c:v>
                      </c:pt>
                      <c:pt idx="1">
                        <c:v>16.152074938532543</c:v>
                      </c:pt>
                      <c:pt idx="2">
                        <c:v>109.96498756785535</c:v>
                      </c:pt>
                      <c:pt idx="3">
                        <c:v>60.134672508137271</c:v>
                      </c:pt>
                      <c:pt idx="4">
                        <c:v>7.5145773013845609</c:v>
                      </c:pt>
                      <c:pt idx="5">
                        <c:v>149.20056658972024</c:v>
                      </c:pt>
                      <c:pt idx="6">
                        <c:v>16.473624436849757</c:v>
                      </c:pt>
                      <c:pt idx="7">
                        <c:v>8.0299927246058349</c:v>
                      </c:pt>
                      <c:pt idx="8">
                        <c:v>4.3086688624604044</c:v>
                      </c:pt>
                      <c:pt idx="9">
                        <c:v>9.8420689889846376</c:v>
                      </c:pt>
                      <c:pt idx="10">
                        <c:v>3.7421850994656891</c:v>
                      </c:pt>
                      <c:pt idx="11">
                        <c:v>13.025404860323158</c:v>
                      </c:pt>
                      <c:pt idx="12">
                        <c:v>77.18918814791131</c:v>
                      </c:pt>
                      <c:pt idx="13">
                        <c:v>5.0217145040483366</c:v>
                      </c:pt>
                      <c:pt idx="14">
                        <c:v>39.666535866779618</c:v>
                      </c:pt>
                      <c:pt idx="15">
                        <c:v>0.23324331999289163</c:v>
                      </c:pt>
                      <c:pt idx="16">
                        <c:v>5.9031257533661732</c:v>
                      </c:pt>
                      <c:pt idx="17">
                        <c:v>0.13563871132045208</c:v>
                      </c:pt>
                      <c:pt idx="18">
                        <c:v>80.587998744812097</c:v>
                      </c:pt>
                      <c:pt idx="19">
                        <c:v>16.065035814526659</c:v>
                      </c:pt>
                      <c:pt idx="20">
                        <c:v>437.70735533561844</c:v>
                      </c:pt>
                      <c:pt idx="21">
                        <c:v>46.34691407608971</c:v>
                      </c:pt>
                      <c:pt idx="22">
                        <c:v>297.70137115235696</c:v>
                      </c:pt>
                      <c:pt idx="23">
                        <c:v>341.64528168955451</c:v>
                      </c:pt>
                      <c:pt idx="24">
                        <c:v>51.86653316035396</c:v>
                      </c:pt>
                      <c:pt idx="25">
                        <c:v>383.31848250320479</c:v>
                      </c:pt>
                      <c:pt idx="26">
                        <c:v>64.723576102702324</c:v>
                      </c:pt>
                      <c:pt idx="27">
                        <c:v>89.302408306308109</c:v>
                      </c:pt>
                      <c:pt idx="28">
                        <c:v>12.841807319241282</c:v>
                      </c:pt>
                      <c:pt idx="29">
                        <c:v>70.626688905999487</c:v>
                      </c:pt>
                      <c:pt idx="30">
                        <c:v>48.318192031084173</c:v>
                      </c:pt>
                      <c:pt idx="31">
                        <c:v>142.48900705089812</c:v>
                      </c:pt>
                      <c:pt idx="32">
                        <c:v>268.57193713072138</c:v>
                      </c:pt>
                      <c:pt idx="33">
                        <c:v>93.3603925244457</c:v>
                      </c:pt>
                      <c:pt idx="34">
                        <c:v>114.42111921273383</c:v>
                      </c:pt>
                      <c:pt idx="35">
                        <c:v>7.7740312029258325</c:v>
                      </c:pt>
                      <c:pt idx="36">
                        <c:v>84.999292392703353</c:v>
                      </c:pt>
                      <c:pt idx="37">
                        <c:v>14.165966846301254</c:v>
                      </c:pt>
                      <c:pt idx="38">
                        <c:v>216.96537033690723</c:v>
                      </c:pt>
                      <c:pt idx="39">
                        <c:v>220.77470726955539</c:v>
                      </c:pt>
                      <c:pt idx="40">
                        <c:v>409.18132298854425</c:v>
                      </c:pt>
                      <c:pt idx="41">
                        <c:v>43.214915987229674</c:v>
                      </c:pt>
                      <c:pt idx="42">
                        <c:v>279.18030913821269</c:v>
                      </c:pt>
                      <c:pt idx="43">
                        <c:v>312.87927483876086</c:v>
                      </c:pt>
                      <c:pt idx="44">
                        <c:v>41.767977001516968</c:v>
                      </c:pt>
                      <c:pt idx="45">
                        <c:v>364.4627979502327</c:v>
                      </c:pt>
                      <c:pt idx="46">
                        <c:v>58.393155504486138</c:v>
                      </c:pt>
                      <c:pt idx="47">
                        <c:v>72.777580451721235</c:v>
                      </c:pt>
                      <c:pt idx="48">
                        <c:v>10.524884102249683</c:v>
                      </c:pt>
                      <c:pt idx="49">
                        <c:v>58.355585678780258</c:v>
                      </c:pt>
                      <c:pt idx="50">
                        <c:v>37.047882950066864</c:v>
                      </c:pt>
                      <c:pt idx="51">
                        <c:v>122.25395154453591</c:v>
                      </c:pt>
                      <c:pt idx="52">
                        <c:v>252.29716007715047</c:v>
                      </c:pt>
                      <c:pt idx="53">
                        <c:v>67.762933172972197</c:v>
                      </c:pt>
                      <c:pt idx="54">
                        <c:v>103.64220704402383</c:v>
                      </c:pt>
                      <c:pt idx="55">
                        <c:v>5.6015229880886714</c:v>
                      </c:pt>
                      <c:pt idx="56">
                        <c:v>69.763436271412331</c:v>
                      </c:pt>
                      <c:pt idx="57">
                        <c:v>9.5248804466612391</c:v>
                      </c:pt>
                      <c:pt idx="58">
                        <c:v>198.82894545531178</c:v>
                      </c:pt>
                      <c:pt idx="59">
                        <c:v>184.35557093746141</c:v>
                      </c:pt>
                      <c:pt idx="60">
                        <c:v>320.50983751335139</c:v>
                      </c:pt>
                      <c:pt idx="61">
                        <c:v>32.392618509471546</c:v>
                      </c:pt>
                      <c:pt idx="62">
                        <c:v>231.34732503317306</c:v>
                      </c:pt>
                      <c:pt idx="63">
                        <c:v>218.12011443013856</c:v>
                      </c:pt>
                      <c:pt idx="64">
                        <c:v>26.604773366623803</c:v>
                      </c:pt>
                      <c:pt idx="65">
                        <c:v>295.45133447246354</c:v>
                      </c:pt>
                      <c:pt idx="66">
                        <c:v>45.135452125000633</c:v>
                      </c:pt>
                      <c:pt idx="67">
                        <c:v>43.254588493763094</c:v>
                      </c:pt>
                      <c:pt idx="68">
                        <c:v>7.3510151483763586</c:v>
                      </c:pt>
                      <c:pt idx="69">
                        <c:v>36.434864882778662</c:v>
                      </c:pt>
                      <c:pt idx="70">
                        <c:v>21.036577521636659</c:v>
                      </c:pt>
                      <c:pt idx="71">
                        <c:v>80.88879598005343</c:v>
                      </c:pt>
                      <c:pt idx="72">
                        <c:v>195.18972634984999</c:v>
                      </c:pt>
                      <c:pt idx="73">
                        <c:v>36.49337360482307</c:v>
                      </c:pt>
                      <c:pt idx="74">
                        <c:v>79.27440675572889</c:v>
                      </c:pt>
                      <c:pt idx="75">
                        <c:v>3.3649413973306124</c:v>
                      </c:pt>
                      <c:pt idx="76">
                        <c:v>41.640523281210456</c:v>
                      </c:pt>
                      <c:pt idx="77">
                        <c:v>4.2676946800830056</c:v>
                      </c:pt>
                      <c:pt idx="78">
                        <c:v>158.31455629808355</c:v>
                      </c:pt>
                      <c:pt idx="79">
                        <c:v>115.66006708257363</c:v>
                      </c:pt>
                      <c:pt idx="80">
                        <c:v>336.64745915167458</c:v>
                      </c:pt>
                      <c:pt idx="81">
                        <c:v>34.31839839396369</c:v>
                      </c:pt>
                      <c:pt idx="82">
                        <c:v>244.23463502182054</c:v>
                      </c:pt>
                      <c:pt idx="83">
                        <c:v>240.52333111214867</c:v>
                      </c:pt>
                      <c:pt idx="84">
                        <c:v>31.302401483236373</c:v>
                      </c:pt>
                      <c:pt idx="85">
                        <c:v>309.41910761753587</c:v>
                      </c:pt>
                      <c:pt idx="86">
                        <c:v>49.110078527579113</c:v>
                      </c:pt>
                      <c:pt idx="87">
                        <c:v>51.027703913194159</c:v>
                      </c:pt>
                      <c:pt idx="88">
                        <c:v>8.1829271941008752</c:v>
                      </c:pt>
                      <c:pt idx="89">
                        <c:v>42.066448667073722</c:v>
                      </c:pt>
                      <c:pt idx="90">
                        <c:v>25.702872056196082</c:v>
                      </c:pt>
                      <c:pt idx="91">
                        <c:v>93.455675244178579</c:v>
                      </c:pt>
                      <c:pt idx="92">
                        <c:v>207.45138798554316</c:v>
                      </c:pt>
                      <c:pt idx="93">
                        <c:v>46.10760102637677</c:v>
                      </c:pt>
                      <c:pt idx="94">
                        <c:v>86.144912995872204</c:v>
                      </c:pt>
                      <c:pt idx="95">
                        <c:v>4.0427907616675274</c:v>
                      </c:pt>
                      <c:pt idx="96">
                        <c:v>50.439699249548802</c:v>
                      </c:pt>
                      <c:pt idx="97">
                        <c:v>6.1507485316313266</c:v>
                      </c:pt>
                      <c:pt idx="98">
                        <c:v>167.34488348624677</c:v>
                      </c:pt>
                      <c:pt idx="99">
                        <c:v>135.65442593169763</c:v>
                      </c:pt>
                      <c:pt idx="100">
                        <c:v>426.0742145862863</c:v>
                      </c:pt>
                      <c:pt idx="101">
                        <c:v>44.806869009617955</c:v>
                      </c:pt>
                      <c:pt idx="102">
                        <c:v>287.74712668508579</c:v>
                      </c:pt>
                      <c:pt idx="103">
                        <c:v>328.97729879621295</c:v>
                      </c:pt>
                      <c:pt idx="104">
                        <c:v>45.9740967707815</c:v>
                      </c:pt>
                      <c:pt idx="105">
                        <c:v>375.45653732752783</c:v>
                      </c:pt>
                      <c:pt idx="106">
                        <c:v>61.487844958838487</c:v>
                      </c:pt>
                      <c:pt idx="107">
                        <c:v>80.541166223294411</c:v>
                      </c:pt>
                      <c:pt idx="108">
                        <c:v>11.520355115473949</c:v>
                      </c:pt>
                      <c:pt idx="109">
                        <c:v>63.954510242940962</c:v>
                      </c:pt>
                      <c:pt idx="110">
                        <c:v>42.259735500391223</c:v>
                      </c:pt>
                      <c:pt idx="111">
                        <c:v>131.5854936835475</c:v>
                      </c:pt>
                      <c:pt idx="112">
                        <c:v>261.92718584694478</c:v>
                      </c:pt>
                      <c:pt idx="113">
                        <c:v>78.830999822036134</c:v>
                      </c:pt>
                      <c:pt idx="114">
                        <c:v>108.99563769530764</c:v>
                      </c:pt>
                      <c:pt idx="115">
                        <c:v>6.3722148933904244</c:v>
                      </c:pt>
                      <c:pt idx="116">
                        <c:v>76.502053546770739</c:v>
                      </c:pt>
                      <c:pt idx="117">
                        <c:v>11.431194642398687</c:v>
                      </c:pt>
                      <c:pt idx="118">
                        <c:v>208.11002745673204</c:v>
                      </c:pt>
                      <c:pt idx="119">
                        <c:v>201.12194690274046</c:v>
                      </c:pt>
                      <c:pt idx="120">
                        <c:v>449.08328796256484</c:v>
                      </c:pt>
                      <c:pt idx="121">
                        <c:v>46.673763054061169</c:v>
                      </c:pt>
                      <c:pt idx="122">
                        <c:v>295.88214421131767</c:v>
                      </c:pt>
                      <c:pt idx="123">
                        <c:v>345.32033284600504</c:v>
                      </c:pt>
                      <c:pt idx="124">
                        <c:v>49.351151357765026</c:v>
                      </c:pt>
                      <c:pt idx="125">
                        <c:v>389.30736522110169</c:v>
                      </c:pt>
                      <c:pt idx="126">
                        <c:v>63.75427349111186</c:v>
                      </c:pt>
                      <c:pt idx="127">
                        <c:v>88.208607710188858</c:v>
                      </c:pt>
                      <c:pt idx="128">
                        <c:v>12.540284643783991</c:v>
                      </c:pt>
                      <c:pt idx="129">
                        <c:v>69.137347514927001</c:v>
                      </c:pt>
                      <c:pt idx="130">
                        <c:v>47.310525569371549</c:v>
                      </c:pt>
                      <c:pt idx="131">
                        <c:v>138.59678008505375</c:v>
                      </c:pt>
                      <c:pt idx="132">
                        <c:v>273.12336993556318</c:v>
                      </c:pt>
                      <c:pt idx="133">
                        <c:v>88.563541308111112</c:v>
                      </c:pt>
                      <c:pt idx="134">
                        <c:v>112.93474441529435</c:v>
                      </c:pt>
                      <c:pt idx="135">
                        <c:v>6.8190711604808225</c:v>
                      </c:pt>
                      <c:pt idx="136">
                        <c:v>81.277019885363359</c:v>
                      </c:pt>
                      <c:pt idx="137">
                        <c:v>12.966100987621751</c:v>
                      </c:pt>
                      <c:pt idx="138">
                        <c:v>219.00580567469407</c:v>
                      </c:pt>
                      <c:pt idx="139">
                        <c:v>215.38162991892037</c:v>
                      </c:pt>
                      <c:pt idx="140">
                        <c:v>377.35629500051363</c:v>
                      </c:pt>
                      <c:pt idx="141">
                        <c:v>40.300414281762976</c:v>
                      </c:pt>
                      <c:pt idx="142">
                        <c:v>265.32987973533045</c:v>
                      </c:pt>
                      <c:pt idx="143">
                        <c:v>281.61480427173183</c:v>
                      </c:pt>
                      <c:pt idx="144">
                        <c:v>36.640688970880042</c:v>
                      </c:pt>
                      <c:pt idx="145">
                        <c:v>343.08316742321489</c:v>
                      </c:pt>
                      <c:pt idx="146">
                        <c:v>54.258426077935603</c:v>
                      </c:pt>
                      <c:pt idx="147">
                        <c:v>61.446826487468648</c:v>
                      </c:pt>
                      <c:pt idx="148">
                        <c:v>9.2460844930118942</c:v>
                      </c:pt>
                      <c:pt idx="149">
                        <c:v>50.106028944147837</c:v>
                      </c:pt>
                      <c:pt idx="150">
                        <c:v>30.710018247339818</c:v>
                      </c:pt>
                      <c:pt idx="151">
                        <c:v>108.88695515809833</c:v>
                      </c:pt>
                      <c:pt idx="152">
                        <c:v>233.31905889164159</c:v>
                      </c:pt>
                      <c:pt idx="153">
                        <c:v>55.468696882299689</c:v>
                      </c:pt>
                      <c:pt idx="154">
                        <c:v>95.069352975676082</c:v>
                      </c:pt>
                      <c:pt idx="155">
                        <c:v>4.9521028869961512</c:v>
                      </c:pt>
                      <c:pt idx="156">
                        <c:v>60.203689612036762</c:v>
                      </c:pt>
                      <c:pt idx="157">
                        <c:v>7.474696895363528</c:v>
                      </c:pt>
                      <c:pt idx="158">
                        <c:v>183.80880180050397</c:v>
                      </c:pt>
                      <c:pt idx="159">
                        <c:v>160.45141304517531</c:v>
                      </c:pt>
                      <c:pt idx="160">
                        <c:v>300.64159877212995</c:v>
                      </c:pt>
                      <c:pt idx="161">
                        <c:v>28.918444684117738</c:v>
                      </c:pt>
                      <c:pt idx="162">
                        <c:v>215.3001245509042</c:v>
                      </c:pt>
                      <c:pt idx="163">
                        <c:v>195.31447590027767</c:v>
                      </c:pt>
                      <c:pt idx="164">
                        <c:v>23.963730028822386</c:v>
                      </c:pt>
                      <c:pt idx="165">
                        <c:v>273.47454353487285</c:v>
                      </c:pt>
                      <c:pt idx="166">
                        <c:v>41.359852005172655</c:v>
                      </c:pt>
                      <c:pt idx="167">
                        <c:v>39.009929727444721</c:v>
                      </c:pt>
                      <c:pt idx="168">
                        <c:v>6.9171351377091401</c:v>
                      </c:pt>
                      <c:pt idx="169">
                        <c:v>32.892038750664135</c:v>
                      </c:pt>
                      <c:pt idx="170">
                        <c:v>18.882466427141246</c:v>
                      </c:pt>
                      <c:pt idx="171">
                        <c:v>72.09821687831905</c:v>
                      </c:pt>
                      <c:pt idx="172">
                        <c:v>176.18048769004514</c:v>
                      </c:pt>
                      <c:pt idx="173">
                        <c:v>32.896458262375461</c:v>
                      </c:pt>
                      <c:pt idx="174">
                        <c:v>74.320421652686932</c:v>
                      </c:pt>
                      <c:pt idx="175">
                        <c:v>2.9951162056941061</c:v>
                      </c:pt>
                      <c:pt idx="176">
                        <c:v>37.223275154263568</c:v>
                      </c:pt>
                      <c:pt idx="177">
                        <c:v>3.7313159346462594</c:v>
                      </c:pt>
                      <c:pt idx="178">
                        <c:v>149.50282823744226</c:v>
                      </c:pt>
                      <c:pt idx="179">
                        <c:v>103.09824359776567</c:v>
                      </c:pt>
                      <c:pt idx="180">
                        <c:v>295.58350195681714</c:v>
                      </c:pt>
                      <c:pt idx="181">
                        <c:v>28.114954685476707</c:v>
                      </c:pt>
                      <c:pt idx="182">
                        <c:v>210.55580322044739</c:v>
                      </c:pt>
                      <c:pt idx="183">
                        <c:v>190.06905609856815</c:v>
                      </c:pt>
                      <c:pt idx="184">
                        <c:v>23.696780006370744</c:v>
                      </c:pt>
                      <c:pt idx="185">
                        <c:v>266.79535551601634</c:v>
                      </c:pt>
                      <c:pt idx="186">
                        <c:v>40.218744818512121</c:v>
                      </c:pt>
                      <c:pt idx="187">
                        <c:v>38.586581290340391</c:v>
                      </c:pt>
                      <c:pt idx="188">
                        <c:v>6.8890787294594027</c:v>
                      </c:pt>
                      <c:pt idx="189">
                        <c:v>32.424213902043846</c:v>
                      </c:pt>
                      <c:pt idx="190">
                        <c:v>18.879981896371365</c:v>
                      </c:pt>
                      <c:pt idx="191">
                        <c:v>70.746900648290307</c:v>
                      </c:pt>
                      <c:pt idx="192">
                        <c:v>170.81421766267113</c:v>
                      </c:pt>
                      <c:pt idx="193">
                        <c:v>33.024158119759818</c:v>
                      </c:pt>
                      <c:pt idx="194">
                        <c:v>73.460058020234655</c:v>
                      </c:pt>
                      <c:pt idx="195">
                        <c:v>2.9448208567771097</c:v>
                      </c:pt>
                      <c:pt idx="196">
                        <c:v>36.767725195347694</c:v>
                      </c:pt>
                      <c:pt idx="197">
                        <c:v>3.7958284331193757</c:v>
                      </c:pt>
                      <c:pt idx="198">
                        <c:v>145.74906499909454</c:v>
                      </c:pt>
                      <c:pt idx="199">
                        <c:v>101.47336190625329</c:v>
                      </c:pt>
                    </c:numCache>
                  </c:numRef>
                </c:xVal>
                <c:yVal>
                  <c:numRef>
                    <c:extLst xmlns:c15="http://schemas.microsoft.com/office/drawing/2012/chart">
                      <c:ext xmlns:c15="http://schemas.microsoft.com/office/drawing/2012/chart" uri="{02D57815-91ED-43cb-92C2-25804820EDAC}">
                        <c15:formulaRef>
                          <c15:sqref>'[Collect_Indiviual_Data_LS2 NEW.xlsm]Trendlines'!$B$5:$B$204</c15:sqref>
                        </c15:formulaRef>
                      </c:ext>
                    </c:extLst>
                    <c:numCache>
                      <c:formatCode>General</c:formatCode>
                      <c:ptCount val="200"/>
                      <c:pt idx="0">
                        <c:v>252.77604066153401</c:v>
                      </c:pt>
                      <c:pt idx="1">
                        <c:v>23.3691897374826</c:v>
                      </c:pt>
                      <c:pt idx="2">
                        <c:v>159.576979671987</c:v>
                      </c:pt>
                      <c:pt idx="3">
                        <c:v>114.70433764883001</c:v>
                      </c:pt>
                      <c:pt idx="4">
                        <c:v>10.546185124073499</c:v>
                      </c:pt>
                      <c:pt idx="5">
                        <c:v>221.532434342588</c:v>
                      </c:pt>
                      <c:pt idx="6">
                        <c:v>26.810507780722499</c:v>
                      </c:pt>
                      <c:pt idx="7">
                        <c:v>10.4876523891811</c:v>
                      </c:pt>
                      <c:pt idx="8">
                        <c:v>4.5188533457134898</c:v>
                      </c:pt>
                      <c:pt idx="9">
                        <c:v>18.439135467853902</c:v>
                      </c:pt>
                      <c:pt idx="10">
                        <c:v>4.74716775520971</c:v>
                      </c:pt>
                      <c:pt idx="11">
                        <c:v>29.3891496350357</c:v>
                      </c:pt>
                      <c:pt idx="12">
                        <c:v>146.74981692478201</c:v>
                      </c:pt>
                      <c:pt idx="13">
                        <c:v>4.61293826746068</c:v>
                      </c:pt>
                      <c:pt idx="14">
                        <c:v>50.483838006243403</c:v>
                      </c:pt>
                      <c:pt idx="15">
                        <c:v>0.32833256950221801</c:v>
                      </c:pt>
                      <c:pt idx="16">
                        <c:v>9.2749425505461591</c:v>
                      </c:pt>
                      <c:pt idx="17">
                        <c:v>3.4525258656980799E-2</c:v>
                      </c:pt>
                      <c:pt idx="18">
                        <c:v>110.71906760170501</c:v>
                      </c:pt>
                      <c:pt idx="19">
                        <c:v>33.784432922226998</c:v>
                      </c:pt>
                      <c:pt idx="20">
                        <c:v>344.67341506966397</c:v>
                      </c:pt>
                      <c:pt idx="21">
                        <c:v>46.936586737306499</c:v>
                      </c:pt>
                      <c:pt idx="22">
                        <c:v>297.82734483114501</c:v>
                      </c:pt>
                      <c:pt idx="23">
                        <c:v>292.71855387436301</c:v>
                      </c:pt>
                      <c:pt idx="24">
                        <c:v>91.370145828166002</c:v>
                      </c:pt>
                      <c:pt idx="25">
                        <c:v>328.096937809498</c:v>
                      </c:pt>
                      <c:pt idx="26">
                        <c:v>64.439262159524304</c:v>
                      </c:pt>
                      <c:pt idx="27">
                        <c:v>128.568041212368</c:v>
                      </c:pt>
                      <c:pt idx="28">
                        <c:v>23.6415907457306</c:v>
                      </c:pt>
                      <c:pt idx="29">
                        <c:v>106.054289087868</c:v>
                      </c:pt>
                      <c:pt idx="30">
                        <c:v>69.291284521139204</c:v>
                      </c:pt>
                      <c:pt idx="31">
                        <c:v>167.34695835901999</c:v>
                      </c:pt>
                      <c:pt idx="32">
                        <c:v>217.95822995116001</c:v>
                      </c:pt>
                      <c:pt idx="33">
                        <c:v>139.55501249165701</c:v>
                      </c:pt>
                      <c:pt idx="34">
                        <c:v>109.49358655982201</c:v>
                      </c:pt>
                      <c:pt idx="35">
                        <c:v>20.156172912327602</c:v>
                      </c:pt>
                      <c:pt idx="36">
                        <c:v>113.53095062889599</c:v>
                      </c:pt>
                      <c:pt idx="37">
                        <c:v>48.4102158641236</c:v>
                      </c:pt>
                      <c:pt idx="38">
                        <c:v>204.39633677663599</c:v>
                      </c:pt>
                      <c:pt idx="39">
                        <c:v>277.96859896205302</c:v>
                      </c:pt>
                      <c:pt idx="40">
                        <c:v>342.81395766146198</c:v>
                      </c:pt>
                      <c:pt idx="41">
                        <c:v>37.899399072176699</c:v>
                      </c:pt>
                      <c:pt idx="42">
                        <c:v>285.198412017838</c:v>
                      </c:pt>
                      <c:pt idx="43">
                        <c:v>285.26509435785403</c:v>
                      </c:pt>
                      <c:pt idx="44">
                        <c:v>63.7685374889275</c:v>
                      </c:pt>
                      <c:pt idx="45">
                        <c:v>324.537506896053</c:v>
                      </c:pt>
                      <c:pt idx="46">
                        <c:v>63.187084705108298</c:v>
                      </c:pt>
                      <c:pt idx="47">
                        <c:v>113.33178603829001</c:v>
                      </c:pt>
                      <c:pt idx="48">
                        <c:v>15.3753570144265</c:v>
                      </c:pt>
                      <c:pt idx="49">
                        <c:v>84.894066318667001</c:v>
                      </c:pt>
                      <c:pt idx="50">
                        <c:v>57.955826826031597</c:v>
                      </c:pt>
                      <c:pt idx="51">
                        <c:v>150.145400101142</c:v>
                      </c:pt>
                      <c:pt idx="52">
                        <c:v>214.79310260348501</c:v>
                      </c:pt>
                      <c:pt idx="53">
                        <c:v>123.86900531417901</c:v>
                      </c:pt>
                      <c:pt idx="54">
                        <c:v>103.781731051053</c:v>
                      </c:pt>
                      <c:pt idx="55">
                        <c:v>14.5021704212584</c:v>
                      </c:pt>
                      <c:pt idx="56">
                        <c:v>102.508425372809</c:v>
                      </c:pt>
                      <c:pt idx="57">
                        <c:v>22.3945143791167</c:v>
                      </c:pt>
                      <c:pt idx="58">
                        <c:v>195.18704415488199</c:v>
                      </c:pt>
                      <c:pt idx="59">
                        <c:v>243.95837983795499</c:v>
                      </c:pt>
                      <c:pt idx="60">
                        <c:v>340.96316738740302</c:v>
                      </c:pt>
                      <c:pt idx="61">
                        <c:v>33.1284036549646</c:v>
                      </c:pt>
                      <c:pt idx="62">
                        <c:v>257.19627434428998</c:v>
                      </c:pt>
                      <c:pt idx="63">
                        <c:v>278.23988449194201</c:v>
                      </c:pt>
                      <c:pt idx="64">
                        <c:v>43.568660423823601</c:v>
                      </c:pt>
                      <c:pt idx="65">
                        <c:v>311.96858088913598</c:v>
                      </c:pt>
                      <c:pt idx="66">
                        <c:v>56.834734522787798</c:v>
                      </c:pt>
                      <c:pt idx="67">
                        <c:v>86.775972451955397</c:v>
                      </c:pt>
                      <c:pt idx="68">
                        <c:v>10.360612915435199</c:v>
                      </c:pt>
                      <c:pt idx="69">
                        <c:v>62.891930383410902</c:v>
                      </c:pt>
                      <c:pt idx="70">
                        <c:v>47.172108628915097</c:v>
                      </c:pt>
                      <c:pt idx="71">
                        <c:v>129.63501820605799</c:v>
                      </c:pt>
                      <c:pt idx="72">
                        <c:v>209.586209806944</c:v>
                      </c:pt>
                      <c:pt idx="73">
                        <c:v>102.73940614084</c:v>
                      </c:pt>
                      <c:pt idx="74">
                        <c:v>97.922250820855893</c:v>
                      </c:pt>
                      <c:pt idx="75">
                        <c:v>6.2337277998215104</c:v>
                      </c:pt>
                      <c:pt idx="76">
                        <c:v>82.011927081942503</c:v>
                      </c:pt>
                      <c:pt idx="77">
                        <c:v>14.287632368937601</c:v>
                      </c:pt>
                      <c:pt idx="78">
                        <c:v>184.53919761160199</c:v>
                      </c:pt>
                      <c:pt idx="79">
                        <c:v>212.03672565640801</c:v>
                      </c:pt>
                      <c:pt idx="80">
                        <c:v>341.589009335485</c:v>
                      </c:pt>
                      <c:pt idx="81">
                        <c:v>34.466381333070601</c:v>
                      </c:pt>
                      <c:pt idx="82">
                        <c:v>265.51463504071501</c:v>
                      </c:pt>
                      <c:pt idx="83">
                        <c:v>281.51261704715398</c:v>
                      </c:pt>
                      <c:pt idx="84">
                        <c:v>50.435804099268601</c:v>
                      </c:pt>
                      <c:pt idx="85">
                        <c:v>318.813035341871</c:v>
                      </c:pt>
                      <c:pt idx="86">
                        <c:v>60.657369176644401</c:v>
                      </c:pt>
                      <c:pt idx="87">
                        <c:v>96.681848859737897</c:v>
                      </c:pt>
                      <c:pt idx="88">
                        <c:v>12.185389932955101</c:v>
                      </c:pt>
                      <c:pt idx="89">
                        <c:v>69.741070455354304</c:v>
                      </c:pt>
                      <c:pt idx="90">
                        <c:v>51.034494882665101</c:v>
                      </c:pt>
                      <c:pt idx="91">
                        <c:v>138.323883825347</c:v>
                      </c:pt>
                      <c:pt idx="92">
                        <c:v>212.28265271207599</c:v>
                      </c:pt>
                      <c:pt idx="93">
                        <c:v>111.858052675149</c:v>
                      </c:pt>
                      <c:pt idx="94">
                        <c:v>98.288622530553695</c:v>
                      </c:pt>
                      <c:pt idx="95">
                        <c:v>10.7446591680102</c:v>
                      </c:pt>
                      <c:pt idx="96">
                        <c:v>87.968841026979305</c:v>
                      </c:pt>
                      <c:pt idx="97">
                        <c:v>16.6952528611852</c:v>
                      </c:pt>
                      <c:pt idx="98">
                        <c:v>188.969000730717</c:v>
                      </c:pt>
                      <c:pt idx="99">
                        <c:v>223.83087149146701</c:v>
                      </c:pt>
                      <c:pt idx="100">
                        <c:v>343.47506838006802</c:v>
                      </c:pt>
                      <c:pt idx="101">
                        <c:v>40.360768760692999</c:v>
                      </c:pt>
                      <c:pt idx="102">
                        <c:v>290.46409539336003</c:v>
                      </c:pt>
                      <c:pt idx="103">
                        <c:v>287.41932330799898</c:v>
                      </c:pt>
                      <c:pt idx="104">
                        <c:v>70.083418995710701</c:v>
                      </c:pt>
                      <c:pt idx="105">
                        <c:v>326.41615139475198</c:v>
                      </c:pt>
                      <c:pt idx="106">
                        <c:v>63.369298090130997</c:v>
                      </c:pt>
                      <c:pt idx="107">
                        <c:v>118.83856098273399</c:v>
                      </c:pt>
                      <c:pt idx="108">
                        <c:v>18.1137147989078</c:v>
                      </c:pt>
                      <c:pt idx="109">
                        <c:v>89.569226662631607</c:v>
                      </c:pt>
                      <c:pt idx="110">
                        <c:v>61.273625688155498</c:v>
                      </c:pt>
                      <c:pt idx="111">
                        <c:v>153.47043319080399</c:v>
                      </c:pt>
                      <c:pt idx="112">
                        <c:v>216.266374013724</c:v>
                      </c:pt>
                      <c:pt idx="113">
                        <c:v>129.16608818245001</c:v>
                      </c:pt>
                      <c:pt idx="114">
                        <c:v>104.73791621068401</c:v>
                      </c:pt>
                      <c:pt idx="115">
                        <c:v>16.885608980715698</c:v>
                      </c:pt>
                      <c:pt idx="116">
                        <c:v>104.76884241895399</c:v>
                      </c:pt>
                      <c:pt idx="117">
                        <c:v>26.6533492200845</c:v>
                      </c:pt>
                      <c:pt idx="118">
                        <c:v>198.08754287391901</c:v>
                      </c:pt>
                      <c:pt idx="119">
                        <c:v>252.30058196268899</c:v>
                      </c:pt>
                      <c:pt idx="120">
                        <c:v>343.55304596065201</c:v>
                      </c:pt>
                      <c:pt idx="121">
                        <c:v>40.707604698868103</c:v>
                      </c:pt>
                      <c:pt idx="122">
                        <c:v>291.00818807406</c:v>
                      </c:pt>
                      <c:pt idx="123">
                        <c:v>287.72825181740302</c:v>
                      </c:pt>
                      <c:pt idx="124">
                        <c:v>70.788572092435004</c:v>
                      </c:pt>
                      <c:pt idx="125">
                        <c:v>326.64544011663497</c:v>
                      </c:pt>
                      <c:pt idx="126">
                        <c:v>63.388664882226898</c:v>
                      </c:pt>
                      <c:pt idx="127">
                        <c:v>119.35618685346</c:v>
                      </c:pt>
                      <c:pt idx="128">
                        <c:v>18.420365584805602</c:v>
                      </c:pt>
                      <c:pt idx="129">
                        <c:v>90.015704023109706</c:v>
                      </c:pt>
                      <c:pt idx="130">
                        <c:v>61.6857282496726</c:v>
                      </c:pt>
                      <c:pt idx="131">
                        <c:v>153.831199757712</c:v>
                      </c:pt>
                      <c:pt idx="132">
                        <c:v>216.47734055610701</c:v>
                      </c:pt>
                      <c:pt idx="133">
                        <c:v>129.57509753111501</c:v>
                      </c:pt>
                      <c:pt idx="134">
                        <c:v>104.757388105057</c:v>
                      </c:pt>
                      <c:pt idx="135">
                        <c:v>17.123799984146402</c:v>
                      </c:pt>
                      <c:pt idx="136">
                        <c:v>105.045804095459</c:v>
                      </c:pt>
                      <c:pt idx="137">
                        <c:v>27.206148381634499</c:v>
                      </c:pt>
                      <c:pt idx="138">
                        <c:v>198.411695633481</c:v>
                      </c:pt>
                      <c:pt idx="139">
                        <c:v>253.102183995898</c:v>
                      </c:pt>
                      <c:pt idx="140">
                        <c:v>341.97017603974803</c:v>
                      </c:pt>
                      <c:pt idx="141">
                        <c:v>35.2086131388319</c:v>
                      </c:pt>
                      <c:pt idx="142">
                        <c:v>271.48535569132503</c:v>
                      </c:pt>
                      <c:pt idx="143">
                        <c:v>282.41741261459902</c:v>
                      </c:pt>
                      <c:pt idx="144">
                        <c:v>54.654355641145898</c:v>
                      </c:pt>
                      <c:pt idx="145">
                        <c:v>321.336896236511</c:v>
                      </c:pt>
                      <c:pt idx="146">
                        <c:v>62.0912042193277</c:v>
                      </c:pt>
                      <c:pt idx="147">
                        <c:v>101.397750513587</c:v>
                      </c:pt>
                      <c:pt idx="148">
                        <c:v>12.936386022208801</c:v>
                      </c:pt>
                      <c:pt idx="149">
                        <c:v>74.145339509939205</c:v>
                      </c:pt>
                      <c:pt idx="150">
                        <c:v>53.122548510296802</c:v>
                      </c:pt>
                      <c:pt idx="151">
                        <c:v>142.01453371463799</c:v>
                      </c:pt>
                      <c:pt idx="152">
                        <c:v>213.14058500611401</c:v>
                      </c:pt>
                      <c:pt idx="153">
                        <c:v>115.890716951635</c:v>
                      </c:pt>
                      <c:pt idx="154">
                        <c:v>98.561528199198804</c:v>
                      </c:pt>
                      <c:pt idx="155">
                        <c:v>12.8767527924731</c:v>
                      </c:pt>
                      <c:pt idx="156">
                        <c:v>92.5692808228779</c:v>
                      </c:pt>
                      <c:pt idx="157">
                        <c:v>17.631987274711499</c:v>
                      </c:pt>
                      <c:pt idx="158">
                        <c:v>190.923052746466</c:v>
                      </c:pt>
                      <c:pt idx="159">
                        <c:v>230.246439863728</c:v>
                      </c:pt>
                      <c:pt idx="160">
                        <c:v>341.057590524114</c:v>
                      </c:pt>
                      <c:pt idx="161">
                        <c:v>33.385786794781197</c:v>
                      </c:pt>
                      <c:pt idx="162">
                        <c:v>258.54738450032801</c:v>
                      </c:pt>
                      <c:pt idx="163">
                        <c:v>279.07020685993598</c:v>
                      </c:pt>
                      <c:pt idx="164">
                        <c:v>44.965444887683098</c:v>
                      </c:pt>
                      <c:pt idx="165">
                        <c:v>313.40724866007201</c:v>
                      </c:pt>
                      <c:pt idx="166">
                        <c:v>57.625674176058197</c:v>
                      </c:pt>
                      <c:pt idx="167">
                        <c:v>89.0470398307436</c:v>
                      </c:pt>
                      <c:pt idx="168">
                        <c:v>10.7235155101937</c:v>
                      </c:pt>
                      <c:pt idx="169">
                        <c:v>64.170160245359497</c:v>
                      </c:pt>
                      <c:pt idx="170">
                        <c:v>47.9182907142077</c:v>
                      </c:pt>
                      <c:pt idx="171">
                        <c:v>131.60983422221901</c:v>
                      </c:pt>
                      <c:pt idx="172">
                        <c:v>210.10609235170199</c:v>
                      </c:pt>
                      <c:pt idx="173">
                        <c:v>104.673263313828</c:v>
                      </c:pt>
                      <c:pt idx="174">
                        <c:v>97.965829795584995</c:v>
                      </c:pt>
                      <c:pt idx="175">
                        <c:v>7.1211839409863904</c:v>
                      </c:pt>
                      <c:pt idx="176">
                        <c:v>83.049833866997204</c:v>
                      </c:pt>
                      <c:pt idx="177">
                        <c:v>14.9730320523879</c:v>
                      </c:pt>
                      <c:pt idx="178">
                        <c:v>185.51835484825301</c:v>
                      </c:pt>
                      <c:pt idx="179">
                        <c:v>214.24831315518</c:v>
                      </c:pt>
                      <c:pt idx="180">
                        <c:v>341.32575358874101</c:v>
                      </c:pt>
                      <c:pt idx="181">
                        <c:v>33.884660770127098</c:v>
                      </c:pt>
                      <c:pt idx="182">
                        <c:v>261.67173724457001</c:v>
                      </c:pt>
                      <c:pt idx="183">
                        <c:v>280.60374787578797</c:v>
                      </c:pt>
                      <c:pt idx="184">
                        <c:v>47.651400701589701</c:v>
                      </c:pt>
                      <c:pt idx="185">
                        <c:v>316.15161388745599</c:v>
                      </c:pt>
                      <c:pt idx="186">
                        <c:v>59.110452603640297</c:v>
                      </c:pt>
                      <c:pt idx="187">
                        <c:v>92.765070999746598</c:v>
                      </c:pt>
                      <c:pt idx="188">
                        <c:v>11.546232702539101</c:v>
                      </c:pt>
                      <c:pt idx="189">
                        <c:v>66.612634399842904</c:v>
                      </c:pt>
                      <c:pt idx="190">
                        <c:v>49.445122276663099</c:v>
                      </c:pt>
                      <c:pt idx="191">
                        <c:v>135.19830303300199</c:v>
                      </c:pt>
                      <c:pt idx="192">
                        <c:v>211.04473258007201</c:v>
                      </c:pt>
                      <c:pt idx="193">
                        <c:v>108.231058320382</c:v>
                      </c:pt>
                      <c:pt idx="194">
                        <c:v>98.064425276240399</c:v>
                      </c:pt>
                      <c:pt idx="195">
                        <c:v>8.7990558417459592</c:v>
                      </c:pt>
                      <c:pt idx="196">
                        <c:v>84.871003097451506</c:v>
                      </c:pt>
                      <c:pt idx="197">
                        <c:v>15.845232706349799</c:v>
                      </c:pt>
                      <c:pt idx="198">
                        <c:v>187.190831195291</c:v>
                      </c:pt>
                      <c:pt idx="199">
                        <c:v>218.72059953050299</c:v>
                      </c:pt>
                    </c:numCache>
                  </c:numRef>
                </c:yVal>
                <c:smooth val="0"/>
                <c:extLst xmlns:c15="http://schemas.microsoft.com/office/drawing/2012/chart">
                  <c:ext xmlns:c16="http://schemas.microsoft.com/office/drawing/2014/chart" uri="{C3380CC4-5D6E-409C-BE32-E72D297353CC}">
                    <c16:uniqueId val="{00000001-AF8E-4E64-8ECC-8BCDCDBD3E47}"/>
                  </c:ext>
                </c:extLst>
              </c15:ser>
            </c15:filteredScatterSeries>
          </c:ext>
        </c:extLst>
      </c:scatterChart>
      <c:valAx>
        <c:axId val="793560976"/>
        <c:scaling>
          <c:orientation val="minMax"/>
          <c:max val="7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1039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93561536"/>
        <c:crosses val="autoZero"/>
        <c:crossBetween val="midCat"/>
      </c:valAx>
      <c:valAx>
        <c:axId val="793561536"/>
        <c:scaling>
          <c:orientation val="minMax"/>
          <c:max val="7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ean Pseudo-Probabilistic </a:t>
                </a:r>
                <a:r>
                  <a:rPr lang="en-US" sz="1000" b="0" i="0" u="none" strike="noStrike" baseline="0">
                    <a:effectLst/>
                  </a:rPr>
                  <a:t>Lateral Spread</a:t>
                </a:r>
                <a:r>
                  <a:rPr lang="en-US"/>
                  <a:t>, </a:t>
                </a:r>
              </a:p>
              <a:p>
                <a:pPr>
                  <a:defRPr/>
                </a:pPr>
                <a:r>
                  <a:rPr lang="en-US"/>
                  <a:t>Tr = 1039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93560976"/>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Collect_Indiviual_Data_LS2 NEW.xlsm]Butte'!$G$7:$G$26</c:f>
              <c:numCache>
                <c:formatCode>General</c:formatCode>
                <c:ptCount val="20"/>
                <c:pt idx="0">
                  <c:v>409.53451009919496</c:v>
                </c:pt>
                <c:pt idx="1">
                  <c:v>50.944212883134043</c:v>
                </c:pt>
                <c:pt idx="2">
                  <c:v>323.06187814061587</c:v>
                </c:pt>
                <c:pt idx="3">
                  <c:v>318.78861545384467</c:v>
                </c:pt>
                <c:pt idx="4">
                  <c:v>41.37966156243786</c:v>
                </c:pt>
                <c:pt idx="5">
                  <c:v>364.92586847881211</c:v>
                </c:pt>
                <c:pt idx="6">
                  <c:v>68.383662826310314</c:v>
                </c:pt>
                <c:pt idx="7">
                  <c:v>87.202037897137402</c:v>
                </c:pt>
                <c:pt idx="8">
                  <c:v>8.826208516787803</c:v>
                </c:pt>
                <c:pt idx="9">
                  <c:v>91.585875548993329</c:v>
                </c:pt>
                <c:pt idx="10">
                  <c:v>42.052277951406822</c:v>
                </c:pt>
                <c:pt idx="11">
                  <c:v>171.1642148976218</c:v>
                </c:pt>
                <c:pt idx="12">
                  <c:v>261.16387930676837</c:v>
                </c:pt>
                <c:pt idx="13">
                  <c:v>79.847949078698804</c:v>
                </c:pt>
                <c:pt idx="14">
                  <c:v>128.51064360683873</c:v>
                </c:pt>
                <c:pt idx="15">
                  <c:v>19.697931765419451</c:v>
                </c:pt>
                <c:pt idx="16">
                  <c:v>122.4227860676659</c:v>
                </c:pt>
                <c:pt idx="17">
                  <c:v>58.085103046235034</c:v>
                </c:pt>
                <c:pt idx="18">
                  <c:v>189.61025719293033</c:v>
                </c:pt>
                <c:pt idx="19">
                  <c:v>215.68543536484177</c:v>
                </c:pt>
              </c:numCache>
            </c:numRef>
          </c:xVal>
          <c:yVal>
            <c:numRef>
              <c:f>'[Collect_Indiviual_Data_LS2 NEW.xlsm]Butte'!$G$31:$G$50</c:f>
              <c:numCache>
                <c:formatCode>General</c:formatCode>
                <c:ptCount val="20"/>
                <c:pt idx="0">
                  <c:v>352.02508648929302</c:v>
                </c:pt>
                <c:pt idx="1">
                  <c:v>44.2710354357909</c:v>
                </c:pt>
                <c:pt idx="2">
                  <c:v>300.681614457281</c:v>
                </c:pt>
                <c:pt idx="3">
                  <c:v>297.46418510032601</c:v>
                </c:pt>
                <c:pt idx="4">
                  <c:v>43.9455847216216</c:v>
                </c:pt>
                <c:pt idx="5">
                  <c:v>320.72750185119202</c:v>
                </c:pt>
                <c:pt idx="6">
                  <c:v>61.900952474488797</c:v>
                </c:pt>
                <c:pt idx="7">
                  <c:v>91.224174180975496</c:v>
                </c:pt>
                <c:pt idx="8">
                  <c:v>7.4225148124216203</c:v>
                </c:pt>
                <c:pt idx="9">
                  <c:v>96.134125244945295</c:v>
                </c:pt>
                <c:pt idx="10">
                  <c:v>49.857518094165201</c:v>
                </c:pt>
                <c:pt idx="11">
                  <c:v>164.46836051974799</c:v>
                </c:pt>
                <c:pt idx="12">
                  <c:v>228.401734132743</c:v>
                </c:pt>
                <c:pt idx="13">
                  <c:v>106.88965951491301</c:v>
                </c:pt>
                <c:pt idx="14">
                  <c:v>112.113811541822</c:v>
                </c:pt>
                <c:pt idx="15">
                  <c:v>19.974905244774099</c:v>
                </c:pt>
                <c:pt idx="16">
                  <c:v>119.870556561564</c:v>
                </c:pt>
                <c:pt idx="17">
                  <c:v>61.042094101966001</c:v>
                </c:pt>
                <c:pt idx="18">
                  <c:v>177.79106004055501</c:v>
                </c:pt>
                <c:pt idx="19">
                  <c:v>231.10904413243401</c:v>
                </c:pt>
              </c:numCache>
            </c:numRef>
          </c:yVal>
          <c:smooth val="0"/>
          <c:extLst>
            <c:ext xmlns:c16="http://schemas.microsoft.com/office/drawing/2014/chart" uri="{C3380CC4-5D6E-409C-BE32-E72D297353CC}">
              <c16:uniqueId val="{00000001-C56E-4162-A783-29C75BCA1B6F}"/>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Collect_Indiviual_Data_LS2 NEW.xlsm]Eureka'!$G$7:$G$26</c:f>
              <c:numCache>
                <c:formatCode>General</c:formatCode>
                <c:ptCount val="20"/>
                <c:pt idx="0">
                  <c:v>618.98725198512921</c:v>
                </c:pt>
                <c:pt idx="1">
                  <c:v>87.733008734404748</c:v>
                </c:pt>
                <c:pt idx="2">
                  <c:v>449.09545867079049</c:v>
                </c:pt>
                <c:pt idx="3">
                  <c:v>489.20559314640485</c:v>
                </c:pt>
                <c:pt idx="4">
                  <c:v>118.11573505915325</c:v>
                </c:pt>
                <c:pt idx="5">
                  <c:v>537.29644525606318</c:v>
                </c:pt>
                <c:pt idx="6">
                  <c:v>93.014891077675784</c:v>
                </c:pt>
                <c:pt idx="7">
                  <c:v>229.06499218085438</c:v>
                </c:pt>
                <c:pt idx="8">
                  <c:v>30.239263673144645</c:v>
                </c:pt>
                <c:pt idx="9">
                  <c:v>215.16370309324208</c:v>
                </c:pt>
                <c:pt idx="10">
                  <c:v>131.76425047034874</c:v>
                </c:pt>
                <c:pt idx="11">
                  <c:v>239.01565705540742</c:v>
                </c:pt>
                <c:pt idx="12">
                  <c:v>345.25914174928903</c:v>
                </c:pt>
                <c:pt idx="13">
                  <c:v>301.12263618474202</c:v>
                </c:pt>
                <c:pt idx="14">
                  <c:v>143.24632538778857</c:v>
                </c:pt>
                <c:pt idx="15">
                  <c:v>32.428778287442185</c:v>
                </c:pt>
                <c:pt idx="16">
                  <c:v>173.40577047204442</c:v>
                </c:pt>
                <c:pt idx="17">
                  <c:v>101.3908646535192</c:v>
                </c:pt>
                <c:pt idx="18">
                  <c:v>331.23211695455672</c:v>
                </c:pt>
                <c:pt idx="19">
                  <c:v>501.80977156607014</c:v>
                </c:pt>
              </c:numCache>
            </c:numRef>
          </c:xVal>
          <c:yVal>
            <c:numRef>
              <c:f>'[Collect_Indiviual_Data_LS2 NEW.xlsm]Eureka'!$G$31:$G$50</c:f>
              <c:numCache>
                <c:formatCode>General</c:formatCode>
                <c:ptCount val="20"/>
                <c:pt idx="0">
                  <c:v>357.23660769122102</c:v>
                </c:pt>
                <c:pt idx="1">
                  <c:v>57.6202368949372</c:v>
                </c:pt>
                <c:pt idx="2">
                  <c:v>322.54930713839099</c:v>
                </c:pt>
                <c:pt idx="3">
                  <c:v>314.87040487523399</c:v>
                </c:pt>
                <c:pt idx="4">
                  <c:v>90.674544428983907</c:v>
                </c:pt>
                <c:pt idx="5">
                  <c:v>346.29209811772301</c:v>
                </c:pt>
                <c:pt idx="6">
                  <c:v>68.327017983910196</c:v>
                </c:pt>
                <c:pt idx="7">
                  <c:v>136.86509349014801</c:v>
                </c:pt>
                <c:pt idx="8">
                  <c:v>23.321803391548901</c:v>
                </c:pt>
                <c:pt idx="9">
                  <c:v>137.47272853787899</c:v>
                </c:pt>
                <c:pt idx="10">
                  <c:v>73.886614243348106</c:v>
                </c:pt>
                <c:pt idx="11">
                  <c:v>183.151898398241</c:v>
                </c:pt>
                <c:pt idx="12">
                  <c:v>235.88565625506101</c:v>
                </c:pt>
                <c:pt idx="13">
                  <c:v>159.325860533146</c:v>
                </c:pt>
                <c:pt idx="14">
                  <c:v>115.361868763513</c:v>
                </c:pt>
                <c:pt idx="15">
                  <c:v>22.179294648941401</c:v>
                </c:pt>
                <c:pt idx="16">
                  <c:v>131.53091080355301</c:v>
                </c:pt>
                <c:pt idx="17">
                  <c:v>72.255273665547307</c:v>
                </c:pt>
                <c:pt idx="18">
                  <c:v>206.00671764269001</c:v>
                </c:pt>
                <c:pt idx="19">
                  <c:v>318.89659802017599</c:v>
                </c:pt>
              </c:numCache>
            </c:numRef>
          </c:yVal>
          <c:smooth val="0"/>
          <c:extLst>
            <c:ext xmlns:c16="http://schemas.microsoft.com/office/drawing/2014/chart" uri="{C3380CC4-5D6E-409C-BE32-E72D297353CC}">
              <c16:uniqueId val="{00000003-C56E-4162-A783-29C75BCA1B6F}"/>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Collect_Indiviual_Data_LS2 NEW.xlsm]Santa Monica'!$G$7:$G$26</c:f>
              <c:numCache>
                <c:formatCode>General</c:formatCode>
                <c:ptCount val="20"/>
                <c:pt idx="0">
                  <c:v>607.32791561082422</c:v>
                </c:pt>
                <c:pt idx="1">
                  <c:v>82.379137757347095</c:v>
                </c:pt>
                <c:pt idx="2">
                  <c:v>437.29086025303235</c:v>
                </c:pt>
                <c:pt idx="3">
                  <c:v>479.8802823816381</c:v>
                </c:pt>
                <c:pt idx="4">
                  <c:v>98.764059896226726</c:v>
                </c:pt>
                <c:pt idx="5">
                  <c:v>525.43329914791593</c:v>
                </c:pt>
                <c:pt idx="6">
                  <c:v>89.149415827063024</c:v>
                </c:pt>
                <c:pt idx="7">
                  <c:v>203.88307368784328</c:v>
                </c:pt>
                <c:pt idx="8">
                  <c:v>21.466759534904138</c:v>
                </c:pt>
                <c:pt idx="9">
                  <c:v>198.17475753512952</c:v>
                </c:pt>
                <c:pt idx="10">
                  <c:v>118.35243167261824</c:v>
                </c:pt>
                <c:pt idx="11">
                  <c:v>230.25716259320356</c:v>
                </c:pt>
                <c:pt idx="12">
                  <c:v>341.32237453686434</c:v>
                </c:pt>
                <c:pt idx="13">
                  <c:v>274.84814564446549</c:v>
                </c:pt>
                <c:pt idx="14">
                  <c:v>141.54481157832026</c:v>
                </c:pt>
                <c:pt idx="15">
                  <c:v>31.79436371078291</c:v>
                </c:pt>
                <c:pt idx="16">
                  <c:v>169.2065168298129</c:v>
                </c:pt>
                <c:pt idx="17">
                  <c:v>95.729147927981458</c:v>
                </c:pt>
                <c:pt idx="18">
                  <c:v>313.65367694641986</c:v>
                </c:pt>
                <c:pt idx="19">
                  <c:v>462.48276345313474</c:v>
                </c:pt>
              </c:numCache>
            </c:numRef>
          </c:xVal>
          <c:yVal>
            <c:numRef>
              <c:f>'[Collect_Indiviual_Data_LS2 NEW.xlsm]Santa Monica'!$G$31:$G$50</c:f>
              <c:numCache>
                <c:formatCode>General</c:formatCode>
                <c:ptCount val="20"/>
                <c:pt idx="0">
                  <c:v>355.33062511269702</c:v>
                </c:pt>
                <c:pt idx="1">
                  <c:v>53.940882977630302</c:v>
                </c:pt>
                <c:pt idx="2">
                  <c:v>320.54231893097102</c:v>
                </c:pt>
                <c:pt idx="3">
                  <c:v>312.42679829328301</c:v>
                </c:pt>
                <c:pt idx="4">
                  <c:v>75.4777107525004</c:v>
                </c:pt>
                <c:pt idx="5">
                  <c:v>346.09197874614699</c:v>
                </c:pt>
                <c:pt idx="6">
                  <c:v>68.327017983910196</c:v>
                </c:pt>
                <c:pt idx="7">
                  <c:v>129.90181444381199</c:v>
                </c:pt>
                <c:pt idx="8">
                  <c:v>17.1447703126364</c:v>
                </c:pt>
                <c:pt idx="9">
                  <c:v>131.22459583324101</c:v>
                </c:pt>
                <c:pt idx="10">
                  <c:v>69.143162703679593</c:v>
                </c:pt>
                <c:pt idx="11">
                  <c:v>176.166258462347</c:v>
                </c:pt>
                <c:pt idx="12">
                  <c:v>235.88565625506101</c:v>
                </c:pt>
                <c:pt idx="13">
                  <c:v>159.039079838009</c:v>
                </c:pt>
                <c:pt idx="14">
                  <c:v>114.136111734446</c:v>
                </c:pt>
                <c:pt idx="15">
                  <c:v>22.179294648941401</c:v>
                </c:pt>
                <c:pt idx="16">
                  <c:v>129.68772814690499</c:v>
                </c:pt>
                <c:pt idx="17">
                  <c:v>71.349686291901193</c:v>
                </c:pt>
                <c:pt idx="18">
                  <c:v>201.144439759828</c:v>
                </c:pt>
                <c:pt idx="19">
                  <c:v>312.59203211286302</c:v>
                </c:pt>
              </c:numCache>
            </c:numRef>
          </c:yVal>
          <c:smooth val="0"/>
          <c:extLst>
            <c:ext xmlns:c16="http://schemas.microsoft.com/office/drawing/2014/chart" uri="{C3380CC4-5D6E-409C-BE32-E72D297353CC}">
              <c16:uniqueId val="{00000005-C56E-4162-A783-29C75BCA1B6F}"/>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Collect_Indiviual_Data_LS2 NEW.xlsm]Portland'!$G$7:$G$26</c:f>
              <c:numCache>
                <c:formatCode>General</c:formatCode>
                <c:ptCount val="20"/>
                <c:pt idx="0">
                  <c:v>509.95507443527055</c:v>
                </c:pt>
                <c:pt idx="1">
                  <c:v>68.904009928184735</c:v>
                </c:pt>
                <c:pt idx="2">
                  <c:v>399.53835234421575</c:v>
                </c:pt>
                <c:pt idx="3">
                  <c:v>423.87949986964099</c:v>
                </c:pt>
                <c:pt idx="4">
                  <c:v>79.632396767855624</c:v>
                </c:pt>
                <c:pt idx="5">
                  <c:v>460.75242867061598</c:v>
                </c:pt>
                <c:pt idx="6">
                  <c:v>80.916985387453735</c:v>
                </c:pt>
                <c:pt idx="7">
                  <c:v>156.15589490580001</c:v>
                </c:pt>
                <c:pt idx="8">
                  <c:v>16.324224191229991</c:v>
                </c:pt>
                <c:pt idx="9">
                  <c:v>157.78955303499953</c:v>
                </c:pt>
                <c:pt idx="10">
                  <c:v>86.681214222162708</c:v>
                </c:pt>
                <c:pt idx="11">
                  <c:v>213.08771410153437</c:v>
                </c:pt>
                <c:pt idx="12">
                  <c:v>315.69863912234473</c:v>
                </c:pt>
                <c:pt idx="13">
                  <c:v>198.95990028470644</c:v>
                </c:pt>
                <c:pt idx="14">
                  <c:v>139.50303105585576</c:v>
                </c:pt>
                <c:pt idx="15">
                  <c:v>26.929635541684156</c:v>
                </c:pt>
                <c:pt idx="16">
                  <c:v>158.89910092894723</c:v>
                </c:pt>
                <c:pt idx="17">
                  <c:v>85.836182160724391</c:v>
                </c:pt>
                <c:pt idx="18">
                  <c:v>260.36849874571965</c:v>
                </c:pt>
                <c:pt idx="19">
                  <c:v>374.24354821583705</c:v>
                </c:pt>
              </c:numCache>
            </c:numRef>
          </c:xVal>
          <c:yVal>
            <c:numRef>
              <c:f>'[Collect_Indiviual_Data_LS2 NEW.xlsm]Portland'!$G$31:$G$50</c:f>
              <c:numCache>
                <c:formatCode>General</c:formatCode>
                <c:ptCount val="20"/>
                <c:pt idx="0">
                  <c:v>354.135490165053</c:v>
                </c:pt>
                <c:pt idx="1">
                  <c:v>52.757689231387303</c:v>
                </c:pt>
                <c:pt idx="2">
                  <c:v>319.47240429449499</c:v>
                </c:pt>
                <c:pt idx="3">
                  <c:v>311.54745015290598</c:v>
                </c:pt>
                <c:pt idx="4">
                  <c:v>69.029171612380296</c:v>
                </c:pt>
                <c:pt idx="5">
                  <c:v>346.09785913570403</c:v>
                </c:pt>
                <c:pt idx="6">
                  <c:v>66.763475076087602</c:v>
                </c:pt>
                <c:pt idx="7">
                  <c:v>125.057699712044</c:v>
                </c:pt>
                <c:pt idx="8">
                  <c:v>14.4208950393992</c:v>
                </c:pt>
                <c:pt idx="9">
                  <c:v>128.062490746538</c:v>
                </c:pt>
                <c:pt idx="10">
                  <c:v>65.279759991596606</c:v>
                </c:pt>
                <c:pt idx="11">
                  <c:v>172.978736279391</c:v>
                </c:pt>
                <c:pt idx="12">
                  <c:v>235.591104585675</c:v>
                </c:pt>
                <c:pt idx="13">
                  <c:v>155.966864598678</c:v>
                </c:pt>
                <c:pt idx="14">
                  <c:v>113.540106651823</c:v>
                </c:pt>
                <c:pt idx="15">
                  <c:v>22.179294648941401</c:v>
                </c:pt>
                <c:pt idx="16">
                  <c:v>128.722617956161</c:v>
                </c:pt>
                <c:pt idx="17">
                  <c:v>69.455685211629998</c:v>
                </c:pt>
                <c:pt idx="18">
                  <c:v>198.192403991568</c:v>
                </c:pt>
                <c:pt idx="19">
                  <c:v>304.90087626619101</c:v>
                </c:pt>
              </c:numCache>
            </c:numRef>
          </c:yVal>
          <c:smooth val="0"/>
          <c:extLst>
            <c:ext xmlns:c16="http://schemas.microsoft.com/office/drawing/2014/chart" uri="{C3380CC4-5D6E-409C-BE32-E72D297353CC}">
              <c16:uniqueId val="{00000007-C56E-4162-A783-29C75BCA1B6F}"/>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Collect_Indiviual_Data_LS2 NEW.xlsm]Salt Lake City'!$G$7:$G$26</c:f>
              <c:numCache>
                <c:formatCode>General</c:formatCode>
                <c:ptCount val="20"/>
                <c:pt idx="0">
                  <c:v>518.3451638375534</c:v>
                </c:pt>
                <c:pt idx="1">
                  <c:v>71.853785603576796</c:v>
                </c:pt>
                <c:pt idx="2">
                  <c:v>406.63432294429981</c:v>
                </c:pt>
                <c:pt idx="3">
                  <c:v>432.44716706673483</c:v>
                </c:pt>
                <c:pt idx="4">
                  <c:v>86.289657289192107</c:v>
                </c:pt>
                <c:pt idx="5">
                  <c:v>470.69975988027795</c:v>
                </c:pt>
                <c:pt idx="6">
                  <c:v>83.148685094056916</c:v>
                </c:pt>
                <c:pt idx="7">
                  <c:v>166.89618083547887</c:v>
                </c:pt>
                <c:pt idx="8">
                  <c:v>18.134146022112596</c:v>
                </c:pt>
                <c:pt idx="9">
                  <c:v>168.34387137809378</c:v>
                </c:pt>
                <c:pt idx="10">
                  <c:v>94.003238831847753</c:v>
                </c:pt>
                <c:pt idx="11">
                  <c:v>218.40668516640696</c:v>
                </c:pt>
                <c:pt idx="12">
                  <c:v>320.46066622209844</c:v>
                </c:pt>
                <c:pt idx="13">
                  <c:v>215.29422194701081</c:v>
                </c:pt>
                <c:pt idx="14">
                  <c:v>140.17096015975326</c:v>
                </c:pt>
                <c:pt idx="15">
                  <c:v>27.949256857204315</c:v>
                </c:pt>
                <c:pt idx="16">
                  <c:v>161.74521645532096</c:v>
                </c:pt>
                <c:pt idx="17">
                  <c:v>89.456787653162209</c:v>
                </c:pt>
                <c:pt idx="18">
                  <c:v>268.77527870856539</c:v>
                </c:pt>
                <c:pt idx="19">
                  <c:v>396.1362605473833</c:v>
                </c:pt>
              </c:numCache>
            </c:numRef>
          </c:xVal>
          <c:yVal>
            <c:numRef>
              <c:f>'[Collect_Indiviual_Data_LS2 NEW.xlsm]Salt Lake City'!$G$31:$G$50</c:f>
              <c:numCache>
                <c:formatCode>General</c:formatCode>
                <c:ptCount val="20"/>
                <c:pt idx="0">
                  <c:v>354.71006360190802</c:v>
                </c:pt>
                <c:pt idx="1">
                  <c:v>53.504062889345803</c:v>
                </c:pt>
                <c:pt idx="2">
                  <c:v>319.94715609009398</c:v>
                </c:pt>
                <c:pt idx="3">
                  <c:v>312.06412784168799</c:v>
                </c:pt>
                <c:pt idx="4">
                  <c:v>72.757304798165507</c:v>
                </c:pt>
                <c:pt idx="5">
                  <c:v>346.09197874614699</c:v>
                </c:pt>
                <c:pt idx="6">
                  <c:v>68.005425041806504</c:v>
                </c:pt>
                <c:pt idx="7">
                  <c:v>127.676540132105</c:v>
                </c:pt>
                <c:pt idx="8">
                  <c:v>15.6921388188509</c:v>
                </c:pt>
                <c:pt idx="9">
                  <c:v>130.230100064406</c:v>
                </c:pt>
                <c:pt idx="10">
                  <c:v>67.528613741809096</c:v>
                </c:pt>
                <c:pt idx="11">
                  <c:v>175.07302040807701</c:v>
                </c:pt>
                <c:pt idx="12">
                  <c:v>235.88565625506101</c:v>
                </c:pt>
                <c:pt idx="13">
                  <c:v>158.505991942544</c:v>
                </c:pt>
                <c:pt idx="14">
                  <c:v>113.779483013443</c:v>
                </c:pt>
                <c:pt idx="15">
                  <c:v>22.179294648941401</c:v>
                </c:pt>
                <c:pt idx="16">
                  <c:v>129.329894781679</c:v>
                </c:pt>
                <c:pt idx="17">
                  <c:v>70.866472297301002</c:v>
                </c:pt>
                <c:pt idx="18">
                  <c:v>200.07996526188401</c:v>
                </c:pt>
                <c:pt idx="19">
                  <c:v>309.416010204146</c:v>
                </c:pt>
              </c:numCache>
            </c:numRef>
          </c:yVal>
          <c:smooth val="0"/>
          <c:extLst>
            <c:ext xmlns:c16="http://schemas.microsoft.com/office/drawing/2014/chart" uri="{C3380CC4-5D6E-409C-BE32-E72D297353CC}">
              <c16:uniqueId val="{00000009-C56E-4162-A783-29C75BCA1B6F}"/>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Collect_Indiviual_Data_LS2 NEW.xlsm]San Francisco'!$G$7:$G$26</c:f>
              <c:numCache>
                <c:formatCode>General</c:formatCode>
                <c:ptCount val="20"/>
                <c:pt idx="0">
                  <c:v>614.64572488753754</c:v>
                </c:pt>
                <c:pt idx="1">
                  <c:v>85.019292909781257</c:v>
                </c:pt>
                <c:pt idx="2">
                  <c:v>443.73062525238777</c:v>
                </c:pt>
                <c:pt idx="3">
                  <c:v>485.17205602355574</c:v>
                </c:pt>
                <c:pt idx="4">
                  <c:v>106.15185477459063</c:v>
                </c:pt>
                <c:pt idx="5">
                  <c:v>532.66735888809637</c:v>
                </c:pt>
                <c:pt idx="6">
                  <c:v>91.092326477226621</c:v>
                </c:pt>
                <c:pt idx="7">
                  <c:v>215.57583627994018</c:v>
                </c:pt>
                <c:pt idx="8">
                  <c:v>24.065187301877707</c:v>
                </c:pt>
                <c:pt idx="9">
                  <c:v>206.2264838099716</c:v>
                </c:pt>
                <c:pt idx="10">
                  <c:v>124.35502597203917</c:v>
                </c:pt>
                <c:pt idx="11">
                  <c:v>233.78570421485256</c:v>
                </c:pt>
                <c:pt idx="12">
                  <c:v>343.61834517586396</c:v>
                </c:pt>
                <c:pt idx="13">
                  <c:v>289.53301307507343</c:v>
                </c:pt>
                <c:pt idx="14">
                  <c:v>141.94985809445845</c:v>
                </c:pt>
                <c:pt idx="15">
                  <c:v>32.161206221240974</c:v>
                </c:pt>
                <c:pt idx="16">
                  <c:v>170.9280120982732</c:v>
                </c:pt>
                <c:pt idx="17">
                  <c:v>98.190568867078909</c:v>
                </c:pt>
                <c:pt idx="18">
                  <c:v>322.8554218356656</c:v>
                </c:pt>
                <c:pt idx="19">
                  <c:v>481.76895016525162</c:v>
                </c:pt>
              </c:numCache>
            </c:numRef>
          </c:xVal>
          <c:yVal>
            <c:numRef>
              <c:f>'[Collect_Indiviual_Data_LS2 NEW.xlsm]San Francisco'!$G$31:$G$50</c:f>
              <c:numCache>
                <c:formatCode>General</c:formatCode>
                <c:ptCount val="20"/>
                <c:pt idx="0">
                  <c:v>355.71589982911001</c:v>
                </c:pt>
                <c:pt idx="1">
                  <c:v>54.148628808890003</c:v>
                </c:pt>
                <c:pt idx="2">
                  <c:v>320.869036764101</c:v>
                </c:pt>
                <c:pt idx="3">
                  <c:v>312.65128038194001</c:v>
                </c:pt>
                <c:pt idx="4">
                  <c:v>77.225909837179799</c:v>
                </c:pt>
                <c:pt idx="5">
                  <c:v>346.09197874614699</c:v>
                </c:pt>
                <c:pt idx="6">
                  <c:v>68.327017983910196</c:v>
                </c:pt>
                <c:pt idx="7">
                  <c:v>131.37426974458299</c:v>
                </c:pt>
                <c:pt idx="8">
                  <c:v>18.5326107305746</c:v>
                </c:pt>
                <c:pt idx="9">
                  <c:v>131.907813899758</c:v>
                </c:pt>
                <c:pt idx="10">
                  <c:v>69.851830086855799</c:v>
                </c:pt>
                <c:pt idx="11">
                  <c:v>176.84472364840099</c:v>
                </c:pt>
                <c:pt idx="12">
                  <c:v>235.88565625506101</c:v>
                </c:pt>
                <c:pt idx="13">
                  <c:v>159.21798555836401</c:v>
                </c:pt>
                <c:pt idx="14">
                  <c:v>114.49155811400399</c:v>
                </c:pt>
                <c:pt idx="15">
                  <c:v>22.179294648941401</c:v>
                </c:pt>
                <c:pt idx="16">
                  <c:v>129.94944096899999</c:v>
                </c:pt>
                <c:pt idx="17">
                  <c:v>71.623565965835297</c:v>
                </c:pt>
                <c:pt idx="18">
                  <c:v>201.68577434357999</c:v>
                </c:pt>
                <c:pt idx="19">
                  <c:v>313.94001047215698</c:v>
                </c:pt>
              </c:numCache>
            </c:numRef>
          </c:yVal>
          <c:smooth val="0"/>
          <c:extLst>
            <c:ext xmlns:c16="http://schemas.microsoft.com/office/drawing/2014/chart" uri="{C3380CC4-5D6E-409C-BE32-E72D297353CC}">
              <c16:uniqueId val="{0000000B-C56E-4162-A783-29C75BCA1B6F}"/>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Collect_Indiviual_Data_LS2 NEW.xlsm]San Jose'!$G$7:$G$26</c:f>
              <c:numCache>
                <c:formatCode>General</c:formatCode>
                <c:ptCount val="20"/>
                <c:pt idx="0">
                  <c:v>636.2173173159664</c:v>
                </c:pt>
                <c:pt idx="1">
                  <c:v>89.26334187098162</c:v>
                </c:pt>
                <c:pt idx="2">
                  <c:v>453.02054617884897</c:v>
                </c:pt>
                <c:pt idx="3">
                  <c:v>497.32591975401988</c:v>
                </c:pt>
                <c:pt idx="4">
                  <c:v>111.06860610634051</c:v>
                </c:pt>
                <c:pt idx="5">
                  <c:v>549.4518791438785</c:v>
                </c:pt>
                <c:pt idx="6">
                  <c:v>93.056804909459359</c:v>
                </c:pt>
                <c:pt idx="7">
                  <c:v>229.51521327854255</c:v>
                </c:pt>
                <c:pt idx="8">
                  <c:v>25.036069425878079</c:v>
                </c:pt>
                <c:pt idx="9">
                  <c:v>216.30247493774118</c:v>
                </c:pt>
                <c:pt idx="10">
                  <c:v>131.3612870953346</c:v>
                </c:pt>
                <c:pt idx="11">
                  <c:v>236.64242809158685</c:v>
                </c:pt>
                <c:pt idx="12">
                  <c:v>347.66743342854727</c:v>
                </c:pt>
                <c:pt idx="13">
                  <c:v>309.63186976762984</c:v>
                </c:pt>
                <c:pt idx="14">
                  <c:v>142.34681823058301</c:v>
                </c:pt>
                <c:pt idx="15">
                  <c:v>32.823654199441222</c:v>
                </c:pt>
                <c:pt idx="16">
                  <c:v>172.41019001341152</c:v>
                </c:pt>
                <c:pt idx="17">
                  <c:v>99.784593975703984</c:v>
                </c:pt>
                <c:pt idx="18">
                  <c:v>337.58553125765849</c:v>
                </c:pt>
                <c:pt idx="19">
                  <c:v>501.78878250630743</c:v>
                </c:pt>
              </c:numCache>
            </c:numRef>
          </c:xVal>
          <c:yVal>
            <c:numRef>
              <c:f>'[Collect_Indiviual_Data_LS2 NEW.xlsm]San Jose'!$G$31:$G$50</c:f>
              <c:numCache>
                <c:formatCode>General</c:formatCode>
                <c:ptCount val="20"/>
                <c:pt idx="0">
                  <c:v>355.54720084455198</c:v>
                </c:pt>
                <c:pt idx="1">
                  <c:v>54.047943530456202</c:v>
                </c:pt>
                <c:pt idx="2">
                  <c:v>320.72011801658402</c:v>
                </c:pt>
                <c:pt idx="3">
                  <c:v>312.57008394177899</c:v>
                </c:pt>
                <c:pt idx="4">
                  <c:v>76.296926472975599</c:v>
                </c:pt>
                <c:pt idx="5">
                  <c:v>346.09197874614699</c:v>
                </c:pt>
                <c:pt idx="6">
                  <c:v>68.327017983910196</c:v>
                </c:pt>
                <c:pt idx="7">
                  <c:v>130.618142983328</c:v>
                </c:pt>
                <c:pt idx="8">
                  <c:v>17.864711138226198</c:v>
                </c:pt>
                <c:pt idx="9">
                  <c:v>131.688747396514</c:v>
                </c:pt>
                <c:pt idx="10">
                  <c:v>69.562511838319395</c:v>
                </c:pt>
                <c:pt idx="11">
                  <c:v>176.440496048342</c:v>
                </c:pt>
                <c:pt idx="12">
                  <c:v>235.88565625506101</c:v>
                </c:pt>
                <c:pt idx="13">
                  <c:v>159.179924928145</c:v>
                </c:pt>
                <c:pt idx="14">
                  <c:v>114.305539084971</c:v>
                </c:pt>
                <c:pt idx="15">
                  <c:v>22.179294648941401</c:v>
                </c:pt>
                <c:pt idx="16">
                  <c:v>129.84302834318299</c:v>
                </c:pt>
                <c:pt idx="17">
                  <c:v>71.514243455840798</c:v>
                </c:pt>
                <c:pt idx="18">
                  <c:v>201.460839311304</c:v>
                </c:pt>
                <c:pt idx="19">
                  <c:v>313.33340155518403</c:v>
                </c:pt>
              </c:numCache>
            </c:numRef>
          </c:yVal>
          <c:smooth val="0"/>
          <c:extLst>
            <c:ext xmlns:c16="http://schemas.microsoft.com/office/drawing/2014/chart" uri="{C3380CC4-5D6E-409C-BE32-E72D297353CC}">
              <c16:uniqueId val="{0000000D-C56E-4162-A783-29C75BCA1B6F}"/>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Collect_Indiviual_Data_LS2 NEW.xlsm]Seattle'!$G$7:$G$26</c:f>
              <c:numCache>
                <c:formatCode>General</c:formatCode>
                <c:ptCount val="20"/>
                <c:pt idx="0">
                  <c:v>574.62619034864292</c:v>
                </c:pt>
                <c:pt idx="1">
                  <c:v>77.160935465505972</c:v>
                </c:pt>
                <c:pt idx="2">
                  <c:v>423.7248802102427</c:v>
                </c:pt>
                <c:pt idx="3">
                  <c:v>461.50962847134804</c:v>
                </c:pt>
                <c:pt idx="4">
                  <c:v>91.532033835352337</c:v>
                </c:pt>
                <c:pt idx="5">
                  <c:v>503.10143341286727</c:v>
                </c:pt>
                <c:pt idx="6">
                  <c:v>86.231427846560365</c:v>
                </c:pt>
                <c:pt idx="7">
                  <c:v>185.53547940571966</c:v>
                </c:pt>
                <c:pt idx="8">
                  <c:v>19.210209714354765</c:v>
                </c:pt>
                <c:pt idx="9">
                  <c:v>183.35442318131192</c:v>
                </c:pt>
                <c:pt idx="10">
                  <c:v>107.21176892997416</c:v>
                </c:pt>
                <c:pt idx="11">
                  <c:v>224.97665360869743</c:v>
                </c:pt>
                <c:pt idx="12">
                  <c:v>334.57485518342986</c:v>
                </c:pt>
                <c:pt idx="13">
                  <c:v>245.84388734435475</c:v>
                </c:pt>
                <c:pt idx="14">
                  <c:v>141.09590553736874</c:v>
                </c:pt>
                <c:pt idx="15">
                  <c:v>29.97429893920059</c:v>
                </c:pt>
                <c:pt idx="16">
                  <c:v>165.94486336752635</c:v>
                </c:pt>
                <c:pt idx="17">
                  <c:v>92.491570875469677</c:v>
                </c:pt>
                <c:pt idx="18">
                  <c:v>293.59305539203149</c:v>
                </c:pt>
                <c:pt idx="19">
                  <c:v>428.56856568192399</c:v>
                </c:pt>
              </c:numCache>
            </c:numRef>
          </c:xVal>
          <c:yVal>
            <c:numRef>
              <c:f>'[Collect_Indiviual_Data_LS2 NEW.xlsm]Seattle'!$G$31:$G$50</c:f>
              <c:numCache>
                <c:formatCode>General</c:formatCode>
                <c:ptCount val="20"/>
                <c:pt idx="0">
                  <c:v>354.53753633367501</c:v>
                </c:pt>
                <c:pt idx="1">
                  <c:v>53.369137567973802</c:v>
                </c:pt>
                <c:pt idx="2">
                  <c:v>319.85628158330502</c:v>
                </c:pt>
                <c:pt idx="3">
                  <c:v>311.94860432866602</c:v>
                </c:pt>
                <c:pt idx="4">
                  <c:v>71.813129517873904</c:v>
                </c:pt>
                <c:pt idx="5">
                  <c:v>346.09197874614699</c:v>
                </c:pt>
                <c:pt idx="6">
                  <c:v>67.701954797189202</c:v>
                </c:pt>
                <c:pt idx="7">
                  <c:v>127.01186047649</c:v>
                </c:pt>
                <c:pt idx="8">
                  <c:v>15.4282712389069</c:v>
                </c:pt>
                <c:pt idx="9">
                  <c:v>129.790482543509</c:v>
                </c:pt>
                <c:pt idx="10">
                  <c:v>66.862570847392305</c:v>
                </c:pt>
                <c:pt idx="11">
                  <c:v>174.64073496370801</c:v>
                </c:pt>
                <c:pt idx="12">
                  <c:v>235.88565625506101</c:v>
                </c:pt>
                <c:pt idx="13">
                  <c:v>158.08631462021199</c:v>
                </c:pt>
                <c:pt idx="14">
                  <c:v>113.699733959388</c:v>
                </c:pt>
                <c:pt idx="15">
                  <c:v>22.179294648941401</c:v>
                </c:pt>
                <c:pt idx="16">
                  <c:v>129.223245957822</c:v>
                </c:pt>
                <c:pt idx="17">
                  <c:v>70.597761970650495</c:v>
                </c:pt>
                <c:pt idx="18">
                  <c:v>199.569206867492</c:v>
                </c:pt>
                <c:pt idx="19">
                  <c:v>308.51114854697198</c:v>
                </c:pt>
              </c:numCache>
            </c:numRef>
          </c:yVal>
          <c:smooth val="0"/>
          <c:extLst>
            <c:ext xmlns:c16="http://schemas.microsoft.com/office/drawing/2014/chart" uri="{C3380CC4-5D6E-409C-BE32-E72D297353CC}">
              <c16:uniqueId val="{0000000F-C56E-4162-A783-29C75BCA1B6F}"/>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Collect_Indiviual_Data_LS2 NEW.xlsm]Memphis'!$G$7:$G$26</c:f>
              <c:numCache>
                <c:formatCode>General</c:formatCode>
                <c:ptCount val="20"/>
                <c:pt idx="0">
                  <c:v>490.02694408180815</c:v>
                </c:pt>
                <c:pt idx="1">
                  <c:v>67.30577132801713</c:v>
                </c:pt>
                <c:pt idx="2">
                  <c:v>392.73521377038793</c:v>
                </c:pt>
                <c:pt idx="3">
                  <c:v>412.26334234808013</c:v>
                </c:pt>
                <c:pt idx="4">
                  <c:v>77.107084511067512</c:v>
                </c:pt>
                <c:pt idx="5">
                  <c:v>448.5771715387404</c:v>
                </c:pt>
                <c:pt idx="6">
                  <c:v>79.671098151820956</c:v>
                </c:pt>
                <c:pt idx="7">
                  <c:v>149.4695687224372</c:v>
                </c:pt>
                <c:pt idx="8">
                  <c:v>15.504879128402155</c:v>
                </c:pt>
                <c:pt idx="9">
                  <c:v>153.09470498414561</c:v>
                </c:pt>
                <c:pt idx="10">
                  <c:v>81.827589631801771</c:v>
                </c:pt>
                <c:pt idx="11">
                  <c:v>210.07269785737307</c:v>
                </c:pt>
                <c:pt idx="12">
                  <c:v>308.00173302461775</c:v>
                </c:pt>
                <c:pt idx="13">
                  <c:v>188.47025995803995</c:v>
                </c:pt>
                <c:pt idx="14">
                  <c:v>138.35370713734088</c:v>
                </c:pt>
                <c:pt idx="15">
                  <c:v>26.429688369038253</c:v>
                </c:pt>
                <c:pt idx="16">
                  <c:v>156.79554108786107</c:v>
                </c:pt>
                <c:pt idx="17">
                  <c:v>84.228431105570522</c:v>
                </c:pt>
                <c:pt idx="18">
                  <c:v>251.05593814682231</c:v>
                </c:pt>
                <c:pt idx="19">
                  <c:v>362.61674230143603</c:v>
                </c:pt>
              </c:numCache>
            </c:numRef>
          </c:xVal>
          <c:yVal>
            <c:numRef>
              <c:f>'[Collect_Indiviual_Data_LS2 NEW.xlsm]Memphis'!$G$31:$G$50</c:f>
              <c:numCache>
                <c:formatCode>General</c:formatCode>
                <c:ptCount val="20"/>
                <c:pt idx="0">
                  <c:v>354.33310342822398</c:v>
                </c:pt>
                <c:pt idx="1">
                  <c:v>53.167787916695303</c:v>
                </c:pt>
                <c:pt idx="2">
                  <c:v>319.74515602345701</c:v>
                </c:pt>
                <c:pt idx="3">
                  <c:v>311.82749219077198</c:v>
                </c:pt>
                <c:pt idx="4">
                  <c:v>70.644853982561699</c:v>
                </c:pt>
                <c:pt idx="5">
                  <c:v>346.09197874614699</c:v>
                </c:pt>
                <c:pt idx="6">
                  <c:v>67.434368175429398</c:v>
                </c:pt>
                <c:pt idx="7">
                  <c:v>126.10570721885701</c:v>
                </c:pt>
                <c:pt idx="8">
                  <c:v>14.960255702300399</c:v>
                </c:pt>
                <c:pt idx="9">
                  <c:v>129.25069443352299</c:v>
                </c:pt>
                <c:pt idx="10">
                  <c:v>66.181042820516893</c:v>
                </c:pt>
                <c:pt idx="11">
                  <c:v>173.958709308491</c:v>
                </c:pt>
                <c:pt idx="12">
                  <c:v>235.91015576948399</c:v>
                </c:pt>
                <c:pt idx="13">
                  <c:v>157.56834450968299</c:v>
                </c:pt>
                <c:pt idx="14">
                  <c:v>113.623707236466</c:v>
                </c:pt>
                <c:pt idx="15">
                  <c:v>22.179294648941401</c:v>
                </c:pt>
                <c:pt idx="16">
                  <c:v>129.11486889890901</c:v>
                </c:pt>
                <c:pt idx="17">
                  <c:v>70.266999918905199</c:v>
                </c:pt>
                <c:pt idx="18">
                  <c:v>199.003912354839</c:v>
                </c:pt>
                <c:pt idx="19">
                  <c:v>307.21509159406003</c:v>
                </c:pt>
              </c:numCache>
            </c:numRef>
          </c:yVal>
          <c:smooth val="0"/>
          <c:extLst>
            <c:ext xmlns:c16="http://schemas.microsoft.com/office/drawing/2014/chart" uri="{C3380CC4-5D6E-409C-BE32-E72D297353CC}">
              <c16:uniqueId val="{00000011-C56E-4162-A783-29C75BCA1B6F}"/>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ollect_Indiviual_Data_LS2 NEW.xlsm]Charleston'!$G$7:$G$26</c:f>
              <c:numCache>
                <c:formatCode>General</c:formatCode>
                <c:ptCount val="20"/>
                <c:pt idx="0">
                  <c:v>491.14178686877085</c:v>
                </c:pt>
                <c:pt idx="1">
                  <c:v>68.302141173126373</c:v>
                </c:pt>
                <c:pt idx="2">
                  <c:v>395.02472343350234</c:v>
                </c:pt>
                <c:pt idx="3">
                  <c:v>414.4006377669466</c:v>
                </c:pt>
                <c:pt idx="4">
                  <c:v>79.805931001228643</c:v>
                </c:pt>
                <c:pt idx="5">
                  <c:v>450.90769129778243</c:v>
                </c:pt>
                <c:pt idx="6">
                  <c:v>80.45946553076746</c:v>
                </c:pt>
                <c:pt idx="7">
                  <c:v>153.32823831248933</c:v>
                </c:pt>
                <c:pt idx="8">
                  <c:v>16.292695618172903</c:v>
                </c:pt>
                <c:pt idx="9">
                  <c:v>156.64092923975369</c:v>
                </c:pt>
                <c:pt idx="10">
                  <c:v>84.35503053401581</c:v>
                </c:pt>
                <c:pt idx="11">
                  <c:v>211.92120468631904</c:v>
                </c:pt>
                <c:pt idx="12">
                  <c:v>309.10132655364038</c:v>
                </c:pt>
                <c:pt idx="13">
                  <c:v>194.00501892191087</c:v>
                </c:pt>
                <c:pt idx="14">
                  <c:v>138.61591075675813</c:v>
                </c:pt>
                <c:pt idx="15">
                  <c:v>26.703644298052723</c:v>
                </c:pt>
                <c:pt idx="16">
                  <c:v>157.7941992496566</c:v>
                </c:pt>
                <c:pt idx="17">
                  <c:v>85.628749948297397</c:v>
                </c:pt>
                <c:pt idx="18">
                  <c:v>253.88833420096569</c:v>
                </c:pt>
                <c:pt idx="19">
                  <c:v>370.55056811071637</c:v>
                </c:pt>
              </c:numCache>
            </c:numRef>
          </c:xVal>
          <c:yVal>
            <c:numRef>
              <c:f>'[Collect_Indiviual_Data_LS2 NEW.xlsm]Charleston'!$G$31:$G$50</c:f>
              <c:numCache>
                <c:formatCode>General</c:formatCode>
                <c:ptCount val="20"/>
                <c:pt idx="0">
                  <c:v>355.13125379711403</c:v>
                </c:pt>
                <c:pt idx="1">
                  <c:v>53.841018556362101</c:v>
                </c:pt>
                <c:pt idx="2">
                  <c:v>320.27901337249602</c:v>
                </c:pt>
                <c:pt idx="3">
                  <c:v>312.28150401915798</c:v>
                </c:pt>
                <c:pt idx="4">
                  <c:v>74.608436789870595</c:v>
                </c:pt>
                <c:pt idx="5">
                  <c:v>346.09197874614699</c:v>
                </c:pt>
                <c:pt idx="6">
                  <c:v>68.324568622850805</c:v>
                </c:pt>
                <c:pt idx="7">
                  <c:v>129.310119649135</c:v>
                </c:pt>
                <c:pt idx="8">
                  <c:v>16.618621902554001</c:v>
                </c:pt>
                <c:pt idx="9">
                  <c:v>130.894277369234</c:v>
                </c:pt>
                <c:pt idx="10">
                  <c:v>68.710912477953102</c:v>
                </c:pt>
                <c:pt idx="11">
                  <c:v>175.94305096282801</c:v>
                </c:pt>
                <c:pt idx="12">
                  <c:v>235.88565625506101</c:v>
                </c:pt>
                <c:pt idx="13">
                  <c:v>158.94292911765399</c:v>
                </c:pt>
                <c:pt idx="14">
                  <c:v>114.019370203931</c:v>
                </c:pt>
                <c:pt idx="15">
                  <c:v>22.179294648941401</c:v>
                </c:pt>
                <c:pt idx="16">
                  <c:v>129.57797409599399</c:v>
                </c:pt>
                <c:pt idx="17">
                  <c:v>71.234418015067504</c:v>
                </c:pt>
                <c:pt idx="18">
                  <c:v>200.81668682374701</c:v>
                </c:pt>
                <c:pt idx="19">
                  <c:v>311.78564800388199</c:v>
                </c:pt>
              </c:numCache>
            </c:numRef>
          </c:yVal>
          <c:smooth val="0"/>
          <c:extLst>
            <c:ext xmlns:c16="http://schemas.microsoft.com/office/drawing/2014/chart" uri="{C3380CC4-5D6E-409C-BE32-E72D297353CC}">
              <c16:uniqueId val="{00000013-C56E-4162-A783-29C75BCA1B6F}"/>
            </c:ext>
          </c:extLst>
        </c:ser>
        <c:ser>
          <c:idx val="17"/>
          <c:order val="20"/>
          <c:tx>
            <c:v>1 to 1 line</c:v>
          </c:tx>
          <c:spPr>
            <a:ln w="19050" cap="rnd">
              <a:solidFill>
                <a:schemeClr val="tx1"/>
              </a:solidFill>
              <a:prstDash val="solid"/>
              <a:round/>
            </a:ln>
            <a:effectLst/>
          </c:spPr>
          <c:marker>
            <c:symbol val="none"/>
          </c:marker>
          <c:xVal>
            <c:numRef>
              <c:f>'[Collect_Indiviual_Data_LS2 NEW.xlsm]PLOTS (I&amp;B) (2)'!$A$162:$A$163</c:f>
              <c:numCache>
                <c:formatCode>General</c:formatCode>
                <c:ptCount val="2"/>
                <c:pt idx="0">
                  <c:v>0</c:v>
                </c:pt>
                <c:pt idx="1">
                  <c:v>2000</c:v>
                </c:pt>
              </c:numCache>
            </c:numRef>
          </c:xVal>
          <c:yVal>
            <c:numRef>
              <c:f>'[Collect_Indiviual_Data_LS2 NEW.xlsm]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C56E-4162-A783-29C75BCA1B6F}"/>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backward val="20"/>
            <c:dispRSqr val="0"/>
            <c:dispEq val="0"/>
          </c:trendline>
          <c:xVal>
            <c:numRef>
              <c:f>'[Collect_Indiviual_Data_LS2 NEW.xlsm]Trendlines'!$I$210:$I$409</c:f>
              <c:numCache>
                <c:formatCode>General</c:formatCode>
                <c:ptCount val="200"/>
                <c:pt idx="0">
                  <c:v>409.53451009919496</c:v>
                </c:pt>
                <c:pt idx="1">
                  <c:v>50.944212883134043</c:v>
                </c:pt>
                <c:pt idx="2">
                  <c:v>323.06187814061587</c:v>
                </c:pt>
                <c:pt idx="3">
                  <c:v>318.78861545384467</c:v>
                </c:pt>
                <c:pt idx="4">
                  <c:v>41.37966156243786</c:v>
                </c:pt>
                <c:pt idx="5">
                  <c:v>364.92586847881211</c:v>
                </c:pt>
                <c:pt idx="6">
                  <c:v>68.383662826310314</c:v>
                </c:pt>
                <c:pt idx="7">
                  <c:v>87.202037897137402</c:v>
                </c:pt>
                <c:pt idx="8">
                  <c:v>8.826208516787803</c:v>
                </c:pt>
                <c:pt idx="9">
                  <c:v>91.585875548993329</c:v>
                </c:pt>
                <c:pt idx="10">
                  <c:v>42.052277951406822</c:v>
                </c:pt>
                <c:pt idx="11">
                  <c:v>171.1642148976218</c:v>
                </c:pt>
                <c:pt idx="12">
                  <c:v>261.16387930676837</c:v>
                </c:pt>
                <c:pt idx="13">
                  <c:v>79.847949078698804</c:v>
                </c:pt>
                <c:pt idx="14">
                  <c:v>128.51064360683873</c:v>
                </c:pt>
                <c:pt idx="15">
                  <c:v>19.697931765419451</c:v>
                </c:pt>
                <c:pt idx="16">
                  <c:v>122.4227860676659</c:v>
                </c:pt>
                <c:pt idx="17">
                  <c:v>58.085103046235034</c:v>
                </c:pt>
                <c:pt idx="18">
                  <c:v>189.61025719293033</c:v>
                </c:pt>
                <c:pt idx="19">
                  <c:v>215.68543536484177</c:v>
                </c:pt>
                <c:pt idx="20">
                  <c:v>618.98725198512921</c:v>
                </c:pt>
                <c:pt idx="21">
                  <c:v>87.733008734404748</c:v>
                </c:pt>
                <c:pt idx="22">
                  <c:v>449.09545867079049</c:v>
                </c:pt>
                <c:pt idx="23">
                  <c:v>489.20559314640485</c:v>
                </c:pt>
                <c:pt idx="24">
                  <c:v>118.11573505915325</c:v>
                </c:pt>
                <c:pt idx="25">
                  <c:v>537.29644525606318</c:v>
                </c:pt>
                <c:pt idx="26">
                  <c:v>93.014891077675784</c:v>
                </c:pt>
                <c:pt idx="27">
                  <c:v>229.06499218085438</c:v>
                </c:pt>
                <c:pt idx="28">
                  <c:v>30.239263673144645</c:v>
                </c:pt>
                <c:pt idx="29">
                  <c:v>215.16370309324208</c:v>
                </c:pt>
                <c:pt idx="30">
                  <c:v>131.76425047034874</c:v>
                </c:pt>
                <c:pt idx="31">
                  <c:v>239.01565705540742</c:v>
                </c:pt>
                <c:pt idx="32">
                  <c:v>345.25914174928903</c:v>
                </c:pt>
                <c:pt idx="33">
                  <c:v>301.12263618474202</c:v>
                </c:pt>
                <c:pt idx="34">
                  <c:v>143.24632538778857</c:v>
                </c:pt>
                <c:pt idx="35">
                  <c:v>32.428778287442185</c:v>
                </c:pt>
                <c:pt idx="36">
                  <c:v>173.40577047204442</c:v>
                </c:pt>
                <c:pt idx="37">
                  <c:v>101.3908646535192</c:v>
                </c:pt>
                <c:pt idx="38">
                  <c:v>331.23211695455672</c:v>
                </c:pt>
                <c:pt idx="39">
                  <c:v>501.80977156607014</c:v>
                </c:pt>
                <c:pt idx="40">
                  <c:v>607.32791561082422</c:v>
                </c:pt>
                <c:pt idx="41">
                  <c:v>82.379137757347095</c:v>
                </c:pt>
                <c:pt idx="42">
                  <c:v>437.29086025303235</c:v>
                </c:pt>
                <c:pt idx="43">
                  <c:v>479.8802823816381</c:v>
                </c:pt>
                <c:pt idx="44">
                  <c:v>98.764059896226726</c:v>
                </c:pt>
                <c:pt idx="45">
                  <c:v>525.43329914791593</c:v>
                </c:pt>
                <c:pt idx="46">
                  <c:v>89.149415827063024</c:v>
                </c:pt>
                <c:pt idx="47">
                  <c:v>203.88307368784328</c:v>
                </c:pt>
                <c:pt idx="48">
                  <c:v>21.466759534904138</c:v>
                </c:pt>
                <c:pt idx="49">
                  <c:v>198.17475753512952</c:v>
                </c:pt>
                <c:pt idx="50">
                  <c:v>118.35243167261824</c:v>
                </c:pt>
                <c:pt idx="51">
                  <c:v>230.25716259320356</c:v>
                </c:pt>
                <c:pt idx="52">
                  <c:v>341.32237453686434</c:v>
                </c:pt>
                <c:pt idx="53">
                  <c:v>274.84814564446549</c:v>
                </c:pt>
                <c:pt idx="54">
                  <c:v>141.54481157832026</c:v>
                </c:pt>
                <c:pt idx="55">
                  <c:v>31.79436371078291</c:v>
                </c:pt>
                <c:pt idx="56">
                  <c:v>169.2065168298129</c:v>
                </c:pt>
                <c:pt idx="57">
                  <c:v>95.729147927981458</c:v>
                </c:pt>
                <c:pt idx="58">
                  <c:v>313.65367694641986</c:v>
                </c:pt>
                <c:pt idx="59">
                  <c:v>462.48276345313474</c:v>
                </c:pt>
                <c:pt idx="60">
                  <c:v>509.95507443527055</c:v>
                </c:pt>
                <c:pt idx="61">
                  <c:v>68.904009928184735</c:v>
                </c:pt>
                <c:pt idx="62">
                  <c:v>399.53835234421575</c:v>
                </c:pt>
                <c:pt idx="63">
                  <c:v>423.87949986964099</c:v>
                </c:pt>
                <c:pt idx="64">
                  <c:v>79.632396767855624</c:v>
                </c:pt>
                <c:pt idx="65">
                  <c:v>460.75242867061598</c:v>
                </c:pt>
                <c:pt idx="66">
                  <c:v>80.916985387453735</c:v>
                </c:pt>
                <c:pt idx="67">
                  <c:v>156.15589490580001</c:v>
                </c:pt>
                <c:pt idx="68">
                  <c:v>16.324224191229991</c:v>
                </c:pt>
                <c:pt idx="69">
                  <c:v>157.78955303499953</c:v>
                </c:pt>
                <c:pt idx="70">
                  <c:v>86.681214222162708</c:v>
                </c:pt>
                <c:pt idx="71">
                  <c:v>213.08771410153437</c:v>
                </c:pt>
                <c:pt idx="72">
                  <c:v>315.69863912234473</c:v>
                </c:pt>
                <c:pt idx="73">
                  <c:v>198.95990028470644</c:v>
                </c:pt>
                <c:pt idx="74">
                  <c:v>139.50303105585576</c:v>
                </c:pt>
                <c:pt idx="75">
                  <c:v>26.929635541684156</c:v>
                </c:pt>
                <c:pt idx="76">
                  <c:v>158.89910092894723</c:v>
                </c:pt>
                <c:pt idx="77">
                  <c:v>85.836182160724391</c:v>
                </c:pt>
                <c:pt idx="78">
                  <c:v>260.36849874571965</c:v>
                </c:pt>
                <c:pt idx="79">
                  <c:v>374.24354821583705</c:v>
                </c:pt>
                <c:pt idx="80">
                  <c:v>518.3451638375534</c:v>
                </c:pt>
                <c:pt idx="81">
                  <c:v>71.853785603576796</c:v>
                </c:pt>
                <c:pt idx="82">
                  <c:v>406.63432294429981</c:v>
                </c:pt>
                <c:pt idx="83">
                  <c:v>432.44716706673483</c:v>
                </c:pt>
                <c:pt idx="84">
                  <c:v>86.289657289192107</c:v>
                </c:pt>
                <c:pt idx="85">
                  <c:v>470.69975988027795</c:v>
                </c:pt>
                <c:pt idx="86">
                  <c:v>83.148685094056916</c:v>
                </c:pt>
                <c:pt idx="87">
                  <c:v>166.89618083547887</c:v>
                </c:pt>
                <c:pt idx="88">
                  <c:v>18.134146022112596</c:v>
                </c:pt>
                <c:pt idx="89">
                  <c:v>168.34387137809378</c:v>
                </c:pt>
                <c:pt idx="90">
                  <c:v>94.003238831847753</c:v>
                </c:pt>
                <c:pt idx="91">
                  <c:v>218.40668516640696</c:v>
                </c:pt>
                <c:pt idx="92">
                  <c:v>320.46066622209844</c:v>
                </c:pt>
                <c:pt idx="93">
                  <c:v>215.29422194701081</c:v>
                </c:pt>
                <c:pt idx="94">
                  <c:v>140.17096015975326</c:v>
                </c:pt>
                <c:pt idx="95">
                  <c:v>27.949256857204315</c:v>
                </c:pt>
                <c:pt idx="96">
                  <c:v>161.74521645532096</c:v>
                </c:pt>
                <c:pt idx="97">
                  <c:v>89.456787653162209</c:v>
                </c:pt>
                <c:pt idx="98">
                  <c:v>268.77527870856539</c:v>
                </c:pt>
                <c:pt idx="99">
                  <c:v>396.1362605473833</c:v>
                </c:pt>
                <c:pt idx="100">
                  <c:v>614.64572488753754</c:v>
                </c:pt>
                <c:pt idx="101">
                  <c:v>85.019292909781257</c:v>
                </c:pt>
                <c:pt idx="102">
                  <c:v>443.73062525238777</c:v>
                </c:pt>
                <c:pt idx="103">
                  <c:v>485.17205602355574</c:v>
                </c:pt>
                <c:pt idx="104">
                  <c:v>106.15185477459063</c:v>
                </c:pt>
                <c:pt idx="105">
                  <c:v>532.66735888809637</c:v>
                </c:pt>
                <c:pt idx="106">
                  <c:v>91.092326477226621</c:v>
                </c:pt>
                <c:pt idx="107">
                  <c:v>215.57583627994018</c:v>
                </c:pt>
                <c:pt idx="108">
                  <c:v>24.065187301877707</c:v>
                </c:pt>
                <c:pt idx="109">
                  <c:v>206.2264838099716</c:v>
                </c:pt>
                <c:pt idx="110">
                  <c:v>124.35502597203917</c:v>
                </c:pt>
                <c:pt idx="111">
                  <c:v>233.78570421485256</c:v>
                </c:pt>
                <c:pt idx="112">
                  <c:v>343.61834517586396</c:v>
                </c:pt>
                <c:pt idx="113">
                  <c:v>289.53301307507343</c:v>
                </c:pt>
                <c:pt idx="114">
                  <c:v>141.94985809445845</c:v>
                </c:pt>
                <c:pt idx="115">
                  <c:v>32.161206221240974</c:v>
                </c:pt>
                <c:pt idx="116">
                  <c:v>170.9280120982732</c:v>
                </c:pt>
                <c:pt idx="117">
                  <c:v>98.190568867078909</c:v>
                </c:pt>
                <c:pt idx="118">
                  <c:v>322.8554218356656</c:v>
                </c:pt>
                <c:pt idx="119">
                  <c:v>481.76895016525162</c:v>
                </c:pt>
                <c:pt idx="120">
                  <c:v>636.2173173159664</c:v>
                </c:pt>
                <c:pt idx="121">
                  <c:v>89.26334187098162</c:v>
                </c:pt>
                <c:pt idx="122">
                  <c:v>453.02054617884897</c:v>
                </c:pt>
                <c:pt idx="123">
                  <c:v>497.32591975401988</c:v>
                </c:pt>
                <c:pt idx="124">
                  <c:v>111.06860610634051</c:v>
                </c:pt>
                <c:pt idx="125">
                  <c:v>549.4518791438785</c:v>
                </c:pt>
                <c:pt idx="126">
                  <c:v>93.056804909459359</c:v>
                </c:pt>
                <c:pt idx="127">
                  <c:v>229.51521327854255</c:v>
                </c:pt>
                <c:pt idx="128">
                  <c:v>25.036069425878079</c:v>
                </c:pt>
                <c:pt idx="129">
                  <c:v>216.30247493774118</c:v>
                </c:pt>
                <c:pt idx="130">
                  <c:v>131.3612870953346</c:v>
                </c:pt>
                <c:pt idx="131">
                  <c:v>236.64242809158685</c:v>
                </c:pt>
                <c:pt idx="132">
                  <c:v>347.66743342854727</c:v>
                </c:pt>
                <c:pt idx="133">
                  <c:v>309.63186976762984</c:v>
                </c:pt>
                <c:pt idx="134">
                  <c:v>142.34681823058301</c:v>
                </c:pt>
                <c:pt idx="135">
                  <c:v>32.823654199441222</c:v>
                </c:pt>
                <c:pt idx="136">
                  <c:v>172.41019001341152</c:v>
                </c:pt>
                <c:pt idx="137">
                  <c:v>99.784593975703984</c:v>
                </c:pt>
                <c:pt idx="138">
                  <c:v>337.58553125765849</c:v>
                </c:pt>
                <c:pt idx="139">
                  <c:v>501.78878250630743</c:v>
                </c:pt>
                <c:pt idx="140">
                  <c:v>574.62619034864292</c:v>
                </c:pt>
                <c:pt idx="141">
                  <c:v>77.160935465505972</c:v>
                </c:pt>
                <c:pt idx="142">
                  <c:v>423.7248802102427</c:v>
                </c:pt>
                <c:pt idx="143">
                  <c:v>461.50962847134804</c:v>
                </c:pt>
                <c:pt idx="144">
                  <c:v>91.532033835352337</c:v>
                </c:pt>
                <c:pt idx="145">
                  <c:v>503.10143341286727</c:v>
                </c:pt>
                <c:pt idx="146">
                  <c:v>86.231427846560365</c:v>
                </c:pt>
                <c:pt idx="147">
                  <c:v>185.53547940571966</c:v>
                </c:pt>
                <c:pt idx="148">
                  <c:v>19.210209714354765</c:v>
                </c:pt>
                <c:pt idx="149">
                  <c:v>183.35442318131192</c:v>
                </c:pt>
                <c:pt idx="150">
                  <c:v>107.21176892997416</c:v>
                </c:pt>
                <c:pt idx="151">
                  <c:v>224.97665360869743</c:v>
                </c:pt>
                <c:pt idx="152">
                  <c:v>334.57485518342986</c:v>
                </c:pt>
                <c:pt idx="153">
                  <c:v>245.84388734435475</c:v>
                </c:pt>
                <c:pt idx="154">
                  <c:v>141.09590553736874</c:v>
                </c:pt>
                <c:pt idx="155">
                  <c:v>29.97429893920059</c:v>
                </c:pt>
                <c:pt idx="156">
                  <c:v>165.94486336752635</c:v>
                </c:pt>
                <c:pt idx="157">
                  <c:v>92.491570875469677</c:v>
                </c:pt>
                <c:pt idx="158">
                  <c:v>293.59305539203149</c:v>
                </c:pt>
                <c:pt idx="159">
                  <c:v>428.56856568192399</c:v>
                </c:pt>
                <c:pt idx="160">
                  <c:v>490.02694408180815</c:v>
                </c:pt>
                <c:pt idx="161">
                  <c:v>67.30577132801713</c:v>
                </c:pt>
                <c:pt idx="162">
                  <c:v>392.73521377038793</c:v>
                </c:pt>
                <c:pt idx="163">
                  <c:v>412.26334234808013</c:v>
                </c:pt>
                <c:pt idx="164">
                  <c:v>77.107084511067512</c:v>
                </c:pt>
                <c:pt idx="165">
                  <c:v>448.5771715387404</c:v>
                </c:pt>
                <c:pt idx="166">
                  <c:v>79.671098151820956</c:v>
                </c:pt>
                <c:pt idx="167">
                  <c:v>149.4695687224372</c:v>
                </c:pt>
                <c:pt idx="168">
                  <c:v>15.504879128402155</c:v>
                </c:pt>
                <c:pt idx="169">
                  <c:v>153.09470498414561</c:v>
                </c:pt>
                <c:pt idx="170">
                  <c:v>81.827589631801771</c:v>
                </c:pt>
                <c:pt idx="171">
                  <c:v>210.07269785737307</c:v>
                </c:pt>
                <c:pt idx="172">
                  <c:v>308.00173302461775</c:v>
                </c:pt>
                <c:pt idx="173">
                  <c:v>188.47025995803995</c:v>
                </c:pt>
                <c:pt idx="174">
                  <c:v>138.35370713734088</c:v>
                </c:pt>
                <c:pt idx="175">
                  <c:v>26.429688369038253</c:v>
                </c:pt>
                <c:pt idx="176">
                  <c:v>156.79554108786107</c:v>
                </c:pt>
                <c:pt idx="177">
                  <c:v>84.228431105570522</c:v>
                </c:pt>
                <c:pt idx="178">
                  <c:v>251.05593814682231</c:v>
                </c:pt>
                <c:pt idx="179">
                  <c:v>362.61674230143603</c:v>
                </c:pt>
                <c:pt idx="180">
                  <c:v>491.14178686877085</c:v>
                </c:pt>
                <c:pt idx="181">
                  <c:v>68.302141173126373</c:v>
                </c:pt>
                <c:pt idx="182">
                  <c:v>395.02472343350234</c:v>
                </c:pt>
                <c:pt idx="183">
                  <c:v>414.4006377669466</c:v>
                </c:pt>
                <c:pt idx="184">
                  <c:v>79.805931001228643</c:v>
                </c:pt>
                <c:pt idx="185">
                  <c:v>450.90769129778243</c:v>
                </c:pt>
                <c:pt idx="186">
                  <c:v>80.45946553076746</c:v>
                </c:pt>
                <c:pt idx="187">
                  <c:v>153.32823831248933</c:v>
                </c:pt>
                <c:pt idx="188">
                  <c:v>16.292695618172903</c:v>
                </c:pt>
                <c:pt idx="189">
                  <c:v>156.64092923975369</c:v>
                </c:pt>
                <c:pt idx="190">
                  <c:v>84.35503053401581</c:v>
                </c:pt>
                <c:pt idx="191">
                  <c:v>211.92120468631904</c:v>
                </c:pt>
                <c:pt idx="192">
                  <c:v>309.10132655364038</c:v>
                </c:pt>
                <c:pt idx="193">
                  <c:v>194.00501892191087</c:v>
                </c:pt>
                <c:pt idx="194">
                  <c:v>138.61591075675813</c:v>
                </c:pt>
                <c:pt idx="195">
                  <c:v>26.703644298052723</c:v>
                </c:pt>
                <c:pt idx="196">
                  <c:v>157.7941992496566</c:v>
                </c:pt>
                <c:pt idx="197">
                  <c:v>85.628749948297397</c:v>
                </c:pt>
                <c:pt idx="198">
                  <c:v>253.88833420096569</c:v>
                </c:pt>
                <c:pt idx="199">
                  <c:v>370.55056811071637</c:v>
                </c:pt>
              </c:numCache>
            </c:numRef>
          </c:xVal>
          <c:yVal>
            <c:numRef>
              <c:f>'[Collect_Indiviual_Data_LS2 NEW.xlsm]Trendlines'!$C$210:$C$409</c:f>
              <c:numCache>
                <c:formatCode>General</c:formatCode>
                <c:ptCount val="200"/>
                <c:pt idx="0">
                  <c:v>352.02508648929302</c:v>
                </c:pt>
                <c:pt idx="1">
                  <c:v>44.2710354357909</c:v>
                </c:pt>
                <c:pt idx="2">
                  <c:v>300.681614457281</c:v>
                </c:pt>
                <c:pt idx="3">
                  <c:v>297.46418510032601</c:v>
                </c:pt>
                <c:pt idx="4">
                  <c:v>43.9455847216216</c:v>
                </c:pt>
                <c:pt idx="5">
                  <c:v>320.72750185119202</c:v>
                </c:pt>
                <c:pt idx="6">
                  <c:v>61.900952474488797</c:v>
                </c:pt>
                <c:pt idx="7">
                  <c:v>91.224174180975496</c:v>
                </c:pt>
                <c:pt idx="8">
                  <c:v>7.4225148124216203</c:v>
                </c:pt>
                <c:pt idx="9">
                  <c:v>96.134125244945295</c:v>
                </c:pt>
                <c:pt idx="10">
                  <c:v>49.857518094165201</c:v>
                </c:pt>
                <c:pt idx="11">
                  <c:v>164.46836051974799</c:v>
                </c:pt>
                <c:pt idx="12">
                  <c:v>228.401734132743</c:v>
                </c:pt>
                <c:pt idx="13">
                  <c:v>106.88965951491301</c:v>
                </c:pt>
                <c:pt idx="14">
                  <c:v>112.113811541822</c:v>
                </c:pt>
                <c:pt idx="15">
                  <c:v>19.974905244774099</c:v>
                </c:pt>
                <c:pt idx="16">
                  <c:v>119.870556561564</c:v>
                </c:pt>
                <c:pt idx="17">
                  <c:v>61.042094101966001</c:v>
                </c:pt>
                <c:pt idx="18">
                  <c:v>177.79106004055501</c:v>
                </c:pt>
                <c:pt idx="19">
                  <c:v>231.10904413243401</c:v>
                </c:pt>
                <c:pt idx="20">
                  <c:v>357.23660769122102</c:v>
                </c:pt>
                <c:pt idx="21">
                  <c:v>57.6202368949372</c:v>
                </c:pt>
                <c:pt idx="22">
                  <c:v>322.54930713839099</c:v>
                </c:pt>
                <c:pt idx="23">
                  <c:v>314.87040487523399</c:v>
                </c:pt>
                <c:pt idx="24">
                  <c:v>90.674544428983907</c:v>
                </c:pt>
                <c:pt idx="25">
                  <c:v>346.29209811772301</c:v>
                </c:pt>
                <c:pt idx="26">
                  <c:v>68.327017983910196</c:v>
                </c:pt>
                <c:pt idx="27">
                  <c:v>136.86509349014801</c:v>
                </c:pt>
                <c:pt idx="28">
                  <c:v>23.321803391548901</c:v>
                </c:pt>
                <c:pt idx="29">
                  <c:v>137.47272853787899</c:v>
                </c:pt>
                <c:pt idx="30">
                  <c:v>73.886614243348106</c:v>
                </c:pt>
                <c:pt idx="31">
                  <c:v>183.151898398241</c:v>
                </c:pt>
                <c:pt idx="32">
                  <c:v>235.88565625506101</c:v>
                </c:pt>
                <c:pt idx="33">
                  <c:v>159.325860533146</c:v>
                </c:pt>
                <c:pt idx="34">
                  <c:v>115.361868763513</c:v>
                </c:pt>
                <c:pt idx="35">
                  <c:v>22.179294648941401</c:v>
                </c:pt>
                <c:pt idx="36">
                  <c:v>131.53091080355301</c:v>
                </c:pt>
                <c:pt idx="37">
                  <c:v>72.255273665547307</c:v>
                </c:pt>
                <c:pt idx="38">
                  <c:v>206.00671764269001</c:v>
                </c:pt>
                <c:pt idx="39">
                  <c:v>318.89659802017599</c:v>
                </c:pt>
                <c:pt idx="40">
                  <c:v>355.33062511269702</c:v>
                </c:pt>
                <c:pt idx="41">
                  <c:v>53.940882977630302</c:v>
                </c:pt>
                <c:pt idx="42">
                  <c:v>320.54231893097102</c:v>
                </c:pt>
                <c:pt idx="43">
                  <c:v>312.42679829328301</c:v>
                </c:pt>
                <c:pt idx="44">
                  <c:v>75.4777107525004</c:v>
                </c:pt>
                <c:pt idx="45">
                  <c:v>346.09197874614699</c:v>
                </c:pt>
                <c:pt idx="46">
                  <c:v>68.327017983910196</c:v>
                </c:pt>
                <c:pt idx="47">
                  <c:v>129.90181444381199</c:v>
                </c:pt>
                <c:pt idx="48">
                  <c:v>17.1447703126364</c:v>
                </c:pt>
                <c:pt idx="49">
                  <c:v>131.22459583324101</c:v>
                </c:pt>
                <c:pt idx="50">
                  <c:v>69.143162703679593</c:v>
                </c:pt>
                <c:pt idx="51">
                  <c:v>176.166258462347</c:v>
                </c:pt>
                <c:pt idx="52">
                  <c:v>235.88565625506101</c:v>
                </c:pt>
                <c:pt idx="53">
                  <c:v>159.039079838009</c:v>
                </c:pt>
                <c:pt idx="54">
                  <c:v>114.136111734446</c:v>
                </c:pt>
                <c:pt idx="55">
                  <c:v>22.179294648941401</c:v>
                </c:pt>
                <c:pt idx="56">
                  <c:v>129.68772814690499</c:v>
                </c:pt>
                <c:pt idx="57">
                  <c:v>71.349686291901193</c:v>
                </c:pt>
                <c:pt idx="58">
                  <c:v>201.144439759828</c:v>
                </c:pt>
                <c:pt idx="59">
                  <c:v>312.59203211286302</c:v>
                </c:pt>
                <c:pt idx="60">
                  <c:v>354.135490165053</c:v>
                </c:pt>
                <c:pt idx="61">
                  <c:v>52.757689231387303</c:v>
                </c:pt>
                <c:pt idx="62">
                  <c:v>319.47240429449499</c:v>
                </c:pt>
                <c:pt idx="63">
                  <c:v>311.54745015290598</c:v>
                </c:pt>
                <c:pt idx="64">
                  <c:v>69.029171612380296</c:v>
                </c:pt>
                <c:pt idx="65">
                  <c:v>346.09785913570403</c:v>
                </c:pt>
                <c:pt idx="66">
                  <c:v>66.763475076087602</c:v>
                </c:pt>
                <c:pt idx="67">
                  <c:v>125.057699712044</c:v>
                </c:pt>
                <c:pt idx="68">
                  <c:v>14.4208950393992</c:v>
                </c:pt>
                <c:pt idx="69">
                  <c:v>128.062490746538</c:v>
                </c:pt>
                <c:pt idx="70">
                  <c:v>65.279759991596606</c:v>
                </c:pt>
                <c:pt idx="71">
                  <c:v>172.978736279391</c:v>
                </c:pt>
                <c:pt idx="72">
                  <c:v>235.591104585675</c:v>
                </c:pt>
                <c:pt idx="73">
                  <c:v>155.966864598678</c:v>
                </c:pt>
                <c:pt idx="74">
                  <c:v>113.540106651823</c:v>
                </c:pt>
                <c:pt idx="75">
                  <c:v>22.179294648941401</c:v>
                </c:pt>
                <c:pt idx="76">
                  <c:v>128.722617956161</c:v>
                </c:pt>
                <c:pt idx="77">
                  <c:v>69.455685211629998</c:v>
                </c:pt>
                <c:pt idx="78">
                  <c:v>198.192403991568</c:v>
                </c:pt>
                <c:pt idx="79">
                  <c:v>304.90087626619101</c:v>
                </c:pt>
                <c:pt idx="80">
                  <c:v>354.71006360190802</c:v>
                </c:pt>
                <c:pt idx="81">
                  <c:v>53.504062889345803</c:v>
                </c:pt>
                <c:pt idx="82">
                  <c:v>319.94715609009398</c:v>
                </c:pt>
                <c:pt idx="83">
                  <c:v>312.06412784168799</c:v>
                </c:pt>
                <c:pt idx="84">
                  <c:v>72.757304798165507</c:v>
                </c:pt>
                <c:pt idx="85">
                  <c:v>346.09197874614699</c:v>
                </c:pt>
                <c:pt idx="86">
                  <c:v>68.005425041806504</c:v>
                </c:pt>
                <c:pt idx="87">
                  <c:v>127.676540132105</c:v>
                </c:pt>
                <c:pt idx="88">
                  <c:v>15.6921388188509</c:v>
                </c:pt>
                <c:pt idx="89">
                  <c:v>130.230100064406</c:v>
                </c:pt>
                <c:pt idx="90">
                  <c:v>67.528613741809096</c:v>
                </c:pt>
                <c:pt idx="91">
                  <c:v>175.07302040807701</c:v>
                </c:pt>
                <c:pt idx="92">
                  <c:v>235.88565625506101</c:v>
                </c:pt>
                <c:pt idx="93">
                  <c:v>158.505991942544</c:v>
                </c:pt>
                <c:pt idx="94">
                  <c:v>113.779483013443</c:v>
                </c:pt>
                <c:pt idx="95">
                  <c:v>22.179294648941401</c:v>
                </c:pt>
                <c:pt idx="96">
                  <c:v>129.329894781679</c:v>
                </c:pt>
                <c:pt idx="97">
                  <c:v>70.866472297301002</c:v>
                </c:pt>
                <c:pt idx="98">
                  <c:v>200.07996526188401</c:v>
                </c:pt>
                <c:pt idx="99">
                  <c:v>309.416010204146</c:v>
                </c:pt>
                <c:pt idx="100">
                  <c:v>355.71589982911001</c:v>
                </c:pt>
                <c:pt idx="101">
                  <c:v>54.148628808890003</c:v>
                </c:pt>
                <c:pt idx="102">
                  <c:v>320.869036764101</c:v>
                </c:pt>
                <c:pt idx="103">
                  <c:v>312.65128038194001</c:v>
                </c:pt>
                <c:pt idx="104">
                  <c:v>77.225909837179799</c:v>
                </c:pt>
                <c:pt idx="105">
                  <c:v>346.09197874614699</c:v>
                </c:pt>
                <c:pt idx="106">
                  <c:v>68.327017983910196</c:v>
                </c:pt>
                <c:pt idx="107">
                  <c:v>131.37426974458299</c:v>
                </c:pt>
                <c:pt idx="108">
                  <c:v>18.5326107305746</c:v>
                </c:pt>
                <c:pt idx="109">
                  <c:v>131.907813899758</c:v>
                </c:pt>
                <c:pt idx="110">
                  <c:v>69.851830086855799</c:v>
                </c:pt>
                <c:pt idx="111">
                  <c:v>176.84472364840099</c:v>
                </c:pt>
                <c:pt idx="112">
                  <c:v>235.88565625506101</c:v>
                </c:pt>
                <c:pt idx="113">
                  <c:v>159.21798555836401</c:v>
                </c:pt>
                <c:pt idx="114">
                  <c:v>114.49155811400399</c:v>
                </c:pt>
                <c:pt idx="115">
                  <c:v>22.179294648941401</c:v>
                </c:pt>
                <c:pt idx="116">
                  <c:v>129.94944096899999</c:v>
                </c:pt>
                <c:pt idx="117">
                  <c:v>71.623565965835297</c:v>
                </c:pt>
                <c:pt idx="118">
                  <c:v>201.68577434357999</c:v>
                </c:pt>
                <c:pt idx="119">
                  <c:v>313.94001047215698</c:v>
                </c:pt>
                <c:pt idx="120">
                  <c:v>355.54720084455198</c:v>
                </c:pt>
                <c:pt idx="121">
                  <c:v>54.047943530456202</c:v>
                </c:pt>
                <c:pt idx="122">
                  <c:v>320.72011801658402</c:v>
                </c:pt>
                <c:pt idx="123">
                  <c:v>312.57008394177899</c:v>
                </c:pt>
                <c:pt idx="124">
                  <c:v>76.296926472975599</c:v>
                </c:pt>
                <c:pt idx="125">
                  <c:v>346.09197874614699</c:v>
                </c:pt>
                <c:pt idx="126">
                  <c:v>68.327017983910196</c:v>
                </c:pt>
                <c:pt idx="127">
                  <c:v>130.618142983328</c:v>
                </c:pt>
                <c:pt idx="128">
                  <c:v>17.864711138226198</c:v>
                </c:pt>
                <c:pt idx="129">
                  <c:v>131.688747396514</c:v>
                </c:pt>
                <c:pt idx="130">
                  <c:v>69.562511838319395</c:v>
                </c:pt>
                <c:pt idx="131">
                  <c:v>176.440496048342</c:v>
                </c:pt>
                <c:pt idx="132">
                  <c:v>235.88565625506101</c:v>
                </c:pt>
                <c:pt idx="133">
                  <c:v>159.179924928145</c:v>
                </c:pt>
                <c:pt idx="134">
                  <c:v>114.305539084971</c:v>
                </c:pt>
                <c:pt idx="135">
                  <c:v>22.179294648941401</c:v>
                </c:pt>
                <c:pt idx="136">
                  <c:v>129.84302834318299</c:v>
                </c:pt>
                <c:pt idx="137">
                  <c:v>71.514243455840798</c:v>
                </c:pt>
                <c:pt idx="138">
                  <c:v>201.460839311304</c:v>
                </c:pt>
                <c:pt idx="139">
                  <c:v>313.33340155518403</c:v>
                </c:pt>
                <c:pt idx="140">
                  <c:v>354.53753633367501</c:v>
                </c:pt>
                <c:pt idx="141">
                  <c:v>53.369137567973802</c:v>
                </c:pt>
                <c:pt idx="142">
                  <c:v>319.85628158330502</c:v>
                </c:pt>
                <c:pt idx="143">
                  <c:v>311.94860432866602</c:v>
                </c:pt>
                <c:pt idx="144">
                  <c:v>71.813129517873904</c:v>
                </c:pt>
                <c:pt idx="145">
                  <c:v>346.09197874614699</c:v>
                </c:pt>
                <c:pt idx="146">
                  <c:v>67.701954797189202</c:v>
                </c:pt>
                <c:pt idx="147">
                  <c:v>127.01186047649</c:v>
                </c:pt>
                <c:pt idx="148">
                  <c:v>15.4282712389069</c:v>
                </c:pt>
                <c:pt idx="149">
                  <c:v>129.790482543509</c:v>
                </c:pt>
                <c:pt idx="150">
                  <c:v>66.862570847392305</c:v>
                </c:pt>
                <c:pt idx="151">
                  <c:v>174.64073496370801</c:v>
                </c:pt>
                <c:pt idx="152">
                  <c:v>235.88565625506101</c:v>
                </c:pt>
                <c:pt idx="153">
                  <c:v>158.08631462021199</c:v>
                </c:pt>
                <c:pt idx="154">
                  <c:v>113.699733959388</c:v>
                </c:pt>
                <c:pt idx="155">
                  <c:v>22.179294648941401</c:v>
                </c:pt>
                <c:pt idx="156">
                  <c:v>129.223245957822</c:v>
                </c:pt>
                <c:pt idx="157">
                  <c:v>70.597761970650495</c:v>
                </c:pt>
                <c:pt idx="158">
                  <c:v>199.569206867492</c:v>
                </c:pt>
                <c:pt idx="159">
                  <c:v>308.51114854697198</c:v>
                </c:pt>
                <c:pt idx="160">
                  <c:v>354.33310342822398</c:v>
                </c:pt>
                <c:pt idx="161">
                  <c:v>53.167787916695303</c:v>
                </c:pt>
                <c:pt idx="162">
                  <c:v>319.74515602345701</c:v>
                </c:pt>
                <c:pt idx="163">
                  <c:v>311.82749219077198</c:v>
                </c:pt>
                <c:pt idx="164">
                  <c:v>70.644853982561699</c:v>
                </c:pt>
                <c:pt idx="165">
                  <c:v>346.09197874614699</c:v>
                </c:pt>
                <c:pt idx="166">
                  <c:v>67.434368175429398</c:v>
                </c:pt>
                <c:pt idx="167">
                  <c:v>126.10570721885701</c:v>
                </c:pt>
                <c:pt idx="168">
                  <c:v>14.960255702300399</c:v>
                </c:pt>
                <c:pt idx="169">
                  <c:v>129.25069443352299</c:v>
                </c:pt>
                <c:pt idx="170">
                  <c:v>66.181042820516893</c:v>
                </c:pt>
                <c:pt idx="171">
                  <c:v>173.958709308491</c:v>
                </c:pt>
                <c:pt idx="172">
                  <c:v>235.91015576948399</c:v>
                </c:pt>
                <c:pt idx="173">
                  <c:v>157.56834450968299</c:v>
                </c:pt>
                <c:pt idx="174">
                  <c:v>113.623707236466</c:v>
                </c:pt>
                <c:pt idx="175">
                  <c:v>22.179294648941401</c:v>
                </c:pt>
                <c:pt idx="176">
                  <c:v>129.11486889890901</c:v>
                </c:pt>
                <c:pt idx="177">
                  <c:v>70.266999918905199</c:v>
                </c:pt>
                <c:pt idx="178">
                  <c:v>199.003912354839</c:v>
                </c:pt>
                <c:pt idx="179">
                  <c:v>307.21509159406003</c:v>
                </c:pt>
                <c:pt idx="180">
                  <c:v>355.13125379711403</c:v>
                </c:pt>
                <c:pt idx="181">
                  <c:v>53.841018556362101</c:v>
                </c:pt>
                <c:pt idx="182">
                  <c:v>320.27901337249602</c:v>
                </c:pt>
                <c:pt idx="183">
                  <c:v>312.28150401915798</c:v>
                </c:pt>
                <c:pt idx="184">
                  <c:v>74.608436789870595</c:v>
                </c:pt>
                <c:pt idx="185">
                  <c:v>346.09197874614699</c:v>
                </c:pt>
                <c:pt idx="186">
                  <c:v>68.324568622850805</c:v>
                </c:pt>
                <c:pt idx="187">
                  <c:v>129.310119649135</c:v>
                </c:pt>
                <c:pt idx="188">
                  <c:v>16.618621902554001</c:v>
                </c:pt>
                <c:pt idx="189">
                  <c:v>130.894277369234</c:v>
                </c:pt>
                <c:pt idx="190">
                  <c:v>68.710912477953102</c:v>
                </c:pt>
                <c:pt idx="191">
                  <c:v>175.94305096282801</c:v>
                </c:pt>
                <c:pt idx="192">
                  <c:v>235.88565625506101</c:v>
                </c:pt>
                <c:pt idx="193">
                  <c:v>158.94292911765399</c:v>
                </c:pt>
                <c:pt idx="194">
                  <c:v>114.019370203931</c:v>
                </c:pt>
                <c:pt idx="195">
                  <c:v>22.179294648941401</c:v>
                </c:pt>
                <c:pt idx="196">
                  <c:v>129.57797409599399</c:v>
                </c:pt>
                <c:pt idx="197">
                  <c:v>71.234418015067504</c:v>
                </c:pt>
                <c:pt idx="198">
                  <c:v>200.81668682374701</c:v>
                </c:pt>
                <c:pt idx="199">
                  <c:v>311.78564800388199</c:v>
                </c:pt>
              </c:numCache>
            </c:numRef>
          </c:yVal>
          <c:smooth val="0"/>
          <c:extLst>
            <c:ext xmlns:c16="http://schemas.microsoft.com/office/drawing/2014/chart" uri="{C3380CC4-5D6E-409C-BE32-E72D297353CC}">
              <c16:uniqueId val="{00000000-28FF-4E91-84E8-4ABFDC6D83B9}"/>
            </c:ext>
          </c:extLst>
        </c:ser>
        <c:dLbls>
          <c:showLegendKey val="0"/>
          <c:showVal val="0"/>
          <c:showCatName val="0"/>
          <c:showSerName val="0"/>
          <c:showPercent val="0"/>
          <c:showBubbleSize val="0"/>
        </c:dLbls>
        <c:axId val="791244560"/>
        <c:axId val="791245120"/>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Collect_Indiviual_Data_LS2 NEW.xlsm]Butte'!$F$7:$F$26</c15:sqref>
                        </c15:formulaRef>
                      </c:ext>
                    </c:extLst>
                    <c:numCache>
                      <c:formatCode>General</c:formatCode>
                      <c:ptCount val="20"/>
                      <c:pt idx="0">
                        <c:v>258.48402519288089</c:v>
                      </c:pt>
                      <c:pt idx="1">
                        <c:v>25.376590624405537</c:v>
                      </c:pt>
                      <c:pt idx="2">
                        <c:v>179.73878508302698</c:v>
                      </c:pt>
                      <c:pt idx="3">
                        <c:v>130.38326369305835</c:v>
                      </c:pt>
                      <c:pt idx="4">
                        <c:v>14.792795210825668</c:v>
                      </c:pt>
                      <c:pt idx="5">
                        <c:v>236.69081889363829</c:v>
                      </c:pt>
                      <c:pt idx="6">
                        <c:v>31.436698659854226</c:v>
                      </c:pt>
                      <c:pt idx="7">
                        <c:v>20.031296625703412</c:v>
                      </c:pt>
                      <c:pt idx="8">
                        <c:v>5.4379610632121258</c:v>
                      </c:pt>
                      <c:pt idx="9">
                        <c:v>20.621070754163551</c:v>
                      </c:pt>
                      <c:pt idx="10">
                        <c:v>9.1713080618100626</c:v>
                      </c:pt>
                      <c:pt idx="11">
                        <c:v>39.130812732955512</c:v>
                      </c:pt>
                      <c:pt idx="12">
                        <c:v>141.76879540515995</c:v>
                      </c:pt>
                      <c:pt idx="13">
                        <c:v>14.289146278518322</c:v>
                      </c:pt>
                      <c:pt idx="14">
                        <c:v>57.301339403109971</c:v>
                      </c:pt>
                      <c:pt idx="15">
                        <c:v>1.6014521837408093</c:v>
                      </c:pt>
                      <c:pt idx="16">
                        <c:v>16.569681854715359</c:v>
                      </c:pt>
                      <c:pt idx="17">
                        <c:v>0.70313642859887249</c:v>
                      </c:pt>
                      <c:pt idx="18">
                        <c:v>127.64015945608753</c:v>
                      </c:pt>
                      <c:pt idx="19">
                        <c:v>52.933946396470496</c:v>
                      </c:pt>
                    </c:numCache>
                  </c:numRef>
                </c:xVal>
                <c:yVal>
                  <c:numRef>
                    <c:extLst>
                      <c:ext uri="{02D57815-91ED-43cb-92C2-25804820EDAC}">
                        <c15:formulaRef>
                          <c15:sqref>'[Collect_Indiviual_Data_LS2 NEW.xlsm]Butte'!$F$31:$F$50</c15:sqref>
                        </c15:formulaRef>
                      </c:ext>
                    </c:extLst>
                    <c:numCache>
                      <c:formatCode>General</c:formatCode>
                      <c:ptCount val="20"/>
                      <c:pt idx="0">
                        <c:v>310.35080197897099</c:v>
                      </c:pt>
                      <c:pt idx="1">
                        <c:v>27.0139808075165</c:v>
                      </c:pt>
                      <c:pt idx="2">
                        <c:v>204.926204084586</c:v>
                      </c:pt>
                      <c:pt idx="3">
                        <c:v>202.12591404575599</c:v>
                      </c:pt>
                      <c:pt idx="4">
                        <c:v>17.992823869936299</c:v>
                      </c:pt>
                      <c:pt idx="5">
                        <c:v>270.45119323929703</c:v>
                      </c:pt>
                      <c:pt idx="6">
                        <c:v>40.317675732633099</c:v>
                      </c:pt>
                      <c:pt idx="7">
                        <c:v>35.0943574706845</c:v>
                      </c:pt>
                      <c:pt idx="8">
                        <c:v>5.36294869404463</c:v>
                      </c:pt>
                      <c:pt idx="9">
                        <c:v>31.654084350270502</c:v>
                      </c:pt>
                      <c:pt idx="10">
                        <c:v>15.0978119967774</c:v>
                      </c:pt>
                      <c:pt idx="11">
                        <c:v>62.444410363923801</c:v>
                      </c:pt>
                      <c:pt idx="12">
                        <c:v>180.86513349871899</c:v>
                      </c:pt>
                      <c:pt idx="13">
                        <c:v>25.860096933665499</c:v>
                      </c:pt>
                      <c:pt idx="14">
                        <c:v>66.508403064527599</c:v>
                      </c:pt>
                      <c:pt idx="15">
                        <c:v>2.9447495747247401</c:v>
                      </c:pt>
                      <c:pt idx="16">
                        <c:v>26.760675019904099</c:v>
                      </c:pt>
                      <c:pt idx="17">
                        <c:v>0.64058241689358897</c:v>
                      </c:pt>
                      <c:pt idx="18">
                        <c:v>144.664842807935</c:v>
                      </c:pt>
                      <c:pt idx="19">
                        <c:v>93.067921844392103</c:v>
                      </c:pt>
                    </c:numCache>
                  </c:numRef>
                </c:yVal>
                <c:smooth val="0"/>
                <c:extLst>
                  <c:ext xmlns:c16="http://schemas.microsoft.com/office/drawing/2014/chart" uri="{C3380CC4-5D6E-409C-BE32-E72D297353CC}">
                    <c16:uniqueId val="{00000000-C56E-4162-A783-29C75BCA1B6F}"/>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Eureka'!$F$7:$F$26</c15:sqref>
                        </c15:formulaRef>
                      </c:ext>
                    </c:extLst>
                    <c:numCache>
                      <c:formatCode>General</c:formatCode>
                      <c:ptCount val="20"/>
                      <c:pt idx="0">
                        <c:v>487.21028314741648</c:v>
                      </c:pt>
                      <c:pt idx="1">
                        <c:v>50.61221327562307</c:v>
                      </c:pt>
                      <c:pt idx="2">
                        <c:v>316.49825376814329</c:v>
                      </c:pt>
                      <c:pt idx="3">
                        <c:v>373.78973908613631</c:v>
                      </c:pt>
                      <c:pt idx="4">
                        <c:v>61.382642989563209</c:v>
                      </c:pt>
                      <c:pt idx="5">
                        <c:v>408.71177436678971</c:v>
                      </c:pt>
                      <c:pt idx="6">
                        <c:v>69.514415270123834</c:v>
                      </c:pt>
                      <c:pt idx="7">
                        <c:v>108.91736211576097</c:v>
                      </c:pt>
                      <c:pt idx="8">
                        <c:v>15.577650594332749</c:v>
                      </c:pt>
                      <c:pt idx="9">
                        <c:v>83.272439431902043</c:v>
                      </c:pt>
                      <c:pt idx="10">
                        <c:v>61.024928686541415</c:v>
                      </c:pt>
                      <c:pt idx="11">
                        <c:v>159.88159299422142</c:v>
                      </c:pt>
                      <c:pt idx="12">
                        <c:v>289.72700305818125</c:v>
                      </c:pt>
                      <c:pt idx="13">
                        <c:v>119.85281895795517</c:v>
                      </c:pt>
                      <c:pt idx="14">
                        <c:v>121.67507005508439</c:v>
                      </c:pt>
                      <c:pt idx="15">
                        <c:v>9.4892521914772328</c:v>
                      </c:pt>
                      <c:pt idx="16">
                        <c:v>95.178851547297938</c:v>
                      </c:pt>
                      <c:pt idx="17">
                        <c:v>17.242219488055152</c:v>
                      </c:pt>
                      <c:pt idx="18">
                        <c:v>241.42833677696805</c:v>
                      </c:pt>
                      <c:pt idx="19">
                        <c:v>255.53501053843175</c:v>
                      </c:pt>
                    </c:numCache>
                  </c:numRef>
                </c:xVal>
                <c:yVal>
                  <c:numRef>
                    <c:extLst xmlns:c15="http://schemas.microsoft.com/office/drawing/2012/chart">
                      <c:ext xmlns:c15="http://schemas.microsoft.com/office/drawing/2012/chart" uri="{02D57815-91ED-43cb-92C2-25804820EDAC}">
                        <c15:formulaRef>
                          <c15:sqref>'[Collect_Indiviual_Data_LS2 NEW.xlsm]Eureka'!$F$31:$F$50</c15:sqref>
                        </c15:formulaRef>
                      </c:ext>
                    </c:extLst>
                    <c:numCache>
                      <c:formatCode>General</c:formatCode>
                      <c:ptCount val="20"/>
                      <c:pt idx="0">
                        <c:v>344.71527964770399</c:v>
                      </c:pt>
                      <c:pt idx="1">
                        <c:v>49.347943793338402</c:v>
                      </c:pt>
                      <c:pt idx="2">
                        <c:v>300.83867650849299</c:v>
                      </c:pt>
                      <c:pt idx="3">
                        <c:v>293.64041397306403</c:v>
                      </c:pt>
                      <c:pt idx="4">
                        <c:v>93.9003628762391</c:v>
                      </c:pt>
                      <c:pt idx="5">
                        <c:v>328.33572944396298</c:v>
                      </c:pt>
                      <c:pt idx="6">
                        <c:v>64.7554559538398</c:v>
                      </c:pt>
                      <c:pt idx="7">
                        <c:v>129.26162720283901</c:v>
                      </c:pt>
                      <c:pt idx="8">
                        <c:v>25.005370131606099</c:v>
                      </c:pt>
                      <c:pt idx="9">
                        <c:v>108.998803804679</c:v>
                      </c:pt>
                      <c:pt idx="10">
                        <c:v>70.603324633635907</c:v>
                      </c:pt>
                      <c:pt idx="11">
                        <c:v>170.39541705781701</c:v>
                      </c:pt>
                      <c:pt idx="12">
                        <c:v>217.95822995116001</c:v>
                      </c:pt>
                      <c:pt idx="13">
                        <c:v>140.33951664048899</c:v>
                      </c:pt>
                      <c:pt idx="14">
                        <c:v>110.56861701556799</c:v>
                      </c:pt>
                      <c:pt idx="15">
                        <c:v>20.156172912327602</c:v>
                      </c:pt>
                      <c:pt idx="16">
                        <c:v>115.82168396315301</c:v>
                      </c:pt>
                      <c:pt idx="17">
                        <c:v>51.784430861064898</c:v>
                      </c:pt>
                      <c:pt idx="18">
                        <c:v>204.89148949764899</c:v>
                      </c:pt>
                      <c:pt idx="19">
                        <c:v>282.20820641201999</c:v>
                      </c:pt>
                    </c:numCache>
                  </c:numRef>
                </c:yVal>
                <c:smooth val="0"/>
                <c:extLst xmlns:c15="http://schemas.microsoft.com/office/drawing/2012/chart">
                  <c:ext xmlns:c16="http://schemas.microsoft.com/office/drawing/2014/chart" uri="{C3380CC4-5D6E-409C-BE32-E72D297353CC}">
                    <c16:uniqueId val="{00000002-C56E-4162-A783-29C75BCA1B6F}"/>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ta Monica'!$F$7:$F$26</c15:sqref>
                        </c15:formulaRef>
                      </c:ext>
                    </c:extLst>
                    <c:numCache>
                      <c:formatCode>General</c:formatCode>
                      <c:ptCount val="20"/>
                      <c:pt idx="0">
                        <c:v>455.28184349827427</c:v>
                      </c:pt>
                      <c:pt idx="1">
                        <c:v>47.091000475845156</c:v>
                      </c:pt>
                      <c:pt idx="2">
                        <c:v>296.59758913800891</c:v>
                      </c:pt>
                      <c:pt idx="3">
                        <c:v>348.34636012194096</c:v>
                      </c:pt>
                      <c:pt idx="4">
                        <c:v>49.516274638674702</c:v>
                      </c:pt>
                      <c:pt idx="5">
                        <c:v>392.20945134172763</c:v>
                      </c:pt>
                      <c:pt idx="6">
                        <c:v>63.701175364740159</c:v>
                      </c:pt>
                      <c:pt idx="7">
                        <c:v>89.283237132486761</c:v>
                      </c:pt>
                      <c:pt idx="8">
                        <c:v>12.716446326007585</c:v>
                      </c:pt>
                      <c:pt idx="9">
                        <c:v>69.350812495017905</c:v>
                      </c:pt>
                      <c:pt idx="10">
                        <c:v>47.95114569609958</c:v>
                      </c:pt>
                      <c:pt idx="11">
                        <c:v>138.72460961215327</c:v>
                      </c:pt>
                      <c:pt idx="12">
                        <c:v>275.55020423277819</c:v>
                      </c:pt>
                      <c:pt idx="13">
                        <c:v>89.010599837801834</c:v>
                      </c:pt>
                      <c:pt idx="14">
                        <c:v>112.96535521825248</c:v>
                      </c:pt>
                      <c:pt idx="15">
                        <c:v>6.6598856248515581</c:v>
                      </c:pt>
                      <c:pt idx="16">
                        <c:v>80.95097278273964</c:v>
                      </c:pt>
                      <c:pt idx="17">
                        <c:v>12.880886554134387</c:v>
                      </c:pt>
                      <c:pt idx="18">
                        <c:v>221.22661282295994</c:v>
                      </c:pt>
                      <c:pt idx="19">
                        <c:v>216.36367592791728</c:v>
                      </c:pt>
                    </c:numCache>
                  </c:numRef>
                </c:xVal>
                <c:yVal>
                  <c:numRef>
                    <c:extLst xmlns:c15="http://schemas.microsoft.com/office/drawing/2012/chart">
                      <c:ext xmlns:c15="http://schemas.microsoft.com/office/drawing/2012/chart" uri="{02D57815-91ED-43cb-92C2-25804820EDAC}">
                        <c15:formulaRef>
                          <c15:sqref>'[Collect_Indiviual_Data_LS2 NEW.xlsm]Santa Monica'!$F$31:$F$50</c15:sqref>
                        </c15:formulaRef>
                      </c:ext>
                    </c:extLst>
                    <c:numCache>
                      <c:formatCode>General</c:formatCode>
                      <c:ptCount val="20"/>
                      <c:pt idx="0">
                        <c:v>344.29300245322401</c:v>
                      </c:pt>
                      <c:pt idx="1">
                        <c:v>43.011330819246098</c:v>
                      </c:pt>
                      <c:pt idx="2">
                        <c:v>293.83733904726603</c:v>
                      </c:pt>
                      <c:pt idx="3">
                        <c:v>290.23244129787798</c:v>
                      </c:pt>
                      <c:pt idx="4">
                        <c:v>77.318089620359601</c:v>
                      </c:pt>
                      <c:pt idx="5">
                        <c:v>327.53799756548602</c:v>
                      </c:pt>
                      <c:pt idx="6">
                        <c:v>63.661677148220797</c:v>
                      </c:pt>
                      <c:pt idx="7">
                        <c:v>124.267007208943</c:v>
                      </c:pt>
                      <c:pt idx="8">
                        <c:v>20.424148972847799</c:v>
                      </c:pt>
                      <c:pt idx="9">
                        <c:v>96.346620141620207</c:v>
                      </c:pt>
                      <c:pt idx="10">
                        <c:v>64.185848053739704</c:v>
                      </c:pt>
                      <c:pt idx="11">
                        <c:v>157.602314315727</c:v>
                      </c:pt>
                      <c:pt idx="12">
                        <c:v>217.775317111677</c:v>
                      </c:pt>
                      <c:pt idx="13">
                        <c:v>133.95981468626201</c:v>
                      </c:pt>
                      <c:pt idx="14">
                        <c:v>105.012856765305</c:v>
                      </c:pt>
                      <c:pt idx="15">
                        <c:v>17.593014002390301</c:v>
                      </c:pt>
                      <c:pt idx="16">
                        <c:v>106.981554159517</c:v>
                      </c:pt>
                      <c:pt idx="17">
                        <c:v>33.066940813244997</c:v>
                      </c:pt>
                      <c:pt idx="18">
                        <c:v>200.650807104145</c:v>
                      </c:pt>
                      <c:pt idx="19">
                        <c:v>261.39685646490102</c:v>
                      </c:pt>
                    </c:numCache>
                  </c:numRef>
                </c:yVal>
                <c:smooth val="0"/>
                <c:extLst xmlns:c15="http://schemas.microsoft.com/office/drawing/2012/chart">
                  <c:ext xmlns:c16="http://schemas.microsoft.com/office/drawing/2014/chart" uri="{C3380CC4-5D6E-409C-BE32-E72D297353CC}">
                    <c16:uniqueId val="{00000004-C56E-4162-A783-29C75BCA1B6F}"/>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Portland'!$F$7:$F$26</c15:sqref>
                        </c15:formulaRef>
                      </c:ext>
                    </c:extLst>
                    <c:numCache>
                      <c:formatCode>General</c:formatCode>
                      <c:ptCount val="20"/>
                      <c:pt idx="0">
                        <c:v>385.92044267633474</c:v>
                      </c:pt>
                      <c:pt idx="1">
                        <c:v>41.125830102929356</c:v>
                      </c:pt>
                      <c:pt idx="2">
                        <c:v>271.45679836591961</c:v>
                      </c:pt>
                      <c:pt idx="3">
                        <c:v>293.33651550911173</c:v>
                      </c:pt>
                      <c:pt idx="4">
                        <c:v>39.330537548020558</c:v>
                      </c:pt>
                      <c:pt idx="5">
                        <c:v>349.17172253004753</c:v>
                      </c:pt>
                      <c:pt idx="6">
                        <c:v>56.368022269879752</c:v>
                      </c:pt>
                      <c:pt idx="7">
                        <c:v>66.404772444898256</c:v>
                      </c:pt>
                      <c:pt idx="8">
                        <c:v>9.7572636586302011</c:v>
                      </c:pt>
                      <c:pt idx="9">
                        <c:v>53.495161676872307</c:v>
                      </c:pt>
                      <c:pt idx="10">
                        <c:v>33.756206651316759</c:v>
                      </c:pt>
                      <c:pt idx="11">
                        <c:v>115.47112403735251</c:v>
                      </c:pt>
                      <c:pt idx="12">
                        <c:v>238.97915146205284</c:v>
                      </c:pt>
                      <c:pt idx="13">
                        <c:v>61.703218732343615</c:v>
                      </c:pt>
                      <c:pt idx="14">
                        <c:v>98.851826875810744</c:v>
                      </c:pt>
                      <c:pt idx="15">
                        <c:v>5.4032086683610574</c:v>
                      </c:pt>
                      <c:pt idx="16">
                        <c:v>65.275473816459126</c:v>
                      </c:pt>
                      <c:pt idx="17">
                        <c:v>8.6341453567493289</c:v>
                      </c:pt>
                      <c:pt idx="18">
                        <c:v>189.21034497580487</c:v>
                      </c:pt>
                      <c:pt idx="19">
                        <c:v>171.76280414200355</c:v>
                      </c:pt>
                    </c:numCache>
                  </c:numRef>
                </c:xVal>
                <c:yVal>
                  <c:numRef>
                    <c:extLst xmlns:c15="http://schemas.microsoft.com/office/drawing/2012/chart">
                      <c:ext xmlns:c15="http://schemas.microsoft.com/office/drawing/2012/chart" uri="{02D57815-91ED-43cb-92C2-25804820EDAC}">
                        <c15:formulaRef>
                          <c15:sqref>'[Collect_Indiviual_Data_LS2 NEW.xlsm]Portland'!$F$31:$F$50</c15:sqref>
                        </c15:formulaRef>
                      </c:ext>
                    </c:extLst>
                    <c:numCache>
                      <c:formatCode>General</c:formatCode>
                      <c:ptCount val="20"/>
                      <c:pt idx="0">
                        <c:v>342.49130555391997</c:v>
                      </c:pt>
                      <c:pt idx="1">
                        <c:v>36.972787090407898</c:v>
                      </c:pt>
                      <c:pt idx="2">
                        <c:v>281.46863305898103</c:v>
                      </c:pt>
                      <c:pt idx="3">
                        <c:v>284.28289365462899</c:v>
                      </c:pt>
                      <c:pt idx="4">
                        <c:v>61.148776230165304</c:v>
                      </c:pt>
                      <c:pt idx="5">
                        <c:v>323.64752389862701</c:v>
                      </c:pt>
                      <c:pt idx="6">
                        <c:v>63.0290146769157</c:v>
                      </c:pt>
                      <c:pt idx="7">
                        <c:v>109.715627830309</c:v>
                      </c:pt>
                      <c:pt idx="8">
                        <c:v>14.4388332496945</c:v>
                      </c:pt>
                      <c:pt idx="9">
                        <c:v>81.932514914634595</c:v>
                      </c:pt>
                      <c:pt idx="10">
                        <c:v>56.454605186010298</c:v>
                      </c:pt>
                      <c:pt idx="11">
                        <c:v>148.21937589477301</c:v>
                      </c:pt>
                      <c:pt idx="12">
                        <c:v>214.290815456416</c:v>
                      </c:pt>
                      <c:pt idx="13">
                        <c:v>121.48212491226199</c:v>
                      </c:pt>
                      <c:pt idx="14">
                        <c:v>101.983383817847</c:v>
                      </c:pt>
                      <c:pt idx="15">
                        <c:v>13.839376917734601</c:v>
                      </c:pt>
                      <c:pt idx="16">
                        <c:v>100.073741782734</c:v>
                      </c:pt>
                      <c:pt idx="17">
                        <c:v>20.4070724340522</c:v>
                      </c:pt>
                      <c:pt idx="18">
                        <c:v>194.06129635675501</c:v>
                      </c:pt>
                      <c:pt idx="19">
                        <c:v>239.55307019518099</c:v>
                      </c:pt>
                    </c:numCache>
                  </c:numRef>
                </c:yVal>
                <c:smooth val="0"/>
                <c:extLst xmlns:c15="http://schemas.microsoft.com/office/drawing/2012/chart">
                  <c:ext xmlns:c16="http://schemas.microsoft.com/office/drawing/2014/chart" uri="{C3380CC4-5D6E-409C-BE32-E72D297353CC}">
                    <c16:uniqueId val="{00000006-C56E-4162-A783-29C75BCA1B6F}"/>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lt Lake City'!$F$7:$F$26</c15:sqref>
                        </c15:formulaRef>
                      </c:ext>
                    </c:extLst>
                    <c:numCache>
                      <c:formatCode>General</c:formatCode>
                      <c:ptCount val="20"/>
                      <c:pt idx="0">
                        <c:v>402.85509774231514</c:v>
                      </c:pt>
                      <c:pt idx="1">
                        <c:v>42.894009641549196</c:v>
                      </c:pt>
                      <c:pt idx="2">
                        <c:v>281.85450890768294</c:v>
                      </c:pt>
                      <c:pt idx="3">
                        <c:v>312.99865504028793</c:v>
                      </c:pt>
                      <c:pt idx="4">
                        <c:v>44.344025964884239</c:v>
                      </c:pt>
                      <c:pt idx="5">
                        <c:v>360.8211352713069</c:v>
                      </c:pt>
                      <c:pt idx="6">
                        <c:v>59.802071353413687</c:v>
                      </c:pt>
                      <c:pt idx="7">
                        <c:v>75.373963136436245</c:v>
                      </c:pt>
                      <c:pt idx="8">
                        <c:v>10.872451615118997</c:v>
                      </c:pt>
                      <c:pt idx="9">
                        <c:v>60.099008297519795</c:v>
                      </c:pt>
                      <c:pt idx="10">
                        <c:v>39.330531620911479</c:v>
                      </c:pt>
                      <c:pt idx="11">
                        <c:v>126.87763264165726</c:v>
                      </c:pt>
                      <c:pt idx="12">
                        <c:v>249.4860514711917</c:v>
                      </c:pt>
                      <c:pt idx="13">
                        <c:v>73.825743784542709</c:v>
                      </c:pt>
                      <c:pt idx="14">
                        <c:v>105.55029184962417</c:v>
                      </c:pt>
                      <c:pt idx="15">
                        <c:v>6.3568899529196603</c:v>
                      </c:pt>
                      <c:pt idx="16">
                        <c:v>73.861549338618289</c:v>
                      </c:pt>
                      <c:pt idx="17">
                        <c:v>10.792178292821827</c:v>
                      </c:pt>
                      <c:pt idx="18">
                        <c:v>199.37088560329715</c:v>
                      </c:pt>
                      <c:pt idx="19">
                        <c:v>191.89479356422552</c:v>
                      </c:pt>
                    </c:numCache>
                  </c:numRef>
                </c:xVal>
                <c:yVal>
                  <c:numRef>
                    <c:extLst xmlns:c15="http://schemas.microsoft.com/office/drawing/2012/chart">
                      <c:ext xmlns:c15="http://schemas.microsoft.com/office/drawing/2012/chart" uri="{02D57815-91ED-43cb-92C2-25804820EDAC}">
                        <c15:formulaRef>
                          <c15:sqref>'[Collect_Indiviual_Data_LS2 NEW.xlsm]Salt Lake City'!$F$31:$F$50</c15:sqref>
                        </c15:formulaRef>
                      </c:ext>
                    </c:extLst>
                    <c:numCache>
                      <c:formatCode>General</c:formatCode>
                      <c:ptCount val="20"/>
                      <c:pt idx="0">
                        <c:v>343.518200213966</c:v>
                      </c:pt>
                      <c:pt idx="1">
                        <c:v>40.537420214145598</c:v>
                      </c:pt>
                      <c:pt idx="2">
                        <c:v>290.712020550788</c:v>
                      </c:pt>
                      <c:pt idx="3">
                        <c:v>287.57618695781002</c:v>
                      </c:pt>
                      <c:pt idx="4">
                        <c:v>70.421916548421095</c:v>
                      </c:pt>
                      <c:pt idx="5">
                        <c:v>326.53335278498599</c:v>
                      </c:pt>
                      <c:pt idx="6">
                        <c:v>63.379176420151403</c:v>
                      </c:pt>
                      <c:pt idx="7">
                        <c:v>119.06278449238</c:v>
                      </c:pt>
                      <c:pt idx="8">
                        <c:v>18.283835675678599</c:v>
                      </c:pt>
                      <c:pt idx="9">
                        <c:v>89.806483267323799</c:v>
                      </c:pt>
                      <c:pt idx="10">
                        <c:v>61.521824161715003</c:v>
                      </c:pt>
                      <c:pt idx="11">
                        <c:v>153.657338521269</c:v>
                      </c:pt>
                      <c:pt idx="12">
                        <c:v>216.39592342625701</c:v>
                      </c:pt>
                      <c:pt idx="13">
                        <c:v>129.369571453052</c:v>
                      </c:pt>
                      <c:pt idx="14">
                        <c:v>104.747829797949</c:v>
                      </c:pt>
                      <c:pt idx="15">
                        <c:v>17.008726537031599</c:v>
                      </c:pt>
                      <c:pt idx="16">
                        <c:v>104.908073083601</c:v>
                      </c:pt>
                      <c:pt idx="17">
                        <c:v>26.938097497626</c:v>
                      </c:pt>
                      <c:pt idx="18">
                        <c:v>198.23899963053299</c:v>
                      </c:pt>
                      <c:pt idx="19">
                        <c:v>252.70139669405901</c:v>
                      </c:pt>
                    </c:numCache>
                  </c:numRef>
                </c:yVal>
                <c:smooth val="0"/>
                <c:extLst xmlns:c15="http://schemas.microsoft.com/office/drawing/2012/chart">
                  <c:ext xmlns:c16="http://schemas.microsoft.com/office/drawing/2014/chart" uri="{C3380CC4-5D6E-409C-BE32-E72D297353CC}">
                    <c16:uniqueId val="{00000008-C56E-4162-A783-29C75BCA1B6F}"/>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 Francisco'!$F$7:$F$26</c15:sqref>
                        </c15:formulaRef>
                      </c:ext>
                    </c:extLst>
                    <c:numCache>
                      <c:formatCode>General</c:formatCode>
                      <c:ptCount val="20"/>
                      <c:pt idx="0">
                        <c:v>472.7772165724794</c:v>
                      </c:pt>
                      <c:pt idx="1">
                        <c:v>48.671533127707029</c:v>
                      </c:pt>
                      <c:pt idx="2">
                        <c:v>304.89130183632466</c:v>
                      </c:pt>
                      <c:pt idx="3">
                        <c:v>361.21815078177417</c:v>
                      </c:pt>
                      <c:pt idx="4">
                        <c:v>54.076829954216528</c:v>
                      </c:pt>
                      <c:pt idx="5">
                        <c:v>400.64965261635729</c:v>
                      </c:pt>
                      <c:pt idx="6">
                        <c:v>66.034075074046328</c:v>
                      </c:pt>
                      <c:pt idx="7">
                        <c:v>97.883304025057654</c:v>
                      </c:pt>
                      <c:pt idx="8">
                        <c:v>13.859346313997738</c:v>
                      </c:pt>
                      <c:pt idx="9">
                        <c:v>75.062761752770896</c:v>
                      </c:pt>
                      <c:pt idx="10">
                        <c:v>53.787120197624439</c:v>
                      </c:pt>
                      <c:pt idx="11">
                        <c:v>147.19522872487133</c:v>
                      </c:pt>
                      <c:pt idx="12">
                        <c:v>282.8368783642656</c:v>
                      </c:pt>
                      <c:pt idx="13">
                        <c:v>101.43351582666772</c:v>
                      </c:pt>
                      <c:pt idx="14">
                        <c:v>116.32282914238259</c:v>
                      </c:pt>
                      <c:pt idx="15">
                        <c:v>7.5838760045945763</c:v>
                      </c:pt>
                      <c:pt idx="16">
                        <c:v>86.479668797135062</c:v>
                      </c:pt>
                      <c:pt idx="17">
                        <c:v>14.319515534619512</c:v>
                      </c:pt>
                      <c:pt idx="18">
                        <c:v>231.05477135966669</c:v>
                      </c:pt>
                      <c:pt idx="19">
                        <c:v>232.75394989534533</c:v>
                      </c:pt>
                    </c:numCache>
                  </c:numRef>
                </c:xVal>
                <c:yVal>
                  <c:numRef>
                    <c:extLst xmlns:c15="http://schemas.microsoft.com/office/drawing/2012/chart">
                      <c:ext xmlns:c15="http://schemas.microsoft.com/office/drawing/2012/chart" uri="{02D57815-91ED-43cb-92C2-25804820EDAC}">
                        <c15:formulaRef>
                          <c15:sqref>'[Collect_Indiviual_Data_LS2 NEW.xlsm]San Francisco'!$F$31:$F$50</c15:sqref>
                        </c15:formulaRef>
                      </c:ext>
                    </c:extLst>
                    <c:numCache>
                      <c:formatCode>General</c:formatCode>
                      <c:ptCount val="20"/>
                      <c:pt idx="0">
                        <c:v>344.40278452006203</c:v>
                      </c:pt>
                      <c:pt idx="1">
                        <c:v>44.037994097613002</c:v>
                      </c:pt>
                      <c:pt idx="2">
                        <c:v>295.06435244335199</c:v>
                      </c:pt>
                      <c:pt idx="3">
                        <c:v>290.81060261181699</c:v>
                      </c:pt>
                      <c:pt idx="4">
                        <c:v>80.620806044884901</c:v>
                      </c:pt>
                      <c:pt idx="5">
                        <c:v>327.63643079570102</c:v>
                      </c:pt>
                      <c:pt idx="6">
                        <c:v>63.852445761686603</c:v>
                      </c:pt>
                      <c:pt idx="7">
                        <c:v>125.827120763827</c:v>
                      </c:pt>
                      <c:pt idx="8">
                        <c:v>21.1236953433346</c:v>
                      </c:pt>
                      <c:pt idx="9">
                        <c:v>99.032936710312896</c:v>
                      </c:pt>
                      <c:pt idx="10">
                        <c:v>65.365985105395893</c:v>
                      </c:pt>
                      <c:pt idx="11">
                        <c:v>159.904992645926</c:v>
                      </c:pt>
                      <c:pt idx="12">
                        <c:v>217.94741129575999</c:v>
                      </c:pt>
                      <c:pt idx="13">
                        <c:v>136.31293655897699</c:v>
                      </c:pt>
                      <c:pt idx="14">
                        <c:v>105.231952813856</c:v>
                      </c:pt>
                      <c:pt idx="15">
                        <c:v>17.664661035466001</c:v>
                      </c:pt>
                      <c:pt idx="16">
                        <c:v>109.547895733028</c:v>
                      </c:pt>
                      <c:pt idx="17">
                        <c:v>34.9889252742555</c:v>
                      </c:pt>
                      <c:pt idx="18">
                        <c:v>201.61196574167499</c:v>
                      </c:pt>
                      <c:pt idx="19">
                        <c:v>265.79591848245002</c:v>
                      </c:pt>
                    </c:numCache>
                  </c:numRef>
                </c:yVal>
                <c:smooth val="0"/>
                <c:extLst xmlns:c15="http://schemas.microsoft.com/office/drawing/2012/chart">
                  <c:ext xmlns:c16="http://schemas.microsoft.com/office/drawing/2014/chart" uri="{C3380CC4-5D6E-409C-BE32-E72D297353CC}">
                    <c16:uniqueId val="{0000000A-C56E-4162-A783-29C75BCA1B6F}"/>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 Jose'!$F$7:$F$26</c15:sqref>
                        </c15:formulaRef>
                      </c:ext>
                    </c:extLst>
                    <c:numCache>
                      <c:formatCode>General</c:formatCode>
                      <c:ptCount val="20"/>
                      <c:pt idx="0">
                        <c:v>494.07143808355664</c:v>
                      </c:pt>
                      <c:pt idx="1">
                        <c:v>49.999702836446893</c:v>
                      </c:pt>
                      <c:pt idx="2">
                        <c:v>310.77501171762304</c:v>
                      </c:pt>
                      <c:pt idx="3">
                        <c:v>372.21456334284528</c:v>
                      </c:pt>
                      <c:pt idx="4">
                        <c:v>56.936695379070315</c:v>
                      </c:pt>
                      <c:pt idx="5">
                        <c:v>409.35605566600674</c:v>
                      </c:pt>
                      <c:pt idx="6">
                        <c:v>67.66003609881453</c:v>
                      </c:pt>
                      <c:pt idx="7">
                        <c:v>105.40092803999221</c:v>
                      </c:pt>
                      <c:pt idx="8">
                        <c:v>14.848013199919825</c:v>
                      </c:pt>
                      <c:pt idx="9">
                        <c:v>79.028598239601408</c:v>
                      </c:pt>
                      <c:pt idx="10">
                        <c:v>58.145319268793315</c:v>
                      </c:pt>
                      <c:pt idx="11">
                        <c:v>152.74257092053517</c:v>
                      </c:pt>
                      <c:pt idx="12">
                        <c:v>290.43666865456453</c:v>
                      </c:pt>
                      <c:pt idx="13">
                        <c:v>110.51805402708352</c:v>
                      </c:pt>
                      <c:pt idx="14">
                        <c:v>118.64165395308413</c:v>
                      </c:pt>
                      <c:pt idx="15">
                        <c:v>7.9781505802521249</c:v>
                      </c:pt>
                      <c:pt idx="16">
                        <c:v>89.375167111362359</c:v>
                      </c:pt>
                      <c:pt idx="17">
                        <c:v>15.063215998887365</c:v>
                      </c:pt>
                      <c:pt idx="18">
                        <c:v>240.32313218485297</c:v>
                      </c:pt>
                      <c:pt idx="19">
                        <c:v>244.2390341898078</c:v>
                      </c:pt>
                    </c:numCache>
                  </c:numRef>
                </c:xVal>
                <c:yVal>
                  <c:numRef>
                    <c:extLst xmlns:c15="http://schemas.microsoft.com/office/drawing/2012/chart">
                      <c:ext xmlns:c15="http://schemas.microsoft.com/office/drawing/2012/chart" uri="{02D57815-91ED-43cb-92C2-25804820EDAC}">
                        <c15:formulaRef>
                          <c15:sqref>'[Collect_Indiviual_Data_LS2 NEW.xlsm]San Jose'!$F$31:$F$50</c15:sqref>
                        </c15:formulaRef>
                      </c:ext>
                    </c:extLst>
                    <c:numCache>
                      <c:formatCode>General</c:formatCode>
                      <c:ptCount val="20"/>
                      <c:pt idx="0">
                        <c:v>344.366411948777</c:v>
                      </c:pt>
                      <c:pt idx="1">
                        <c:v>43.706166389739302</c:v>
                      </c:pt>
                      <c:pt idx="2">
                        <c:v>294.67925549324798</c:v>
                      </c:pt>
                      <c:pt idx="3">
                        <c:v>290.64978192182099</c:v>
                      </c:pt>
                      <c:pt idx="4">
                        <c:v>79.579516693490703</c:v>
                      </c:pt>
                      <c:pt idx="5">
                        <c:v>327.60516615329601</c:v>
                      </c:pt>
                      <c:pt idx="6">
                        <c:v>63.785083194085097</c:v>
                      </c:pt>
                      <c:pt idx="7">
                        <c:v>125.434426905411</c:v>
                      </c:pt>
                      <c:pt idx="8">
                        <c:v>20.876448012341001</c:v>
                      </c:pt>
                      <c:pt idx="9">
                        <c:v>98.317876514135193</c:v>
                      </c:pt>
                      <c:pt idx="10">
                        <c:v>64.999341992751596</c:v>
                      </c:pt>
                      <c:pt idx="11">
                        <c:v>159.04081216567101</c:v>
                      </c:pt>
                      <c:pt idx="12">
                        <c:v>217.89754822219501</c:v>
                      </c:pt>
                      <c:pt idx="13">
                        <c:v>135.56736001863101</c:v>
                      </c:pt>
                      <c:pt idx="14">
                        <c:v>105.151503309251</c:v>
                      </c:pt>
                      <c:pt idx="15">
                        <c:v>17.6352526077488</c:v>
                      </c:pt>
                      <c:pt idx="16">
                        <c:v>108.636863176197</c:v>
                      </c:pt>
                      <c:pt idx="17">
                        <c:v>34.559404728691902</c:v>
                      </c:pt>
                      <c:pt idx="18">
                        <c:v>201.30950514242701</c:v>
                      </c:pt>
                      <c:pt idx="19">
                        <c:v>264.45909071857102</c:v>
                      </c:pt>
                    </c:numCache>
                  </c:numRef>
                </c:yVal>
                <c:smooth val="0"/>
                <c:extLst xmlns:c15="http://schemas.microsoft.com/office/drawing/2012/chart">
                  <c:ext xmlns:c16="http://schemas.microsoft.com/office/drawing/2014/chart" uri="{C3380CC4-5D6E-409C-BE32-E72D297353CC}">
                    <c16:uniqueId val="{0000000C-C56E-4162-A783-29C75BCA1B6F}"/>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eattle'!$F$7:$F$26</c15:sqref>
                        </c15:formulaRef>
                      </c:ext>
                    </c:extLst>
                    <c:numCache>
                      <c:formatCode>General</c:formatCode>
                      <c:ptCount val="20"/>
                      <c:pt idx="0">
                        <c:v>429.04234473064446</c:v>
                      </c:pt>
                      <c:pt idx="1">
                        <c:v>44.864044009636345</c:v>
                      </c:pt>
                      <c:pt idx="2">
                        <c:v>287.14351962830472</c:v>
                      </c:pt>
                      <c:pt idx="3">
                        <c:v>329.65547716699018</c:v>
                      </c:pt>
                      <c:pt idx="4">
                        <c:v>45.149103680131148</c:v>
                      </c:pt>
                      <c:pt idx="5">
                        <c:v>377.33121677585137</c:v>
                      </c:pt>
                      <c:pt idx="6">
                        <c:v>61.09042686229089</c:v>
                      </c:pt>
                      <c:pt idx="7">
                        <c:v>79.97514192577863</c:v>
                      </c:pt>
                      <c:pt idx="8">
                        <c:v>11.43855510149317</c:v>
                      </c:pt>
                      <c:pt idx="9">
                        <c:v>63.333105317670224</c:v>
                      </c:pt>
                      <c:pt idx="10">
                        <c:v>41.732366201209103</c:v>
                      </c:pt>
                      <c:pt idx="11">
                        <c:v>130.27912547858614</c:v>
                      </c:pt>
                      <c:pt idx="12">
                        <c:v>263.22869610358487</c:v>
                      </c:pt>
                      <c:pt idx="13">
                        <c:v>77.216650441070271</c:v>
                      </c:pt>
                      <c:pt idx="14">
                        <c:v>108.27696001394834</c:v>
                      </c:pt>
                      <c:pt idx="15">
                        <c:v>6.0837652679173564</c:v>
                      </c:pt>
                      <c:pt idx="16">
                        <c:v>75.126878443514272</c:v>
                      </c:pt>
                      <c:pt idx="17">
                        <c:v>11.027184266832261</c:v>
                      </c:pt>
                      <c:pt idx="18">
                        <c:v>208.54108761509389</c:v>
                      </c:pt>
                      <c:pt idx="19">
                        <c:v>199.19742902507514</c:v>
                      </c:pt>
                    </c:numCache>
                  </c:numRef>
                </c:xVal>
                <c:yVal>
                  <c:numRef>
                    <c:extLst xmlns:c15="http://schemas.microsoft.com/office/drawing/2012/chart">
                      <c:ext xmlns:c15="http://schemas.microsoft.com/office/drawing/2012/chart" uri="{02D57815-91ED-43cb-92C2-25804820EDAC}">
                        <c15:formulaRef>
                          <c15:sqref>'[Collect_Indiviual_Data_LS2 NEW.xlsm]Seattle'!$F$31:$F$50</c15:sqref>
                        </c15:formulaRef>
                      </c:ext>
                    </c:extLst>
                    <c:numCache>
                      <c:formatCode>General</c:formatCode>
                      <c:ptCount val="20"/>
                      <c:pt idx="0">
                        <c:v>343.28562293917099</c:v>
                      </c:pt>
                      <c:pt idx="1">
                        <c:v>39.601113582311903</c:v>
                      </c:pt>
                      <c:pt idx="2">
                        <c:v>289.15071439491402</c:v>
                      </c:pt>
                      <c:pt idx="3">
                        <c:v>286.79847896111198</c:v>
                      </c:pt>
                      <c:pt idx="4">
                        <c:v>68.170323434906194</c:v>
                      </c:pt>
                      <c:pt idx="5">
                        <c:v>325.936871597101</c:v>
                      </c:pt>
                      <c:pt idx="6">
                        <c:v>63.328516884029497</c:v>
                      </c:pt>
                      <c:pt idx="7">
                        <c:v>117.24878485905001</c:v>
                      </c:pt>
                      <c:pt idx="8">
                        <c:v>17.439448653700801</c:v>
                      </c:pt>
                      <c:pt idx="9">
                        <c:v>88.411447049993001</c:v>
                      </c:pt>
                      <c:pt idx="10">
                        <c:v>60.322211573769501</c:v>
                      </c:pt>
                      <c:pt idx="11">
                        <c:v>152.613762569638</c:v>
                      </c:pt>
                      <c:pt idx="12">
                        <c:v>215.748581998589</c:v>
                      </c:pt>
                      <c:pt idx="13">
                        <c:v>127.69870468201201</c:v>
                      </c:pt>
                      <c:pt idx="14">
                        <c:v>104.69735532825899</c:v>
                      </c:pt>
                      <c:pt idx="15">
                        <c:v>16.336402437907999</c:v>
                      </c:pt>
                      <c:pt idx="16">
                        <c:v>104.18636469791301</c:v>
                      </c:pt>
                      <c:pt idx="17">
                        <c:v>25.426731554463</c:v>
                      </c:pt>
                      <c:pt idx="18">
                        <c:v>197.22308455003699</c:v>
                      </c:pt>
                      <c:pt idx="19">
                        <c:v>250.27764672867301</c:v>
                      </c:pt>
                    </c:numCache>
                  </c:numRef>
                </c:yVal>
                <c:smooth val="0"/>
                <c:extLst xmlns:c15="http://schemas.microsoft.com/office/drawing/2012/chart">
                  <c:ext xmlns:c16="http://schemas.microsoft.com/office/drawing/2014/chart" uri="{C3380CC4-5D6E-409C-BE32-E72D297353CC}">
                    <c16:uniqueId val="{0000000E-C56E-4162-A783-29C75BCA1B6F}"/>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Memphis'!$F$7:$F$26</c15:sqref>
                        </c15:formulaRef>
                      </c:ext>
                    </c:extLst>
                    <c:numCache>
                      <c:formatCode>General</c:formatCode>
                      <c:ptCount val="20"/>
                      <c:pt idx="0">
                        <c:v>375.81113416918532</c:v>
                      </c:pt>
                      <c:pt idx="1">
                        <c:v>39.563778644076095</c:v>
                      </c:pt>
                      <c:pt idx="2">
                        <c:v>268.52241489451262</c:v>
                      </c:pt>
                      <c:pt idx="3">
                        <c:v>285.87232003050678</c:v>
                      </c:pt>
                      <c:pt idx="4">
                        <c:v>39.183441954414171</c:v>
                      </c:pt>
                      <c:pt idx="5">
                        <c:v>341.6706473105711</c:v>
                      </c:pt>
                      <c:pt idx="6">
                        <c:v>56.026015164612801</c:v>
                      </c:pt>
                      <c:pt idx="7">
                        <c:v>65.2168647365705</c:v>
                      </c:pt>
                      <c:pt idx="8">
                        <c:v>9.660590072388473</c:v>
                      </c:pt>
                      <c:pt idx="9">
                        <c:v>52.437549958060487</c:v>
                      </c:pt>
                      <c:pt idx="10">
                        <c:v>33.581370570250989</c:v>
                      </c:pt>
                      <c:pt idx="11">
                        <c:v>114.41611264354407</c:v>
                      </c:pt>
                      <c:pt idx="12">
                        <c:v>233.18754462605307</c:v>
                      </c:pt>
                      <c:pt idx="13">
                        <c:v>61.947592169139014</c:v>
                      </c:pt>
                      <c:pt idx="14">
                        <c:v>97.739604275724588</c:v>
                      </c:pt>
                      <c:pt idx="15">
                        <c:v>5.5764591817563289</c:v>
                      </c:pt>
                      <c:pt idx="16">
                        <c:v>64.796137308289076</c:v>
                      </c:pt>
                      <c:pt idx="17">
                        <c:v>8.8021492468941851</c:v>
                      </c:pt>
                      <c:pt idx="18">
                        <c:v>186.08908811914338</c:v>
                      </c:pt>
                      <c:pt idx="19">
                        <c:v>169.87406043111224</c:v>
                      </c:pt>
                    </c:numCache>
                  </c:numRef>
                </c:xVal>
                <c:yVal>
                  <c:numRef>
                    <c:extLst xmlns:c15="http://schemas.microsoft.com/office/drawing/2012/chart">
                      <c:ext xmlns:c15="http://schemas.microsoft.com/office/drawing/2012/chart" uri="{02D57815-91ED-43cb-92C2-25804820EDAC}">
                        <c15:formulaRef>
                          <c15:sqref>'[Collect_Indiviual_Data_LS2 NEW.xlsm]Memphis'!$F$31:$F$50</c15:sqref>
                        </c15:formulaRef>
                      </c:ext>
                    </c:extLst>
                    <c:numCache>
                      <c:formatCode>General</c:formatCode>
                      <c:ptCount val="20"/>
                      <c:pt idx="0">
                        <c:v>342.967628516177</c:v>
                      </c:pt>
                      <c:pt idx="1">
                        <c:v>38.417898042437102</c:v>
                      </c:pt>
                      <c:pt idx="2">
                        <c:v>286.55546495687901</c:v>
                      </c:pt>
                      <c:pt idx="3">
                        <c:v>285.711647007068</c:v>
                      </c:pt>
                      <c:pt idx="4">
                        <c:v>64.999825056707493</c:v>
                      </c:pt>
                      <c:pt idx="5">
                        <c:v>324.990536989639</c:v>
                      </c:pt>
                      <c:pt idx="6">
                        <c:v>63.257816566526103</c:v>
                      </c:pt>
                      <c:pt idx="7">
                        <c:v>114.47590398590199</c:v>
                      </c:pt>
                      <c:pt idx="8">
                        <c:v>15.9582265325605</c:v>
                      </c:pt>
                      <c:pt idx="9">
                        <c:v>86.0511003827623</c:v>
                      </c:pt>
                      <c:pt idx="10">
                        <c:v>58.670566750808</c:v>
                      </c:pt>
                      <c:pt idx="11">
                        <c:v>150.959104201862</c:v>
                      </c:pt>
                      <c:pt idx="12">
                        <c:v>215.029591627662</c:v>
                      </c:pt>
                      <c:pt idx="13">
                        <c:v>124.99831100597601</c:v>
                      </c:pt>
                      <c:pt idx="14">
                        <c:v>104.54447221768</c:v>
                      </c:pt>
                      <c:pt idx="15">
                        <c:v>15.090886530545101</c:v>
                      </c:pt>
                      <c:pt idx="16">
                        <c:v>103.035670202766</c:v>
                      </c:pt>
                      <c:pt idx="17">
                        <c:v>23.3164647358475</c:v>
                      </c:pt>
                      <c:pt idx="18">
                        <c:v>195.838565856759</c:v>
                      </c:pt>
                      <c:pt idx="19">
                        <c:v>245.92738273411899</c:v>
                      </c:pt>
                    </c:numCache>
                  </c:numRef>
                </c:yVal>
                <c:smooth val="0"/>
                <c:extLst xmlns:c15="http://schemas.microsoft.com/office/drawing/2012/chart">
                  <c:ext xmlns:c16="http://schemas.microsoft.com/office/drawing/2014/chart" uri="{C3380CC4-5D6E-409C-BE32-E72D297353CC}">
                    <c16:uniqueId val="{00000010-C56E-4162-A783-29C75BCA1B6F}"/>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Charleston'!$F$7:$F$26</c15:sqref>
                        </c15:formulaRef>
                      </c:ext>
                    </c:extLst>
                    <c:numCache>
                      <c:formatCode>General</c:formatCode>
                      <c:ptCount val="20"/>
                      <c:pt idx="0">
                        <c:v>375.58615434210253</c:v>
                      </c:pt>
                      <c:pt idx="1">
                        <c:v>39.397104333968066</c:v>
                      </c:pt>
                      <c:pt idx="2">
                        <c:v>270.20440883494308</c:v>
                      </c:pt>
                      <c:pt idx="3">
                        <c:v>287.29062392091436</c:v>
                      </c:pt>
                      <c:pt idx="4">
                        <c:v>40.487326135888232</c:v>
                      </c:pt>
                      <c:pt idx="5">
                        <c:v>341.43462763006977</c:v>
                      </c:pt>
                      <c:pt idx="6">
                        <c:v>56.802418091098716</c:v>
                      </c:pt>
                      <c:pt idx="7">
                        <c:v>66.9983470553194</c:v>
                      </c:pt>
                      <c:pt idx="8">
                        <c:v>9.9336168686568307</c:v>
                      </c:pt>
                      <c:pt idx="9">
                        <c:v>53.72195410065369</c:v>
                      </c:pt>
                      <c:pt idx="10">
                        <c:v>34.974677429067306</c:v>
                      </c:pt>
                      <c:pt idx="11">
                        <c:v>116.95033131515923</c:v>
                      </c:pt>
                      <c:pt idx="12">
                        <c:v>233.13322430097932</c:v>
                      </c:pt>
                      <c:pt idx="13">
                        <c:v>65.226767457693981</c:v>
                      </c:pt>
                      <c:pt idx="14">
                        <c:v>98.870012134983043</c:v>
                      </c:pt>
                      <c:pt idx="15">
                        <c:v>5.922246093439278</c:v>
                      </c:pt>
                      <c:pt idx="16">
                        <c:v>66.852295346561718</c:v>
                      </c:pt>
                      <c:pt idx="17">
                        <c:v>9.4651740958555042</c:v>
                      </c:pt>
                      <c:pt idx="18">
                        <c:v>187.2410261209838</c:v>
                      </c:pt>
                      <c:pt idx="19">
                        <c:v>174.1950088331273</c:v>
                      </c:pt>
                    </c:numCache>
                  </c:numRef>
                </c:xVal>
                <c:yVal>
                  <c:numRef>
                    <c:extLst xmlns:c15="http://schemas.microsoft.com/office/drawing/2012/chart">
                      <c:ext xmlns:c15="http://schemas.microsoft.com/office/drawing/2012/chart" uri="{02D57815-91ED-43cb-92C2-25804820EDAC}">
                        <c15:formulaRef>
                          <c15:sqref>'[Collect_Indiviual_Data_LS2 NEW.xlsm]Charleston'!$F$31:$F$50</c15:sqref>
                        </c15:formulaRef>
                      </c:ext>
                    </c:extLst>
                    <c:numCache>
                      <c:formatCode>General</c:formatCode>
                      <c:ptCount val="20"/>
                      <c:pt idx="0">
                        <c:v>344.08905138571498</c:v>
                      </c:pt>
                      <c:pt idx="1">
                        <c:v>42.294327308494303</c:v>
                      </c:pt>
                      <c:pt idx="2">
                        <c:v>292.94508066609598</c:v>
                      </c:pt>
                      <c:pt idx="3">
                        <c:v>289.59671087194602</c:v>
                      </c:pt>
                      <c:pt idx="4">
                        <c:v>75.385678751457803</c:v>
                      </c:pt>
                      <c:pt idx="5">
                        <c:v>327.50119223073199</c:v>
                      </c:pt>
                      <c:pt idx="6">
                        <c:v>63.570919736845298</c:v>
                      </c:pt>
                      <c:pt idx="7">
                        <c:v>122.828781904465</c:v>
                      </c:pt>
                      <c:pt idx="8">
                        <c:v>19.859888049732302</c:v>
                      </c:pt>
                      <c:pt idx="9">
                        <c:v>94.416627252170102</c:v>
                      </c:pt>
                      <c:pt idx="10">
                        <c:v>63.486110634807403</c:v>
                      </c:pt>
                      <c:pt idx="11">
                        <c:v>156.482545021085</c:v>
                      </c:pt>
                      <c:pt idx="12">
                        <c:v>217.62847494982901</c:v>
                      </c:pt>
                      <c:pt idx="13">
                        <c:v>132.56959344167799</c:v>
                      </c:pt>
                      <c:pt idx="14">
                        <c:v>104.91725645002801</c:v>
                      </c:pt>
                      <c:pt idx="15">
                        <c:v>17.557483297632299</c:v>
                      </c:pt>
                      <c:pt idx="16">
                        <c:v>106.091838420019</c:v>
                      </c:pt>
                      <c:pt idx="17">
                        <c:v>31.431701213210101</c:v>
                      </c:pt>
                      <c:pt idx="18">
                        <c:v>200.050139226363</c:v>
                      </c:pt>
                      <c:pt idx="19">
                        <c:v>258.550082399085</c:v>
                      </c:pt>
                    </c:numCache>
                  </c:numRef>
                </c:yVal>
                <c:smooth val="0"/>
                <c:extLst xmlns:c15="http://schemas.microsoft.com/office/drawing/2012/chart">
                  <c:ext xmlns:c16="http://schemas.microsoft.com/office/drawing/2014/chart" uri="{C3380CC4-5D6E-409C-BE32-E72D297353CC}">
                    <c16:uniqueId val="{00000012-C56E-4162-A783-29C75BCA1B6F}"/>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2 NEW.xlsm]Trendlines'!$I$5:$I$204</c15:sqref>
                        </c15:formulaRef>
                      </c:ext>
                    </c:extLst>
                    <c:numCache>
                      <c:formatCode>General</c:formatCode>
                      <c:ptCount val="200"/>
                      <c:pt idx="0">
                        <c:v>258.48402519288089</c:v>
                      </c:pt>
                      <c:pt idx="1">
                        <c:v>25.376590624405537</c:v>
                      </c:pt>
                      <c:pt idx="2">
                        <c:v>179.73878508302698</c:v>
                      </c:pt>
                      <c:pt idx="3">
                        <c:v>130.38326369305835</c:v>
                      </c:pt>
                      <c:pt idx="4">
                        <c:v>14.792795210825668</c:v>
                      </c:pt>
                      <c:pt idx="5">
                        <c:v>236.69081889363829</c:v>
                      </c:pt>
                      <c:pt idx="6">
                        <c:v>31.436698659854226</c:v>
                      </c:pt>
                      <c:pt idx="7">
                        <c:v>20.031296625703412</c:v>
                      </c:pt>
                      <c:pt idx="8">
                        <c:v>5.4379610632121258</c:v>
                      </c:pt>
                      <c:pt idx="9">
                        <c:v>20.621070754163551</c:v>
                      </c:pt>
                      <c:pt idx="10">
                        <c:v>9.1713080618100626</c:v>
                      </c:pt>
                      <c:pt idx="11">
                        <c:v>39.130812732955512</c:v>
                      </c:pt>
                      <c:pt idx="12">
                        <c:v>141.76879540515995</c:v>
                      </c:pt>
                      <c:pt idx="13">
                        <c:v>14.289146278518322</c:v>
                      </c:pt>
                      <c:pt idx="14">
                        <c:v>57.301339403109971</c:v>
                      </c:pt>
                      <c:pt idx="15">
                        <c:v>1.6014521837408093</c:v>
                      </c:pt>
                      <c:pt idx="16">
                        <c:v>16.569681854715359</c:v>
                      </c:pt>
                      <c:pt idx="17">
                        <c:v>0.70313642859887249</c:v>
                      </c:pt>
                      <c:pt idx="18">
                        <c:v>127.64015945608753</c:v>
                      </c:pt>
                      <c:pt idx="19">
                        <c:v>52.933946396470496</c:v>
                      </c:pt>
                      <c:pt idx="20">
                        <c:v>487.21028314741648</c:v>
                      </c:pt>
                      <c:pt idx="21">
                        <c:v>50.61221327562307</c:v>
                      </c:pt>
                      <c:pt idx="22">
                        <c:v>316.49825376814329</c:v>
                      </c:pt>
                      <c:pt idx="23">
                        <c:v>373.78973908613631</c:v>
                      </c:pt>
                      <c:pt idx="24">
                        <c:v>61.382642989563209</c:v>
                      </c:pt>
                      <c:pt idx="25">
                        <c:v>408.71177436678971</c:v>
                      </c:pt>
                      <c:pt idx="26">
                        <c:v>69.514415270123834</c:v>
                      </c:pt>
                      <c:pt idx="27">
                        <c:v>108.91736211576097</c:v>
                      </c:pt>
                      <c:pt idx="28">
                        <c:v>15.577650594332749</c:v>
                      </c:pt>
                      <c:pt idx="29">
                        <c:v>83.272439431902043</c:v>
                      </c:pt>
                      <c:pt idx="30">
                        <c:v>61.024928686541415</c:v>
                      </c:pt>
                      <c:pt idx="31">
                        <c:v>159.88159299422142</c:v>
                      </c:pt>
                      <c:pt idx="32">
                        <c:v>289.72700305818125</c:v>
                      </c:pt>
                      <c:pt idx="33">
                        <c:v>119.85281895795517</c:v>
                      </c:pt>
                      <c:pt idx="34">
                        <c:v>121.67507005508439</c:v>
                      </c:pt>
                      <c:pt idx="35">
                        <c:v>9.4892521914772328</c:v>
                      </c:pt>
                      <c:pt idx="36">
                        <c:v>95.178851547297938</c:v>
                      </c:pt>
                      <c:pt idx="37">
                        <c:v>17.242219488055152</c:v>
                      </c:pt>
                      <c:pt idx="38">
                        <c:v>241.42833677696805</c:v>
                      </c:pt>
                      <c:pt idx="39">
                        <c:v>255.53501053843175</c:v>
                      </c:pt>
                      <c:pt idx="40">
                        <c:v>455.28184349827427</c:v>
                      </c:pt>
                      <c:pt idx="41">
                        <c:v>47.091000475845156</c:v>
                      </c:pt>
                      <c:pt idx="42">
                        <c:v>296.59758913800891</c:v>
                      </c:pt>
                      <c:pt idx="43">
                        <c:v>348.34636012194096</c:v>
                      </c:pt>
                      <c:pt idx="44">
                        <c:v>49.516274638674702</c:v>
                      </c:pt>
                      <c:pt idx="45">
                        <c:v>392.20945134172763</c:v>
                      </c:pt>
                      <c:pt idx="46">
                        <c:v>63.701175364740159</c:v>
                      </c:pt>
                      <c:pt idx="47">
                        <c:v>89.283237132486761</c:v>
                      </c:pt>
                      <c:pt idx="48">
                        <c:v>12.716446326007585</c:v>
                      </c:pt>
                      <c:pt idx="49">
                        <c:v>69.350812495017905</c:v>
                      </c:pt>
                      <c:pt idx="50">
                        <c:v>47.95114569609958</c:v>
                      </c:pt>
                      <c:pt idx="51">
                        <c:v>138.72460961215327</c:v>
                      </c:pt>
                      <c:pt idx="52">
                        <c:v>275.55020423277819</c:v>
                      </c:pt>
                      <c:pt idx="53">
                        <c:v>89.010599837801834</c:v>
                      </c:pt>
                      <c:pt idx="54">
                        <c:v>112.96535521825248</c:v>
                      </c:pt>
                      <c:pt idx="55">
                        <c:v>6.6598856248515581</c:v>
                      </c:pt>
                      <c:pt idx="56">
                        <c:v>80.95097278273964</c:v>
                      </c:pt>
                      <c:pt idx="57">
                        <c:v>12.880886554134387</c:v>
                      </c:pt>
                      <c:pt idx="58">
                        <c:v>221.22661282295994</c:v>
                      </c:pt>
                      <c:pt idx="59">
                        <c:v>216.36367592791728</c:v>
                      </c:pt>
                      <c:pt idx="60">
                        <c:v>385.92044267633474</c:v>
                      </c:pt>
                      <c:pt idx="61">
                        <c:v>41.125830102929356</c:v>
                      </c:pt>
                      <c:pt idx="62">
                        <c:v>271.45679836591961</c:v>
                      </c:pt>
                      <c:pt idx="63">
                        <c:v>293.33651550911173</c:v>
                      </c:pt>
                      <c:pt idx="64">
                        <c:v>39.330537548020558</c:v>
                      </c:pt>
                      <c:pt idx="65">
                        <c:v>349.17172253004753</c:v>
                      </c:pt>
                      <c:pt idx="66">
                        <c:v>56.368022269879752</c:v>
                      </c:pt>
                      <c:pt idx="67">
                        <c:v>66.404772444898256</c:v>
                      </c:pt>
                      <c:pt idx="68">
                        <c:v>9.7572636586302011</c:v>
                      </c:pt>
                      <c:pt idx="69">
                        <c:v>53.495161676872307</c:v>
                      </c:pt>
                      <c:pt idx="70">
                        <c:v>33.756206651316759</c:v>
                      </c:pt>
                      <c:pt idx="71">
                        <c:v>115.47112403735251</c:v>
                      </c:pt>
                      <c:pt idx="72">
                        <c:v>238.97915146205284</c:v>
                      </c:pt>
                      <c:pt idx="73">
                        <c:v>61.703218732343615</c:v>
                      </c:pt>
                      <c:pt idx="74">
                        <c:v>98.851826875810744</c:v>
                      </c:pt>
                      <c:pt idx="75">
                        <c:v>5.4032086683610574</c:v>
                      </c:pt>
                      <c:pt idx="76">
                        <c:v>65.275473816459126</c:v>
                      </c:pt>
                      <c:pt idx="77">
                        <c:v>8.6341453567493289</c:v>
                      </c:pt>
                      <c:pt idx="78">
                        <c:v>189.21034497580487</c:v>
                      </c:pt>
                      <c:pt idx="79">
                        <c:v>171.76280414200355</c:v>
                      </c:pt>
                      <c:pt idx="80">
                        <c:v>402.85509774231514</c:v>
                      </c:pt>
                      <c:pt idx="81">
                        <c:v>42.894009641549196</c:v>
                      </c:pt>
                      <c:pt idx="82">
                        <c:v>281.85450890768294</c:v>
                      </c:pt>
                      <c:pt idx="83">
                        <c:v>312.99865504028793</c:v>
                      </c:pt>
                      <c:pt idx="84">
                        <c:v>44.344025964884239</c:v>
                      </c:pt>
                      <c:pt idx="85">
                        <c:v>360.8211352713069</c:v>
                      </c:pt>
                      <c:pt idx="86">
                        <c:v>59.802071353413687</c:v>
                      </c:pt>
                      <c:pt idx="87">
                        <c:v>75.373963136436245</c:v>
                      </c:pt>
                      <c:pt idx="88">
                        <c:v>10.872451615118997</c:v>
                      </c:pt>
                      <c:pt idx="89">
                        <c:v>60.099008297519795</c:v>
                      </c:pt>
                      <c:pt idx="90">
                        <c:v>39.330531620911479</c:v>
                      </c:pt>
                      <c:pt idx="91">
                        <c:v>126.87763264165726</c:v>
                      </c:pt>
                      <c:pt idx="92">
                        <c:v>249.4860514711917</c:v>
                      </c:pt>
                      <c:pt idx="93">
                        <c:v>73.825743784542709</c:v>
                      </c:pt>
                      <c:pt idx="94">
                        <c:v>105.55029184962417</c:v>
                      </c:pt>
                      <c:pt idx="95">
                        <c:v>6.3568899529196603</c:v>
                      </c:pt>
                      <c:pt idx="96">
                        <c:v>73.861549338618289</c:v>
                      </c:pt>
                      <c:pt idx="97">
                        <c:v>10.792178292821827</c:v>
                      </c:pt>
                      <c:pt idx="98">
                        <c:v>199.37088560329715</c:v>
                      </c:pt>
                      <c:pt idx="99">
                        <c:v>191.89479356422552</c:v>
                      </c:pt>
                      <c:pt idx="100">
                        <c:v>472.7772165724794</c:v>
                      </c:pt>
                      <c:pt idx="101">
                        <c:v>48.671533127707029</c:v>
                      </c:pt>
                      <c:pt idx="102">
                        <c:v>304.89130183632466</c:v>
                      </c:pt>
                      <c:pt idx="103">
                        <c:v>361.21815078177417</c:v>
                      </c:pt>
                      <c:pt idx="104">
                        <c:v>54.076829954216528</c:v>
                      </c:pt>
                      <c:pt idx="105">
                        <c:v>400.64965261635729</c:v>
                      </c:pt>
                      <c:pt idx="106">
                        <c:v>66.034075074046328</c:v>
                      </c:pt>
                      <c:pt idx="107">
                        <c:v>97.883304025057654</c:v>
                      </c:pt>
                      <c:pt idx="108">
                        <c:v>13.859346313997738</c:v>
                      </c:pt>
                      <c:pt idx="109">
                        <c:v>75.062761752770896</c:v>
                      </c:pt>
                      <c:pt idx="110">
                        <c:v>53.787120197624439</c:v>
                      </c:pt>
                      <c:pt idx="111">
                        <c:v>147.19522872487133</c:v>
                      </c:pt>
                      <c:pt idx="112">
                        <c:v>282.8368783642656</c:v>
                      </c:pt>
                      <c:pt idx="113">
                        <c:v>101.43351582666772</c:v>
                      </c:pt>
                      <c:pt idx="114">
                        <c:v>116.32282914238259</c:v>
                      </c:pt>
                      <c:pt idx="115">
                        <c:v>7.5838760045945763</c:v>
                      </c:pt>
                      <c:pt idx="116">
                        <c:v>86.479668797135062</c:v>
                      </c:pt>
                      <c:pt idx="117">
                        <c:v>14.319515534619512</c:v>
                      </c:pt>
                      <c:pt idx="118">
                        <c:v>231.05477135966669</c:v>
                      </c:pt>
                      <c:pt idx="119">
                        <c:v>232.75394989534533</c:v>
                      </c:pt>
                      <c:pt idx="120">
                        <c:v>494.07143808355664</c:v>
                      </c:pt>
                      <c:pt idx="121">
                        <c:v>49.999702836446893</c:v>
                      </c:pt>
                      <c:pt idx="122">
                        <c:v>310.77501171762304</c:v>
                      </c:pt>
                      <c:pt idx="123">
                        <c:v>372.21456334284528</c:v>
                      </c:pt>
                      <c:pt idx="124">
                        <c:v>56.936695379070315</c:v>
                      </c:pt>
                      <c:pt idx="125">
                        <c:v>409.35605566600674</c:v>
                      </c:pt>
                      <c:pt idx="126">
                        <c:v>67.66003609881453</c:v>
                      </c:pt>
                      <c:pt idx="127">
                        <c:v>105.40092803999221</c:v>
                      </c:pt>
                      <c:pt idx="128">
                        <c:v>14.848013199919825</c:v>
                      </c:pt>
                      <c:pt idx="129">
                        <c:v>79.028598239601408</c:v>
                      </c:pt>
                      <c:pt idx="130">
                        <c:v>58.145319268793315</c:v>
                      </c:pt>
                      <c:pt idx="131">
                        <c:v>152.74257092053517</c:v>
                      </c:pt>
                      <c:pt idx="132">
                        <c:v>290.43666865456453</c:v>
                      </c:pt>
                      <c:pt idx="133">
                        <c:v>110.51805402708352</c:v>
                      </c:pt>
                      <c:pt idx="134">
                        <c:v>118.64165395308413</c:v>
                      </c:pt>
                      <c:pt idx="135">
                        <c:v>7.9781505802521249</c:v>
                      </c:pt>
                      <c:pt idx="136">
                        <c:v>89.375167111362359</c:v>
                      </c:pt>
                      <c:pt idx="137">
                        <c:v>15.063215998887365</c:v>
                      </c:pt>
                      <c:pt idx="138">
                        <c:v>240.32313218485297</c:v>
                      </c:pt>
                      <c:pt idx="139">
                        <c:v>244.2390341898078</c:v>
                      </c:pt>
                      <c:pt idx="140">
                        <c:v>429.04234473064446</c:v>
                      </c:pt>
                      <c:pt idx="141">
                        <c:v>44.864044009636345</c:v>
                      </c:pt>
                      <c:pt idx="142">
                        <c:v>287.14351962830472</c:v>
                      </c:pt>
                      <c:pt idx="143">
                        <c:v>329.65547716699018</c:v>
                      </c:pt>
                      <c:pt idx="144">
                        <c:v>45.149103680131148</c:v>
                      </c:pt>
                      <c:pt idx="145">
                        <c:v>377.33121677585137</c:v>
                      </c:pt>
                      <c:pt idx="146">
                        <c:v>61.09042686229089</c:v>
                      </c:pt>
                      <c:pt idx="147">
                        <c:v>79.97514192577863</c:v>
                      </c:pt>
                      <c:pt idx="148">
                        <c:v>11.43855510149317</c:v>
                      </c:pt>
                      <c:pt idx="149">
                        <c:v>63.333105317670224</c:v>
                      </c:pt>
                      <c:pt idx="150">
                        <c:v>41.732366201209103</c:v>
                      </c:pt>
                      <c:pt idx="151">
                        <c:v>130.27912547858614</c:v>
                      </c:pt>
                      <c:pt idx="152">
                        <c:v>263.22869610358487</c:v>
                      </c:pt>
                      <c:pt idx="153">
                        <c:v>77.216650441070271</c:v>
                      </c:pt>
                      <c:pt idx="154">
                        <c:v>108.27696001394834</c:v>
                      </c:pt>
                      <c:pt idx="155">
                        <c:v>6.0837652679173564</c:v>
                      </c:pt>
                      <c:pt idx="156">
                        <c:v>75.126878443514272</c:v>
                      </c:pt>
                      <c:pt idx="157">
                        <c:v>11.027184266832261</c:v>
                      </c:pt>
                      <c:pt idx="158">
                        <c:v>208.54108761509389</c:v>
                      </c:pt>
                      <c:pt idx="159">
                        <c:v>199.19742902507514</c:v>
                      </c:pt>
                      <c:pt idx="160">
                        <c:v>375.81113416918532</c:v>
                      </c:pt>
                      <c:pt idx="161">
                        <c:v>39.563778644076095</c:v>
                      </c:pt>
                      <c:pt idx="162">
                        <c:v>268.52241489451262</c:v>
                      </c:pt>
                      <c:pt idx="163">
                        <c:v>285.87232003050678</c:v>
                      </c:pt>
                      <c:pt idx="164">
                        <c:v>39.183441954414171</c:v>
                      </c:pt>
                      <c:pt idx="165">
                        <c:v>341.6706473105711</c:v>
                      </c:pt>
                      <c:pt idx="166">
                        <c:v>56.026015164612801</c:v>
                      </c:pt>
                      <c:pt idx="167">
                        <c:v>65.2168647365705</c:v>
                      </c:pt>
                      <c:pt idx="168">
                        <c:v>9.660590072388473</c:v>
                      </c:pt>
                      <c:pt idx="169">
                        <c:v>52.437549958060487</c:v>
                      </c:pt>
                      <c:pt idx="170">
                        <c:v>33.581370570250989</c:v>
                      </c:pt>
                      <c:pt idx="171">
                        <c:v>114.41611264354407</c:v>
                      </c:pt>
                      <c:pt idx="172">
                        <c:v>233.18754462605307</c:v>
                      </c:pt>
                      <c:pt idx="173">
                        <c:v>61.947592169139014</c:v>
                      </c:pt>
                      <c:pt idx="174">
                        <c:v>97.739604275724588</c:v>
                      </c:pt>
                      <c:pt idx="175">
                        <c:v>5.5764591817563289</c:v>
                      </c:pt>
                      <c:pt idx="176">
                        <c:v>64.796137308289076</c:v>
                      </c:pt>
                      <c:pt idx="177">
                        <c:v>8.8021492468941851</c:v>
                      </c:pt>
                      <c:pt idx="178">
                        <c:v>186.08908811914338</c:v>
                      </c:pt>
                      <c:pt idx="179">
                        <c:v>169.87406043111224</c:v>
                      </c:pt>
                      <c:pt idx="180">
                        <c:v>375.58615434210253</c:v>
                      </c:pt>
                      <c:pt idx="181">
                        <c:v>39.397104333968066</c:v>
                      </c:pt>
                      <c:pt idx="182">
                        <c:v>270.20440883494308</c:v>
                      </c:pt>
                      <c:pt idx="183">
                        <c:v>287.29062392091436</c:v>
                      </c:pt>
                      <c:pt idx="184">
                        <c:v>40.487326135888232</c:v>
                      </c:pt>
                      <c:pt idx="185">
                        <c:v>341.43462763006977</c:v>
                      </c:pt>
                      <c:pt idx="186">
                        <c:v>56.802418091098716</c:v>
                      </c:pt>
                      <c:pt idx="187">
                        <c:v>66.9983470553194</c:v>
                      </c:pt>
                      <c:pt idx="188">
                        <c:v>9.9336168686568307</c:v>
                      </c:pt>
                      <c:pt idx="189">
                        <c:v>53.72195410065369</c:v>
                      </c:pt>
                      <c:pt idx="190">
                        <c:v>34.974677429067306</c:v>
                      </c:pt>
                      <c:pt idx="191">
                        <c:v>116.95033131515923</c:v>
                      </c:pt>
                      <c:pt idx="192">
                        <c:v>233.13322430097932</c:v>
                      </c:pt>
                      <c:pt idx="193">
                        <c:v>65.226767457693981</c:v>
                      </c:pt>
                      <c:pt idx="194">
                        <c:v>98.870012134983043</c:v>
                      </c:pt>
                      <c:pt idx="195">
                        <c:v>5.922246093439278</c:v>
                      </c:pt>
                      <c:pt idx="196">
                        <c:v>66.852295346561718</c:v>
                      </c:pt>
                      <c:pt idx="197">
                        <c:v>9.4651740958555042</c:v>
                      </c:pt>
                      <c:pt idx="198">
                        <c:v>187.2410261209838</c:v>
                      </c:pt>
                      <c:pt idx="199">
                        <c:v>174.1950088331273</c:v>
                      </c:pt>
                    </c:numCache>
                  </c:numRef>
                </c:xVal>
                <c:yVal>
                  <c:numRef>
                    <c:extLst xmlns:c15="http://schemas.microsoft.com/office/drawing/2012/chart">
                      <c:ext xmlns:c15="http://schemas.microsoft.com/office/drawing/2012/chart" uri="{02D57815-91ED-43cb-92C2-25804820EDAC}">
                        <c15:formulaRef>
                          <c15:sqref>'[Collect_Indiviual_Data_LS2 NEW.xlsm]Trendlines'!$C$5:$C$204</c15:sqref>
                        </c15:formulaRef>
                      </c:ext>
                    </c:extLst>
                    <c:numCache>
                      <c:formatCode>General</c:formatCode>
                      <c:ptCount val="200"/>
                      <c:pt idx="0">
                        <c:v>310.35080197897099</c:v>
                      </c:pt>
                      <c:pt idx="1">
                        <c:v>27.0139808075165</c:v>
                      </c:pt>
                      <c:pt idx="2">
                        <c:v>204.926204084586</c:v>
                      </c:pt>
                      <c:pt idx="3">
                        <c:v>202.12591404575599</c:v>
                      </c:pt>
                      <c:pt idx="4">
                        <c:v>17.992823869936299</c:v>
                      </c:pt>
                      <c:pt idx="5">
                        <c:v>270.45119323929703</c:v>
                      </c:pt>
                      <c:pt idx="6">
                        <c:v>40.317675732633099</c:v>
                      </c:pt>
                      <c:pt idx="7">
                        <c:v>35.0943574706845</c:v>
                      </c:pt>
                      <c:pt idx="8">
                        <c:v>5.36294869404463</c:v>
                      </c:pt>
                      <c:pt idx="9">
                        <c:v>31.654084350270502</c:v>
                      </c:pt>
                      <c:pt idx="10">
                        <c:v>15.0978119967774</c:v>
                      </c:pt>
                      <c:pt idx="11">
                        <c:v>62.444410363923801</c:v>
                      </c:pt>
                      <c:pt idx="12">
                        <c:v>180.86513349871899</c:v>
                      </c:pt>
                      <c:pt idx="13">
                        <c:v>25.860096933665499</c:v>
                      </c:pt>
                      <c:pt idx="14">
                        <c:v>66.508403064527599</c:v>
                      </c:pt>
                      <c:pt idx="15">
                        <c:v>2.9447495747247401</c:v>
                      </c:pt>
                      <c:pt idx="16">
                        <c:v>26.760675019904099</c:v>
                      </c:pt>
                      <c:pt idx="17">
                        <c:v>0.64058241689358897</c:v>
                      </c:pt>
                      <c:pt idx="18">
                        <c:v>144.664842807935</c:v>
                      </c:pt>
                      <c:pt idx="19">
                        <c:v>93.067921844392103</c:v>
                      </c:pt>
                      <c:pt idx="20">
                        <c:v>344.71527964770399</c:v>
                      </c:pt>
                      <c:pt idx="21">
                        <c:v>49.347943793338402</c:v>
                      </c:pt>
                      <c:pt idx="22">
                        <c:v>300.83867650849299</c:v>
                      </c:pt>
                      <c:pt idx="23">
                        <c:v>293.64041397306403</c:v>
                      </c:pt>
                      <c:pt idx="24">
                        <c:v>93.9003628762391</c:v>
                      </c:pt>
                      <c:pt idx="25">
                        <c:v>328.33572944396298</c:v>
                      </c:pt>
                      <c:pt idx="26">
                        <c:v>64.7554559538398</c:v>
                      </c:pt>
                      <c:pt idx="27">
                        <c:v>129.26162720283901</c:v>
                      </c:pt>
                      <c:pt idx="28">
                        <c:v>25.005370131606099</c:v>
                      </c:pt>
                      <c:pt idx="29">
                        <c:v>108.998803804679</c:v>
                      </c:pt>
                      <c:pt idx="30">
                        <c:v>70.603324633635907</c:v>
                      </c:pt>
                      <c:pt idx="31">
                        <c:v>170.39541705781701</c:v>
                      </c:pt>
                      <c:pt idx="32">
                        <c:v>217.95822995116001</c:v>
                      </c:pt>
                      <c:pt idx="33">
                        <c:v>140.33951664048899</c:v>
                      </c:pt>
                      <c:pt idx="34">
                        <c:v>110.56861701556799</c:v>
                      </c:pt>
                      <c:pt idx="35">
                        <c:v>20.156172912327602</c:v>
                      </c:pt>
                      <c:pt idx="36">
                        <c:v>115.82168396315301</c:v>
                      </c:pt>
                      <c:pt idx="37">
                        <c:v>51.784430861064898</c:v>
                      </c:pt>
                      <c:pt idx="38">
                        <c:v>204.89148949764899</c:v>
                      </c:pt>
                      <c:pt idx="39">
                        <c:v>282.20820641201999</c:v>
                      </c:pt>
                      <c:pt idx="40">
                        <c:v>344.29300245322401</c:v>
                      </c:pt>
                      <c:pt idx="41">
                        <c:v>43.011330819246098</c:v>
                      </c:pt>
                      <c:pt idx="42">
                        <c:v>293.83733904726603</c:v>
                      </c:pt>
                      <c:pt idx="43">
                        <c:v>290.23244129787798</c:v>
                      </c:pt>
                      <c:pt idx="44">
                        <c:v>77.318089620359601</c:v>
                      </c:pt>
                      <c:pt idx="45">
                        <c:v>327.53799756548602</c:v>
                      </c:pt>
                      <c:pt idx="46">
                        <c:v>63.661677148220797</c:v>
                      </c:pt>
                      <c:pt idx="47">
                        <c:v>124.267007208943</c:v>
                      </c:pt>
                      <c:pt idx="48">
                        <c:v>20.424148972847799</c:v>
                      </c:pt>
                      <c:pt idx="49">
                        <c:v>96.346620141620207</c:v>
                      </c:pt>
                      <c:pt idx="50">
                        <c:v>64.185848053739704</c:v>
                      </c:pt>
                      <c:pt idx="51">
                        <c:v>157.602314315727</c:v>
                      </c:pt>
                      <c:pt idx="52">
                        <c:v>217.775317111677</c:v>
                      </c:pt>
                      <c:pt idx="53">
                        <c:v>133.95981468626201</c:v>
                      </c:pt>
                      <c:pt idx="54">
                        <c:v>105.012856765305</c:v>
                      </c:pt>
                      <c:pt idx="55">
                        <c:v>17.593014002390301</c:v>
                      </c:pt>
                      <c:pt idx="56">
                        <c:v>106.981554159517</c:v>
                      </c:pt>
                      <c:pt idx="57">
                        <c:v>33.066940813244997</c:v>
                      </c:pt>
                      <c:pt idx="58">
                        <c:v>200.650807104145</c:v>
                      </c:pt>
                      <c:pt idx="59">
                        <c:v>261.39685646490102</c:v>
                      </c:pt>
                      <c:pt idx="60">
                        <c:v>342.49130555391997</c:v>
                      </c:pt>
                      <c:pt idx="61">
                        <c:v>36.972787090407898</c:v>
                      </c:pt>
                      <c:pt idx="62">
                        <c:v>281.46863305898103</c:v>
                      </c:pt>
                      <c:pt idx="63">
                        <c:v>284.28289365462899</c:v>
                      </c:pt>
                      <c:pt idx="64">
                        <c:v>61.148776230165304</c:v>
                      </c:pt>
                      <c:pt idx="65">
                        <c:v>323.64752389862701</c:v>
                      </c:pt>
                      <c:pt idx="66">
                        <c:v>63.0290146769157</c:v>
                      </c:pt>
                      <c:pt idx="67">
                        <c:v>109.715627830309</c:v>
                      </c:pt>
                      <c:pt idx="68">
                        <c:v>14.4388332496945</c:v>
                      </c:pt>
                      <c:pt idx="69">
                        <c:v>81.932514914634595</c:v>
                      </c:pt>
                      <c:pt idx="70">
                        <c:v>56.454605186010298</c:v>
                      </c:pt>
                      <c:pt idx="71">
                        <c:v>148.21937589477301</c:v>
                      </c:pt>
                      <c:pt idx="72">
                        <c:v>214.290815456416</c:v>
                      </c:pt>
                      <c:pt idx="73">
                        <c:v>121.48212491226199</c:v>
                      </c:pt>
                      <c:pt idx="74">
                        <c:v>101.983383817847</c:v>
                      </c:pt>
                      <c:pt idx="75">
                        <c:v>13.839376917734601</c:v>
                      </c:pt>
                      <c:pt idx="76">
                        <c:v>100.073741782734</c:v>
                      </c:pt>
                      <c:pt idx="77">
                        <c:v>20.4070724340522</c:v>
                      </c:pt>
                      <c:pt idx="78">
                        <c:v>194.06129635675501</c:v>
                      </c:pt>
                      <c:pt idx="79">
                        <c:v>239.55307019518099</c:v>
                      </c:pt>
                      <c:pt idx="80">
                        <c:v>343.518200213966</c:v>
                      </c:pt>
                      <c:pt idx="81">
                        <c:v>40.537420214145598</c:v>
                      </c:pt>
                      <c:pt idx="82">
                        <c:v>290.712020550788</c:v>
                      </c:pt>
                      <c:pt idx="83">
                        <c:v>287.57618695781002</c:v>
                      </c:pt>
                      <c:pt idx="84">
                        <c:v>70.421916548421095</c:v>
                      </c:pt>
                      <c:pt idx="85">
                        <c:v>326.53335278498599</c:v>
                      </c:pt>
                      <c:pt idx="86">
                        <c:v>63.379176420151403</c:v>
                      </c:pt>
                      <c:pt idx="87">
                        <c:v>119.06278449238</c:v>
                      </c:pt>
                      <c:pt idx="88">
                        <c:v>18.283835675678599</c:v>
                      </c:pt>
                      <c:pt idx="89">
                        <c:v>89.806483267323799</c:v>
                      </c:pt>
                      <c:pt idx="90">
                        <c:v>61.521824161715003</c:v>
                      </c:pt>
                      <c:pt idx="91">
                        <c:v>153.657338521269</c:v>
                      </c:pt>
                      <c:pt idx="92">
                        <c:v>216.39592342625701</c:v>
                      </c:pt>
                      <c:pt idx="93">
                        <c:v>129.369571453052</c:v>
                      </c:pt>
                      <c:pt idx="94">
                        <c:v>104.747829797949</c:v>
                      </c:pt>
                      <c:pt idx="95">
                        <c:v>17.008726537031599</c:v>
                      </c:pt>
                      <c:pt idx="96">
                        <c:v>104.908073083601</c:v>
                      </c:pt>
                      <c:pt idx="97">
                        <c:v>26.938097497626</c:v>
                      </c:pt>
                      <c:pt idx="98">
                        <c:v>198.23899963053299</c:v>
                      </c:pt>
                      <c:pt idx="99">
                        <c:v>252.70139669405901</c:v>
                      </c:pt>
                      <c:pt idx="100">
                        <c:v>344.40278452006203</c:v>
                      </c:pt>
                      <c:pt idx="101">
                        <c:v>44.037994097613002</c:v>
                      </c:pt>
                      <c:pt idx="102">
                        <c:v>295.06435244335199</c:v>
                      </c:pt>
                      <c:pt idx="103">
                        <c:v>290.81060261181699</c:v>
                      </c:pt>
                      <c:pt idx="104">
                        <c:v>80.620806044884901</c:v>
                      </c:pt>
                      <c:pt idx="105">
                        <c:v>327.63643079570102</c:v>
                      </c:pt>
                      <c:pt idx="106">
                        <c:v>63.852445761686603</c:v>
                      </c:pt>
                      <c:pt idx="107">
                        <c:v>125.827120763827</c:v>
                      </c:pt>
                      <c:pt idx="108">
                        <c:v>21.1236953433346</c:v>
                      </c:pt>
                      <c:pt idx="109">
                        <c:v>99.032936710312896</c:v>
                      </c:pt>
                      <c:pt idx="110">
                        <c:v>65.365985105395893</c:v>
                      </c:pt>
                      <c:pt idx="111">
                        <c:v>159.904992645926</c:v>
                      </c:pt>
                      <c:pt idx="112">
                        <c:v>217.94741129575999</c:v>
                      </c:pt>
                      <c:pt idx="113">
                        <c:v>136.31293655897699</c:v>
                      </c:pt>
                      <c:pt idx="114">
                        <c:v>105.231952813856</c:v>
                      </c:pt>
                      <c:pt idx="115">
                        <c:v>17.664661035466001</c:v>
                      </c:pt>
                      <c:pt idx="116">
                        <c:v>109.547895733028</c:v>
                      </c:pt>
                      <c:pt idx="117">
                        <c:v>34.9889252742555</c:v>
                      </c:pt>
                      <c:pt idx="118">
                        <c:v>201.61196574167499</c:v>
                      </c:pt>
                      <c:pt idx="119">
                        <c:v>265.79591848245002</c:v>
                      </c:pt>
                      <c:pt idx="120">
                        <c:v>344.366411948777</c:v>
                      </c:pt>
                      <c:pt idx="121">
                        <c:v>43.706166389739302</c:v>
                      </c:pt>
                      <c:pt idx="122">
                        <c:v>294.67925549324798</c:v>
                      </c:pt>
                      <c:pt idx="123">
                        <c:v>290.64978192182099</c:v>
                      </c:pt>
                      <c:pt idx="124">
                        <c:v>79.579516693490703</c:v>
                      </c:pt>
                      <c:pt idx="125">
                        <c:v>327.60516615329601</c:v>
                      </c:pt>
                      <c:pt idx="126">
                        <c:v>63.785083194085097</c:v>
                      </c:pt>
                      <c:pt idx="127">
                        <c:v>125.434426905411</c:v>
                      </c:pt>
                      <c:pt idx="128">
                        <c:v>20.876448012341001</c:v>
                      </c:pt>
                      <c:pt idx="129">
                        <c:v>98.317876514135193</c:v>
                      </c:pt>
                      <c:pt idx="130">
                        <c:v>64.999341992751596</c:v>
                      </c:pt>
                      <c:pt idx="131">
                        <c:v>159.04081216567101</c:v>
                      </c:pt>
                      <c:pt idx="132">
                        <c:v>217.89754822219501</c:v>
                      </c:pt>
                      <c:pt idx="133">
                        <c:v>135.56736001863101</c:v>
                      </c:pt>
                      <c:pt idx="134">
                        <c:v>105.151503309251</c:v>
                      </c:pt>
                      <c:pt idx="135">
                        <c:v>17.6352526077488</c:v>
                      </c:pt>
                      <c:pt idx="136">
                        <c:v>108.636863176197</c:v>
                      </c:pt>
                      <c:pt idx="137">
                        <c:v>34.559404728691902</c:v>
                      </c:pt>
                      <c:pt idx="138">
                        <c:v>201.30950514242701</c:v>
                      </c:pt>
                      <c:pt idx="139">
                        <c:v>264.45909071857102</c:v>
                      </c:pt>
                      <c:pt idx="140">
                        <c:v>343.28562293917099</c:v>
                      </c:pt>
                      <c:pt idx="141">
                        <c:v>39.601113582311903</c:v>
                      </c:pt>
                      <c:pt idx="142">
                        <c:v>289.15071439491402</c:v>
                      </c:pt>
                      <c:pt idx="143">
                        <c:v>286.79847896111198</c:v>
                      </c:pt>
                      <c:pt idx="144">
                        <c:v>68.170323434906194</c:v>
                      </c:pt>
                      <c:pt idx="145">
                        <c:v>325.936871597101</c:v>
                      </c:pt>
                      <c:pt idx="146">
                        <c:v>63.328516884029497</c:v>
                      </c:pt>
                      <c:pt idx="147">
                        <c:v>117.24878485905001</c:v>
                      </c:pt>
                      <c:pt idx="148">
                        <c:v>17.439448653700801</c:v>
                      </c:pt>
                      <c:pt idx="149">
                        <c:v>88.411447049993001</c:v>
                      </c:pt>
                      <c:pt idx="150">
                        <c:v>60.322211573769501</c:v>
                      </c:pt>
                      <c:pt idx="151">
                        <c:v>152.613762569638</c:v>
                      </c:pt>
                      <c:pt idx="152">
                        <c:v>215.748581998589</c:v>
                      </c:pt>
                      <c:pt idx="153">
                        <c:v>127.69870468201201</c:v>
                      </c:pt>
                      <c:pt idx="154">
                        <c:v>104.69735532825899</c:v>
                      </c:pt>
                      <c:pt idx="155">
                        <c:v>16.336402437907999</c:v>
                      </c:pt>
                      <c:pt idx="156">
                        <c:v>104.18636469791301</c:v>
                      </c:pt>
                      <c:pt idx="157">
                        <c:v>25.426731554463</c:v>
                      </c:pt>
                      <c:pt idx="158">
                        <c:v>197.22308455003699</c:v>
                      </c:pt>
                      <c:pt idx="159">
                        <c:v>250.27764672867301</c:v>
                      </c:pt>
                      <c:pt idx="160">
                        <c:v>342.967628516177</c:v>
                      </c:pt>
                      <c:pt idx="161">
                        <c:v>38.417898042437102</c:v>
                      </c:pt>
                      <c:pt idx="162">
                        <c:v>286.55546495687901</c:v>
                      </c:pt>
                      <c:pt idx="163">
                        <c:v>285.711647007068</c:v>
                      </c:pt>
                      <c:pt idx="164">
                        <c:v>64.999825056707493</c:v>
                      </c:pt>
                      <c:pt idx="165">
                        <c:v>324.990536989639</c:v>
                      </c:pt>
                      <c:pt idx="166">
                        <c:v>63.257816566526103</c:v>
                      </c:pt>
                      <c:pt idx="167">
                        <c:v>114.47590398590199</c:v>
                      </c:pt>
                      <c:pt idx="168">
                        <c:v>15.9582265325605</c:v>
                      </c:pt>
                      <c:pt idx="169">
                        <c:v>86.0511003827623</c:v>
                      </c:pt>
                      <c:pt idx="170">
                        <c:v>58.670566750808</c:v>
                      </c:pt>
                      <c:pt idx="171">
                        <c:v>150.959104201862</c:v>
                      </c:pt>
                      <c:pt idx="172">
                        <c:v>215.029591627662</c:v>
                      </c:pt>
                      <c:pt idx="173">
                        <c:v>124.99831100597601</c:v>
                      </c:pt>
                      <c:pt idx="174">
                        <c:v>104.54447221768</c:v>
                      </c:pt>
                      <c:pt idx="175">
                        <c:v>15.090886530545101</c:v>
                      </c:pt>
                      <c:pt idx="176">
                        <c:v>103.035670202766</c:v>
                      </c:pt>
                      <c:pt idx="177">
                        <c:v>23.3164647358475</c:v>
                      </c:pt>
                      <c:pt idx="178">
                        <c:v>195.838565856759</c:v>
                      </c:pt>
                      <c:pt idx="179">
                        <c:v>245.92738273411899</c:v>
                      </c:pt>
                      <c:pt idx="180">
                        <c:v>344.08905138571498</c:v>
                      </c:pt>
                      <c:pt idx="181">
                        <c:v>42.294327308494303</c:v>
                      </c:pt>
                      <c:pt idx="182">
                        <c:v>292.94508066609598</c:v>
                      </c:pt>
                      <c:pt idx="183">
                        <c:v>289.59671087194602</c:v>
                      </c:pt>
                      <c:pt idx="184">
                        <c:v>75.385678751457803</c:v>
                      </c:pt>
                      <c:pt idx="185">
                        <c:v>327.50119223073199</c:v>
                      </c:pt>
                      <c:pt idx="186">
                        <c:v>63.570919736845298</c:v>
                      </c:pt>
                      <c:pt idx="187">
                        <c:v>122.828781904465</c:v>
                      </c:pt>
                      <c:pt idx="188">
                        <c:v>19.859888049732302</c:v>
                      </c:pt>
                      <c:pt idx="189">
                        <c:v>94.416627252170102</c:v>
                      </c:pt>
                      <c:pt idx="190">
                        <c:v>63.486110634807403</c:v>
                      </c:pt>
                      <c:pt idx="191">
                        <c:v>156.482545021085</c:v>
                      </c:pt>
                      <c:pt idx="192">
                        <c:v>217.62847494982901</c:v>
                      </c:pt>
                      <c:pt idx="193">
                        <c:v>132.56959344167799</c:v>
                      </c:pt>
                      <c:pt idx="194">
                        <c:v>104.91725645002801</c:v>
                      </c:pt>
                      <c:pt idx="195">
                        <c:v>17.557483297632299</c:v>
                      </c:pt>
                      <c:pt idx="196">
                        <c:v>106.091838420019</c:v>
                      </c:pt>
                      <c:pt idx="197">
                        <c:v>31.431701213210101</c:v>
                      </c:pt>
                      <c:pt idx="198">
                        <c:v>200.050139226363</c:v>
                      </c:pt>
                      <c:pt idx="199">
                        <c:v>258.550082399085</c:v>
                      </c:pt>
                    </c:numCache>
                  </c:numRef>
                </c:yVal>
                <c:smooth val="0"/>
                <c:extLst xmlns:c15="http://schemas.microsoft.com/office/drawing/2012/chart">
                  <c:ext xmlns:c16="http://schemas.microsoft.com/office/drawing/2014/chart" uri="{C3380CC4-5D6E-409C-BE32-E72D297353CC}">
                    <c16:uniqueId val="{00000001-28FF-4E91-84E8-4ABFDC6D83B9}"/>
                  </c:ext>
                </c:extLst>
              </c15:ser>
            </c15:filteredScatterSeries>
          </c:ext>
        </c:extLst>
      </c:scatterChart>
      <c:valAx>
        <c:axId val="791244560"/>
        <c:scaling>
          <c:orientation val="minMax"/>
          <c:max val="7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2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91245120"/>
        <c:crosses val="autoZero"/>
        <c:crossBetween val="midCat"/>
        <c:majorUnit val="100"/>
      </c:valAx>
      <c:valAx>
        <c:axId val="791245120"/>
        <c:scaling>
          <c:orientation val="minMax"/>
          <c:max val="7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ean Pseudo-Probabilistic </a:t>
                </a:r>
                <a:r>
                  <a:rPr lang="en-US" sz="1000" b="0" i="0" u="none" strike="noStrike" baseline="0">
                    <a:effectLst/>
                  </a:rPr>
                  <a:t>Lateral Spread</a:t>
                </a:r>
                <a:r>
                  <a:rPr lang="en-US"/>
                  <a:t>, </a:t>
                </a:r>
              </a:p>
              <a:p>
                <a:pPr>
                  <a:defRPr/>
                </a:pPr>
                <a:r>
                  <a:rPr lang="en-US"/>
                  <a:t>Tr = 2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91244560"/>
        <c:crosses val="autoZero"/>
        <c:crossBetween val="midCat"/>
        <c:majorUnit val="100"/>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Collect_Indiviual_Data_LS2 NEW.xlsm]Butte'!$C$7:$C$26</c:f>
              <c:numCache>
                <c:formatCode>General</c:formatCode>
                <c:ptCount val="20"/>
                <c:pt idx="0">
                  <c:v>139.12261398156792</c:v>
                </c:pt>
                <c:pt idx="1">
                  <c:v>20.645808506951578</c:v>
                </c:pt>
                <c:pt idx="2">
                  <c:v>55.522550870215568</c:v>
                </c:pt>
                <c:pt idx="3">
                  <c:v>49.434879250742867</c:v>
                </c:pt>
                <c:pt idx="4">
                  <c:v>5.3180690563956583</c:v>
                </c:pt>
                <c:pt idx="5">
                  <c:v>83.727481395400176</c:v>
                </c:pt>
                <c:pt idx="6">
                  <c:v>15.756245496159142</c:v>
                </c:pt>
                <c:pt idx="7">
                  <c:v>7.7896564784022981</c:v>
                </c:pt>
                <c:pt idx="8">
                  <c:v>4.9275549403235743</c:v>
                </c:pt>
                <c:pt idx="9">
                  <c:v>10.033147038423669</c:v>
                </c:pt>
                <c:pt idx="10">
                  <c:v>3.1218957333943536</c:v>
                </c:pt>
                <c:pt idx="11">
                  <c:v>11.06852084588799</c:v>
                </c:pt>
                <c:pt idx="12">
                  <c:v>56.646228519213103</c:v>
                </c:pt>
                <c:pt idx="13">
                  <c:v>1.4154851090621783</c:v>
                </c:pt>
                <c:pt idx="14">
                  <c:v>32.51257201635751</c:v>
                </c:pt>
                <c:pt idx="15">
                  <c:v>2.0140460524484167</c:v>
                </c:pt>
                <c:pt idx="16">
                  <c:v>8.5654241438460357</c:v>
                </c:pt>
                <c:pt idx="17">
                  <c:v>1.1163420316213408</c:v>
                </c:pt>
                <c:pt idx="18">
                  <c:v>58.578877173570241</c:v>
                </c:pt>
                <c:pt idx="19">
                  <c:v>4.1912682446231129</c:v>
                </c:pt>
              </c:numCache>
            </c:numRef>
          </c:xVal>
          <c:yVal>
            <c:numRef>
              <c:f>'[Collect_Indiviual_Data_LS2 NEW.xlsm]Butte'!$I$31:$I$50</c:f>
              <c:numCache>
                <c:formatCode>General</c:formatCode>
                <c:ptCount val="20"/>
                <c:pt idx="0">
                  <c:v>208.23936918290201</c:v>
                </c:pt>
                <c:pt idx="1">
                  <c:v>28.805680386866101</c:v>
                </c:pt>
                <c:pt idx="2">
                  <c:v>93.912556885712704</c:v>
                </c:pt>
                <c:pt idx="3">
                  <c:v>94.3233590990951</c:v>
                </c:pt>
                <c:pt idx="4">
                  <c:v>6.3464433076954103</c:v>
                </c:pt>
                <c:pt idx="5">
                  <c:v>105.28893275067</c:v>
                </c:pt>
                <c:pt idx="6">
                  <c:v>27.421057088740799</c:v>
                </c:pt>
                <c:pt idx="7">
                  <c:v>14.284620243924399</c:v>
                </c:pt>
                <c:pt idx="8">
                  <c:v>5.8838759104134803</c:v>
                </c:pt>
                <c:pt idx="9">
                  <c:v>18.235555415537199</c:v>
                </c:pt>
                <c:pt idx="10">
                  <c:v>5.7879697680638396</c:v>
                </c:pt>
                <c:pt idx="11">
                  <c:v>20.539254198620799</c:v>
                </c:pt>
                <c:pt idx="12">
                  <c:v>94.623557406447205</c:v>
                </c:pt>
                <c:pt idx="13">
                  <c:v>2.0842109801737698</c:v>
                </c:pt>
                <c:pt idx="14">
                  <c:v>56.6379556307051</c:v>
                </c:pt>
                <c:pt idx="15">
                  <c:v>4.0002372686013397</c:v>
                </c:pt>
                <c:pt idx="16">
                  <c:v>13.482671309451201</c:v>
                </c:pt>
                <c:pt idx="17">
                  <c:v>1.1883932132538899</c:v>
                </c:pt>
                <c:pt idx="18">
                  <c:v>92.383307197623907</c:v>
                </c:pt>
                <c:pt idx="19">
                  <c:v>4.5390473028233398</c:v>
                </c:pt>
              </c:numCache>
            </c:numRef>
          </c:yVal>
          <c:smooth val="0"/>
          <c:extLst>
            <c:ext xmlns:c16="http://schemas.microsoft.com/office/drawing/2014/chart" uri="{C3380CC4-5D6E-409C-BE32-E72D297353CC}">
              <c16:uniqueId val="{00000001-5B02-4BC2-AB73-EA30682C4B64}"/>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Collect_Indiviual_Data_LS2 NEW.xlsm]Eureka'!$C$7:$C$26</c:f>
              <c:numCache>
                <c:formatCode>General</c:formatCode>
                <c:ptCount val="20"/>
                <c:pt idx="0">
                  <c:v>511.33229632829824</c:v>
                </c:pt>
                <c:pt idx="1">
                  <c:v>69.762078215453016</c:v>
                </c:pt>
                <c:pt idx="2">
                  <c:v>401.2478254990429</c:v>
                </c:pt>
                <c:pt idx="3">
                  <c:v>425.2656083406701</c:v>
                </c:pt>
                <c:pt idx="4">
                  <c:v>83.31145141243698</c:v>
                </c:pt>
                <c:pt idx="5">
                  <c:v>461.98770893606951</c:v>
                </c:pt>
                <c:pt idx="6">
                  <c:v>81.720103315005389</c:v>
                </c:pt>
                <c:pt idx="7">
                  <c:v>160.4263790973535</c:v>
                </c:pt>
                <c:pt idx="8">
                  <c:v>17.766475267810559</c:v>
                </c:pt>
                <c:pt idx="9">
                  <c:v>160.59383509590077</c:v>
                </c:pt>
                <c:pt idx="10">
                  <c:v>89.016507729681038</c:v>
                </c:pt>
                <c:pt idx="11">
                  <c:v>214.78087084151551</c:v>
                </c:pt>
                <c:pt idx="12">
                  <c:v>316.50481331361067</c:v>
                </c:pt>
                <c:pt idx="13">
                  <c:v>203.58970890306668</c:v>
                </c:pt>
                <c:pt idx="14">
                  <c:v>139.64733728434646</c:v>
                </c:pt>
                <c:pt idx="15">
                  <c:v>26.970699733846949</c:v>
                </c:pt>
                <c:pt idx="16">
                  <c:v>159.71820673234606</c:v>
                </c:pt>
                <c:pt idx="17">
                  <c:v>87.106538219151133</c:v>
                </c:pt>
                <c:pt idx="18">
                  <c:v>263.47656961032078</c:v>
                </c:pt>
                <c:pt idx="19">
                  <c:v>381.49794136812727</c:v>
                </c:pt>
              </c:numCache>
            </c:numRef>
          </c:xVal>
          <c:yVal>
            <c:numRef>
              <c:f>'[Collect_Indiviual_Data_LS2 NEW.xlsm]Eureka'!$I$31:$I$50</c:f>
              <c:numCache>
                <c:formatCode>General</c:formatCode>
                <c:ptCount val="20"/>
                <c:pt idx="0">
                  <c:v>354.76980764161999</c:v>
                </c:pt>
                <c:pt idx="1">
                  <c:v>53.503377701516797</c:v>
                </c:pt>
                <c:pt idx="2">
                  <c:v>320.00857751975798</c:v>
                </c:pt>
                <c:pt idx="3">
                  <c:v>312.06978171182499</c:v>
                </c:pt>
                <c:pt idx="4">
                  <c:v>73.048058730554203</c:v>
                </c:pt>
                <c:pt idx="5">
                  <c:v>346.09197874614699</c:v>
                </c:pt>
                <c:pt idx="6">
                  <c:v>68.027827637849398</c:v>
                </c:pt>
                <c:pt idx="7">
                  <c:v>127.908126364602</c:v>
                </c:pt>
                <c:pt idx="8">
                  <c:v>15.841585916644499</c:v>
                </c:pt>
                <c:pt idx="9">
                  <c:v>130.31001811041901</c:v>
                </c:pt>
                <c:pt idx="10">
                  <c:v>67.708087975699399</c:v>
                </c:pt>
                <c:pt idx="11">
                  <c:v>175.247853557387</c:v>
                </c:pt>
                <c:pt idx="12">
                  <c:v>235.88565625506101</c:v>
                </c:pt>
                <c:pt idx="13">
                  <c:v>158.55140995086001</c:v>
                </c:pt>
                <c:pt idx="14">
                  <c:v>113.79929502624699</c:v>
                </c:pt>
                <c:pt idx="15">
                  <c:v>22.179294648941401</c:v>
                </c:pt>
                <c:pt idx="16">
                  <c:v>129.358420941514</c:v>
                </c:pt>
                <c:pt idx="17">
                  <c:v>70.905126076304001</c:v>
                </c:pt>
                <c:pt idx="18">
                  <c:v>200.26276385380399</c:v>
                </c:pt>
                <c:pt idx="19">
                  <c:v>309.80462249865298</c:v>
                </c:pt>
              </c:numCache>
            </c:numRef>
          </c:yVal>
          <c:smooth val="0"/>
          <c:extLst>
            <c:ext xmlns:c16="http://schemas.microsoft.com/office/drawing/2014/chart" uri="{C3380CC4-5D6E-409C-BE32-E72D297353CC}">
              <c16:uniqueId val="{00000003-5B02-4BC2-AB73-EA30682C4B64}"/>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Collect_Indiviual_Data_LS2 NEW.xlsm]Santa Monica'!$C$7:$C$26</c:f>
              <c:numCache>
                <c:formatCode>General</c:formatCode>
                <c:ptCount val="20"/>
                <c:pt idx="0">
                  <c:v>499.30885499263468</c:v>
                </c:pt>
                <c:pt idx="1">
                  <c:v>65.580100115235979</c:v>
                </c:pt>
                <c:pt idx="2">
                  <c:v>389.34318137527919</c:v>
                </c:pt>
                <c:pt idx="3">
                  <c:v>413.69678676448808</c:v>
                </c:pt>
                <c:pt idx="4">
                  <c:v>71.590635173979081</c:v>
                </c:pt>
                <c:pt idx="5">
                  <c:v>448.14155102604872</c:v>
                </c:pt>
                <c:pt idx="6">
                  <c:v>78.6075104124143</c:v>
                </c:pt>
                <c:pt idx="7">
                  <c:v>142.28298860252906</c:v>
                </c:pt>
                <c:pt idx="8">
                  <c:v>14.047552763347039</c:v>
                </c:pt>
                <c:pt idx="9">
                  <c:v>145.64238368438419</c:v>
                </c:pt>
                <c:pt idx="10">
                  <c:v>78.193236976095605</c:v>
                </c:pt>
                <c:pt idx="11">
                  <c:v>207.63281731192833</c:v>
                </c:pt>
                <c:pt idx="12">
                  <c:v>309.69560349859023</c:v>
                </c:pt>
                <c:pt idx="13">
                  <c:v>176.95459562557673</c:v>
                </c:pt>
                <c:pt idx="14">
                  <c:v>138.52280095261273</c:v>
                </c:pt>
                <c:pt idx="15">
                  <c:v>25.818535233653936</c:v>
                </c:pt>
                <c:pt idx="16">
                  <c:v>154.89545052674595</c:v>
                </c:pt>
                <c:pt idx="17">
                  <c:v>81.608424150415416</c:v>
                </c:pt>
                <c:pt idx="18">
                  <c:v>248.55486786679052</c:v>
                </c:pt>
                <c:pt idx="19">
                  <c:v>345.89465884060763</c:v>
                </c:pt>
              </c:numCache>
            </c:numRef>
          </c:xVal>
          <c:yVal>
            <c:numRef>
              <c:f>'[Collect_Indiviual_Data_LS2 NEW.xlsm]Santa Monica'!$I$31:$I$50</c:f>
              <c:numCache>
                <c:formatCode>General</c:formatCode>
                <c:ptCount val="20"/>
                <c:pt idx="0">
                  <c:v>354.04758089859098</c:v>
                </c:pt>
                <c:pt idx="1">
                  <c:v>52.6586484364149</c:v>
                </c:pt>
                <c:pt idx="2">
                  <c:v>319.21391206635298</c:v>
                </c:pt>
                <c:pt idx="3">
                  <c:v>311.40200073706001</c:v>
                </c:pt>
                <c:pt idx="4">
                  <c:v>68.223354233796499</c:v>
                </c:pt>
                <c:pt idx="5">
                  <c:v>346.05880207714</c:v>
                </c:pt>
                <c:pt idx="6">
                  <c:v>66.671038776909597</c:v>
                </c:pt>
                <c:pt idx="7">
                  <c:v>124.523670111371</c:v>
                </c:pt>
                <c:pt idx="8">
                  <c:v>14.0302868021286</c:v>
                </c:pt>
                <c:pt idx="9">
                  <c:v>127.663164625419</c:v>
                </c:pt>
                <c:pt idx="10">
                  <c:v>64.905810104530403</c:v>
                </c:pt>
                <c:pt idx="11">
                  <c:v>172.65496736467</c:v>
                </c:pt>
                <c:pt idx="12">
                  <c:v>235.54686029184501</c:v>
                </c:pt>
                <c:pt idx="13">
                  <c:v>155.35896669083101</c:v>
                </c:pt>
                <c:pt idx="14">
                  <c:v>113.514614232835</c:v>
                </c:pt>
                <c:pt idx="15">
                  <c:v>22.179294648941401</c:v>
                </c:pt>
                <c:pt idx="16">
                  <c:v>128.634360809767</c:v>
                </c:pt>
                <c:pt idx="17">
                  <c:v>69.248347154644406</c:v>
                </c:pt>
                <c:pt idx="18">
                  <c:v>197.83922692600899</c:v>
                </c:pt>
                <c:pt idx="19">
                  <c:v>303.91803719807598</c:v>
                </c:pt>
              </c:numCache>
            </c:numRef>
          </c:yVal>
          <c:smooth val="0"/>
          <c:extLst>
            <c:ext xmlns:c16="http://schemas.microsoft.com/office/drawing/2014/chart" uri="{C3380CC4-5D6E-409C-BE32-E72D297353CC}">
              <c16:uniqueId val="{00000005-5B02-4BC2-AB73-EA30682C4B64}"/>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Collect_Indiviual_Data_LS2 NEW.xlsm]Portland'!$C$7:$C$26</c:f>
              <c:numCache>
                <c:formatCode>General</c:formatCode>
                <c:ptCount val="20"/>
                <c:pt idx="0">
                  <c:v>343.52291649158752</c:v>
                </c:pt>
                <c:pt idx="1">
                  <c:v>41.944063036217372</c:v>
                </c:pt>
                <c:pt idx="2">
                  <c:v>261.02421560269704</c:v>
                </c:pt>
                <c:pt idx="3">
                  <c:v>251.05186468839457</c:v>
                </c:pt>
                <c:pt idx="4">
                  <c:v>32.507999148646277</c:v>
                </c:pt>
                <c:pt idx="5">
                  <c:v>299.6176078591476</c:v>
                </c:pt>
                <c:pt idx="6">
                  <c:v>57.156421136065831</c:v>
                </c:pt>
                <c:pt idx="7">
                  <c:v>67.601514648351738</c:v>
                </c:pt>
                <c:pt idx="8">
                  <c:v>7.4167270759671178</c:v>
                </c:pt>
                <c:pt idx="9">
                  <c:v>69.429184342530732</c:v>
                </c:pt>
                <c:pt idx="10">
                  <c:v>31.297541299856817</c:v>
                </c:pt>
                <c:pt idx="11">
                  <c:v>129.88556436907635</c:v>
                </c:pt>
                <c:pt idx="12">
                  <c:v>209.90865676047878</c:v>
                </c:pt>
                <c:pt idx="13">
                  <c:v>60.246597214335665</c:v>
                </c:pt>
                <c:pt idx="14">
                  <c:v>108.55665169304024</c:v>
                </c:pt>
                <c:pt idx="15">
                  <c:v>14.752069433391913</c:v>
                </c:pt>
                <c:pt idx="16">
                  <c:v>96.549310582351509</c:v>
                </c:pt>
                <c:pt idx="17">
                  <c:v>43.662710152255251</c:v>
                </c:pt>
                <c:pt idx="18">
                  <c:v>161.90813065138926</c:v>
                </c:pt>
                <c:pt idx="19">
                  <c:v>161.28827052755815</c:v>
                </c:pt>
              </c:numCache>
            </c:numRef>
          </c:xVal>
          <c:yVal>
            <c:numRef>
              <c:f>'[Collect_Indiviual_Data_LS2 NEW.xlsm]Portland'!$I$31:$I$50</c:f>
              <c:numCache>
                <c:formatCode>General</c:formatCode>
                <c:ptCount val="20"/>
                <c:pt idx="0">
                  <c:v>354.48857908727302</c:v>
                </c:pt>
                <c:pt idx="1">
                  <c:v>52.256630807422297</c:v>
                </c:pt>
                <c:pt idx="2">
                  <c:v>319.821171601549</c:v>
                </c:pt>
                <c:pt idx="3">
                  <c:v>311.21286915916801</c:v>
                </c:pt>
                <c:pt idx="4">
                  <c:v>69.446626507321398</c:v>
                </c:pt>
                <c:pt idx="5">
                  <c:v>345.79557421363802</c:v>
                </c:pt>
                <c:pt idx="6">
                  <c:v>66.401355049278706</c:v>
                </c:pt>
                <c:pt idx="7">
                  <c:v>125.081415575756</c:v>
                </c:pt>
                <c:pt idx="8">
                  <c:v>14.9989182494694</c:v>
                </c:pt>
                <c:pt idx="9">
                  <c:v>126.571724667059</c:v>
                </c:pt>
                <c:pt idx="10">
                  <c:v>65.099570909378599</c:v>
                </c:pt>
                <c:pt idx="11">
                  <c:v>172.95108272980801</c:v>
                </c:pt>
                <c:pt idx="12">
                  <c:v>235.08226928714501</c:v>
                </c:pt>
                <c:pt idx="13">
                  <c:v>154.03383556267701</c:v>
                </c:pt>
                <c:pt idx="14">
                  <c:v>113.589086393801</c:v>
                </c:pt>
                <c:pt idx="15">
                  <c:v>22.160183855619302</c:v>
                </c:pt>
                <c:pt idx="16">
                  <c:v>128.276480393908</c:v>
                </c:pt>
                <c:pt idx="17">
                  <c:v>68.807253053446004</c:v>
                </c:pt>
                <c:pt idx="18">
                  <c:v>197.86716006821101</c:v>
                </c:pt>
                <c:pt idx="19">
                  <c:v>302.93546202307698</c:v>
                </c:pt>
              </c:numCache>
            </c:numRef>
          </c:yVal>
          <c:smooth val="0"/>
          <c:extLst>
            <c:ext xmlns:c16="http://schemas.microsoft.com/office/drawing/2014/chart" uri="{C3380CC4-5D6E-409C-BE32-E72D297353CC}">
              <c16:uniqueId val="{00000007-5B02-4BC2-AB73-EA30682C4B64}"/>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Collect_Indiviual_Data_LS2 NEW.xlsm]Salt Lake City'!$C$7:$C$26</c:f>
              <c:numCache>
                <c:formatCode>General</c:formatCode>
                <c:ptCount val="20"/>
                <c:pt idx="0">
                  <c:v>355.38589166828694</c:v>
                </c:pt>
                <c:pt idx="1">
                  <c:v>44.902425946390004</c:v>
                </c:pt>
                <c:pt idx="2">
                  <c:v>280.49846295475004</c:v>
                </c:pt>
                <c:pt idx="3">
                  <c:v>269.75288440203866</c:v>
                </c:pt>
                <c:pt idx="4">
                  <c:v>38.08116115505684</c:v>
                </c:pt>
                <c:pt idx="5">
                  <c:v>314.61091643659847</c:v>
                </c:pt>
                <c:pt idx="6">
                  <c:v>60.379411396648415</c:v>
                </c:pt>
                <c:pt idx="7">
                  <c:v>77.90934419257232</c:v>
                </c:pt>
                <c:pt idx="8">
                  <c:v>7.9635595578937854</c:v>
                </c:pt>
                <c:pt idx="9">
                  <c:v>81.343429009079088</c:v>
                </c:pt>
                <c:pt idx="10">
                  <c:v>38.190586337519534</c:v>
                </c:pt>
                <c:pt idx="11">
                  <c:v>143.69803883341669</c:v>
                </c:pt>
                <c:pt idx="12">
                  <c:v>221.74274590569019</c:v>
                </c:pt>
                <c:pt idx="13">
                  <c:v>79.514509942018577</c:v>
                </c:pt>
                <c:pt idx="14">
                  <c:v>112.3615906279563</c:v>
                </c:pt>
                <c:pt idx="15">
                  <c:v>17.216658901714119</c:v>
                </c:pt>
                <c:pt idx="16">
                  <c:v>105.33041505056467</c:v>
                </c:pt>
                <c:pt idx="17">
                  <c:v>49.911362588497838</c:v>
                </c:pt>
                <c:pt idx="18">
                  <c:v>172.16711409650475</c:v>
                </c:pt>
                <c:pt idx="19">
                  <c:v>190.7675847470048</c:v>
                </c:pt>
              </c:numCache>
            </c:numRef>
          </c:xVal>
          <c:yVal>
            <c:numRef>
              <c:f>'[Collect_Indiviual_Data_LS2 NEW.xlsm]Salt Lake City'!$I$31:$I$50</c:f>
              <c:numCache>
                <c:formatCode>General</c:formatCode>
                <c:ptCount val="20"/>
                <c:pt idx="0">
                  <c:v>353.19285117013698</c:v>
                </c:pt>
                <c:pt idx="1">
                  <c:v>48.455091749024902</c:v>
                </c:pt>
                <c:pt idx="2">
                  <c:v>312.811712617392</c:v>
                </c:pt>
                <c:pt idx="3">
                  <c:v>305.49660594255499</c:v>
                </c:pt>
                <c:pt idx="4">
                  <c:v>56.844657899300799</c:v>
                </c:pt>
                <c:pt idx="5">
                  <c:v>338.28082531061199</c:v>
                </c:pt>
                <c:pt idx="6">
                  <c:v>64.836687330857998</c:v>
                </c:pt>
                <c:pt idx="7">
                  <c:v>108.35077887868501</c:v>
                </c:pt>
                <c:pt idx="8">
                  <c:v>9.5980142193072204</c:v>
                </c:pt>
                <c:pt idx="9">
                  <c:v>112.27863626681</c:v>
                </c:pt>
                <c:pt idx="10">
                  <c:v>56.282870791521901</c:v>
                </c:pt>
                <c:pt idx="11">
                  <c:v>167.815728789378</c:v>
                </c:pt>
                <c:pt idx="12">
                  <c:v>232.566564681042</c:v>
                </c:pt>
                <c:pt idx="13">
                  <c:v>139.088884258685</c:v>
                </c:pt>
                <c:pt idx="14">
                  <c:v>112.805986717965</c:v>
                </c:pt>
                <c:pt idx="15">
                  <c:v>21.492058208820598</c:v>
                </c:pt>
                <c:pt idx="16">
                  <c:v>125.542635192966</c:v>
                </c:pt>
                <c:pt idx="17">
                  <c:v>64.045062544999297</c:v>
                </c:pt>
                <c:pt idx="18">
                  <c:v>189.02689778561299</c:v>
                </c:pt>
                <c:pt idx="19">
                  <c:v>275.585793281701</c:v>
                </c:pt>
              </c:numCache>
            </c:numRef>
          </c:yVal>
          <c:smooth val="0"/>
          <c:extLst>
            <c:ext xmlns:c16="http://schemas.microsoft.com/office/drawing/2014/chart" uri="{C3380CC4-5D6E-409C-BE32-E72D297353CC}">
              <c16:uniqueId val="{00000009-5B02-4BC2-AB73-EA30682C4B64}"/>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Collect_Indiviual_Data_LS2 NEW.xlsm]San Francisco'!$C$7:$C$26</c:f>
              <c:numCache>
                <c:formatCode>General</c:formatCode>
                <c:ptCount val="20"/>
                <c:pt idx="0">
                  <c:v>508.00821911216786</c:v>
                </c:pt>
                <c:pt idx="1">
                  <c:v>67.798908875781251</c:v>
                </c:pt>
                <c:pt idx="2">
                  <c:v>396.59390987656309</c:v>
                </c:pt>
                <c:pt idx="3">
                  <c:v>421.1858919397277</c:v>
                </c:pt>
                <c:pt idx="4">
                  <c:v>77.074851121861343</c:v>
                </c:pt>
                <c:pt idx="5">
                  <c:v>457.12090366813754</c:v>
                </c:pt>
                <c:pt idx="6">
                  <c:v>80.185568325500952</c:v>
                </c:pt>
                <c:pt idx="7">
                  <c:v>151.90424455653783</c:v>
                </c:pt>
                <c:pt idx="8">
                  <c:v>15.587945791405243</c:v>
                </c:pt>
                <c:pt idx="9">
                  <c:v>153.6630993115968</c:v>
                </c:pt>
                <c:pt idx="10">
                  <c:v>83.999109984421906</c:v>
                </c:pt>
                <c:pt idx="11">
                  <c:v>211.30032687766442</c:v>
                </c:pt>
                <c:pt idx="12">
                  <c:v>314.15227466369049</c:v>
                </c:pt>
                <c:pt idx="13">
                  <c:v>192.1114034151602</c:v>
                </c:pt>
                <c:pt idx="14">
                  <c:v>139.26571016343783</c:v>
                </c:pt>
                <c:pt idx="15">
                  <c:v>26.515931610338495</c:v>
                </c:pt>
                <c:pt idx="16">
                  <c:v>157.68547873067152</c:v>
                </c:pt>
                <c:pt idx="17">
                  <c:v>84.409178474614208</c:v>
                </c:pt>
                <c:pt idx="18">
                  <c:v>257.22221214805637</c:v>
                </c:pt>
                <c:pt idx="19">
                  <c:v>365.04020489450136</c:v>
                </c:pt>
              </c:numCache>
            </c:numRef>
          </c:xVal>
          <c:yVal>
            <c:numRef>
              <c:f>'[Collect_Indiviual_Data_LS2 NEW.xlsm]San Francisco'!$I$31:$I$50</c:f>
              <c:numCache>
                <c:formatCode>General</c:formatCode>
                <c:ptCount val="20"/>
                <c:pt idx="0">
                  <c:v>354.488578256327</c:v>
                </c:pt>
                <c:pt idx="1">
                  <c:v>53.205602833177601</c:v>
                </c:pt>
                <c:pt idx="2">
                  <c:v>319.89364676512798</c:v>
                </c:pt>
                <c:pt idx="3">
                  <c:v>311.88774520406298</c:v>
                </c:pt>
                <c:pt idx="4">
                  <c:v>71.524504455373403</c:v>
                </c:pt>
                <c:pt idx="5">
                  <c:v>346.09197874614699</c:v>
                </c:pt>
                <c:pt idx="6">
                  <c:v>67.290355108153094</c:v>
                </c:pt>
                <c:pt idx="7">
                  <c:v>126.811070133892</c:v>
                </c:pt>
                <c:pt idx="8">
                  <c:v>15.4391987211095</c:v>
                </c:pt>
                <c:pt idx="9">
                  <c:v>129.382154345359</c:v>
                </c:pt>
                <c:pt idx="10">
                  <c:v>66.556272267275602</c:v>
                </c:pt>
                <c:pt idx="11">
                  <c:v>174.39400209587001</c:v>
                </c:pt>
                <c:pt idx="12">
                  <c:v>235.84582308563799</c:v>
                </c:pt>
                <c:pt idx="13">
                  <c:v>157.64946842343099</c:v>
                </c:pt>
                <c:pt idx="14">
                  <c:v>113.657427634607</c:v>
                </c:pt>
                <c:pt idx="15">
                  <c:v>22.179294648941401</c:v>
                </c:pt>
                <c:pt idx="16">
                  <c:v>129.11717467890199</c:v>
                </c:pt>
                <c:pt idx="17">
                  <c:v>70.323596295704604</c:v>
                </c:pt>
                <c:pt idx="18">
                  <c:v>199.34628275856201</c:v>
                </c:pt>
                <c:pt idx="19">
                  <c:v>308.19889283536099</c:v>
                </c:pt>
              </c:numCache>
            </c:numRef>
          </c:yVal>
          <c:smooth val="0"/>
          <c:extLst>
            <c:ext xmlns:c16="http://schemas.microsoft.com/office/drawing/2014/chart" uri="{C3380CC4-5D6E-409C-BE32-E72D297353CC}">
              <c16:uniqueId val="{0000000B-5B02-4BC2-AB73-EA30682C4B64}"/>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Collect_Indiviual_Data_LS2 NEW.xlsm]San Jose'!$C$7:$C$26</c:f>
              <c:numCache>
                <c:formatCode>General</c:formatCode>
                <c:ptCount val="20"/>
                <c:pt idx="0">
                  <c:v>538.99522046317497</c:v>
                </c:pt>
                <c:pt idx="1">
                  <c:v>72.686151775431654</c:v>
                </c:pt>
                <c:pt idx="2">
                  <c:v>410.61605725075344</c:v>
                </c:pt>
                <c:pt idx="3">
                  <c:v>442.00968833832178</c:v>
                </c:pt>
                <c:pt idx="4">
                  <c:v>85.117918539322801</c:v>
                </c:pt>
                <c:pt idx="5">
                  <c:v>480.93913052433805</c:v>
                </c:pt>
                <c:pt idx="6">
                  <c:v>83.561111674103444</c:v>
                </c:pt>
                <c:pt idx="7">
                  <c:v>169.35689619454763</c:v>
                </c:pt>
                <c:pt idx="8">
                  <c:v>17.473139709904032</c:v>
                </c:pt>
                <c:pt idx="9">
                  <c:v>169.79369704381864</c:v>
                </c:pt>
                <c:pt idx="10">
                  <c:v>96.319436026639821</c:v>
                </c:pt>
                <c:pt idx="11">
                  <c:v>219.46327348087243</c:v>
                </c:pt>
                <c:pt idx="12">
                  <c:v>325.93880218552715</c:v>
                </c:pt>
                <c:pt idx="13">
                  <c:v>220.09328896209058</c:v>
                </c:pt>
                <c:pt idx="14">
                  <c:v>140.48052405622383</c:v>
                </c:pt>
                <c:pt idx="15">
                  <c:v>28.326541852583116</c:v>
                </c:pt>
                <c:pt idx="16">
                  <c:v>162.27930155289729</c:v>
                </c:pt>
                <c:pt idx="17">
                  <c:v>89.33408731925195</c:v>
                </c:pt>
                <c:pt idx="18">
                  <c:v>275.28913503201409</c:v>
                </c:pt>
                <c:pt idx="19">
                  <c:v>398.7539449324301</c:v>
                </c:pt>
              </c:numCache>
            </c:numRef>
          </c:xVal>
          <c:yVal>
            <c:numRef>
              <c:f>'[Collect_Indiviual_Data_LS2 NEW.xlsm]San Jose'!$I$31:$I$50</c:f>
              <c:numCache>
                <c:formatCode>General</c:formatCode>
                <c:ptCount val="20"/>
                <c:pt idx="0">
                  <c:v>353.95232633732502</c:v>
                </c:pt>
                <c:pt idx="1">
                  <c:v>52.498747784536398</c:v>
                </c:pt>
                <c:pt idx="2">
                  <c:v>318.92802285865503</c:v>
                </c:pt>
                <c:pt idx="3">
                  <c:v>311.22000377747003</c:v>
                </c:pt>
                <c:pt idx="4">
                  <c:v>67.394567127762798</c:v>
                </c:pt>
                <c:pt idx="5">
                  <c:v>346.047443173989</c:v>
                </c:pt>
                <c:pt idx="6">
                  <c:v>66.6364822913919</c:v>
                </c:pt>
                <c:pt idx="7">
                  <c:v>123.876335353426</c:v>
                </c:pt>
                <c:pt idx="8">
                  <c:v>13.720873531286401</c:v>
                </c:pt>
                <c:pt idx="9">
                  <c:v>127.440816306434</c:v>
                </c:pt>
                <c:pt idx="10">
                  <c:v>64.575502455101997</c:v>
                </c:pt>
                <c:pt idx="11">
                  <c:v>172.27966286261801</c:v>
                </c:pt>
                <c:pt idx="12">
                  <c:v>235.54400476445699</c:v>
                </c:pt>
                <c:pt idx="13">
                  <c:v>154.86382729788701</c:v>
                </c:pt>
                <c:pt idx="14">
                  <c:v>113.49140038837901</c:v>
                </c:pt>
                <c:pt idx="15">
                  <c:v>22.179294648941401</c:v>
                </c:pt>
                <c:pt idx="16">
                  <c:v>128.58678772201699</c:v>
                </c:pt>
                <c:pt idx="17">
                  <c:v>69.118764513923693</c:v>
                </c:pt>
                <c:pt idx="18">
                  <c:v>197.50057695054301</c:v>
                </c:pt>
                <c:pt idx="19">
                  <c:v>303.11424343930298</c:v>
                </c:pt>
              </c:numCache>
            </c:numRef>
          </c:yVal>
          <c:smooth val="0"/>
          <c:extLst>
            <c:ext xmlns:c16="http://schemas.microsoft.com/office/drawing/2014/chart" uri="{C3380CC4-5D6E-409C-BE32-E72D297353CC}">
              <c16:uniqueId val="{0000000D-5B02-4BC2-AB73-EA30682C4B64}"/>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Collect_Indiviual_Data_LS2 NEW.xlsm]Seattle'!$C$7:$C$26</c:f>
              <c:numCache>
                <c:formatCode>General</c:formatCode>
                <c:ptCount val="20"/>
                <c:pt idx="0">
                  <c:v>452.30944111144277</c:v>
                </c:pt>
                <c:pt idx="1">
                  <c:v>58.799401428319705</c:v>
                </c:pt>
                <c:pt idx="2">
                  <c:v>364.14511706596056</c:v>
                </c:pt>
                <c:pt idx="3">
                  <c:v>375.06586172863803</c:v>
                </c:pt>
                <c:pt idx="4">
                  <c:v>60.234952942112734</c:v>
                </c:pt>
                <c:pt idx="5">
                  <c:v>411.13284040218849</c:v>
                </c:pt>
                <c:pt idx="6">
                  <c:v>74.368234021332981</c:v>
                </c:pt>
                <c:pt idx="7">
                  <c:v>118.78100647862676</c:v>
                </c:pt>
                <c:pt idx="8">
                  <c:v>11.484568617146214</c:v>
                </c:pt>
                <c:pt idx="9">
                  <c:v>124.30230715117555</c:v>
                </c:pt>
                <c:pt idx="10">
                  <c:v>61.821162380170051</c:v>
                </c:pt>
                <c:pt idx="11">
                  <c:v>194.63474989680691</c:v>
                </c:pt>
                <c:pt idx="12">
                  <c:v>287.42236042458353</c:v>
                </c:pt>
                <c:pt idx="13">
                  <c:v>139.5075656618892</c:v>
                </c:pt>
                <c:pt idx="14">
                  <c:v>134.87967021634853</c:v>
                </c:pt>
                <c:pt idx="15">
                  <c:v>23.509102703631712</c:v>
                </c:pt>
                <c:pt idx="16">
                  <c:v>144.48498579205838</c:v>
                </c:pt>
                <c:pt idx="17">
                  <c:v>72.58640993103586</c:v>
                </c:pt>
                <c:pt idx="18">
                  <c:v>222.15806794348083</c:v>
                </c:pt>
                <c:pt idx="19">
                  <c:v>296.64921157769959</c:v>
                </c:pt>
              </c:numCache>
            </c:numRef>
          </c:xVal>
          <c:yVal>
            <c:numRef>
              <c:f>'[Collect_Indiviual_Data_LS2 NEW.xlsm]Seattle'!$I$31:$I$50</c:f>
              <c:numCache>
                <c:formatCode>General</c:formatCode>
                <c:ptCount val="20"/>
                <c:pt idx="0">
                  <c:v>353.328802002717</c:v>
                </c:pt>
                <c:pt idx="1">
                  <c:v>50.377928319998503</c:v>
                </c:pt>
                <c:pt idx="2">
                  <c:v>316.86315955538703</c:v>
                </c:pt>
                <c:pt idx="3">
                  <c:v>309.74145966982201</c:v>
                </c:pt>
                <c:pt idx="4">
                  <c:v>63.142890226049097</c:v>
                </c:pt>
                <c:pt idx="5">
                  <c:v>345.30627263842302</c:v>
                </c:pt>
                <c:pt idx="6">
                  <c:v>66.028243154357</c:v>
                </c:pt>
                <c:pt idx="7">
                  <c:v>118.043869238494</c:v>
                </c:pt>
                <c:pt idx="8">
                  <c:v>11.390313259767</c:v>
                </c:pt>
                <c:pt idx="9">
                  <c:v>122.428817317346</c:v>
                </c:pt>
                <c:pt idx="10">
                  <c:v>60.782581867370702</c:v>
                </c:pt>
                <c:pt idx="11">
                  <c:v>169.950090770873</c:v>
                </c:pt>
                <c:pt idx="12">
                  <c:v>234.629340951182</c:v>
                </c:pt>
                <c:pt idx="13">
                  <c:v>149.014357924758</c:v>
                </c:pt>
                <c:pt idx="14">
                  <c:v>113.381752703123</c:v>
                </c:pt>
                <c:pt idx="15">
                  <c:v>22.153830549493801</c:v>
                </c:pt>
                <c:pt idx="16">
                  <c:v>127.41034770406</c:v>
                </c:pt>
                <c:pt idx="17">
                  <c:v>66.985417695777699</c:v>
                </c:pt>
                <c:pt idx="18">
                  <c:v>194.213122611904</c:v>
                </c:pt>
                <c:pt idx="19">
                  <c:v>294.07279816996402</c:v>
                </c:pt>
              </c:numCache>
            </c:numRef>
          </c:yVal>
          <c:smooth val="0"/>
          <c:extLst>
            <c:ext xmlns:c16="http://schemas.microsoft.com/office/drawing/2014/chart" uri="{C3380CC4-5D6E-409C-BE32-E72D297353CC}">
              <c16:uniqueId val="{0000000F-5B02-4BC2-AB73-EA30682C4B64}"/>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Collect_Indiviual_Data_LS2 NEW.xlsm]Memphis'!$C$7:$C$26</c:f>
              <c:numCache>
                <c:formatCode>General</c:formatCode>
                <c:ptCount val="20"/>
                <c:pt idx="0">
                  <c:v>285.55540332864632</c:v>
                </c:pt>
                <c:pt idx="1">
                  <c:v>35.458486377140787</c:v>
                </c:pt>
                <c:pt idx="2">
                  <c:v>209.92912960850049</c:v>
                </c:pt>
                <c:pt idx="3">
                  <c:v>199.23066850573065</c:v>
                </c:pt>
                <c:pt idx="4">
                  <c:v>24.148258868438415</c:v>
                </c:pt>
                <c:pt idx="5">
                  <c:v>245.30165048976707</c:v>
                </c:pt>
                <c:pt idx="6">
                  <c:v>46.673865113833664</c:v>
                </c:pt>
                <c:pt idx="7">
                  <c:v>50.927257002521536</c:v>
                </c:pt>
                <c:pt idx="8">
                  <c:v>6.4255864886463705</c:v>
                </c:pt>
                <c:pt idx="9">
                  <c:v>51.950562175671706</c:v>
                </c:pt>
                <c:pt idx="10">
                  <c:v>21.455069521501979</c:v>
                </c:pt>
                <c:pt idx="11">
                  <c:v>102.40604828379696</c:v>
                </c:pt>
                <c:pt idx="12">
                  <c:v>172.36571835659419</c:v>
                </c:pt>
                <c:pt idx="13">
                  <c:v>35.466285459499467</c:v>
                </c:pt>
                <c:pt idx="14">
                  <c:v>89.993660743675065</c:v>
                </c:pt>
                <c:pt idx="15">
                  <c:v>11.511823843400798</c:v>
                </c:pt>
                <c:pt idx="16">
                  <c:v>74.345346196183797</c:v>
                </c:pt>
                <c:pt idx="17">
                  <c:v>32.156040635595083</c:v>
                </c:pt>
                <c:pt idx="18">
                  <c:v>131.29977770062416</c:v>
                </c:pt>
                <c:pt idx="19">
                  <c:v>116.58891342796534</c:v>
                </c:pt>
              </c:numCache>
            </c:numRef>
          </c:xVal>
          <c:yVal>
            <c:numRef>
              <c:f>'[Collect_Indiviual_Data_LS2 NEW.xlsm]Memphis'!$I$31:$I$50</c:f>
              <c:numCache>
                <c:formatCode>General</c:formatCode>
                <c:ptCount val="20"/>
                <c:pt idx="0">
                  <c:v>353.19106628835999</c:v>
                </c:pt>
                <c:pt idx="1">
                  <c:v>48.679306762472301</c:v>
                </c:pt>
                <c:pt idx="2">
                  <c:v>313.640240797508</c:v>
                </c:pt>
                <c:pt idx="3">
                  <c:v>305.800454968493</c:v>
                </c:pt>
                <c:pt idx="4">
                  <c:v>58.078485301632703</c:v>
                </c:pt>
                <c:pt idx="5">
                  <c:v>338.85571049340399</c:v>
                </c:pt>
                <c:pt idx="6">
                  <c:v>65.061249195994293</c:v>
                </c:pt>
                <c:pt idx="7">
                  <c:v>109.78447231698</c:v>
                </c:pt>
                <c:pt idx="8">
                  <c:v>9.9275851545685097</c:v>
                </c:pt>
                <c:pt idx="9">
                  <c:v>112.927953493332</c:v>
                </c:pt>
                <c:pt idx="10">
                  <c:v>56.889451902600399</c:v>
                </c:pt>
                <c:pt idx="11">
                  <c:v>168.04148798818801</c:v>
                </c:pt>
                <c:pt idx="12">
                  <c:v>232.827296736048</c:v>
                </c:pt>
                <c:pt idx="13">
                  <c:v>140.30342268284099</c:v>
                </c:pt>
                <c:pt idx="14">
                  <c:v>112.866296007106</c:v>
                </c:pt>
                <c:pt idx="15">
                  <c:v>21.4732012530479</c:v>
                </c:pt>
                <c:pt idx="16">
                  <c:v>125.950048046961</c:v>
                </c:pt>
                <c:pt idx="17">
                  <c:v>64.297405856031602</c:v>
                </c:pt>
                <c:pt idx="18">
                  <c:v>189.66390896038399</c:v>
                </c:pt>
                <c:pt idx="19">
                  <c:v>277.25438809660898</c:v>
                </c:pt>
              </c:numCache>
            </c:numRef>
          </c:yVal>
          <c:smooth val="0"/>
          <c:extLst>
            <c:ext xmlns:c16="http://schemas.microsoft.com/office/drawing/2014/chart" uri="{C3380CC4-5D6E-409C-BE32-E72D297353CC}">
              <c16:uniqueId val="{00000011-5B02-4BC2-AB73-EA30682C4B64}"/>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ollect_Indiviual_Data_LS2 NEW.xlsm]Charleston'!$C$7:$C$26</c:f>
              <c:numCache>
                <c:formatCode>General</c:formatCode>
                <c:ptCount val="20"/>
                <c:pt idx="0">
                  <c:v>282.42628753670823</c:v>
                </c:pt>
                <c:pt idx="1">
                  <c:v>35.223964875283116</c:v>
                </c:pt>
                <c:pt idx="2">
                  <c:v>211.31239226676266</c:v>
                </c:pt>
                <c:pt idx="3">
                  <c:v>201.24731109261393</c:v>
                </c:pt>
                <c:pt idx="4">
                  <c:v>24.762963672373463</c:v>
                </c:pt>
                <c:pt idx="5">
                  <c:v>244.09798667672806</c:v>
                </c:pt>
                <c:pt idx="6">
                  <c:v>46.550203594714795</c:v>
                </c:pt>
                <c:pt idx="7">
                  <c:v>52.178459929259581</c:v>
                </c:pt>
                <c:pt idx="8">
                  <c:v>6.2502902561120699</c:v>
                </c:pt>
                <c:pt idx="9">
                  <c:v>53.258824658909191</c:v>
                </c:pt>
                <c:pt idx="10">
                  <c:v>22.515229664143483</c:v>
                </c:pt>
                <c:pt idx="11">
                  <c:v>104.55895549194544</c:v>
                </c:pt>
                <c:pt idx="12">
                  <c:v>171.97499342914838</c:v>
                </c:pt>
                <c:pt idx="13">
                  <c:v>38.202581153497341</c:v>
                </c:pt>
                <c:pt idx="14">
                  <c:v>89.306943132052581</c:v>
                </c:pt>
                <c:pt idx="15">
                  <c:v>11.687594817913336</c:v>
                </c:pt>
                <c:pt idx="16">
                  <c:v>75.398820495848014</c:v>
                </c:pt>
                <c:pt idx="17">
                  <c:v>33.134493012080561</c:v>
                </c:pt>
                <c:pt idx="18">
                  <c:v>130.93596989962052</c:v>
                </c:pt>
                <c:pt idx="19">
                  <c:v>120.52601092006906</c:v>
                </c:pt>
              </c:numCache>
            </c:numRef>
          </c:xVal>
          <c:yVal>
            <c:numRef>
              <c:f>'[Collect_Indiviual_Data_LS2 NEW.xlsm]Charleston'!$I$31:$I$50</c:f>
              <c:numCache>
                <c:formatCode>General</c:formatCode>
                <c:ptCount val="20"/>
                <c:pt idx="0">
                  <c:v>353.15237896999298</c:v>
                </c:pt>
                <c:pt idx="1">
                  <c:v>48.771910887603397</c:v>
                </c:pt>
                <c:pt idx="2">
                  <c:v>313.88931949388399</c:v>
                </c:pt>
                <c:pt idx="3">
                  <c:v>306.34468338090102</c:v>
                </c:pt>
                <c:pt idx="4">
                  <c:v>58.429178607647302</c:v>
                </c:pt>
                <c:pt idx="5">
                  <c:v>339.84728910454498</c:v>
                </c:pt>
                <c:pt idx="6">
                  <c:v>65.152865014280096</c:v>
                </c:pt>
                <c:pt idx="7">
                  <c:v>110.288024819366</c:v>
                </c:pt>
                <c:pt idx="8">
                  <c:v>9.7949237057135399</c:v>
                </c:pt>
                <c:pt idx="9">
                  <c:v>114.06385749583799</c:v>
                </c:pt>
                <c:pt idx="10">
                  <c:v>56.9880377433335</c:v>
                </c:pt>
                <c:pt idx="11">
                  <c:v>168.08171029782301</c:v>
                </c:pt>
                <c:pt idx="12">
                  <c:v>233.02436341009701</c:v>
                </c:pt>
                <c:pt idx="13">
                  <c:v>141.045641986871</c:v>
                </c:pt>
                <c:pt idx="14">
                  <c:v>112.920637625381</c:v>
                </c:pt>
                <c:pt idx="15">
                  <c:v>21.604217708552401</c:v>
                </c:pt>
                <c:pt idx="16">
                  <c:v>126.069382610874</c:v>
                </c:pt>
                <c:pt idx="17">
                  <c:v>64.444721522151198</c:v>
                </c:pt>
                <c:pt idx="18">
                  <c:v>189.94770321689501</c:v>
                </c:pt>
                <c:pt idx="19">
                  <c:v>279.40515275458</c:v>
                </c:pt>
              </c:numCache>
            </c:numRef>
          </c:yVal>
          <c:smooth val="0"/>
          <c:extLst>
            <c:ext xmlns:c16="http://schemas.microsoft.com/office/drawing/2014/chart" uri="{C3380CC4-5D6E-409C-BE32-E72D297353CC}">
              <c16:uniqueId val="{00000013-5B02-4BC2-AB73-EA30682C4B64}"/>
            </c:ext>
          </c:extLst>
        </c:ser>
        <c:ser>
          <c:idx val="17"/>
          <c:order val="20"/>
          <c:tx>
            <c:v>1 to 1 line</c:v>
          </c:tx>
          <c:spPr>
            <a:ln w="19050" cap="rnd">
              <a:solidFill>
                <a:schemeClr val="tx1"/>
              </a:solidFill>
              <a:prstDash val="solid"/>
              <a:round/>
            </a:ln>
            <a:effectLst/>
          </c:spPr>
          <c:marker>
            <c:symbol val="none"/>
          </c:marker>
          <c:xVal>
            <c:numRef>
              <c:f>'[Collect_Indiviual_Data_LS2 NEW.xlsm]PLOTS (I&amp;B) (2)'!$A$162:$A$163</c:f>
              <c:numCache>
                <c:formatCode>General</c:formatCode>
                <c:ptCount val="2"/>
                <c:pt idx="0">
                  <c:v>0</c:v>
                </c:pt>
                <c:pt idx="1">
                  <c:v>2000</c:v>
                </c:pt>
              </c:numCache>
            </c:numRef>
          </c:xVal>
          <c:yVal>
            <c:numRef>
              <c:f>'[Collect_Indiviual_Data_LS2 NEW.xlsm]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5B02-4BC2-AB73-EA30682C4B64}"/>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f>'[Collect_Indiviual_Data_LS2 NEW.xlsm]Trendlines'!$G$210:$G$409</c:f>
              <c:numCache>
                <c:formatCode>General</c:formatCode>
                <c:ptCount val="200"/>
                <c:pt idx="0">
                  <c:v>139.12261398156792</c:v>
                </c:pt>
                <c:pt idx="1">
                  <c:v>20.645808506951578</c:v>
                </c:pt>
                <c:pt idx="2">
                  <c:v>55.522550870215568</c:v>
                </c:pt>
                <c:pt idx="3">
                  <c:v>49.434879250742867</c:v>
                </c:pt>
                <c:pt idx="4">
                  <c:v>5.3180690563956583</c:v>
                </c:pt>
                <c:pt idx="5">
                  <c:v>83.727481395400176</c:v>
                </c:pt>
                <c:pt idx="6">
                  <c:v>15.756245496159142</c:v>
                </c:pt>
                <c:pt idx="7">
                  <c:v>7.7896564784022981</c:v>
                </c:pt>
                <c:pt idx="8">
                  <c:v>4.9275549403235743</c:v>
                </c:pt>
                <c:pt idx="9">
                  <c:v>10.033147038423669</c:v>
                </c:pt>
                <c:pt idx="10">
                  <c:v>3.1218957333943536</c:v>
                </c:pt>
                <c:pt idx="11">
                  <c:v>11.06852084588799</c:v>
                </c:pt>
                <c:pt idx="12">
                  <c:v>56.646228519213103</c:v>
                </c:pt>
                <c:pt idx="13">
                  <c:v>1.4154851090621783</c:v>
                </c:pt>
                <c:pt idx="14">
                  <c:v>32.51257201635751</c:v>
                </c:pt>
                <c:pt idx="15">
                  <c:v>2.0140460524484167</c:v>
                </c:pt>
                <c:pt idx="16">
                  <c:v>8.5654241438460357</c:v>
                </c:pt>
                <c:pt idx="17">
                  <c:v>1.1163420316213408</c:v>
                </c:pt>
                <c:pt idx="18">
                  <c:v>58.578877173570241</c:v>
                </c:pt>
                <c:pt idx="19">
                  <c:v>4.1912682446231129</c:v>
                </c:pt>
                <c:pt idx="20">
                  <c:v>511.33229632829824</c:v>
                </c:pt>
                <c:pt idx="21">
                  <c:v>69.762078215453016</c:v>
                </c:pt>
                <c:pt idx="22">
                  <c:v>401.2478254990429</c:v>
                </c:pt>
                <c:pt idx="23">
                  <c:v>425.2656083406701</c:v>
                </c:pt>
                <c:pt idx="24">
                  <c:v>83.31145141243698</c:v>
                </c:pt>
                <c:pt idx="25">
                  <c:v>461.98770893606951</c:v>
                </c:pt>
                <c:pt idx="26">
                  <c:v>81.720103315005389</c:v>
                </c:pt>
                <c:pt idx="27">
                  <c:v>160.4263790973535</c:v>
                </c:pt>
                <c:pt idx="28">
                  <c:v>17.766475267810559</c:v>
                </c:pt>
                <c:pt idx="29">
                  <c:v>160.59383509590077</c:v>
                </c:pt>
                <c:pt idx="30">
                  <c:v>89.016507729681038</c:v>
                </c:pt>
                <c:pt idx="31">
                  <c:v>214.78087084151551</c:v>
                </c:pt>
                <c:pt idx="32">
                  <c:v>316.50481331361067</c:v>
                </c:pt>
                <c:pt idx="33">
                  <c:v>203.58970890306668</c:v>
                </c:pt>
                <c:pt idx="34">
                  <c:v>139.64733728434646</c:v>
                </c:pt>
                <c:pt idx="35">
                  <c:v>26.970699733846949</c:v>
                </c:pt>
                <c:pt idx="36">
                  <c:v>159.71820673234606</c:v>
                </c:pt>
                <c:pt idx="37">
                  <c:v>87.106538219151133</c:v>
                </c:pt>
                <c:pt idx="38">
                  <c:v>263.47656961032078</c:v>
                </c:pt>
                <c:pt idx="39">
                  <c:v>381.49794136812727</c:v>
                </c:pt>
                <c:pt idx="40">
                  <c:v>499.30885499263468</c:v>
                </c:pt>
                <c:pt idx="41">
                  <c:v>65.580100115235979</c:v>
                </c:pt>
                <c:pt idx="42">
                  <c:v>389.34318137527919</c:v>
                </c:pt>
                <c:pt idx="43">
                  <c:v>413.69678676448808</c:v>
                </c:pt>
                <c:pt idx="44">
                  <c:v>71.590635173979081</c:v>
                </c:pt>
                <c:pt idx="45">
                  <c:v>448.14155102604872</c:v>
                </c:pt>
                <c:pt idx="46">
                  <c:v>78.6075104124143</c:v>
                </c:pt>
                <c:pt idx="47">
                  <c:v>142.28298860252906</c:v>
                </c:pt>
                <c:pt idx="48">
                  <c:v>14.047552763347039</c:v>
                </c:pt>
                <c:pt idx="49">
                  <c:v>145.64238368438419</c:v>
                </c:pt>
                <c:pt idx="50">
                  <c:v>78.193236976095605</c:v>
                </c:pt>
                <c:pt idx="51">
                  <c:v>207.63281731192833</c:v>
                </c:pt>
                <c:pt idx="52">
                  <c:v>309.69560349859023</c:v>
                </c:pt>
                <c:pt idx="53">
                  <c:v>176.95459562557673</c:v>
                </c:pt>
                <c:pt idx="54">
                  <c:v>138.52280095261273</c:v>
                </c:pt>
                <c:pt idx="55">
                  <c:v>25.818535233653936</c:v>
                </c:pt>
                <c:pt idx="56">
                  <c:v>154.89545052674595</c:v>
                </c:pt>
                <c:pt idx="57">
                  <c:v>81.608424150415416</c:v>
                </c:pt>
                <c:pt idx="58">
                  <c:v>248.55486786679052</c:v>
                </c:pt>
                <c:pt idx="59">
                  <c:v>345.89465884060763</c:v>
                </c:pt>
                <c:pt idx="60">
                  <c:v>343.52291649158752</c:v>
                </c:pt>
                <c:pt idx="61">
                  <c:v>41.944063036217372</c:v>
                </c:pt>
                <c:pt idx="62">
                  <c:v>261.02421560269704</c:v>
                </c:pt>
                <c:pt idx="63">
                  <c:v>251.05186468839457</c:v>
                </c:pt>
                <c:pt idx="64">
                  <c:v>32.507999148646277</c:v>
                </c:pt>
                <c:pt idx="65">
                  <c:v>299.6176078591476</c:v>
                </c:pt>
                <c:pt idx="66">
                  <c:v>57.156421136065831</c:v>
                </c:pt>
                <c:pt idx="67">
                  <c:v>67.601514648351738</c:v>
                </c:pt>
                <c:pt idx="68">
                  <c:v>7.4167270759671178</c:v>
                </c:pt>
                <c:pt idx="69">
                  <c:v>69.429184342530732</c:v>
                </c:pt>
                <c:pt idx="70">
                  <c:v>31.297541299856817</c:v>
                </c:pt>
                <c:pt idx="71">
                  <c:v>129.88556436907635</c:v>
                </c:pt>
                <c:pt idx="72">
                  <c:v>209.90865676047878</c:v>
                </c:pt>
                <c:pt idx="73">
                  <c:v>60.246597214335665</c:v>
                </c:pt>
                <c:pt idx="74">
                  <c:v>108.55665169304024</c:v>
                </c:pt>
                <c:pt idx="75">
                  <c:v>14.752069433391913</c:v>
                </c:pt>
                <c:pt idx="76">
                  <c:v>96.549310582351509</c:v>
                </c:pt>
                <c:pt idx="77">
                  <c:v>43.662710152255251</c:v>
                </c:pt>
                <c:pt idx="78">
                  <c:v>161.90813065138926</c:v>
                </c:pt>
                <c:pt idx="79">
                  <c:v>161.28827052755815</c:v>
                </c:pt>
                <c:pt idx="80">
                  <c:v>355.38589166828694</c:v>
                </c:pt>
                <c:pt idx="81">
                  <c:v>44.902425946390004</c:v>
                </c:pt>
                <c:pt idx="82">
                  <c:v>280.49846295475004</c:v>
                </c:pt>
                <c:pt idx="83">
                  <c:v>269.75288440203866</c:v>
                </c:pt>
                <c:pt idx="84">
                  <c:v>38.08116115505684</c:v>
                </c:pt>
                <c:pt idx="85">
                  <c:v>314.61091643659847</c:v>
                </c:pt>
                <c:pt idx="86">
                  <c:v>60.379411396648415</c:v>
                </c:pt>
                <c:pt idx="87">
                  <c:v>77.90934419257232</c:v>
                </c:pt>
                <c:pt idx="88">
                  <c:v>7.9635595578937854</c:v>
                </c:pt>
                <c:pt idx="89">
                  <c:v>81.343429009079088</c:v>
                </c:pt>
                <c:pt idx="90">
                  <c:v>38.190586337519534</c:v>
                </c:pt>
                <c:pt idx="91">
                  <c:v>143.69803883341669</c:v>
                </c:pt>
                <c:pt idx="92">
                  <c:v>221.74274590569019</c:v>
                </c:pt>
                <c:pt idx="93">
                  <c:v>79.514509942018577</c:v>
                </c:pt>
                <c:pt idx="94">
                  <c:v>112.3615906279563</c:v>
                </c:pt>
                <c:pt idx="95">
                  <c:v>17.216658901714119</c:v>
                </c:pt>
                <c:pt idx="96">
                  <c:v>105.33041505056467</c:v>
                </c:pt>
                <c:pt idx="97">
                  <c:v>49.911362588497838</c:v>
                </c:pt>
                <c:pt idx="98">
                  <c:v>172.16711409650475</c:v>
                </c:pt>
                <c:pt idx="99">
                  <c:v>190.7675847470048</c:v>
                </c:pt>
                <c:pt idx="100">
                  <c:v>508.00821911216786</c:v>
                </c:pt>
                <c:pt idx="101">
                  <c:v>67.798908875781251</c:v>
                </c:pt>
                <c:pt idx="102">
                  <c:v>396.59390987656309</c:v>
                </c:pt>
                <c:pt idx="103">
                  <c:v>421.1858919397277</c:v>
                </c:pt>
                <c:pt idx="104">
                  <c:v>77.074851121861343</c:v>
                </c:pt>
                <c:pt idx="105">
                  <c:v>457.12090366813754</c:v>
                </c:pt>
                <c:pt idx="106">
                  <c:v>80.185568325500952</c:v>
                </c:pt>
                <c:pt idx="107">
                  <c:v>151.90424455653783</c:v>
                </c:pt>
                <c:pt idx="108">
                  <c:v>15.587945791405243</c:v>
                </c:pt>
                <c:pt idx="109">
                  <c:v>153.6630993115968</c:v>
                </c:pt>
                <c:pt idx="110">
                  <c:v>83.999109984421906</c:v>
                </c:pt>
                <c:pt idx="111">
                  <c:v>211.30032687766442</c:v>
                </c:pt>
                <c:pt idx="112">
                  <c:v>314.15227466369049</c:v>
                </c:pt>
                <c:pt idx="113">
                  <c:v>192.1114034151602</c:v>
                </c:pt>
                <c:pt idx="114">
                  <c:v>139.26571016343783</c:v>
                </c:pt>
                <c:pt idx="115">
                  <c:v>26.515931610338495</c:v>
                </c:pt>
                <c:pt idx="116">
                  <c:v>157.68547873067152</c:v>
                </c:pt>
                <c:pt idx="117">
                  <c:v>84.409178474614208</c:v>
                </c:pt>
                <c:pt idx="118">
                  <c:v>257.22221214805637</c:v>
                </c:pt>
                <c:pt idx="119">
                  <c:v>365.04020489450136</c:v>
                </c:pt>
                <c:pt idx="120">
                  <c:v>538.99522046317497</c:v>
                </c:pt>
                <c:pt idx="121">
                  <c:v>72.686151775431654</c:v>
                </c:pt>
                <c:pt idx="122">
                  <c:v>410.61605725075344</c:v>
                </c:pt>
                <c:pt idx="123">
                  <c:v>442.00968833832178</c:v>
                </c:pt>
                <c:pt idx="124">
                  <c:v>85.117918539322801</c:v>
                </c:pt>
                <c:pt idx="125">
                  <c:v>480.93913052433805</c:v>
                </c:pt>
                <c:pt idx="126">
                  <c:v>83.561111674103444</c:v>
                </c:pt>
                <c:pt idx="127">
                  <c:v>169.35689619454763</c:v>
                </c:pt>
                <c:pt idx="128">
                  <c:v>17.473139709904032</c:v>
                </c:pt>
                <c:pt idx="129">
                  <c:v>169.79369704381864</c:v>
                </c:pt>
                <c:pt idx="130">
                  <c:v>96.319436026639821</c:v>
                </c:pt>
                <c:pt idx="131">
                  <c:v>219.46327348087243</c:v>
                </c:pt>
                <c:pt idx="132">
                  <c:v>325.93880218552715</c:v>
                </c:pt>
                <c:pt idx="133">
                  <c:v>220.09328896209058</c:v>
                </c:pt>
                <c:pt idx="134">
                  <c:v>140.48052405622383</c:v>
                </c:pt>
                <c:pt idx="135">
                  <c:v>28.326541852583116</c:v>
                </c:pt>
                <c:pt idx="136">
                  <c:v>162.27930155289729</c:v>
                </c:pt>
                <c:pt idx="137">
                  <c:v>89.33408731925195</c:v>
                </c:pt>
                <c:pt idx="138">
                  <c:v>275.28913503201409</c:v>
                </c:pt>
                <c:pt idx="139">
                  <c:v>398.7539449324301</c:v>
                </c:pt>
                <c:pt idx="140">
                  <c:v>452.30944111144277</c:v>
                </c:pt>
                <c:pt idx="141">
                  <c:v>58.799401428319705</c:v>
                </c:pt>
                <c:pt idx="142">
                  <c:v>364.14511706596056</c:v>
                </c:pt>
                <c:pt idx="143">
                  <c:v>375.06586172863803</c:v>
                </c:pt>
                <c:pt idx="144">
                  <c:v>60.234952942112734</c:v>
                </c:pt>
                <c:pt idx="145">
                  <c:v>411.13284040218849</c:v>
                </c:pt>
                <c:pt idx="146">
                  <c:v>74.368234021332981</c:v>
                </c:pt>
                <c:pt idx="147">
                  <c:v>118.78100647862676</c:v>
                </c:pt>
                <c:pt idx="148">
                  <c:v>11.484568617146214</c:v>
                </c:pt>
                <c:pt idx="149">
                  <c:v>124.30230715117555</c:v>
                </c:pt>
                <c:pt idx="150">
                  <c:v>61.821162380170051</c:v>
                </c:pt>
                <c:pt idx="151">
                  <c:v>194.63474989680691</c:v>
                </c:pt>
                <c:pt idx="152">
                  <c:v>287.42236042458353</c:v>
                </c:pt>
                <c:pt idx="153">
                  <c:v>139.5075656618892</c:v>
                </c:pt>
                <c:pt idx="154">
                  <c:v>134.87967021634853</c:v>
                </c:pt>
                <c:pt idx="155">
                  <c:v>23.509102703631712</c:v>
                </c:pt>
                <c:pt idx="156">
                  <c:v>144.48498579205838</c:v>
                </c:pt>
                <c:pt idx="157">
                  <c:v>72.58640993103586</c:v>
                </c:pt>
                <c:pt idx="158">
                  <c:v>222.15806794348083</c:v>
                </c:pt>
                <c:pt idx="159">
                  <c:v>296.64921157769959</c:v>
                </c:pt>
                <c:pt idx="160">
                  <c:v>285.55540332864632</c:v>
                </c:pt>
                <c:pt idx="161">
                  <c:v>35.458486377140787</c:v>
                </c:pt>
                <c:pt idx="162">
                  <c:v>209.92912960850049</c:v>
                </c:pt>
                <c:pt idx="163">
                  <c:v>199.23066850573065</c:v>
                </c:pt>
                <c:pt idx="164">
                  <c:v>24.148258868438415</c:v>
                </c:pt>
                <c:pt idx="165">
                  <c:v>245.30165048976707</c:v>
                </c:pt>
                <c:pt idx="166">
                  <c:v>46.673865113833664</c:v>
                </c:pt>
                <c:pt idx="167">
                  <c:v>50.927257002521536</c:v>
                </c:pt>
                <c:pt idx="168">
                  <c:v>6.4255864886463705</c:v>
                </c:pt>
                <c:pt idx="169">
                  <c:v>51.950562175671706</c:v>
                </c:pt>
                <c:pt idx="170">
                  <c:v>21.455069521501979</c:v>
                </c:pt>
                <c:pt idx="171">
                  <c:v>102.40604828379696</c:v>
                </c:pt>
                <c:pt idx="172">
                  <c:v>172.36571835659419</c:v>
                </c:pt>
                <c:pt idx="173">
                  <c:v>35.466285459499467</c:v>
                </c:pt>
                <c:pt idx="174">
                  <c:v>89.993660743675065</c:v>
                </c:pt>
                <c:pt idx="175">
                  <c:v>11.511823843400798</c:v>
                </c:pt>
                <c:pt idx="176">
                  <c:v>74.345346196183797</c:v>
                </c:pt>
                <c:pt idx="177">
                  <c:v>32.156040635595083</c:v>
                </c:pt>
                <c:pt idx="178">
                  <c:v>131.29977770062416</c:v>
                </c:pt>
                <c:pt idx="179">
                  <c:v>116.58891342796534</c:v>
                </c:pt>
                <c:pt idx="180">
                  <c:v>282.42628753670823</c:v>
                </c:pt>
                <c:pt idx="181">
                  <c:v>35.223964875283116</c:v>
                </c:pt>
                <c:pt idx="182">
                  <c:v>211.31239226676266</c:v>
                </c:pt>
                <c:pt idx="183">
                  <c:v>201.24731109261393</c:v>
                </c:pt>
                <c:pt idx="184">
                  <c:v>24.762963672373463</c:v>
                </c:pt>
                <c:pt idx="185">
                  <c:v>244.09798667672806</c:v>
                </c:pt>
                <c:pt idx="186">
                  <c:v>46.550203594714795</c:v>
                </c:pt>
                <c:pt idx="187">
                  <c:v>52.178459929259581</c:v>
                </c:pt>
                <c:pt idx="188">
                  <c:v>6.2502902561120699</c:v>
                </c:pt>
                <c:pt idx="189">
                  <c:v>53.258824658909191</c:v>
                </c:pt>
                <c:pt idx="190">
                  <c:v>22.515229664143483</c:v>
                </c:pt>
                <c:pt idx="191">
                  <c:v>104.55895549194544</c:v>
                </c:pt>
                <c:pt idx="192">
                  <c:v>171.97499342914838</c:v>
                </c:pt>
                <c:pt idx="193">
                  <c:v>38.202581153497341</c:v>
                </c:pt>
                <c:pt idx="194">
                  <c:v>89.306943132052581</c:v>
                </c:pt>
                <c:pt idx="195">
                  <c:v>11.687594817913336</c:v>
                </c:pt>
                <c:pt idx="196">
                  <c:v>75.398820495848014</c:v>
                </c:pt>
                <c:pt idx="197">
                  <c:v>33.134493012080561</c:v>
                </c:pt>
                <c:pt idx="198">
                  <c:v>130.93596989962052</c:v>
                </c:pt>
                <c:pt idx="199">
                  <c:v>120.52601092006906</c:v>
                </c:pt>
              </c:numCache>
            </c:numRef>
          </c:xVal>
          <c:yVal>
            <c:numRef>
              <c:f>'[Collect_Indiviual_Data_LS2 NEW.xlsm]Trendlines'!$D$210:$D$409</c:f>
              <c:numCache>
                <c:formatCode>General</c:formatCode>
                <c:ptCount val="200"/>
                <c:pt idx="0">
                  <c:v>208.23936918290201</c:v>
                </c:pt>
                <c:pt idx="1">
                  <c:v>28.805680386866101</c:v>
                </c:pt>
                <c:pt idx="2">
                  <c:v>93.912556885712704</c:v>
                </c:pt>
                <c:pt idx="3">
                  <c:v>94.3233590990951</c:v>
                </c:pt>
                <c:pt idx="4">
                  <c:v>6.3464433076954103</c:v>
                </c:pt>
                <c:pt idx="5">
                  <c:v>105.28893275067</c:v>
                </c:pt>
                <c:pt idx="6">
                  <c:v>27.421057088740799</c:v>
                </c:pt>
                <c:pt idx="7">
                  <c:v>14.284620243924399</c:v>
                </c:pt>
                <c:pt idx="8">
                  <c:v>5.8838759104134803</c:v>
                </c:pt>
                <c:pt idx="9">
                  <c:v>18.235555415537199</c:v>
                </c:pt>
                <c:pt idx="10">
                  <c:v>5.7879697680638396</c:v>
                </c:pt>
                <c:pt idx="11">
                  <c:v>20.539254198620799</c:v>
                </c:pt>
                <c:pt idx="12">
                  <c:v>94.623557406447205</c:v>
                </c:pt>
                <c:pt idx="13">
                  <c:v>2.0842109801737698</c:v>
                </c:pt>
                <c:pt idx="14">
                  <c:v>56.6379556307051</c:v>
                </c:pt>
                <c:pt idx="15">
                  <c:v>4.0002372686013397</c:v>
                </c:pt>
                <c:pt idx="16">
                  <c:v>13.482671309451201</c:v>
                </c:pt>
                <c:pt idx="17">
                  <c:v>1.1883932132538899</c:v>
                </c:pt>
                <c:pt idx="18">
                  <c:v>92.383307197623907</c:v>
                </c:pt>
                <c:pt idx="19">
                  <c:v>4.5390473028233398</c:v>
                </c:pt>
                <c:pt idx="20">
                  <c:v>354.76980764161999</c:v>
                </c:pt>
                <c:pt idx="21">
                  <c:v>53.503377701516797</c:v>
                </c:pt>
                <c:pt idx="22">
                  <c:v>320.00857751975798</c:v>
                </c:pt>
                <c:pt idx="23">
                  <c:v>312.06978171182499</c:v>
                </c:pt>
                <c:pt idx="24">
                  <c:v>73.048058730554203</c:v>
                </c:pt>
                <c:pt idx="25">
                  <c:v>346.09197874614699</c:v>
                </c:pt>
                <c:pt idx="26">
                  <c:v>68.027827637849398</c:v>
                </c:pt>
                <c:pt idx="27">
                  <c:v>127.908126364602</c:v>
                </c:pt>
                <c:pt idx="28">
                  <c:v>15.841585916644499</c:v>
                </c:pt>
                <c:pt idx="29">
                  <c:v>130.31001811041901</c:v>
                </c:pt>
                <c:pt idx="30">
                  <c:v>67.708087975699399</c:v>
                </c:pt>
                <c:pt idx="31">
                  <c:v>175.247853557387</c:v>
                </c:pt>
                <c:pt idx="32">
                  <c:v>235.88565625506101</c:v>
                </c:pt>
                <c:pt idx="33">
                  <c:v>158.55140995086001</c:v>
                </c:pt>
                <c:pt idx="34">
                  <c:v>113.79929502624699</c:v>
                </c:pt>
                <c:pt idx="35">
                  <c:v>22.179294648941401</c:v>
                </c:pt>
                <c:pt idx="36">
                  <c:v>129.358420941514</c:v>
                </c:pt>
                <c:pt idx="37">
                  <c:v>70.905126076304001</c:v>
                </c:pt>
                <c:pt idx="38">
                  <c:v>200.26276385380399</c:v>
                </c:pt>
                <c:pt idx="39">
                  <c:v>309.80462249865298</c:v>
                </c:pt>
                <c:pt idx="40">
                  <c:v>354.04758089859098</c:v>
                </c:pt>
                <c:pt idx="41">
                  <c:v>52.6586484364149</c:v>
                </c:pt>
                <c:pt idx="42">
                  <c:v>319.21391206635298</c:v>
                </c:pt>
                <c:pt idx="43">
                  <c:v>311.40200073706001</c:v>
                </c:pt>
                <c:pt idx="44">
                  <c:v>68.223354233796499</c:v>
                </c:pt>
                <c:pt idx="45">
                  <c:v>346.05880207714</c:v>
                </c:pt>
                <c:pt idx="46">
                  <c:v>66.671038776909597</c:v>
                </c:pt>
                <c:pt idx="47">
                  <c:v>124.523670111371</c:v>
                </c:pt>
                <c:pt idx="48">
                  <c:v>14.0302868021286</c:v>
                </c:pt>
                <c:pt idx="49">
                  <c:v>127.663164625419</c:v>
                </c:pt>
                <c:pt idx="50">
                  <c:v>64.905810104530403</c:v>
                </c:pt>
                <c:pt idx="51">
                  <c:v>172.65496736467</c:v>
                </c:pt>
                <c:pt idx="52">
                  <c:v>235.54686029184501</c:v>
                </c:pt>
                <c:pt idx="53">
                  <c:v>155.35896669083101</c:v>
                </c:pt>
                <c:pt idx="54">
                  <c:v>113.514614232835</c:v>
                </c:pt>
                <c:pt idx="55">
                  <c:v>22.179294648941401</c:v>
                </c:pt>
                <c:pt idx="56">
                  <c:v>128.634360809767</c:v>
                </c:pt>
                <c:pt idx="57">
                  <c:v>69.248347154644406</c:v>
                </c:pt>
                <c:pt idx="58">
                  <c:v>197.83922692600899</c:v>
                </c:pt>
                <c:pt idx="59">
                  <c:v>303.91803719807598</c:v>
                </c:pt>
                <c:pt idx="60">
                  <c:v>354.48857908727302</c:v>
                </c:pt>
                <c:pt idx="61">
                  <c:v>52.256630807422297</c:v>
                </c:pt>
                <c:pt idx="62">
                  <c:v>319.821171601549</c:v>
                </c:pt>
                <c:pt idx="63">
                  <c:v>311.21286915916801</c:v>
                </c:pt>
                <c:pt idx="64">
                  <c:v>69.446626507321398</c:v>
                </c:pt>
                <c:pt idx="65">
                  <c:v>345.79557421363802</c:v>
                </c:pt>
                <c:pt idx="66">
                  <c:v>66.401355049278706</c:v>
                </c:pt>
                <c:pt idx="67">
                  <c:v>125.081415575756</c:v>
                </c:pt>
                <c:pt idx="68">
                  <c:v>14.9989182494694</c:v>
                </c:pt>
                <c:pt idx="69">
                  <c:v>126.571724667059</c:v>
                </c:pt>
                <c:pt idx="70">
                  <c:v>65.099570909378599</c:v>
                </c:pt>
                <c:pt idx="71">
                  <c:v>172.95108272980801</c:v>
                </c:pt>
                <c:pt idx="72">
                  <c:v>235.08226928714501</c:v>
                </c:pt>
                <c:pt idx="73">
                  <c:v>154.03383556267701</c:v>
                </c:pt>
                <c:pt idx="74">
                  <c:v>113.589086393801</c:v>
                </c:pt>
                <c:pt idx="75">
                  <c:v>22.160183855619302</c:v>
                </c:pt>
                <c:pt idx="76">
                  <c:v>128.276480393908</c:v>
                </c:pt>
                <c:pt idx="77">
                  <c:v>68.807253053446004</c:v>
                </c:pt>
                <c:pt idx="78">
                  <c:v>197.86716006821101</c:v>
                </c:pt>
                <c:pt idx="79">
                  <c:v>302.93546202307698</c:v>
                </c:pt>
                <c:pt idx="80">
                  <c:v>353.19285117013698</c:v>
                </c:pt>
                <c:pt idx="81">
                  <c:v>48.455091749024902</c:v>
                </c:pt>
                <c:pt idx="82">
                  <c:v>312.811712617392</c:v>
                </c:pt>
                <c:pt idx="83">
                  <c:v>305.49660594255499</c:v>
                </c:pt>
                <c:pt idx="84">
                  <c:v>56.844657899300799</c:v>
                </c:pt>
                <c:pt idx="85">
                  <c:v>338.28082531061199</c:v>
                </c:pt>
                <c:pt idx="86">
                  <c:v>64.836687330857998</c:v>
                </c:pt>
                <c:pt idx="87">
                  <c:v>108.35077887868501</c:v>
                </c:pt>
                <c:pt idx="88">
                  <c:v>9.5980142193072204</c:v>
                </c:pt>
                <c:pt idx="89">
                  <c:v>112.27863626681</c:v>
                </c:pt>
                <c:pt idx="90">
                  <c:v>56.282870791521901</c:v>
                </c:pt>
                <c:pt idx="91">
                  <c:v>167.815728789378</c:v>
                </c:pt>
                <c:pt idx="92">
                  <c:v>232.566564681042</c:v>
                </c:pt>
                <c:pt idx="93">
                  <c:v>139.088884258685</c:v>
                </c:pt>
                <c:pt idx="94">
                  <c:v>112.805986717965</c:v>
                </c:pt>
                <c:pt idx="95">
                  <c:v>21.492058208820598</c:v>
                </c:pt>
                <c:pt idx="96">
                  <c:v>125.542635192966</c:v>
                </c:pt>
                <c:pt idx="97">
                  <c:v>64.045062544999297</c:v>
                </c:pt>
                <c:pt idx="98">
                  <c:v>189.02689778561299</c:v>
                </c:pt>
                <c:pt idx="99">
                  <c:v>275.585793281701</c:v>
                </c:pt>
                <c:pt idx="100">
                  <c:v>354.488578256327</c:v>
                </c:pt>
                <c:pt idx="101">
                  <c:v>53.205602833177601</c:v>
                </c:pt>
                <c:pt idx="102">
                  <c:v>319.89364676512798</c:v>
                </c:pt>
                <c:pt idx="103">
                  <c:v>311.88774520406298</c:v>
                </c:pt>
                <c:pt idx="104">
                  <c:v>71.524504455373403</c:v>
                </c:pt>
                <c:pt idx="105">
                  <c:v>346.09197874614699</c:v>
                </c:pt>
                <c:pt idx="106">
                  <c:v>67.290355108153094</c:v>
                </c:pt>
                <c:pt idx="107">
                  <c:v>126.811070133892</c:v>
                </c:pt>
                <c:pt idx="108">
                  <c:v>15.4391987211095</c:v>
                </c:pt>
                <c:pt idx="109">
                  <c:v>129.382154345359</c:v>
                </c:pt>
                <c:pt idx="110">
                  <c:v>66.556272267275602</c:v>
                </c:pt>
                <c:pt idx="111">
                  <c:v>174.39400209587001</c:v>
                </c:pt>
                <c:pt idx="112">
                  <c:v>235.84582308563799</c:v>
                </c:pt>
                <c:pt idx="113">
                  <c:v>157.64946842343099</c:v>
                </c:pt>
                <c:pt idx="114">
                  <c:v>113.657427634607</c:v>
                </c:pt>
                <c:pt idx="115">
                  <c:v>22.179294648941401</c:v>
                </c:pt>
                <c:pt idx="116">
                  <c:v>129.11717467890199</c:v>
                </c:pt>
                <c:pt idx="117">
                  <c:v>70.323596295704604</c:v>
                </c:pt>
                <c:pt idx="118">
                  <c:v>199.34628275856201</c:v>
                </c:pt>
                <c:pt idx="119">
                  <c:v>308.19889283536099</c:v>
                </c:pt>
                <c:pt idx="120">
                  <c:v>353.95232633732502</c:v>
                </c:pt>
                <c:pt idx="121">
                  <c:v>52.498747784536398</c:v>
                </c:pt>
                <c:pt idx="122">
                  <c:v>318.92802285865503</c:v>
                </c:pt>
                <c:pt idx="123">
                  <c:v>311.22000377747003</c:v>
                </c:pt>
                <c:pt idx="124">
                  <c:v>67.394567127762798</c:v>
                </c:pt>
                <c:pt idx="125">
                  <c:v>346.047443173989</c:v>
                </c:pt>
                <c:pt idx="126">
                  <c:v>66.6364822913919</c:v>
                </c:pt>
                <c:pt idx="127">
                  <c:v>123.876335353426</c:v>
                </c:pt>
                <c:pt idx="128">
                  <c:v>13.720873531286401</c:v>
                </c:pt>
                <c:pt idx="129">
                  <c:v>127.440816306434</c:v>
                </c:pt>
                <c:pt idx="130">
                  <c:v>64.575502455101997</c:v>
                </c:pt>
                <c:pt idx="131">
                  <c:v>172.27966286261801</c:v>
                </c:pt>
                <c:pt idx="132">
                  <c:v>235.54400476445699</c:v>
                </c:pt>
                <c:pt idx="133">
                  <c:v>154.86382729788701</c:v>
                </c:pt>
                <c:pt idx="134">
                  <c:v>113.49140038837901</c:v>
                </c:pt>
                <c:pt idx="135">
                  <c:v>22.179294648941401</c:v>
                </c:pt>
                <c:pt idx="136">
                  <c:v>128.58678772201699</c:v>
                </c:pt>
                <c:pt idx="137">
                  <c:v>69.118764513923693</c:v>
                </c:pt>
                <c:pt idx="138">
                  <c:v>197.50057695054301</c:v>
                </c:pt>
                <c:pt idx="139">
                  <c:v>303.11424343930298</c:v>
                </c:pt>
                <c:pt idx="140">
                  <c:v>353.328802002717</c:v>
                </c:pt>
                <c:pt idx="141">
                  <c:v>50.377928319998503</c:v>
                </c:pt>
                <c:pt idx="142">
                  <c:v>316.86315955538703</c:v>
                </c:pt>
                <c:pt idx="143">
                  <c:v>309.74145966982201</c:v>
                </c:pt>
                <c:pt idx="144">
                  <c:v>63.142890226049097</c:v>
                </c:pt>
                <c:pt idx="145">
                  <c:v>345.30627263842302</c:v>
                </c:pt>
                <c:pt idx="146">
                  <c:v>66.028243154357</c:v>
                </c:pt>
                <c:pt idx="147">
                  <c:v>118.043869238494</c:v>
                </c:pt>
                <c:pt idx="148">
                  <c:v>11.390313259767</c:v>
                </c:pt>
                <c:pt idx="149">
                  <c:v>122.428817317346</c:v>
                </c:pt>
                <c:pt idx="150">
                  <c:v>60.782581867370702</c:v>
                </c:pt>
                <c:pt idx="151">
                  <c:v>169.950090770873</c:v>
                </c:pt>
                <c:pt idx="152">
                  <c:v>234.629340951182</c:v>
                </c:pt>
                <c:pt idx="153">
                  <c:v>149.014357924758</c:v>
                </c:pt>
                <c:pt idx="154">
                  <c:v>113.381752703123</c:v>
                </c:pt>
                <c:pt idx="155">
                  <c:v>22.153830549493801</c:v>
                </c:pt>
                <c:pt idx="156">
                  <c:v>127.41034770406</c:v>
                </c:pt>
                <c:pt idx="157">
                  <c:v>66.985417695777699</c:v>
                </c:pt>
                <c:pt idx="158">
                  <c:v>194.213122611904</c:v>
                </c:pt>
                <c:pt idx="159">
                  <c:v>294.07279816996402</c:v>
                </c:pt>
                <c:pt idx="160">
                  <c:v>353.19106628835999</c:v>
                </c:pt>
                <c:pt idx="161">
                  <c:v>48.679306762472301</c:v>
                </c:pt>
                <c:pt idx="162">
                  <c:v>313.640240797508</c:v>
                </c:pt>
                <c:pt idx="163">
                  <c:v>305.800454968493</c:v>
                </c:pt>
                <c:pt idx="164">
                  <c:v>58.078485301632703</c:v>
                </c:pt>
                <c:pt idx="165">
                  <c:v>338.85571049340399</c:v>
                </c:pt>
                <c:pt idx="166">
                  <c:v>65.061249195994293</c:v>
                </c:pt>
                <c:pt idx="167">
                  <c:v>109.78447231698</c:v>
                </c:pt>
                <c:pt idx="168">
                  <c:v>9.9275851545685097</c:v>
                </c:pt>
                <c:pt idx="169">
                  <c:v>112.927953493332</c:v>
                </c:pt>
                <c:pt idx="170">
                  <c:v>56.889451902600399</c:v>
                </c:pt>
                <c:pt idx="171">
                  <c:v>168.04148798818801</c:v>
                </c:pt>
                <c:pt idx="172">
                  <c:v>232.827296736048</c:v>
                </c:pt>
                <c:pt idx="173">
                  <c:v>140.30342268284099</c:v>
                </c:pt>
                <c:pt idx="174">
                  <c:v>112.866296007106</c:v>
                </c:pt>
                <c:pt idx="175">
                  <c:v>21.4732012530479</c:v>
                </c:pt>
                <c:pt idx="176">
                  <c:v>125.950048046961</c:v>
                </c:pt>
                <c:pt idx="177">
                  <c:v>64.297405856031602</c:v>
                </c:pt>
                <c:pt idx="178">
                  <c:v>189.66390896038399</c:v>
                </c:pt>
                <c:pt idx="179">
                  <c:v>277.25438809660898</c:v>
                </c:pt>
                <c:pt idx="180">
                  <c:v>353.15237896999298</c:v>
                </c:pt>
                <c:pt idx="181">
                  <c:v>48.771910887603397</c:v>
                </c:pt>
                <c:pt idx="182">
                  <c:v>313.88931949388399</c:v>
                </c:pt>
                <c:pt idx="183">
                  <c:v>306.34468338090102</c:v>
                </c:pt>
                <c:pt idx="184">
                  <c:v>58.429178607647302</c:v>
                </c:pt>
                <c:pt idx="185">
                  <c:v>339.84728910454498</c:v>
                </c:pt>
                <c:pt idx="186">
                  <c:v>65.152865014280096</c:v>
                </c:pt>
                <c:pt idx="187">
                  <c:v>110.288024819366</c:v>
                </c:pt>
                <c:pt idx="188">
                  <c:v>9.7949237057135399</c:v>
                </c:pt>
                <c:pt idx="189">
                  <c:v>114.06385749583799</c:v>
                </c:pt>
                <c:pt idx="190">
                  <c:v>56.9880377433335</c:v>
                </c:pt>
                <c:pt idx="191">
                  <c:v>168.08171029782301</c:v>
                </c:pt>
                <c:pt idx="192">
                  <c:v>233.02436341009701</c:v>
                </c:pt>
                <c:pt idx="193">
                  <c:v>141.045641986871</c:v>
                </c:pt>
                <c:pt idx="194">
                  <c:v>112.920637625381</c:v>
                </c:pt>
                <c:pt idx="195">
                  <c:v>21.604217708552401</c:v>
                </c:pt>
                <c:pt idx="196">
                  <c:v>126.069382610874</c:v>
                </c:pt>
                <c:pt idx="197">
                  <c:v>64.444721522151198</c:v>
                </c:pt>
                <c:pt idx="198">
                  <c:v>189.94770321689501</c:v>
                </c:pt>
                <c:pt idx="199">
                  <c:v>279.40515275458</c:v>
                </c:pt>
              </c:numCache>
            </c:numRef>
          </c:yVal>
          <c:smooth val="0"/>
          <c:extLst>
            <c:ext xmlns:c16="http://schemas.microsoft.com/office/drawing/2014/chart" uri="{C3380CC4-5D6E-409C-BE32-E72D297353CC}">
              <c16:uniqueId val="{00000000-4928-4BC3-96C8-C7455EE9D835}"/>
            </c:ext>
          </c:extLst>
        </c:ser>
        <c:dLbls>
          <c:showLegendKey val="0"/>
          <c:showVal val="0"/>
          <c:showCatName val="0"/>
          <c:showSerName val="0"/>
          <c:showPercent val="0"/>
          <c:showBubbleSize val="0"/>
        </c:dLbls>
        <c:axId val="791259680"/>
        <c:axId val="791260240"/>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Collect_Indiviual_Data_LS2 NEW.xlsm]Butte'!$B$7:$B$26</c15:sqref>
                        </c15:formulaRef>
                      </c:ext>
                    </c:extLst>
                    <c:numCache>
                      <c:formatCode>General</c:formatCode>
                      <c:ptCount val="20"/>
                      <c:pt idx="0">
                        <c:v>87.210511851106091</c:v>
                      </c:pt>
                      <c:pt idx="1">
                        <c:v>6.8136117376849521</c:v>
                      </c:pt>
                      <c:pt idx="2">
                        <c:v>36.314567786920215</c:v>
                      </c:pt>
                      <c:pt idx="3">
                        <c:v>8.8154239324405914</c:v>
                      </c:pt>
                      <c:pt idx="4">
                        <c:v>3.2793960453026316</c:v>
                      </c:pt>
                      <c:pt idx="5">
                        <c:v>54.937796665952995</c:v>
                      </c:pt>
                      <c:pt idx="6">
                        <c:v>3.0689887787045484</c:v>
                      </c:pt>
                      <c:pt idx="7">
                        <c:v>1.1498462502509881</c:v>
                      </c:pt>
                      <c:pt idx="8">
                        <c:v>2.935922605342618</c:v>
                      </c:pt>
                      <c:pt idx="9">
                        <c:v>2.507883270243219</c:v>
                      </c:pt>
                      <c:pt idx="10">
                        <c:v>0.48451544236576716</c:v>
                      </c:pt>
                      <c:pt idx="11">
                        <c:v>1.2104230375760558</c:v>
                      </c:pt>
                      <c:pt idx="12">
                        <c:v>17.252011354460965</c:v>
                      </c:pt>
                      <c:pt idx="13">
                        <c:v>0.64129375682367362</c:v>
                      </c:pt>
                      <c:pt idx="14">
                        <c:v>18.087927415298115</c:v>
                      </c:pt>
                      <c:pt idx="15">
                        <c:v>1.0646354475558397E-2</c:v>
                      </c:pt>
                      <c:pt idx="16">
                        <c:v>1.0078012590847376</c:v>
                      </c:pt>
                      <c:pt idx="17">
                        <c:v>0</c:v>
                      </c:pt>
                      <c:pt idx="18">
                        <c:v>28.768484541156869</c:v>
                      </c:pt>
                      <c:pt idx="19">
                        <c:v>0.77677561282311536</c:v>
                      </c:pt>
                    </c:numCache>
                  </c:numRef>
                </c:xVal>
                <c:yVal>
                  <c:numRef>
                    <c:extLst>
                      <c:ext uri="{02D57815-91ED-43cb-92C2-25804820EDAC}">
                        <c15:formulaRef>
                          <c15:sqref>'[Collect_Indiviual_Data_LS2 NEW.xlsm]Butte'!$H$31:$H$50</c15:sqref>
                        </c15:formulaRef>
                      </c:ext>
                    </c:extLst>
                    <c:numCache>
                      <c:formatCode>General</c:formatCode>
                      <c:ptCount val="20"/>
                      <c:pt idx="0">
                        <c:v>18.463700077177101</c:v>
                      </c:pt>
                      <c:pt idx="1">
                        <c:v>2.98874300205043</c:v>
                      </c:pt>
                      <c:pt idx="2">
                        <c:v>1.2442021172557201</c:v>
                      </c:pt>
                      <c:pt idx="3">
                        <c:v>0.45623510040256998</c:v>
                      </c:pt>
                      <c:pt idx="4">
                        <c:v>2.8472628318041102</c:v>
                      </c:pt>
                      <c:pt idx="5">
                        <c:v>9.7672092278573892</c:v>
                      </c:pt>
                      <c:pt idx="6">
                        <c:v>6.5761771936800495E-2</c:v>
                      </c:pt>
                      <c:pt idx="7">
                        <c:v>2.6603473596469401E-2</c:v>
                      </c:pt>
                      <c:pt idx="8">
                        <c:v>2.8779314121033002</c:v>
                      </c:pt>
                      <c:pt idx="9">
                        <c:v>0.102771772640895</c:v>
                      </c:pt>
                      <c:pt idx="10">
                        <c:v>6.16509982785674E-3</c:v>
                      </c:pt>
                      <c:pt idx="11">
                        <c:v>1.7322871627161101E-2</c:v>
                      </c:pt>
                      <c:pt idx="12">
                        <c:v>0.77990172709912098</c:v>
                      </c:pt>
                      <c:pt idx="13">
                        <c:v>0</c:v>
                      </c:pt>
                      <c:pt idx="14">
                        <c:v>3.9556661859136599</c:v>
                      </c:pt>
                      <c:pt idx="15">
                        <c:v>0</c:v>
                      </c:pt>
                      <c:pt idx="16">
                        <c:v>2.11079960770627E-2</c:v>
                      </c:pt>
                      <c:pt idx="17">
                        <c:v>0</c:v>
                      </c:pt>
                      <c:pt idx="18">
                        <c:v>0.77170216264081504</c:v>
                      </c:pt>
                      <c:pt idx="19">
                        <c:v>1.31238651188405E-2</c:v>
                      </c:pt>
                    </c:numCache>
                  </c:numRef>
                </c:yVal>
                <c:smooth val="0"/>
                <c:extLst>
                  <c:ext xmlns:c16="http://schemas.microsoft.com/office/drawing/2014/chart" uri="{C3380CC4-5D6E-409C-BE32-E72D297353CC}">
                    <c16:uniqueId val="{00000000-5B02-4BC2-AB73-EA30682C4B64}"/>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Eureka'!$B$7:$B$26</c15:sqref>
                        </c15:formulaRef>
                      </c:ext>
                    </c:extLst>
                    <c:numCache>
                      <c:formatCode>General</c:formatCode>
                      <c:ptCount val="20"/>
                      <c:pt idx="0">
                        <c:v>385.00507377191235</c:v>
                      </c:pt>
                      <c:pt idx="1">
                        <c:v>41.198636597468685</c:v>
                      </c:pt>
                      <c:pt idx="2">
                        <c:v>274.74089989784363</c:v>
                      </c:pt>
                      <c:pt idx="3">
                        <c:v>296.09074558750945</c:v>
                      </c:pt>
                      <c:pt idx="4">
                        <c:v>42.210131623950467</c:v>
                      </c:pt>
                      <c:pt idx="5">
                        <c:v>348.61807138399621</c:v>
                      </c:pt>
                      <c:pt idx="6">
                        <c:v>57.798140680720337</c:v>
                      </c:pt>
                      <c:pt idx="7">
                        <c:v>69.748904216275051</c:v>
                      </c:pt>
                      <c:pt idx="8">
                        <c:v>10.34204035761015</c:v>
                      </c:pt>
                      <c:pt idx="9">
                        <c:v>55.946000525607232</c:v>
                      </c:pt>
                      <c:pt idx="10">
                        <c:v>36.336211856468054</c:v>
                      </c:pt>
                      <c:pt idx="11">
                        <c:v>120.48185202673986</c:v>
                      </c:pt>
                      <c:pt idx="12">
                        <c:v>238.77629492430674</c:v>
                      </c:pt>
                      <c:pt idx="13">
                        <c:v>68.430948398086414</c:v>
                      </c:pt>
                      <c:pt idx="14">
                        <c:v>100.86870279245771</c:v>
                      </c:pt>
                      <c:pt idx="15">
                        <c:v>6.173859650252588</c:v>
                      </c:pt>
                      <c:pt idx="16">
                        <c:v>69.412295190588168</c:v>
                      </c:pt>
                      <c:pt idx="17">
                        <c:v>9.9443839230969999</c:v>
                      </c:pt>
                      <c:pt idx="18">
                        <c:v>191.2551077217575</c:v>
                      </c:pt>
                      <c:pt idx="19">
                        <c:v>180.24229118123409</c:v>
                      </c:pt>
                    </c:numCache>
                  </c:numRef>
                </c:xVal>
                <c:yVal>
                  <c:numRef>
                    <c:extLst xmlns:c15="http://schemas.microsoft.com/office/drawing/2012/chart">
                      <c:ext xmlns:c15="http://schemas.microsoft.com/office/drawing/2012/chart" uri="{02D57815-91ED-43cb-92C2-25804820EDAC}">
                        <c15:formulaRef>
                          <c15:sqref>'[Collect_Indiviual_Data_LS2 NEW.xlsm]Eureka'!$H$31:$H$50</c15:sqref>
                        </c15:formulaRef>
                      </c:ext>
                    </c:extLst>
                    <c:numCache>
                      <c:formatCode>General</c:formatCode>
                      <c:ptCount val="20"/>
                      <c:pt idx="0">
                        <c:v>343.59061902348702</c:v>
                      </c:pt>
                      <c:pt idx="1">
                        <c:v>40.860482671021401</c:v>
                      </c:pt>
                      <c:pt idx="2">
                        <c:v>291.260526083402</c:v>
                      </c:pt>
                      <c:pt idx="3">
                        <c:v>287.89544578650401</c:v>
                      </c:pt>
                      <c:pt idx="4">
                        <c:v>71.201580087900595</c:v>
                      </c:pt>
                      <c:pt idx="5">
                        <c:v>326.76365933792999</c:v>
                      </c:pt>
                      <c:pt idx="6">
                        <c:v>63.398958760613603</c:v>
                      </c:pt>
                      <c:pt idx="7">
                        <c:v>119.592596338154</c:v>
                      </c:pt>
                      <c:pt idx="8">
                        <c:v>18.565392388964</c:v>
                      </c:pt>
                      <c:pt idx="9">
                        <c:v>90.282851219477394</c:v>
                      </c:pt>
                      <c:pt idx="10">
                        <c:v>61.8001987759922</c:v>
                      </c:pt>
                      <c:pt idx="11">
                        <c:v>154.01606456262999</c:v>
                      </c:pt>
                      <c:pt idx="12">
                        <c:v>216.602190831873</c:v>
                      </c:pt>
                      <c:pt idx="13">
                        <c:v>129.79239515835101</c:v>
                      </c:pt>
                      <c:pt idx="14">
                        <c:v>104.76779941872</c:v>
                      </c:pt>
                      <c:pt idx="15">
                        <c:v>17.2453333808234</c:v>
                      </c:pt>
                      <c:pt idx="16">
                        <c:v>105.100778237377</c:v>
                      </c:pt>
                      <c:pt idx="17">
                        <c:v>27.496117065478401</c:v>
                      </c:pt>
                      <c:pt idx="18">
                        <c:v>198.484189250415</c:v>
                      </c:pt>
                      <c:pt idx="19">
                        <c:v>253.527577582596</c:v>
                      </c:pt>
                    </c:numCache>
                  </c:numRef>
                </c:yVal>
                <c:smooth val="0"/>
                <c:extLst xmlns:c15="http://schemas.microsoft.com/office/drawing/2012/chart">
                  <c:ext xmlns:c16="http://schemas.microsoft.com/office/drawing/2014/chart" uri="{C3380CC4-5D6E-409C-BE32-E72D297353CC}">
                    <c16:uniqueId val="{00000002-5B02-4BC2-AB73-EA30682C4B64}"/>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ta Monica'!$B$7:$B$26</c15:sqref>
                        </c15:formulaRef>
                      </c:ext>
                    </c:extLst>
                    <c:numCache>
                      <c:formatCode>General</c:formatCode>
                      <c:ptCount val="20"/>
                      <c:pt idx="0">
                        <c:v>359.72347372970364</c:v>
                      </c:pt>
                      <c:pt idx="1">
                        <c:v>38.301235347364084</c:v>
                      </c:pt>
                      <c:pt idx="2">
                        <c:v>255.42491563941257</c:v>
                      </c:pt>
                      <c:pt idx="3">
                        <c:v>260.91077971808011</c:v>
                      </c:pt>
                      <c:pt idx="4">
                        <c:v>33.205125687603008</c:v>
                      </c:pt>
                      <c:pt idx="5">
                        <c:v>329.7999900137558</c:v>
                      </c:pt>
                      <c:pt idx="6">
                        <c:v>51.468627825123349</c:v>
                      </c:pt>
                      <c:pt idx="7">
                        <c:v>54.616792917089256</c:v>
                      </c:pt>
                      <c:pt idx="8">
                        <c:v>8.5442115606889431</c:v>
                      </c:pt>
                      <c:pt idx="9">
                        <c:v>45.106327138961269</c:v>
                      </c:pt>
                      <c:pt idx="10">
                        <c:v>27.074461121140384</c:v>
                      </c:pt>
                      <c:pt idx="11">
                        <c:v>99.68108752217293</c:v>
                      </c:pt>
                      <c:pt idx="12">
                        <c:v>222.38967028157566</c:v>
                      </c:pt>
                      <c:pt idx="13">
                        <c:v>47.848327237253457</c:v>
                      </c:pt>
                      <c:pt idx="14">
                        <c:v>89.692538629221588</c:v>
                      </c:pt>
                      <c:pt idx="15">
                        <c:v>4.3627127568100796</c:v>
                      </c:pt>
                      <c:pt idx="16">
                        <c:v>53.416987450593055</c:v>
                      </c:pt>
                      <c:pt idx="17">
                        <c:v>6.2061697295228733</c:v>
                      </c:pt>
                      <c:pt idx="18">
                        <c:v>174.9380227255534</c:v>
                      </c:pt>
                      <c:pt idx="19">
                        <c:v>145.19986447346477</c:v>
                      </c:pt>
                    </c:numCache>
                  </c:numRef>
                </c:xVal>
                <c:yVal>
                  <c:numRef>
                    <c:extLst xmlns:c15="http://schemas.microsoft.com/office/drawing/2012/chart">
                      <c:ext xmlns:c15="http://schemas.microsoft.com/office/drawing/2012/chart" uri="{02D57815-91ED-43cb-92C2-25804820EDAC}">
                        <c15:formulaRef>
                          <c15:sqref>'[Collect_Indiviual_Data_LS2 NEW.xlsm]Santa Monica'!$H$31:$H$50</c15:sqref>
                        </c15:formulaRef>
                      </c:ext>
                    </c:extLst>
                    <c:numCache>
                      <c:formatCode>General</c:formatCode>
                      <c:ptCount val="20"/>
                      <c:pt idx="0">
                        <c:v>342.34661256745699</c:v>
                      </c:pt>
                      <c:pt idx="1">
                        <c:v>36.4270540785528</c:v>
                      </c:pt>
                      <c:pt idx="2">
                        <c:v>278.78479887349999</c:v>
                      </c:pt>
                      <c:pt idx="3">
                        <c:v>283.74959030722499</c:v>
                      </c:pt>
                      <c:pt idx="4">
                        <c:v>59.468341778768199</c:v>
                      </c:pt>
                      <c:pt idx="5">
                        <c:v>323.32038267097897</c:v>
                      </c:pt>
                      <c:pt idx="6">
                        <c:v>62.855232426432401</c:v>
                      </c:pt>
                      <c:pt idx="7">
                        <c:v>107.396199220078</c:v>
                      </c:pt>
                      <c:pt idx="8">
                        <c:v>13.993760555324901</c:v>
                      </c:pt>
                      <c:pt idx="9">
                        <c:v>80.069502773365798</c:v>
                      </c:pt>
                      <c:pt idx="10">
                        <c:v>55.750871687898098</c:v>
                      </c:pt>
                      <c:pt idx="11">
                        <c:v>146.78046278277799</c:v>
                      </c:pt>
                      <c:pt idx="12">
                        <c:v>214.037384514043</c:v>
                      </c:pt>
                      <c:pt idx="13">
                        <c:v>120.24072169563399</c:v>
                      </c:pt>
                      <c:pt idx="14">
                        <c:v>100.957404161298</c:v>
                      </c:pt>
                      <c:pt idx="15">
                        <c:v>13.616888305885601</c:v>
                      </c:pt>
                      <c:pt idx="16">
                        <c:v>98.276869624352699</c:v>
                      </c:pt>
                      <c:pt idx="17">
                        <c:v>19.297792931998799</c:v>
                      </c:pt>
                      <c:pt idx="18">
                        <c:v>193.23875300167799</c:v>
                      </c:pt>
                      <c:pt idx="19">
                        <c:v>237.26838852147901</c:v>
                      </c:pt>
                    </c:numCache>
                  </c:numRef>
                </c:yVal>
                <c:smooth val="0"/>
                <c:extLst xmlns:c15="http://schemas.microsoft.com/office/drawing/2012/chart">
                  <c:ext xmlns:c16="http://schemas.microsoft.com/office/drawing/2014/chart" uri="{C3380CC4-5D6E-409C-BE32-E72D297353CC}">
                    <c16:uniqueId val="{00000004-5B02-4BC2-AB73-EA30682C4B64}"/>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Portland'!$B$7:$B$26</c15:sqref>
                        </c15:formulaRef>
                      </c:ext>
                    </c:extLst>
                    <c:numCache>
                      <c:formatCode>General</c:formatCode>
                      <c:ptCount val="20"/>
                      <c:pt idx="0">
                        <c:v>238.84615333412373</c:v>
                      </c:pt>
                      <c:pt idx="1">
                        <c:v>22.095822486979056</c:v>
                      </c:pt>
                      <c:pt idx="2">
                        <c:v>159.93582763000632</c:v>
                      </c:pt>
                      <c:pt idx="3">
                        <c:v>117.44317833886075</c:v>
                      </c:pt>
                      <c:pt idx="4">
                        <c:v>13.928087826897238</c:v>
                      </c:pt>
                      <c:pt idx="5">
                        <c:v>209.56948180446312</c:v>
                      </c:pt>
                      <c:pt idx="6">
                        <c:v>27.338718678464179</c:v>
                      </c:pt>
                      <c:pt idx="7">
                        <c:v>19.70328189964383</c:v>
                      </c:pt>
                      <c:pt idx="8">
                        <c:v>5.3224889919639979</c:v>
                      </c:pt>
                      <c:pt idx="9">
                        <c:v>19.65489452400039</c:v>
                      </c:pt>
                      <c:pt idx="10">
                        <c:v>8.9934539228939752</c:v>
                      </c:pt>
                      <c:pt idx="11">
                        <c:v>36.667602991910329</c:v>
                      </c:pt>
                      <c:pt idx="12">
                        <c:v>124.06898908183884</c:v>
                      </c:pt>
                      <c:pt idx="13">
                        <c:v>14.499061551733416</c:v>
                      </c:pt>
                      <c:pt idx="14">
                        <c:v>53.365971167367498</c:v>
                      </c:pt>
                      <c:pt idx="15">
                        <c:v>1.5862535969361948</c:v>
                      </c:pt>
                      <c:pt idx="16">
                        <c:v>15.781748817634254</c:v>
                      </c:pt>
                      <c:pt idx="17">
                        <c:v>0.78214810280378877</c:v>
                      </c:pt>
                      <c:pt idx="18">
                        <c:v>110.92489771768199</c:v>
                      </c:pt>
                      <c:pt idx="19">
                        <c:v>50.447298864019515</c:v>
                      </c:pt>
                    </c:numCache>
                  </c:numRef>
                </c:xVal>
                <c:yVal>
                  <c:numRef>
                    <c:extLst xmlns:c15="http://schemas.microsoft.com/office/drawing/2012/chart">
                      <c:ext xmlns:c15="http://schemas.microsoft.com/office/drawing/2012/chart" uri="{02D57815-91ED-43cb-92C2-25804820EDAC}">
                        <c15:formulaRef>
                          <c15:sqref>'[Collect_Indiviual_Data_LS2 NEW.xlsm]Portland'!$H$31:$H$50</c15:sqref>
                        </c15:formulaRef>
                      </c:ext>
                    </c:extLst>
                    <c:numCache>
                      <c:formatCode>General</c:formatCode>
                      <c:ptCount val="20"/>
                      <c:pt idx="0">
                        <c:v>342.03902510011199</c:v>
                      </c:pt>
                      <c:pt idx="1">
                        <c:v>35.339247599900801</c:v>
                      </c:pt>
                      <c:pt idx="2">
                        <c:v>272.35976546861099</c:v>
                      </c:pt>
                      <c:pt idx="3">
                        <c:v>282.605670523078</c:v>
                      </c:pt>
                      <c:pt idx="4">
                        <c:v>55.219131270981499</c:v>
                      </c:pt>
                      <c:pt idx="5">
                        <c:v>321.69098133565302</c:v>
                      </c:pt>
                      <c:pt idx="6">
                        <c:v>62.208927426841498</c:v>
                      </c:pt>
                      <c:pt idx="7">
                        <c:v>102.161403116801</c:v>
                      </c:pt>
                      <c:pt idx="8">
                        <c:v>13.076809489707401</c:v>
                      </c:pt>
                      <c:pt idx="9">
                        <c:v>74.8543816229773</c:v>
                      </c:pt>
                      <c:pt idx="10">
                        <c:v>53.414539456649401</c:v>
                      </c:pt>
                      <c:pt idx="11">
                        <c:v>142.69129420432901</c:v>
                      </c:pt>
                      <c:pt idx="12">
                        <c:v>213.266895018734</c:v>
                      </c:pt>
                      <c:pt idx="13">
                        <c:v>116.49024819806699</c:v>
                      </c:pt>
                      <c:pt idx="14">
                        <c:v>98.617808186344504</c:v>
                      </c:pt>
                      <c:pt idx="15">
                        <c:v>13.0868451892285</c:v>
                      </c:pt>
                      <c:pt idx="16">
                        <c:v>93.268981134959603</c:v>
                      </c:pt>
                      <c:pt idx="17">
                        <c:v>17.828704972952099</c:v>
                      </c:pt>
                      <c:pt idx="18">
                        <c:v>191.207649838322</c:v>
                      </c:pt>
                      <c:pt idx="19">
                        <c:v>231.19589046781499</c:v>
                      </c:pt>
                    </c:numCache>
                  </c:numRef>
                </c:yVal>
                <c:smooth val="0"/>
                <c:extLst xmlns:c15="http://schemas.microsoft.com/office/drawing/2012/chart">
                  <c:ext xmlns:c16="http://schemas.microsoft.com/office/drawing/2014/chart" uri="{C3380CC4-5D6E-409C-BE32-E72D297353CC}">
                    <c16:uniqueId val="{00000006-5B02-4BC2-AB73-EA30682C4B64}"/>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lt Lake City'!$B$7:$B$26</c15:sqref>
                        </c15:formulaRef>
                      </c:ext>
                    </c:extLst>
                    <c:numCache>
                      <c:formatCode>General</c:formatCode>
                      <c:ptCount val="20"/>
                      <c:pt idx="0">
                        <c:v>253.83511260577777</c:v>
                      </c:pt>
                      <c:pt idx="1">
                        <c:v>23.576542774800988</c:v>
                      </c:pt>
                      <c:pt idx="2">
                        <c:v>173.19764393575647</c:v>
                      </c:pt>
                      <c:pt idx="3">
                        <c:v>137.53880185267266</c:v>
                      </c:pt>
                      <c:pt idx="4">
                        <c:v>16.128596471514133</c:v>
                      </c:pt>
                      <c:pt idx="5">
                        <c:v>224.25310795578019</c:v>
                      </c:pt>
                      <c:pt idx="6">
                        <c:v>30.538028811077723</c:v>
                      </c:pt>
                      <c:pt idx="7">
                        <c:v>24.627490929728314</c:v>
                      </c:pt>
                      <c:pt idx="8">
                        <c:v>5.6835335077656728</c:v>
                      </c:pt>
                      <c:pt idx="9">
                        <c:v>22.828587274506805</c:v>
                      </c:pt>
                      <c:pt idx="10">
                        <c:v>11.284280952512622</c:v>
                      </c:pt>
                      <c:pt idx="11">
                        <c:v>45.739369847204294</c:v>
                      </c:pt>
                      <c:pt idx="12">
                        <c:v>136.28818133465478</c:v>
                      </c:pt>
                      <c:pt idx="13">
                        <c:v>18.783844398536615</c:v>
                      </c:pt>
                      <c:pt idx="14">
                        <c:v>58.168860932652812</c:v>
                      </c:pt>
                      <c:pt idx="15">
                        <c:v>1.9601793027722143</c:v>
                      </c:pt>
                      <c:pt idx="16">
                        <c:v>20.627422438155648</c:v>
                      </c:pt>
                      <c:pt idx="17">
                        <c:v>1.3384588573527776</c:v>
                      </c:pt>
                      <c:pt idx="18">
                        <c:v>119.38757392762716</c:v>
                      </c:pt>
                      <c:pt idx="19">
                        <c:v>63.763954082570613</c:v>
                      </c:pt>
                    </c:numCache>
                  </c:numRef>
                </c:xVal>
                <c:yVal>
                  <c:numRef>
                    <c:extLst xmlns:c15="http://schemas.microsoft.com/office/drawing/2012/chart">
                      <c:ext xmlns:c15="http://schemas.microsoft.com/office/drawing/2012/chart" uri="{02D57815-91ED-43cb-92C2-25804820EDAC}">
                        <c15:formulaRef>
                          <c15:sqref>'[Collect_Indiviual_Data_LS2 NEW.xlsm]Salt Lake City'!$H$31:$H$50</c15:sqref>
                        </c15:formulaRef>
                      </c:ext>
                    </c:extLst>
                    <c:numCache>
                      <c:formatCode>General</c:formatCode>
                      <c:ptCount val="20"/>
                      <c:pt idx="0">
                        <c:v>337.55052845555002</c:v>
                      </c:pt>
                      <c:pt idx="1">
                        <c:v>30.906559240544102</c:v>
                      </c:pt>
                      <c:pt idx="2">
                        <c:v>239.551851645422</c:v>
                      </c:pt>
                      <c:pt idx="3">
                        <c:v>266.95550981095499</c:v>
                      </c:pt>
                      <c:pt idx="4">
                        <c:v>29.122822828339</c:v>
                      </c:pt>
                      <c:pt idx="5">
                        <c:v>293.54302441541802</c:v>
                      </c:pt>
                      <c:pt idx="6">
                        <c:v>50.076218587308297</c:v>
                      </c:pt>
                      <c:pt idx="7">
                        <c:v>62.643106711254198</c:v>
                      </c:pt>
                      <c:pt idx="8">
                        <c:v>6.7790412173877197</c:v>
                      </c:pt>
                      <c:pt idx="9">
                        <c:v>47.446582903401499</c:v>
                      </c:pt>
                      <c:pt idx="10">
                        <c:v>37.234317393538397</c:v>
                      </c:pt>
                      <c:pt idx="11">
                        <c:v>110.20645869158299</c:v>
                      </c:pt>
                      <c:pt idx="12">
                        <c:v>199.472710467101</c:v>
                      </c:pt>
                      <c:pt idx="13">
                        <c:v>75.209003336314396</c:v>
                      </c:pt>
                      <c:pt idx="14">
                        <c:v>87.832914296439597</c:v>
                      </c:pt>
                      <c:pt idx="15">
                        <c:v>3.6289217251573298</c:v>
                      </c:pt>
                      <c:pt idx="16">
                        <c:v>59.601161838941799</c:v>
                      </c:pt>
                      <c:pt idx="17">
                        <c:v>6.3189819878062803</c:v>
                      </c:pt>
                      <c:pt idx="18">
                        <c:v>170.65608656251001</c:v>
                      </c:pt>
                      <c:pt idx="19">
                        <c:v>167.76721771252801</c:v>
                      </c:pt>
                    </c:numCache>
                  </c:numRef>
                </c:yVal>
                <c:smooth val="0"/>
                <c:extLst xmlns:c15="http://schemas.microsoft.com/office/drawing/2012/chart">
                  <c:ext xmlns:c16="http://schemas.microsoft.com/office/drawing/2014/chart" uri="{C3380CC4-5D6E-409C-BE32-E72D297353CC}">
                    <c16:uniqueId val="{00000008-5B02-4BC2-AB73-EA30682C4B64}"/>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 Francisco'!$B$7:$B$26</c15:sqref>
                        </c15:formulaRef>
                      </c:ext>
                    </c:extLst>
                    <c:numCache>
                      <c:formatCode>General</c:formatCode>
                      <c:ptCount val="20"/>
                      <c:pt idx="0">
                        <c:v>376.52194189731267</c:v>
                      </c:pt>
                      <c:pt idx="1">
                        <c:v>40.163943966092191</c:v>
                      </c:pt>
                      <c:pt idx="2">
                        <c:v>266.24231865683015</c:v>
                      </c:pt>
                      <c:pt idx="3">
                        <c:v>282.67520060485731</c:v>
                      </c:pt>
                      <c:pt idx="4">
                        <c:v>37.606440007364306</c:v>
                      </c:pt>
                      <c:pt idx="5">
                        <c:v>342.44044712194756</c:v>
                      </c:pt>
                      <c:pt idx="6">
                        <c:v>54.868500447133471</c:v>
                      </c:pt>
                      <c:pt idx="7">
                        <c:v>62.625606654077252</c:v>
                      </c:pt>
                      <c:pt idx="8">
                        <c:v>9.3980448111475194</c:v>
                      </c:pt>
                      <c:pt idx="9">
                        <c:v>50.873591883067313</c:v>
                      </c:pt>
                      <c:pt idx="10">
                        <c:v>31.701762949697972</c:v>
                      </c:pt>
                      <c:pt idx="11">
                        <c:v>110.65660944353844</c:v>
                      </c:pt>
                      <c:pt idx="12">
                        <c:v>233.11662243209176</c:v>
                      </c:pt>
                      <c:pt idx="13">
                        <c:v>57.698744169514761</c:v>
                      </c:pt>
                      <c:pt idx="14">
                        <c:v>96.071375149514495</c:v>
                      </c:pt>
                      <c:pt idx="15">
                        <c:v>5.1916555947789522</c:v>
                      </c:pt>
                      <c:pt idx="16">
                        <c:v>61.791193318663936</c:v>
                      </c:pt>
                      <c:pt idx="17">
                        <c:v>7.9607557746724344</c:v>
                      </c:pt>
                      <c:pt idx="18">
                        <c:v>184.33758736713014</c:v>
                      </c:pt>
                      <c:pt idx="19">
                        <c:v>163.49973292595507</c:v>
                      </c:pt>
                    </c:numCache>
                  </c:numRef>
                </c:xVal>
                <c:yVal>
                  <c:numRef>
                    <c:extLst xmlns:c15="http://schemas.microsoft.com/office/drawing/2012/chart">
                      <c:ext xmlns:c15="http://schemas.microsoft.com/office/drawing/2012/chart" uri="{02D57815-91ED-43cb-92C2-25804820EDAC}">
                        <c15:formulaRef>
                          <c15:sqref>'[Collect_Indiviual_Data_LS2 NEW.xlsm]San Francisco'!$H$31:$H$50</c15:sqref>
                        </c15:formulaRef>
                      </c:ext>
                    </c:extLst>
                    <c:numCache>
                      <c:formatCode>General</c:formatCode>
                      <c:ptCount val="20"/>
                      <c:pt idx="0">
                        <c:v>343.11970872748202</c:v>
                      </c:pt>
                      <c:pt idx="1">
                        <c:v>38.846140940279398</c:v>
                      </c:pt>
                      <c:pt idx="2">
                        <c:v>287.63773445043699</c:v>
                      </c:pt>
                      <c:pt idx="3">
                        <c:v>286.13748508579198</c:v>
                      </c:pt>
                      <c:pt idx="4">
                        <c:v>66.254132319553094</c:v>
                      </c:pt>
                      <c:pt idx="5">
                        <c:v>325.35536068655898</c:v>
                      </c:pt>
                      <c:pt idx="6">
                        <c:v>63.296041663220002</c:v>
                      </c:pt>
                      <c:pt idx="7">
                        <c:v>115.506690654984</c:v>
                      </c:pt>
                      <c:pt idx="8">
                        <c:v>16.521994947326601</c:v>
                      </c:pt>
                      <c:pt idx="9">
                        <c:v>87.085462909733906</c:v>
                      </c:pt>
                      <c:pt idx="10">
                        <c:v>59.361046030156899</c:v>
                      </c:pt>
                      <c:pt idx="11">
                        <c:v>151.724521765753</c:v>
                      </c:pt>
                      <c:pt idx="12">
                        <c:v>215.28379165451901</c:v>
                      </c:pt>
                      <c:pt idx="13">
                        <c:v>126.074433544713</c:v>
                      </c:pt>
                      <c:pt idx="14">
                        <c:v>104.660022197446</c:v>
                      </c:pt>
                      <c:pt idx="15">
                        <c:v>15.655317318625301</c:v>
                      </c:pt>
                      <c:pt idx="16">
                        <c:v>103.475563392289</c:v>
                      </c:pt>
                      <c:pt idx="17">
                        <c:v>24.235822516211901</c:v>
                      </c:pt>
                      <c:pt idx="18">
                        <c:v>196.389761581904</c:v>
                      </c:pt>
                      <c:pt idx="19">
                        <c:v>247.660026002942</c:v>
                      </c:pt>
                    </c:numCache>
                  </c:numRef>
                </c:yVal>
                <c:smooth val="0"/>
                <c:extLst xmlns:c15="http://schemas.microsoft.com/office/drawing/2012/chart">
                  <c:ext xmlns:c16="http://schemas.microsoft.com/office/drawing/2014/chart" uri="{C3380CC4-5D6E-409C-BE32-E72D297353CC}">
                    <c16:uniqueId val="{0000000A-5B02-4BC2-AB73-EA30682C4B64}"/>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 Jose'!$B$7:$B$26</c15:sqref>
                        </c15:formulaRef>
                      </c:ext>
                    </c:extLst>
                    <c:numCache>
                      <c:formatCode>General</c:formatCode>
                      <c:ptCount val="20"/>
                      <c:pt idx="0">
                        <c:v>404.58272958452335</c:v>
                      </c:pt>
                      <c:pt idx="1">
                        <c:v>42.880529917899459</c:v>
                      </c:pt>
                      <c:pt idx="2">
                        <c:v>278.75328148136015</c:v>
                      </c:pt>
                      <c:pt idx="3">
                        <c:v>310.17791644196473</c:v>
                      </c:pt>
                      <c:pt idx="4">
                        <c:v>41.968607853992246</c:v>
                      </c:pt>
                      <c:pt idx="5">
                        <c:v>361.52287571133047</c:v>
                      </c:pt>
                      <c:pt idx="6">
                        <c:v>58.501575371973956</c:v>
                      </c:pt>
                      <c:pt idx="7">
                        <c:v>72.486263458442096</c:v>
                      </c:pt>
                      <c:pt idx="8">
                        <c:v>10.469117309517531</c:v>
                      </c:pt>
                      <c:pt idx="9">
                        <c:v>58.222447160069564</c:v>
                      </c:pt>
                      <c:pt idx="10">
                        <c:v>37.055884983898686</c:v>
                      </c:pt>
                      <c:pt idx="11">
                        <c:v>122.36838136894183</c:v>
                      </c:pt>
                      <c:pt idx="12">
                        <c:v>249.80373245150633</c:v>
                      </c:pt>
                      <c:pt idx="13">
                        <c:v>68.267631665894044</c:v>
                      </c:pt>
                      <c:pt idx="14">
                        <c:v>103.5772819937638</c:v>
                      </c:pt>
                      <c:pt idx="15">
                        <c:v>5.7418662516284851</c:v>
                      </c:pt>
                      <c:pt idx="16">
                        <c:v>70.178960050564456</c:v>
                      </c:pt>
                      <c:pt idx="17">
                        <c:v>9.7072086889388753</c:v>
                      </c:pt>
                      <c:pt idx="18">
                        <c:v>197.57515117449128</c:v>
                      </c:pt>
                      <c:pt idx="19">
                        <c:v>184.31402892723457</c:v>
                      </c:pt>
                    </c:numCache>
                  </c:numRef>
                </c:xVal>
                <c:yVal>
                  <c:numRef>
                    <c:extLst xmlns:c15="http://schemas.microsoft.com/office/drawing/2012/chart">
                      <c:ext xmlns:c15="http://schemas.microsoft.com/office/drawing/2012/chart" uri="{02D57815-91ED-43cb-92C2-25804820EDAC}">
                        <c15:formulaRef>
                          <c15:sqref>'[Collect_Indiviual_Data_LS2 NEW.xlsm]San Jose'!$H$31:$H$50</c15:sqref>
                        </c15:formulaRef>
                      </c:ext>
                    </c:extLst>
                    <c:numCache>
                      <c:formatCode>General</c:formatCode>
                      <c:ptCount val="20"/>
                      <c:pt idx="0">
                        <c:v>342.16375756825198</c:v>
                      </c:pt>
                      <c:pt idx="1">
                        <c:v>35.766328817874999</c:v>
                      </c:pt>
                      <c:pt idx="2">
                        <c:v>275.09208355510498</c:v>
                      </c:pt>
                      <c:pt idx="3">
                        <c:v>283.12021319447501</c:v>
                      </c:pt>
                      <c:pt idx="4">
                        <c:v>57.136734206129198</c:v>
                      </c:pt>
                      <c:pt idx="5">
                        <c:v>322.33812120324097</c:v>
                      </c:pt>
                      <c:pt idx="6">
                        <c:v>62.551555023631003</c:v>
                      </c:pt>
                      <c:pt idx="7">
                        <c:v>104.40241981418001</c:v>
                      </c:pt>
                      <c:pt idx="8">
                        <c:v>13.4054891196869</c:v>
                      </c:pt>
                      <c:pt idx="9">
                        <c:v>77.145449896591501</c:v>
                      </c:pt>
                      <c:pt idx="10">
                        <c:v>54.3922613004897</c:v>
                      </c:pt>
                      <c:pt idx="11">
                        <c:v>144.530583768458</c:v>
                      </c:pt>
                      <c:pt idx="12">
                        <c:v>213.64916609343501</c:v>
                      </c:pt>
                      <c:pt idx="13">
                        <c:v>118.309427940723</c:v>
                      </c:pt>
                      <c:pt idx="14">
                        <c:v>99.557200902245697</c:v>
                      </c:pt>
                      <c:pt idx="15">
                        <c:v>13.370275362690901</c:v>
                      </c:pt>
                      <c:pt idx="16">
                        <c:v>95.474042891925293</c:v>
                      </c:pt>
                      <c:pt idx="17">
                        <c:v>18.3330734496178</c:v>
                      </c:pt>
                      <c:pt idx="18">
                        <c:v>192.066528869921</c:v>
                      </c:pt>
                      <c:pt idx="19">
                        <c:v>233.988804571712</c:v>
                      </c:pt>
                    </c:numCache>
                  </c:numRef>
                </c:yVal>
                <c:smooth val="0"/>
                <c:extLst xmlns:c15="http://schemas.microsoft.com/office/drawing/2012/chart">
                  <c:ext xmlns:c16="http://schemas.microsoft.com/office/drawing/2014/chart" uri="{C3380CC4-5D6E-409C-BE32-E72D297353CC}">
                    <c16:uniqueId val="{0000000C-5B02-4BC2-AB73-EA30682C4B64}"/>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eattle'!$B$7:$B$26</c15:sqref>
                        </c15:formulaRef>
                      </c:ext>
                    </c:extLst>
                    <c:numCache>
                      <c:formatCode>General</c:formatCode>
                      <c:ptCount val="20"/>
                      <c:pt idx="0">
                        <c:v>321.06364276404673</c:v>
                      </c:pt>
                      <c:pt idx="1">
                        <c:v>33.039445603726008</c:v>
                      </c:pt>
                      <c:pt idx="2">
                        <c:v>230.87258577804104</c:v>
                      </c:pt>
                      <c:pt idx="3">
                        <c:v>216.33590727315288</c:v>
                      </c:pt>
                      <c:pt idx="4">
                        <c:v>25.857768176889806</c:v>
                      </c:pt>
                      <c:pt idx="5">
                        <c:v>296.84255661434622</c:v>
                      </c:pt>
                      <c:pt idx="6">
                        <c:v>44.583251990630686</c:v>
                      </c:pt>
                      <c:pt idx="7">
                        <c:v>41.704428018474076</c:v>
                      </c:pt>
                      <c:pt idx="8">
                        <c:v>7.2327923945100308</c:v>
                      </c:pt>
                      <c:pt idx="9">
                        <c:v>35.565814630740071</c:v>
                      </c:pt>
                      <c:pt idx="10">
                        <c:v>20.024283821303669</c:v>
                      </c:pt>
                      <c:pt idx="11">
                        <c:v>78.999629274968584</c:v>
                      </c:pt>
                      <c:pt idx="12">
                        <c:v>195.75076112238341</c:v>
                      </c:pt>
                      <c:pt idx="13">
                        <c:v>34.333790514580706</c:v>
                      </c:pt>
                      <c:pt idx="14">
                        <c:v>77.829297852145359</c:v>
                      </c:pt>
                      <c:pt idx="15">
                        <c:v>3.2891540226080545</c:v>
                      </c:pt>
                      <c:pt idx="16">
                        <c:v>39.483160607719974</c:v>
                      </c:pt>
                      <c:pt idx="17">
                        <c:v>3.782385109010225</c:v>
                      </c:pt>
                      <c:pt idx="18">
                        <c:v>157.27060499103334</c:v>
                      </c:pt>
                      <c:pt idx="19">
                        <c:v>112.10403952324367</c:v>
                      </c:pt>
                    </c:numCache>
                  </c:numRef>
                </c:xVal>
                <c:yVal>
                  <c:numRef>
                    <c:extLst xmlns:c15="http://schemas.microsoft.com/office/drawing/2012/chart">
                      <c:ext xmlns:c15="http://schemas.microsoft.com/office/drawing/2012/chart" uri="{02D57815-91ED-43cb-92C2-25804820EDAC}">
                        <c15:formulaRef>
                          <c15:sqref>'[Collect_Indiviual_Data_LS2 NEW.xlsm]Seattle'!$H$31:$H$50</c15:sqref>
                        </c15:formulaRef>
                      </c:ext>
                    </c:extLst>
                    <c:numCache>
                      <c:formatCode>General</c:formatCode>
                      <c:ptCount val="20"/>
                      <c:pt idx="0">
                        <c:v>340.87284201434397</c:v>
                      </c:pt>
                      <c:pt idx="1">
                        <c:v>32.757007524989298</c:v>
                      </c:pt>
                      <c:pt idx="2">
                        <c:v>255.92945367570701</c:v>
                      </c:pt>
                      <c:pt idx="3">
                        <c:v>277.34755046610502</c:v>
                      </c:pt>
                      <c:pt idx="4">
                        <c:v>42.341861553647497</c:v>
                      </c:pt>
                      <c:pt idx="5">
                        <c:v>310.51461914359498</c:v>
                      </c:pt>
                      <c:pt idx="6">
                        <c:v>56.118155058402102</c:v>
                      </c:pt>
                      <c:pt idx="7">
                        <c:v>84.636280206974803</c:v>
                      </c:pt>
                      <c:pt idx="8">
                        <c:v>10.009074521817499</c:v>
                      </c:pt>
                      <c:pt idx="9">
                        <c:v>61.759685365949302</c:v>
                      </c:pt>
                      <c:pt idx="10">
                        <c:v>46.369438833464201</c:v>
                      </c:pt>
                      <c:pt idx="11">
                        <c:v>127.95041727024601</c:v>
                      </c:pt>
                      <c:pt idx="12">
                        <c:v>208.92921935617099</c:v>
                      </c:pt>
                      <c:pt idx="13">
                        <c:v>100.740036535797</c:v>
                      </c:pt>
                      <c:pt idx="14">
                        <c:v>97.882689540978305</c:v>
                      </c:pt>
                      <c:pt idx="15">
                        <c:v>5.6293798010138696</c:v>
                      </c:pt>
                      <c:pt idx="16">
                        <c:v>80.533519486891095</c:v>
                      </c:pt>
                      <c:pt idx="17">
                        <c:v>13.342913134485601</c:v>
                      </c:pt>
                      <c:pt idx="18">
                        <c:v>183.633909845494</c:v>
                      </c:pt>
                      <c:pt idx="19">
                        <c:v>209.514102703308</c:v>
                      </c:pt>
                    </c:numCache>
                  </c:numRef>
                </c:yVal>
                <c:smooth val="0"/>
                <c:extLst xmlns:c15="http://schemas.microsoft.com/office/drawing/2012/chart">
                  <c:ext xmlns:c16="http://schemas.microsoft.com/office/drawing/2014/chart" uri="{C3380CC4-5D6E-409C-BE32-E72D297353CC}">
                    <c16:uniqueId val="{0000000E-5B02-4BC2-AB73-EA30682C4B64}"/>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Memphis'!$B$7:$B$26</c15:sqref>
                        </c15:formulaRef>
                      </c:ext>
                    </c:extLst>
                    <c:numCache>
                      <c:formatCode>General</c:formatCode>
                      <c:ptCount val="20"/>
                      <c:pt idx="0">
                        <c:v>178.32107959065411</c:v>
                      </c:pt>
                      <c:pt idx="1">
                        <c:v>16.810286153608537</c:v>
                      </c:pt>
                      <c:pt idx="2">
                        <c:v>113.17706697769479</c:v>
                      </c:pt>
                      <c:pt idx="3">
                        <c:v>72.573470352498816</c:v>
                      </c:pt>
                      <c:pt idx="4">
                        <c:v>9.2078489052317316</c:v>
                      </c:pt>
                      <c:pt idx="5">
                        <c:v>153.24395343351685</c:v>
                      </c:pt>
                      <c:pt idx="6">
                        <c:v>18.356545460003041</c:v>
                      </c:pt>
                      <c:pt idx="7">
                        <c:v>11.06309744476593</c:v>
                      </c:pt>
                      <c:pt idx="8">
                        <c:v>4.2137109903772254</c:v>
                      </c:pt>
                      <c:pt idx="9">
                        <c:v>12.549270684695117</c:v>
                      </c:pt>
                      <c:pt idx="10">
                        <c:v>5.2209365565024033</c:v>
                      </c:pt>
                      <c:pt idx="11">
                        <c:v>19.845731254786809</c:v>
                      </c:pt>
                      <c:pt idx="12">
                        <c:v>86.760588363835055</c:v>
                      </c:pt>
                      <c:pt idx="13">
                        <c:v>7.7261026385068137</c:v>
                      </c:pt>
                      <c:pt idx="14">
                        <c:v>38.294361217382566</c:v>
                      </c:pt>
                      <c:pt idx="15">
                        <c:v>0.69539049212989357</c:v>
                      </c:pt>
                      <c:pt idx="16">
                        <c:v>7.9733380310028492</c:v>
                      </c:pt>
                      <c:pt idx="17">
                        <c:v>0.26755901328982462</c:v>
                      </c:pt>
                      <c:pt idx="18">
                        <c:v>80.876226277426966</c:v>
                      </c:pt>
                      <c:pt idx="19">
                        <c:v>26.412857173237651</c:v>
                      </c:pt>
                    </c:numCache>
                  </c:numRef>
                </c:xVal>
                <c:yVal>
                  <c:numRef>
                    <c:extLst xmlns:c15="http://schemas.microsoft.com/office/drawing/2012/chart">
                      <c:ext xmlns:c15="http://schemas.microsoft.com/office/drawing/2012/chart" uri="{02D57815-91ED-43cb-92C2-25804820EDAC}">
                        <c15:formulaRef>
                          <c15:sqref>'[Collect_Indiviual_Data_LS2 NEW.xlsm]Memphis'!$H$31:$H$50</c15:sqref>
                        </c15:formulaRef>
                      </c:ext>
                    </c:extLst>
                    <c:numCache>
                      <c:formatCode>General</c:formatCode>
                      <c:ptCount val="20"/>
                      <c:pt idx="0">
                        <c:v>339.202280281985</c:v>
                      </c:pt>
                      <c:pt idx="1">
                        <c:v>31.366075172826601</c:v>
                      </c:pt>
                      <c:pt idx="2">
                        <c:v>245.16011253534001</c:v>
                      </c:pt>
                      <c:pt idx="3">
                        <c:v>270.38834351581801</c:v>
                      </c:pt>
                      <c:pt idx="4">
                        <c:v>33.594755721459798</c:v>
                      </c:pt>
                      <c:pt idx="5">
                        <c:v>298.985725343735</c:v>
                      </c:pt>
                      <c:pt idx="6">
                        <c:v>51.7920274642048</c:v>
                      </c:pt>
                      <c:pt idx="7">
                        <c:v>68.670597847971706</c:v>
                      </c:pt>
                      <c:pt idx="8">
                        <c:v>7.4331673524056896</c:v>
                      </c:pt>
                      <c:pt idx="9">
                        <c:v>51.815969673833102</c:v>
                      </c:pt>
                      <c:pt idx="10">
                        <c:v>39.804182232452597</c:v>
                      </c:pt>
                      <c:pt idx="11">
                        <c:v>115.368855723829</c:v>
                      </c:pt>
                      <c:pt idx="12">
                        <c:v>202.40064239590899</c:v>
                      </c:pt>
                      <c:pt idx="13">
                        <c:v>83.7871105885677</c:v>
                      </c:pt>
                      <c:pt idx="14">
                        <c:v>91.587753371906004</c:v>
                      </c:pt>
                      <c:pt idx="15">
                        <c:v>3.9997305411181898</c:v>
                      </c:pt>
                      <c:pt idx="16">
                        <c:v>65.315714333901397</c:v>
                      </c:pt>
                      <c:pt idx="17">
                        <c:v>7.2767140518808304</c:v>
                      </c:pt>
                      <c:pt idx="18">
                        <c:v>174.614262785227</c:v>
                      </c:pt>
                      <c:pt idx="19">
                        <c:v>182.19762878201001</c:v>
                      </c:pt>
                    </c:numCache>
                  </c:numRef>
                </c:yVal>
                <c:smooth val="0"/>
                <c:extLst xmlns:c15="http://schemas.microsoft.com/office/drawing/2012/chart">
                  <c:ext xmlns:c16="http://schemas.microsoft.com/office/drawing/2014/chart" uri="{C3380CC4-5D6E-409C-BE32-E72D297353CC}">
                    <c16:uniqueId val="{00000010-5B02-4BC2-AB73-EA30682C4B64}"/>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Charleston'!$B$7:$B$26</c15:sqref>
                        </c15:formulaRef>
                      </c:ext>
                    </c:extLst>
                    <c:numCache>
                      <c:formatCode>General</c:formatCode>
                      <c:ptCount val="20"/>
                      <c:pt idx="0">
                        <c:v>159.28734227329122</c:v>
                      </c:pt>
                      <c:pt idx="1">
                        <c:v>14.935013809147192</c:v>
                      </c:pt>
                      <c:pt idx="2">
                        <c:v>98.335080126470686</c:v>
                      </c:pt>
                      <c:pt idx="3">
                        <c:v>60.21388680389051</c:v>
                      </c:pt>
                      <c:pt idx="4">
                        <c:v>7.4823286075910493</c:v>
                      </c:pt>
                      <c:pt idx="5">
                        <c:v>134.39693915030162</c:v>
                      </c:pt>
                      <c:pt idx="6">
                        <c:v>15.60651196304045</c:v>
                      </c:pt>
                      <c:pt idx="7">
                        <c:v>8.7624103490866627</c:v>
                      </c:pt>
                      <c:pt idx="8">
                        <c:v>3.7951278690616772</c:v>
                      </c:pt>
                      <c:pt idx="9">
                        <c:v>10.212216800735893</c:v>
                      </c:pt>
                      <c:pt idx="10">
                        <c:v>4.1537808423649345</c:v>
                      </c:pt>
                      <c:pt idx="11">
                        <c:v>14.863635779426529</c:v>
                      </c:pt>
                      <c:pt idx="12">
                        <c:v>74.346219612574487</c:v>
                      </c:pt>
                      <c:pt idx="13">
                        <c:v>5.8172386272685435</c:v>
                      </c:pt>
                      <c:pt idx="14">
                        <c:v>33.745474584579476</c:v>
                      </c:pt>
                      <c:pt idx="15">
                        <c:v>0.34864003937336246</c:v>
                      </c:pt>
                      <c:pt idx="16">
                        <c:v>6.0739064731792984</c:v>
                      </c:pt>
                      <c:pt idx="17">
                        <c:v>0.18044573603058039</c:v>
                      </c:pt>
                      <c:pt idx="18">
                        <c:v>71.556589718391635</c:v>
                      </c:pt>
                      <c:pt idx="19">
                        <c:v>19.138206289162177</c:v>
                      </c:pt>
                    </c:numCache>
                  </c:numRef>
                </c:xVal>
                <c:yVal>
                  <c:numRef>
                    <c:extLst xmlns:c15="http://schemas.microsoft.com/office/drawing/2012/chart">
                      <c:ext xmlns:c15="http://schemas.microsoft.com/office/drawing/2012/chart" uri="{02D57815-91ED-43cb-92C2-25804820EDAC}">
                        <c15:formulaRef>
                          <c15:sqref>'[Collect_Indiviual_Data_LS2 NEW.xlsm]Charleston'!$H$31:$H$50</c15:sqref>
                        </c15:formulaRef>
                      </c:ext>
                    </c:extLst>
                    <c:numCache>
                      <c:formatCode>General</c:formatCode>
                      <c:ptCount val="20"/>
                      <c:pt idx="0">
                        <c:v>338.77007130804202</c:v>
                      </c:pt>
                      <c:pt idx="1">
                        <c:v>31.255038929595099</c:v>
                      </c:pt>
                      <c:pt idx="2">
                        <c:v>243.55062394793501</c:v>
                      </c:pt>
                      <c:pt idx="3">
                        <c:v>269.60303488429901</c:v>
                      </c:pt>
                      <c:pt idx="4">
                        <c:v>32.483107903855299</c:v>
                      </c:pt>
                      <c:pt idx="5">
                        <c:v>297.40259492971398</c:v>
                      </c:pt>
                      <c:pt idx="6">
                        <c:v>51.308530337762797</c:v>
                      </c:pt>
                      <c:pt idx="7">
                        <c:v>66.9184177877586</c:v>
                      </c:pt>
                      <c:pt idx="8">
                        <c:v>7.20265105783787</c:v>
                      </c:pt>
                      <c:pt idx="9">
                        <c:v>50.5765285349907</c:v>
                      </c:pt>
                      <c:pt idx="10">
                        <c:v>39.014445300376003</c:v>
                      </c:pt>
                      <c:pt idx="11">
                        <c:v>113.860394652991</c:v>
                      </c:pt>
                      <c:pt idx="12">
                        <c:v>201.51078551615601</c:v>
                      </c:pt>
                      <c:pt idx="13">
                        <c:v>81.511133166831499</c:v>
                      </c:pt>
                      <c:pt idx="14">
                        <c:v>90.258134365035602</c:v>
                      </c:pt>
                      <c:pt idx="15">
                        <c:v>3.87900722323515</c:v>
                      </c:pt>
                      <c:pt idx="16">
                        <c:v>63.685740655541203</c:v>
                      </c:pt>
                      <c:pt idx="17">
                        <c:v>6.9720864734195596</c:v>
                      </c:pt>
                      <c:pt idx="18">
                        <c:v>173.45562413319101</c:v>
                      </c:pt>
                      <c:pt idx="19">
                        <c:v>178.04091552395201</c:v>
                      </c:pt>
                    </c:numCache>
                  </c:numRef>
                </c:yVal>
                <c:smooth val="0"/>
                <c:extLst xmlns:c15="http://schemas.microsoft.com/office/drawing/2012/chart">
                  <c:ext xmlns:c16="http://schemas.microsoft.com/office/drawing/2014/chart" uri="{C3380CC4-5D6E-409C-BE32-E72D297353CC}">
                    <c16:uniqueId val="{00000012-5B02-4BC2-AB73-EA30682C4B64}"/>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2 NEW.xlsm]Trendlines'!$G$5:$G$204</c15:sqref>
                        </c15:formulaRef>
                      </c:ext>
                    </c:extLst>
                    <c:numCache>
                      <c:formatCode>General</c:formatCode>
                      <c:ptCount val="200"/>
                      <c:pt idx="0">
                        <c:v>87.210511851106091</c:v>
                      </c:pt>
                      <c:pt idx="1">
                        <c:v>6.8136117376849521</c:v>
                      </c:pt>
                      <c:pt idx="2">
                        <c:v>36.314567786920215</c:v>
                      </c:pt>
                      <c:pt idx="3">
                        <c:v>8.8154239324405914</c:v>
                      </c:pt>
                      <c:pt idx="4">
                        <c:v>3.2793960453026316</c:v>
                      </c:pt>
                      <c:pt idx="5">
                        <c:v>54.937796665952995</c:v>
                      </c:pt>
                      <c:pt idx="6">
                        <c:v>3.0689887787045484</c:v>
                      </c:pt>
                      <c:pt idx="7">
                        <c:v>1.1498462502509881</c:v>
                      </c:pt>
                      <c:pt idx="8">
                        <c:v>2.935922605342618</c:v>
                      </c:pt>
                      <c:pt idx="9">
                        <c:v>2.507883270243219</c:v>
                      </c:pt>
                      <c:pt idx="10">
                        <c:v>0.48451544236576716</c:v>
                      </c:pt>
                      <c:pt idx="11">
                        <c:v>1.2104230375760558</c:v>
                      </c:pt>
                      <c:pt idx="12">
                        <c:v>17.252011354460965</c:v>
                      </c:pt>
                      <c:pt idx="13">
                        <c:v>0.64129375682367362</c:v>
                      </c:pt>
                      <c:pt idx="14">
                        <c:v>18.087927415298115</c:v>
                      </c:pt>
                      <c:pt idx="15">
                        <c:v>1.0646354475558397E-2</c:v>
                      </c:pt>
                      <c:pt idx="16">
                        <c:v>1.0078012590847376</c:v>
                      </c:pt>
                      <c:pt idx="17">
                        <c:v>0</c:v>
                      </c:pt>
                      <c:pt idx="18">
                        <c:v>28.768484541156869</c:v>
                      </c:pt>
                      <c:pt idx="19">
                        <c:v>0.77677561282311536</c:v>
                      </c:pt>
                      <c:pt idx="20">
                        <c:v>385.00507377191235</c:v>
                      </c:pt>
                      <c:pt idx="21">
                        <c:v>41.198636597468685</c:v>
                      </c:pt>
                      <c:pt idx="22">
                        <c:v>274.74089989784363</c:v>
                      </c:pt>
                      <c:pt idx="23">
                        <c:v>296.09074558750945</c:v>
                      </c:pt>
                      <c:pt idx="24">
                        <c:v>42.210131623950467</c:v>
                      </c:pt>
                      <c:pt idx="25">
                        <c:v>348.61807138399621</c:v>
                      </c:pt>
                      <c:pt idx="26">
                        <c:v>57.798140680720337</c:v>
                      </c:pt>
                      <c:pt idx="27">
                        <c:v>69.748904216275051</c:v>
                      </c:pt>
                      <c:pt idx="28">
                        <c:v>10.34204035761015</c:v>
                      </c:pt>
                      <c:pt idx="29">
                        <c:v>55.946000525607232</c:v>
                      </c:pt>
                      <c:pt idx="30">
                        <c:v>36.336211856468054</c:v>
                      </c:pt>
                      <c:pt idx="31">
                        <c:v>120.48185202673986</c:v>
                      </c:pt>
                      <c:pt idx="32">
                        <c:v>238.77629492430674</c:v>
                      </c:pt>
                      <c:pt idx="33">
                        <c:v>68.430948398086414</c:v>
                      </c:pt>
                      <c:pt idx="34">
                        <c:v>100.86870279245771</c:v>
                      </c:pt>
                      <c:pt idx="35">
                        <c:v>6.173859650252588</c:v>
                      </c:pt>
                      <c:pt idx="36">
                        <c:v>69.412295190588168</c:v>
                      </c:pt>
                      <c:pt idx="37">
                        <c:v>9.9443839230969999</c:v>
                      </c:pt>
                      <c:pt idx="38">
                        <c:v>191.2551077217575</c:v>
                      </c:pt>
                      <c:pt idx="39">
                        <c:v>180.24229118123409</c:v>
                      </c:pt>
                      <c:pt idx="40">
                        <c:v>359.72347372970364</c:v>
                      </c:pt>
                      <c:pt idx="41">
                        <c:v>38.301235347364084</c:v>
                      </c:pt>
                      <c:pt idx="42">
                        <c:v>255.42491563941257</c:v>
                      </c:pt>
                      <c:pt idx="43">
                        <c:v>260.91077971808011</c:v>
                      </c:pt>
                      <c:pt idx="44">
                        <c:v>33.205125687603008</c:v>
                      </c:pt>
                      <c:pt idx="45">
                        <c:v>329.7999900137558</c:v>
                      </c:pt>
                      <c:pt idx="46">
                        <c:v>51.468627825123349</c:v>
                      </c:pt>
                      <c:pt idx="47">
                        <c:v>54.616792917089256</c:v>
                      </c:pt>
                      <c:pt idx="48">
                        <c:v>8.5442115606889431</c:v>
                      </c:pt>
                      <c:pt idx="49">
                        <c:v>45.106327138961269</c:v>
                      </c:pt>
                      <c:pt idx="50">
                        <c:v>27.074461121140384</c:v>
                      </c:pt>
                      <c:pt idx="51">
                        <c:v>99.68108752217293</c:v>
                      </c:pt>
                      <c:pt idx="52">
                        <c:v>222.38967028157566</c:v>
                      </c:pt>
                      <c:pt idx="53">
                        <c:v>47.848327237253457</c:v>
                      </c:pt>
                      <c:pt idx="54">
                        <c:v>89.692538629221588</c:v>
                      </c:pt>
                      <c:pt idx="55">
                        <c:v>4.3627127568100796</c:v>
                      </c:pt>
                      <c:pt idx="56">
                        <c:v>53.416987450593055</c:v>
                      </c:pt>
                      <c:pt idx="57">
                        <c:v>6.2061697295228733</c:v>
                      </c:pt>
                      <c:pt idx="58">
                        <c:v>174.9380227255534</c:v>
                      </c:pt>
                      <c:pt idx="59">
                        <c:v>145.19986447346477</c:v>
                      </c:pt>
                      <c:pt idx="60">
                        <c:v>238.84615333412373</c:v>
                      </c:pt>
                      <c:pt idx="61">
                        <c:v>22.095822486979056</c:v>
                      </c:pt>
                      <c:pt idx="62">
                        <c:v>159.93582763000632</c:v>
                      </c:pt>
                      <c:pt idx="63">
                        <c:v>117.44317833886075</c:v>
                      </c:pt>
                      <c:pt idx="64">
                        <c:v>13.928087826897238</c:v>
                      </c:pt>
                      <c:pt idx="65">
                        <c:v>209.56948180446312</c:v>
                      </c:pt>
                      <c:pt idx="66">
                        <c:v>27.338718678464179</c:v>
                      </c:pt>
                      <c:pt idx="67">
                        <c:v>19.70328189964383</c:v>
                      </c:pt>
                      <c:pt idx="68">
                        <c:v>5.3224889919639979</c:v>
                      </c:pt>
                      <c:pt idx="69">
                        <c:v>19.65489452400039</c:v>
                      </c:pt>
                      <c:pt idx="70">
                        <c:v>8.9934539228939752</c:v>
                      </c:pt>
                      <c:pt idx="71">
                        <c:v>36.667602991910329</c:v>
                      </c:pt>
                      <c:pt idx="72">
                        <c:v>124.06898908183884</c:v>
                      </c:pt>
                      <c:pt idx="73">
                        <c:v>14.499061551733416</c:v>
                      </c:pt>
                      <c:pt idx="74">
                        <c:v>53.365971167367498</c:v>
                      </c:pt>
                      <c:pt idx="75">
                        <c:v>1.5862535969361948</c:v>
                      </c:pt>
                      <c:pt idx="76">
                        <c:v>15.781748817634254</c:v>
                      </c:pt>
                      <c:pt idx="77">
                        <c:v>0.78214810280378877</c:v>
                      </c:pt>
                      <c:pt idx="78">
                        <c:v>110.92489771768199</c:v>
                      </c:pt>
                      <c:pt idx="79">
                        <c:v>50.447298864019515</c:v>
                      </c:pt>
                      <c:pt idx="80">
                        <c:v>253.83511260577777</c:v>
                      </c:pt>
                      <c:pt idx="81">
                        <c:v>23.576542774800988</c:v>
                      </c:pt>
                      <c:pt idx="82">
                        <c:v>173.19764393575647</c:v>
                      </c:pt>
                      <c:pt idx="83">
                        <c:v>137.53880185267266</c:v>
                      </c:pt>
                      <c:pt idx="84">
                        <c:v>16.128596471514133</c:v>
                      </c:pt>
                      <c:pt idx="85">
                        <c:v>224.25310795578019</c:v>
                      </c:pt>
                      <c:pt idx="86">
                        <c:v>30.538028811077723</c:v>
                      </c:pt>
                      <c:pt idx="87">
                        <c:v>24.627490929728314</c:v>
                      </c:pt>
                      <c:pt idx="88">
                        <c:v>5.6835335077656728</c:v>
                      </c:pt>
                      <c:pt idx="89">
                        <c:v>22.828587274506805</c:v>
                      </c:pt>
                      <c:pt idx="90">
                        <c:v>11.284280952512622</c:v>
                      </c:pt>
                      <c:pt idx="91">
                        <c:v>45.739369847204294</c:v>
                      </c:pt>
                      <c:pt idx="92">
                        <c:v>136.28818133465478</c:v>
                      </c:pt>
                      <c:pt idx="93">
                        <c:v>18.783844398536615</c:v>
                      </c:pt>
                      <c:pt idx="94">
                        <c:v>58.168860932652812</c:v>
                      </c:pt>
                      <c:pt idx="95">
                        <c:v>1.9601793027722143</c:v>
                      </c:pt>
                      <c:pt idx="96">
                        <c:v>20.627422438155648</c:v>
                      </c:pt>
                      <c:pt idx="97">
                        <c:v>1.3384588573527776</c:v>
                      </c:pt>
                      <c:pt idx="98">
                        <c:v>119.38757392762716</c:v>
                      </c:pt>
                      <c:pt idx="99">
                        <c:v>63.763954082570613</c:v>
                      </c:pt>
                      <c:pt idx="100">
                        <c:v>376.52194189731267</c:v>
                      </c:pt>
                      <c:pt idx="101">
                        <c:v>40.163943966092191</c:v>
                      </c:pt>
                      <c:pt idx="102">
                        <c:v>266.24231865683015</c:v>
                      </c:pt>
                      <c:pt idx="103">
                        <c:v>282.67520060485731</c:v>
                      </c:pt>
                      <c:pt idx="104">
                        <c:v>37.606440007364306</c:v>
                      </c:pt>
                      <c:pt idx="105">
                        <c:v>342.44044712194756</c:v>
                      </c:pt>
                      <c:pt idx="106">
                        <c:v>54.868500447133471</c:v>
                      </c:pt>
                      <c:pt idx="107">
                        <c:v>62.625606654077252</c:v>
                      </c:pt>
                      <c:pt idx="108">
                        <c:v>9.3980448111475194</c:v>
                      </c:pt>
                      <c:pt idx="109">
                        <c:v>50.873591883067313</c:v>
                      </c:pt>
                      <c:pt idx="110">
                        <c:v>31.701762949697972</c:v>
                      </c:pt>
                      <c:pt idx="111">
                        <c:v>110.65660944353844</c:v>
                      </c:pt>
                      <c:pt idx="112">
                        <c:v>233.11662243209176</c:v>
                      </c:pt>
                      <c:pt idx="113">
                        <c:v>57.698744169514761</c:v>
                      </c:pt>
                      <c:pt idx="114">
                        <c:v>96.071375149514495</c:v>
                      </c:pt>
                      <c:pt idx="115">
                        <c:v>5.1916555947789522</c:v>
                      </c:pt>
                      <c:pt idx="116">
                        <c:v>61.791193318663936</c:v>
                      </c:pt>
                      <c:pt idx="117">
                        <c:v>7.9607557746724344</c:v>
                      </c:pt>
                      <c:pt idx="118">
                        <c:v>184.33758736713014</c:v>
                      </c:pt>
                      <c:pt idx="119">
                        <c:v>163.49973292595507</c:v>
                      </c:pt>
                      <c:pt idx="120">
                        <c:v>404.58272958452335</c:v>
                      </c:pt>
                      <c:pt idx="121">
                        <c:v>42.880529917899459</c:v>
                      </c:pt>
                      <c:pt idx="122">
                        <c:v>278.75328148136015</c:v>
                      </c:pt>
                      <c:pt idx="123">
                        <c:v>310.17791644196473</c:v>
                      </c:pt>
                      <c:pt idx="124">
                        <c:v>41.968607853992246</c:v>
                      </c:pt>
                      <c:pt idx="125">
                        <c:v>361.52287571133047</c:v>
                      </c:pt>
                      <c:pt idx="126">
                        <c:v>58.501575371973956</c:v>
                      </c:pt>
                      <c:pt idx="127">
                        <c:v>72.486263458442096</c:v>
                      </c:pt>
                      <c:pt idx="128">
                        <c:v>10.469117309517531</c:v>
                      </c:pt>
                      <c:pt idx="129">
                        <c:v>58.222447160069564</c:v>
                      </c:pt>
                      <c:pt idx="130">
                        <c:v>37.055884983898686</c:v>
                      </c:pt>
                      <c:pt idx="131">
                        <c:v>122.36838136894183</c:v>
                      </c:pt>
                      <c:pt idx="132">
                        <c:v>249.80373245150633</c:v>
                      </c:pt>
                      <c:pt idx="133">
                        <c:v>68.267631665894044</c:v>
                      </c:pt>
                      <c:pt idx="134">
                        <c:v>103.5772819937638</c:v>
                      </c:pt>
                      <c:pt idx="135">
                        <c:v>5.7418662516284851</c:v>
                      </c:pt>
                      <c:pt idx="136">
                        <c:v>70.178960050564456</c:v>
                      </c:pt>
                      <c:pt idx="137">
                        <c:v>9.7072086889388753</c:v>
                      </c:pt>
                      <c:pt idx="138">
                        <c:v>197.57515117449128</c:v>
                      </c:pt>
                      <c:pt idx="139">
                        <c:v>184.31402892723457</c:v>
                      </c:pt>
                      <c:pt idx="140">
                        <c:v>321.06364276404673</c:v>
                      </c:pt>
                      <c:pt idx="141">
                        <c:v>33.039445603726008</c:v>
                      </c:pt>
                      <c:pt idx="142">
                        <c:v>230.87258577804104</c:v>
                      </c:pt>
                      <c:pt idx="143">
                        <c:v>216.33590727315288</c:v>
                      </c:pt>
                      <c:pt idx="144">
                        <c:v>25.857768176889806</c:v>
                      </c:pt>
                      <c:pt idx="145">
                        <c:v>296.84255661434622</c:v>
                      </c:pt>
                      <c:pt idx="146">
                        <c:v>44.583251990630686</c:v>
                      </c:pt>
                      <c:pt idx="147">
                        <c:v>41.704428018474076</c:v>
                      </c:pt>
                      <c:pt idx="148">
                        <c:v>7.2327923945100308</c:v>
                      </c:pt>
                      <c:pt idx="149">
                        <c:v>35.565814630740071</c:v>
                      </c:pt>
                      <c:pt idx="150">
                        <c:v>20.024283821303669</c:v>
                      </c:pt>
                      <c:pt idx="151">
                        <c:v>78.999629274968584</c:v>
                      </c:pt>
                      <c:pt idx="152">
                        <c:v>195.75076112238341</c:v>
                      </c:pt>
                      <c:pt idx="153">
                        <c:v>34.333790514580706</c:v>
                      </c:pt>
                      <c:pt idx="154">
                        <c:v>77.829297852145359</c:v>
                      </c:pt>
                      <c:pt idx="155">
                        <c:v>3.2891540226080545</c:v>
                      </c:pt>
                      <c:pt idx="156">
                        <c:v>39.483160607719974</c:v>
                      </c:pt>
                      <c:pt idx="157">
                        <c:v>3.782385109010225</c:v>
                      </c:pt>
                      <c:pt idx="158">
                        <c:v>157.27060499103334</c:v>
                      </c:pt>
                      <c:pt idx="159">
                        <c:v>112.10403952324367</c:v>
                      </c:pt>
                      <c:pt idx="160">
                        <c:v>178.32107959065411</c:v>
                      </c:pt>
                      <c:pt idx="161">
                        <c:v>16.810286153608537</c:v>
                      </c:pt>
                      <c:pt idx="162">
                        <c:v>113.17706697769479</c:v>
                      </c:pt>
                      <c:pt idx="163">
                        <c:v>72.573470352498816</c:v>
                      </c:pt>
                      <c:pt idx="164">
                        <c:v>9.2078489052317316</c:v>
                      </c:pt>
                      <c:pt idx="165">
                        <c:v>153.24395343351685</c:v>
                      </c:pt>
                      <c:pt idx="166">
                        <c:v>18.356545460003041</c:v>
                      </c:pt>
                      <c:pt idx="167">
                        <c:v>11.06309744476593</c:v>
                      </c:pt>
                      <c:pt idx="168">
                        <c:v>4.2137109903772254</c:v>
                      </c:pt>
                      <c:pt idx="169">
                        <c:v>12.549270684695117</c:v>
                      </c:pt>
                      <c:pt idx="170">
                        <c:v>5.2209365565024033</c:v>
                      </c:pt>
                      <c:pt idx="171">
                        <c:v>19.845731254786809</c:v>
                      </c:pt>
                      <c:pt idx="172">
                        <c:v>86.760588363835055</c:v>
                      </c:pt>
                      <c:pt idx="173">
                        <c:v>7.7261026385068137</c:v>
                      </c:pt>
                      <c:pt idx="174">
                        <c:v>38.294361217382566</c:v>
                      </c:pt>
                      <c:pt idx="175">
                        <c:v>0.69539049212989357</c:v>
                      </c:pt>
                      <c:pt idx="176">
                        <c:v>7.9733380310028492</c:v>
                      </c:pt>
                      <c:pt idx="177">
                        <c:v>0.26755901328982462</c:v>
                      </c:pt>
                      <c:pt idx="178">
                        <c:v>80.876226277426966</c:v>
                      </c:pt>
                      <c:pt idx="179">
                        <c:v>26.412857173237651</c:v>
                      </c:pt>
                      <c:pt idx="180">
                        <c:v>159.28734227329122</c:v>
                      </c:pt>
                      <c:pt idx="181">
                        <c:v>14.935013809147192</c:v>
                      </c:pt>
                      <c:pt idx="182">
                        <c:v>98.335080126470686</c:v>
                      </c:pt>
                      <c:pt idx="183">
                        <c:v>60.21388680389051</c:v>
                      </c:pt>
                      <c:pt idx="184">
                        <c:v>7.4823286075910493</c:v>
                      </c:pt>
                      <c:pt idx="185">
                        <c:v>134.39693915030162</c:v>
                      </c:pt>
                      <c:pt idx="186">
                        <c:v>15.60651196304045</c:v>
                      </c:pt>
                      <c:pt idx="187">
                        <c:v>8.7624103490866627</c:v>
                      </c:pt>
                      <c:pt idx="188">
                        <c:v>3.7951278690616772</c:v>
                      </c:pt>
                      <c:pt idx="189">
                        <c:v>10.212216800735893</c:v>
                      </c:pt>
                      <c:pt idx="190">
                        <c:v>4.1537808423649345</c:v>
                      </c:pt>
                      <c:pt idx="191">
                        <c:v>14.863635779426529</c:v>
                      </c:pt>
                      <c:pt idx="192">
                        <c:v>74.346219612574487</c:v>
                      </c:pt>
                      <c:pt idx="193">
                        <c:v>5.8172386272685435</c:v>
                      </c:pt>
                      <c:pt idx="194">
                        <c:v>33.745474584579476</c:v>
                      </c:pt>
                      <c:pt idx="195">
                        <c:v>0.34864003937336246</c:v>
                      </c:pt>
                      <c:pt idx="196">
                        <c:v>6.0739064731792984</c:v>
                      </c:pt>
                      <c:pt idx="197">
                        <c:v>0.18044573603058039</c:v>
                      </c:pt>
                      <c:pt idx="198">
                        <c:v>71.556589718391635</c:v>
                      </c:pt>
                      <c:pt idx="199">
                        <c:v>19.138206289162177</c:v>
                      </c:pt>
                    </c:numCache>
                  </c:numRef>
                </c:xVal>
                <c:yVal>
                  <c:numRef>
                    <c:extLst xmlns:c15="http://schemas.microsoft.com/office/drawing/2012/chart">
                      <c:ext xmlns:c15="http://schemas.microsoft.com/office/drawing/2012/chart" uri="{02D57815-91ED-43cb-92C2-25804820EDAC}">
                        <c15:formulaRef>
                          <c15:sqref>'[Collect_Indiviual_Data_LS2 NEW.xlsm]Trendlines'!$D$5:$D$204</c15:sqref>
                        </c15:formulaRef>
                      </c:ext>
                    </c:extLst>
                    <c:numCache>
                      <c:formatCode>General</c:formatCode>
                      <c:ptCount val="200"/>
                      <c:pt idx="0">
                        <c:v>18.463700077177101</c:v>
                      </c:pt>
                      <c:pt idx="1">
                        <c:v>2.98874300205043</c:v>
                      </c:pt>
                      <c:pt idx="2">
                        <c:v>1.2442021172557201</c:v>
                      </c:pt>
                      <c:pt idx="3">
                        <c:v>0.45623510040256998</c:v>
                      </c:pt>
                      <c:pt idx="4">
                        <c:v>2.8472628318041102</c:v>
                      </c:pt>
                      <c:pt idx="5">
                        <c:v>9.7672092278573892</c:v>
                      </c:pt>
                      <c:pt idx="6">
                        <c:v>6.5761771936800495E-2</c:v>
                      </c:pt>
                      <c:pt idx="7">
                        <c:v>2.6603473596469401E-2</c:v>
                      </c:pt>
                      <c:pt idx="8">
                        <c:v>2.8779314121033002</c:v>
                      </c:pt>
                      <c:pt idx="9">
                        <c:v>0.102771772640895</c:v>
                      </c:pt>
                      <c:pt idx="10">
                        <c:v>6.16509982785674E-3</c:v>
                      </c:pt>
                      <c:pt idx="11">
                        <c:v>1.7322871627161101E-2</c:v>
                      </c:pt>
                      <c:pt idx="12">
                        <c:v>0.77990172709912098</c:v>
                      </c:pt>
                      <c:pt idx="13">
                        <c:v>0</c:v>
                      </c:pt>
                      <c:pt idx="14">
                        <c:v>3.9556661859136599</c:v>
                      </c:pt>
                      <c:pt idx="15">
                        <c:v>0</c:v>
                      </c:pt>
                      <c:pt idx="16">
                        <c:v>2.11079960770627E-2</c:v>
                      </c:pt>
                      <c:pt idx="17">
                        <c:v>0</c:v>
                      </c:pt>
                      <c:pt idx="18">
                        <c:v>0.77170216264081504</c:v>
                      </c:pt>
                      <c:pt idx="19">
                        <c:v>1.31238651188405E-2</c:v>
                      </c:pt>
                      <c:pt idx="20">
                        <c:v>343.59061902348702</c:v>
                      </c:pt>
                      <c:pt idx="21">
                        <c:v>40.860482671021401</c:v>
                      </c:pt>
                      <c:pt idx="22">
                        <c:v>291.260526083402</c:v>
                      </c:pt>
                      <c:pt idx="23">
                        <c:v>287.89544578650401</c:v>
                      </c:pt>
                      <c:pt idx="24">
                        <c:v>71.201580087900595</c:v>
                      </c:pt>
                      <c:pt idx="25">
                        <c:v>326.76365933792999</c:v>
                      </c:pt>
                      <c:pt idx="26">
                        <c:v>63.398958760613603</c:v>
                      </c:pt>
                      <c:pt idx="27">
                        <c:v>119.592596338154</c:v>
                      </c:pt>
                      <c:pt idx="28">
                        <c:v>18.565392388964</c:v>
                      </c:pt>
                      <c:pt idx="29">
                        <c:v>90.282851219477394</c:v>
                      </c:pt>
                      <c:pt idx="30">
                        <c:v>61.8001987759922</c:v>
                      </c:pt>
                      <c:pt idx="31">
                        <c:v>154.01606456262999</c:v>
                      </c:pt>
                      <c:pt idx="32">
                        <c:v>216.602190831873</c:v>
                      </c:pt>
                      <c:pt idx="33">
                        <c:v>129.79239515835101</c:v>
                      </c:pt>
                      <c:pt idx="34">
                        <c:v>104.76779941872</c:v>
                      </c:pt>
                      <c:pt idx="35">
                        <c:v>17.2453333808234</c:v>
                      </c:pt>
                      <c:pt idx="36">
                        <c:v>105.100778237377</c:v>
                      </c:pt>
                      <c:pt idx="37">
                        <c:v>27.496117065478401</c:v>
                      </c:pt>
                      <c:pt idx="38">
                        <c:v>198.484189250415</c:v>
                      </c:pt>
                      <c:pt idx="39">
                        <c:v>253.527577582596</c:v>
                      </c:pt>
                      <c:pt idx="40">
                        <c:v>342.34661256745699</c:v>
                      </c:pt>
                      <c:pt idx="41">
                        <c:v>36.4270540785528</c:v>
                      </c:pt>
                      <c:pt idx="42">
                        <c:v>278.78479887349999</c:v>
                      </c:pt>
                      <c:pt idx="43">
                        <c:v>283.74959030722499</c:v>
                      </c:pt>
                      <c:pt idx="44">
                        <c:v>59.468341778768199</c:v>
                      </c:pt>
                      <c:pt idx="45">
                        <c:v>323.32038267097897</c:v>
                      </c:pt>
                      <c:pt idx="46">
                        <c:v>62.855232426432401</c:v>
                      </c:pt>
                      <c:pt idx="47">
                        <c:v>107.396199220078</c:v>
                      </c:pt>
                      <c:pt idx="48">
                        <c:v>13.993760555324901</c:v>
                      </c:pt>
                      <c:pt idx="49">
                        <c:v>80.069502773365798</c:v>
                      </c:pt>
                      <c:pt idx="50">
                        <c:v>55.750871687898098</c:v>
                      </c:pt>
                      <c:pt idx="51">
                        <c:v>146.78046278277799</c:v>
                      </c:pt>
                      <c:pt idx="52">
                        <c:v>214.037384514043</c:v>
                      </c:pt>
                      <c:pt idx="53">
                        <c:v>120.24072169563399</c:v>
                      </c:pt>
                      <c:pt idx="54">
                        <c:v>100.957404161298</c:v>
                      </c:pt>
                      <c:pt idx="55">
                        <c:v>13.616888305885601</c:v>
                      </c:pt>
                      <c:pt idx="56">
                        <c:v>98.276869624352699</c:v>
                      </c:pt>
                      <c:pt idx="57">
                        <c:v>19.297792931998799</c:v>
                      </c:pt>
                      <c:pt idx="58">
                        <c:v>193.23875300167799</c:v>
                      </c:pt>
                      <c:pt idx="59">
                        <c:v>237.26838852147901</c:v>
                      </c:pt>
                      <c:pt idx="60">
                        <c:v>342.03902510011199</c:v>
                      </c:pt>
                      <c:pt idx="61">
                        <c:v>35.339247599900801</c:v>
                      </c:pt>
                      <c:pt idx="62">
                        <c:v>272.35976546861099</c:v>
                      </c:pt>
                      <c:pt idx="63">
                        <c:v>282.605670523078</c:v>
                      </c:pt>
                      <c:pt idx="64">
                        <c:v>55.219131270981499</c:v>
                      </c:pt>
                      <c:pt idx="65">
                        <c:v>321.69098133565302</c:v>
                      </c:pt>
                      <c:pt idx="66">
                        <c:v>62.208927426841498</c:v>
                      </c:pt>
                      <c:pt idx="67">
                        <c:v>102.161403116801</c:v>
                      </c:pt>
                      <c:pt idx="68">
                        <c:v>13.076809489707401</c:v>
                      </c:pt>
                      <c:pt idx="69">
                        <c:v>74.8543816229773</c:v>
                      </c:pt>
                      <c:pt idx="70">
                        <c:v>53.414539456649401</c:v>
                      </c:pt>
                      <c:pt idx="71">
                        <c:v>142.69129420432901</c:v>
                      </c:pt>
                      <c:pt idx="72">
                        <c:v>213.266895018734</c:v>
                      </c:pt>
                      <c:pt idx="73">
                        <c:v>116.49024819806699</c:v>
                      </c:pt>
                      <c:pt idx="74">
                        <c:v>98.617808186344504</c:v>
                      </c:pt>
                      <c:pt idx="75">
                        <c:v>13.0868451892285</c:v>
                      </c:pt>
                      <c:pt idx="76">
                        <c:v>93.268981134959603</c:v>
                      </c:pt>
                      <c:pt idx="77">
                        <c:v>17.828704972952099</c:v>
                      </c:pt>
                      <c:pt idx="78">
                        <c:v>191.207649838322</c:v>
                      </c:pt>
                      <c:pt idx="79">
                        <c:v>231.19589046781499</c:v>
                      </c:pt>
                      <c:pt idx="80">
                        <c:v>337.55052845555002</c:v>
                      </c:pt>
                      <c:pt idx="81">
                        <c:v>30.906559240544102</c:v>
                      </c:pt>
                      <c:pt idx="82">
                        <c:v>239.551851645422</c:v>
                      </c:pt>
                      <c:pt idx="83">
                        <c:v>266.95550981095499</c:v>
                      </c:pt>
                      <c:pt idx="84">
                        <c:v>29.122822828339</c:v>
                      </c:pt>
                      <c:pt idx="85">
                        <c:v>293.54302441541802</c:v>
                      </c:pt>
                      <c:pt idx="86">
                        <c:v>50.076218587308297</c:v>
                      </c:pt>
                      <c:pt idx="87">
                        <c:v>62.643106711254198</c:v>
                      </c:pt>
                      <c:pt idx="88">
                        <c:v>6.7790412173877197</c:v>
                      </c:pt>
                      <c:pt idx="89">
                        <c:v>47.446582903401499</c:v>
                      </c:pt>
                      <c:pt idx="90">
                        <c:v>37.234317393538397</c:v>
                      </c:pt>
                      <c:pt idx="91">
                        <c:v>110.20645869158299</c:v>
                      </c:pt>
                      <c:pt idx="92">
                        <c:v>199.472710467101</c:v>
                      </c:pt>
                      <c:pt idx="93">
                        <c:v>75.209003336314396</c:v>
                      </c:pt>
                      <c:pt idx="94">
                        <c:v>87.832914296439597</c:v>
                      </c:pt>
                      <c:pt idx="95">
                        <c:v>3.6289217251573298</c:v>
                      </c:pt>
                      <c:pt idx="96">
                        <c:v>59.601161838941799</c:v>
                      </c:pt>
                      <c:pt idx="97">
                        <c:v>6.3189819878062803</c:v>
                      </c:pt>
                      <c:pt idx="98">
                        <c:v>170.65608656251001</c:v>
                      </c:pt>
                      <c:pt idx="99">
                        <c:v>167.76721771252801</c:v>
                      </c:pt>
                      <c:pt idx="100">
                        <c:v>343.11970872748202</c:v>
                      </c:pt>
                      <c:pt idx="101">
                        <c:v>38.846140940279398</c:v>
                      </c:pt>
                      <c:pt idx="102">
                        <c:v>287.63773445043699</c:v>
                      </c:pt>
                      <c:pt idx="103">
                        <c:v>286.13748508579198</c:v>
                      </c:pt>
                      <c:pt idx="104">
                        <c:v>66.254132319553094</c:v>
                      </c:pt>
                      <c:pt idx="105">
                        <c:v>325.35536068655898</c:v>
                      </c:pt>
                      <c:pt idx="106">
                        <c:v>63.296041663220002</c:v>
                      </c:pt>
                      <c:pt idx="107">
                        <c:v>115.506690654984</c:v>
                      </c:pt>
                      <c:pt idx="108">
                        <c:v>16.521994947326601</c:v>
                      </c:pt>
                      <c:pt idx="109">
                        <c:v>87.085462909733906</c:v>
                      </c:pt>
                      <c:pt idx="110">
                        <c:v>59.361046030156899</c:v>
                      </c:pt>
                      <c:pt idx="111">
                        <c:v>151.724521765753</c:v>
                      </c:pt>
                      <c:pt idx="112">
                        <c:v>215.28379165451901</c:v>
                      </c:pt>
                      <c:pt idx="113">
                        <c:v>126.074433544713</c:v>
                      </c:pt>
                      <c:pt idx="114">
                        <c:v>104.660022197446</c:v>
                      </c:pt>
                      <c:pt idx="115">
                        <c:v>15.655317318625301</c:v>
                      </c:pt>
                      <c:pt idx="116">
                        <c:v>103.475563392289</c:v>
                      </c:pt>
                      <c:pt idx="117">
                        <c:v>24.235822516211901</c:v>
                      </c:pt>
                      <c:pt idx="118">
                        <c:v>196.389761581904</c:v>
                      </c:pt>
                      <c:pt idx="119">
                        <c:v>247.660026002942</c:v>
                      </c:pt>
                      <c:pt idx="120">
                        <c:v>342.16375756825198</c:v>
                      </c:pt>
                      <c:pt idx="121">
                        <c:v>35.766328817874999</c:v>
                      </c:pt>
                      <c:pt idx="122">
                        <c:v>275.09208355510498</c:v>
                      </c:pt>
                      <c:pt idx="123">
                        <c:v>283.12021319447501</c:v>
                      </c:pt>
                      <c:pt idx="124">
                        <c:v>57.136734206129198</c:v>
                      </c:pt>
                      <c:pt idx="125">
                        <c:v>322.33812120324097</c:v>
                      </c:pt>
                      <c:pt idx="126">
                        <c:v>62.551555023631003</c:v>
                      </c:pt>
                      <c:pt idx="127">
                        <c:v>104.40241981418001</c:v>
                      </c:pt>
                      <c:pt idx="128">
                        <c:v>13.4054891196869</c:v>
                      </c:pt>
                      <c:pt idx="129">
                        <c:v>77.145449896591501</c:v>
                      </c:pt>
                      <c:pt idx="130">
                        <c:v>54.3922613004897</c:v>
                      </c:pt>
                      <c:pt idx="131">
                        <c:v>144.530583768458</c:v>
                      </c:pt>
                      <c:pt idx="132">
                        <c:v>213.64916609343501</c:v>
                      </c:pt>
                      <c:pt idx="133">
                        <c:v>118.309427940723</c:v>
                      </c:pt>
                      <c:pt idx="134">
                        <c:v>99.557200902245697</c:v>
                      </c:pt>
                      <c:pt idx="135">
                        <c:v>13.370275362690901</c:v>
                      </c:pt>
                      <c:pt idx="136">
                        <c:v>95.474042891925293</c:v>
                      </c:pt>
                      <c:pt idx="137">
                        <c:v>18.3330734496178</c:v>
                      </c:pt>
                      <c:pt idx="138">
                        <c:v>192.066528869921</c:v>
                      </c:pt>
                      <c:pt idx="139">
                        <c:v>233.988804571712</c:v>
                      </c:pt>
                      <c:pt idx="140">
                        <c:v>340.87284201434397</c:v>
                      </c:pt>
                      <c:pt idx="141">
                        <c:v>32.757007524989298</c:v>
                      </c:pt>
                      <c:pt idx="142">
                        <c:v>255.92945367570701</c:v>
                      </c:pt>
                      <c:pt idx="143">
                        <c:v>277.34755046610502</c:v>
                      </c:pt>
                      <c:pt idx="144">
                        <c:v>42.341861553647497</c:v>
                      </c:pt>
                      <c:pt idx="145">
                        <c:v>310.51461914359498</c:v>
                      </c:pt>
                      <c:pt idx="146">
                        <c:v>56.118155058402102</c:v>
                      </c:pt>
                      <c:pt idx="147">
                        <c:v>84.636280206974803</c:v>
                      </c:pt>
                      <c:pt idx="148">
                        <c:v>10.009074521817499</c:v>
                      </c:pt>
                      <c:pt idx="149">
                        <c:v>61.759685365949302</c:v>
                      </c:pt>
                      <c:pt idx="150">
                        <c:v>46.369438833464201</c:v>
                      </c:pt>
                      <c:pt idx="151">
                        <c:v>127.95041727024601</c:v>
                      </c:pt>
                      <c:pt idx="152">
                        <c:v>208.92921935617099</c:v>
                      </c:pt>
                      <c:pt idx="153">
                        <c:v>100.740036535797</c:v>
                      </c:pt>
                      <c:pt idx="154">
                        <c:v>97.882689540978305</c:v>
                      </c:pt>
                      <c:pt idx="155">
                        <c:v>5.6293798010138696</c:v>
                      </c:pt>
                      <c:pt idx="156">
                        <c:v>80.533519486891095</c:v>
                      </c:pt>
                      <c:pt idx="157">
                        <c:v>13.342913134485601</c:v>
                      </c:pt>
                      <c:pt idx="158">
                        <c:v>183.633909845494</c:v>
                      </c:pt>
                      <c:pt idx="159">
                        <c:v>209.514102703308</c:v>
                      </c:pt>
                      <c:pt idx="160">
                        <c:v>339.202280281985</c:v>
                      </c:pt>
                      <c:pt idx="161">
                        <c:v>31.366075172826601</c:v>
                      </c:pt>
                      <c:pt idx="162">
                        <c:v>245.16011253534001</c:v>
                      </c:pt>
                      <c:pt idx="163">
                        <c:v>270.38834351581801</c:v>
                      </c:pt>
                      <c:pt idx="164">
                        <c:v>33.594755721459798</c:v>
                      </c:pt>
                      <c:pt idx="165">
                        <c:v>298.985725343735</c:v>
                      </c:pt>
                      <c:pt idx="166">
                        <c:v>51.7920274642048</c:v>
                      </c:pt>
                      <c:pt idx="167">
                        <c:v>68.670597847971706</c:v>
                      </c:pt>
                      <c:pt idx="168">
                        <c:v>7.4331673524056896</c:v>
                      </c:pt>
                      <c:pt idx="169">
                        <c:v>51.815969673833102</c:v>
                      </c:pt>
                      <c:pt idx="170">
                        <c:v>39.804182232452597</c:v>
                      </c:pt>
                      <c:pt idx="171">
                        <c:v>115.368855723829</c:v>
                      </c:pt>
                      <c:pt idx="172">
                        <c:v>202.40064239590899</c:v>
                      </c:pt>
                      <c:pt idx="173">
                        <c:v>83.7871105885677</c:v>
                      </c:pt>
                      <c:pt idx="174">
                        <c:v>91.587753371906004</c:v>
                      </c:pt>
                      <c:pt idx="175">
                        <c:v>3.9997305411181898</c:v>
                      </c:pt>
                      <c:pt idx="176">
                        <c:v>65.315714333901397</c:v>
                      </c:pt>
                      <c:pt idx="177">
                        <c:v>7.2767140518808304</c:v>
                      </c:pt>
                      <c:pt idx="178">
                        <c:v>174.614262785227</c:v>
                      </c:pt>
                      <c:pt idx="179">
                        <c:v>182.19762878201001</c:v>
                      </c:pt>
                      <c:pt idx="180">
                        <c:v>338.77007130804202</c:v>
                      </c:pt>
                      <c:pt idx="181">
                        <c:v>31.255038929595099</c:v>
                      </c:pt>
                      <c:pt idx="182">
                        <c:v>243.55062394793501</c:v>
                      </c:pt>
                      <c:pt idx="183">
                        <c:v>269.60303488429901</c:v>
                      </c:pt>
                      <c:pt idx="184">
                        <c:v>32.483107903855299</c:v>
                      </c:pt>
                      <c:pt idx="185">
                        <c:v>297.40259492971398</c:v>
                      </c:pt>
                      <c:pt idx="186">
                        <c:v>51.308530337762797</c:v>
                      </c:pt>
                      <c:pt idx="187">
                        <c:v>66.9184177877586</c:v>
                      </c:pt>
                      <c:pt idx="188">
                        <c:v>7.20265105783787</c:v>
                      </c:pt>
                      <c:pt idx="189">
                        <c:v>50.5765285349907</c:v>
                      </c:pt>
                      <c:pt idx="190">
                        <c:v>39.014445300376003</c:v>
                      </c:pt>
                      <c:pt idx="191">
                        <c:v>113.860394652991</c:v>
                      </c:pt>
                      <c:pt idx="192">
                        <c:v>201.51078551615601</c:v>
                      </c:pt>
                      <c:pt idx="193">
                        <c:v>81.511133166831499</c:v>
                      </c:pt>
                      <c:pt idx="194">
                        <c:v>90.258134365035602</c:v>
                      </c:pt>
                      <c:pt idx="195">
                        <c:v>3.87900722323515</c:v>
                      </c:pt>
                      <c:pt idx="196">
                        <c:v>63.685740655541203</c:v>
                      </c:pt>
                      <c:pt idx="197">
                        <c:v>6.9720864734195596</c:v>
                      </c:pt>
                      <c:pt idx="198">
                        <c:v>173.45562413319101</c:v>
                      </c:pt>
                      <c:pt idx="199">
                        <c:v>178.04091552395201</c:v>
                      </c:pt>
                    </c:numCache>
                  </c:numRef>
                </c:yVal>
                <c:smooth val="0"/>
                <c:extLst xmlns:c15="http://schemas.microsoft.com/office/drawing/2012/chart">
                  <c:ext xmlns:c16="http://schemas.microsoft.com/office/drawing/2014/chart" uri="{C3380CC4-5D6E-409C-BE32-E72D297353CC}">
                    <c16:uniqueId val="{00000001-4928-4BC3-96C8-C7455EE9D835}"/>
                  </c:ext>
                </c:extLst>
              </c15:ser>
            </c15:filteredScatterSeries>
          </c:ext>
        </c:extLst>
      </c:scatterChart>
      <c:valAx>
        <c:axId val="791259680"/>
        <c:scaling>
          <c:orientation val="minMax"/>
          <c:max val="7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91260240"/>
        <c:crosses val="autoZero"/>
        <c:crossBetween val="midCat"/>
      </c:valAx>
      <c:valAx>
        <c:axId val="791260240"/>
        <c:scaling>
          <c:orientation val="minMax"/>
          <c:max val="7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odal Pseudo-Probabilistic </a:t>
                </a:r>
                <a:r>
                  <a:rPr lang="en-US" sz="1000" b="0" i="0" u="none" strike="noStrike" baseline="0">
                    <a:effectLst/>
                  </a:rPr>
                  <a:t>Lateral Spread</a:t>
                </a:r>
                <a:r>
                  <a:rPr lang="en-US"/>
                  <a:t>, </a:t>
                </a:r>
              </a:p>
              <a:p>
                <a:pPr>
                  <a:defRPr/>
                </a:pPr>
                <a:r>
                  <a:rPr lang="en-US"/>
                  <a:t>Tr = 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91259680"/>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Collect_Indiviual_Data_LS2 NEW.xlsm]Butte'!$E$7:$E$26</c:f>
              <c:numCache>
                <c:formatCode>General</c:formatCode>
                <c:ptCount val="20"/>
                <c:pt idx="0">
                  <c:v>299.64499312836284</c:v>
                </c:pt>
                <c:pt idx="1">
                  <c:v>37.982390908716809</c:v>
                </c:pt>
                <c:pt idx="2">
                  <c:v>208.85179285002647</c:v>
                </c:pt>
                <c:pt idx="3">
                  <c:v>187.80890103337785</c:v>
                </c:pt>
                <c:pt idx="4">
                  <c:v>20.982347328745082</c:v>
                </c:pt>
                <c:pt idx="5">
                  <c:v>249.56553850192714</c:v>
                </c:pt>
                <c:pt idx="6">
                  <c:v>48.068963575578636</c:v>
                </c:pt>
                <c:pt idx="7">
                  <c:v>46.221346806126185</c:v>
                </c:pt>
                <c:pt idx="8">
                  <c:v>6.8764616359287656</c:v>
                </c:pt>
                <c:pt idx="9">
                  <c:v>46.567985439387044</c:v>
                </c:pt>
                <c:pt idx="10">
                  <c:v>17.081126692965622</c:v>
                </c:pt>
                <c:pt idx="11">
                  <c:v>97.310075437253658</c:v>
                </c:pt>
                <c:pt idx="12">
                  <c:v>178.20480606261719</c:v>
                </c:pt>
                <c:pt idx="13">
                  <c:v>23.744057666516486</c:v>
                </c:pt>
                <c:pt idx="14">
                  <c:v>93.876453668461934</c:v>
                </c:pt>
                <c:pt idx="15">
                  <c:v>11.601586048299657</c:v>
                </c:pt>
                <c:pt idx="16">
                  <c:v>67.255823889845715</c:v>
                </c:pt>
                <c:pt idx="17">
                  <c:v>27.401783144982673</c:v>
                </c:pt>
                <c:pt idx="18">
                  <c:v>134.4139904029052</c:v>
                </c:pt>
                <c:pt idx="19">
                  <c:v>101.28816567613697</c:v>
                </c:pt>
              </c:numCache>
            </c:numRef>
          </c:xVal>
          <c:yVal>
            <c:numRef>
              <c:f>'[Collect_Indiviual_Data_LS2 NEW.xlsm]Butte'!$K$31:$K$50</c:f>
              <c:numCache>
                <c:formatCode>General</c:formatCode>
                <c:ptCount val="20"/>
                <c:pt idx="0">
                  <c:v>312.63992678423199</c:v>
                </c:pt>
                <c:pt idx="1">
                  <c:v>38.081508055206697</c:v>
                </c:pt>
                <c:pt idx="2">
                  <c:v>237.20969165289401</c:v>
                </c:pt>
                <c:pt idx="3">
                  <c:v>190.56094334003399</c:v>
                </c:pt>
                <c:pt idx="4">
                  <c:v>21.198734615997399</c:v>
                </c:pt>
                <c:pt idx="5">
                  <c:v>280.09918909693101</c:v>
                </c:pt>
                <c:pt idx="6">
                  <c:v>53.366681259170001</c:v>
                </c:pt>
                <c:pt idx="7">
                  <c:v>55.037679048585503</c:v>
                </c:pt>
                <c:pt idx="8">
                  <c:v>6.0150418791591402</c:v>
                </c:pt>
                <c:pt idx="9">
                  <c:v>48.2214815503987</c:v>
                </c:pt>
                <c:pt idx="10">
                  <c:v>19.188167805155999</c:v>
                </c:pt>
                <c:pt idx="11">
                  <c:v>120.865154448753</c:v>
                </c:pt>
                <c:pt idx="12">
                  <c:v>205.57029714480501</c:v>
                </c:pt>
                <c:pt idx="13">
                  <c:v>22.774307580678698</c:v>
                </c:pt>
                <c:pt idx="14">
                  <c:v>104.008284969413</c:v>
                </c:pt>
                <c:pt idx="15">
                  <c:v>14.473859344806</c:v>
                </c:pt>
                <c:pt idx="16">
                  <c:v>72.908042906307003</c:v>
                </c:pt>
                <c:pt idx="17">
                  <c:v>32.288734634389598</c:v>
                </c:pt>
                <c:pt idx="18">
                  <c:v>135.410839790637</c:v>
                </c:pt>
                <c:pt idx="19">
                  <c:v>125.685721759896</c:v>
                </c:pt>
              </c:numCache>
            </c:numRef>
          </c:yVal>
          <c:smooth val="0"/>
          <c:extLst>
            <c:ext xmlns:c16="http://schemas.microsoft.com/office/drawing/2014/chart" uri="{C3380CC4-5D6E-409C-BE32-E72D297353CC}">
              <c16:uniqueId val="{00000001-2FA7-48E4-AE66-3A1FF7FBDDD4}"/>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Collect_Indiviual_Data_LS2 NEW.xlsm]Eureka'!$E$7:$E$26</c:f>
              <c:numCache>
                <c:formatCode>General</c:formatCode>
                <c:ptCount val="20"/>
                <c:pt idx="0">
                  <c:v>567.16856457567462</c:v>
                </c:pt>
                <c:pt idx="1">
                  <c:v>78.570539871024749</c:v>
                </c:pt>
                <c:pt idx="2">
                  <c:v>426.04890070683524</c:v>
                </c:pt>
                <c:pt idx="3">
                  <c:v>459.65574622795725</c:v>
                </c:pt>
                <c:pt idx="4">
                  <c:v>101.06703556967983</c:v>
                </c:pt>
                <c:pt idx="5">
                  <c:v>501.52035968561131</c:v>
                </c:pt>
                <c:pt idx="6">
                  <c:v>87.797017513614364</c:v>
                </c:pt>
                <c:pt idx="7">
                  <c:v>194.71972498131225</c:v>
                </c:pt>
                <c:pt idx="8">
                  <c:v>23.773029282386659</c:v>
                </c:pt>
                <c:pt idx="9">
                  <c:v>189.01684593043805</c:v>
                </c:pt>
                <c:pt idx="10">
                  <c:v>111.77099844421575</c:v>
                </c:pt>
                <c:pt idx="11">
                  <c:v>228.6977592051548</c:v>
                </c:pt>
                <c:pt idx="12">
                  <c:v>334.51836128448974</c:v>
                </c:pt>
                <c:pt idx="13">
                  <c:v>253.05005745848914</c:v>
                </c:pt>
                <c:pt idx="14">
                  <c:v>141.83131235361546</c:v>
                </c:pt>
                <c:pt idx="15">
                  <c:v>29.928926939411625</c:v>
                </c:pt>
                <c:pt idx="16">
                  <c:v>167.73879596369707</c:v>
                </c:pt>
                <c:pt idx="17">
                  <c:v>95.542760360159406</c:v>
                </c:pt>
                <c:pt idx="18">
                  <c:v>297.0550940811226</c:v>
                </c:pt>
                <c:pt idx="19">
                  <c:v>443.33480530747187</c:v>
                </c:pt>
              </c:numCache>
            </c:numRef>
          </c:xVal>
          <c:yVal>
            <c:numRef>
              <c:f>'[Collect_Indiviual_Data_LS2 NEW.xlsm]Eureka'!$K$31:$K$50</c:f>
              <c:numCache>
                <c:formatCode>General</c:formatCode>
                <c:ptCount val="20"/>
                <c:pt idx="0">
                  <c:v>356.12374437891702</c:v>
                </c:pt>
                <c:pt idx="1">
                  <c:v>54.4296071888295</c:v>
                </c:pt>
                <c:pt idx="2">
                  <c:v>321.03725282535999</c:v>
                </c:pt>
                <c:pt idx="3">
                  <c:v>312.88316644945201</c:v>
                </c:pt>
                <c:pt idx="4">
                  <c:v>78.596052774882196</c:v>
                </c:pt>
                <c:pt idx="5">
                  <c:v>346.09197874614699</c:v>
                </c:pt>
                <c:pt idx="6">
                  <c:v>68.327017983910196</c:v>
                </c:pt>
                <c:pt idx="7">
                  <c:v>132.29723343369599</c:v>
                </c:pt>
                <c:pt idx="8">
                  <c:v>19.682430020047299</c:v>
                </c:pt>
                <c:pt idx="9">
                  <c:v>132.59947720886299</c:v>
                </c:pt>
                <c:pt idx="10">
                  <c:v>70.432921865141594</c:v>
                </c:pt>
                <c:pt idx="11">
                  <c:v>177.41003898282599</c:v>
                </c:pt>
                <c:pt idx="12">
                  <c:v>235.88565625506101</c:v>
                </c:pt>
                <c:pt idx="13">
                  <c:v>159.325860533146</c:v>
                </c:pt>
                <c:pt idx="14">
                  <c:v>114.967900863678</c:v>
                </c:pt>
                <c:pt idx="15">
                  <c:v>22.179294648941401</c:v>
                </c:pt>
                <c:pt idx="16">
                  <c:v>130.35395554886301</c:v>
                </c:pt>
                <c:pt idx="17">
                  <c:v>71.858839078273604</c:v>
                </c:pt>
                <c:pt idx="18">
                  <c:v>202.174813875289</c:v>
                </c:pt>
                <c:pt idx="19">
                  <c:v>314.78696472443102</c:v>
                </c:pt>
              </c:numCache>
            </c:numRef>
          </c:yVal>
          <c:smooth val="0"/>
          <c:extLst>
            <c:ext xmlns:c16="http://schemas.microsoft.com/office/drawing/2014/chart" uri="{C3380CC4-5D6E-409C-BE32-E72D297353CC}">
              <c16:uniqueId val="{00000003-2FA7-48E4-AE66-3A1FF7FBDDD4}"/>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Collect_Indiviual_Data_LS2 NEW.xlsm]Santa Monica'!$E$7:$E$26</c:f>
              <c:numCache>
                <c:formatCode>General</c:formatCode>
                <c:ptCount val="20"/>
                <c:pt idx="0">
                  <c:v>554.84099341294529</c:v>
                </c:pt>
                <c:pt idx="1">
                  <c:v>73.857873284481201</c:v>
                </c:pt>
                <c:pt idx="2">
                  <c:v>414.3363654941295</c:v>
                </c:pt>
                <c:pt idx="3">
                  <c:v>449.66009762015187</c:v>
                </c:pt>
                <c:pt idx="4">
                  <c:v>85.745608980366228</c:v>
                </c:pt>
                <c:pt idx="5">
                  <c:v>489.23964790467045</c:v>
                </c:pt>
                <c:pt idx="6">
                  <c:v>84.221054010132718</c:v>
                </c:pt>
                <c:pt idx="7">
                  <c:v>173.05849440109458</c:v>
                </c:pt>
                <c:pt idx="8">
                  <c:v>17.546785838720886</c:v>
                </c:pt>
                <c:pt idx="9">
                  <c:v>172.73471403247407</c:v>
                </c:pt>
                <c:pt idx="10">
                  <c:v>99.260063334482382</c:v>
                </c:pt>
                <c:pt idx="11">
                  <c:v>220.79700937179254</c:v>
                </c:pt>
                <c:pt idx="12">
                  <c:v>329.54549107444723</c:v>
                </c:pt>
                <c:pt idx="13">
                  <c:v>226.16485786146811</c:v>
                </c:pt>
                <c:pt idx="14">
                  <c:v>140.77106881037435</c:v>
                </c:pt>
                <c:pt idx="15">
                  <c:v>28.789294033249234</c:v>
                </c:pt>
                <c:pt idx="16">
                  <c:v>163.06753615662288</c:v>
                </c:pt>
                <c:pt idx="17">
                  <c:v>89.65939914644548</c:v>
                </c:pt>
                <c:pt idx="18">
                  <c:v>281.01902172569504</c:v>
                </c:pt>
                <c:pt idx="19">
                  <c:v>404.86027683079442</c:v>
                </c:pt>
              </c:numCache>
            </c:numRef>
          </c:xVal>
          <c:yVal>
            <c:numRef>
              <c:f>'[Collect_Indiviual_Data_LS2 NEW.xlsm]Santa Monica'!$K$31:$K$50</c:f>
              <c:numCache>
                <c:formatCode>General</c:formatCode>
                <c:ptCount val="20"/>
                <c:pt idx="0">
                  <c:v>354.76806248175001</c:v>
                </c:pt>
                <c:pt idx="1">
                  <c:v>53.512950755003601</c:v>
                </c:pt>
                <c:pt idx="2">
                  <c:v>320.04244903400399</c:v>
                </c:pt>
                <c:pt idx="3">
                  <c:v>312.13381229098201</c:v>
                </c:pt>
                <c:pt idx="4">
                  <c:v>73.088637340838503</c:v>
                </c:pt>
                <c:pt idx="5">
                  <c:v>346.09197874614699</c:v>
                </c:pt>
                <c:pt idx="6">
                  <c:v>67.9301952625204</c:v>
                </c:pt>
                <c:pt idx="7">
                  <c:v>127.95605747888401</c:v>
                </c:pt>
                <c:pt idx="8">
                  <c:v>15.9075292283199</c:v>
                </c:pt>
                <c:pt idx="9">
                  <c:v>130.38072175893501</c:v>
                </c:pt>
                <c:pt idx="10">
                  <c:v>67.674421385410199</c:v>
                </c:pt>
                <c:pt idx="11">
                  <c:v>175.26639582182699</c:v>
                </c:pt>
                <c:pt idx="12">
                  <c:v>235.88565625506101</c:v>
                </c:pt>
                <c:pt idx="13">
                  <c:v>158.55066714007199</c:v>
                </c:pt>
                <c:pt idx="14">
                  <c:v>113.786762460375</c:v>
                </c:pt>
                <c:pt idx="15">
                  <c:v>22.179294648941401</c:v>
                </c:pt>
                <c:pt idx="16">
                  <c:v>129.34518069257001</c:v>
                </c:pt>
                <c:pt idx="17">
                  <c:v>70.884463501449403</c:v>
                </c:pt>
                <c:pt idx="18">
                  <c:v>200.23473855149999</c:v>
                </c:pt>
                <c:pt idx="19">
                  <c:v>309.88534457122199</c:v>
                </c:pt>
              </c:numCache>
            </c:numRef>
          </c:yVal>
          <c:smooth val="0"/>
          <c:extLst>
            <c:ext xmlns:c16="http://schemas.microsoft.com/office/drawing/2014/chart" uri="{C3380CC4-5D6E-409C-BE32-E72D297353CC}">
              <c16:uniqueId val="{00000005-2FA7-48E4-AE66-3A1FF7FBDDD4}"/>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Collect_Indiviual_Data_LS2 NEW.xlsm]Portland'!$E$7:$E$26</c:f>
              <c:numCache>
                <c:formatCode>General</c:formatCode>
                <c:ptCount val="20"/>
                <c:pt idx="0">
                  <c:v>436.55527500613368</c:v>
                </c:pt>
                <c:pt idx="1">
                  <c:v>57.366238407861253</c:v>
                </c:pt>
                <c:pt idx="2">
                  <c:v>357.95474935967695</c:v>
                </c:pt>
                <c:pt idx="3">
                  <c:v>362.65836249123038</c:v>
                </c:pt>
                <c:pt idx="4">
                  <c:v>59.769619162010329</c:v>
                </c:pt>
                <c:pt idx="5">
                  <c:v>401.61854368296474</c:v>
                </c:pt>
                <c:pt idx="6">
                  <c:v>73.876297144701084</c:v>
                </c:pt>
                <c:pt idx="7">
                  <c:v>116.23550319960175</c:v>
                </c:pt>
                <c:pt idx="8">
                  <c:v>11.338160709344402</c:v>
                </c:pt>
                <c:pt idx="9">
                  <c:v>121.57382173062183</c:v>
                </c:pt>
                <c:pt idx="10">
                  <c:v>59.416829540126386</c:v>
                </c:pt>
                <c:pt idx="11">
                  <c:v>190.83426894783361</c:v>
                </c:pt>
                <c:pt idx="12">
                  <c:v>280.11556300005424</c:v>
                </c:pt>
                <c:pt idx="13">
                  <c:v>136.48736291845361</c:v>
                </c:pt>
                <c:pt idx="14">
                  <c:v>133.21167140684975</c:v>
                </c:pt>
                <c:pt idx="15">
                  <c:v>23.274982501381704</c:v>
                </c:pt>
                <c:pt idx="16">
                  <c:v>142.33879685295818</c:v>
                </c:pt>
                <c:pt idx="17">
                  <c:v>70.927938535182605</c:v>
                </c:pt>
                <c:pt idx="18">
                  <c:v>217.2774807880696</c:v>
                </c:pt>
                <c:pt idx="19">
                  <c:v>291.65227904918561</c:v>
                </c:pt>
              </c:numCache>
            </c:numRef>
          </c:xVal>
          <c:yVal>
            <c:numRef>
              <c:f>'[Collect_Indiviual_Data_LS2 NEW.xlsm]Portland'!$K$31:$K$50</c:f>
              <c:numCache>
                <c:formatCode>General</c:formatCode>
                <c:ptCount val="20"/>
                <c:pt idx="0">
                  <c:v>355.85419782708999</c:v>
                </c:pt>
                <c:pt idx="1">
                  <c:v>54.336785051038902</c:v>
                </c:pt>
                <c:pt idx="2">
                  <c:v>321.26722106974501</c:v>
                </c:pt>
                <c:pt idx="3">
                  <c:v>312.66662064670999</c:v>
                </c:pt>
                <c:pt idx="4">
                  <c:v>78.045471472432496</c:v>
                </c:pt>
                <c:pt idx="5">
                  <c:v>346.09197874614699</c:v>
                </c:pt>
                <c:pt idx="6">
                  <c:v>67.985949890716896</c:v>
                </c:pt>
                <c:pt idx="7">
                  <c:v>131.821958157296</c:v>
                </c:pt>
                <c:pt idx="8">
                  <c:v>18.880339735966199</c:v>
                </c:pt>
                <c:pt idx="9">
                  <c:v>131.85538303715401</c:v>
                </c:pt>
                <c:pt idx="10">
                  <c:v>69.953751849452203</c:v>
                </c:pt>
                <c:pt idx="11">
                  <c:v>177.35067952780199</c:v>
                </c:pt>
                <c:pt idx="12">
                  <c:v>235.88565625506101</c:v>
                </c:pt>
                <c:pt idx="13">
                  <c:v>159.00183235344801</c:v>
                </c:pt>
                <c:pt idx="14">
                  <c:v>114.237143921046</c:v>
                </c:pt>
                <c:pt idx="15">
                  <c:v>22.179294648941401</c:v>
                </c:pt>
                <c:pt idx="16">
                  <c:v>129.89131491487001</c:v>
                </c:pt>
                <c:pt idx="17">
                  <c:v>71.461844592972</c:v>
                </c:pt>
                <c:pt idx="18">
                  <c:v>202.025761594302</c:v>
                </c:pt>
                <c:pt idx="19">
                  <c:v>314.253920453803</c:v>
                </c:pt>
              </c:numCache>
            </c:numRef>
          </c:yVal>
          <c:smooth val="0"/>
          <c:extLst>
            <c:ext xmlns:c16="http://schemas.microsoft.com/office/drawing/2014/chart" uri="{C3380CC4-5D6E-409C-BE32-E72D297353CC}">
              <c16:uniqueId val="{00000007-2FA7-48E4-AE66-3A1FF7FBDDD4}"/>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Collect_Indiviual_Data_LS2 NEW.xlsm]Salt Lake City'!$E$7:$E$26</c:f>
              <c:numCache>
                <c:formatCode>General</c:formatCode>
                <c:ptCount val="20"/>
                <c:pt idx="0">
                  <c:v>445.64004823350882</c:v>
                </c:pt>
                <c:pt idx="1">
                  <c:v>60.642414659045436</c:v>
                </c:pt>
                <c:pt idx="2">
                  <c:v>369.06196976871257</c:v>
                </c:pt>
                <c:pt idx="3">
                  <c:v>375.64827375187622</c:v>
                </c:pt>
                <c:pt idx="4">
                  <c:v>65.769902117761049</c:v>
                </c:pt>
                <c:pt idx="5">
                  <c:v>414.14963178007582</c:v>
                </c:pt>
                <c:pt idx="6">
                  <c:v>75.620547983486105</c:v>
                </c:pt>
                <c:pt idx="7">
                  <c:v>126.99123468862138</c:v>
                </c:pt>
                <c:pt idx="8">
                  <c:v>12.614580879619071</c:v>
                </c:pt>
                <c:pt idx="9">
                  <c:v>133.35732831531672</c:v>
                </c:pt>
                <c:pt idx="10">
                  <c:v>66.439666596998975</c:v>
                </c:pt>
                <c:pt idx="11">
                  <c:v>197.69752886403529</c:v>
                </c:pt>
                <c:pt idx="12">
                  <c:v>286.89625344908001</c:v>
                </c:pt>
                <c:pt idx="13">
                  <c:v>153.56433051605208</c:v>
                </c:pt>
                <c:pt idx="14">
                  <c:v>134.88499477427106</c:v>
                </c:pt>
                <c:pt idx="15">
                  <c:v>24.461071240299759</c:v>
                </c:pt>
                <c:pt idx="16">
                  <c:v>146.95156961530435</c:v>
                </c:pt>
                <c:pt idx="17">
                  <c:v>75.538783569530651</c:v>
                </c:pt>
                <c:pt idx="18">
                  <c:v>225.93424760422656</c:v>
                </c:pt>
                <c:pt idx="19">
                  <c:v>317.10531427969397</c:v>
                </c:pt>
              </c:numCache>
            </c:numRef>
          </c:xVal>
          <c:yVal>
            <c:numRef>
              <c:f>'[Collect_Indiviual_Data_LS2 NEW.xlsm]Salt Lake City'!$K$31:$K$50</c:f>
              <c:numCache>
                <c:formatCode>General</c:formatCode>
                <c:ptCount val="20"/>
                <c:pt idx="0">
                  <c:v>353.81663077849799</c:v>
                </c:pt>
                <c:pt idx="1">
                  <c:v>52.054729121394402</c:v>
                </c:pt>
                <c:pt idx="2">
                  <c:v>318.46804736694901</c:v>
                </c:pt>
                <c:pt idx="3">
                  <c:v>310.81415600324402</c:v>
                </c:pt>
                <c:pt idx="4">
                  <c:v>65.745106579580295</c:v>
                </c:pt>
                <c:pt idx="5">
                  <c:v>345.91979709374601</c:v>
                </c:pt>
                <c:pt idx="6">
                  <c:v>66.382076775244101</c:v>
                </c:pt>
                <c:pt idx="7">
                  <c:v>122.363878987622</c:v>
                </c:pt>
                <c:pt idx="8">
                  <c:v>13.1650123094973</c:v>
                </c:pt>
                <c:pt idx="9">
                  <c:v>126.240000337815</c:v>
                </c:pt>
                <c:pt idx="10">
                  <c:v>63.687028706318898</c:v>
                </c:pt>
                <c:pt idx="11">
                  <c:v>171.53160963224499</c:v>
                </c:pt>
                <c:pt idx="12">
                  <c:v>235.37753662569901</c:v>
                </c:pt>
                <c:pt idx="13">
                  <c:v>153.11442845433999</c:v>
                </c:pt>
                <c:pt idx="14">
                  <c:v>113.448389081523</c:v>
                </c:pt>
                <c:pt idx="15">
                  <c:v>22.179294648941401</c:v>
                </c:pt>
                <c:pt idx="16">
                  <c:v>128.26504273271601</c:v>
                </c:pt>
                <c:pt idx="17">
                  <c:v>68.505324032367795</c:v>
                </c:pt>
                <c:pt idx="18">
                  <c:v>196.59163661247601</c:v>
                </c:pt>
                <c:pt idx="19">
                  <c:v>300.88647958136602</c:v>
                </c:pt>
              </c:numCache>
            </c:numRef>
          </c:yVal>
          <c:smooth val="0"/>
          <c:extLst>
            <c:ext xmlns:c16="http://schemas.microsoft.com/office/drawing/2014/chart" uri="{C3380CC4-5D6E-409C-BE32-E72D297353CC}">
              <c16:uniqueId val="{00000009-2FA7-48E4-AE66-3A1FF7FBDDD4}"/>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Collect_Indiviual_Data_LS2 NEW.xlsm]San Francisco'!$E$7:$E$26</c:f>
              <c:numCache>
                <c:formatCode>General</c:formatCode>
                <c:ptCount val="20"/>
                <c:pt idx="0">
                  <c:v>563.19907007168763</c:v>
                </c:pt>
                <c:pt idx="1">
                  <c:v>76.308372189808651</c:v>
                </c:pt>
                <c:pt idx="2">
                  <c:v>421.0755632188563</c:v>
                </c:pt>
                <c:pt idx="3">
                  <c:v>455.78095378171372</c:v>
                </c:pt>
                <c:pt idx="4">
                  <c:v>92.188290393091975</c:v>
                </c:pt>
                <c:pt idx="5">
                  <c:v>496.95310542121359</c:v>
                </c:pt>
                <c:pt idx="6">
                  <c:v>85.958110864830161</c:v>
                </c:pt>
                <c:pt idx="7">
                  <c:v>183.66991370799886</c:v>
                </c:pt>
                <c:pt idx="8">
                  <c:v>19.637866354394749</c:v>
                </c:pt>
                <c:pt idx="9">
                  <c:v>181.01575029317019</c:v>
                </c:pt>
                <c:pt idx="10">
                  <c:v>105.37448203924163</c:v>
                </c:pt>
                <c:pt idx="11">
                  <c:v>224.41539707445776</c:v>
                </c:pt>
                <c:pt idx="12">
                  <c:v>332.61680392214231</c:v>
                </c:pt>
                <c:pt idx="13">
                  <c:v>241.31330196523342</c:v>
                </c:pt>
                <c:pt idx="14">
                  <c:v>141.10380805782668</c:v>
                </c:pt>
                <c:pt idx="15">
                  <c:v>29.468146971140854</c:v>
                </c:pt>
                <c:pt idx="16">
                  <c:v>165.48337080450042</c:v>
                </c:pt>
                <c:pt idx="17">
                  <c:v>92.422342712026506</c:v>
                </c:pt>
                <c:pt idx="18">
                  <c:v>289.79523534841508</c:v>
                </c:pt>
                <c:pt idx="19">
                  <c:v>424.46073901241436</c:v>
                </c:pt>
              </c:numCache>
            </c:numRef>
          </c:xVal>
          <c:yVal>
            <c:numRef>
              <c:f>'[Collect_Indiviual_Data_LS2 NEW.xlsm]San Francisco'!$K$31:$K$50</c:f>
              <c:numCache>
                <c:formatCode>General</c:formatCode>
                <c:ptCount val="20"/>
                <c:pt idx="0">
                  <c:v>355.20364310091497</c:v>
                </c:pt>
                <c:pt idx="1">
                  <c:v>53.921508230526797</c:v>
                </c:pt>
                <c:pt idx="2">
                  <c:v>320.57300946211302</c:v>
                </c:pt>
                <c:pt idx="3">
                  <c:v>312.39030225881203</c:v>
                </c:pt>
                <c:pt idx="4">
                  <c:v>75.203595684688196</c:v>
                </c:pt>
                <c:pt idx="5">
                  <c:v>346.09197874614699</c:v>
                </c:pt>
                <c:pt idx="6">
                  <c:v>68.213861744377098</c:v>
                </c:pt>
                <c:pt idx="7">
                  <c:v>129.811866193615</c:v>
                </c:pt>
                <c:pt idx="8">
                  <c:v>17.0812606763145</c:v>
                </c:pt>
                <c:pt idx="9">
                  <c:v>130.96138402964701</c:v>
                </c:pt>
                <c:pt idx="10">
                  <c:v>68.935261539819905</c:v>
                </c:pt>
                <c:pt idx="11">
                  <c:v>176.15569426553</c:v>
                </c:pt>
                <c:pt idx="12">
                  <c:v>235.88565625506101</c:v>
                </c:pt>
                <c:pt idx="13">
                  <c:v>158.908683003568</c:v>
                </c:pt>
                <c:pt idx="14">
                  <c:v>113.991367558462</c:v>
                </c:pt>
                <c:pt idx="15">
                  <c:v>22.179294648941401</c:v>
                </c:pt>
                <c:pt idx="16">
                  <c:v>129.59038188523499</c:v>
                </c:pt>
                <c:pt idx="17">
                  <c:v>71.238363341082902</c:v>
                </c:pt>
                <c:pt idx="18">
                  <c:v>201.041493863905</c:v>
                </c:pt>
                <c:pt idx="19">
                  <c:v>312.26145619151902</c:v>
                </c:pt>
              </c:numCache>
            </c:numRef>
          </c:yVal>
          <c:smooth val="0"/>
          <c:extLst>
            <c:ext xmlns:c16="http://schemas.microsoft.com/office/drawing/2014/chart" uri="{C3380CC4-5D6E-409C-BE32-E72D297353CC}">
              <c16:uniqueId val="{0000000B-2FA7-48E4-AE66-3A1FF7FBDDD4}"/>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Collect_Indiviual_Data_LS2 NEW.xlsm]San Jose'!$E$7:$E$26</c:f>
              <c:numCache>
                <c:formatCode>General</c:formatCode>
                <c:ptCount val="20"/>
                <c:pt idx="0">
                  <c:v>590.42837957608504</c:v>
                </c:pt>
                <c:pt idx="1">
                  <c:v>80.796473263130466</c:v>
                </c:pt>
                <c:pt idx="2">
                  <c:v>432.652512261428</c:v>
                </c:pt>
                <c:pt idx="3">
                  <c:v>471.80344090472687</c:v>
                </c:pt>
                <c:pt idx="4">
                  <c:v>98.400076671451572</c:v>
                </c:pt>
                <c:pt idx="5">
                  <c:v>516.18068543503966</c:v>
                </c:pt>
                <c:pt idx="6">
                  <c:v>88.589142315550689</c:v>
                </c:pt>
                <c:pt idx="7">
                  <c:v>199.05895055189958</c:v>
                </c:pt>
                <c:pt idx="8">
                  <c:v>21.361430663639496</c:v>
                </c:pt>
                <c:pt idx="9">
                  <c:v>194.72828500922202</c:v>
                </c:pt>
                <c:pt idx="10">
                  <c:v>115.32712593781763</c:v>
                </c:pt>
                <c:pt idx="11">
                  <c:v>229.42252507976602</c:v>
                </c:pt>
                <c:pt idx="12">
                  <c:v>338.73349661742787</c:v>
                </c:pt>
                <c:pt idx="13">
                  <c:v>266.01062403148586</c:v>
                </c:pt>
                <c:pt idx="14">
                  <c:v>141.52626739362307</c:v>
                </c:pt>
                <c:pt idx="15">
                  <c:v>31.205841841976721</c:v>
                </c:pt>
                <c:pt idx="16">
                  <c:v>168.64287335382295</c:v>
                </c:pt>
                <c:pt idx="17">
                  <c:v>95.86204572628607</c:v>
                </c:pt>
                <c:pt idx="18">
                  <c:v>306.16815720360188</c:v>
                </c:pt>
                <c:pt idx="19">
                  <c:v>453.82795711249304</c:v>
                </c:pt>
              </c:numCache>
            </c:numRef>
          </c:xVal>
          <c:yVal>
            <c:numRef>
              <c:f>'[Collect_Indiviual_Data_LS2 NEW.xlsm]San Jose'!$K$31:$K$50</c:f>
              <c:numCache>
                <c:formatCode>General</c:formatCode>
                <c:ptCount val="20"/>
                <c:pt idx="0">
                  <c:v>354.53608115590998</c:v>
                </c:pt>
                <c:pt idx="1">
                  <c:v>53.3664737971473</c:v>
                </c:pt>
                <c:pt idx="2">
                  <c:v>319.82964040262698</c:v>
                </c:pt>
                <c:pt idx="3">
                  <c:v>311.954900217199</c:v>
                </c:pt>
                <c:pt idx="4">
                  <c:v>71.802491471768306</c:v>
                </c:pt>
                <c:pt idx="5">
                  <c:v>346.09197874614699</c:v>
                </c:pt>
                <c:pt idx="6">
                  <c:v>67.773574224701903</c:v>
                </c:pt>
                <c:pt idx="7">
                  <c:v>126.994936080736</c:v>
                </c:pt>
                <c:pt idx="8">
                  <c:v>15.3368501747868</c:v>
                </c:pt>
                <c:pt idx="9">
                  <c:v>129.831225962883</c:v>
                </c:pt>
                <c:pt idx="10">
                  <c:v>66.875857229727004</c:v>
                </c:pt>
                <c:pt idx="11">
                  <c:v>174.656803117538</c:v>
                </c:pt>
                <c:pt idx="12">
                  <c:v>235.88565625506101</c:v>
                </c:pt>
                <c:pt idx="13">
                  <c:v>158.12866458567501</c:v>
                </c:pt>
                <c:pt idx="14">
                  <c:v>113.70628596625799</c:v>
                </c:pt>
                <c:pt idx="15">
                  <c:v>22.179294648941401</c:v>
                </c:pt>
                <c:pt idx="16">
                  <c:v>129.230051270367</c:v>
                </c:pt>
                <c:pt idx="17">
                  <c:v>70.6355505503833</c:v>
                </c:pt>
                <c:pt idx="18">
                  <c:v>199.56052582995099</c:v>
                </c:pt>
                <c:pt idx="19">
                  <c:v>308.432912742253</c:v>
                </c:pt>
              </c:numCache>
            </c:numRef>
          </c:yVal>
          <c:smooth val="0"/>
          <c:extLst>
            <c:ext xmlns:c16="http://schemas.microsoft.com/office/drawing/2014/chart" uri="{C3380CC4-5D6E-409C-BE32-E72D297353CC}">
              <c16:uniqueId val="{0000000D-2FA7-48E4-AE66-3A1FF7FBDDD4}"/>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Collect_Indiviual_Data_LS2 NEW.xlsm]Seattle'!$E$7:$E$26</c:f>
              <c:numCache>
                <c:formatCode>General</c:formatCode>
                <c:ptCount val="20"/>
                <c:pt idx="0">
                  <c:v>515.04400389423586</c:v>
                </c:pt>
                <c:pt idx="1">
                  <c:v>68.086735839993423</c:v>
                </c:pt>
                <c:pt idx="2">
                  <c:v>397.75496767622741</c:v>
                </c:pt>
                <c:pt idx="3">
                  <c:v>425.4325392050514</c:v>
                </c:pt>
                <c:pt idx="4">
                  <c:v>76.434753490165633</c:v>
                </c:pt>
                <c:pt idx="5">
                  <c:v>460.89218930676282</c:v>
                </c:pt>
                <c:pt idx="6">
                  <c:v>80.417927168653037</c:v>
                </c:pt>
                <c:pt idx="7">
                  <c:v>152.19744154964002</c:v>
                </c:pt>
                <c:pt idx="8">
                  <c:v>15.239139987684066</c:v>
                </c:pt>
                <c:pt idx="9">
                  <c:v>154.33760213602454</c:v>
                </c:pt>
                <c:pt idx="10">
                  <c:v>84.953650901556074</c:v>
                </c:pt>
                <c:pt idx="11">
                  <c:v>212.06078693597968</c:v>
                </c:pt>
                <c:pt idx="12">
                  <c:v>316.65002002829266</c:v>
                </c:pt>
                <c:pt idx="13">
                  <c:v>193.17563683003732</c:v>
                </c:pt>
                <c:pt idx="14">
                  <c:v>139.45545654508254</c:v>
                </c:pt>
                <c:pt idx="15">
                  <c:v>26.731110355810511</c:v>
                </c:pt>
                <c:pt idx="16">
                  <c:v>157.91184384513491</c:v>
                </c:pt>
                <c:pt idx="17">
                  <c:v>84.483146219384722</c:v>
                </c:pt>
                <c:pt idx="18">
                  <c:v>258.85659101832266</c:v>
                </c:pt>
                <c:pt idx="19">
                  <c:v>365.80401246499264</c:v>
                </c:pt>
              </c:numCache>
            </c:numRef>
          </c:xVal>
          <c:yVal>
            <c:numRef>
              <c:f>'[Collect_Indiviual_Data_LS2 NEW.xlsm]Seattle'!$K$31:$K$50</c:f>
              <c:numCache>
                <c:formatCode>General</c:formatCode>
                <c:ptCount val="20"/>
                <c:pt idx="0">
                  <c:v>353.916820622552</c:v>
                </c:pt>
                <c:pt idx="1">
                  <c:v>52.379756265015097</c:v>
                </c:pt>
                <c:pt idx="2">
                  <c:v>318.81035637513901</c:v>
                </c:pt>
                <c:pt idx="3">
                  <c:v>311.08533870214097</c:v>
                </c:pt>
                <c:pt idx="4">
                  <c:v>66.836697534958205</c:v>
                </c:pt>
                <c:pt idx="5">
                  <c:v>345.98081340477</c:v>
                </c:pt>
                <c:pt idx="6">
                  <c:v>66.503421776104602</c:v>
                </c:pt>
                <c:pt idx="7">
                  <c:v>123.36084594489</c:v>
                </c:pt>
                <c:pt idx="8">
                  <c:v>13.610655080073901</c:v>
                </c:pt>
                <c:pt idx="9">
                  <c:v>126.937963167408</c:v>
                </c:pt>
                <c:pt idx="10">
                  <c:v>64.325011169624503</c:v>
                </c:pt>
                <c:pt idx="11">
                  <c:v>172.04952409773799</c:v>
                </c:pt>
                <c:pt idx="12">
                  <c:v>235.454671556298</c:v>
                </c:pt>
                <c:pt idx="13">
                  <c:v>154.163523129894</c:v>
                </c:pt>
                <c:pt idx="14">
                  <c:v>113.47626733459801</c:v>
                </c:pt>
                <c:pt idx="15">
                  <c:v>22.179294648941401</c:v>
                </c:pt>
                <c:pt idx="16">
                  <c:v>128.46623722241301</c:v>
                </c:pt>
                <c:pt idx="17">
                  <c:v>68.866525348930296</c:v>
                </c:pt>
                <c:pt idx="18">
                  <c:v>197.18900795970899</c:v>
                </c:pt>
                <c:pt idx="19">
                  <c:v>302.391529234941</c:v>
                </c:pt>
              </c:numCache>
            </c:numRef>
          </c:yVal>
          <c:smooth val="0"/>
          <c:extLst>
            <c:ext xmlns:c16="http://schemas.microsoft.com/office/drawing/2014/chart" uri="{C3380CC4-5D6E-409C-BE32-E72D297353CC}">
              <c16:uniqueId val="{0000000F-2FA7-48E4-AE66-3A1FF7FBDDD4}"/>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Collect_Indiviual_Data_LS2 NEW.xlsm]Memphis'!$E$7:$E$26</c:f>
              <c:numCache>
                <c:formatCode>General</c:formatCode>
                <c:ptCount val="20"/>
                <c:pt idx="0">
                  <c:v>411.05021405358104</c:v>
                </c:pt>
                <c:pt idx="1">
                  <c:v>54.281643502279422</c:v>
                </c:pt>
                <c:pt idx="2">
                  <c:v>342.5725067718941</c:v>
                </c:pt>
                <c:pt idx="3">
                  <c:v>336.57011739197918</c:v>
                </c:pt>
                <c:pt idx="4">
                  <c:v>54.324694799733052</c:v>
                </c:pt>
                <c:pt idx="5">
                  <c:v>380.85404333915568</c:v>
                </c:pt>
                <c:pt idx="6">
                  <c:v>72.062629895895796</c:v>
                </c:pt>
                <c:pt idx="7">
                  <c:v>106.22269819789665</c:v>
                </c:pt>
                <c:pt idx="8">
                  <c:v>10.227229259083368</c:v>
                </c:pt>
                <c:pt idx="9">
                  <c:v>111.49309932068796</c:v>
                </c:pt>
                <c:pt idx="10">
                  <c:v>53.360352106117539</c:v>
                </c:pt>
                <c:pt idx="11">
                  <c:v>181.06364668267955</c:v>
                </c:pt>
                <c:pt idx="12">
                  <c:v>266.17921009831849</c:v>
                </c:pt>
                <c:pt idx="13">
                  <c:v>121.69647724806192</c:v>
                </c:pt>
                <c:pt idx="14">
                  <c:v>129.82837778662687</c:v>
                </c:pt>
                <c:pt idx="15">
                  <c:v>22.358358334751593</c:v>
                </c:pt>
                <c:pt idx="16">
                  <c:v>134.12745602298673</c:v>
                </c:pt>
                <c:pt idx="17">
                  <c:v>65.968147547193794</c:v>
                </c:pt>
                <c:pt idx="18">
                  <c:v>204.83641985475336</c:v>
                </c:pt>
                <c:pt idx="19">
                  <c:v>268.67079241884807</c:v>
                </c:pt>
              </c:numCache>
            </c:numRef>
          </c:xVal>
          <c:yVal>
            <c:numRef>
              <c:f>'[Collect_Indiviual_Data_LS2 NEW.xlsm]Memphis'!$K$31:$K$50</c:f>
              <c:numCache>
                <c:formatCode>General</c:formatCode>
                <c:ptCount val="20"/>
                <c:pt idx="0">
                  <c:v>353.99207310861101</c:v>
                </c:pt>
                <c:pt idx="1">
                  <c:v>52.494340370456101</c:v>
                </c:pt>
                <c:pt idx="2">
                  <c:v>319.017501216342</c:v>
                </c:pt>
                <c:pt idx="3">
                  <c:v>311.20598913908901</c:v>
                </c:pt>
                <c:pt idx="4">
                  <c:v>67.483368941703503</c:v>
                </c:pt>
                <c:pt idx="5">
                  <c:v>345.98468359801598</c:v>
                </c:pt>
                <c:pt idx="6">
                  <c:v>66.520526689117204</c:v>
                </c:pt>
                <c:pt idx="7">
                  <c:v>123.91104245499</c:v>
                </c:pt>
                <c:pt idx="8">
                  <c:v>13.834248865842699</c:v>
                </c:pt>
                <c:pt idx="9">
                  <c:v>127.19274576132101</c:v>
                </c:pt>
                <c:pt idx="10">
                  <c:v>64.529662496009195</c:v>
                </c:pt>
                <c:pt idx="11">
                  <c:v>172.33296725950399</c:v>
                </c:pt>
                <c:pt idx="12">
                  <c:v>235.45101415625999</c:v>
                </c:pt>
                <c:pt idx="13">
                  <c:v>154.51089460786599</c:v>
                </c:pt>
                <c:pt idx="14">
                  <c:v>113.493513667149</c:v>
                </c:pt>
                <c:pt idx="15">
                  <c:v>22.179294648941401</c:v>
                </c:pt>
                <c:pt idx="16">
                  <c:v>128.48602821899701</c:v>
                </c:pt>
                <c:pt idx="17">
                  <c:v>68.959072847599799</c:v>
                </c:pt>
                <c:pt idx="18">
                  <c:v>197.46158119808999</c:v>
                </c:pt>
                <c:pt idx="19">
                  <c:v>302.98261504281601</c:v>
                </c:pt>
              </c:numCache>
            </c:numRef>
          </c:yVal>
          <c:smooth val="0"/>
          <c:extLst>
            <c:ext xmlns:c16="http://schemas.microsoft.com/office/drawing/2014/chart" uri="{C3380CC4-5D6E-409C-BE32-E72D297353CC}">
              <c16:uniqueId val="{00000011-2FA7-48E4-AE66-3A1FF7FBDDD4}"/>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ollect_Indiviual_Data_LS2 NEW.xlsm]Charleston'!$E$7:$E$26</c:f>
              <c:numCache>
                <c:formatCode>General</c:formatCode>
                <c:ptCount val="20"/>
                <c:pt idx="0">
                  <c:v>411.68620394883669</c:v>
                </c:pt>
                <c:pt idx="1">
                  <c:v>54.95202627021375</c:v>
                </c:pt>
                <c:pt idx="2">
                  <c:v>345.50443000005021</c:v>
                </c:pt>
                <c:pt idx="3">
                  <c:v>339.67100526538667</c:v>
                </c:pt>
                <c:pt idx="4">
                  <c:v>56.288250127557468</c:v>
                </c:pt>
                <c:pt idx="5">
                  <c:v>383.38466696546226</c:v>
                </c:pt>
                <c:pt idx="6">
                  <c:v>72.551345782103454</c:v>
                </c:pt>
                <c:pt idx="7">
                  <c:v>109.22335865137342</c:v>
                </c:pt>
                <c:pt idx="8">
                  <c:v>10.518301131027346</c:v>
                </c:pt>
                <c:pt idx="9">
                  <c:v>114.79573258637647</c:v>
                </c:pt>
                <c:pt idx="10">
                  <c:v>55.126381816708779</c:v>
                </c:pt>
                <c:pt idx="11">
                  <c:v>183.20502397705886</c:v>
                </c:pt>
                <c:pt idx="12">
                  <c:v>267.40587768614876</c:v>
                </c:pt>
                <c:pt idx="13">
                  <c:v>126.65863779849647</c:v>
                </c:pt>
                <c:pt idx="14">
                  <c:v>130.14821839012129</c:v>
                </c:pt>
                <c:pt idx="15">
                  <c:v>22.740543057768992</c:v>
                </c:pt>
                <c:pt idx="16">
                  <c:v>135.63013155681588</c:v>
                </c:pt>
                <c:pt idx="17">
                  <c:v>67.220154747529307</c:v>
                </c:pt>
                <c:pt idx="18">
                  <c:v>207.03708064356886</c:v>
                </c:pt>
                <c:pt idx="19">
                  <c:v>276.56115625044413</c:v>
                </c:pt>
              </c:numCache>
            </c:numRef>
          </c:xVal>
          <c:yVal>
            <c:numRef>
              <c:f>'[Collect_Indiviual_Data_LS2 NEW.xlsm]Charleston'!$K$31:$K$50</c:f>
              <c:numCache>
                <c:formatCode>General</c:formatCode>
                <c:ptCount val="20"/>
                <c:pt idx="0">
                  <c:v>353.98125568101301</c:v>
                </c:pt>
                <c:pt idx="1">
                  <c:v>52.560111308090903</c:v>
                </c:pt>
                <c:pt idx="2">
                  <c:v>319.01501477190999</c:v>
                </c:pt>
                <c:pt idx="3">
                  <c:v>311.25616196540199</c:v>
                </c:pt>
                <c:pt idx="4">
                  <c:v>67.587414620426998</c:v>
                </c:pt>
                <c:pt idx="5">
                  <c:v>346.03317480718403</c:v>
                </c:pt>
                <c:pt idx="6">
                  <c:v>66.611428058917099</c:v>
                </c:pt>
                <c:pt idx="7">
                  <c:v>124.034735084754</c:v>
                </c:pt>
                <c:pt idx="8">
                  <c:v>13.8168984783344</c:v>
                </c:pt>
                <c:pt idx="9">
                  <c:v>127.416539337842</c:v>
                </c:pt>
                <c:pt idx="10">
                  <c:v>64.629687739027901</c:v>
                </c:pt>
                <c:pt idx="11">
                  <c:v>172.36799021591099</c:v>
                </c:pt>
                <c:pt idx="12">
                  <c:v>235.519547339707</c:v>
                </c:pt>
                <c:pt idx="13">
                  <c:v>154.88955685692599</c:v>
                </c:pt>
                <c:pt idx="14">
                  <c:v>113.496402416625</c:v>
                </c:pt>
                <c:pt idx="15">
                  <c:v>22.179294648941401</c:v>
                </c:pt>
                <c:pt idx="16">
                  <c:v>128.57483655613899</c:v>
                </c:pt>
                <c:pt idx="17">
                  <c:v>69.1086703553908</c:v>
                </c:pt>
                <c:pt idx="18">
                  <c:v>197.62607056852801</c:v>
                </c:pt>
                <c:pt idx="19">
                  <c:v>303.25351522474801</c:v>
                </c:pt>
              </c:numCache>
            </c:numRef>
          </c:yVal>
          <c:smooth val="0"/>
          <c:extLst>
            <c:ext xmlns:c16="http://schemas.microsoft.com/office/drawing/2014/chart" uri="{C3380CC4-5D6E-409C-BE32-E72D297353CC}">
              <c16:uniqueId val="{00000013-2FA7-48E4-AE66-3A1FF7FBDDD4}"/>
            </c:ext>
          </c:extLst>
        </c:ser>
        <c:ser>
          <c:idx val="17"/>
          <c:order val="20"/>
          <c:tx>
            <c:v>1 to 1 line</c:v>
          </c:tx>
          <c:spPr>
            <a:ln w="19050" cap="rnd">
              <a:solidFill>
                <a:schemeClr val="tx1"/>
              </a:solidFill>
              <a:prstDash val="solid"/>
              <a:round/>
            </a:ln>
            <a:effectLst/>
          </c:spPr>
          <c:marker>
            <c:symbol val="none"/>
          </c:marker>
          <c:xVal>
            <c:numRef>
              <c:f>'[Collect_Indiviual_Data_LS2 NEW.xlsm]PLOTS (I&amp;B) (2)'!$A$162:$A$163</c:f>
              <c:numCache>
                <c:formatCode>General</c:formatCode>
                <c:ptCount val="2"/>
                <c:pt idx="0">
                  <c:v>0</c:v>
                </c:pt>
                <c:pt idx="1">
                  <c:v>2000</c:v>
                </c:pt>
              </c:numCache>
            </c:numRef>
          </c:xVal>
          <c:yVal>
            <c:numRef>
              <c:f>'[Collect_Indiviual_Data_LS2 NEW.xlsm]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2FA7-48E4-AE66-3A1FF7FBDDD4}"/>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backward val="25"/>
            <c:dispRSqr val="0"/>
            <c:dispEq val="0"/>
          </c:trendline>
          <c:xVal>
            <c:numRef>
              <c:f>'[Collect_Indiviual_Data_LS2 NEW.xlsm]Trendlines'!$H$210:$H$409</c:f>
              <c:numCache>
                <c:formatCode>General</c:formatCode>
                <c:ptCount val="200"/>
                <c:pt idx="0">
                  <c:v>299.64499312836284</c:v>
                </c:pt>
                <c:pt idx="1">
                  <c:v>37.982390908716809</c:v>
                </c:pt>
                <c:pt idx="2">
                  <c:v>208.85179285002647</c:v>
                </c:pt>
                <c:pt idx="3">
                  <c:v>187.80890103337785</c:v>
                </c:pt>
                <c:pt idx="4">
                  <c:v>20.982347328745082</c:v>
                </c:pt>
                <c:pt idx="5">
                  <c:v>249.56553850192714</c:v>
                </c:pt>
                <c:pt idx="6">
                  <c:v>48.068963575578636</c:v>
                </c:pt>
                <c:pt idx="7">
                  <c:v>46.221346806126185</c:v>
                </c:pt>
                <c:pt idx="8">
                  <c:v>6.8764616359287656</c:v>
                </c:pt>
                <c:pt idx="9">
                  <c:v>46.567985439387044</c:v>
                </c:pt>
                <c:pt idx="10">
                  <c:v>17.081126692965622</c:v>
                </c:pt>
                <c:pt idx="11">
                  <c:v>97.310075437253658</c:v>
                </c:pt>
                <c:pt idx="12">
                  <c:v>178.20480606261719</c:v>
                </c:pt>
                <c:pt idx="13">
                  <c:v>23.744057666516486</c:v>
                </c:pt>
                <c:pt idx="14">
                  <c:v>93.876453668461934</c:v>
                </c:pt>
                <c:pt idx="15">
                  <c:v>11.601586048299657</c:v>
                </c:pt>
                <c:pt idx="16">
                  <c:v>67.255823889845715</c:v>
                </c:pt>
                <c:pt idx="17">
                  <c:v>27.401783144982673</c:v>
                </c:pt>
                <c:pt idx="18">
                  <c:v>134.4139904029052</c:v>
                </c:pt>
                <c:pt idx="19">
                  <c:v>101.28816567613697</c:v>
                </c:pt>
                <c:pt idx="20">
                  <c:v>567.16856457567462</c:v>
                </c:pt>
                <c:pt idx="21">
                  <c:v>78.570539871024749</c:v>
                </c:pt>
                <c:pt idx="22">
                  <c:v>426.04890070683524</c:v>
                </c:pt>
                <c:pt idx="23">
                  <c:v>459.65574622795725</c:v>
                </c:pt>
                <c:pt idx="24">
                  <c:v>101.06703556967983</c:v>
                </c:pt>
                <c:pt idx="25">
                  <c:v>501.52035968561131</c:v>
                </c:pt>
                <c:pt idx="26">
                  <c:v>87.797017513614364</c:v>
                </c:pt>
                <c:pt idx="27">
                  <c:v>194.71972498131225</c:v>
                </c:pt>
                <c:pt idx="28">
                  <c:v>23.773029282386659</c:v>
                </c:pt>
                <c:pt idx="29">
                  <c:v>189.01684593043805</c:v>
                </c:pt>
                <c:pt idx="30">
                  <c:v>111.77099844421575</c:v>
                </c:pt>
                <c:pt idx="31">
                  <c:v>228.6977592051548</c:v>
                </c:pt>
                <c:pt idx="32">
                  <c:v>334.51836128448974</c:v>
                </c:pt>
                <c:pt idx="33">
                  <c:v>253.05005745848914</c:v>
                </c:pt>
                <c:pt idx="34">
                  <c:v>141.83131235361546</c:v>
                </c:pt>
                <c:pt idx="35">
                  <c:v>29.928926939411625</c:v>
                </c:pt>
                <c:pt idx="36">
                  <c:v>167.73879596369707</c:v>
                </c:pt>
                <c:pt idx="37">
                  <c:v>95.542760360159406</c:v>
                </c:pt>
                <c:pt idx="38">
                  <c:v>297.0550940811226</c:v>
                </c:pt>
                <c:pt idx="39">
                  <c:v>443.33480530747187</c:v>
                </c:pt>
                <c:pt idx="40">
                  <c:v>554.84099341294529</c:v>
                </c:pt>
                <c:pt idx="41">
                  <c:v>73.857873284481201</c:v>
                </c:pt>
                <c:pt idx="42">
                  <c:v>414.3363654941295</c:v>
                </c:pt>
                <c:pt idx="43">
                  <c:v>449.66009762015187</c:v>
                </c:pt>
                <c:pt idx="44">
                  <c:v>85.745608980366228</c:v>
                </c:pt>
                <c:pt idx="45">
                  <c:v>489.23964790467045</c:v>
                </c:pt>
                <c:pt idx="46">
                  <c:v>84.221054010132718</c:v>
                </c:pt>
                <c:pt idx="47">
                  <c:v>173.05849440109458</c:v>
                </c:pt>
                <c:pt idx="48">
                  <c:v>17.546785838720886</c:v>
                </c:pt>
                <c:pt idx="49">
                  <c:v>172.73471403247407</c:v>
                </c:pt>
                <c:pt idx="50">
                  <c:v>99.260063334482382</c:v>
                </c:pt>
                <c:pt idx="51">
                  <c:v>220.79700937179254</c:v>
                </c:pt>
                <c:pt idx="52">
                  <c:v>329.54549107444723</c:v>
                </c:pt>
                <c:pt idx="53">
                  <c:v>226.16485786146811</c:v>
                </c:pt>
                <c:pt idx="54">
                  <c:v>140.77106881037435</c:v>
                </c:pt>
                <c:pt idx="55">
                  <c:v>28.789294033249234</c:v>
                </c:pt>
                <c:pt idx="56">
                  <c:v>163.06753615662288</c:v>
                </c:pt>
                <c:pt idx="57">
                  <c:v>89.65939914644548</c:v>
                </c:pt>
                <c:pt idx="58">
                  <c:v>281.01902172569504</c:v>
                </c:pt>
                <c:pt idx="59">
                  <c:v>404.86027683079442</c:v>
                </c:pt>
                <c:pt idx="60">
                  <c:v>436.55527500613368</c:v>
                </c:pt>
                <c:pt idx="61">
                  <c:v>57.366238407861253</c:v>
                </c:pt>
                <c:pt idx="62">
                  <c:v>357.95474935967695</c:v>
                </c:pt>
                <c:pt idx="63">
                  <c:v>362.65836249123038</c:v>
                </c:pt>
                <c:pt idx="64">
                  <c:v>59.769619162010329</c:v>
                </c:pt>
                <c:pt idx="65">
                  <c:v>401.61854368296474</c:v>
                </c:pt>
                <c:pt idx="66">
                  <c:v>73.876297144701084</c:v>
                </c:pt>
                <c:pt idx="67">
                  <c:v>116.23550319960175</c:v>
                </c:pt>
                <c:pt idx="68">
                  <c:v>11.338160709344402</c:v>
                </c:pt>
                <c:pt idx="69">
                  <c:v>121.57382173062183</c:v>
                </c:pt>
                <c:pt idx="70">
                  <c:v>59.416829540126386</c:v>
                </c:pt>
                <c:pt idx="71">
                  <c:v>190.83426894783361</c:v>
                </c:pt>
                <c:pt idx="72">
                  <c:v>280.11556300005424</c:v>
                </c:pt>
                <c:pt idx="73">
                  <c:v>136.48736291845361</c:v>
                </c:pt>
                <c:pt idx="74">
                  <c:v>133.21167140684975</c:v>
                </c:pt>
                <c:pt idx="75">
                  <c:v>23.274982501381704</c:v>
                </c:pt>
                <c:pt idx="76">
                  <c:v>142.33879685295818</c:v>
                </c:pt>
                <c:pt idx="77">
                  <c:v>70.927938535182605</c:v>
                </c:pt>
                <c:pt idx="78">
                  <c:v>217.2774807880696</c:v>
                </c:pt>
                <c:pt idx="79">
                  <c:v>291.65227904918561</c:v>
                </c:pt>
                <c:pt idx="80">
                  <c:v>445.64004823350882</c:v>
                </c:pt>
                <c:pt idx="81">
                  <c:v>60.642414659045436</c:v>
                </c:pt>
                <c:pt idx="82">
                  <c:v>369.06196976871257</c:v>
                </c:pt>
                <c:pt idx="83">
                  <c:v>375.64827375187622</c:v>
                </c:pt>
                <c:pt idx="84">
                  <c:v>65.769902117761049</c:v>
                </c:pt>
                <c:pt idx="85">
                  <c:v>414.14963178007582</c:v>
                </c:pt>
                <c:pt idx="86">
                  <c:v>75.620547983486105</c:v>
                </c:pt>
                <c:pt idx="87">
                  <c:v>126.99123468862138</c:v>
                </c:pt>
                <c:pt idx="88">
                  <c:v>12.614580879619071</c:v>
                </c:pt>
                <c:pt idx="89">
                  <c:v>133.35732831531672</c:v>
                </c:pt>
                <c:pt idx="90">
                  <c:v>66.439666596998975</c:v>
                </c:pt>
                <c:pt idx="91">
                  <c:v>197.69752886403529</c:v>
                </c:pt>
                <c:pt idx="92">
                  <c:v>286.89625344908001</c:v>
                </c:pt>
                <c:pt idx="93">
                  <c:v>153.56433051605208</c:v>
                </c:pt>
                <c:pt idx="94">
                  <c:v>134.88499477427106</c:v>
                </c:pt>
                <c:pt idx="95">
                  <c:v>24.461071240299759</c:v>
                </c:pt>
                <c:pt idx="96">
                  <c:v>146.95156961530435</c:v>
                </c:pt>
                <c:pt idx="97">
                  <c:v>75.538783569530651</c:v>
                </c:pt>
                <c:pt idx="98">
                  <c:v>225.93424760422656</c:v>
                </c:pt>
                <c:pt idx="99">
                  <c:v>317.10531427969397</c:v>
                </c:pt>
                <c:pt idx="100">
                  <c:v>563.19907007168763</c:v>
                </c:pt>
                <c:pt idx="101">
                  <c:v>76.308372189808651</c:v>
                </c:pt>
                <c:pt idx="102">
                  <c:v>421.0755632188563</c:v>
                </c:pt>
                <c:pt idx="103">
                  <c:v>455.78095378171372</c:v>
                </c:pt>
                <c:pt idx="104">
                  <c:v>92.188290393091975</c:v>
                </c:pt>
                <c:pt idx="105">
                  <c:v>496.95310542121359</c:v>
                </c:pt>
                <c:pt idx="106">
                  <c:v>85.958110864830161</c:v>
                </c:pt>
                <c:pt idx="107">
                  <c:v>183.66991370799886</c:v>
                </c:pt>
                <c:pt idx="108">
                  <c:v>19.637866354394749</c:v>
                </c:pt>
                <c:pt idx="109">
                  <c:v>181.01575029317019</c:v>
                </c:pt>
                <c:pt idx="110">
                  <c:v>105.37448203924163</c:v>
                </c:pt>
                <c:pt idx="111">
                  <c:v>224.41539707445776</c:v>
                </c:pt>
                <c:pt idx="112">
                  <c:v>332.61680392214231</c:v>
                </c:pt>
                <c:pt idx="113">
                  <c:v>241.31330196523342</c:v>
                </c:pt>
                <c:pt idx="114">
                  <c:v>141.10380805782668</c:v>
                </c:pt>
                <c:pt idx="115">
                  <c:v>29.468146971140854</c:v>
                </c:pt>
                <c:pt idx="116">
                  <c:v>165.48337080450042</c:v>
                </c:pt>
                <c:pt idx="117">
                  <c:v>92.422342712026506</c:v>
                </c:pt>
                <c:pt idx="118">
                  <c:v>289.79523534841508</c:v>
                </c:pt>
                <c:pt idx="119">
                  <c:v>424.46073901241436</c:v>
                </c:pt>
                <c:pt idx="120">
                  <c:v>590.42837957608504</c:v>
                </c:pt>
                <c:pt idx="121">
                  <c:v>80.796473263130466</c:v>
                </c:pt>
                <c:pt idx="122">
                  <c:v>432.652512261428</c:v>
                </c:pt>
                <c:pt idx="123">
                  <c:v>471.80344090472687</c:v>
                </c:pt>
                <c:pt idx="124">
                  <c:v>98.400076671451572</c:v>
                </c:pt>
                <c:pt idx="125">
                  <c:v>516.18068543503966</c:v>
                </c:pt>
                <c:pt idx="126">
                  <c:v>88.589142315550689</c:v>
                </c:pt>
                <c:pt idx="127">
                  <c:v>199.05895055189958</c:v>
                </c:pt>
                <c:pt idx="128">
                  <c:v>21.361430663639496</c:v>
                </c:pt>
                <c:pt idx="129">
                  <c:v>194.72828500922202</c:v>
                </c:pt>
                <c:pt idx="130">
                  <c:v>115.32712593781763</c:v>
                </c:pt>
                <c:pt idx="131">
                  <c:v>229.42252507976602</c:v>
                </c:pt>
                <c:pt idx="132">
                  <c:v>338.73349661742787</c:v>
                </c:pt>
                <c:pt idx="133">
                  <c:v>266.01062403148586</c:v>
                </c:pt>
                <c:pt idx="134">
                  <c:v>141.52626739362307</c:v>
                </c:pt>
                <c:pt idx="135">
                  <c:v>31.205841841976721</c:v>
                </c:pt>
                <c:pt idx="136">
                  <c:v>168.64287335382295</c:v>
                </c:pt>
                <c:pt idx="137">
                  <c:v>95.86204572628607</c:v>
                </c:pt>
                <c:pt idx="138">
                  <c:v>306.16815720360188</c:v>
                </c:pt>
                <c:pt idx="139">
                  <c:v>453.82795711249304</c:v>
                </c:pt>
                <c:pt idx="140">
                  <c:v>515.04400389423586</c:v>
                </c:pt>
                <c:pt idx="141">
                  <c:v>68.086735839993423</c:v>
                </c:pt>
                <c:pt idx="142">
                  <c:v>397.75496767622741</c:v>
                </c:pt>
                <c:pt idx="143">
                  <c:v>425.4325392050514</c:v>
                </c:pt>
                <c:pt idx="144">
                  <c:v>76.434753490165633</c:v>
                </c:pt>
                <c:pt idx="145">
                  <c:v>460.89218930676282</c:v>
                </c:pt>
                <c:pt idx="146">
                  <c:v>80.417927168653037</c:v>
                </c:pt>
                <c:pt idx="147">
                  <c:v>152.19744154964002</c:v>
                </c:pt>
                <c:pt idx="148">
                  <c:v>15.239139987684066</c:v>
                </c:pt>
                <c:pt idx="149">
                  <c:v>154.33760213602454</c:v>
                </c:pt>
                <c:pt idx="150">
                  <c:v>84.953650901556074</c:v>
                </c:pt>
                <c:pt idx="151">
                  <c:v>212.06078693597968</c:v>
                </c:pt>
                <c:pt idx="152">
                  <c:v>316.65002002829266</c:v>
                </c:pt>
                <c:pt idx="153">
                  <c:v>193.17563683003732</c:v>
                </c:pt>
                <c:pt idx="154">
                  <c:v>139.45545654508254</c:v>
                </c:pt>
                <c:pt idx="155">
                  <c:v>26.731110355810511</c:v>
                </c:pt>
                <c:pt idx="156">
                  <c:v>157.91184384513491</c:v>
                </c:pt>
                <c:pt idx="157">
                  <c:v>84.483146219384722</c:v>
                </c:pt>
                <c:pt idx="158">
                  <c:v>258.85659101832266</c:v>
                </c:pt>
                <c:pt idx="159">
                  <c:v>365.80401246499264</c:v>
                </c:pt>
                <c:pt idx="160">
                  <c:v>411.05021405358104</c:v>
                </c:pt>
                <c:pt idx="161">
                  <c:v>54.281643502279422</c:v>
                </c:pt>
                <c:pt idx="162">
                  <c:v>342.5725067718941</c:v>
                </c:pt>
                <c:pt idx="163">
                  <c:v>336.57011739197918</c:v>
                </c:pt>
                <c:pt idx="164">
                  <c:v>54.324694799733052</c:v>
                </c:pt>
                <c:pt idx="165">
                  <c:v>380.85404333915568</c:v>
                </c:pt>
                <c:pt idx="166">
                  <c:v>72.062629895895796</c:v>
                </c:pt>
                <c:pt idx="167">
                  <c:v>106.22269819789665</c:v>
                </c:pt>
                <c:pt idx="168">
                  <c:v>10.227229259083368</c:v>
                </c:pt>
                <c:pt idx="169">
                  <c:v>111.49309932068796</c:v>
                </c:pt>
                <c:pt idx="170">
                  <c:v>53.360352106117539</c:v>
                </c:pt>
                <c:pt idx="171">
                  <c:v>181.06364668267955</c:v>
                </c:pt>
                <c:pt idx="172">
                  <c:v>266.17921009831849</c:v>
                </c:pt>
                <c:pt idx="173">
                  <c:v>121.69647724806192</c:v>
                </c:pt>
                <c:pt idx="174">
                  <c:v>129.82837778662687</c:v>
                </c:pt>
                <c:pt idx="175">
                  <c:v>22.358358334751593</c:v>
                </c:pt>
                <c:pt idx="176">
                  <c:v>134.12745602298673</c:v>
                </c:pt>
                <c:pt idx="177">
                  <c:v>65.968147547193794</c:v>
                </c:pt>
                <c:pt idx="178">
                  <c:v>204.83641985475336</c:v>
                </c:pt>
                <c:pt idx="179">
                  <c:v>268.67079241884807</c:v>
                </c:pt>
                <c:pt idx="180">
                  <c:v>411.68620394883669</c:v>
                </c:pt>
                <c:pt idx="181">
                  <c:v>54.95202627021375</c:v>
                </c:pt>
                <c:pt idx="182">
                  <c:v>345.50443000005021</c:v>
                </c:pt>
                <c:pt idx="183">
                  <c:v>339.67100526538667</c:v>
                </c:pt>
                <c:pt idx="184">
                  <c:v>56.288250127557468</c:v>
                </c:pt>
                <c:pt idx="185">
                  <c:v>383.38466696546226</c:v>
                </c:pt>
                <c:pt idx="186">
                  <c:v>72.551345782103454</c:v>
                </c:pt>
                <c:pt idx="187">
                  <c:v>109.22335865137342</c:v>
                </c:pt>
                <c:pt idx="188">
                  <c:v>10.518301131027346</c:v>
                </c:pt>
                <c:pt idx="189">
                  <c:v>114.79573258637647</c:v>
                </c:pt>
                <c:pt idx="190">
                  <c:v>55.126381816708779</c:v>
                </c:pt>
                <c:pt idx="191">
                  <c:v>183.20502397705886</c:v>
                </c:pt>
                <c:pt idx="192">
                  <c:v>267.40587768614876</c:v>
                </c:pt>
                <c:pt idx="193">
                  <c:v>126.65863779849647</c:v>
                </c:pt>
                <c:pt idx="194">
                  <c:v>130.14821839012129</c:v>
                </c:pt>
                <c:pt idx="195">
                  <c:v>22.740543057768992</c:v>
                </c:pt>
                <c:pt idx="196">
                  <c:v>135.63013155681588</c:v>
                </c:pt>
                <c:pt idx="197">
                  <c:v>67.220154747529307</c:v>
                </c:pt>
                <c:pt idx="198">
                  <c:v>207.03708064356886</c:v>
                </c:pt>
                <c:pt idx="199">
                  <c:v>276.56115625044413</c:v>
                </c:pt>
              </c:numCache>
            </c:numRef>
          </c:xVal>
          <c:yVal>
            <c:numRef>
              <c:f>'[Collect_Indiviual_Data_LS2 NEW.xlsm]Trendlines'!$E$210:$E$409</c:f>
              <c:numCache>
                <c:formatCode>General</c:formatCode>
                <c:ptCount val="200"/>
                <c:pt idx="0">
                  <c:v>312.63992678423199</c:v>
                </c:pt>
                <c:pt idx="1">
                  <c:v>38.081508055206697</c:v>
                </c:pt>
                <c:pt idx="2">
                  <c:v>237.20969165289401</c:v>
                </c:pt>
                <c:pt idx="3">
                  <c:v>190.56094334003399</c:v>
                </c:pt>
                <c:pt idx="4">
                  <c:v>21.198734615997399</c:v>
                </c:pt>
                <c:pt idx="5">
                  <c:v>280.09918909693101</c:v>
                </c:pt>
                <c:pt idx="6">
                  <c:v>53.366681259170001</c:v>
                </c:pt>
                <c:pt idx="7">
                  <c:v>55.037679048585503</c:v>
                </c:pt>
                <c:pt idx="8">
                  <c:v>6.0150418791591402</c:v>
                </c:pt>
                <c:pt idx="9">
                  <c:v>48.2214815503987</c:v>
                </c:pt>
                <c:pt idx="10">
                  <c:v>19.188167805155999</c:v>
                </c:pt>
                <c:pt idx="11">
                  <c:v>120.865154448753</c:v>
                </c:pt>
                <c:pt idx="12">
                  <c:v>205.57029714480501</c:v>
                </c:pt>
                <c:pt idx="13">
                  <c:v>22.774307580678698</c:v>
                </c:pt>
                <c:pt idx="14">
                  <c:v>104.008284969413</c:v>
                </c:pt>
                <c:pt idx="15">
                  <c:v>14.473859344806</c:v>
                </c:pt>
                <c:pt idx="16">
                  <c:v>72.908042906307003</c:v>
                </c:pt>
                <c:pt idx="17">
                  <c:v>32.288734634389598</c:v>
                </c:pt>
                <c:pt idx="18">
                  <c:v>135.410839790637</c:v>
                </c:pt>
                <c:pt idx="19">
                  <c:v>125.685721759896</c:v>
                </c:pt>
                <c:pt idx="20">
                  <c:v>356.12374437891702</c:v>
                </c:pt>
                <c:pt idx="21">
                  <c:v>54.4296071888295</c:v>
                </c:pt>
                <c:pt idx="22">
                  <c:v>321.03725282535999</c:v>
                </c:pt>
                <c:pt idx="23">
                  <c:v>312.88316644945201</c:v>
                </c:pt>
                <c:pt idx="24">
                  <c:v>78.596052774882196</c:v>
                </c:pt>
                <c:pt idx="25">
                  <c:v>346.09197874614699</c:v>
                </c:pt>
                <c:pt idx="26">
                  <c:v>68.327017983910196</c:v>
                </c:pt>
                <c:pt idx="27">
                  <c:v>132.29723343369599</c:v>
                </c:pt>
                <c:pt idx="28">
                  <c:v>19.682430020047299</c:v>
                </c:pt>
                <c:pt idx="29">
                  <c:v>132.59947720886299</c:v>
                </c:pt>
                <c:pt idx="30">
                  <c:v>70.432921865141594</c:v>
                </c:pt>
                <c:pt idx="31">
                  <c:v>177.41003898282599</c:v>
                </c:pt>
                <c:pt idx="32">
                  <c:v>235.88565625506101</c:v>
                </c:pt>
                <c:pt idx="33">
                  <c:v>159.325860533146</c:v>
                </c:pt>
                <c:pt idx="34">
                  <c:v>114.967900863678</c:v>
                </c:pt>
                <c:pt idx="35">
                  <c:v>22.179294648941401</c:v>
                </c:pt>
                <c:pt idx="36">
                  <c:v>130.35395554886301</c:v>
                </c:pt>
                <c:pt idx="37">
                  <c:v>71.858839078273604</c:v>
                </c:pt>
                <c:pt idx="38">
                  <c:v>202.174813875289</c:v>
                </c:pt>
                <c:pt idx="39">
                  <c:v>314.78696472443102</c:v>
                </c:pt>
                <c:pt idx="40">
                  <c:v>354.76806248175001</c:v>
                </c:pt>
                <c:pt idx="41">
                  <c:v>53.512950755003601</c:v>
                </c:pt>
                <c:pt idx="42">
                  <c:v>320.04244903400399</c:v>
                </c:pt>
                <c:pt idx="43">
                  <c:v>312.13381229098201</c:v>
                </c:pt>
                <c:pt idx="44">
                  <c:v>73.088637340838503</c:v>
                </c:pt>
                <c:pt idx="45">
                  <c:v>346.09197874614699</c:v>
                </c:pt>
                <c:pt idx="46">
                  <c:v>67.9301952625204</c:v>
                </c:pt>
                <c:pt idx="47">
                  <c:v>127.95605747888401</c:v>
                </c:pt>
                <c:pt idx="48">
                  <c:v>15.9075292283199</c:v>
                </c:pt>
                <c:pt idx="49">
                  <c:v>130.38072175893501</c:v>
                </c:pt>
                <c:pt idx="50">
                  <c:v>67.674421385410199</c:v>
                </c:pt>
                <c:pt idx="51">
                  <c:v>175.26639582182699</c:v>
                </c:pt>
                <c:pt idx="52">
                  <c:v>235.88565625506101</c:v>
                </c:pt>
                <c:pt idx="53">
                  <c:v>158.55066714007199</c:v>
                </c:pt>
                <c:pt idx="54">
                  <c:v>113.786762460375</c:v>
                </c:pt>
                <c:pt idx="55">
                  <c:v>22.179294648941401</c:v>
                </c:pt>
                <c:pt idx="56">
                  <c:v>129.34518069257001</c:v>
                </c:pt>
                <c:pt idx="57">
                  <c:v>70.884463501449403</c:v>
                </c:pt>
                <c:pt idx="58">
                  <c:v>200.23473855149999</c:v>
                </c:pt>
                <c:pt idx="59">
                  <c:v>309.88534457122199</c:v>
                </c:pt>
                <c:pt idx="60">
                  <c:v>355.85419782708999</c:v>
                </c:pt>
                <c:pt idx="61">
                  <c:v>54.336785051038902</c:v>
                </c:pt>
                <c:pt idx="62">
                  <c:v>321.26722106974501</c:v>
                </c:pt>
                <c:pt idx="63">
                  <c:v>312.66662064670999</c:v>
                </c:pt>
                <c:pt idx="64">
                  <c:v>78.045471472432496</c:v>
                </c:pt>
                <c:pt idx="65">
                  <c:v>346.09197874614699</c:v>
                </c:pt>
                <c:pt idx="66">
                  <c:v>67.985949890716896</c:v>
                </c:pt>
                <c:pt idx="67">
                  <c:v>131.821958157296</c:v>
                </c:pt>
                <c:pt idx="68">
                  <c:v>18.880339735966199</c:v>
                </c:pt>
                <c:pt idx="69">
                  <c:v>131.85538303715401</c:v>
                </c:pt>
                <c:pt idx="70">
                  <c:v>69.953751849452203</c:v>
                </c:pt>
                <c:pt idx="71">
                  <c:v>177.35067952780199</c:v>
                </c:pt>
                <c:pt idx="72">
                  <c:v>235.88565625506101</c:v>
                </c:pt>
                <c:pt idx="73">
                  <c:v>159.00183235344801</c:v>
                </c:pt>
                <c:pt idx="74">
                  <c:v>114.237143921046</c:v>
                </c:pt>
                <c:pt idx="75">
                  <c:v>22.179294648941401</c:v>
                </c:pt>
                <c:pt idx="76">
                  <c:v>129.89131491487001</c:v>
                </c:pt>
                <c:pt idx="77">
                  <c:v>71.461844592972</c:v>
                </c:pt>
                <c:pt idx="78">
                  <c:v>202.025761594302</c:v>
                </c:pt>
                <c:pt idx="79">
                  <c:v>314.253920453803</c:v>
                </c:pt>
                <c:pt idx="80">
                  <c:v>353.81663077849799</c:v>
                </c:pt>
                <c:pt idx="81">
                  <c:v>52.054729121394402</c:v>
                </c:pt>
                <c:pt idx="82">
                  <c:v>318.46804736694901</c:v>
                </c:pt>
                <c:pt idx="83">
                  <c:v>310.81415600324402</c:v>
                </c:pt>
                <c:pt idx="84">
                  <c:v>65.745106579580295</c:v>
                </c:pt>
                <c:pt idx="85">
                  <c:v>345.91979709374601</c:v>
                </c:pt>
                <c:pt idx="86">
                  <c:v>66.382076775244101</c:v>
                </c:pt>
                <c:pt idx="87">
                  <c:v>122.363878987622</c:v>
                </c:pt>
                <c:pt idx="88">
                  <c:v>13.1650123094973</c:v>
                </c:pt>
                <c:pt idx="89">
                  <c:v>126.240000337815</c:v>
                </c:pt>
                <c:pt idx="90">
                  <c:v>63.687028706318898</c:v>
                </c:pt>
                <c:pt idx="91">
                  <c:v>171.53160963224499</c:v>
                </c:pt>
                <c:pt idx="92">
                  <c:v>235.37753662569901</c:v>
                </c:pt>
                <c:pt idx="93">
                  <c:v>153.11442845433999</c:v>
                </c:pt>
                <c:pt idx="94">
                  <c:v>113.448389081523</c:v>
                </c:pt>
                <c:pt idx="95">
                  <c:v>22.179294648941401</c:v>
                </c:pt>
                <c:pt idx="96">
                  <c:v>128.26504273271601</c:v>
                </c:pt>
                <c:pt idx="97">
                  <c:v>68.505324032367795</c:v>
                </c:pt>
                <c:pt idx="98">
                  <c:v>196.59163661247601</c:v>
                </c:pt>
                <c:pt idx="99">
                  <c:v>300.88647958136602</c:v>
                </c:pt>
                <c:pt idx="100">
                  <c:v>355.20364310091497</c:v>
                </c:pt>
                <c:pt idx="101">
                  <c:v>53.921508230526797</c:v>
                </c:pt>
                <c:pt idx="102">
                  <c:v>320.57300946211302</c:v>
                </c:pt>
                <c:pt idx="103">
                  <c:v>312.39030225881203</c:v>
                </c:pt>
                <c:pt idx="104">
                  <c:v>75.203595684688196</c:v>
                </c:pt>
                <c:pt idx="105">
                  <c:v>346.09197874614699</c:v>
                </c:pt>
                <c:pt idx="106">
                  <c:v>68.213861744377098</c:v>
                </c:pt>
                <c:pt idx="107">
                  <c:v>129.811866193615</c:v>
                </c:pt>
                <c:pt idx="108">
                  <c:v>17.0812606763145</c:v>
                </c:pt>
                <c:pt idx="109">
                  <c:v>130.96138402964701</c:v>
                </c:pt>
                <c:pt idx="110">
                  <c:v>68.935261539819905</c:v>
                </c:pt>
                <c:pt idx="111">
                  <c:v>176.15569426553</c:v>
                </c:pt>
                <c:pt idx="112">
                  <c:v>235.88565625506101</c:v>
                </c:pt>
                <c:pt idx="113">
                  <c:v>158.908683003568</c:v>
                </c:pt>
                <c:pt idx="114">
                  <c:v>113.991367558462</c:v>
                </c:pt>
                <c:pt idx="115">
                  <c:v>22.179294648941401</c:v>
                </c:pt>
                <c:pt idx="116">
                  <c:v>129.59038188523499</c:v>
                </c:pt>
                <c:pt idx="117">
                  <c:v>71.238363341082902</c:v>
                </c:pt>
                <c:pt idx="118">
                  <c:v>201.041493863905</c:v>
                </c:pt>
                <c:pt idx="119">
                  <c:v>312.26145619151902</c:v>
                </c:pt>
                <c:pt idx="120">
                  <c:v>354.53608115590998</c:v>
                </c:pt>
                <c:pt idx="121">
                  <c:v>53.3664737971473</c:v>
                </c:pt>
                <c:pt idx="122">
                  <c:v>319.82964040262698</c:v>
                </c:pt>
                <c:pt idx="123">
                  <c:v>311.954900217199</c:v>
                </c:pt>
                <c:pt idx="124">
                  <c:v>71.802491471768306</c:v>
                </c:pt>
                <c:pt idx="125">
                  <c:v>346.09197874614699</c:v>
                </c:pt>
                <c:pt idx="126">
                  <c:v>67.773574224701903</c:v>
                </c:pt>
                <c:pt idx="127">
                  <c:v>126.994936080736</c:v>
                </c:pt>
                <c:pt idx="128">
                  <c:v>15.3368501747868</c:v>
                </c:pt>
                <c:pt idx="129">
                  <c:v>129.831225962883</c:v>
                </c:pt>
                <c:pt idx="130">
                  <c:v>66.875857229727004</c:v>
                </c:pt>
                <c:pt idx="131">
                  <c:v>174.656803117538</c:v>
                </c:pt>
                <c:pt idx="132">
                  <c:v>235.88565625506101</c:v>
                </c:pt>
                <c:pt idx="133">
                  <c:v>158.12866458567501</c:v>
                </c:pt>
                <c:pt idx="134">
                  <c:v>113.70628596625799</c:v>
                </c:pt>
                <c:pt idx="135">
                  <c:v>22.179294648941401</c:v>
                </c:pt>
                <c:pt idx="136">
                  <c:v>129.230051270367</c:v>
                </c:pt>
                <c:pt idx="137">
                  <c:v>70.6355505503833</c:v>
                </c:pt>
                <c:pt idx="138">
                  <c:v>199.56052582995099</c:v>
                </c:pt>
                <c:pt idx="139">
                  <c:v>308.432912742253</c:v>
                </c:pt>
                <c:pt idx="140">
                  <c:v>353.916820622552</c:v>
                </c:pt>
                <c:pt idx="141">
                  <c:v>52.379756265015097</c:v>
                </c:pt>
                <c:pt idx="142">
                  <c:v>318.81035637513901</c:v>
                </c:pt>
                <c:pt idx="143">
                  <c:v>311.08533870214097</c:v>
                </c:pt>
                <c:pt idx="144">
                  <c:v>66.836697534958205</c:v>
                </c:pt>
                <c:pt idx="145">
                  <c:v>345.98081340477</c:v>
                </c:pt>
                <c:pt idx="146">
                  <c:v>66.503421776104602</c:v>
                </c:pt>
                <c:pt idx="147">
                  <c:v>123.36084594489</c:v>
                </c:pt>
                <c:pt idx="148">
                  <c:v>13.610655080073901</c:v>
                </c:pt>
                <c:pt idx="149">
                  <c:v>126.937963167408</c:v>
                </c:pt>
                <c:pt idx="150">
                  <c:v>64.325011169624503</c:v>
                </c:pt>
                <c:pt idx="151">
                  <c:v>172.04952409773799</c:v>
                </c:pt>
                <c:pt idx="152">
                  <c:v>235.454671556298</c:v>
                </c:pt>
                <c:pt idx="153">
                  <c:v>154.163523129894</c:v>
                </c:pt>
                <c:pt idx="154">
                  <c:v>113.47626733459801</c:v>
                </c:pt>
                <c:pt idx="155">
                  <c:v>22.179294648941401</c:v>
                </c:pt>
                <c:pt idx="156">
                  <c:v>128.46623722241301</c:v>
                </c:pt>
                <c:pt idx="157">
                  <c:v>68.866525348930296</c:v>
                </c:pt>
                <c:pt idx="158">
                  <c:v>197.18900795970899</c:v>
                </c:pt>
                <c:pt idx="159">
                  <c:v>302.391529234941</c:v>
                </c:pt>
                <c:pt idx="160">
                  <c:v>353.99207310861101</c:v>
                </c:pt>
                <c:pt idx="161">
                  <c:v>52.494340370456101</c:v>
                </c:pt>
                <c:pt idx="162">
                  <c:v>319.017501216342</c:v>
                </c:pt>
                <c:pt idx="163">
                  <c:v>311.20598913908901</c:v>
                </c:pt>
                <c:pt idx="164">
                  <c:v>67.483368941703503</c:v>
                </c:pt>
                <c:pt idx="165">
                  <c:v>345.98468359801598</c:v>
                </c:pt>
                <c:pt idx="166">
                  <c:v>66.520526689117204</c:v>
                </c:pt>
                <c:pt idx="167">
                  <c:v>123.91104245499</c:v>
                </c:pt>
                <c:pt idx="168">
                  <c:v>13.834248865842699</c:v>
                </c:pt>
                <c:pt idx="169">
                  <c:v>127.19274576132101</c:v>
                </c:pt>
                <c:pt idx="170">
                  <c:v>64.529662496009195</c:v>
                </c:pt>
                <c:pt idx="171">
                  <c:v>172.33296725950399</c:v>
                </c:pt>
                <c:pt idx="172">
                  <c:v>235.45101415625999</c:v>
                </c:pt>
                <c:pt idx="173">
                  <c:v>154.51089460786599</c:v>
                </c:pt>
                <c:pt idx="174">
                  <c:v>113.493513667149</c:v>
                </c:pt>
                <c:pt idx="175">
                  <c:v>22.179294648941401</c:v>
                </c:pt>
                <c:pt idx="176">
                  <c:v>128.48602821899701</c:v>
                </c:pt>
                <c:pt idx="177">
                  <c:v>68.959072847599799</c:v>
                </c:pt>
                <c:pt idx="178">
                  <c:v>197.46158119808999</c:v>
                </c:pt>
                <c:pt idx="179">
                  <c:v>302.98261504281601</c:v>
                </c:pt>
                <c:pt idx="180">
                  <c:v>353.98125568101301</c:v>
                </c:pt>
                <c:pt idx="181">
                  <c:v>52.560111308090903</c:v>
                </c:pt>
                <c:pt idx="182">
                  <c:v>319.01501477190999</c:v>
                </c:pt>
                <c:pt idx="183">
                  <c:v>311.25616196540199</c:v>
                </c:pt>
                <c:pt idx="184">
                  <c:v>67.587414620426998</c:v>
                </c:pt>
                <c:pt idx="185">
                  <c:v>346.03317480718403</c:v>
                </c:pt>
                <c:pt idx="186">
                  <c:v>66.611428058917099</c:v>
                </c:pt>
                <c:pt idx="187">
                  <c:v>124.034735084754</c:v>
                </c:pt>
                <c:pt idx="188">
                  <c:v>13.8168984783344</c:v>
                </c:pt>
                <c:pt idx="189">
                  <c:v>127.416539337842</c:v>
                </c:pt>
                <c:pt idx="190">
                  <c:v>64.629687739027901</c:v>
                </c:pt>
                <c:pt idx="191">
                  <c:v>172.36799021591099</c:v>
                </c:pt>
                <c:pt idx="192">
                  <c:v>235.519547339707</c:v>
                </c:pt>
                <c:pt idx="193">
                  <c:v>154.88955685692599</c:v>
                </c:pt>
                <c:pt idx="194">
                  <c:v>113.496402416625</c:v>
                </c:pt>
                <c:pt idx="195">
                  <c:v>22.179294648941401</c:v>
                </c:pt>
                <c:pt idx="196">
                  <c:v>128.57483655613899</c:v>
                </c:pt>
                <c:pt idx="197">
                  <c:v>69.1086703553908</c:v>
                </c:pt>
                <c:pt idx="198">
                  <c:v>197.62607056852801</c:v>
                </c:pt>
                <c:pt idx="199">
                  <c:v>303.25351522474801</c:v>
                </c:pt>
              </c:numCache>
            </c:numRef>
          </c:yVal>
          <c:smooth val="0"/>
          <c:extLst>
            <c:ext xmlns:c16="http://schemas.microsoft.com/office/drawing/2014/chart" uri="{C3380CC4-5D6E-409C-BE32-E72D297353CC}">
              <c16:uniqueId val="{00000000-A174-41BB-B87A-21E6834BD0F3}"/>
            </c:ext>
          </c:extLst>
        </c:ser>
        <c:dLbls>
          <c:showLegendKey val="0"/>
          <c:showVal val="0"/>
          <c:showCatName val="0"/>
          <c:showSerName val="0"/>
          <c:showPercent val="0"/>
          <c:showBubbleSize val="0"/>
        </c:dLbls>
        <c:axId val="791274800"/>
        <c:axId val="791275360"/>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Collect_Indiviual_Data_LS2 NEW.xlsm]Butte'!$D$7:$D$26</c15:sqref>
                        </c15:formulaRef>
                      </c:ext>
                    </c:extLst>
                    <c:numCache>
                      <c:formatCode>General</c:formatCode>
                      <c:ptCount val="20"/>
                      <c:pt idx="0">
                        <c:v>184.78565106869428</c:v>
                      </c:pt>
                      <c:pt idx="1">
                        <c:v>16.152074938532543</c:v>
                      </c:pt>
                      <c:pt idx="2">
                        <c:v>109.96498756785535</c:v>
                      </c:pt>
                      <c:pt idx="3">
                        <c:v>60.134672508137271</c:v>
                      </c:pt>
                      <c:pt idx="4">
                        <c:v>7.5145773013845609</c:v>
                      </c:pt>
                      <c:pt idx="5">
                        <c:v>149.20056658972024</c:v>
                      </c:pt>
                      <c:pt idx="6">
                        <c:v>16.473624436849757</c:v>
                      </c:pt>
                      <c:pt idx="7">
                        <c:v>8.0299927246058349</c:v>
                      </c:pt>
                      <c:pt idx="8">
                        <c:v>4.3086688624604044</c:v>
                      </c:pt>
                      <c:pt idx="9">
                        <c:v>9.8420689889846376</c:v>
                      </c:pt>
                      <c:pt idx="10">
                        <c:v>3.7421850994656891</c:v>
                      </c:pt>
                      <c:pt idx="11">
                        <c:v>13.025404860323158</c:v>
                      </c:pt>
                      <c:pt idx="12">
                        <c:v>77.18918814791131</c:v>
                      </c:pt>
                      <c:pt idx="13">
                        <c:v>5.0217145040483366</c:v>
                      </c:pt>
                      <c:pt idx="14">
                        <c:v>39.666535866779618</c:v>
                      </c:pt>
                      <c:pt idx="15">
                        <c:v>0.23324331999289163</c:v>
                      </c:pt>
                      <c:pt idx="16">
                        <c:v>5.9031257533661732</c:v>
                      </c:pt>
                      <c:pt idx="17">
                        <c:v>0.13563871132045208</c:v>
                      </c:pt>
                      <c:pt idx="18">
                        <c:v>80.587998744812097</c:v>
                      </c:pt>
                      <c:pt idx="19">
                        <c:v>16.065035814526659</c:v>
                      </c:pt>
                    </c:numCache>
                  </c:numRef>
                </c:xVal>
                <c:yVal>
                  <c:numRef>
                    <c:extLst>
                      <c:ext uri="{02D57815-91ED-43cb-92C2-25804820EDAC}">
                        <c15:formulaRef>
                          <c15:sqref>'[Collect_Indiviual_Data_LS2 NEW.xlsm]Butte'!$J$31:$J$50</c15:sqref>
                        </c15:formulaRef>
                      </c:ext>
                    </c:extLst>
                    <c:numCache>
                      <c:formatCode>General</c:formatCode>
                      <c:ptCount val="20"/>
                      <c:pt idx="0">
                        <c:v>125.539806186931</c:v>
                      </c:pt>
                      <c:pt idx="1">
                        <c:v>6.94860250074123</c:v>
                      </c:pt>
                      <c:pt idx="2">
                        <c:v>53.386255783200703</c:v>
                      </c:pt>
                      <c:pt idx="3">
                        <c:v>7.8790958380958998</c:v>
                      </c:pt>
                      <c:pt idx="4">
                        <c:v>3.54723497766477</c:v>
                      </c:pt>
                      <c:pt idx="5">
                        <c:v>77.608655280809103</c:v>
                      </c:pt>
                      <c:pt idx="6">
                        <c:v>2.7979556606167701</c:v>
                      </c:pt>
                      <c:pt idx="7">
                        <c:v>0.57243404306006995</c:v>
                      </c:pt>
                      <c:pt idx="8">
                        <c:v>3.2434159874167299</c:v>
                      </c:pt>
                      <c:pt idx="9">
                        <c:v>3.3963756972874801</c:v>
                      </c:pt>
                      <c:pt idx="10">
                        <c:v>0.16979484644728601</c:v>
                      </c:pt>
                      <c:pt idx="11">
                        <c:v>0.76044370167872799</c:v>
                      </c:pt>
                      <c:pt idx="12">
                        <c:v>20.5860782066637</c:v>
                      </c:pt>
                      <c:pt idx="13">
                        <c:v>0.14746721628116899</c:v>
                      </c:pt>
                      <c:pt idx="14">
                        <c:v>28.864606150000402</c:v>
                      </c:pt>
                      <c:pt idx="15">
                        <c:v>3.1791532103182499E-3</c:v>
                      </c:pt>
                      <c:pt idx="16">
                        <c:v>1.0456848376155901</c:v>
                      </c:pt>
                      <c:pt idx="17">
                        <c:v>0</c:v>
                      </c:pt>
                      <c:pt idx="18">
                        <c:v>46.259557033204203</c:v>
                      </c:pt>
                      <c:pt idx="19">
                        <c:v>0.49172577101811099</c:v>
                      </c:pt>
                    </c:numCache>
                  </c:numRef>
                </c:yVal>
                <c:smooth val="0"/>
                <c:extLst>
                  <c:ext xmlns:c16="http://schemas.microsoft.com/office/drawing/2014/chart" uri="{C3380CC4-5D6E-409C-BE32-E72D297353CC}">
                    <c16:uniqueId val="{00000000-2FA7-48E4-AE66-3A1FF7FBDDD4}"/>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Eureka'!$D$7:$D$26</c15:sqref>
                        </c15:formulaRef>
                      </c:ext>
                    </c:extLst>
                    <c:numCache>
                      <c:formatCode>General</c:formatCode>
                      <c:ptCount val="20"/>
                      <c:pt idx="0">
                        <c:v>437.70735533561844</c:v>
                      </c:pt>
                      <c:pt idx="1">
                        <c:v>46.34691407608971</c:v>
                      </c:pt>
                      <c:pt idx="2">
                        <c:v>297.70137115235696</c:v>
                      </c:pt>
                      <c:pt idx="3">
                        <c:v>341.64528168955451</c:v>
                      </c:pt>
                      <c:pt idx="4">
                        <c:v>51.86653316035396</c:v>
                      </c:pt>
                      <c:pt idx="5">
                        <c:v>383.31848250320479</c:v>
                      </c:pt>
                      <c:pt idx="6">
                        <c:v>64.723576102702324</c:v>
                      </c:pt>
                      <c:pt idx="7">
                        <c:v>89.302408306308109</c:v>
                      </c:pt>
                      <c:pt idx="8">
                        <c:v>12.841807319241282</c:v>
                      </c:pt>
                      <c:pt idx="9">
                        <c:v>70.626688905999487</c:v>
                      </c:pt>
                      <c:pt idx="10">
                        <c:v>48.318192031084173</c:v>
                      </c:pt>
                      <c:pt idx="11">
                        <c:v>142.48900705089812</c:v>
                      </c:pt>
                      <c:pt idx="12">
                        <c:v>268.57193713072138</c:v>
                      </c:pt>
                      <c:pt idx="13">
                        <c:v>93.3603925244457</c:v>
                      </c:pt>
                      <c:pt idx="14">
                        <c:v>114.42111921273383</c:v>
                      </c:pt>
                      <c:pt idx="15">
                        <c:v>7.7740312029258325</c:v>
                      </c:pt>
                      <c:pt idx="16">
                        <c:v>84.999292392703353</c:v>
                      </c:pt>
                      <c:pt idx="17">
                        <c:v>14.165966846301254</c:v>
                      </c:pt>
                      <c:pt idx="18">
                        <c:v>216.96537033690723</c:v>
                      </c:pt>
                      <c:pt idx="19">
                        <c:v>220.77470726955539</c:v>
                      </c:pt>
                    </c:numCache>
                  </c:numRef>
                </c:xVal>
                <c:yVal>
                  <c:numRef>
                    <c:extLst xmlns:c15="http://schemas.microsoft.com/office/drawing/2012/chart">
                      <c:ext xmlns:c15="http://schemas.microsoft.com/office/drawing/2012/chart" uri="{02D57815-91ED-43cb-92C2-25804820EDAC}">
                        <c15:formulaRef>
                          <c15:sqref>'[Collect_Indiviual_Data_LS2 NEW.xlsm]Eureka'!$J$31:$J$50</c15:sqref>
                        </c15:formulaRef>
                      </c:ext>
                    </c:extLst>
                    <c:numCache>
                      <c:formatCode>General</c:formatCode>
                      <c:ptCount val="20"/>
                      <c:pt idx="0">
                        <c:v>344.53118912611802</c:v>
                      </c:pt>
                      <c:pt idx="1">
                        <c:v>45.130766408056203</c:v>
                      </c:pt>
                      <c:pt idx="2">
                        <c:v>296.60419510285402</c:v>
                      </c:pt>
                      <c:pt idx="3">
                        <c:v>291.43728949855102</c:v>
                      </c:pt>
                      <c:pt idx="4">
                        <c:v>84.833861895733193</c:v>
                      </c:pt>
                      <c:pt idx="5">
                        <c:v>327.74005168082999</c:v>
                      </c:pt>
                      <c:pt idx="6">
                        <c:v>64.142066375991305</c:v>
                      </c:pt>
                      <c:pt idx="7">
                        <c:v>127.07535307354399</c:v>
                      </c:pt>
                      <c:pt idx="8">
                        <c:v>22.280736977519702</c:v>
                      </c:pt>
                      <c:pt idx="9">
                        <c:v>101.373211036732</c:v>
                      </c:pt>
                      <c:pt idx="10">
                        <c:v>66.747912278904096</c:v>
                      </c:pt>
                      <c:pt idx="11">
                        <c:v>162.828849820513</c:v>
                      </c:pt>
                      <c:pt idx="12">
                        <c:v>217.94916826809799</c:v>
                      </c:pt>
                      <c:pt idx="13">
                        <c:v>137.68139651603499</c:v>
                      </c:pt>
                      <c:pt idx="14">
                        <c:v>105.68362812147799</c:v>
                      </c:pt>
                      <c:pt idx="15">
                        <c:v>18.631510864896299</c:v>
                      </c:pt>
                      <c:pt idx="16">
                        <c:v>111.962160582653</c:v>
                      </c:pt>
                      <c:pt idx="17">
                        <c:v>37.592855462438401</c:v>
                      </c:pt>
                      <c:pt idx="18">
                        <c:v>202.75379095117299</c:v>
                      </c:pt>
                      <c:pt idx="19">
                        <c:v>271.07870636943397</c:v>
                      </c:pt>
                    </c:numCache>
                  </c:numRef>
                </c:yVal>
                <c:smooth val="0"/>
                <c:extLst xmlns:c15="http://schemas.microsoft.com/office/drawing/2012/chart">
                  <c:ext xmlns:c16="http://schemas.microsoft.com/office/drawing/2014/chart" uri="{C3380CC4-5D6E-409C-BE32-E72D297353CC}">
                    <c16:uniqueId val="{00000002-2FA7-48E4-AE66-3A1FF7FBDDD4}"/>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ta Monica'!$D$7:$D$26</c15:sqref>
                        </c15:formulaRef>
                      </c:ext>
                    </c:extLst>
                    <c:numCache>
                      <c:formatCode>General</c:formatCode>
                      <c:ptCount val="20"/>
                      <c:pt idx="0">
                        <c:v>409.18132298854425</c:v>
                      </c:pt>
                      <c:pt idx="1">
                        <c:v>43.214915987229674</c:v>
                      </c:pt>
                      <c:pt idx="2">
                        <c:v>279.18030913821269</c:v>
                      </c:pt>
                      <c:pt idx="3">
                        <c:v>312.87927483876086</c:v>
                      </c:pt>
                      <c:pt idx="4">
                        <c:v>41.767977001516968</c:v>
                      </c:pt>
                      <c:pt idx="5">
                        <c:v>364.4627979502327</c:v>
                      </c:pt>
                      <c:pt idx="6">
                        <c:v>58.393155504486138</c:v>
                      </c:pt>
                      <c:pt idx="7">
                        <c:v>72.777580451721235</c:v>
                      </c:pt>
                      <c:pt idx="8">
                        <c:v>10.524884102249683</c:v>
                      </c:pt>
                      <c:pt idx="9">
                        <c:v>58.355585678780258</c:v>
                      </c:pt>
                      <c:pt idx="10">
                        <c:v>37.047882950066864</c:v>
                      </c:pt>
                      <c:pt idx="11">
                        <c:v>122.25395154453591</c:v>
                      </c:pt>
                      <c:pt idx="12">
                        <c:v>252.29716007715047</c:v>
                      </c:pt>
                      <c:pt idx="13">
                        <c:v>67.762933172972197</c:v>
                      </c:pt>
                      <c:pt idx="14">
                        <c:v>103.64220704402383</c:v>
                      </c:pt>
                      <c:pt idx="15">
                        <c:v>5.6015229880886714</c:v>
                      </c:pt>
                      <c:pt idx="16">
                        <c:v>69.763436271412331</c:v>
                      </c:pt>
                      <c:pt idx="17">
                        <c:v>9.5248804466612391</c:v>
                      </c:pt>
                      <c:pt idx="18">
                        <c:v>198.82894545531178</c:v>
                      </c:pt>
                      <c:pt idx="19">
                        <c:v>184.35557093746141</c:v>
                      </c:pt>
                    </c:numCache>
                  </c:numRef>
                </c:xVal>
                <c:yVal>
                  <c:numRef>
                    <c:extLst xmlns:c15="http://schemas.microsoft.com/office/drawing/2012/chart">
                      <c:ext xmlns:c15="http://schemas.microsoft.com/office/drawing/2012/chart" uri="{02D57815-91ED-43cb-92C2-25804820EDAC}">
                        <c15:formulaRef>
                          <c15:sqref>'[Collect_Indiviual_Data_LS2 NEW.xlsm]Santa Monica'!$J$31:$J$50</c15:sqref>
                        </c15:formulaRef>
                      </c:ext>
                    </c:extLst>
                    <c:numCache>
                      <c:formatCode>General</c:formatCode>
                      <c:ptCount val="20"/>
                      <c:pt idx="0">
                        <c:v>343.571509777578</c:v>
                      </c:pt>
                      <c:pt idx="1">
                        <c:v>40.780001850545403</c:v>
                      </c:pt>
                      <c:pt idx="2">
                        <c:v>291.16653388184199</c:v>
                      </c:pt>
                      <c:pt idx="3">
                        <c:v>287.80962476539901</c:v>
                      </c:pt>
                      <c:pt idx="4">
                        <c:v>70.959959277958006</c:v>
                      </c:pt>
                      <c:pt idx="5">
                        <c:v>326.70427179459</c:v>
                      </c:pt>
                      <c:pt idx="6">
                        <c:v>63.393715307044403</c:v>
                      </c:pt>
                      <c:pt idx="7">
                        <c:v>119.422555835721</c:v>
                      </c:pt>
                      <c:pt idx="8">
                        <c:v>18.491473611024102</c:v>
                      </c:pt>
                      <c:pt idx="9">
                        <c:v>90.140050216882898</c:v>
                      </c:pt>
                      <c:pt idx="10">
                        <c:v>61.725417287087801</c:v>
                      </c:pt>
                      <c:pt idx="11">
                        <c:v>153.921986223407</c:v>
                      </c:pt>
                      <c:pt idx="12">
                        <c:v>216.53923284717499</c:v>
                      </c:pt>
                      <c:pt idx="13">
                        <c:v>129.68500845453801</c:v>
                      </c:pt>
                      <c:pt idx="14">
                        <c:v>104.762490616243</c:v>
                      </c:pt>
                      <c:pt idx="15">
                        <c:v>17.183843940417301</c:v>
                      </c:pt>
                      <c:pt idx="16">
                        <c:v>105.06641219349</c:v>
                      </c:pt>
                      <c:pt idx="17">
                        <c:v>27.348501791470699</c:v>
                      </c:pt>
                      <c:pt idx="18">
                        <c:v>198.43932374584699</c:v>
                      </c:pt>
                      <c:pt idx="19">
                        <c:v>253.30495831930401</c:v>
                      </c:pt>
                    </c:numCache>
                  </c:numRef>
                </c:yVal>
                <c:smooth val="0"/>
                <c:extLst xmlns:c15="http://schemas.microsoft.com/office/drawing/2012/chart">
                  <c:ext xmlns:c16="http://schemas.microsoft.com/office/drawing/2014/chart" uri="{C3380CC4-5D6E-409C-BE32-E72D297353CC}">
                    <c16:uniqueId val="{00000004-2FA7-48E4-AE66-3A1FF7FBDDD4}"/>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Portland'!$D$7:$D$26</c15:sqref>
                        </c15:formulaRef>
                      </c:ext>
                    </c:extLst>
                    <c:numCache>
                      <c:formatCode>General</c:formatCode>
                      <c:ptCount val="20"/>
                      <c:pt idx="0">
                        <c:v>320.50983751335139</c:v>
                      </c:pt>
                      <c:pt idx="1">
                        <c:v>32.392618509471546</c:v>
                      </c:pt>
                      <c:pt idx="2">
                        <c:v>231.34732503317306</c:v>
                      </c:pt>
                      <c:pt idx="3">
                        <c:v>218.12011443013856</c:v>
                      </c:pt>
                      <c:pt idx="4">
                        <c:v>26.604773366623803</c:v>
                      </c:pt>
                      <c:pt idx="5">
                        <c:v>295.45133447246354</c:v>
                      </c:pt>
                      <c:pt idx="6">
                        <c:v>45.135452125000633</c:v>
                      </c:pt>
                      <c:pt idx="7">
                        <c:v>43.254588493763094</c:v>
                      </c:pt>
                      <c:pt idx="8">
                        <c:v>7.3510151483763586</c:v>
                      </c:pt>
                      <c:pt idx="9">
                        <c:v>36.434864882778662</c:v>
                      </c:pt>
                      <c:pt idx="10">
                        <c:v>21.036577521636659</c:v>
                      </c:pt>
                      <c:pt idx="11">
                        <c:v>80.88879598005343</c:v>
                      </c:pt>
                      <c:pt idx="12">
                        <c:v>195.18972634984999</c:v>
                      </c:pt>
                      <c:pt idx="13">
                        <c:v>36.49337360482307</c:v>
                      </c:pt>
                      <c:pt idx="14">
                        <c:v>79.27440675572889</c:v>
                      </c:pt>
                      <c:pt idx="15">
                        <c:v>3.3649413973306124</c:v>
                      </c:pt>
                      <c:pt idx="16">
                        <c:v>41.640523281210456</c:v>
                      </c:pt>
                      <c:pt idx="17">
                        <c:v>4.2676946800830056</c:v>
                      </c:pt>
                      <c:pt idx="18">
                        <c:v>158.31455629808355</c:v>
                      </c:pt>
                      <c:pt idx="19">
                        <c:v>115.66006708257363</c:v>
                      </c:pt>
                    </c:numCache>
                  </c:numRef>
                </c:xVal>
                <c:yVal>
                  <c:numRef>
                    <c:extLst xmlns:c15="http://schemas.microsoft.com/office/drawing/2012/chart">
                      <c:ext xmlns:c15="http://schemas.microsoft.com/office/drawing/2012/chart" uri="{02D57815-91ED-43cb-92C2-25804820EDAC}">
                        <c15:formulaRef>
                          <c15:sqref>'[Collect_Indiviual_Data_LS2 NEW.xlsm]Portland'!$J$31:$J$50</c15:sqref>
                        </c15:formulaRef>
                      </c:ext>
                    </c:extLst>
                    <c:numCache>
                      <c:formatCode>General</c:formatCode>
                      <c:ptCount val="20"/>
                      <c:pt idx="0">
                        <c:v>343.58173290809401</c:v>
                      </c:pt>
                      <c:pt idx="1">
                        <c:v>40.820161995743902</c:v>
                      </c:pt>
                      <c:pt idx="2">
                        <c:v>291.25505927432698</c:v>
                      </c:pt>
                      <c:pt idx="3">
                        <c:v>287.85398636210101</c:v>
                      </c:pt>
                      <c:pt idx="4">
                        <c:v>71.055190787264095</c:v>
                      </c:pt>
                      <c:pt idx="5">
                        <c:v>326.736036012841</c:v>
                      </c:pt>
                      <c:pt idx="6">
                        <c:v>63.396518387693597</c:v>
                      </c:pt>
                      <c:pt idx="7">
                        <c:v>119.51835829759</c:v>
                      </c:pt>
                      <c:pt idx="8">
                        <c:v>18.530977833081</c:v>
                      </c:pt>
                      <c:pt idx="9">
                        <c:v>90.222645608466493</c:v>
                      </c:pt>
                      <c:pt idx="10">
                        <c:v>61.7654150725036</c:v>
                      </c:pt>
                      <c:pt idx="11">
                        <c:v>153.97230159509701</c:v>
                      </c:pt>
                      <c:pt idx="12">
                        <c:v>216.57285578795299</c:v>
                      </c:pt>
                      <c:pt idx="13">
                        <c:v>129.744591378629</c:v>
                      </c:pt>
                      <c:pt idx="14">
                        <c:v>104.765327187509</c:v>
                      </c:pt>
                      <c:pt idx="15">
                        <c:v>17.2168212199728</c:v>
                      </c:pt>
                      <c:pt idx="16">
                        <c:v>105.084742938925</c:v>
                      </c:pt>
                      <c:pt idx="17">
                        <c:v>27.427434814899399</c:v>
                      </c:pt>
                      <c:pt idx="18">
                        <c:v>198.48505507828301</c:v>
                      </c:pt>
                      <c:pt idx="19">
                        <c:v>253.42384963610999</c:v>
                      </c:pt>
                    </c:numCache>
                  </c:numRef>
                </c:yVal>
                <c:smooth val="0"/>
                <c:extLst xmlns:c15="http://schemas.microsoft.com/office/drawing/2012/chart">
                  <c:ext xmlns:c16="http://schemas.microsoft.com/office/drawing/2014/chart" uri="{C3380CC4-5D6E-409C-BE32-E72D297353CC}">
                    <c16:uniqueId val="{00000006-2FA7-48E4-AE66-3A1FF7FBDDD4}"/>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lt Lake City'!$D$7:$D$26</c15:sqref>
                        </c15:formulaRef>
                      </c:ext>
                    </c:extLst>
                    <c:numCache>
                      <c:formatCode>General</c:formatCode>
                      <c:ptCount val="20"/>
                      <c:pt idx="0">
                        <c:v>336.64745915167458</c:v>
                      </c:pt>
                      <c:pt idx="1">
                        <c:v>34.31839839396369</c:v>
                      </c:pt>
                      <c:pt idx="2">
                        <c:v>244.23463502182054</c:v>
                      </c:pt>
                      <c:pt idx="3">
                        <c:v>240.52333111214867</c:v>
                      </c:pt>
                      <c:pt idx="4">
                        <c:v>31.302401483236373</c:v>
                      </c:pt>
                      <c:pt idx="5">
                        <c:v>309.41910761753587</c:v>
                      </c:pt>
                      <c:pt idx="6">
                        <c:v>49.110078527579113</c:v>
                      </c:pt>
                      <c:pt idx="7">
                        <c:v>51.027703913194159</c:v>
                      </c:pt>
                      <c:pt idx="8">
                        <c:v>8.1829271941008752</c:v>
                      </c:pt>
                      <c:pt idx="9">
                        <c:v>42.066448667073722</c:v>
                      </c:pt>
                      <c:pt idx="10">
                        <c:v>25.702872056196082</c:v>
                      </c:pt>
                      <c:pt idx="11">
                        <c:v>93.455675244178579</c:v>
                      </c:pt>
                      <c:pt idx="12">
                        <c:v>207.45138798554316</c:v>
                      </c:pt>
                      <c:pt idx="13">
                        <c:v>46.10760102637677</c:v>
                      </c:pt>
                      <c:pt idx="14">
                        <c:v>86.144912995872204</c:v>
                      </c:pt>
                      <c:pt idx="15">
                        <c:v>4.0427907616675274</c:v>
                      </c:pt>
                      <c:pt idx="16">
                        <c:v>50.439699249548802</c:v>
                      </c:pt>
                      <c:pt idx="17">
                        <c:v>6.1507485316313266</c:v>
                      </c:pt>
                      <c:pt idx="18">
                        <c:v>167.34488348624677</c:v>
                      </c:pt>
                      <c:pt idx="19">
                        <c:v>135.65442593169763</c:v>
                      </c:pt>
                    </c:numCache>
                  </c:numRef>
                </c:xVal>
                <c:yVal>
                  <c:numRef>
                    <c:extLst xmlns:c15="http://schemas.microsoft.com/office/drawing/2012/chart">
                      <c:ext xmlns:c15="http://schemas.microsoft.com/office/drawing/2012/chart" uri="{02D57815-91ED-43cb-92C2-25804820EDAC}">
                        <c15:formulaRef>
                          <c15:sqref>'[Collect_Indiviual_Data_LS2 NEW.xlsm]Salt Lake City'!$J$31:$J$50</c15:sqref>
                        </c15:formulaRef>
                      </c:ext>
                    </c:extLst>
                    <c:numCache>
                      <c:formatCode>General</c:formatCode>
                      <c:ptCount val="20"/>
                      <c:pt idx="0">
                        <c:v>341.78511578868898</c:v>
                      </c:pt>
                      <c:pt idx="1">
                        <c:v>34.839514233746797</c:v>
                      </c:pt>
                      <c:pt idx="2">
                        <c:v>268.64378639704398</c:v>
                      </c:pt>
                      <c:pt idx="3">
                        <c:v>281.95040334952398</c:v>
                      </c:pt>
                      <c:pt idx="4">
                        <c:v>52.615587682207703</c:v>
                      </c:pt>
                      <c:pt idx="5">
                        <c:v>320.33331696732398</c:v>
                      </c:pt>
                      <c:pt idx="6">
                        <c:v>61.436500010059198</c:v>
                      </c:pt>
                      <c:pt idx="7">
                        <c:v>99.246879318054496</c:v>
                      </c:pt>
                      <c:pt idx="8">
                        <c:v>12.566281431522899</c:v>
                      </c:pt>
                      <c:pt idx="9">
                        <c:v>72.231600613008197</c:v>
                      </c:pt>
                      <c:pt idx="10">
                        <c:v>52.1045895784031</c:v>
                      </c:pt>
                      <c:pt idx="11">
                        <c:v>140.23327014855201</c:v>
                      </c:pt>
                      <c:pt idx="12">
                        <c:v>212.74324051306601</c:v>
                      </c:pt>
                      <c:pt idx="13">
                        <c:v>114.02284772773601</c:v>
                      </c:pt>
                      <c:pt idx="14">
                        <c:v>98.421344571085896</c:v>
                      </c:pt>
                      <c:pt idx="15">
                        <c:v>11.8953257976298</c:v>
                      </c:pt>
                      <c:pt idx="16">
                        <c:v>90.350713651128203</c:v>
                      </c:pt>
                      <c:pt idx="17">
                        <c:v>17.166428458265301</c:v>
                      </c:pt>
                      <c:pt idx="18">
                        <c:v>190.00173152547799</c:v>
                      </c:pt>
                      <c:pt idx="19">
                        <c:v>227.376853950482</c:v>
                      </c:pt>
                    </c:numCache>
                  </c:numRef>
                </c:yVal>
                <c:smooth val="0"/>
                <c:extLst xmlns:c15="http://schemas.microsoft.com/office/drawing/2012/chart">
                  <c:ext xmlns:c16="http://schemas.microsoft.com/office/drawing/2014/chart" uri="{C3380CC4-5D6E-409C-BE32-E72D297353CC}">
                    <c16:uniqueId val="{00000008-2FA7-48E4-AE66-3A1FF7FBDDD4}"/>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 Francisco'!$D$7:$D$26</c15:sqref>
                        </c15:formulaRef>
                      </c:ext>
                    </c:extLst>
                    <c:numCache>
                      <c:formatCode>General</c:formatCode>
                      <c:ptCount val="20"/>
                      <c:pt idx="0">
                        <c:v>426.0742145862863</c:v>
                      </c:pt>
                      <c:pt idx="1">
                        <c:v>44.806869009617955</c:v>
                      </c:pt>
                      <c:pt idx="2">
                        <c:v>287.74712668508579</c:v>
                      </c:pt>
                      <c:pt idx="3">
                        <c:v>328.97729879621295</c:v>
                      </c:pt>
                      <c:pt idx="4">
                        <c:v>45.9740967707815</c:v>
                      </c:pt>
                      <c:pt idx="5">
                        <c:v>375.45653732752783</c:v>
                      </c:pt>
                      <c:pt idx="6">
                        <c:v>61.487844958838487</c:v>
                      </c:pt>
                      <c:pt idx="7">
                        <c:v>80.541166223294411</c:v>
                      </c:pt>
                      <c:pt idx="8">
                        <c:v>11.520355115473949</c:v>
                      </c:pt>
                      <c:pt idx="9">
                        <c:v>63.954510242940962</c:v>
                      </c:pt>
                      <c:pt idx="10">
                        <c:v>42.259735500391223</c:v>
                      </c:pt>
                      <c:pt idx="11">
                        <c:v>131.5854936835475</c:v>
                      </c:pt>
                      <c:pt idx="12">
                        <c:v>261.92718584694478</c:v>
                      </c:pt>
                      <c:pt idx="13">
                        <c:v>78.830999822036134</c:v>
                      </c:pt>
                      <c:pt idx="14">
                        <c:v>108.99563769530764</c:v>
                      </c:pt>
                      <c:pt idx="15">
                        <c:v>6.3722148933904244</c:v>
                      </c:pt>
                      <c:pt idx="16">
                        <c:v>76.502053546770739</c:v>
                      </c:pt>
                      <c:pt idx="17">
                        <c:v>11.431194642398687</c:v>
                      </c:pt>
                      <c:pt idx="18">
                        <c:v>208.11002745673204</c:v>
                      </c:pt>
                      <c:pt idx="19">
                        <c:v>201.12194690274046</c:v>
                      </c:pt>
                    </c:numCache>
                  </c:numRef>
                </c:xVal>
                <c:yVal>
                  <c:numRef>
                    <c:extLst xmlns:c15="http://schemas.microsoft.com/office/drawing/2012/chart">
                      <c:ext xmlns:c15="http://schemas.microsoft.com/office/drawing/2012/chart" uri="{02D57815-91ED-43cb-92C2-25804820EDAC}">
                        <c15:formulaRef>
                          <c15:sqref>'[Collect_Indiviual_Data_LS2 NEW.xlsm]San Francisco'!$J$31:$J$50</c15:sqref>
                        </c15:formulaRef>
                      </c:ext>
                    </c:extLst>
                    <c:numCache>
                      <c:formatCode>General</c:formatCode>
                      <c:ptCount val="20"/>
                      <c:pt idx="0">
                        <c:v>344.02358755701198</c:v>
                      </c:pt>
                      <c:pt idx="1">
                        <c:v>42.133069708619601</c:v>
                      </c:pt>
                      <c:pt idx="2">
                        <c:v>292.74278763817</c:v>
                      </c:pt>
                      <c:pt idx="3">
                        <c:v>289.38431476529797</c:v>
                      </c:pt>
                      <c:pt idx="4">
                        <c:v>74.931958895353802</c:v>
                      </c:pt>
                      <c:pt idx="5">
                        <c:v>327.44537426002501</c:v>
                      </c:pt>
                      <c:pt idx="6">
                        <c:v>63.550426983867901</c:v>
                      </c:pt>
                      <c:pt idx="7">
                        <c:v>122.454913463189</c:v>
                      </c:pt>
                      <c:pt idx="8">
                        <c:v>19.7148838700775</c:v>
                      </c:pt>
                      <c:pt idx="9">
                        <c:v>93.967179655341297</c:v>
                      </c:pt>
                      <c:pt idx="10">
                        <c:v>63.334607628463097</c:v>
                      </c:pt>
                      <c:pt idx="11">
                        <c:v>156.14361827066199</c:v>
                      </c:pt>
                      <c:pt idx="12">
                        <c:v>217.54968403733201</c:v>
                      </c:pt>
                      <c:pt idx="13">
                        <c:v>132.15424010021599</c:v>
                      </c:pt>
                      <c:pt idx="14">
                        <c:v>104.896327023683</c:v>
                      </c:pt>
                      <c:pt idx="15">
                        <c:v>17.5362313224121</c:v>
                      </c:pt>
                      <c:pt idx="16">
                        <c:v>105.960014781886</c:v>
                      </c:pt>
                      <c:pt idx="17">
                        <c:v>30.959374869738198</c:v>
                      </c:pt>
                      <c:pt idx="18">
                        <c:v>199.918981691064</c:v>
                      </c:pt>
                      <c:pt idx="19">
                        <c:v>257.97031465636201</c:v>
                      </c:pt>
                    </c:numCache>
                  </c:numRef>
                </c:yVal>
                <c:smooth val="0"/>
                <c:extLst xmlns:c15="http://schemas.microsoft.com/office/drawing/2012/chart">
                  <c:ext xmlns:c16="http://schemas.microsoft.com/office/drawing/2014/chart" uri="{C3380CC4-5D6E-409C-BE32-E72D297353CC}">
                    <c16:uniqueId val="{0000000A-2FA7-48E4-AE66-3A1FF7FBDDD4}"/>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 Jose'!$D$7:$D$26</c15:sqref>
                        </c15:formulaRef>
                      </c:ext>
                    </c:extLst>
                    <c:numCache>
                      <c:formatCode>General</c:formatCode>
                      <c:ptCount val="20"/>
                      <c:pt idx="0">
                        <c:v>449.08328796256484</c:v>
                      </c:pt>
                      <c:pt idx="1">
                        <c:v>46.673763054061169</c:v>
                      </c:pt>
                      <c:pt idx="2">
                        <c:v>295.88214421131767</c:v>
                      </c:pt>
                      <c:pt idx="3">
                        <c:v>345.32033284600504</c:v>
                      </c:pt>
                      <c:pt idx="4">
                        <c:v>49.351151357765026</c:v>
                      </c:pt>
                      <c:pt idx="5">
                        <c:v>389.30736522110169</c:v>
                      </c:pt>
                      <c:pt idx="6">
                        <c:v>63.75427349111186</c:v>
                      </c:pt>
                      <c:pt idx="7">
                        <c:v>88.208607710188858</c:v>
                      </c:pt>
                      <c:pt idx="8">
                        <c:v>12.540284643783991</c:v>
                      </c:pt>
                      <c:pt idx="9">
                        <c:v>69.137347514927001</c:v>
                      </c:pt>
                      <c:pt idx="10">
                        <c:v>47.310525569371549</c:v>
                      </c:pt>
                      <c:pt idx="11">
                        <c:v>138.59678008505375</c:v>
                      </c:pt>
                      <c:pt idx="12">
                        <c:v>273.12336993556318</c:v>
                      </c:pt>
                      <c:pt idx="13">
                        <c:v>88.563541308111112</c:v>
                      </c:pt>
                      <c:pt idx="14">
                        <c:v>112.93474441529435</c:v>
                      </c:pt>
                      <c:pt idx="15">
                        <c:v>6.8190711604808225</c:v>
                      </c:pt>
                      <c:pt idx="16">
                        <c:v>81.277019885363359</c:v>
                      </c:pt>
                      <c:pt idx="17">
                        <c:v>12.966100987621751</c:v>
                      </c:pt>
                      <c:pt idx="18">
                        <c:v>219.00580567469407</c:v>
                      </c:pt>
                      <c:pt idx="19">
                        <c:v>215.38162991892037</c:v>
                      </c:pt>
                    </c:numCache>
                  </c:numRef>
                </c:xVal>
                <c:yVal>
                  <c:numRef>
                    <c:extLst xmlns:c15="http://schemas.microsoft.com/office/drawing/2012/chart">
                      <c:ext xmlns:c15="http://schemas.microsoft.com/office/drawing/2012/chart" uri="{02D57815-91ED-43cb-92C2-25804820EDAC}">
                        <c15:formulaRef>
                          <c15:sqref>'[Collect_Indiviual_Data_LS2 NEW.xlsm]San Jose'!$J$31:$J$50</c15:sqref>
                        </c15:formulaRef>
                      </c:ext>
                    </c:extLst>
                    <c:numCache>
                      <c:formatCode>General</c:formatCode>
                      <c:ptCount val="20"/>
                      <c:pt idx="0">
                        <c:v>343.277853428328</c:v>
                      </c:pt>
                      <c:pt idx="1">
                        <c:v>39.558772904236399</c:v>
                      </c:pt>
                      <c:pt idx="2">
                        <c:v>289.12980667033003</c:v>
                      </c:pt>
                      <c:pt idx="3">
                        <c:v>286.77096708318999</c:v>
                      </c:pt>
                      <c:pt idx="4">
                        <c:v>68.0925739077651</c:v>
                      </c:pt>
                      <c:pt idx="5">
                        <c:v>325.91388631272503</c:v>
                      </c:pt>
                      <c:pt idx="6">
                        <c:v>63.326869129240698</c:v>
                      </c:pt>
                      <c:pt idx="7">
                        <c:v>117.178032442906</c:v>
                      </c:pt>
                      <c:pt idx="8">
                        <c:v>17.400957368702201</c:v>
                      </c:pt>
                      <c:pt idx="9">
                        <c:v>88.357024066849107</c:v>
                      </c:pt>
                      <c:pt idx="10">
                        <c:v>60.281412802745898</c:v>
                      </c:pt>
                      <c:pt idx="11">
                        <c:v>152.58025262965199</c:v>
                      </c:pt>
                      <c:pt idx="12">
                        <c:v>215.728138154118</c:v>
                      </c:pt>
                      <c:pt idx="13">
                        <c:v>127.63098116733001</c:v>
                      </c:pt>
                      <c:pt idx="14">
                        <c:v>104.69572766929799</c:v>
                      </c:pt>
                      <c:pt idx="15">
                        <c:v>16.312559153199398</c:v>
                      </c:pt>
                      <c:pt idx="16">
                        <c:v>104.16495206358</c:v>
                      </c:pt>
                      <c:pt idx="17">
                        <c:v>25.3763145411347</c:v>
                      </c:pt>
                      <c:pt idx="18">
                        <c:v>197.18712297358701</c:v>
                      </c:pt>
                      <c:pt idx="19">
                        <c:v>250.18010976825701</c:v>
                      </c:pt>
                    </c:numCache>
                  </c:numRef>
                </c:yVal>
                <c:smooth val="0"/>
                <c:extLst xmlns:c15="http://schemas.microsoft.com/office/drawing/2012/chart">
                  <c:ext xmlns:c16="http://schemas.microsoft.com/office/drawing/2014/chart" uri="{C3380CC4-5D6E-409C-BE32-E72D297353CC}">
                    <c16:uniqueId val="{0000000C-2FA7-48E4-AE66-3A1FF7FBDDD4}"/>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eattle'!$D$7:$D$26</c15:sqref>
                        </c15:formulaRef>
                      </c:ext>
                    </c:extLst>
                    <c:numCache>
                      <c:formatCode>General</c:formatCode>
                      <c:ptCount val="20"/>
                      <c:pt idx="0">
                        <c:v>377.35629500051363</c:v>
                      </c:pt>
                      <c:pt idx="1">
                        <c:v>40.300414281762976</c:v>
                      </c:pt>
                      <c:pt idx="2">
                        <c:v>265.32987973533045</c:v>
                      </c:pt>
                      <c:pt idx="3">
                        <c:v>281.61480427173183</c:v>
                      </c:pt>
                      <c:pt idx="4">
                        <c:v>36.640688970880042</c:v>
                      </c:pt>
                      <c:pt idx="5">
                        <c:v>343.08316742321489</c:v>
                      </c:pt>
                      <c:pt idx="6">
                        <c:v>54.258426077935603</c:v>
                      </c:pt>
                      <c:pt idx="7">
                        <c:v>61.446826487468648</c:v>
                      </c:pt>
                      <c:pt idx="8">
                        <c:v>9.2460844930118942</c:v>
                      </c:pt>
                      <c:pt idx="9">
                        <c:v>50.106028944147837</c:v>
                      </c:pt>
                      <c:pt idx="10">
                        <c:v>30.710018247339818</c:v>
                      </c:pt>
                      <c:pt idx="11">
                        <c:v>108.88695515809833</c:v>
                      </c:pt>
                      <c:pt idx="12">
                        <c:v>233.31905889164159</c:v>
                      </c:pt>
                      <c:pt idx="13">
                        <c:v>55.468696882299689</c:v>
                      </c:pt>
                      <c:pt idx="14">
                        <c:v>95.069352975676082</c:v>
                      </c:pt>
                      <c:pt idx="15">
                        <c:v>4.9521028869961512</c:v>
                      </c:pt>
                      <c:pt idx="16">
                        <c:v>60.203689612036762</c:v>
                      </c:pt>
                      <c:pt idx="17">
                        <c:v>7.474696895363528</c:v>
                      </c:pt>
                      <c:pt idx="18">
                        <c:v>183.80880180050397</c:v>
                      </c:pt>
                      <c:pt idx="19">
                        <c:v>160.45141304517531</c:v>
                      </c:pt>
                    </c:numCache>
                  </c:numRef>
                </c:xVal>
                <c:yVal>
                  <c:numRef>
                    <c:extLst xmlns:c15="http://schemas.microsoft.com/office/drawing/2012/chart">
                      <c:ext xmlns:c15="http://schemas.microsoft.com/office/drawing/2012/chart" uri="{02D57815-91ED-43cb-92C2-25804820EDAC}">
                        <c15:formulaRef>
                          <c15:sqref>'[Collect_Indiviual_Data_LS2 NEW.xlsm]Seattle'!$J$31:$J$50</c15:sqref>
                        </c15:formulaRef>
                      </c:ext>
                    </c:extLst>
                    <c:numCache>
                      <c:formatCode>General</c:formatCode>
                      <c:ptCount val="20"/>
                      <c:pt idx="0">
                        <c:v>342.143032739369</c:v>
                      </c:pt>
                      <c:pt idx="1">
                        <c:v>35.536755870378897</c:v>
                      </c:pt>
                      <c:pt idx="2">
                        <c:v>273.666941803432</c:v>
                      </c:pt>
                      <c:pt idx="3">
                        <c:v>282.86009870116101</c:v>
                      </c:pt>
                      <c:pt idx="4">
                        <c:v>56.083806129951398</c:v>
                      </c:pt>
                      <c:pt idx="5">
                        <c:v>321.969658903773</c:v>
                      </c:pt>
                      <c:pt idx="6">
                        <c:v>62.378242050431098</c:v>
                      </c:pt>
                      <c:pt idx="7">
                        <c:v>103.21114719432001</c:v>
                      </c:pt>
                      <c:pt idx="8">
                        <c:v>13.2168492960544</c:v>
                      </c:pt>
                      <c:pt idx="9">
                        <c:v>75.931246455386002</c:v>
                      </c:pt>
                      <c:pt idx="10">
                        <c:v>53.872959452545103</c:v>
                      </c:pt>
                      <c:pt idx="11">
                        <c:v>143.57819141570499</c:v>
                      </c:pt>
                      <c:pt idx="12">
                        <c:v>213.45430005010499</c:v>
                      </c:pt>
                      <c:pt idx="13">
                        <c:v>117.373315242714</c:v>
                      </c:pt>
                      <c:pt idx="14">
                        <c:v>98.984509316111499</c:v>
                      </c:pt>
                      <c:pt idx="15">
                        <c:v>13.228411912547299</c:v>
                      </c:pt>
                      <c:pt idx="16">
                        <c:v>94.271892404415397</c:v>
                      </c:pt>
                      <c:pt idx="17">
                        <c:v>18.048835969842099</c:v>
                      </c:pt>
                      <c:pt idx="18">
                        <c:v>191.624836382833</c:v>
                      </c:pt>
                      <c:pt idx="19">
                        <c:v>232.56888210893101</c:v>
                      </c:pt>
                    </c:numCache>
                  </c:numRef>
                </c:yVal>
                <c:smooth val="0"/>
                <c:extLst xmlns:c15="http://schemas.microsoft.com/office/drawing/2012/chart">
                  <c:ext xmlns:c16="http://schemas.microsoft.com/office/drawing/2014/chart" uri="{C3380CC4-5D6E-409C-BE32-E72D297353CC}">
                    <c16:uniqueId val="{0000000E-2FA7-48E4-AE66-3A1FF7FBDDD4}"/>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Memphis'!$D$7:$D$26</c15:sqref>
                        </c15:formulaRef>
                      </c:ext>
                    </c:extLst>
                    <c:numCache>
                      <c:formatCode>General</c:formatCode>
                      <c:ptCount val="20"/>
                      <c:pt idx="0">
                        <c:v>300.64159877212995</c:v>
                      </c:pt>
                      <c:pt idx="1">
                        <c:v>28.918444684117738</c:v>
                      </c:pt>
                      <c:pt idx="2">
                        <c:v>215.3001245509042</c:v>
                      </c:pt>
                      <c:pt idx="3">
                        <c:v>195.31447590027767</c:v>
                      </c:pt>
                      <c:pt idx="4">
                        <c:v>23.963730028822386</c:v>
                      </c:pt>
                      <c:pt idx="5">
                        <c:v>273.47454353487285</c:v>
                      </c:pt>
                      <c:pt idx="6">
                        <c:v>41.359852005172655</c:v>
                      </c:pt>
                      <c:pt idx="7">
                        <c:v>39.009929727444721</c:v>
                      </c:pt>
                      <c:pt idx="8">
                        <c:v>6.9171351377091401</c:v>
                      </c:pt>
                      <c:pt idx="9">
                        <c:v>32.892038750664135</c:v>
                      </c:pt>
                      <c:pt idx="10">
                        <c:v>18.882466427141246</c:v>
                      </c:pt>
                      <c:pt idx="11">
                        <c:v>72.09821687831905</c:v>
                      </c:pt>
                      <c:pt idx="12">
                        <c:v>176.18048769004514</c:v>
                      </c:pt>
                      <c:pt idx="13">
                        <c:v>32.896458262375461</c:v>
                      </c:pt>
                      <c:pt idx="14">
                        <c:v>74.320421652686932</c:v>
                      </c:pt>
                      <c:pt idx="15">
                        <c:v>2.9951162056941061</c:v>
                      </c:pt>
                      <c:pt idx="16">
                        <c:v>37.223275154263568</c:v>
                      </c:pt>
                      <c:pt idx="17">
                        <c:v>3.7313159346462594</c:v>
                      </c:pt>
                      <c:pt idx="18">
                        <c:v>149.50282823744226</c:v>
                      </c:pt>
                      <c:pt idx="19">
                        <c:v>103.09824359776567</c:v>
                      </c:pt>
                    </c:numCache>
                  </c:numRef>
                </c:xVal>
                <c:yVal>
                  <c:numRef>
                    <c:extLst xmlns:c15="http://schemas.microsoft.com/office/drawing/2012/chart">
                      <c:ext xmlns:c15="http://schemas.microsoft.com/office/drawing/2012/chart" uri="{02D57815-91ED-43cb-92C2-25804820EDAC}">
                        <c15:formulaRef>
                          <c15:sqref>'[Collect_Indiviual_Data_LS2 NEW.xlsm]Memphis'!$J$31:$J$50</c15:sqref>
                        </c15:formulaRef>
                      </c:ext>
                    </c:extLst>
                    <c:numCache>
                      <c:formatCode>General</c:formatCode>
                      <c:ptCount val="20"/>
                      <c:pt idx="0">
                        <c:v>342.20912578454897</c:v>
                      </c:pt>
                      <c:pt idx="1">
                        <c:v>35.909472621580399</c:v>
                      </c:pt>
                      <c:pt idx="2">
                        <c:v>275.94521410053898</c:v>
                      </c:pt>
                      <c:pt idx="3">
                        <c:v>283.27640471936797</c:v>
                      </c:pt>
                      <c:pt idx="4">
                        <c:v>57.643124209433097</c:v>
                      </c:pt>
                      <c:pt idx="5">
                        <c:v>322.61318683139399</c:v>
                      </c:pt>
                      <c:pt idx="6">
                        <c:v>62.643580363386398</c:v>
                      </c:pt>
                      <c:pt idx="7">
                        <c:v>105.155175259899</c:v>
                      </c:pt>
                      <c:pt idx="8">
                        <c:v>13.523901876299099</c:v>
                      </c:pt>
                      <c:pt idx="9">
                        <c:v>77.882627975513699</c:v>
                      </c:pt>
                      <c:pt idx="10">
                        <c:v>54.699003043033301</c:v>
                      </c:pt>
                      <c:pt idx="11">
                        <c:v>145.16944553296099</c:v>
                      </c:pt>
                      <c:pt idx="12">
                        <c:v>213.74602061834099</c:v>
                      </c:pt>
                      <c:pt idx="13">
                        <c:v>118.832789664199</c:v>
                      </c:pt>
                      <c:pt idx="14">
                        <c:v>99.897498432492995</c:v>
                      </c:pt>
                      <c:pt idx="15">
                        <c:v>13.4248423401653</c:v>
                      </c:pt>
                      <c:pt idx="16">
                        <c:v>96.200389346378401</c:v>
                      </c:pt>
                      <c:pt idx="17">
                        <c:v>18.5375591375272</c:v>
                      </c:pt>
                      <c:pt idx="18">
                        <c:v>192.35138621347599</c:v>
                      </c:pt>
                      <c:pt idx="19">
                        <c:v>234.79323063489801</c:v>
                      </c:pt>
                    </c:numCache>
                  </c:numRef>
                </c:yVal>
                <c:smooth val="0"/>
                <c:extLst xmlns:c15="http://schemas.microsoft.com/office/drawing/2012/chart">
                  <c:ext xmlns:c16="http://schemas.microsoft.com/office/drawing/2014/chart" uri="{C3380CC4-5D6E-409C-BE32-E72D297353CC}">
                    <c16:uniqueId val="{00000010-2FA7-48E4-AE66-3A1FF7FBDDD4}"/>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Charleston'!$D$7:$D$26</c15:sqref>
                        </c15:formulaRef>
                      </c:ext>
                    </c:extLst>
                    <c:numCache>
                      <c:formatCode>General</c:formatCode>
                      <c:ptCount val="20"/>
                      <c:pt idx="0">
                        <c:v>295.58350195681714</c:v>
                      </c:pt>
                      <c:pt idx="1">
                        <c:v>28.114954685476707</c:v>
                      </c:pt>
                      <c:pt idx="2">
                        <c:v>210.55580322044739</c:v>
                      </c:pt>
                      <c:pt idx="3">
                        <c:v>190.06905609856815</c:v>
                      </c:pt>
                      <c:pt idx="4">
                        <c:v>23.696780006370744</c:v>
                      </c:pt>
                      <c:pt idx="5">
                        <c:v>266.79535551601634</c:v>
                      </c:pt>
                      <c:pt idx="6">
                        <c:v>40.218744818512121</c:v>
                      </c:pt>
                      <c:pt idx="7">
                        <c:v>38.586581290340391</c:v>
                      </c:pt>
                      <c:pt idx="8">
                        <c:v>6.8890787294594027</c:v>
                      </c:pt>
                      <c:pt idx="9">
                        <c:v>32.424213902043846</c:v>
                      </c:pt>
                      <c:pt idx="10">
                        <c:v>18.879981896371365</c:v>
                      </c:pt>
                      <c:pt idx="11">
                        <c:v>70.746900648290307</c:v>
                      </c:pt>
                      <c:pt idx="12">
                        <c:v>170.81421766267113</c:v>
                      </c:pt>
                      <c:pt idx="13">
                        <c:v>33.024158119759818</c:v>
                      </c:pt>
                      <c:pt idx="14">
                        <c:v>73.460058020234655</c:v>
                      </c:pt>
                      <c:pt idx="15">
                        <c:v>2.9448208567771097</c:v>
                      </c:pt>
                      <c:pt idx="16">
                        <c:v>36.767725195347694</c:v>
                      </c:pt>
                      <c:pt idx="17">
                        <c:v>3.7958284331193757</c:v>
                      </c:pt>
                      <c:pt idx="18">
                        <c:v>145.74906499909454</c:v>
                      </c:pt>
                      <c:pt idx="19">
                        <c:v>101.47336190625329</c:v>
                      </c:pt>
                    </c:numCache>
                  </c:numRef>
                </c:xVal>
                <c:yVal>
                  <c:numRef>
                    <c:extLst xmlns:c15="http://schemas.microsoft.com/office/drawing/2012/chart">
                      <c:ext xmlns:c15="http://schemas.microsoft.com/office/drawing/2012/chart" uri="{02D57815-91ED-43cb-92C2-25804820EDAC}">
                        <c15:formulaRef>
                          <c15:sqref>'[Collect_Indiviual_Data_LS2 NEW.xlsm]Charleston'!$J$31:$J$50</c15:sqref>
                        </c15:formulaRef>
                      </c:ext>
                    </c:extLst>
                    <c:numCache>
                      <c:formatCode>General</c:formatCode>
                      <c:ptCount val="20"/>
                      <c:pt idx="0">
                        <c:v>342.229395893336</c:v>
                      </c:pt>
                      <c:pt idx="1">
                        <c:v>35.978188731610899</c:v>
                      </c:pt>
                      <c:pt idx="2">
                        <c:v>276.36066277343201</c:v>
                      </c:pt>
                      <c:pt idx="3">
                        <c:v>283.343616243133</c:v>
                      </c:pt>
                      <c:pt idx="4">
                        <c:v>57.881438268402398</c:v>
                      </c:pt>
                      <c:pt idx="5">
                        <c:v>322.70248163221601</c:v>
                      </c:pt>
                      <c:pt idx="6">
                        <c:v>62.687801261884097</c:v>
                      </c:pt>
                      <c:pt idx="7">
                        <c:v>105.49613981905399</c:v>
                      </c:pt>
                      <c:pt idx="8">
                        <c:v>13.5809580277474</c:v>
                      </c:pt>
                      <c:pt idx="9">
                        <c:v>78.220999820877907</c:v>
                      </c:pt>
                      <c:pt idx="10">
                        <c:v>54.840988704182202</c:v>
                      </c:pt>
                      <c:pt idx="11">
                        <c:v>145.38552733472301</c:v>
                      </c:pt>
                      <c:pt idx="12">
                        <c:v>213.795718046524</c:v>
                      </c:pt>
                      <c:pt idx="13">
                        <c:v>119.06152234676399</c:v>
                      </c:pt>
                      <c:pt idx="14">
                        <c:v>100.056583174842</c:v>
                      </c:pt>
                      <c:pt idx="15">
                        <c:v>13.451460823898699</c:v>
                      </c:pt>
                      <c:pt idx="16">
                        <c:v>96.576603703566505</c:v>
                      </c:pt>
                      <c:pt idx="17">
                        <c:v>18.625896661143599</c:v>
                      </c:pt>
                      <c:pt idx="18">
                        <c:v>192.48280688366199</c:v>
                      </c:pt>
                      <c:pt idx="19">
                        <c:v>235.16808377632699</c:v>
                      </c:pt>
                    </c:numCache>
                  </c:numRef>
                </c:yVal>
                <c:smooth val="0"/>
                <c:extLst xmlns:c15="http://schemas.microsoft.com/office/drawing/2012/chart">
                  <c:ext xmlns:c16="http://schemas.microsoft.com/office/drawing/2014/chart" uri="{C3380CC4-5D6E-409C-BE32-E72D297353CC}">
                    <c16:uniqueId val="{00000012-2FA7-48E4-AE66-3A1FF7FBDDD4}"/>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2 NEW.xlsm]Trendlines'!$H$5:$H$204</c15:sqref>
                        </c15:formulaRef>
                      </c:ext>
                    </c:extLst>
                    <c:numCache>
                      <c:formatCode>General</c:formatCode>
                      <c:ptCount val="200"/>
                      <c:pt idx="0">
                        <c:v>184.78565106869428</c:v>
                      </c:pt>
                      <c:pt idx="1">
                        <c:v>16.152074938532543</c:v>
                      </c:pt>
                      <c:pt idx="2">
                        <c:v>109.96498756785535</c:v>
                      </c:pt>
                      <c:pt idx="3">
                        <c:v>60.134672508137271</c:v>
                      </c:pt>
                      <c:pt idx="4">
                        <c:v>7.5145773013845609</c:v>
                      </c:pt>
                      <c:pt idx="5">
                        <c:v>149.20056658972024</c:v>
                      </c:pt>
                      <c:pt idx="6">
                        <c:v>16.473624436849757</c:v>
                      </c:pt>
                      <c:pt idx="7">
                        <c:v>8.0299927246058349</c:v>
                      </c:pt>
                      <c:pt idx="8">
                        <c:v>4.3086688624604044</c:v>
                      </c:pt>
                      <c:pt idx="9">
                        <c:v>9.8420689889846376</c:v>
                      </c:pt>
                      <c:pt idx="10">
                        <c:v>3.7421850994656891</c:v>
                      </c:pt>
                      <c:pt idx="11">
                        <c:v>13.025404860323158</c:v>
                      </c:pt>
                      <c:pt idx="12">
                        <c:v>77.18918814791131</c:v>
                      </c:pt>
                      <c:pt idx="13">
                        <c:v>5.0217145040483366</c:v>
                      </c:pt>
                      <c:pt idx="14">
                        <c:v>39.666535866779618</c:v>
                      </c:pt>
                      <c:pt idx="15">
                        <c:v>0.23324331999289163</c:v>
                      </c:pt>
                      <c:pt idx="16">
                        <c:v>5.9031257533661732</c:v>
                      </c:pt>
                      <c:pt idx="17">
                        <c:v>0.13563871132045208</c:v>
                      </c:pt>
                      <c:pt idx="18">
                        <c:v>80.587998744812097</c:v>
                      </c:pt>
                      <c:pt idx="19">
                        <c:v>16.065035814526659</c:v>
                      </c:pt>
                      <c:pt idx="20">
                        <c:v>437.70735533561844</c:v>
                      </c:pt>
                      <c:pt idx="21">
                        <c:v>46.34691407608971</c:v>
                      </c:pt>
                      <c:pt idx="22">
                        <c:v>297.70137115235696</c:v>
                      </c:pt>
                      <c:pt idx="23">
                        <c:v>341.64528168955451</c:v>
                      </c:pt>
                      <c:pt idx="24">
                        <c:v>51.86653316035396</c:v>
                      </c:pt>
                      <c:pt idx="25">
                        <c:v>383.31848250320479</c:v>
                      </c:pt>
                      <c:pt idx="26">
                        <c:v>64.723576102702324</c:v>
                      </c:pt>
                      <c:pt idx="27">
                        <c:v>89.302408306308109</c:v>
                      </c:pt>
                      <c:pt idx="28">
                        <c:v>12.841807319241282</c:v>
                      </c:pt>
                      <c:pt idx="29">
                        <c:v>70.626688905999487</c:v>
                      </c:pt>
                      <c:pt idx="30">
                        <c:v>48.318192031084173</c:v>
                      </c:pt>
                      <c:pt idx="31">
                        <c:v>142.48900705089812</c:v>
                      </c:pt>
                      <c:pt idx="32">
                        <c:v>268.57193713072138</c:v>
                      </c:pt>
                      <c:pt idx="33">
                        <c:v>93.3603925244457</c:v>
                      </c:pt>
                      <c:pt idx="34">
                        <c:v>114.42111921273383</c:v>
                      </c:pt>
                      <c:pt idx="35">
                        <c:v>7.7740312029258325</c:v>
                      </c:pt>
                      <c:pt idx="36">
                        <c:v>84.999292392703353</c:v>
                      </c:pt>
                      <c:pt idx="37">
                        <c:v>14.165966846301254</c:v>
                      </c:pt>
                      <c:pt idx="38">
                        <c:v>216.96537033690723</c:v>
                      </c:pt>
                      <c:pt idx="39">
                        <c:v>220.77470726955539</c:v>
                      </c:pt>
                      <c:pt idx="40">
                        <c:v>409.18132298854425</c:v>
                      </c:pt>
                      <c:pt idx="41">
                        <c:v>43.214915987229674</c:v>
                      </c:pt>
                      <c:pt idx="42">
                        <c:v>279.18030913821269</c:v>
                      </c:pt>
                      <c:pt idx="43">
                        <c:v>312.87927483876086</c:v>
                      </c:pt>
                      <c:pt idx="44">
                        <c:v>41.767977001516968</c:v>
                      </c:pt>
                      <c:pt idx="45">
                        <c:v>364.4627979502327</c:v>
                      </c:pt>
                      <c:pt idx="46">
                        <c:v>58.393155504486138</c:v>
                      </c:pt>
                      <c:pt idx="47">
                        <c:v>72.777580451721235</c:v>
                      </c:pt>
                      <c:pt idx="48">
                        <c:v>10.524884102249683</c:v>
                      </c:pt>
                      <c:pt idx="49">
                        <c:v>58.355585678780258</c:v>
                      </c:pt>
                      <c:pt idx="50">
                        <c:v>37.047882950066864</c:v>
                      </c:pt>
                      <c:pt idx="51">
                        <c:v>122.25395154453591</c:v>
                      </c:pt>
                      <c:pt idx="52">
                        <c:v>252.29716007715047</c:v>
                      </c:pt>
                      <c:pt idx="53">
                        <c:v>67.762933172972197</c:v>
                      </c:pt>
                      <c:pt idx="54">
                        <c:v>103.64220704402383</c:v>
                      </c:pt>
                      <c:pt idx="55">
                        <c:v>5.6015229880886714</c:v>
                      </c:pt>
                      <c:pt idx="56">
                        <c:v>69.763436271412331</c:v>
                      </c:pt>
                      <c:pt idx="57">
                        <c:v>9.5248804466612391</c:v>
                      </c:pt>
                      <c:pt idx="58">
                        <c:v>198.82894545531178</c:v>
                      </c:pt>
                      <c:pt idx="59">
                        <c:v>184.35557093746141</c:v>
                      </c:pt>
                      <c:pt idx="60">
                        <c:v>320.50983751335139</c:v>
                      </c:pt>
                      <c:pt idx="61">
                        <c:v>32.392618509471546</c:v>
                      </c:pt>
                      <c:pt idx="62">
                        <c:v>231.34732503317306</c:v>
                      </c:pt>
                      <c:pt idx="63">
                        <c:v>218.12011443013856</c:v>
                      </c:pt>
                      <c:pt idx="64">
                        <c:v>26.604773366623803</c:v>
                      </c:pt>
                      <c:pt idx="65">
                        <c:v>295.45133447246354</c:v>
                      </c:pt>
                      <c:pt idx="66">
                        <c:v>45.135452125000633</c:v>
                      </c:pt>
                      <c:pt idx="67">
                        <c:v>43.254588493763094</c:v>
                      </c:pt>
                      <c:pt idx="68">
                        <c:v>7.3510151483763586</c:v>
                      </c:pt>
                      <c:pt idx="69">
                        <c:v>36.434864882778662</c:v>
                      </c:pt>
                      <c:pt idx="70">
                        <c:v>21.036577521636659</c:v>
                      </c:pt>
                      <c:pt idx="71">
                        <c:v>80.88879598005343</c:v>
                      </c:pt>
                      <c:pt idx="72">
                        <c:v>195.18972634984999</c:v>
                      </c:pt>
                      <c:pt idx="73">
                        <c:v>36.49337360482307</c:v>
                      </c:pt>
                      <c:pt idx="74">
                        <c:v>79.27440675572889</c:v>
                      </c:pt>
                      <c:pt idx="75">
                        <c:v>3.3649413973306124</c:v>
                      </c:pt>
                      <c:pt idx="76">
                        <c:v>41.640523281210456</c:v>
                      </c:pt>
                      <c:pt idx="77">
                        <c:v>4.2676946800830056</c:v>
                      </c:pt>
                      <c:pt idx="78">
                        <c:v>158.31455629808355</c:v>
                      </c:pt>
                      <c:pt idx="79">
                        <c:v>115.66006708257363</c:v>
                      </c:pt>
                      <c:pt idx="80">
                        <c:v>336.64745915167458</c:v>
                      </c:pt>
                      <c:pt idx="81">
                        <c:v>34.31839839396369</c:v>
                      </c:pt>
                      <c:pt idx="82">
                        <c:v>244.23463502182054</c:v>
                      </c:pt>
                      <c:pt idx="83">
                        <c:v>240.52333111214867</c:v>
                      </c:pt>
                      <c:pt idx="84">
                        <c:v>31.302401483236373</c:v>
                      </c:pt>
                      <c:pt idx="85">
                        <c:v>309.41910761753587</c:v>
                      </c:pt>
                      <c:pt idx="86">
                        <c:v>49.110078527579113</c:v>
                      </c:pt>
                      <c:pt idx="87">
                        <c:v>51.027703913194159</c:v>
                      </c:pt>
                      <c:pt idx="88">
                        <c:v>8.1829271941008752</c:v>
                      </c:pt>
                      <c:pt idx="89">
                        <c:v>42.066448667073722</c:v>
                      </c:pt>
                      <c:pt idx="90">
                        <c:v>25.702872056196082</c:v>
                      </c:pt>
                      <c:pt idx="91">
                        <c:v>93.455675244178579</c:v>
                      </c:pt>
                      <c:pt idx="92">
                        <c:v>207.45138798554316</c:v>
                      </c:pt>
                      <c:pt idx="93">
                        <c:v>46.10760102637677</c:v>
                      </c:pt>
                      <c:pt idx="94">
                        <c:v>86.144912995872204</c:v>
                      </c:pt>
                      <c:pt idx="95">
                        <c:v>4.0427907616675274</c:v>
                      </c:pt>
                      <c:pt idx="96">
                        <c:v>50.439699249548802</c:v>
                      </c:pt>
                      <c:pt idx="97">
                        <c:v>6.1507485316313266</c:v>
                      </c:pt>
                      <c:pt idx="98">
                        <c:v>167.34488348624677</c:v>
                      </c:pt>
                      <c:pt idx="99">
                        <c:v>135.65442593169763</c:v>
                      </c:pt>
                      <c:pt idx="100">
                        <c:v>426.0742145862863</c:v>
                      </c:pt>
                      <c:pt idx="101">
                        <c:v>44.806869009617955</c:v>
                      </c:pt>
                      <c:pt idx="102">
                        <c:v>287.74712668508579</c:v>
                      </c:pt>
                      <c:pt idx="103">
                        <c:v>328.97729879621295</c:v>
                      </c:pt>
                      <c:pt idx="104">
                        <c:v>45.9740967707815</c:v>
                      </c:pt>
                      <c:pt idx="105">
                        <c:v>375.45653732752783</c:v>
                      </c:pt>
                      <c:pt idx="106">
                        <c:v>61.487844958838487</c:v>
                      </c:pt>
                      <c:pt idx="107">
                        <c:v>80.541166223294411</c:v>
                      </c:pt>
                      <c:pt idx="108">
                        <c:v>11.520355115473949</c:v>
                      </c:pt>
                      <c:pt idx="109">
                        <c:v>63.954510242940962</c:v>
                      </c:pt>
                      <c:pt idx="110">
                        <c:v>42.259735500391223</c:v>
                      </c:pt>
                      <c:pt idx="111">
                        <c:v>131.5854936835475</c:v>
                      </c:pt>
                      <c:pt idx="112">
                        <c:v>261.92718584694478</c:v>
                      </c:pt>
                      <c:pt idx="113">
                        <c:v>78.830999822036134</c:v>
                      </c:pt>
                      <c:pt idx="114">
                        <c:v>108.99563769530764</c:v>
                      </c:pt>
                      <c:pt idx="115">
                        <c:v>6.3722148933904244</c:v>
                      </c:pt>
                      <c:pt idx="116">
                        <c:v>76.502053546770739</c:v>
                      </c:pt>
                      <c:pt idx="117">
                        <c:v>11.431194642398687</c:v>
                      </c:pt>
                      <c:pt idx="118">
                        <c:v>208.11002745673204</c:v>
                      </c:pt>
                      <c:pt idx="119">
                        <c:v>201.12194690274046</c:v>
                      </c:pt>
                      <c:pt idx="120">
                        <c:v>449.08328796256484</c:v>
                      </c:pt>
                      <c:pt idx="121">
                        <c:v>46.673763054061169</c:v>
                      </c:pt>
                      <c:pt idx="122">
                        <c:v>295.88214421131767</c:v>
                      </c:pt>
                      <c:pt idx="123">
                        <c:v>345.32033284600504</c:v>
                      </c:pt>
                      <c:pt idx="124">
                        <c:v>49.351151357765026</c:v>
                      </c:pt>
                      <c:pt idx="125">
                        <c:v>389.30736522110169</c:v>
                      </c:pt>
                      <c:pt idx="126">
                        <c:v>63.75427349111186</c:v>
                      </c:pt>
                      <c:pt idx="127">
                        <c:v>88.208607710188858</c:v>
                      </c:pt>
                      <c:pt idx="128">
                        <c:v>12.540284643783991</c:v>
                      </c:pt>
                      <c:pt idx="129">
                        <c:v>69.137347514927001</c:v>
                      </c:pt>
                      <c:pt idx="130">
                        <c:v>47.310525569371549</c:v>
                      </c:pt>
                      <c:pt idx="131">
                        <c:v>138.59678008505375</c:v>
                      </c:pt>
                      <c:pt idx="132">
                        <c:v>273.12336993556318</c:v>
                      </c:pt>
                      <c:pt idx="133">
                        <c:v>88.563541308111112</c:v>
                      </c:pt>
                      <c:pt idx="134">
                        <c:v>112.93474441529435</c:v>
                      </c:pt>
                      <c:pt idx="135">
                        <c:v>6.8190711604808225</c:v>
                      </c:pt>
                      <c:pt idx="136">
                        <c:v>81.277019885363359</c:v>
                      </c:pt>
                      <c:pt idx="137">
                        <c:v>12.966100987621751</c:v>
                      </c:pt>
                      <c:pt idx="138">
                        <c:v>219.00580567469407</c:v>
                      </c:pt>
                      <c:pt idx="139">
                        <c:v>215.38162991892037</c:v>
                      </c:pt>
                      <c:pt idx="140">
                        <c:v>377.35629500051363</c:v>
                      </c:pt>
                      <c:pt idx="141">
                        <c:v>40.300414281762976</c:v>
                      </c:pt>
                      <c:pt idx="142">
                        <c:v>265.32987973533045</c:v>
                      </c:pt>
                      <c:pt idx="143">
                        <c:v>281.61480427173183</c:v>
                      </c:pt>
                      <c:pt idx="144">
                        <c:v>36.640688970880042</c:v>
                      </c:pt>
                      <c:pt idx="145">
                        <c:v>343.08316742321489</c:v>
                      </c:pt>
                      <c:pt idx="146">
                        <c:v>54.258426077935603</c:v>
                      </c:pt>
                      <c:pt idx="147">
                        <c:v>61.446826487468648</c:v>
                      </c:pt>
                      <c:pt idx="148">
                        <c:v>9.2460844930118942</c:v>
                      </c:pt>
                      <c:pt idx="149">
                        <c:v>50.106028944147837</c:v>
                      </c:pt>
                      <c:pt idx="150">
                        <c:v>30.710018247339818</c:v>
                      </c:pt>
                      <c:pt idx="151">
                        <c:v>108.88695515809833</c:v>
                      </c:pt>
                      <c:pt idx="152">
                        <c:v>233.31905889164159</c:v>
                      </c:pt>
                      <c:pt idx="153">
                        <c:v>55.468696882299689</c:v>
                      </c:pt>
                      <c:pt idx="154">
                        <c:v>95.069352975676082</c:v>
                      </c:pt>
                      <c:pt idx="155">
                        <c:v>4.9521028869961512</c:v>
                      </c:pt>
                      <c:pt idx="156">
                        <c:v>60.203689612036762</c:v>
                      </c:pt>
                      <c:pt idx="157">
                        <c:v>7.474696895363528</c:v>
                      </c:pt>
                      <c:pt idx="158">
                        <c:v>183.80880180050397</c:v>
                      </c:pt>
                      <c:pt idx="159">
                        <c:v>160.45141304517531</c:v>
                      </c:pt>
                      <c:pt idx="160">
                        <c:v>300.64159877212995</c:v>
                      </c:pt>
                      <c:pt idx="161">
                        <c:v>28.918444684117738</c:v>
                      </c:pt>
                      <c:pt idx="162">
                        <c:v>215.3001245509042</c:v>
                      </c:pt>
                      <c:pt idx="163">
                        <c:v>195.31447590027767</c:v>
                      </c:pt>
                      <c:pt idx="164">
                        <c:v>23.963730028822386</c:v>
                      </c:pt>
                      <c:pt idx="165">
                        <c:v>273.47454353487285</c:v>
                      </c:pt>
                      <c:pt idx="166">
                        <c:v>41.359852005172655</c:v>
                      </c:pt>
                      <c:pt idx="167">
                        <c:v>39.009929727444721</c:v>
                      </c:pt>
                      <c:pt idx="168">
                        <c:v>6.9171351377091401</c:v>
                      </c:pt>
                      <c:pt idx="169">
                        <c:v>32.892038750664135</c:v>
                      </c:pt>
                      <c:pt idx="170">
                        <c:v>18.882466427141246</c:v>
                      </c:pt>
                      <c:pt idx="171">
                        <c:v>72.09821687831905</c:v>
                      </c:pt>
                      <c:pt idx="172">
                        <c:v>176.18048769004514</c:v>
                      </c:pt>
                      <c:pt idx="173">
                        <c:v>32.896458262375461</c:v>
                      </c:pt>
                      <c:pt idx="174">
                        <c:v>74.320421652686932</c:v>
                      </c:pt>
                      <c:pt idx="175">
                        <c:v>2.9951162056941061</c:v>
                      </c:pt>
                      <c:pt idx="176">
                        <c:v>37.223275154263568</c:v>
                      </c:pt>
                      <c:pt idx="177">
                        <c:v>3.7313159346462594</c:v>
                      </c:pt>
                      <c:pt idx="178">
                        <c:v>149.50282823744226</c:v>
                      </c:pt>
                      <c:pt idx="179">
                        <c:v>103.09824359776567</c:v>
                      </c:pt>
                      <c:pt idx="180">
                        <c:v>295.58350195681714</c:v>
                      </c:pt>
                      <c:pt idx="181">
                        <c:v>28.114954685476707</c:v>
                      </c:pt>
                      <c:pt idx="182">
                        <c:v>210.55580322044739</c:v>
                      </c:pt>
                      <c:pt idx="183">
                        <c:v>190.06905609856815</c:v>
                      </c:pt>
                      <c:pt idx="184">
                        <c:v>23.696780006370744</c:v>
                      </c:pt>
                      <c:pt idx="185">
                        <c:v>266.79535551601634</c:v>
                      </c:pt>
                      <c:pt idx="186">
                        <c:v>40.218744818512121</c:v>
                      </c:pt>
                      <c:pt idx="187">
                        <c:v>38.586581290340391</c:v>
                      </c:pt>
                      <c:pt idx="188">
                        <c:v>6.8890787294594027</c:v>
                      </c:pt>
                      <c:pt idx="189">
                        <c:v>32.424213902043846</c:v>
                      </c:pt>
                      <c:pt idx="190">
                        <c:v>18.879981896371365</c:v>
                      </c:pt>
                      <c:pt idx="191">
                        <c:v>70.746900648290307</c:v>
                      </c:pt>
                      <c:pt idx="192">
                        <c:v>170.81421766267113</c:v>
                      </c:pt>
                      <c:pt idx="193">
                        <c:v>33.024158119759818</c:v>
                      </c:pt>
                      <c:pt idx="194">
                        <c:v>73.460058020234655</c:v>
                      </c:pt>
                      <c:pt idx="195">
                        <c:v>2.9448208567771097</c:v>
                      </c:pt>
                      <c:pt idx="196">
                        <c:v>36.767725195347694</c:v>
                      </c:pt>
                      <c:pt idx="197">
                        <c:v>3.7958284331193757</c:v>
                      </c:pt>
                      <c:pt idx="198">
                        <c:v>145.74906499909454</c:v>
                      </c:pt>
                      <c:pt idx="199">
                        <c:v>101.47336190625329</c:v>
                      </c:pt>
                    </c:numCache>
                  </c:numRef>
                </c:xVal>
                <c:yVal>
                  <c:numRef>
                    <c:extLst xmlns:c15="http://schemas.microsoft.com/office/drawing/2012/chart">
                      <c:ext xmlns:c15="http://schemas.microsoft.com/office/drawing/2012/chart" uri="{02D57815-91ED-43cb-92C2-25804820EDAC}">
                        <c15:formulaRef>
                          <c15:sqref>'[Collect_Indiviual_Data_LS2 NEW.xlsm]Trendlines'!$E$5:$E$204</c15:sqref>
                        </c15:formulaRef>
                      </c:ext>
                    </c:extLst>
                    <c:numCache>
                      <c:formatCode>General</c:formatCode>
                      <c:ptCount val="200"/>
                      <c:pt idx="0">
                        <c:v>125.539806186931</c:v>
                      </c:pt>
                      <c:pt idx="1">
                        <c:v>6.94860250074123</c:v>
                      </c:pt>
                      <c:pt idx="2">
                        <c:v>53.386255783200703</c:v>
                      </c:pt>
                      <c:pt idx="3">
                        <c:v>7.8790958380958998</c:v>
                      </c:pt>
                      <c:pt idx="4">
                        <c:v>3.54723497766477</c:v>
                      </c:pt>
                      <c:pt idx="5">
                        <c:v>77.608655280809103</c:v>
                      </c:pt>
                      <c:pt idx="6">
                        <c:v>2.7979556606167701</c:v>
                      </c:pt>
                      <c:pt idx="7">
                        <c:v>0.57243404306006995</c:v>
                      </c:pt>
                      <c:pt idx="8">
                        <c:v>3.2434159874167299</c:v>
                      </c:pt>
                      <c:pt idx="9">
                        <c:v>3.3963756972874801</c:v>
                      </c:pt>
                      <c:pt idx="10">
                        <c:v>0.16979484644728601</c:v>
                      </c:pt>
                      <c:pt idx="11">
                        <c:v>0.76044370167872799</c:v>
                      </c:pt>
                      <c:pt idx="12">
                        <c:v>20.5860782066637</c:v>
                      </c:pt>
                      <c:pt idx="13">
                        <c:v>0.14746721628116899</c:v>
                      </c:pt>
                      <c:pt idx="14">
                        <c:v>28.864606150000402</c:v>
                      </c:pt>
                      <c:pt idx="15">
                        <c:v>3.1791532103182499E-3</c:v>
                      </c:pt>
                      <c:pt idx="16">
                        <c:v>1.0456848376155901</c:v>
                      </c:pt>
                      <c:pt idx="17">
                        <c:v>0</c:v>
                      </c:pt>
                      <c:pt idx="18">
                        <c:v>46.259557033204203</c:v>
                      </c:pt>
                      <c:pt idx="19">
                        <c:v>0.49172577101811099</c:v>
                      </c:pt>
                      <c:pt idx="20">
                        <c:v>344.53118912611802</c:v>
                      </c:pt>
                      <c:pt idx="21">
                        <c:v>45.130766408056203</c:v>
                      </c:pt>
                      <c:pt idx="22">
                        <c:v>296.60419510285402</c:v>
                      </c:pt>
                      <c:pt idx="23">
                        <c:v>291.43728949855102</c:v>
                      </c:pt>
                      <c:pt idx="24">
                        <c:v>84.833861895733193</c:v>
                      </c:pt>
                      <c:pt idx="25">
                        <c:v>327.74005168082999</c:v>
                      </c:pt>
                      <c:pt idx="26">
                        <c:v>64.142066375991305</c:v>
                      </c:pt>
                      <c:pt idx="27">
                        <c:v>127.07535307354399</c:v>
                      </c:pt>
                      <c:pt idx="28">
                        <c:v>22.280736977519702</c:v>
                      </c:pt>
                      <c:pt idx="29">
                        <c:v>101.373211036732</c:v>
                      </c:pt>
                      <c:pt idx="30">
                        <c:v>66.747912278904096</c:v>
                      </c:pt>
                      <c:pt idx="31">
                        <c:v>162.828849820513</c:v>
                      </c:pt>
                      <c:pt idx="32">
                        <c:v>217.94916826809799</c:v>
                      </c:pt>
                      <c:pt idx="33">
                        <c:v>137.68139651603499</c:v>
                      </c:pt>
                      <c:pt idx="34">
                        <c:v>105.68362812147799</c:v>
                      </c:pt>
                      <c:pt idx="35">
                        <c:v>18.631510864896299</c:v>
                      </c:pt>
                      <c:pt idx="36">
                        <c:v>111.962160582653</c:v>
                      </c:pt>
                      <c:pt idx="37">
                        <c:v>37.592855462438401</c:v>
                      </c:pt>
                      <c:pt idx="38">
                        <c:v>202.75379095117299</c:v>
                      </c:pt>
                      <c:pt idx="39">
                        <c:v>271.07870636943397</c:v>
                      </c:pt>
                      <c:pt idx="40">
                        <c:v>343.571509777578</c:v>
                      </c:pt>
                      <c:pt idx="41">
                        <c:v>40.780001850545403</c:v>
                      </c:pt>
                      <c:pt idx="42">
                        <c:v>291.16653388184199</c:v>
                      </c:pt>
                      <c:pt idx="43">
                        <c:v>287.80962476539901</c:v>
                      </c:pt>
                      <c:pt idx="44">
                        <c:v>70.959959277958006</c:v>
                      </c:pt>
                      <c:pt idx="45">
                        <c:v>326.70427179459</c:v>
                      </c:pt>
                      <c:pt idx="46">
                        <c:v>63.393715307044403</c:v>
                      </c:pt>
                      <c:pt idx="47">
                        <c:v>119.422555835721</c:v>
                      </c:pt>
                      <c:pt idx="48">
                        <c:v>18.491473611024102</c:v>
                      </c:pt>
                      <c:pt idx="49">
                        <c:v>90.140050216882898</c:v>
                      </c:pt>
                      <c:pt idx="50">
                        <c:v>61.725417287087801</c:v>
                      </c:pt>
                      <c:pt idx="51">
                        <c:v>153.921986223407</c:v>
                      </c:pt>
                      <c:pt idx="52">
                        <c:v>216.53923284717499</c:v>
                      </c:pt>
                      <c:pt idx="53">
                        <c:v>129.68500845453801</c:v>
                      </c:pt>
                      <c:pt idx="54">
                        <c:v>104.762490616243</c:v>
                      </c:pt>
                      <c:pt idx="55">
                        <c:v>17.183843940417301</c:v>
                      </c:pt>
                      <c:pt idx="56">
                        <c:v>105.06641219349</c:v>
                      </c:pt>
                      <c:pt idx="57">
                        <c:v>27.348501791470699</c:v>
                      </c:pt>
                      <c:pt idx="58">
                        <c:v>198.43932374584699</c:v>
                      </c:pt>
                      <c:pt idx="59">
                        <c:v>253.30495831930401</c:v>
                      </c:pt>
                      <c:pt idx="60">
                        <c:v>343.58173290809401</c:v>
                      </c:pt>
                      <c:pt idx="61">
                        <c:v>40.820161995743902</c:v>
                      </c:pt>
                      <c:pt idx="62">
                        <c:v>291.25505927432698</c:v>
                      </c:pt>
                      <c:pt idx="63">
                        <c:v>287.85398636210101</c:v>
                      </c:pt>
                      <c:pt idx="64">
                        <c:v>71.055190787264095</c:v>
                      </c:pt>
                      <c:pt idx="65">
                        <c:v>326.736036012841</c:v>
                      </c:pt>
                      <c:pt idx="66">
                        <c:v>63.396518387693597</c:v>
                      </c:pt>
                      <c:pt idx="67">
                        <c:v>119.51835829759</c:v>
                      </c:pt>
                      <c:pt idx="68">
                        <c:v>18.530977833081</c:v>
                      </c:pt>
                      <c:pt idx="69">
                        <c:v>90.222645608466493</c:v>
                      </c:pt>
                      <c:pt idx="70">
                        <c:v>61.7654150725036</c:v>
                      </c:pt>
                      <c:pt idx="71">
                        <c:v>153.97230159509701</c:v>
                      </c:pt>
                      <c:pt idx="72">
                        <c:v>216.57285578795299</c:v>
                      </c:pt>
                      <c:pt idx="73">
                        <c:v>129.744591378629</c:v>
                      </c:pt>
                      <c:pt idx="74">
                        <c:v>104.765327187509</c:v>
                      </c:pt>
                      <c:pt idx="75">
                        <c:v>17.2168212199728</c:v>
                      </c:pt>
                      <c:pt idx="76">
                        <c:v>105.084742938925</c:v>
                      </c:pt>
                      <c:pt idx="77">
                        <c:v>27.427434814899399</c:v>
                      </c:pt>
                      <c:pt idx="78">
                        <c:v>198.48505507828301</c:v>
                      </c:pt>
                      <c:pt idx="79">
                        <c:v>253.42384963610999</c:v>
                      </c:pt>
                      <c:pt idx="80">
                        <c:v>341.78511578868898</c:v>
                      </c:pt>
                      <c:pt idx="81">
                        <c:v>34.839514233746797</c:v>
                      </c:pt>
                      <c:pt idx="82">
                        <c:v>268.64378639704398</c:v>
                      </c:pt>
                      <c:pt idx="83">
                        <c:v>281.95040334952398</c:v>
                      </c:pt>
                      <c:pt idx="84">
                        <c:v>52.615587682207703</c:v>
                      </c:pt>
                      <c:pt idx="85">
                        <c:v>320.33331696732398</c:v>
                      </c:pt>
                      <c:pt idx="86">
                        <c:v>61.436500010059198</c:v>
                      </c:pt>
                      <c:pt idx="87">
                        <c:v>99.246879318054496</c:v>
                      </c:pt>
                      <c:pt idx="88">
                        <c:v>12.566281431522899</c:v>
                      </c:pt>
                      <c:pt idx="89">
                        <c:v>72.231600613008197</c:v>
                      </c:pt>
                      <c:pt idx="90">
                        <c:v>52.1045895784031</c:v>
                      </c:pt>
                      <c:pt idx="91">
                        <c:v>140.23327014855201</c:v>
                      </c:pt>
                      <c:pt idx="92">
                        <c:v>212.74324051306601</c:v>
                      </c:pt>
                      <c:pt idx="93">
                        <c:v>114.02284772773601</c:v>
                      </c:pt>
                      <c:pt idx="94">
                        <c:v>98.421344571085896</c:v>
                      </c:pt>
                      <c:pt idx="95">
                        <c:v>11.8953257976298</c:v>
                      </c:pt>
                      <c:pt idx="96">
                        <c:v>90.350713651128203</c:v>
                      </c:pt>
                      <c:pt idx="97">
                        <c:v>17.166428458265301</c:v>
                      </c:pt>
                      <c:pt idx="98">
                        <c:v>190.00173152547799</c:v>
                      </c:pt>
                      <c:pt idx="99">
                        <c:v>227.376853950482</c:v>
                      </c:pt>
                      <c:pt idx="100">
                        <c:v>344.02358755701198</c:v>
                      </c:pt>
                      <c:pt idx="101">
                        <c:v>42.133069708619601</c:v>
                      </c:pt>
                      <c:pt idx="102">
                        <c:v>292.74278763817</c:v>
                      </c:pt>
                      <c:pt idx="103">
                        <c:v>289.38431476529797</c:v>
                      </c:pt>
                      <c:pt idx="104">
                        <c:v>74.931958895353802</c:v>
                      </c:pt>
                      <c:pt idx="105">
                        <c:v>327.44537426002501</c:v>
                      </c:pt>
                      <c:pt idx="106">
                        <c:v>63.550426983867901</c:v>
                      </c:pt>
                      <c:pt idx="107">
                        <c:v>122.454913463189</c:v>
                      </c:pt>
                      <c:pt idx="108">
                        <c:v>19.7148838700775</c:v>
                      </c:pt>
                      <c:pt idx="109">
                        <c:v>93.967179655341297</c:v>
                      </c:pt>
                      <c:pt idx="110">
                        <c:v>63.334607628463097</c:v>
                      </c:pt>
                      <c:pt idx="111">
                        <c:v>156.14361827066199</c:v>
                      </c:pt>
                      <c:pt idx="112">
                        <c:v>217.54968403733201</c:v>
                      </c:pt>
                      <c:pt idx="113">
                        <c:v>132.15424010021599</c:v>
                      </c:pt>
                      <c:pt idx="114">
                        <c:v>104.896327023683</c:v>
                      </c:pt>
                      <c:pt idx="115">
                        <c:v>17.5362313224121</c:v>
                      </c:pt>
                      <c:pt idx="116">
                        <c:v>105.960014781886</c:v>
                      </c:pt>
                      <c:pt idx="117">
                        <c:v>30.959374869738198</c:v>
                      </c:pt>
                      <c:pt idx="118">
                        <c:v>199.918981691064</c:v>
                      </c:pt>
                      <c:pt idx="119">
                        <c:v>257.97031465636201</c:v>
                      </c:pt>
                      <c:pt idx="120">
                        <c:v>343.277853428328</c:v>
                      </c:pt>
                      <c:pt idx="121">
                        <c:v>39.558772904236399</c:v>
                      </c:pt>
                      <c:pt idx="122">
                        <c:v>289.12980667033003</c:v>
                      </c:pt>
                      <c:pt idx="123">
                        <c:v>286.77096708318999</c:v>
                      </c:pt>
                      <c:pt idx="124">
                        <c:v>68.0925739077651</c:v>
                      </c:pt>
                      <c:pt idx="125">
                        <c:v>325.91388631272503</c:v>
                      </c:pt>
                      <c:pt idx="126">
                        <c:v>63.326869129240698</c:v>
                      </c:pt>
                      <c:pt idx="127">
                        <c:v>117.178032442906</c:v>
                      </c:pt>
                      <c:pt idx="128">
                        <c:v>17.400957368702201</c:v>
                      </c:pt>
                      <c:pt idx="129">
                        <c:v>88.357024066849107</c:v>
                      </c:pt>
                      <c:pt idx="130">
                        <c:v>60.281412802745898</c:v>
                      </c:pt>
                      <c:pt idx="131">
                        <c:v>152.58025262965199</c:v>
                      </c:pt>
                      <c:pt idx="132">
                        <c:v>215.728138154118</c:v>
                      </c:pt>
                      <c:pt idx="133">
                        <c:v>127.63098116733001</c:v>
                      </c:pt>
                      <c:pt idx="134">
                        <c:v>104.69572766929799</c:v>
                      </c:pt>
                      <c:pt idx="135">
                        <c:v>16.312559153199398</c:v>
                      </c:pt>
                      <c:pt idx="136">
                        <c:v>104.16495206358</c:v>
                      </c:pt>
                      <c:pt idx="137">
                        <c:v>25.3763145411347</c:v>
                      </c:pt>
                      <c:pt idx="138">
                        <c:v>197.18712297358701</c:v>
                      </c:pt>
                      <c:pt idx="139">
                        <c:v>250.18010976825701</c:v>
                      </c:pt>
                      <c:pt idx="140">
                        <c:v>342.143032739369</c:v>
                      </c:pt>
                      <c:pt idx="141">
                        <c:v>35.536755870378897</c:v>
                      </c:pt>
                      <c:pt idx="142">
                        <c:v>273.666941803432</c:v>
                      </c:pt>
                      <c:pt idx="143">
                        <c:v>282.86009870116101</c:v>
                      </c:pt>
                      <c:pt idx="144">
                        <c:v>56.083806129951398</c:v>
                      </c:pt>
                      <c:pt idx="145">
                        <c:v>321.969658903773</c:v>
                      </c:pt>
                      <c:pt idx="146">
                        <c:v>62.378242050431098</c:v>
                      </c:pt>
                      <c:pt idx="147">
                        <c:v>103.21114719432001</c:v>
                      </c:pt>
                      <c:pt idx="148">
                        <c:v>13.2168492960544</c:v>
                      </c:pt>
                      <c:pt idx="149">
                        <c:v>75.931246455386002</c:v>
                      </c:pt>
                      <c:pt idx="150">
                        <c:v>53.872959452545103</c:v>
                      </c:pt>
                      <c:pt idx="151">
                        <c:v>143.57819141570499</c:v>
                      </c:pt>
                      <c:pt idx="152">
                        <c:v>213.45430005010499</c:v>
                      </c:pt>
                      <c:pt idx="153">
                        <c:v>117.373315242714</c:v>
                      </c:pt>
                      <c:pt idx="154">
                        <c:v>98.984509316111499</c:v>
                      </c:pt>
                      <c:pt idx="155">
                        <c:v>13.228411912547299</c:v>
                      </c:pt>
                      <c:pt idx="156">
                        <c:v>94.271892404415397</c:v>
                      </c:pt>
                      <c:pt idx="157">
                        <c:v>18.048835969842099</c:v>
                      </c:pt>
                      <c:pt idx="158">
                        <c:v>191.624836382833</c:v>
                      </c:pt>
                      <c:pt idx="159">
                        <c:v>232.56888210893101</c:v>
                      </c:pt>
                      <c:pt idx="160">
                        <c:v>342.20912578454897</c:v>
                      </c:pt>
                      <c:pt idx="161">
                        <c:v>35.909472621580399</c:v>
                      </c:pt>
                      <c:pt idx="162">
                        <c:v>275.94521410053898</c:v>
                      </c:pt>
                      <c:pt idx="163">
                        <c:v>283.27640471936797</c:v>
                      </c:pt>
                      <c:pt idx="164">
                        <c:v>57.643124209433097</c:v>
                      </c:pt>
                      <c:pt idx="165">
                        <c:v>322.61318683139399</c:v>
                      </c:pt>
                      <c:pt idx="166">
                        <c:v>62.643580363386398</c:v>
                      </c:pt>
                      <c:pt idx="167">
                        <c:v>105.155175259899</c:v>
                      </c:pt>
                      <c:pt idx="168">
                        <c:v>13.523901876299099</c:v>
                      </c:pt>
                      <c:pt idx="169">
                        <c:v>77.882627975513699</c:v>
                      </c:pt>
                      <c:pt idx="170">
                        <c:v>54.699003043033301</c:v>
                      </c:pt>
                      <c:pt idx="171">
                        <c:v>145.16944553296099</c:v>
                      </c:pt>
                      <c:pt idx="172">
                        <c:v>213.74602061834099</c:v>
                      </c:pt>
                      <c:pt idx="173">
                        <c:v>118.832789664199</c:v>
                      </c:pt>
                      <c:pt idx="174">
                        <c:v>99.897498432492995</c:v>
                      </c:pt>
                      <c:pt idx="175">
                        <c:v>13.4248423401653</c:v>
                      </c:pt>
                      <c:pt idx="176">
                        <c:v>96.200389346378401</c:v>
                      </c:pt>
                      <c:pt idx="177">
                        <c:v>18.5375591375272</c:v>
                      </c:pt>
                      <c:pt idx="178">
                        <c:v>192.35138621347599</c:v>
                      </c:pt>
                      <c:pt idx="179">
                        <c:v>234.79323063489801</c:v>
                      </c:pt>
                      <c:pt idx="180">
                        <c:v>342.229395893336</c:v>
                      </c:pt>
                      <c:pt idx="181">
                        <c:v>35.978188731610899</c:v>
                      </c:pt>
                      <c:pt idx="182">
                        <c:v>276.36066277343201</c:v>
                      </c:pt>
                      <c:pt idx="183">
                        <c:v>283.343616243133</c:v>
                      </c:pt>
                      <c:pt idx="184">
                        <c:v>57.881438268402398</c:v>
                      </c:pt>
                      <c:pt idx="185">
                        <c:v>322.70248163221601</c:v>
                      </c:pt>
                      <c:pt idx="186">
                        <c:v>62.687801261884097</c:v>
                      </c:pt>
                      <c:pt idx="187">
                        <c:v>105.49613981905399</c:v>
                      </c:pt>
                      <c:pt idx="188">
                        <c:v>13.5809580277474</c:v>
                      </c:pt>
                      <c:pt idx="189">
                        <c:v>78.220999820877907</c:v>
                      </c:pt>
                      <c:pt idx="190">
                        <c:v>54.840988704182202</c:v>
                      </c:pt>
                      <c:pt idx="191">
                        <c:v>145.38552733472301</c:v>
                      </c:pt>
                      <c:pt idx="192">
                        <c:v>213.795718046524</c:v>
                      </c:pt>
                      <c:pt idx="193">
                        <c:v>119.06152234676399</c:v>
                      </c:pt>
                      <c:pt idx="194">
                        <c:v>100.056583174842</c:v>
                      </c:pt>
                      <c:pt idx="195">
                        <c:v>13.451460823898699</c:v>
                      </c:pt>
                      <c:pt idx="196">
                        <c:v>96.576603703566505</c:v>
                      </c:pt>
                      <c:pt idx="197">
                        <c:v>18.625896661143599</c:v>
                      </c:pt>
                      <c:pt idx="198">
                        <c:v>192.48280688366199</c:v>
                      </c:pt>
                      <c:pt idx="199">
                        <c:v>235.16808377632699</c:v>
                      </c:pt>
                    </c:numCache>
                  </c:numRef>
                </c:yVal>
                <c:smooth val="0"/>
                <c:extLst xmlns:c15="http://schemas.microsoft.com/office/drawing/2012/chart">
                  <c:ext xmlns:c16="http://schemas.microsoft.com/office/drawing/2014/chart" uri="{C3380CC4-5D6E-409C-BE32-E72D297353CC}">
                    <c16:uniqueId val="{00000001-A174-41BB-B87A-21E6834BD0F3}"/>
                  </c:ext>
                </c:extLst>
              </c15:ser>
            </c15:filteredScatterSeries>
          </c:ext>
        </c:extLst>
      </c:scatterChart>
      <c:valAx>
        <c:axId val="791274800"/>
        <c:scaling>
          <c:orientation val="minMax"/>
          <c:max val="7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1039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91275360"/>
        <c:crosses val="autoZero"/>
        <c:crossBetween val="midCat"/>
      </c:valAx>
      <c:valAx>
        <c:axId val="791275360"/>
        <c:scaling>
          <c:orientation val="minMax"/>
          <c:max val="7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odal Pseudo-Probabilistic </a:t>
                </a:r>
                <a:r>
                  <a:rPr lang="en-US" sz="1000" b="0" i="0" u="none" strike="noStrike" baseline="0">
                    <a:effectLst/>
                  </a:rPr>
                  <a:t>Lateral Spread</a:t>
                </a:r>
                <a:r>
                  <a:rPr lang="en-US"/>
                  <a:t>, </a:t>
                </a:r>
              </a:p>
              <a:p>
                <a:pPr>
                  <a:defRPr/>
                </a:pPr>
                <a:r>
                  <a:rPr lang="en-US"/>
                  <a:t>Tr = 1039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91274800"/>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Collect_Indiviual_Data_LS2 NEW.xlsm]Butte'!$G$7:$G$26</c:f>
              <c:numCache>
                <c:formatCode>General</c:formatCode>
                <c:ptCount val="20"/>
                <c:pt idx="0">
                  <c:v>409.53451009919496</c:v>
                </c:pt>
                <c:pt idx="1">
                  <c:v>50.944212883134043</c:v>
                </c:pt>
                <c:pt idx="2">
                  <c:v>323.06187814061587</c:v>
                </c:pt>
                <c:pt idx="3">
                  <c:v>318.78861545384467</c:v>
                </c:pt>
                <c:pt idx="4">
                  <c:v>41.37966156243786</c:v>
                </c:pt>
                <c:pt idx="5">
                  <c:v>364.92586847881211</c:v>
                </c:pt>
                <c:pt idx="6">
                  <c:v>68.383662826310314</c:v>
                </c:pt>
                <c:pt idx="7">
                  <c:v>87.202037897137402</c:v>
                </c:pt>
                <c:pt idx="8">
                  <c:v>8.826208516787803</c:v>
                </c:pt>
                <c:pt idx="9">
                  <c:v>91.585875548993329</c:v>
                </c:pt>
                <c:pt idx="10">
                  <c:v>42.052277951406822</c:v>
                </c:pt>
                <c:pt idx="11">
                  <c:v>171.1642148976218</c:v>
                </c:pt>
                <c:pt idx="12">
                  <c:v>261.16387930676837</c:v>
                </c:pt>
                <c:pt idx="13">
                  <c:v>79.847949078698804</c:v>
                </c:pt>
                <c:pt idx="14">
                  <c:v>128.51064360683873</c:v>
                </c:pt>
                <c:pt idx="15">
                  <c:v>19.697931765419451</c:v>
                </c:pt>
                <c:pt idx="16">
                  <c:v>122.4227860676659</c:v>
                </c:pt>
                <c:pt idx="17">
                  <c:v>58.085103046235034</c:v>
                </c:pt>
                <c:pt idx="18">
                  <c:v>189.61025719293033</c:v>
                </c:pt>
                <c:pt idx="19">
                  <c:v>215.68543536484177</c:v>
                </c:pt>
              </c:numCache>
            </c:numRef>
          </c:xVal>
          <c:yVal>
            <c:numRef>
              <c:f>'[Collect_Indiviual_Data_LS2 NEW.xlsm]Butte'!$M$31:$M$50</c:f>
              <c:numCache>
                <c:formatCode>General</c:formatCode>
                <c:ptCount val="20"/>
                <c:pt idx="0">
                  <c:v>349.75751098268501</c:v>
                </c:pt>
                <c:pt idx="1">
                  <c:v>42.206318358271901</c:v>
                </c:pt>
                <c:pt idx="2">
                  <c:v>291.26937278287397</c:v>
                </c:pt>
                <c:pt idx="3">
                  <c:v>290.61375533205199</c:v>
                </c:pt>
                <c:pt idx="4">
                  <c:v>38.681753861670302</c:v>
                </c:pt>
                <c:pt idx="5">
                  <c:v>312.817523923865</c:v>
                </c:pt>
                <c:pt idx="6">
                  <c:v>60.190064070165803</c:v>
                </c:pt>
                <c:pt idx="7">
                  <c:v>82.389761589526003</c:v>
                </c:pt>
                <c:pt idx="8">
                  <c:v>6.7264667549667001</c:v>
                </c:pt>
                <c:pt idx="9">
                  <c:v>87.923330792462593</c:v>
                </c:pt>
                <c:pt idx="10">
                  <c:v>42.389342765061599</c:v>
                </c:pt>
                <c:pt idx="11">
                  <c:v>160.15991654197401</c:v>
                </c:pt>
                <c:pt idx="12">
                  <c:v>224.89572079273199</c:v>
                </c:pt>
                <c:pt idx="13">
                  <c:v>79.557927177626794</c:v>
                </c:pt>
                <c:pt idx="14">
                  <c:v>111.937669474497</c:v>
                </c:pt>
                <c:pt idx="15">
                  <c:v>17.337920668090401</c:v>
                </c:pt>
                <c:pt idx="16">
                  <c:v>114.229004671485</c:v>
                </c:pt>
                <c:pt idx="17">
                  <c:v>56.630723605083503</c:v>
                </c:pt>
                <c:pt idx="18">
                  <c:v>170.866356282417</c:v>
                </c:pt>
                <c:pt idx="19">
                  <c:v>201.31754903042901</c:v>
                </c:pt>
              </c:numCache>
            </c:numRef>
          </c:yVal>
          <c:smooth val="0"/>
          <c:extLst>
            <c:ext xmlns:c16="http://schemas.microsoft.com/office/drawing/2014/chart" uri="{C3380CC4-5D6E-409C-BE32-E72D297353CC}">
              <c16:uniqueId val="{00000001-6605-4F91-AF52-4D4E14340C7B}"/>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Collect_Indiviual_Data_LS2 NEW.xlsm]Eureka'!$G$7:$G$26</c:f>
              <c:numCache>
                <c:formatCode>General</c:formatCode>
                <c:ptCount val="20"/>
                <c:pt idx="0">
                  <c:v>618.98725198512921</c:v>
                </c:pt>
                <c:pt idx="1">
                  <c:v>87.733008734404748</c:v>
                </c:pt>
                <c:pt idx="2">
                  <c:v>449.09545867079049</c:v>
                </c:pt>
                <c:pt idx="3">
                  <c:v>489.20559314640485</c:v>
                </c:pt>
                <c:pt idx="4">
                  <c:v>118.11573505915325</c:v>
                </c:pt>
                <c:pt idx="5">
                  <c:v>537.29644525606318</c:v>
                </c:pt>
                <c:pt idx="6">
                  <c:v>93.014891077675784</c:v>
                </c:pt>
                <c:pt idx="7">
                  <c:v>229.06499218085438</c:v>
                </c:pt>
                <c:pt idx="8">
                  <c:v>30.239263673144645</c:v>
                </c:pt>
                <c:pt idx="9">
                  <c:v>215.16370309324208</c:v>
                </c:pt>
                <c:pt idx="10">
                  <c:v>131.76425047034874</c:v>
                </c:pt>
                <c:pt idx="11">
                  <c:v>239.01565705540742</c:v>
                </c:pt>
                <c:pt idx="12">
                  <c:v>345.25914174928903</c:v>
                </c:pt>
                <c:pt idx="13">
                  <c:v>301.12263618474202</c:v>
                </c:pt>
                <c:pt idx="14">
                  <c:v>143.24632538778857</c:v>
                </c:pt>
                <c:pt idx="15">
                  <c:v>32.428778287442185</c:v>
                </c:pt>
                <c:pt idx="16">
                  <c:v>173.40577047204442</c:v>
                </c:pt>
                <c:pt idx="17">
                  <c:v>101.3908646535192</c:v>
                </c:pt>
                <c:pt idx="18">
                  <c:v>331.23211695455672</c:v>
                </c:pt>
                <c:pt idx="19">
                  <c:v>501.80977156607014</c:v>
                </c:pt>
              </c:numCache>
            </c:numRef>
          </c:xVal>
          <c:yVal>
            <c:numRef>
              <c:f>'[Collect_Indiviual_Data_LS2 NEW.xlsm]Eureka'!$M$31:$M$50</c:f>
              <c:numCache>
                <c:formatCode>General</c:formatCode>
                <c:ptCount val="20"/>
                <c:pt idx="0">
                  <c:v>357.133786491992</c:v>
                </c:pt>
                <c:pt idx="1">
                  <c:v>56.223492025338103</c:v>
                </c:pt>
                <c:pt idx="2">
                  <c:v>321.77866272711299</c:v>
                </c:pt>
                <c:pt idx="3">
                  <c:v>314.05325509669399</c:v>
                </c:pt>
                <c:pt idx="4">
                  <c:v>84.305078995909199</c:v>
                </c:pt>
                <c:pt idx="5">
                  <c:v>346.167765905137</c:v>
                </c:pt>
                <c:pt idx="6">
                  <c:v>68.327017983910196</c:v>
                </c:pt>
                <c:pt idx="7">
                  <c:v>134.921784194846</c:v>
                </c:pt>
                <c:pt idx="8">
                  <c:v>21.8853451032018</c:v>
                </c:pt>
                <c:pt idx="9">
                  <c:v>135.07751013388199</c:v>
                </c:pt>
                <c:pt idx="10">
                  <c:v>72.537828967459404</c:v>
                </c:pt>
                <c:pt idx="11">
                  <c:v>180.1281406924</c:v>
                </c:pt>
                <c:pt idx="12">
                  <c:v>235.88565625506101</c:v>
                </c:pt>
                <c:pt idx="13">
                  <c:v>159.325860533146</c:v>
                </c:pt>
                <c:pt idx="14">
                  <c:v>115.091489382768</c:v>
                </c:pt>
                <c:pt idx="15">
                  <c:v>22.179294648941401</c:v>
                </c:pt>
                <c:pt idx="16">
                  <c:v>131.45583329183901</c:v>
                </c:pt>
                <c:pt idx="17">
                  <c:v>72.178721819527098</c:v>
                </c:pt>
                <c:pt idx="18">
                  <c:v>204.134799521209</c:v>
                </c:pt>
                <c:pt idx="19">
                  <c:v>317.894381258659</c:v>
                </c:pt>
              </c:numCache>
            </c:numRef>
          </c:yVal>
          <c:smooth val="0"/>
          <c:extLst>
            <c:ext xmlns:c16="http://schemas.microsoft.com/office/drawing/2014/chart" uri="{C3380CC4-5D6E-409C-BE32-E72D297353CC}">
              <c16:uniqueId val="{00000003-6605-4F91-AF52-4D4E14340C7B}"/>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Collect_Indiviual_Data_LS2 NEW.xlsm]Santa Monica'!$G$7:$G$26</c:f>
              <c:numCache>
                <c:formatCode>General</c:formatCode>
                <c:ptCount val="20"/>
                <c:pt idx="0">
                  <c:v>607.32791561082422</c:v>
                </c:pt>
                <c:pt idx="1">
                  <c:v>82.379137757347095</c:v>
                </c:pt>
                <c:pt idx="2">
                  <c:v>437.29086025303235</c:v>
                </c:pt>
                <c:pt idx="3">
                  <c:v>479.8802823816381</c:v>
                </c:pt>
                <c:pt idx="4">
                  <c:v>98.764059896226726</c:v>
                </c:pt>
                <c:pt idx="5">
                  <c:v>525.43329914791593</c:v>
                </c:pt>
                <c:pt idx="6">
                  <c:v>89.149415827063024</c:v>
                </c:pt>
                <c:pt idx="7">
                  <c:v>203.88307368784328</c:v>
                </c:pt>
                <c:pt idx="8">
                  <c:v>21.466759534904138</c:v>
                </c:pt>
                <c:pt idx="9">
                  <c:v>198.17475753512952</c:v>
                </c:pt>
                <c:pt idx="10">
                  <c:v>118.35243167261824</c:v>
                </c:pt>
                <c:pt idx="11">
                  <c:v>230.25716259320356</c:v>
                </c:pt>
                <c:pt idx="12">
                  <c:v>341.32237453686434</c:v>
                </c:pt>
                <c:pt idx="13">
                  <c:v>274.84814564446549</c:v>
                </c:pt>
                <c:pt idx="14">
                  <c:v>141.54481157832026</c:v>
                </c:pt>
                <c:pt idx="15">
                  <c:v>31.79436371078291</c:v>
                </c:pt>
                <c:pt idx="16">
                  <c:v>169.2065168298129</c:v>
                </c:pt>
                <c:pt idx="17">
                  <c:v>95.729147927981458</c:v>
                </c:pt>
                <c:pt idx="18">
                  <c:v>313.65367694641986</c:v>
                </c:pt>
                <c:pt idx="19">
                  <c:v>462.48276345313474</c:v>
                </c:pt>
              </c:numCache>
            </c:numRef>
          </c:xVal>
          <c:yVal>
            <c:numRef>
              <c:f>'[Collect_Indiviual_Data_LS2 NEW.xlsm]Santa Monica'!$M$31:$M$50</c:f>
              <c:numCache>
                <c:formatCode>General</c:formatCode>
                <c:ptCount val="20"/>
                <c:pt idx="0">
                  <c:v>355.81438987996302</c:v>
                </c:pt>
                <c:pt idx="1">
                  <c:v>54.247689179696202</c:v>
                </c:pt>
                <c:pt idx="2">
                  <c:v>320.90533019109102</c:v>
                </c:pt>
                <c:pt idx="3">
                  <c:v>312.70621427442097</c:v>
                </c:pt>
                <c:pt idx="4">
                  <c:v>77.618331684403103</c:v>
                </c:pt>
                <c:pt idx="5">
                  <c:v>346.09197874614699</c:v>
                </c:pt>
                <c:pt idx="6">
                  <c:v>68.327017983910196</c:v>
                </c:pt>
                <c:pt idx="7">
                  <c:v>131.62804578828599</c:v>
                </c:pt>
                <c:pt idx="8">
                  <c:v>18.821502332751699</c:v>
                </c:pt>
                <c:pt idx="9">
                  <c:v>132.059729042534</c:v>
                </c:pt>
                <c:pt idx="10">
                  <c:v>69.969667000524197</c:v>
                </c:pt>
                <c:pt idx="11">
                  <c:v>176.96781836353099</c:v>
                </c:pt>
                <c:pt idx="12">
                  <c:v>235.88565625506101</c:v>
                </c:pt>
                <c:pt idx="13">
                  <c:v>159.28995382132999</c:v>
                </c:pt>
                <c:pt idx="14">
                  <c:v>114.61827205822399</c:v>
                </c:pt>
                <c:pt idx="15">
                  <c:v>22.179294648941401</c:v>
                </c:pt>
                <c:pt idx="16">
                  <c:v>130.04738801680099</c:v>
                </c:pt>
                <c:pt idx="17">
                  <c:v>71.730440677091806</c:v>
                </c:pt>
                <c:pt idx="18">
                  <c:v>201.80001611295401</c:v>
                </c:pt>
                <c:pt idx="19">
                  <c:v>314.16370805544801</c:v>
                </c:pt>
              </c:numCache>
            </c:numRef>
          </c:yVal>
          <c:smooth val="0"/>
          <c:extLst>
            <c:ext xmlns:c16="http://schemas.microsoft.com/office/drawing/2014/chart" uri="{C3380CC4-5D6E-409C-BE32-E72D297353CC}">
              <c16:uniqueId val="{00000005-6605-4F91-AF52-4D4E14340C7B}"/>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Collect_Indiviual_Data_LS2 NEW.xlsm]Portland'!$G$7:$G$26</c:f>
              <c:numCache>
                <c:formatCode>General</c:formatCode>
                <c:ptCount val="20"/>
                <c:pt idx="0">
                  <c:v>509.95507443527055</c:v>
                </c:pt>
                <c:pt idx="1">
                  <c:v>68.904009928184735</c:v>
                </c:pt>
                <c:pt idx="2">
                  <c:v>399.53835234421575</c:v>
                </c:pt>
                <c:pt idx="3">
                  <c:v>423.87949986964099</c:v>
                </c:pt>
                <c:pt idx="4">
                  <c:v>79.632396767855624</c:v>
                </c:pt>
                <c:pt idx="5">
                  <c:v>460.75242867061598</c:v>
                </c:pt>
                <c:pt idx="6">
                  <c:v>80.916985387453735</c:v>
                </c:pt>
                <c:pt idx="7">
                  <c:v>156.15589490580001</c:v>
                </c:pt>
                <c:pt idx="8">
                  <c:v>16.324224191229991</c:v>
                </c:pt>
                <c:pt idx="9">
                  <c:v>157.78955303499953</c:v>
                </c:pt>
                <c:pt idx="10">
                  <c:v>86.681214222162708</c:v>
                </c:pt>
                <c:pt idx="11">
                  <c:v>213.08771410153437</c:v>
                </c:pt>
                <c:pt idx="12">
                  <c:v>315.69863912234473</c:v>
                </c:pt>
                <c:pt idx="13">
                  <c:v>198.95990028470644</c:v>
                </c:pt>
                <c:pt idx="14">
                  <c:v>139.50303105585576</c:v>
                </c:pt>
                <c:pt idx="15">
                  <c:v>26.929635541684156</c:v>
                </c:pt>
                <c:pt idx="16">
                  <c:v>158.89910092894723</c:v>
                </c:pt>
                <c:pt idx="17">
                  <c:v>85.836182160724391</c:v>
                </c:pt>
                <c:pt idx="18">
                  <c:v>260.36849874571965</c:v>
                </c:pt>
                <c:pt idx="19">
                  <c:v>374.24354821583705</c:v>
                </c:pt>
              </c:numCache>
            </c:numRef>
          </c:xVal>
          <c:yVal>
            <c:numRef>
              <c:f>'[Collect_Indiviual_Data_LS2 NEW.xlsm]Portland'!$M$31:$M$50</c:f>
              <c:numCache>
                <c:formatCode>General</c:formatCode>
                <c:ptCount val="20"/>
                <c:pt idx="0">
                  <c:v>356.98564558890303</c:v>
                </c:pt>
                <c:pt idx="1">
                  <c:v>55.313288849157701</c:v>
                </c:pt>
                <c:pt idx="2">
                  <c:v>321.874913286506</c:v>
                </c:pt>
                <c:pt idx="3">
                  <c:v>313.51294545948701</c:v>
                </c:pt>
                <c:pt idx="4">
                  <c:v>84.270407470382395</c:v>
                </c:pt>
                <c:pt idx="5">
                  <c:v>346.13826618153797</c:v>
                </c:pt>
                <c:pt idx="6">
                  <c:v>68.327017983910196</c:v>
                </c:pt>
                <c:pt idx="7">
                  <c:v>134.38281327331401</c:v>
                </c:pt>
                <c:pt idx="8">
                  <c:v>21.6924726968915</c:v>
                </c:pt>
                <c:pt idx="9">
                  <c:v>134.408569881418</c:v>
                </c:pt>
                <c:pt idx="10">
                  <c:v>71.8880209278812</c:v>
                </c:pt>
                <c:pt idx="11">
                  <c:v>179.65319122501799</c:v>
                </c:pt>
                <c:pt idx="12">
                  <c:v>235.88565625506101</c:v>
                </c:pt>
                <c:pt idx="13">
                  <c:v>159.325860533146</c:v>
                </c:pt>
                <c:pt idx="14">
                  <c:v>115.037183081218</c:v>
                </c:pt>
                <c:pt idx="15">
                  <c:v>22.179294648941401</c:v>
                </c:pt>
                <c:pt idx="16">
                  <c:v>130.98392210566999</c:v>
                </c:pt>
                <c:pt idx="17">
                  <c:v>72.1645973602092</c:v>
                </c:pt>
                <c:pt idx="18">
                  <c:v>203.541711823638</c:v>
                </c:pt>
                <c:pt idx="19">
                  <c:v>317.34628185201001</c:v>
                </c:pt>
              </c:numCache>
            </c:numRef>
          </c:yVal>
          <c:smooth val="0"/>
          <c:extLst>
            <c:ext xmlns:c16="http://schemas.microsoft.com/office/drawing/2014/chart" uri="{C3380CC4-5D6E-409C-BE32-E72D297353CC}">
              <c16:uniqueId val="{00000007-6605-4F91-AF52-4D4E14340C7B}"/>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Collect_Indiviual_Data_LS2 NEW.xlsm]Salt Lake City'!$G$7:$G$26</c:f>
              <c:numCache>
                <c:formatCode>General</c:formatCode>
                <c:ptCount val="20"/>
                <c:pt idx="0">
                  <c:v>518.3451638375534</c:v>
                </c:pt>
                <c:pt idx="1">
                  <c:v>71.853785603576796</c:v>
                </c:pt>
                <c:pt idx="2">
                  <c:v>406.63432294429981</c:v>
                </c:pt>
                <c:pt idx="3">
                  <c:v>432.44716706673483</c:v>
                </c:pt>
                <c:pt idx="4">
                  <c:v>86.289657289192107</c:v>
                </c:pt>
                <c:pt idx="5">
                  <c:v>470.69975988027795</c:v>
                </c:pt>
                <c:pt idx="6">
                  <c:v>83.148685094056916</c:v>
                </c:pt>
                <c:pt idx="7">
                  <c:v>166.89618083547887</c:v>
                </c:pt>
                <c:pt idx="8">
                  <c:v>18.134146022112596</c:v>
                </c:pt>
                <c:pt idx="9">
                  <c:v>168.34387137809378</c:v>
                </c:pt>
                <c:pt idx="10">
                  <c:v>94.003238831847753</c:v>
                </c:pt>
                <c:pt idx="11">
                  <c:v>218.40668516640696</c:v>
                </c:pt>
                <c:pt idx="12">
                  <c:v>320.46066622209844</c:v>
                </c:pt>
                <c:pt idx="13">
                  <c:v>215.29422194701081</c:v>
                </c:pt>
                <c:pt idx="14">
                  <c:v>140.17096015975326</c:v>
                </c:pt>
                <c:pt idx="15">
                  <c:v>27.949256857204315</c:v>
                </c:pt>
                <c:pt idx="16">
                  <c:v>161.74521645532096</c:v>
                </c:pt>
                <c:pt idx="17">
                  <c:v>89.456787653162209</c:v>
                </c:pt>
                <c:pt idx="18">
                  <c:v>268.77527870856539</c:v>
                </c:pt>
                <c:pt idx="19">
                  <c:v>396.1362605473833</c:v>
                </c:pt>
              </c:numCache>
            </c:numRef>
          </c:xVal>
          <c:yVal>
            <c:numRef>
              <c:f>'[Collect_Indiviual_Data_LS2 NEW.xlsm]Salt Lake City'!$M$31:$M$50</c:f>
              <c:numCache>
                <c:formatCode>General</c:formatCode>
                <c:ptCount val="20"/>
                <c:pt idx="0">
                  <c:v>354.80099698703901</c:v>
                </c:pt>
                <c:pt idx="1">
                  <c:v>53.510240546363697</c:v>
                </c:pt>
                <c:pt idx="2">
                  <c:v>320.01905730771199</c:v>
                </c:pt>
                <c:pt idx="3">
                  <c:v>312.13547128418099</c:v>
                </c:pt>
                <c:pt idx="4">
                  <c:v>73.169202953547398</c:v>
                </c:pt>
                <c:pt idx="5">
                  <c:v>346.09197874614699</c:v>
                </c:pt>
                <c:pt idx="6">
                  <c:v>68.098717346529</c:v>
                </c:pt>
                <c:pt idx="7">
                  <c:v>128.023057763162</c:v>
                </c:pt>
                <c:pt idx="8">
                  <c:v>15.8852327144865</c:v>
                </c:pt>
                <c:pt idx="9">
                  <c:v>130.418048433813</c:v>
                </c:pt>
                <c:pt idx="10">
                  <c:v>67.826163027106205</c:v>
                </c:pt>
                <c:pt idx="11">
                  <c:v>175.286292726363</c:v>
                </c:pt>
                <c:pt idx="12">
                  <c:v>235.88565625506101</c:v>
                </c:pt>
                <c:pt idx="13">
                  <c:v>158.63264443099499</c:v>
                </c:pt>
                <c:pt idx="14">
                  <c:v>113.818592449031</c:v>
                </c:pt>
                <c:pt idx="15">
                  <c:v>22.179294648941401</c:v>
                </c:pt>
                <c:pt idx="16">
                  <c:v>129.383132700429</c:v>
                </c:pt>
                <c:pt idx="17">
                  <c:v>70.939555353874894</c:v>
                </c:pt>
                <c:pt idx="18">
                  <c:v>200.35144723447499</c:v>
                </c:pt>
                <c:pt idx="19">
                  <c:v>309.95308179261099</c:v>
                </c:pt>
              </c:numCache>
            </c:numRef>
          </c:yVal>
          <c:smooth val="0"/>
          <c:extLst>
            <c:ext xmlns:c16="http://schemas.microsoft.com/office/drawing/2014/chart" uri="{C3380CC4-5D6E-409C-BE32-E72D297353CC}">
              <c16:uniqueId val="{00000009-6605-4F91-AF52-4D4E14340C7B}"/>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Collect_Indiviual_Data_LS2 NEW.xlsm]San Francisco'!$G$7:$G$26</c:f>
              <c:numCache>
                <c:formatCode>General</c:formatCode>
                <c:ptCount val="20"/>
                <c:pt idx="0">
                  <c:v>614.64572488753754</c:v>
                </c:pt>
                <c:pt idx="1">
                  <c:v>85.019292909781257</c:v>
                </c:pt>
                <c:pt idx="2">
                  <c:v>443.73062525238777</c:v>
                </c:pt>
                <c:pt idx="3">
                  <c:v>485.17205602355574</c:v>
                </c:pt>
                <c:pt idx="4">
                  <c:v>106.15185477459063</c:v>
                </c:pt>
                <c:pt idx="5">
                  <c:v>532.66735888809637</c:v>
                </c:pt>
                <c:pt idx="6">
                  <c:v>91.092326477226621</c:v>
                </c:pt>
                <c:pt idx="7">
                  <c:v>215.57583627994018</c:v>
                </c:pt>
                <c:pt idx="8">
                  <c:v>24.065187301877707</c:v>
                </c:pt>
                <c:pt idx="9">
                  <c:v>206.2264838099716</c:v>
                </c:pt>
                <c:pt idx="10">
                  <c:v>124.35502597203917</c:v>
                </c:pt>
                <c:pt idx="11">
                  <c:v>233.78570421485256</c:v>
                </c:pt>
                <c:pt idx="12">
                  <c:v>343.61834517586396</c:v>
                </c:pt>
                <c:pt idx="13">
                  <c:v>289.53301307507343</c:v>
                </c:pt>
                <c:pt idx="14">
                  <c:v>141.94985809445845</c:v>
                </c:pt>
                <c:pt idx="15">
                  <c:v>32.161206221240974</c:v>
                </c:pt>
                <c:pt idx="16">
                  <c:v>170.9280120982732</c:v>
                </c:pt>
                <c:pt idx="17">
                  <c:v>98.190568867078909</c:v>
                </c:pt>
                <c:pt idx="18">
                  <c:v>322.8554218356656</c:v>
                </c:pt>
                <c:pt idx="19">
                  <c:v>481.76895016525162</c:v>
                </c:pt>
              </c:numCache>
            </c:numRef>
          </c:xVal>
          <c:yVal>
            <c:numRef>
              <c:f>'[Collect_Indiviual_Data_LS2 NEW.xlsm]San Francisco'!$M$31:$M$50</c:f>
              <c:numCache>
                <c:formatCode>General</c:formatCode>
                <c:ptCount val="20"/>
                <c:pt idx="0">
                  <c:v>356.35443296667199</c:v>
                </c:pt>
                <c:pt idx="1">
                  <c:v>54.574830451848698</c:v>
                </c:pt>
                <c:pt idx="2">
                  <c:v>321.30711608526701</c:v>
                </c:pt>
                <c:pt idx="3">
                  <c:v>312.99981645161199</c:v>
                </c:pt>
                <c:pt idx="4">
                  <c:v>79.857361941003205</c:v>
                </c:pt>
                <c:pt idx="5">
                  <c:v>346.09197874614699</c:v>
                </c:pt>
                <c:pt idx="6">
                  <c:v>68.327017983910196</c:v>
                </c:pt>
                <c:pt idx="7">
                  <c:v>132.89765048967101</c:v>
                </c:pt>
                <c:pt idx="8">
                  <c:v>20.643377268240901</c:v>
                </c:pt>
                <c:pt idx="9">
                  <c:v>132.99861791842201</c:v>
                </c:pt>
                <c:pt idx="10">
                  <c:v>70.803136529238301</c:v>
                </c:pt>
                <c:pt idx="11">
                  <c:v>177.924987561389</c:v>
                </c:pt>
                <c:pt idx="12">
                  <c:v>235.88565625506101</c:v>
                </c:pt>
                <c:pt idx="13">
                  <c:v>159.325860533146</c:v>
                </c:pt>
                <c:pt idx="14">
                  <c:v>114.98109791464999</c:v>
                </c:pt>
                <c:pt idx="15">
                  <c:v>22.179294648941401</c:v>
                </c:pt>
                <c:pt idx="16">
                  <c:v>130.474353675272</c:v>
                </c:pt>
                <c:pt idx="17">
                  <c:v>71.939240153144993</c:v>
                </c:pt>
                <c:pt idx="18">
                  <c:v>202.605093261164</c:v>
                </c:pt>
                <c:pt idx="19">
                  <c:v>315.605326624849</c:v>
                </c:pt>
              </c:numCache>
            </c:numRef>
          </c:yVal>
          <c:smooth val="0"/>
          <c:extLst>
            <c:ext xmlns:c16="http://schemas.microsoft.com/office/drawing/2014/chart" uri="{C3380CC4-5D6E-409C-BE32-E72D297353CC}">
              <c16:uniqueId val="{0000000B-6605-4F91-AF52-4D4E14340C7B}"/>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Collect_Indiviual_Data_LS2 NEW.xlsm]San Jose'!$G$7:$G$26</c:f>
              <c:numCache>
                <c:formatCode>General</c:formatCode>
                <c:ptCount val="20"/>
                <c:pt idx="0">
                  <c:v>636.2173173159664</c:v>
                </c:pt>
                <c:pt idx="1">
                  <c:v>89.26334187098162</c:v>
                </c:pt>
                <c:pt idx="2">
                  <c:v>453.02054617884897</c:v>
                </c:pt>
                <c:pt idx="3">
                  <c:v>497.32591975401988</c:v>
                </c:pt>
                <c:pt idx="4">
                  <c:v>111.06860610634051</c:v>
                </c:pt>
                <c:pt idx="5">
                  <c:v>549.4518791438785</c:v>
                </c:pt>
                <c:pt idx="6">
                  <c:v>93.056804909459359</c:v>
                </c:pt>
                <c:pt idx="7">
                  <c:v>229.51521327854255</c:v>
                </c:pt>
                <c:pt idx="8">
                  <c:v>25.036069425878079</c:v>
                </c:pt>
                <c:pt idx="9">
                  <c:v>216.30247493774118</c:v>
                </c:pt>
                <c:pt idx="10">
                  <c:v>131.3612870953346</c:v>
                </c:pt>
                <c:pt idx="11">
                  <c:v>236.64242809158685</c:v>
                </c:pt>
                <c:pt idx="12">
                  <c:v>347.66743342854727</c:v>
                </c:pt>
                <c:pt idx="13">
                  <c:v>309.63186976762984</c:v>
                </c:pt>
                <c:pt idx="14">
                  <c:v>142.34681823058301</c:v>
                </c:pt>
                <c:pt idx="15">
                  <c:v>32.823654199441222</c:v>
                </c:pt>
                <c:pt idx="16">
                  <c:v>172.41019001341152</c:v>
                </c:pt>
                <c:pt idx="17">
                  <c:v>99.784593975703984</c:v>
                </c:pt>
                <c:pt idx="18">
                  <c:v>337.58553125765849</c:v>
                </c:pt>
                <c:pt idx="19">
                  <c:v>501.78878250630743</c:v>
                </c:pt>
              </c:numCache>
            </c:numRef>
          </c:xVal>
          <c:yVal>
            <c:numRef>
              <c:f>'[Collect_Indiviual_Data_LS2 NEW.xlsm]San Jose'!$M$31:$M$50</c:f>
              <c:numCache>
                <c:formatCode>General</c:formatCode>
                <c:ptCount val="20"/>
                <c:pt idx="0">
                  <c:v>355.25264907760999</c:v>
                </c:pt>
                <c:pt idx="1">
                  <c:v>53.898820469497998</c:v>
                </c:pt>
                <c:pt idx="2">
                  <c:v>320.46665917555299</c:v>
                </c:pt>
                <c:pt idx="3">
                  <c:v>312.38959632840601</c:v>
                </c:pt>
                <c:pt idx="4">
                  <c:v>75.082179743321404</c:v>
                </c:pt>
                <c:pt idx="5">
                  <c:v>346.09197874614699</c:v>
                </c:pt>
                <c:pt idx="6">
                  <c:v>68.327017983910196</c:v>
                </c:pt>
                <c:pt idx="7">
                  <c:v>129.68376236408</c:v>
                </c:pt>
                <c:pt idx="8">
                  <c:v>16.929179022995498</c:v>
                </c:pt>
                <c:pt idx="9">
                  <c:v>131.067920472487</c:v>
                </c:pt>
                <c:pt idx="10">
                  <c:v>68.945744288175703</c:v>
                </c:pt>
                <c:pt idx="11">
                  <c:v>176.05692736196599</c:v>
                </c:pt>
                <c:pt idx="12">
                  <c:v>235.88565625506101</c:v>
                </c:pt>
                <c:pt idx="13">
                  <c:v>159.003596028685</c:v>
                </c:pt>
                <c:pt idx="14">
                  <c:v>114.09489556052</c:v>
                </c:pt>
                <c:pt idx="15">
                  <c:v>22.179294648941401</c:v>
                </c:pt>
                <c:pt idx="16">
                  <c:v>129.64646060146401</c:v>
                </c:pt>
                <c:pt idx="17">
                  <c:v>71.306402398967293</c:v>
                </c:pt>
                <c:pt idx="18">
                  <c:v>201.02927152988201</c:v>
                </c:pt>
                <c:pt idx="19">
                  <c:v>312.26599652790401</c:v>
                </c:pt>
              </c:numCache>
            </c:numRef>
          </c:yVal>
          <c:smooth val="0"/>
          <c:extLst>
            <c:ext xmlns:c16="http://schemas.microsoft.com/office/drawing/2014/chart" uri="{C3380CC4-5D6E-409C-BE32-E72D297353CC}">
              <c16:uniqueId val="{0000000D-6605-4F91-AF52-4D4E14340C7B}"/>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Collect_Indiviual_Data_LS2 NEW.xlsm]Seattle'!$G$7:$G$26</c:f>
              <c:numCache>
                <c:formatCode>General</c:formatCode>
                <c:ptCount val="20"/>
                <c:pt idx="0">
                  <c:v>574.62619034864292</c:v>
                </c:pt>
                <c:pt idx="1">
                  <c:v>77.160935465505972</c:v>
                </c:pt>
                <c:pt idx="2">
                  <c:v>423.7248802102427</c:v>
                </c:pt>
                <c:pt idx="3">
                  <c:v>461.50962847134804</c:v>
                </c:pt>
                <c:pt idx="4">
                  <c:v>91.532033835352337</c:v>
                </c:pt>
                <c:pt idx="5">
                  <c:v>503.10143341286727</c:v>
                </c:pt>
                <c:pt idx="6">
                  <c:v>86.231427846560365</c:v>
                </c:pt>
                <c:pt idx="7">
                  <c:v>185.53547940571966</c:v>
                </c:pt>
                <c:pt idx="8">
                  <c:v>19.210209714354765</c:v>
                </c:pt>
                <c:pt idx="9">
                  <c:v>183.35442318131192</c:v>
                </c:pt>
                <c:pt idx="10">
                  <c:v>107.21176892997416</c:v>
                </c:pt>
                <c:pt idx="11">
                  <c:v>224.97665360869743</c:v>
                </c:pt>
                <c:pt idx="12">
                  <c:v>334.57485518342986</c:v>
                </c:pt>
                <c:pt idx="13">
                  <c:v>245.84388734435475</c:v>
                </c:pt>
                <c:pt idx="14">
                  <c:v>141.09590553736874</c:v>
                </c:pt>
                <c:pt idx="15">
                  <c:v>29.97429893920059</c:v>
                </c:pt>
                <c:pt idx="16">
                  <c:v>165.94486336752635</c:v>
                </c:pt>
                <c:pt idx="17">
                  <c:v>92.491570875469677</c:v>
                </c:pt>
                <c:pt idx="18">
                  <c:v>293.59305539203149</c:v>
                </c:pt>
                <c:pt idx="19">
                  <c:v>428.56856568192399</c:v>
                </c:pt>
              </c:numCache>
            </c:numRef>
          </c:xVal>
          <c:yVal>
            <c:numRef>
              <c:f>'[Collect_Indiviual_Data_LS2 NEW.xlsm]Seattle'!$M$31:$M$50</c:f>
              <c:numCache>
                <c:formatCode>General</c:formatCode>
                <c:ptCount val="20"/>
                <c:pt idx="0">
                  <c:v>354.58075875845299</c:v>
                </c:pt>
                <c:pt idx="1">
                  <c:v>53.392476392532402</c:v>
                </c:pt>
                <c:pt idx="2">
                  <c:v>319.89009740968402</c:v>
                </c:pt>
                <c:pt idx="3">
                  <c:v>311.97406294712903</c:v>
                </c:pt>
                <c:pt idx="4">
                  <c:v>72.027835131102805</c:v>
                </c:pt>
                <c:pt idx="5">
                  <c:v>346.09197874614699</c:v>
                </c:pt>
                <c:pt idx="6">
                  <c:v>67.748605260151194</c:v>
                </c:pt>
                <c:pt idx="7">
                  <c:v>127.241540829945</c:v>
                </c:pt>
                <c:pt idx="8">
                  <c:v>15.5138641805807</c:v>
                </c:pt>
                <c:pt idx="9">
                  <c:v>129.93230531146801</c:v>
                </c:pt>
                <c:pt idx="10">
                  <c:v>67.052220874015902</c:v>
                </c:pt>
                <c:pt idx="11">
                  <c:v>174.75954294767101</c:v>
                </c:pt>
                <c:pt idx="12">
                  <c:v>235.88565625506101</c:v>
                </c:pt>
                <c:pt idx="13">
                  <c:v>158.163688234869</c:v>
                </c:pt>
                <c:pt idx="14">
                  <c:v>113.716102709742</c:v>
                </c:pt>
                <c:pt idx="15">
                  <c:v>22.179294648941401</c:v>
                </c:pt>
                <c:pt idx="16">
                  <c:v>129.246280055771</c:v>
                </c:pt>
                <c:pt idx="17">
                  <c:v>70.661835362274999</c:v>
                </c:pt>
                <c:pt idx="18">
                  <c:v>199.653760643032</c:v>
                </c:pt>
                <c:pt idx="19">
                  <c:v>308.76071439465198</c:v>
                </c:pt>
              </c:numCache>
            </c:numRef>
          </c:yVal>
          <c:smooth val="0"/>
          <c:extLst>
            <c:ext xmlns:c16="http://schemas.microsoft.com/office/drawing/2014/chart" uri="{C3380CC4-5D6E-409C-BE32-E72D297353CC}">
              <c16:uniqueId val="{0000000F-6605-4F91-AF52-4D4E14340C7B}"/>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Collect_Indiviual_Data_LS2 NEW.xlsm]Memphis'!$G$7:$G$26</c:f>
              <c:numCache>
                <c:formatCode>General</c:formatCode>
                <c:ptCount val="20"/>
                <c:pt idx="0">
                  <c:v>490.02694408180815</c:v>
                </c:pt>
                <c:pt idx="1">
                  <c:v>67.30577132801713</c:v>
                </c:pt>
                <c:pt idx="2">
                  <c:v>392.73521377038793</c:v>
                </c:pt>
                <c:pt idx="3">
                  <c:v>412.26334234808013</c:v>
                </c:pt>
                <c:pt idx="4">
                  <c:v>77.107084511067512</c:v>
                </c:pt>
                <c:pt idx="5">
                  <c:v>448.5771715387404</c:v>
                </c:pt>
                <c:pt idx="6">
                  <c:v>79.671098151820956</c:v>
                </c:pt>
                <c:pt idx="7">
                  <c:v>149.4695687224372</c:v>
                </c:pt>
                <c:pt idx="8">
                  <c:v>15.504879128402155</c:v>
                </c:pt>
                <c:pt idx="9">
                  <c:v>153.09470498414561</c:v>
                </c:pt>
                <c:pt idx="10">
                  <c:v>81.827589631801771</c:v>
                </c:pt>
                <c:pt idx="11">
                  <c:v>210.07269785737307</c:v>
                </c:pt>
                <c:pt idx="12">
                  <c:v>308.00173302461775</c:v>
                </c:pt>
                <c:pt idx="13">
                  <c:v>188.47025995803995</c:v>
                </c:pt>
                <c:pt idx="14">
                  <c:v>138.35370713734088</c:v>
                </c:pt>
                <c:pt idx="15">
                  <c:v>26.429688369038253</c:v>
                </c:pt>
                <c:pt idx="16">
                  <c:v>156.79554108786107</c:v>
                </c:pt>
                <c:pt idx="17">
                  <c:v>84.228431105570522</c:v>
                </c:pt>
                <c:pt idx="18">
                  <c:v>251.05593814682231</c:v>
                </c:pt>
                <c:pt idx="19">
                  <c:v>362.61674230143603</c:v>
                </c:pt>
              </c:numCache>
            </c:numRef>
          </c:xVal>
          <c:yVal>
            <c:numRef>
              <c:f>'[Collect_Indiviual_Data_LS2 NEW.xlsm]Memphis'!$M$31:$M$50</c:f>
              <c:numCache>
                <c:formatCode>General</c:formatCode>
                <c:ptCount val="20"/>
                <c:pt idx="0">
                  <c:v>355.06975338090803</c:v>
                </c:pt>
                <c:pt idx="1">
                  <c:v>53.845200951182598</c:v>
                </c:pt>
                <c:pt idx="2">
                  <c:v>320.43490144987999</c:v>
                </c:pt>
                <c:pt idx="3">
                  <c:v>312.24569020636199</c:v>
                </c:pt>
                <c:pt idx="4">
                  <c:v>74.5881946697491</c:v>
                </c:pt>
                <c:pt idx="5">
                  <c:v>346.09197874614699</c:v>
                </c:pt>
                <c:pt idx="6">
                  <c:v>68.182198734314298</c:v>
                </c:pt>
                <c:pt idx="7">
                  <c:v>129.31428936446201</c:v>
                </c:pt>
                <c:pt idx="8">
                  <c:v>16.7112021887576</c:v>
                </c:pt>
                <c:pt idx="9">
                  <c:v>130.78231747965299</c:v>
                </c:pt>
                <c:pt idx="10">
                  <c:v>68.570898076972796</c:v>
                </c:pt>
                <c:pt idx="11">
                  <c:v>175.936415909565</c:v>
                </c:pt>
                <c:pt idx="12">
                  <c:v>235.88565625506101</c:v>
                </c:pt>
                <c:pt idx="13">
                  <c:v>158.84030674724801</c:v>
                </c:pt>
                <c:pt idx="14">
                  <c:v>113.933327807681</c:v>
                </c:pt>
                <c:pt idx="15">
                  <c:v>22.179294648941401</c:v>
                </c:pt>
                <c:pt idx="16">
                  <c:v>129.54340594847301</c:v>
                </c:pt>
                <c:pt idx="17">
                  <c:v>71.156686510026901</c:v>
                </c:pt>
                <c:pt idx="18">
                  <c:v>200.828991661261</c:v>
                </c:pt>
                <c:pt idx="19">
                  <c:v>311.642703928657</c:v>
                </c:pt>
              </c:numCache>
            </c:numRef>
          </c:yVal>
          <c:smooth val="0"/>
          <c:extLst>
            <c:ext xmlns:c16="http://schemas.microsoft.com/office/drawing/2014/chart" uri="{C3380CC4-5D6E-409C-BE32-E72D297353CC}">
              <c16:uniqueId val="{00000011-6605-4F91-AF52-4D4E14340C7B}"/>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ollect_Indiviual_Data_LS2 NEW.xlsm]Charleston'!$G$7:$G$26</c:f>
              <c:numCache>
                <c:formatCode>General</c:formatCode>
                <c:ptCount val="20"/>
                <c:pt idx="0">
                  <c:v>491.14178686877085</c:v>
                </c:pt>
                <c:pt idx="1">
                  <c:v>68.302141173126373</c:v>
                </c:pt>
                <c:pt idx="2">
                  <c:v>395.02472343350234</c:v>
                </c:pt>
                <c:pt idx="3">
                  <c:v>414.4006377669466</c:v>
                </c:pt>
                <c:pt idx="4">
                  <c:v>79.805931001228643</c:v>
                </c:pt>
                <c:pt idx="5">
                  <c:v>450.90769129778243</c:v>
                </c:pt>
                <c:pt idx="6">
                  <c:v>80.45946553076746</c:v>
                </c:pt>
                <c:pt idx="7">
                  <c:v>153.32823831248933</c:v>
                </c:pt>
                <c:pt idx="8">
                  <c:v>16.292695618172903</c:v>
                </c:pt>
                <c:pt idx="9">
                  <c:v>156.64092923975369</c:v>
                </c:pt>
                <c:pt idx="10">
                  <c:v>84.35503053401581</c:v>
                </c:pt>
                <c:pt idx="11">
                  <c:v>211.92120468631904</c:v>
                </c:pt>
                <c:pt idx="12">
                  <c:v>309.10132655364038</c:v>
                </c:pt>
                <c:pt idx="13">
                  <c:v>194.00501892191087</c:v>
                </c:pt>
                <c:pt idx="14">
                  <c:v>138.61591075675813</c:v>
                </c:pt>
                <c:pt idx="15">
                  <c:v>26.703644298052723</c:v>
                </c:pt>
                <c:pt idx="16">
                  <c:v>157.7941992496566</c:v>
                </c:pt>
                <c:pt idx="17">
                  <c:v>85.628749948297397</c:v>
                </c:pt>
                <c:pt idx="18">
                  <c:v>253.88833420096569</c:v>
                </c:pt>
                <c:pt idx="19">
                  <c:v>370.55056811071637</c:v>
                </c:pt>
              </c:numCache>
            </c:numRef>
          </c:xVal>
          <c:yVal>
            <c:numRef>
              <c:f>'[Collect_Indiviual_Data_LS2 NEW.xlsm]Charleston'!$M$31:$M$50</c:f>
              <c:numCache>
                <c:formatCode>General</c:formatCode>
                <c:ptCount val="20"/>
                <c:pt idx="0">
                  <c:v>355.79490220990402</c:v>
                </c:pt>
                <c:pt idx="1">
                  <c:v>54.185173358217099</c:v>
                </c:pt>
                <c:pt idx="2">
                  <c:v>320.89196031619798</c:v>
                </c:pt>
                <c:pt idx="3">
                  <c:v>312.69599943790303</c:v>
                </c:pt>
                <c:pt idx="4">
                  <c:v>77.541272346801406</c:v>
                </c:pt>
                <c:pt idx="5">
                  <c:v>346.09197874614699</c:v>
                </c:pt>
                <c:pt idx="6">
                  <c:v>68.327017983910196</c:v>
                </c:pt>
                <c:pt idx="7">
                  <c:v>131.56999827394401</c:v>
                </c:pt>
                <c:pt idx="8">
                  <c:v>18.757921398697</c:v>
                </c:pt>
                <c:pt idx="9">
                  <c:v>132.03102473821801</c:v>
                </c:pt>
                <c:pt idx="10">
                  <c:v>69.939520327564793</c:v>
                </c:pt>
                <c:pt idx="11">
                  <c:v>176.93741332257801</c:v>
                </c:pt>
                <c:pt idx="12">
                  <c:v>235.88565625506101</c:v>
                </c:pt>
                <c:pt idx="13">
                  <c:v>159.279931221027</c:v>
                </c:pt>
                <c:pt idx="14">
                  <c:v>114.599953715415</c:v>
                </c:pt>
                <c:pt idx="15">
                  <c:v>22.179294648941401</c:v>
                </c:pt>
                <c:pt idx="16">
                  <c:v>130.03153614780501</c:v>
                </c:pt>
                <c:pt idx="17">
                  <c:v>71.713506194766595</c:v>
                </c:pt>
                <c:pt idx="18">
                  <c:v>201.77640949207</c:v>
                </c:pt>
                <c:pt idx="19">
                  <c:v>314.10958316604399</c:v>
                </c:pt>
              </c:numCache>
            </c:numRef>
          </c:yVal>
          <c:smooth val="0"/>
          <c:extLst>
            <c:ext xmlns:c16="http://schemas.microsoft.com/office/drawing/2014/chart" uri="{C3380CC4-5D6E-409C-BE32-E72D297353CC}">
              <c16:uniqueId val="{00000013-6605-4F91-AF52-4D4E14340C7B}"/>
            </c:ext>
          </c:extLst>
        </c:ser>
        <c:ser>
          <c:idx val="17"/>
          <c:order val="20"/>
          <c:tx>
            <c:v>1 to 1 line</c:v>
          </c:tx>
          <c:spPr>
            <a:ln w="19050" cap="rnd">
              <a:solidFill>
                <a:schemeClr val="tx1"/>
              </a:solidFill>
              <a:prstDash val="solid"/>
              <a:round/>
            </a:ln>
            <a:effectLst/>
          </c:spPr>
          <c:marker>
            <c:symbol val="none"/>
          </c:marker>
          <c:xVal>
            <c:numRef>
              <c:f>'[Collect_Indiviual_Data_LS2 NEW.xlsm]PLOTS (I&amp;B) (2)'!$A$162:$A$163</c:f>
              <c:numCache>
                <c:formatCode>General</c:formatCode>
                <c:ptCount val="2"/>
                <c:pt idx="0">
                  <c:v>0</c:v>
                </c:pt>
                <c:pt idx="1">
                  <c:v>2000</c:v>
                </c:pt>
              </c:numCache>
            </c:numRef>
          </c:xVal>
          <c:yVal>
            <c:numRef>
              <c:f>'[Collect_Indiviual_Data_LS2 NEW.xlsm]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6605-4F91-AF52-4D4E14340C7B}"/>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backward val="20"/>
            <c:dispRSqr val="0"/>
            <c:dispEq val="0"/>
          </c:trendline>
          <c:xVal>
            <c:numRef>
              <c:f>'[Collect_Indiviual_Data_LS2 NEW.xlsm]Trendlines'!$I$210:$I$409</c:f>
              <c:numCache>
                <c:formatCode>General</c:formatCode>
                <c:ptCount val="200"/>
                <c:pt idx="0">
                  <c:v>409.53451009919496</c:v>
                </c:pt>
                <c:pt idx="1">
                  <c:v>50.944212883134043</c:v>
                </c:pt>
                <c:pt idx="2">
                  <c:v>323.06187814061587</c:v>
                </c:pt>
                <c:pt idx="3">
                  <c:v>318.78861545384467</c:v>
                </c:pt>
                <c:pt idx="4">
                  <c:v>41.37966156243786</c:v>
                </c:pt>
                <c:pt idx="5">
                  <c:v>364.92586847881211</c:v>
                </c:pt>
                <c:pt idx="6">
                  <c:v>68.383662826310314</c:v>
                </c:pt>
                <c:pt idx="7">
                  <c:v>87.202037897137402</c:v>
                </c:pt>
                <c:pt idx="8">
                  <c:v>8.826208516787803</c:v>
                </c:pt>
                <c:pt idx="9">
                  <c:v>91.585875548993329</c:v>
                </c:pt>
                <c:pt idx="10">
                  <c:v>42.052277951406822</c:v>
                </c:pt>
                <c:pt idx="11">
                  <c:v>171.1642148976218</c:v>
                </c:pt>
                <c:pt idx="12">
                  <c:v>261.16387930676837</c:v>
                </c:pt>
                <c:pt idx="13">
                  <c:v>79.847949078698804</c:v>
                </c:pt>
                <c:pt idx="14">
                  <c:v>128.51064360683873</c:v>
                </c:pt>
                <c:pt idx="15">
                  <c:v>19.697931765419451</c:v>
                </c:pt>
                <c:pt idx="16">
                  <c:v>122.4227860676659</c:v>
                </c:pt>
                <c:pt idx="17">
                  <c:v>58.085103046235034</c:v>
                </c:pt>
                <c:pt idx="18">
                  <c:v>189.61025719293033</c:v>
                </c:pt>
                <c:pt idx="19">
                  <c:v>215.68543536484177</c:v>
                </c:pt>
                <c:pt idx="20">
                  <c:v>618.98725198512921</c:v>
                </c:pt>
                <c:pt idx="21">
                  <c:v>87.733008734404748</c:v>
                </c:pt>
                <c:pt idx="22">
                  <c:v>449.09545867079049</c:v>
                </c:pt>
                <c:pt idx="23">
                  <c:v>489.20559314640485</c:v>
                </c:pt>
                <c:pt idx="24">
                  <c:v>118.11573505915325</c:v>
                </c:pt>
                <c:pt idx="25">
                  <c:v>537.29644525606318</c:v>
                </c:pt>
                <c:pt idx="26">
                  <c:v>93.014891077675784</c:v>
                </c:pt>
                <c:pt idx="27">
                  <c:v>229.06499218085438</c:v>
                </c:pt>
                <c:pt idx="28">
                  <c:v>30.239263673144645</c:v>
                </c:pt>
                <c:pt idx="29">
                  <c:v>215.16370309324208</c:v>
                </c:pt>
                <c:pt idx="30">
                  <c:v>131.76425047034874</c:v>
                </c:pt>
                <c:pt idx="31">
                  <c:v>239.01565705540742</c:v>
                </c:pt>
                <c:pt idx="32">
                  <c:v>345.25914174928903</c:v>
                </c:pt>
                <c:pt idx="33">
                  <c:v>301.12263618474202</c:v>
                </c:pt>
                <c:pt idx="34">
                  <c:v>143.24632538778857</c:v>
                </c:pt>
                <c:pt idx="35">
                  <c:v>32.428778287442185</c:v>
                </c:pt>
                <c:pt idx="36">
                  <c:v>173.40577047204442</c:v>
                </c:pt>
                <c:pt idx="37">
                  <c:v>101.3908646535192</c:v>
                </c:pt>
                <c:pt idx="38">
                  <c:v>331.23211695455672</c:v>
                </c:pt>
                <c:pt idx="39">
                  <c:v>501.80977156607014</c:v>
                </c:pt>
                <c:pt idx="40">
                  <c:v>607.32791561082422</c:v>
                </c:pt>
                <c:pt idx="41">
                  <c:v>82.379137757347095</c:v>
                </c:pt>
                <c:pt idx="42">
                  <c:v>437.29086025303235</c:v>
                </c:pt>
                <c:pt idx="43">
                  <c:v>479.8802823816381</c:v>
                </c:pt>
                <c:pt idx="44">
                  <c:v>98.764059896226726</c:v>
                </c:pt>
                <c:pt idx="45">
                  <c:v>525.43329914791593</c:v>
                </c:pt>
                <c:pt idx="46">
                  <c:v>89.149415827063024</c:v>
                </c:pt>
                <c:pt idx="47">
                  <c:v>203.88307368784328</c:v>
                </c:pt>
                <c:pt idx="48">
                  <c:v>21.466759534904138</c:v>
                </c:pt>
                <c:pt idx="49">
                  <c:v>198.17475753512952</c:v>
                </c:pt>
                <c:pt idx="50">
                  <c:v>118.35243167261824</c:v>
                </c:pt>
                <c:pt idx="51">
                  <c:v>230.25716259320356</c:v>
                </c:pt>
                <c:pt idx="52">
                  <c:v>341.32237453686434</c:v>
                </c:pt>
                <c:pt idx="53">
                  <c:v>274.84814564446549</c:v>
                </c:pt>
                <c:pt idx="54">
                  <c:v>141.54481157832026</c:v>
                </c:pt>
                <c:pt idx="55">
                  <c:v>31.79436371078291</c:v>
                </c:pt>
                <c:pt idx="56">
                  <c:v>169.2065168298129</c:v>
                </c:pt>
                <c:pt idx="57">
                  <c:v>95.729147927981458</c:v>
                </c:pt>
                <c:pt idx="58">
                  <c:v>313.65367694641986</c:v>
                </c:pt>
                <c:pt idx="59">
                  <c:v>462.48276345313474</c:v>
                </c:pt>
                <c:pt idx="60">
                  <c:v>509.95507443527055</c:v>
                </c:pt>
                <c:pt idx="61">
                  <c:v>68.904009928184735</c:v>
                </c:pt>
                <c:pt idx="62">
                  <c:v>399.53835234421575</c:v>
                </c:pt>
                <c:pt idx="63">
                  <c:v>423.87949986964099</c:v>
                </c:pt>
                <c:pt idx="64">
                  <c:v>79.632396767855624</c:v>
                </c:pt>
                <c:pt idx="65">
                  <c:v>460.75242867061598</c:v>
                </c:pt>
                <c:pt idx="66">
                  <c:v>80.916985387453735</c:v>
                </c:pt>
                <c:pt idx="67">
                  <c:v>156.15589490580001</c:v>
                </c:pt>
                <c:pt idx="68">
                  <c:v>16.324224191229991</c:v>
                </c:pt>
                <c:pt idx="69">
                  <c:v>157.78955303499953</c:v>
                </c:pt>
                <c:pt idx="70">
                  <c:v>86.681214222162708</c:v>
                </c:pt>
                <c:pt idx="71">
                  <c:v>213.08771410153437</c:v>
                </c:pt>
                <c:pt idx="72">
                  <c:v>315.69863912234473</c:v>
                </c:pt>
                <c:pt idx="73">
                  <c:v>198.95990028470644</c:v>
                </c:pt>
                <c:pt idx="74">
                  <c:v>139.50303105585576</c:v>
                </c:pt>
                <c:pt idx="75">
                  <c:v>26.929635541684156</c:v>
                </c:pt>
                <c:pt idx="76">
                  <c:v>158.89910092894723</c:v>
                </c:pt>
                <c:pt idx="77">
                  <c:v>85.836182160724391</c:v>
                </c:pt>
                <c:pt idx="78">
                  <c:v>260.36849874571965</c:v>
                </c:pt>
                <c:pt idx="79">
                  <c:v>374.24354821583705</c:v>
                </c:pt>
                <c:pt idx="80">
                  <c:v>518.3451638375534</c:v>
                </c:pt>
                <c:pt idx="81">
                  <c:v>71.853785603576796</c:v>
                </c:pt>
                <c:pt idx="82">
                  <c:v>406.63432294429981</c:v>
                </c:pt>
                <c:pt idx="83">
                  <c:v>432.44716706673483</c:v>
                </c:pt>
                <c:pt idx="84">
                  <c:v>86.289657289192107</c:v>
                </c:pt>
                <c:pt idx="85">
                  <c:v>470.69975988027795</c:v>
                </c:pt>
                <c:pt idx="86">
                  <c:v>83.148685094056916</c:v>
                </c:pt>
                <c:pt idx="87">
                  <c:v>166.89618083547887</c:v>
                </c:pt>
                <c:pt idx="88">
                  <c:v>18.134146022112596</c:v>
                </c:pt>
                <c:pt idx="89">
                  <c:v>168.34387137809378</c:v>
                </c:pt>
                <c:pt idx="90">
                  <c:v>94.003238831847753</c:v>
                </c:pt>
                <c:pt idx="91">
                  <c:v>218.40668516640696</c:v>
                </c:pt>
                <c:pt idx="92">
                  <c:v>320.46066622209844</c:v>
                </c:pt>
                <c:pt idx="93">
                  <c:v>215.29422194701081</c:v>
                </c:pt>
                <c:pt idx="94">
                  <c:v>140.17096015975326</c:v>
                </c:pt>
                <c:pt idx="95">
                  <c:v>27.949256857204315</c:v>
                </c:pt>
                <c:pt idx="96">
                  <c:v>161.74521645532096</c:v>
                </c:pt>
                <c:pt idx="97">
                  <c:v>89.456787653162209</c:v>
                </c:pt>
                <c:pt idx="98">
                  <c:v>268.77527870856539</c:v>
                </c:pt>
                <c:pt idx="99">
                  <c:v>396.1362605473833</c:v>
                </c:pt>
                <c:pt idx="100">
                  <c:v>614.64572488753754</c:v>
                </c:pt>
                <c:pt idx="101">
                  <c:v>85.019292909781257</c:v>
                </c:pt>
                <c:pt idx="102">
                  <c:v>443.73062525238777</c:v>
                </c:pt>
                <c:pt idx="103">
                  <c:v>485.17205602355574</c:v>
                </c:pt>
                <c:pt idx="104">
                  <c:v>106.15185477459063</c:v>
                </c:pt>
                <c:pt idx="105">
                  <c:v>532.66735888809637</c:v>
                </c:pt>
                <c:pt idx="106">
                  <c:v>91.092326477226621</c:v>
                </c:pt>
                <c:pt idx="107">
                  <c:v>215.57583627994018</c:v>
                </c:pt>
                <c:pt idx="108">
                  <c:v>24.065187301877707</c:v>
                </c:pt>
                <c:pt idx="109">
                  <c:v>206.2264838099716</c:v>
                </c:pt>
                <c:pt idx="110">
                  <c:v>124.35502597203917</c:v>
                </c:pt>
                <c:pt idx="111">
                  <c:v>233.78570421485256</c:v>
                </c:pt>
                <c:pt idx="112">
                  <c:v>343.61834517586396</c:v>
                </c:pt>
                <c:pt idx="113">
                  <c:v>289.53301307507343</c:v>
                </c:pt>
                <c:pt idx="114">
                  <c:v>141.94985809445845</c:v>
                </c:pt>
                <c:pt idx="115">
                  <c:v>32.161206221240974</c:v>
                </c:pt>
                <c:pt idx="116">
                  <c:v>170.9280120982732</c:v>
                </c:pt>
                <c:pt idx="117">
                  <c:v>98.190568867078909</c:v>
                </c:pt>
                <c:pt idx="118">
                  <c:v>322.8554218356656</c:v>
                </c:pt>
                <c:pt idx="119">
                  <c:v>481.76895016525162</c:v>
                </c:pt>
                <c:pt idx="120">
                  <c:v>636.2173173159664</c:v>
                </c:pt>
                <c:pt idx="121">
                  <c:v>89.26334187098162</c:v>
                </c:pt>
                <c:pt idx="122">
                  <c:v>453.02054617884897</c:v>
                </c:pt>
                <c:pt idx="123">
                  <c:v>497.32591975401988</c:v>
                </c:pt>
                <c:pt idx="124">
                  <c:v>111.06860610634051</c:v>
                </c:pt>
                <c:pt idx="125">
                  <c:v>549.4518791438785</c:v>
                </c:pt>
                <c:pt idx="126">
                  <c:v>93.056804909459359</c:v>
                </c:pt>
                <c:pt idx="127">
                  <c:v>229.51521327854255</c:v>
                </c:pt>
                <c:pt idx="128">
                  <c:v>25.036069425878079</c:v>
                </c:pt>
                <c:pt idx="129">
                  <c:v>216.30247493774118</c:v>
                </c:pt>
                <c:pt idx="130">
                  <c:v>131.3612870953346</c:v>
                </c:pt>
                <c:pt idx="131">
                  <c:v>236.64242809158685</c:v>
                </c:pt>
                <c:pt idx="132">
                  <c:v>347.66743342854727</c:v>
                </c:pt>
                <c:pt idx="133">
                  <c:v>309.63186976762984</c:v>
                </c:pt>
                <c:pt idx="134">
                  <c:v>142.34681823058301</c:v>
                </c:pt>
                <c:pt idx="135">
                  <c:v>32.823654199441222</c:v>
                </c:pt>
                <c:pt idx="136">
                  <c:v>172.41019001341152</c:v>
                </c:pt>
                <c:pt idx="137">
                  <c:v>99.784593975703984</c:v>
                </c:pt>
                <c:pt idx="138">
                  <c:v>337.58553125765849</c:v>
                </c:pt>
                <c:pt idx="139">
                  <c:v>501.78878250630743</c:v>
                </c:pt>
                <c:pt idx="140">
                  <c:v>574.62619034864292</c:v>
                </c:pt>
                <c:pt idx="141">
                  <c:v>77.160935465505972</c:v>
                </c:pt>
                <c:pt idx="142">
                  <c:v>423.7248802102427</c:v>
                </c:pt>
                <c:pt idx="143">
                  <c:v>461.50962847134804</c:v>
                </c:pt>
                <c:pt idx="144">
                  <c:v>91.532033835352337</c:v>
                </c:pt>
                <c:pt idx="145">
                  <c:v>503.10143341286727</c:v>
                </c:pt>
                <c:pt idx="146">
                  <c:v>86.231427846560365</c:v>
                </c:pt>
                <c:pt idx="147">
                  <c:v>185.53547940571966</c:v>
                </c:pt>
                <c:pt idx="148">
                  <c:v>19.210209714354765</c:v>
                </c:pt>
                <c:pt idx="149">
                  <c:v>183.35442318131192</c:v>
                </c:pt>
                <c:pt idx="150">
                  <c:v>107.21176892997416</c:v>
                </c:pt>
                <c:pt idx="151">
                  <c:v>224.97665360869743</c:v>
                </c:pt>
                <c:pt idx="152">
                  <c:v>334.57485518342986</c:v>
                </c:pt>
                <c:pt idx="153">
                  <c:v>245.84388734435475</c:v>
                </c:pt>
                <c:pt idx="154">
                  <c:v>141.09590553736874</c:v>
                </c:pt>
                <c:pt idx="155">
                  <c:v>29.97429893920059</c:v>
                </c:pt>
                <c:pt idx="156">
                  <c:v>165.94486336752635</c:v>
                </c:pt>
                <c:pt idx="157">
                  <c:v>92.491570875469677</c:v>
                </c:pt>
                <c:pt idx="158">
                  <c:v>293.59305539203149</c:v>
                </c:pt>
                <c:pt idx="159">
                  <c:v>428.56856568192399</c:v>
                </c:pt>
                <c:pt idx="160">
                  <c:v>490.02694408180815</c:v>
                </c:pt>
                <c:pt idx="161">
                  <c:v>67.30577132801713</c:v>
                </c:pt>
                <c:pt idx="162">
                  <c:v>392.73521377038793</c:v>
                </c:pt>
                <c:pt idx="163">
                  <c:v>412.26334234808013</c:v>
                </c:pt>
                <c:pt idx="164">
                  <c:v>77.107084511067512</c:v>
                </c:pt>
                <c:pt idx="165">
                  <c:v>448.5771715387404</c:v>
                </c:pt>
                <c:pt idx="166">
                  <c:v>79.671098151820956</c:v>
                </c:pt>
                <c:pt idx="167">
                  <c:v>149.4695687224372</c:v>
                </c:pt>
                <c:pt idx="168">
                  <c:v>15.504879128402155</c:v>
                </c:pt>
                <c:pt idx="169">
                  <c:v>153.09470498414561</c:v>
                </c:pt>
                <c:pt idx="170">
                  <c:v>81.827589631801771</c:v>
                </c:pt>
                <c:pt idx="171">
                  <c:v>210.07269785737307</c:v>
                </c:pt>
                <c:pt idx="172">
                  <c:v>308.00173302461775</c:v>
                </c:pt>
                <c:pt idx="173">
                  <c:v>188.47025995803995</c:v>
                </c:pt>
                <c:pt idx="174">
                  <c:v>138.35370713734088</c:v>
                </c:pt>
                <c:pt idx="175">
                  <c:v>26.429688369038253</c:v>
                </c:pt>
                <c:pt idx="176">
                  <c:v>156.79554108786107</c:v>
                </c:pt>
                <c:pt idx="177">
                  <c:v>84.228431105570522</c:v>
                </c:pt>
                <c:pt idx="178">
                  <c:v>251.05593814682231</c:v>
                </c:pt>
                <c:pt idx="179">
                  <c:v>362.61674230143603</c:v>
                </c:pt>
                <c:pt idx="180">
                  <c:v>491.14178686877085</c:v>
                </c:pt>
                <c:pt idx="181">
                  <c:v>68.302141173126373</c:v>
                </c:pt>
                <c:pt idx="182">
                  <c:v>395.02472343350234</c:v>
                </c:pt>
                <c:pt idx="183">
                  <c:v>414.4006377669466</c:v>
                </c:pt>
                <c:pt idx="184">
                  <c:v>79.805931001228643</c:v>
                </c:pt>
                <c:pt idx="185">
                  <c:v>450.90769129778243</c:v>
                </c:pt>
                <c:pt idx="186">
                  <c:v>80.45946553076746</c:v>
                </c:pt>
                <c:pt idx="187">
                  <c:v>153.32823831248933</c:v>
                </c:pt>
                <c:pt idx="188">
                  <c:v>16.292695618172903</c:v>
                </c:pt>
                <c:pt idx="189">
                  <c:v>156.64092923975369</c:v>
                </c:pt>
                <c:pt idx="190">
                  <c:v>84.35503053401581</c:v>
                </c:pt>
                <c:pt idx="191">
                  <c:v>211.92120468631904</c:v>
                </c:pt>
                <c:pt idx="192">
                  <c:v>309.10132655364038</c:v>
                </c:pt>
                <c:pt idx="193">
                  <c:v>194.00501892191087</c:v>
                </c:pt>
                <c:pt idx="194">
                  <c:v>138.61591075675813</c:v>
                </c:pt>
                <c:pt idx="195">
                  <c:v>26.703644298052723</c:v>
                </c:pt>
                <c:pt idx="196">
                  <c:v>157.7941992496566</c:v>
                </c:pt>
                <c:pt idx="197">
                  <c:v>85.628749948297397</c:v>
                </c:pt>
                <c:pt idx="198">
                  <c:v>253.88833420096569</c:v>
                </c:pt>
                <c:pt idx="199">
                  <c:v>370.55056811071637</c:v>
                </c:pt>
              </c:numCache>
            </c:numRef>
          </c:xVal>
          <c:yVal>
            <c:numRef>
              <c:f>'[Collect_Indiviual_Data_LS2 NEW.xlsm]Trendlines'!$F$210:$F$409</c:f>
              <c:numCache>
                <c:formatCode>General</c:formatCode>
                <c:ptCount val="200"/>
                <c:pt idx="0">
                  <c:v>349.75751098268501</c:v>
                </c:pt>
                <c:pt idx="1">
                  <c:v>42.206318358271901</c:v>
                </c:pt>
                <c:pt idx="2">
                  <c:v>291.26937278287397</c:v>
                </c:pt>
                <c:pt idx="3">
                  <c:v>290.61375533205199</c:v>
                </c:pt>
                <c:pt idx="4">
                  <c:v>38.681753861670302</c:v>
                </c:pt>
                <c:pt idx="5">
                  <c:v>312.817523923865</c:v>
                </c:pt>
                <c:pt idx="6">
                  <c:v>60.190064070165803</c:v>
                </c:pt>
                <c:pt idx="7">
                  <c:v>82.389761589526003</c:v>
                </c:pt>
                <c:pt idx="8">
                  <c:v>6.7264667549667001</c:v>
                </c:pt>
                <c:pt idx="9">
                  <c:v>87.923330792462593</c:v>
                </c:pt>
                <c:pt idx="10">
                  <c:v>42.389342765061599</c:v>
                </c:pt>
                <c:pt idx="11">
                  <c:v>160.15991654197401</c:v>
                </c:pt>
                <c:pt idx="12">
                  <c:v>224.89572079273199</c:v>
                </c:pt>
                <c:pt idx="13">
                  <c:v>79.557927177626794</c:v>
                </c:pt>
                <c:pt idx="14">
                  <c:v>111.937669474497</c:v>
                </c:pt>
                <c:pt idx="15">
                  <c:v>17.337920668090401</c:v>
                </c:pt>
                <c:pt idx="16">
                  <c:v>114.229004671485</c:v>
                </c:pt>
                <c:pt idx="17">
                  <c:v>56.630723605083503</c:v>
                </c:pt>
                <c:pt idx="18">
                  <c:v>170.866356282417</c:v>
                </c:pt>
                <c:pt idx="19">
                  <c:v>201.31754903042901</c:v>
                </c:pt>
                <c:pt idx="20">
                  <c:v>357.133786491992</c:v>
                </c:pt>
                <c:pt idx="21">
                  <c:v>56.223492025338103</c:v>
                </c:pt>
                <c:pt idx="22">
                  <c:v>321.77866272711299</c:v>
                </c:pt>
                <c:pt idx="23">
                  <c:v>314.05325509669399</c:v>
                </c:pt>
                <c:pt idx="24">
                  <c:v>84.305078995909199</c:v>
                </c:pt>
                <c:pt idx="25">
                  <c:v>346.167765905137</c:v>
                </c:pt>
                <c:pt idx="26">
                  <c:v>68.327017983910196</c:v>
                </c:pt>
                <c:pt idx="27">
                  <c:v>134.921784194846</c:v>
                </c:pt>
                <c:pt idx="28">
                  <c:v>21.8853451032018</c:v>
                </c:pt>
                <c:pt idx="29">
                  <c:v>135.07751013388199</c:v>
                </c:pt>
                <c:pt idx="30">
                  <c:v>72.537828967459404</c:v>
                </c:pt>
                <c:pt idx="31">
                  <c:v>180.1281406924</c:v>
                </c:pt>
                <c:pt idx="32">
                  <c:v>235.88565625506101</c:v>
                </c:pt>
                <c:pt idx="33">
                  <c:v>159.325860533146</c:v>
                </c:pt>
                <c:pt idx="34">
                  <c:v>115.091489382768</c:v>
                </c:pt>
                <c:pt idx="35">
                  <c:v>22.179294648941401</c:v>
                </c:pt>
                <c:pt idx="36">
                  <c:v>131.45583329183901</c:v>
                </c:pt>
                <c:pt idx="37">
                  <c:v>72.178721819527098</c:v>
                </c:pt>
                <c:pt idx="38">
                  <c:v>204.134799521209</c:v>
                </c:pt>
                <c:pt idx="39">
                  <c:v>317.894381258659</c:v>
                </c:pt>
                <c:pt idx="40">
                  <c:v>355.81438987996302</c:v>
                </c:pt>
                <c:pt idx="41">
                  <c:v>54.247689179696202</c:v>
                </c:pt>
                <c:pt idx="42">
                  <c:v>320.90533019109102</c:v>
                </c:pt>
                <c:pt idx="43">
                  <c:v>312.70621427442097</c:v>
                </c:pt>
                <c:pt idx="44">
                  <c:v>77.618331684403103</c:v>
                </c:pt>
                <c:pt idx="45">
                  <c:v>346.09197874614699</c:v>
                </c:pt>
                <c:pt idx="46">
                  <c:v>68.327017983910196</c:v>
                </c:pt>
                <c:pt idx="47">
                  <c:v>131.62804578828599</c:v>
                </c:pt>
                <c:pt idx="48">
                  <c:v>18.821502332751699</c:v>
                </c:pt>
                <c:pt idx="49">
                  <c:v>132.059729042534</c:v>
                </c:pt>
                <c:pt idx="50">
                  <c:v>69.969667000524197</c:v>
                </c:pt>
                <c:pt idx="51">
                  <c:v>176.96781836353099</c:v>
                </c:pt>
                <c:pt idx="52">
                  <c:v>235.88565625506101</c:v>
                </c:pt>
                <c:pt idx="53">
                  <c:v>159.28995382132999</c:v>
                </c:pt>
                <c:pt idx="54">
                  <c:v>114.61827205822399</c:v>
                </c:pt>
                <c:pt idx="55">
                  <c:v>22.179294648941401</c:v>
                </c:pt>
                <c:pt idx="56">
                  <c:v>130.04738801680099</c:v>
                </c:pt>
                <c:pt idx="57">
                  <c:v>71.730440677091806</c:v>
                </c:pt>
                <c:pt idx="58">
                  <c:v>201.80001611295401</c:v>
                </c:pt>
                <c:pt idx="59">
                  <c:v>314.16370805544801</c:v>
                </c:pt>
                <c:pt idx="60">
                  <c:v>356.98564558890303</c:v>
                </c:pt>
                <c:pt idx="61">
                  <c:v>55.313288849157701</c:v>
                </c:pt>
                <c:pt idx="62">
                  <c:v>321.874913286506</c:v>
                </c:pt>
                <c:pt idx="63">
                  <c:v>313.51294545948701</c:v>
                </c:pt>
                <c:pt idx="64">
                  <c:v>84.270407470382395</c:v>
                </c:pt>
                <c:pt idx="65">
                  <c:v>346.13826618153797</c:v>
                </c:pt>
                <c:pt idx="66">
                  <c:v>68.327017983910196</c:v>
                </c:pt>
                <c:pt idx="67">
                  <c:v>134.38281327331401</c:v>
                </c:pt>
                <c:pt idx="68">
                  <c:v>21.6924726968915</c:v>
                </c:pt>
                <c:pt idx="69">
                  <c:v>134.408569881418</c:v>
                </c:pt>
                <c:pt idx="70">
                  <c:v>71.8880209278812</c:v>
                </c:pt>
                <c:pt idx="71">
                  <c:v>179.65319122501799</c:v>
                </c:pt>
                <c:pt idx="72">
                  <c:v>235.88565625506101</c:v>
                </c:pt>
                <c:pt idx="73">
                  <c:v>159.325860533146</c:v>
                </c:pt>
                <c:pt idx="74">
                  <c:v>115.037183081218</c:v>
                </c:pt>
                <c:pt idx="75">
                  <c:v>22.179294648941401</c:v>
                </c:pt>
                <c:pt idx="76">
                  <c:v>130.98392210566999</c:v>
                </c:pt>
                <c:pt idx="77">
                  <c:v>72.1645973602092</c:v>
                </c:pt>
                <c:pt idx="78">
                  <c:v>203.541711823638</c:v>
                </c:pt>
                <c:pt idx="79">
                  <c:v>317.34628185201001</c:v>
                </c:pt>
                <c:pt idx="80">
                  <c:v>354.80099698703901</c:v>
                </c:pt>
                <c:pt idx="81">
                  <c:v>53.510240546363697</c:v>
                </c:pt>
                <c:pt idx="82">
                  <c:v>320.01905730771199</c:v>
                </c:pt>
                <c:pt idx="83">
                  <c:v>312.13547128418099</c:v>
                </c:pt>
                <c:pt idx="84">
                  <c:v>73.169202953547398</c:v>
                </c:pt>
                <c:pt idx="85">
                  <c:v>346.09197874614699</c:v>
                </c:pt>
                <c:pt idx="86">
                  <c:v>68.098717346529</c:v>
                </c:pt>
                <c:pt idx="87">
                  <c:v>128.023057763162</c:v>
                </c:pt>
                <c:pt idx="88">
                  <c:v>15.8852327144865</c:v>
                </c:pt>
                <c:pt idx="89">
                  <c:v>130.418048433813</c:v>
                </c:pt>
                <c:pt idx="90">
                  <c:v>67.826163027106205</c:v>
                </c:pt>
                <c:pt idx="91">
                  <c:v>175.286292726363</c:v>
                </c:pt>
                <c:pt idx="92">
                  <c:v>235.88565625506101</c:v>
                </c:pt>
                <c:pt idx="93">
                  <c:v>158.63264443099499</c:v>
                </c:pt>
                <c:pt idx="94">
                  <c:v>113.818592449031</c:v>
                </c:pt>
                <c:pt idx="95">
                  <c:v>22.179294648941401</c:v>
                </c:pt>
                <c:pt idx="96">
                  <c:v>129.383132700429</c:v>
                </c:pt>
                <c:pt idx="97">
                  <c:v>70.939555353874894</c:v>
                </c:pt>
                <c:pt idx="98">
                  <c:v>200.35144723447499</c:v>
                </c:pt>
                <c:pt idx="99">
                  <c:v>309.95308179261099</c:v>
                </c:pt>
                <c:pt idx="100">
                  <c:v>356.35443296667199</c:v>
                </c:pt>
                <c:pt idx="101">
                  <c:v>54.574830451848698</c:v>
                </c:pt>
                <c:pt idx="102">
                  <c:v>321.30711608526701</c:v>
                </c:pt>
                <c:pt idx="103">
                  <c:v>312.99981645161199</c:v>
                </c:pt>
                <c:pt idx="104">
                  <c:v>79.857361941003205</c:v>
                </c:pt>
                <c:pt idx="105">
                  <c:v>346.09197874614699</c:v>
                </c:pt>
                <c:pt idx="106">
                  <c:v>68.327017983910196</c:v>
                </c:pt>
                <c:pt idx="107">
                  <c:v>132.89765048967101</c:v>
                </c:pt>
                <c:pt idx="108">
                  <c:v>20.643377268240901</c:v>
                </c:pt>
                <c:pt idx="109">
                  <c:v>132.99861791842201</c:v>
                </c:pt>
                <c:pt idx="110">
                  <c:v>70.803136529238301</c:v>
                </c:pt>
                <c:pt idx="111">
                  <c:v>177.924987561389</c:v>
                </c:pt>
                <c:pt idx="112">
                  <c:v>235.88565625506101</c:v>
                </c:pt>
                <c:pt idx="113">
                  <c:v>159.325860533146</c:v>
                </c:pt>
                <c:pt idx="114">
                  <c:v>114.98109791464999</c:v>
                </c:pt>
                <c:pt idx="115">
                  <c:v>22.179294648941401</c:v>
                </c:pt>
                <c:pt idx="116">
                  <c:v>130.474353675272</c:v>
                </c:pt>
                <c:pt idx="117">
                  <c:v>71.939240153144993</c:v>
                </c:pt>
                <c:pt idx="118">
                  <c:v>202.605093261164</c:v>
                </c:pt>
                <c:pt idx="119">
                  <c:v>315.605326624849</c:v>
                </c:pt>
                <c:pt idx="120">
                  <c:v>355.25264907760999</c:v>
                </c:pt>
                <c:pt idx="121">
                  <c:v>53.898820469497998</c:v>
                </c:pt>
                <c:pt idx="122">
                  <c:v>320.46665917555299</c:v>
                </c:pt>
                <c:pt idx="123">
                  <c:v>312.38959632840601</c:v>
                </c:pt>
                <c:pt idx="124">
                  <c:v>75.082179743321404</c:v>
                </c:pt>
                <c:pt idx="125">
                  <c:v>346.09197874614699</c:v>
                </c:pt>
                <c:pt idx="126">
                  <c:v>68.327017983910196</c:v>
                </c:pt>
                <c:pt idx="127">
                  <c:v>129.68376236408</c:v>
                </c:pt>
                <c:pt idx="128">
                  <c:v>16.929179022995498</c:v>
                </c:pt>
                <c:pt idx="129">
                  <c:v>131.067920472487</c:v>
                </c:pt>
                <c:pt idx="130">
                  <c:v>68.945744288175703</c:v>
                </c:pt>
                <c:pt idx="131">
                  <c:v>176.05692736196599</c:v>
                </c:pt>
                <c:pt idx="132">
                  <c:v>235.88565625506101</c:v>
                </c:pt>
                <c:pt idx="133">
                  <c:v>159.003596028685</c:v>
                </c:pt>
                <c:pt idx="134">
                  <c:v>114.09489556052</c:v>
                </c:pt>
                <c:pt idx="135">
                  <c:v>22.179294648941401</c:v>
                </c:pt>
                <c:pt idx="136">
                  <c:v>129.64646060146401</c:v>
                </c:pt>
                <c:pt idx="137">
                  <c:v>71.306402398967293</c:v>
                </c:pt>
                <c:pt idx="138">
                  <c:v>201.02927152988201</c:v>
                </c:pt>
                <c:pt idx="139">
                  <c:v>312.26599652790401</c:v>
                </c:pt>
                <c:pt idx="140">
                  <c:v>354.58075875845299</c:v>
                </c:pt>
                <c:pt idx="141">
                  <c:v>53.392476392532402</c:v>
                </c:pt>
                <c:pt idx="142">
                  <c:v>319.89009740968402</c:v>
                </c:pt>
                <c:pt idx="143">
                  <c:v>311.97406294712903</c:v>
                </c:pt>
                <c:pt idx="144">
                  <c:v>72.027835131102805</c:v>
                </c:pt>
                <c:pt idx="145">
                  <c:v>346.09197874614699</c:v>
                </c:pt>
                <c:pt idx="146">
                  <c:v>67.748605260151194</c:v>
                </c:pt>
                <c:pt idx="147">
                  <c:v>127.241540829945</c:v>
                </c:pt>
                <c:pt idx="148">
                  <c:v>15.5138641805807</c:v>
                </c:pt>
                <c:pt idx="149">
                  <c:v>129.93230531146801</c:v>
                </c:pt>
                <c:pt idx="150">
                  <c:v>67.052220874015902</c:v>
                </c:pt>
                <c:pt idx="151">
                  <c:v>174.75954294767101</c:v>
                </c:pt>
                <c:pt idx="152">
                  <c:v>235.88565625506101</c:v>
                </c:pt>
                <c:pt idx="153">
                  <c:v>158.163688234869</c:v>
                </c:pt>
                <c:pt idx="154">
                  <c:v>113.716102709742</c:v>
                </c:pt>
                <c:pt idx="155">
                  <c:v>22.179294648941401</c:v>
                </c:pt>
                <c:pt idx="156">
                  <c:v>129.246280055771</c:v>
                </c:pt>
                <c:pt idx="157">
                  <c:v>70.661835362274999</c:v>
                </c:pt>
                <c:pt idx="158">
                  <c:v>199.653760643032</c:v>
                </c:pt>
                <c:pt idx="159">
                  <c:v>308.76071439465198</c:v>
                </c:pt>
                <c:pt idx="160">
                  <c:v>355.06975338090803</c:v>
                </c:pt>
                <c:pt idx="161">
                  <c:v>53.845200951182598</c:v>
                </c:pt>
                <c:pt idx="162">
                  <c:v>320.43490144987999</c:v>
                </c:pt>
                <c:pt idx="163">
                  <c:v>312.24569020636199</c:v>
                </c:pt>
                <c:pt idx="164">
                  <c:v>74.5881946697491</c:v>
                </c:pt>
                <c:pt idx="165">
                  <c:v>346.09197874614699</c:v>
                </c:pt>
                <c:pt idx="166">
                  <c:v>68.182198734314298</c:v>
                </c:pt>
                <c:pt idx="167">
                  <c:v>129.31428936446201</c:v>
                </c:pt>
                <c:pt idx="168">
                  <c:v>16.7112021887576</c:v>
                </c:pt>
                <c:pt idx="169">
                  <c:v>130.78231747965299</c:v>
                </c:pt>
                <c:pt idx="170">
                  <c:v>68.570898076972796</c:v>
                </c:pt>
                <c:pt idx="171">
                  <c:v>175.936415909565</c:v>
                </c:pt>
                <c:pt idx="172">
                  <c:v>235.88565625506101</c:v>
                </c:pt>
                <c:pt idx="173">
                  <c:v>158.84030674724801</c:v>
                </c:pt>
                <c:pt idx="174">
                  <c:v>113.933327807681</c:v>
                </c:pt>
                <c:pt idx="175">
                  <c:v>22.179294648941401</c:v>
                </c:pt>
                <c:pt idx="176">
                  <c:v>129.54340594847301</c:v>
                </c:pt>
                <c:pt idx="177">
                  <c:v>71.156686510026901</c:v>
                </c:pt>
                <c:pt idx="178">
                  <c:v>200.828991661261</c:v>
                </c:pt>
                <c:pt idx="179">
                  <c:v>311.642703928657</c:v>
                </c:pt>
                <c:pt idx="180">
                  <c:v>355.79490220990402</c:v>
                </c:pt>
                <c:pt idx="181">
                  <c:v>54.185173358217099</c:v>
                </c:pt>
                <c:pt idx="182">
                  <c:v>320.89196031619798</c:v>
                </c:pt>
                <c:pt idx="183">
                  <c:v>312.69599943790303</c:v>
                </c:pt>
                <c:pt idx="184">
                  <c:v>77.541272346801406</c:v>
                </c:pt>
                <c:pt idx="185">
                  <c:v>346.09197874614699</c:v>
                </c:pt>
                <c:pt idx="186">
                  <c:v>68.327017983910196</c:v>
                </c:pt>
                <c:pt idx="187">
                  <c:v>131.56999827394401</c:v>
                </c:pt>
                <c:pt idx="188">
                  <c:v>18.757921398697</c:v>
                </c:pt>
                <c:pt idx="189">
                  <c:v>132.03102473821801</c:v>
                </c:pt>
                <c:pt idx="190">
                  <c:v>69.939520327564793</c:v>
                </c:pt>
                <c:pt idx="191">
                  <c:v>176.93741332257801</c:v>
                </c:pt>
                <c:pt idx="192">
                  <c:v>235.88565625506101</c:v>
                </c:pt>
                <c:pt idx="193">
                  <c:v>159.279931221027</c:v>
                </c:pt>
                <c:pt idx="194">
                  <c:v>114.599953715415</c:v>
                </c:pt>
                <c:pt idx="195">
                  <c:v>22.179294648941401</c:v>
                </c:pt>
                <c:pt idx="196">
                  <c:v>130.03153614780501</c:v>
                </c:pt>
                <c:pt idx="197">
                  <c:v>71.713506194766595</c:v>
                </c:pt>
                <c:pt idx="198">
                  <c:v>201.77640949207</c:v>
                </c:pt>
                <c:pt idx="199">
                  <c:v>314.10958316604399</c:v>
                </c:pt>
              </c:numCache>
            </c:numRef>
          </c:yVal>
          <c:smooth val="0"/>
          <c:extLst>
            <c:ext xmlns:c16="http://schemas.microsoft.com/office/drawing/2014/chart" uri="{C3380CC4-5D6E-409C-BE32-E72D297353CC}">
              <c16:uniqueId val="{00000000-50BC-462D-BDB1-F37D133B31FF}"/>
            </c:ext>
          </c:extLst>
        </c:ser>
        <c:dLbls>
          <c:showLegendKey val="0"/>
          <c:showVal val="0"/>
          <c:showCatName val="0"/>
          <c:showSerName val="0"/>
          <c:showPercent val="0"/>
          <c:showBubbleSize val="0"/>
        </c:dLbls>
        <c:axId val="791289920"/>
        <c:axId val="791290480"/>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Collect_Indiviual_Data_LS2 NEW.xlsm]Butte'!$F$7:$F$26</c15:sqref>
                        </c15:formulaRef>
                      </c:ext>
                    </c:extLst>
                    <c:numCache>
                      <c:formatCode>General</c:formatCode>
                      <c:ptCount val="20"/>
                      <c:pt idx="0">
                        <c:v>258.48402519288089</c:v>
                      </c:pt>
                      <c:pt idx="1">
                        <c:v>25.376590624405537</c:v>
                      </c:pt>
                      <c:pt idx="2">
                        <c:v>179.73878508302698</c:v>
                      </c:pt>
                      <c:pt idx="3">
                        <c:v>130.38326369305835</c:v>
                      </c:pt>
                      <c:pt idx="4">
                        <c:v>14.792795210825668</c:v>
                      </c:pt>
                      <c:pt idx="5">
                        <c:v>236.69081889363829</c:v>
                      </c:pt>
                      <c:pt idx="6">
                        <c:v>31.436698659854226</c:v>
                      </c:pt>
                      <c:pt idx="7">
                        <c:v>20.031296625703412</c:v>
                      </c:pt>
                      <c:pt idx="8">
                        <c:v>5.4379610632121258</c:v>
                      </c:pt>
                      <c:pt idx="9">
                        <c:v>20.621070754163551</c:v>
                      </c:pt>
                      <c:pt idx="10">
                        <c:v>9.1713080618100626</c:v>
                      </c:pt>
                      <c:pt idx="11">
                        <c:v>39.130812732955512</c:v>
                      </c:pt>
                      <c:pt idx="12">
                        <c:v>141.76879540515995</c:v>
                      </c:pt>
                      <c:pt idx="13">
                        <c:v>14.289146278518322</c:v>
                      </c:pt>
                      <c:pt idx="14">
                        <c:v>57.301339403109971</c:v>
                      </c:pt>
                      <c:pt idx="15">
                        <c:v>1.6014521837408093</c:v>
                      </c:pt>
                      <c:pt idx="16">
                        <c:v>16.569681854715359</c:v>
                      </c:pt>
                      <c:pt idx="17">
                        <c:v>0.70313642859887249</c:v>
                      </c:pt>
                      <c:pt idx="18">
                        <c:v>127.64015945608753</c:v>
                      </c:pt>
                      <c:pt idx="19">
                        <c:v>52.933946396470496</c:v>
                      </c:pt>
                    </c:numCache>
                  </c:numRef>
                </c:xVal>
                <c:yVal>
                  <c:numRef>
                    <c:extLst>
                      <c:ext uri="{02D57815-91ED-43cb-92C2-25804820EDAC}">
                        <c15:formulaRef>
                          <c15:sqref>'[Collect_Indiviual_Data_LS2 NEW.xlsm]Butte'!$L$31:$L$50</c15:sqref>
                        </c15:formulaRef>
                      </c:ext>
                    </c:extLst>
                    <c:numCache>
                      <c:formatCode>General</c:formatCode>
                      <c:ptCount val="20"/>
                      <c:pt idx="0">
                        <c:v>254.482475353409</c:v>
                      </c:pt>
                      <c:pt idx="1">
                        <c:v>23.501240285361899</c:v>
                      </c:pt>
                      <c:pt idx="2">
                        <c:v>160.72225936278801</c:v>
                      </c:pt>
                      <c:pt idx="3">
                        <c:v>115.70878390073899</c:v>
                      </c:pt>
                      <c:pt idx="4">
                        <c:v>10.731694307499</c:v>
                      </c:pt>
                      <c:pt idx="5">
                        <c:v>222.990021141451</c:v>
                      </c:pt>
                      <c:pt idx="6">
                        <c:v>27.0138741991084</c:v>
                      </c:pt>
                      <c:pt idx="7">
                        <c:v>10.8080654825573</c:v>
                      </c:pt>
                      <c:pt idx="8">
                        <c:v>4.5262580537022998</c:v>
                      </c:pt>
                      <c:pt idx="9">
                        <c:v>18.766078181676601</c:v>
                      </c:pt>
                      <c:pt idx="10">
                        <c:v>4.8494780074145298</c:v>
                      </c:pt>
                      <c:pt idx="11">
                        <c:v>29.9270396653815</c:v>
                      </c:pt>
                      <c:pt idx="12">
                        <c:v>148.175890151071</c:v>
                      </c:pt>
                      <c:pt idx="13">
                        <c:v>4.7737402508063598</c:v>
                      </c:pt>
                      <c:pt idx="14">
                        <c:v>50.891386222910199</c:v>
                      </c:pt>
                      <c:pt idx="15">
                        <c:v>0.41736233963925101</c:v>
                      </c:pt>
                      <c:pt idx="16">
                        <c:v>9.4526090623362506</c:v>
                      </c:pt>
                      <c:pt idx="17">
                        <c:v>3.6031987734934302E-2</c:v>
                      </c:pt>
                      <c:pt idx="18">
                        <c:v>111.329175414079</c:v>
                      </c:pt>
                      <c:pt idx="19">
                        <c:v>34.899924501426497</c:v>
                      </c:pt>
                    </c:numCache>
                  </c:numRef>
                </c:yVal>
                <c:smooth val="0"/>
                <c:extLst>
                  <c:ext xmlns:c16="http://schemas.microsoft.com/office/drawing/2014/chart" uri="{C3380CC4-5D6E-409C-BE32-E72D297353CC}">
                    <c16:uniqueId val="{00000000-6605-4F91-AF52-4D4E14340C7B}"/>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Eureka'!$F$7:$F$26</c15:sqref>
                        </c15:formulaRef>
                      </c:ext>
                    </c:extLst>
                    <c:numCache>
                      <c:formatCode>General</c:formatCode>
                      <c:ptCount val="20"/>
                      <c:pt idx="0">
                        <c:v>487.21028314741648</c:v>
                      </c:pt>
                      <c:pt idx="1">
                        <c:v>50.61221327562307</c:v>
                      </c:pt>
                      <c:pt idx="2">
                        <c:v>316.49825376814329</c:v>
                      </c:pt>
                      <c:pt idx="3">
                        <c:v>373.78973908613631</c:v>
                      </c:pt>
                      <c:pt idx="4">
                        <c:v>61.382642989563209</c:v>
                      </c:pt>
                      <c:pt idx="5">
                        <c:v>408.71177436678971</c:v>
                      </c:pt>
                      <c:pt idx="6">
                        <c:v>69.514415270123834</c:v>
                      </c:pt>
                      <c:pt idx="7">
                        <c:v>108.91736211576097</c:v>
                      </c:pt>
                      <c:pt idx="8">
                        <c:v>15.577650594332749</c:v>
                      </c:pt>
                      <c:pt idx="9">
                        <c:v>83.272439431902043</c:v>
                      </c:pt>
                      <c:pt idx="10">
                        <c:v>61.024928686541415</c:v>
                      </c:pt>
                      <c:pt idx="11">
                        <c:v>159.88159299422142</c:v>
                      </c:pt>
                      <c:pt idx="12">
                        <c:v>289.72700305818125</c:v>
                      </c:pt>
                      <c:pt idx="13">
                        <c:v>119.85281895795517</c:v>
                      </c:pt>
                      <c:pt idx="14">
                        <c:v>121.67507005508439</c:v>
                      </c:pt>
                      <c:pt idx="15">
                        <c:v>9.4892521914772328</c:v>
                      </c:pt>
                      <c:pt idx="16">
                        <c:v>95.178851547297938</c:v>
                      </c:pt>
                      <c:pt idx="17">
                        <c:v>17.242219488055152</c:v>
                      </c:pt>
                      <c:pt idx="18">
                        <c:v>241.42833677696805</c:v>
                      </c:pt>
                      <c:pt idx="19">
                        <c:v>255.53501053843175</c:v>
                      </c:pt>
                    </c:numCache>
                  </c:numRef>
                </c:xVal>
                <c:yVal>
                  <c:numRef>
                    <c:extLst xmlns:c15="http://schemas.microsoft.com/office/drawing/2012/chart">
                      <c:ext xmlns:c15="http://schemas.microsoft.com/office/drawing/2012/chart" uri="{02D57815-91ED-43cb-92C2-25804820EDAC}">
                        <c15:formulaRef>
                          <c15:sqref>'[Collect_Indiviual_Data_LS2 NEW.xlsm]Eureka'!$L$31:$L$50</c15:sqref>
                        </c15:formulaRef>
                      </c:ext>
                    </c:extLst>
                    <c:numCache>
                      <c:formatCode>General</c:formatCode>
                      <c:ptCount val="20"/>
                      <c:pt idx="0">
                        <c:v>344.69160626547301</c:v>
                      </c:pt>
                      <c:pt idx="1">
                        <c:v>47.237737208829998</c:v>
                      </c:pt>
                      <c:pt idx="2">
                        <c:v>298.32038190995598</c:v>
                      </c:pt>
                      <c:pt idx="3">
                        <c:v>292.91874718465101</c:v>
                      </c:pt>
                      <c:pt idx="4">
                        <c:v>92.086727245985102</c:v>
                      </c:pt>
                      <c:pt idx="5">
                        <c:v>328.16868345021402</c:v>
                      </c:pt>
                      <c:pt idx="6">
                        <c:v>64.467973792682201</c:v>
                      </c:pt>
                      <c:pt idx="7">
                        <c:v>128.76409564504701</c:v>
                      </c:pt>
                      <c:pt idx="8">
                        <c:v>23.915887189016701</c:v>
                      </c:pt>
                      <c:pt idx="9">
                        <c:v>106.611513128643</c:v>
                      </c:pt>
                      <c:pt idx="10">
                        <c:v>69.664562391256297</c:v>
                      </c:pt>
                      <c:pt idx="11">
                        <c:v>168.217993562977</c:v>
                      </c:pt>
                      <c:pt idx="12">
                        <c:v>217.95822995116001</c:v>
                      </c:pt>
                      <c:pt idx="13">
                        <c:v>139.82969516476899</c:v>
                      </c:pt>
                      <c:pt idx="14">
                        <c:v>110.513248261223</c:v>
                      </c:pt>
                      <c:pt idx="15">
                        <c:v>20.156172912327602</c:v>
                      </c:pt>
                      <c:pt idx="16">
                        <c:v>113.70298425196501</c:v>
                      </c:pt>
                      <c:pt idx="17">
                        <c:v>49.374620356807498</c:v>
                      </c:pt>
                      <c:pt idx="18">
                        <c:v>204.567721028432</c:v>
                      </c:pt>
                      <c:pt idx="19">
                        <c:v>278.83267169707102</c:v>
                      </c:pt>
                    </c:numCache>
                  </c:numRef>
                </c:yVal>
                <c:smooth val="0"/>
                <c:extLst xmlns:c15="http://schemas.microsoft.com/office/drawing/2012/chart">
                  <c:ext xmlns:c16="http://schemas.microsoft.com/office/drawing/2014/chart" uri="{C3380CC4-5D6E-409C-BE32-E72D297353CC}">
                    <c16:uniqueId val="{00000002-6605-4F91-AF52-4D4E14340C7B}"/>
                  </c:ext>
                </c:extLst>
              </c15:ser>
            </c15:filteredScatterSeries>
            <c15:filteredScatterSeries>
              <c15: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ta Monica'!$F$7:$F$26</c15:sqref>
                        </c15:formulaRef>
                      </c:ext>
                    </c:extLst>
                    <c:numCache>
                      <c:formatCode>General</c:formatCode>
                      <c:ptCount val="20"/>
                      <c:pt idx="0">
                        <c:v>455.28184349827427</c:v>
                      </c:pt>
                      <c:pt idx="1">
                        <c:v>47.091000475845156</c:v>
                      </c:pt>
                      <c:pt idx="2">
                        <c:v>296.59758913800891</c:v>
                      </c:pt>
                      <c:pt idx="3">
                        <c:v>348.34636012194096</c:v>
                      </c:pt>
                      <c:pt idx="4">
                        <c:v>49.516274638674702</c:v>
                      </c:pt>
                      <c:pt idx="5">
                        <c:v>392.20945134172763</c:v>
                      </c:pt>
                      <c:pt idx="6">
                        <c:v>63.701175364740159</c:v>
                      </c:pt>
                      <c:pt idx="7">
                        <c:v>89.283237132486761</c:v>
                      </c:pt>
                      <c:pt idx="8">
                        <c:v>12.716446326007585</c:v>
                      </c:pt>
                      <c:pt idx="9">
                        <c:v>69.350812495017905</c:v>
                      </c:pt>
                      <c:pt idx="10">
                        <c:v>47.95114569609958</c:v>
                      </c:pt>
                      <c:pt idx="11">
                        <c:v>138.72460961215327</c:v>
                      </c:pt>
                      <c:pt idx="12">
                        <c:v>275.55020423277819</c:v>
                      </c:pt>
                      <c:pt idx="13">
                        <c:v>89.010599837801834</c:v>
                      </c:pt>
                      <c:pt idx="14">
                        <c:v>112.96535521825248</c:v>
                      </c:pt>
                      <c:pt idx="15">
                        <c:v>6.6598856248515581</c:v>
                      </c:pt>
                      <c:pt idx="16">
                        <c:v>80.95097278273964</c:v>
                      </c:pt>
                      <c:pt idx="17">
                        <c:v>12.880886554134387</c:v>
                      </c:pt>
                      <c:pt idx="18">
                        <c:v>221.22661282295994</c:v>
                      </c:pt>
                      <c:pt idx="19">
                        <c:v>216.36367592791728</c:v>
                      </c:pt>
                    </c:numCache>
                  </c:numRef>
                </c:xVal>
                <c:yVal>
                  <c:numRef>
                    <c:extLst xmlns:c15="http://schemas.microsoft.com/office/drawing/2012/chart">
                      <c:ext xmlns:c15="http://schemas.microsoft.com/office/drawing/2012/chart" uri="{02D57815-91ED-43cb-92C2-25804820EDAC}">
                        <c15:formulaRef>
                          <c15:sqref>'[Collect_Indiviual_Data_LS2 NEW.xlsm]Santa Monica'!$L$31:$L$50</c15:sqref>
                        </c15:formulaRef>
                      </c:ext>
                    </c:extLst>
                    <c:numCache>
                      <c:formatCode>General</c:formatCode>
                      <c:ptCount val="20"/>
                      <c:pt idx="0">
                        <c:v>344.44848813944799</c:v>
                      </c:pt>
                      <c:pt idx="1">
                        <c:v>44.362534877338398</c:v>
                      </c:pt>
                      <c:pt idx="2">
                        <c:v>295.54298004463499</c:v>
                      </c:pt>
                      <c:pt idx="3">
                        <c:v>290.97451230392102</c:v>
                      </c:pt>
                      <c:pt idx="4">
                        <c:v>81.900810738090499</c:v>
                      </c:pt>
                      <c:pt idx="5">
                        <c:v>327.67586218313102</c:v>
                      </c:pt>
                      <c:pt idx="6">
                        <c:v>63.938973462105501</c:v>
                      </c:pt>
                      <c:pt idx="7">
                        <c:v>126.24466796662099</c:v>
                      </c:pt>
                      <c:pt idx="8">
                        <c:v>21.448850239485001</c:v>
                      </c:pt>
                      <c:pt idx="9">
                        <c:v>99.8903791608642</c:v>
                      </c:pt>
                      <c:pt idx="10">
                        <c:v>65.800834089139201</c:v>
                      </c:pt>
                      <c:pt idx="11">
                        <c:v>160.78436299692299</c:v>
                      </c:pt>
                      <c:pt idx="12">
                        <c:v>217.93913719372699</c:v>
                      </c:pt>
                      <c:pt idx="13">
                        <c:v>136.854483434808</c:v>
                      </c:pt>
                      <c:pt idx="14">
                        <c:v>105.34075576194</c:v>
                      </c:pt>
                      <c:pt idx="15">
                        <c:v>17.709819816574701</c:v>
                      </c:pt>
                      <c:pt idx="16">
                        <c:v>110.589941163066</c:v>
                      </c:pt>
                      <c:pt idx="17">
                        <c:v>35.540978588635497</c:v>
                      </c:pt>
                      <c:pt idx="18">
                        <c:v>201.95646782052799</c:v>
                      </c:pt>
                      <c:pt idx="19">
                        <c:v>267.501992746756</c:v>
                      </c:pt>
                    </c:numCache>
                  </c:numRef>
                </c:yVal>
                <c:smooth val="0"/>
                <c:extLst xmlns:c15="http://schemas.microsoft.com/office/drawing/2012/chart">
                  <c:ext xmlns:c16="http://schemas.microsoft.com/office/drawing/2014/chart" uri="{C3380CC4-5D6E-409C-BE32-E72D297353CC}">
                    <c16:uniqueId val="{00000004-6605-4F91-AF52-4D4E14340C7B}"/>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Portland'!$F$7:$F$26</c15:sqref>
                        </c15:formulaRef>
                      </c:ext>
                    </c:extLst>
                    <c:numCache>
                      <c:formatCode>General</c:formatCode>
                      <c:ptCount val="20"/>
                      <c:pt idx="0">
                        <c:v>385.92044267633474</c:v>
                      </c:pt>
                      <c:pt idx="1">
                        <c:v>41.125830102929356</c:v>
                      </c:pt>
                      <c:pt idx="2">
                        <c:v>271.45679836591961</c:v>
                      </c:pt>
                      <c:pt idx="3">
                        <c:v>293.33651550911173</c:v>
                      </c:pt>
                      <c:pt idx="4">
                        <c:v>39.330537548020558</c:v>
                      </c:pt>
                      <c:pt idx="5">
                        <c:v>349.17172253004753</c:v>
                      </c:pt>
                      <c:pt idx="6">
                        <c:v>56.368022269879752</c:v>
                      </c:pt>
                      <c:pt idx="7">
                        <c:v>66.404772444898256</c:v>
                      </c:pt>
                      <c:pt idx="8">
                        <c:v>9.7572636586302011</c:v>
                      </c:pt>
                      <c:pt idx="9">
                        <c:v>53.495161676872307</c:v>
                      </c:pt>
                      <c:pt idx="10">
                        <c:v>33.756206651316759</c:v>
                      </c:pt>
                      <c:pt idx="11">
                        <c:v>115.47112403735251</c:v>
                      </c:pt>
                      <c:pt idx="12">
                        <c:v>238.97915146205284</c:v>
                      </c:pt>
                      <c:pt idx="13">
                        <c:v>61.703218732343615</c:v>
                      </c:pt>
                      <c:pt idx="14">
                        <c:v>98.851826875810744</c:v>
                      </c:pt>
                      <c:pt idx="15">
                        <c:v>5.4032086683610574</c:v>
                      </c:pt>
                      <c:pt idx="16">
                        <c:v>65.275473816459126</c:v>
                      </c:pt>
                      <c:pt idx="17">
                        <c:v>8.6341453567493289</c:v>
                      </c:pt>
                      <c:pt idx="18">
                        <c:v>189.21034497580487</c:v>
                      </c:pt>
                      <c:pt idx="19">
                        <c:v>171.76280414200355</c:v>
                      </c:pt>
                    </c:numCache>
                  </c:numRef>
                </c:xVal>
                <c:yVal>
                  <c:numRef>
                    <c:extLst xmlns:c15="http://schemas.microsoft.com/office/drawing/2012/chart">
                      <c:ext xmlns:c15="http://schemas.microsoft.com/office/drawing/2012/chart" uri="{02D57815-91ED-43cb-92C2-25804820EDAC}">
                        <c15:formulaRef>
                          <c15:sqref>'[Collect_Indiviual_Data_LS2 NEW.xlsm]Portland'!$L$31:$L$50</c15:sqref>
                        </c15:formulaRef>
                      </c:ext>
                    </c:extLst>
                    <c:numCache>
                      <c:formatCode>General</c:formatCode>
                      <c:ptCount val="20"/>
                      <c:pt idx="0">
                        <c:v>344.43954219385802</c:v>
                      </c:pt>
                      <c:pt idx="1">
                        <c:v>44.2961766022974</c:v>
                      </c:pt>
                      <c:pt idx="2">
                        <c:v>295.44614679035197</c:v>
                      </c:pt>
                      <c:pt idx="3">
                        <c:v>290.943862710178</c:v>
                      </c:pt>
                      <c:pt idx="4">
                        <c:v>81.668811445334697</c:v>
                      </c:pt>
                      <c:pt idx="5">
                        <c:v>327.66813163439798</c:v>
                      </c:pt>
                      <c:pt idx="6">
                        <c:v>63.921875129240398</c:v>
                      </c:pt>
                      <c:pt idx="7">
                        <c:v>126.207743605113</c:v>
                      </c:pt>
                      <c:pt idx="8">
                        <c:v>21.387183630571901</c:v>
                      </c:pt>
                      <c:pt idx="9">
                        <c:v>99.724893024684704</c:v>
                      </c:pt>
                      <c:pt idx="10">
                        <c:v>65.713214376744205</c:v>
                      </c:pt>
                      <c:pt idx="11">
                        <c:v>160.60694790968199</c:v>
                      </c:pt>
                      <c:pt idx="12">
                        <c:v>217.93841488296999</c:v>
                      </c:pt>
                      <c:pt idx="13">
                        <c:v>136.798164059285</c:v>
                      </c:pt>
                      <c:pt idx="14">
                        <c:v>105.31874658095001</c:v>
                      </c:pt>
                      <c:pt idx="15">
                        <c:v>17.700202647363199</c:v>
                      </c:pt>
                      <c:pt idx="16">
                        <c:v>110.452945123912</c:v>
                      </c:pt>
                      <c:pt idx="17">
                        <c:v>35.429150105504597</c:v>
                      </c:pt>
                      <c:pt idx="18">
                        <c:v>201.906000896649</c:v>
                      </c:pt>
                      <c:pt idx="19">
                        <c:v>267.16754154170701</c:v>
                      </c:pt>
                    </c:numCache>
                  </c:numRef>
                </c:yVal>
                <c:smooth val="0"/>
                <c:extLst xmlns:c15="http://schemas.microsoft.com/office/drawing/2012/chart">
                  <c:ext xmlns:c16="http://schemas.microsoft.com/office/drawing/2014/chart" uri="{C3380CC4-5D6E-409C-BE32-E72D297353CC}">
                    <c16:uniqueId val="{00000006-6605-4F91-AF52-4D4E14340C7B}"/>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lt Lake City'!$F$7:$F$26</c15:sqref>
                        </c15:formulaRef>
                      </c:ext>
                    </c:extLst>
                    <c:numCache>
                      <c:formatCode>General</c:formatCode>
                      <c:ptCount val="20"/>
                      <c:pt idx="0">
                        <c:v>402.85509774231514</c:v>
                      </c:pt>
                      <c:pt idx="1">
                        <c:v>42.894009641549196</c:v>
                      </c:pt>
                      <c:pt idx="2">
                        <c:v>281.85450890768294</c:v>
                      </c:pt>
                      <c:pt idx="3">
                        <c:v>312.99865504028793</c:v>
                      </c:pt>
                      <c:pt idx="4">
                        <c:v>44.344025964884239</c:v>
                      </c:pt>
                      <c:pt idx="5">
                        <c:v>360.8211352713069</c:v>
                      </c:pt>
                      <c:pt idx="6">
                        <c:v>59.802071353413687</c:v>
                      </c:pt>
                      <c:pt idx="7">
                        <c:v>75.373963136436245</c:v>
                      </c:pt>
                      <c:pt idx="8">
                        <c:v>10.872451615118997</c:v>
                      </c:pt>
                      <c:pt idx="9">
                        <c:v>60.099008297519795</c:v>
                      </c:pt>
                      <c:pt idx="10">
                        <c:v>39.330531620911479</c:v>
                      </c:pt>
                      <c:pt idx="11">
                        <c:v>126.87763264165726</c:v>
                      </c:pt>
                      <c:pt idx="12">
                        <c:v>249.4860514711917</c:v>
                      </c:pt>
                      <c:pt idx="13">
                        <c:v>73.825743784542709</c:v>
                      </c:pt>
                      <c:pt idx="14">
                        <c:v>105.55029184962417</c:v>
                      </c:pt>
                      <c:pt idx="15">
                        <c:v>6.3568899529196603</c:v>
                      </c:pt>
                      <c:pt idx="16">
                        <c:v>73.861549338618289</c:v>
                      </c:pt>
                      <c:pt idx="17">
                        <c:v>10.792178292821827</c:v>
                      </c:pt>
                      <c:pt idx="18">
                        <c:v>199.37088560329715</c:v>
                      </c:pt>
                      <c:pt idx="19">
                        <c:v>191.89479356422552</c:v>
                      </c:pt>
                    </c:numCache>
                  </c:numRef>
                </c:xVal>
                <c:yVal>
                  <c:numRef>
                    <c:extLst xmlns:c15="http://schemas.microsoft.com/office/drawing/2012/chart">
                      <c:ext xmlns:c15="http://schemas.microsoft.com/office/drawing/2012/chart" uri="{02D57815-91ED-43cb-92C2-25804820EDAC}">
                        <c15:formulaRef>
                          <c15:sqref>'[Collect_Indiviual_Data_LS2 NEW.xlsm]Salt Lake City'!$L$31:$L$50</c15:sqref>
                        </c15:formulaRef>
                      </c:ext>
                    </c:extLst>
                    <c:numCache>
                      <c:formatCode>General</c:formatCode>
                      <c:ptCount val="20"/>
                      <c:pt idx="0">
                        <c:v>343.62906675997402</c:v>
                      </c:pt>
                      <c:pt idx="1">
                        <c:v>41.000715081371602</c:v>
                      </c:pt>
                      <c:pt idx="2">
                        <c:v>291.49274028370201</c:v>
                      </c:pt>
                      <c:pt idx="3">
                        <c:v>287.97443280288201</c:v>
                      </c:pt>
                      <c:pt idx="4">
                        <c:v>71.563845611386498</c:v>
                      </c:pt>
                      <c:pt idx="5">
                        <c:v>326.85854761500798</c:v>
                      </c:pt>
                      <c:pt idx="6">
                        <c:v>63.409559034820496</c:v>
                      </c:pt>
                      <c:pt idx="7">
                        <c:v>119.939880510436</c:v>
                      </c:pt>
                      <c:pt idx="8">
                        <c:v>18.6605928648004</c:v>
                      </c:pt>
                      <c:pt idx="9">
                        <c:v>90.551677527451702</c:v>
                      </c:pt>
                      <c:pt idx="10">
                        <c:v>61.965879419965802</c:v>
                      </c:pt>
                      <c:pt idx="11">
                        <c:v>154.20571551477701</c:v>
                      </c:pt>
                      <c:pt idx="12">
                        <c:v>216.720720340616</c:v>
                      </c:pt>
                      <c:pt idx="13">
                        <c:v>129.99333933733701</c:v>
                      </c:pt>
                      <c:pt idx="14">
                        <c:v>104.77856788205899</c:v>
                      </c:pt>
                      <c:pt idx="15">
                        <c:v>17.367113866069602</c:v>
                      </c:pt>
                      <c:pt idx="16">
                        <c:v>105.171262684978</c:v>
                      </c:pt>
                      <c:pt idx="17">
                        <c:v>27.794162284677501</c:v>
                      </c:pt>
                      <c:pt idx="18">
                        <c:v>198.642390238361</c:v>
                      </c:pt>
                      <c:pt idx="19">
                        <c:v>254.01911043800101</c:v>
                      </c:pt>
                    </c:numCache>
                  </c:numRef>
                </c:yVal>
                <c:smooth val="0"/>
                <c:extLst xmlns:c15="http://schemas.microsoft.com/office/drawing/2012/chart">
                  <c:ext xmlns:c16="http://schemas.microsoft.com/office/drawing/2014/chart" uri="{C3380CC4-5D6E-409C-BE32-E72D297353CC}">
                    <c16:uniqueId val="{00000008-6605-4F91-AF52-4D4E14340C7B}"/>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 Francisco'!$F$7:$F$26</c15:sqref>
                        </c15:formulaRef>
                      </c:ext>
                    </c:extLst>
                    <c:numCache>
                      <c:formatCode>General</c:formatCode>
                      <c:ptCount val="20"/>
                      <c:pt idx="0">
                        <c:v>472.7772165724794</c:v>
                      </c:pt>
                      <c:pt idx="1">
                        <c:v>48.671533127707029</c:v>
                      </c:pt>
                      <c:pt idx="2">
                        <c:v>304.89130183632466</c:v>
                      </c:pt>
                      <c:pt idx="3">
                        <c:v>361.21815078177417</c:v>
                      </c:pt>
                      <c:pt idx="4">
                        <c:v>54.076829954216528</c:v>
                      </c:pt>
                      <c:pt idx="5">
                        <c:v>400.64965261635729</c:v>
                      </c:pt>
                      <c:pt idx="6">
                        <c:v>66.034075074046328</c:v>
                      </c:pt>
                      <c:pt idx="7">
                        <c:v>97.883304025057654</c:v>
                      </c:pt>
                      <c:pt idx="8">
                        <c:v>13.859346313997738</c:v>
                      </c:pt>
                      <c:pt idx="9">
                        <c:v>75.062761752770896</c:v>
                      </c:pt>
                      <c:pt idx="10">
                        <c:v>53.787120197624439</c:v>
                      </c:pt>
                      <c:pt idx="11">
                        <c:v>147.19522872487133</c:v>
                      </c:pt>
                      <c:pt idx="12">
                        <c:v>282.8368783642656</c:v>
                      </c:pt>
                      <c:pt idx="13">
                        <c:v>101.43351582666772</c:v>
                      </c:pt>
                      <c:pt idx="14">
                        <c:v>116.32282914238259</c:v>
                      </c:pt>
                      <c:pt idx="15">
                        <c:v>7.5838760045945763</c:v>
                      </c:pt>
                      <c:pt idx="16">
                        <c:v>86.479668797135062</c:v>
                      </c:pt>
                      <c:pt idx="17">
                        <c:v>14.319515534619512</c:v>
                      </c:pt>
                      <c:pt idx="18">
                        <c:v>231.05477135966669</c:v>
                      </c:pt>
                      <c:pt idx="19">
                        <c:v>232.75394989534533</c:v>
                      </c:pt>
                    </c:numCache>
                  </c:numRef>
                </c:xVal>
                <c:yVal>
                  <c:numRef>
                    <c:extLst xmlns:c15="http://schemas.microsoft.com/office/drawing/2012/chart">
                      <c:ext xmlns:c15="http://schemas.microsoft.com/office/drawing/2012/chart" uri="{02D57815-91ED-43cb-92C2-25804820EDAC}">
                        <c15:formulaRef>
                          <c15:sqref>'[Collect_Indiviual_Data_LS2 NEW.xlsm]San Francisco'!$L$31:$L$50</c15:sqref>
                        </c15:formulaRef>
                      </c:ext>
                    </c:extLst>
                    <c:numCache>
                      <c:formatCode>General</c:formatCode>
                      <c:ptCount val="20"/>
                      <c:pt idx="0">
                        <c:v>344.53336720850001</c:v>
                      </c:pt>
                      <c:pt idx="1">
                        <c:v>45.151008089496301</c:v>
                      </c:pt>
                      <c:pt idx="2">
                        <c:v>296.61349204166299</c:v>
                      </c:pt>
                      <c:pt idx="3">
                        <c:v>291.449604390302</c:v>
                      </c:pt>
                      <c:pt idx="4">
                        <c:v>84.911020592141398</c:v>
                      </c:pt>
                      <c:pt idx="5">
                        <c:v>327.74201745073799</c:v>
                      </c:pt>
                      <c:pt idx="6">
                        <c:v>64.147063845390306</c:v>
                      </c:pt>
                      <c:pt idx="7">
                        <c:v>127.09478002510799</c:v>
                      </c:pt>
                      <c:pt idx="8">
                        <c:v>22.293013159429599</c:v>
                      </c:pt>
                      <c:pt idx="9">
                        <c:v>101.407365509681</c:v>
                      </c:pt>
                      <c:pt idx="10">
                        <c:v>66.769346713792004</c:v>
                      </c:pt>
                      <c:pt idx="11">
                        <c:v>162.88341802727399</c:v>
                      </c:pt>
                      <c:pt idx="12">
                        <c:v>217.94945176690999</c:v>
                      </c:pt>
                      <c:pt idx="13">
                        <c:v>137.70174765852701</c:v>
                      </c:pt>
                      <c:pt idx="14">
                        <c:v>105.69441376663001</c:v>
                      </c:pt>
                      <c:pt idx="15">
                        <c:v>18.656088341068301</c:v>
                      </c:pt>
                      <c:pt idx="16">
                        <c:v>111.991349233036</c:v>
                      </c:pt>
                      <c:pt idx="17">
                        <c:v>37.690880604330701</c:v>
                      </c:pt>
                      <c:pt idx="18">
                        <c:v>202.762801885893</c:v>
                      </c:pt>
                      <c:pt idx="19">
                        <c:v>271.16705545584898</c:v>
                      </c:pt>
                    </c:numCache>
                  </c:numRef>
                </c:yVal>
                <c:smooth val="0"/>
                <c:extLst xmlns:c15="http://schemas.microsoft.com/office/drawing/2012/chart">
                  <c:ext xmlns:c16="http://schemas.microsoft.com/office/drawing/2014/chart" uri="{C3380CC4-5D6E-409C-BE32-E72D297353CC}">
                    <c16:uniqueId val="{0000000A-6605-4F91-AF52-4D4E14340C7B}"/>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 Jose'!$F$7:$F$26</c15:sqref>
                        </c15:formulaRef>
                      </c:ext>
                    </c:extLst>
                    <c:numCache>
                      <c:formatCode>General</c:formatCode>
                      <c:ptCount val="20"/>
                      <c:pt idx="0">
                        <c:v>494.07143808355664</c:v>
                      </c:pt>
                      <c:pt idx="1">
                        <c:v>49.999702836446893</c:v>
                      </c:pt>
                      <c:pt idx="2">
                        <c:v>310.77501171762304</c:v>
                      </c:pt>
                      <c:pt idx="3">
                        <c:v>372.21456334284528</c:v>
                      </c:pt>
                      <c:pt idx="4">
                        <c:v>56.936695379070315</c:v>
                      </c:pt>
                      <c:pt idx="5">
                        <c:v>409.35605566600674</c:v>
                      </c:pt>
                      <c:pt idx="6">
                        <c:v>67.66003609881453</c:v>
                      </c:pt>
                      <c:pt idx="7">
                        <c:v>105.40092803999221</c:v>
                      </c:pt>
                      <c:pt idx="8">
                        <c:v>14.848013199919825</c:v>
                      </c:pt>
                      <c:pt idx="9">
                        <c:v>79.028598239601408</c:v>
                      </c:pt>
                      <c:pt idx="10">
                        <c:v>58.145319268793315</c:v>
                      </c:pt>
                      <c:pt idx="11">
                        <c:v>152.74257092053517</c:v>
                      </c:pt>
                      <c:pt idx="12">
                        <c:v>290.43666865456453</c:v>
                      </c:pt>
                      <c:pt idx="13">
                        <c:v>110.51805402708352</c:v>
                      </c:pt>
                      <c:pt idx="14">
                        <c:v>118.64165395308413</c:v>
                      </c:pt>
                      <c:pt idx="15">
                        <c:v>7.9781505802521249</c:v>
                      </c:pt>
                      <c:pt idx="16">
                        <c:v>89.375167111362359</c:v>
                      </c:pt>
                      <c:pt idx="17">
                        <c:v>15.063215998887365</c:v>
                      </c:pt>
                      <c:pt idx="18">
                        <c:v>240.32313218485297</c:v>
                      </c:pt>
                      <c:pt idx="19">
                        <c:v>244.2390341898078</c:v>
                      </c:pt>
                    </c:numCache>
                  </c:numRef>
                </c:xVal>
                <c:yVal>
                  <c:numRef>
                    <c:extLst xmlns:c15="http://schemas.microsoft.com/office/drawing/2012/chart">
                      <c:ext xmlns:c15="http://schemas.microsoft.com/office/drawing/2012/chart" uri="{02D57815-91ED-43cb-92C2-25804820EDAC}">
                        <c15:formulaRef>
                          <c15:sqref>'[Collect_Indiviual_Data_LS2 NEW.xlsm]San Jose'!$L$31:$L$50</c15:sqref>
                        </c15:formulaRef>
                      </c:ext>
                    </c:extLst>
                    <c:numCache>
                      <c:formatCode>General</c:formatCode>
                      <c:ptCount val="20"/>
                      <c:pt idx="0">
                        <c:v>344.222960246865</c:v>
                      </c:pt>
                      <c:pt idx="1">
                        <c:v>42.715503741641498</c:v>
                      </c:pt>
                      <c:pt idx="2">
                        <c:v>293.47892336729097</c:v>
                      </c:pt>
                      <c:pt idx="3">
                        <c:v>290.03645622799502</c:v>
                      </c:pt>
                      <c:pt idx="4">
                        <c:v>76.615189606593901</c:v>
                      </c:pt>
                      <c:pt idx="5">
                        <c:v>327.53683426086502</c:v>
                      </c:pt>
                      <c:pt idx="6">
                        <c:v>63.625250627690299</c:v>
                      </c:pt>
                      <c:pt idx="7">
                        <c:v>123.690777194389</c:v>
                      </c:pt>
                      <c:pt idx="8">
                        <c:v>20.228563719968498</c:v>
                      </c:pt>
                      <c:pt idx="9">
                        <c:v>95.591620236053203</c:v>
                      </c:pt>
                      <c:pt idx="10">
                        <c:v>63.916730041162602</c:v>
                      </c:pt>
                      <c:pt idx="11">
                        <c:v>157.16957603622299</c:v>
                      </c:pt>
                      <c:pt idx="12">
                        <c:v>217.71948291742501</c:v>
                      </c:pt>
                      <c:pt idx="13">
                        <c:v>133.43767971411</c:v>
                      </c:pt>
                      <c:pt idx="14">
                        <c:v>104.97389021923701</c:v>
                      </c:pt>
                      <c:pt idx="15">
                        <c:v>17.583137559161202</c:v>
                      </c:pt>
                      <c:pt idx="16">
                        <c:v>106.551148104544</c:v>
                      </c:pt>
                      <c:pt idx="17">
                        <c:v>32.434447378157699</c:v>
                      </c:pt>
                      <c:pt idx="18">
                        <c:v>200.43822105792</c:v>
                      </c:pt>
                      <c:pt idx="19">
                        <c:v>260.34639425839703</c:v>
                      </c:pt>
                    </c:numCache>
                  </c:numRef>
                </c:yVal>
                <c:smooth val="0"/>
                <c:extLst xmlns:c15="http://schemas.microsoft.com/office/drawing/2012/chart">
                  <c:ext xmlns:c16="http://schemas.microsoft.com/office/drawing/2014/chart" uri="{C3380CC4-5D6E-409C-BE32-E72D297353CC}">
                    <c16:uniqueId val="{0000000C-6605-4F91-AF52-4D4E14340C7B}"/>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eattle'!$F$7:$F$26</c15:sqref>
                        </c15:formulaRef>
                      </c:ext>
                    </c:extLst>
                    <c:numCache>
                      <c:formatCode>General</c:formatCode>
                      <c:ptCount val="20"/>
                      <c:pt idx="0">
                        <c:v>429.04234473064446</c:v>
                      </c:pt>
                      <c:pt idx="1">
                        <c:v>44.864044009636345</c:v>
                      </c:pt>
                      <c:pt idx="2">
                        <c:v>287.14351962830472</c:v>
                      </c:pt>
                      <c:pt idx="3">
                        <c:v>329.65547716699018</c:v>
                      </c:pt>
                      <c:pt idx="4">
                        <c:v>45.149103680131148</c:v>
                      </c:pt>
                      <c:pt idx="5">
                        <c:v>377.33121677585137</c:v>
                      </c:pt>
                      <c:pt idx="6">
                        <c:v>61.09042686229089</c:v>
                      </c:pt>
                      <c:pt idx="7">
                        <c:v>79.97514192577863</c:v>
                      </c:pt>
                      <c:pt idx="8">
                        <c:v>11.43855510149317</c:v>
                      </c:pt>
                      <c:pt idx="9">
                        <c:v>63.333105317670224</c:v>
                      </c:pt>
                      <c:pt idx="10">
                        <c:v>41.732366201209103</c:v>
                      </c:pt>
                      <c:pt idx="11">
                        <c:v>130.27912547858614</c:v>
                      </c:pt>
                      <c:pt idx="12">
                        <c:v>263.22869610358487</c:v>
                      </c:pt>
                      <c:pt idx="13">
                        <c:v>77.216650441070271</c:v>
                      </c:pt>
                      <c:pt idx="14">
                        <c:v>108.27696001394834</c:v>
                      </c:pt>
                      <c:pt idx="15">
                        <c:v>6.0837652679173564</c:v>
                      </c:pt>
                      <c:pt idx="16">
                        <c:v>75.126878443514272</c:v>
                      </c:pt>
                      <c:pt idx="17">
                        <c:v>11.027184266832261</c:v>
                      </c:pt>
                      <c:pt idx="18">
                        <c:v>208.54108761509389</c:v>
                      </c:pt>
                      <c:pt idx="19">
                        <c:v>199.19742902507514</c:v>
                      </c:pt>
                    </c:numCache>
                  </c:numRef>
                </c:xVal>
                <c:yVal>
                  <c:numRef>
                    <c:extLst xmlns:c15="http://schemas.microsoft.com/office/drawing/2012/chart">
                      <c:ext xmlns:c15="http://schemas.microsoft.com/office/drawing/2012/chart" uri="{02D57815-91ED-43cb-92C2-25804820EDAC}">
                        <c15:formulaRef>
                          <c15:sqref>'[Collect_Indiviual_Data_LS2 NEW.xlsm]Seattle'!$L$31:$L$50</c15:sqref>
                        </c15:formulaRef>
                      </c:ext>
                    </c:extLst>
                    <c:numCache>
                      <c:formatCode>General</c:formatCode>
                      <c:ptCount val="20"/>
                      <c:pt idx="0">
                        <c:v>343.34467925942602</c:v>
                      </c:pt>
                      <c:pt idx="1">
                        <c:v>39.829948339346799</c:v>
                      </c:pt>
                      <c:pt idx="2">
                        <c:v>289.58930463330802</c:v>
                      </c:pt>
                      <c:pt idx="3">
                        <c:v>287.00992133178602</c:v>
                      </c:pt>
                      <c:pt idx="4">
                        <c:v>68.778005768446107</c:v>
                      </c:pt>
                      <c:pt idx="5">
                        <c:v>326.078688333721</c:v>
                      </c:pt>
                      <c:pt idx="6">
                        <c:v>63.341105948888099</c:v>
                      </c:pt>
                      <c:pt idx="7">
                        <c:v>117.743716685344</c:v>
                      </c:pt>
                      <c:pt idx="8">
                        <c:v>17.655801487485601</c:v>
                      </c:pt>
                      <c:pt idx="9">
                        <c:v>88.772462819231805</c:v>
                      </c:pt>
                      <c:pt idx="10">
                        <c:v>60.652132939121401</c:v>
                      </c:pt>
                      <c:pt idx="11">
                        <c:v>152.883789894432</c:v>
                      </c:pt>
                      <c:pt idx="12">
                        <c:v>215.90567708203301</c:v>
                      </c:pt>
                      <c:pt idx="13">
                        <c:v>128.19617385804699</c:v>
                      </c:pt>
                      <c:pt idx="14">
                        <c:v>104.709817866988</c:v>
                      </c:pt>
                      <c:pt idx="15">
                        <c:v>16.514270290015499</c:v>
                      </c:pt>
                      <c:pt idx="16">
                        <c:v>104.394301358541</c:v>
                      </c:pt>
                      <c:pt idx="17">
                        <c:v>25.809328072562</c:v>
                      </c:pt>
                      <c:pt idx="18">
                        <c:v>197.49493586076599</c:v>
                      </c:pt>
                      <c:pt idx="19">
                        <c:v>250.962893922061</c:v>
                      </c:pt>
                    </c:numCache>
                  </c:numRef>
                </c:yVal>
                <c:smooth val="0"/>
                <c:extLst xmlns:c15="http://schemas.microsoft.com/office/drawing/2012/chart">
                  <c:ext xmlns:c16="http://schemas.microsoft.com/office/drawing/2014/chart" uri="{C3380CC4-5D6E-409C-BE32-E72D297353CC}">
                    <c16:uniqueId val="{0000000E-6605-4F91-AF52-4D4E14340C7B}"/>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Memphis'!$F$7:$F$26</c15:sqref>
                        </c15:formulaRef>
                      </c:ext>
                    </c:extLst>
                    <c:numCache>
                      <c:formatCode>General</c:formatCode>
                      <c:ptCount val="20"/>
                      <c:pt idx="0">
                        <c:v>375.81113416918532</c:v>
                      </c:pt>
                      <c:pt idx="1">
                        <c:v>39.563778644076095</c:v>
                      </c:pt>
                      <c:pt idx="2">
                        <c:v>268.52241489451262</c:v>
                      </c:pt>
                      <c:pt idx="3">
                        <c:v>285.87232003050678</c:v>
                      </c:pt>
                      <c:pt idx="4">
                        <c:v>39.183441954414171</c:v>
                      </c:pt>
                      <c:pt idx="5">
                        <c:v>341.6706473105711</c:v>
                      </c:pt>
                      <c:pt idx="6">
                        <c:v>56.026015164612801</c:v>
                      </c:pt>
                      <c:pt idx="7">
                        <c:v>65.2168647365705</c:v>
                      </c:pt>
                      <c:pt idx="8">
                        <c:v>9.660590072388473</c:v>
                      </c:pt>
                      <c:pt idx="9">
                        <c:v>52.437549958060487</c:v>
                      </c:pt>
                      <c:pt idx="10">
                        <c:v>33.581370570250989</c:v>
                      </c:pt>
                      <c:pt idx="11">
                        <c:v>114.41611264354407</c:v>
                      </c:pt>
                      <c:pt idx="12">
                        <c:v>233.18754462605307</c:v>
                      </c:pt>
                      <c:pt idx="13">
                        <c:v>61.947592169139014</c:v>
                      </c:pt>
                      <c:pt idx="14">
                        <c:v>97.739604275724588</c:v>
                      </c:pt>
                      <c:pt idx="15">
                        <c:v>5.5764591817563289</c:v>
                      </c:pt>
                      <c:pt idx="16">
                        <c:v>64.796137308289076</c:v>
                      </c:pt>
                      <c:pt idx="17">
                        <c:v>8.8021492468941851</c:v>
                      </c:pt>
                      <c:pt idx="18">
                        <c:v>186.08908811914338</c:v>
                      </c:pt>
                      <c:pt idx="19">
                        <c:v>169.87406043111224</c:v>
                      </c:pt>
                    </c:numCache>
                  </c:numRef>
                </c:xVal>
                <c:yVal>
                  <c:numRef>
                    <c:extLst xmlns:c15="http://schemas.microsoft.com/office/drawing/2012/chart">
                      <c:ext xmlns:c15="http://schemas.microsoft.com/office/drawing/2012/chart" uri="{02D57815-91ED-43cb-92C2-25804820EDAC}">
                        <c15:formulaRef>
                          <c15:sqref>'[Collect_Indiviual_Data_LS2 NEW.xlsm]Memphis'!$L$31:$L$50</c15:sqref>
                        </c15:formulaRef>
                      </c:ext>
                    </c:extLst>
                    <c:numCache>
                      <c:formatCode>General</c:formatCode>
                      <c:ptCount val="20"/>
                      <c:pt idx="0">
                        <c:v>343.92516648748102</c:v>
                      </c:pt>
                      <c:pt idx="1">
                        <c:v>41.905996747741298</c:v>
                      </c:pt>
                      <c:pt idx="2">
                        <c:v>292.41787920249101</c:v>
                      </c:pt>
                      <c:pt idx="3">
                        <c:v>289.09809467008898</c:v>
                      </c:pt>
                      <c:pt idx="4">
                        <c:v>74.265550518418493</c:v>
                      </c:pt>
                      <c:pt idx="5">
                        <c:v>327.35715112032301</c:v>
                      </c:pt>
                      <c:pt idx="6">
                        <c:v>63.519983029766699</c:v>
                      </c:pt>
                      <c:pt idx="7">
                        <c:v>121.89081750757001</c:v>
                      </c:pt>
                      <c:pt idx="8">
                        <c:v>19.477117936983198</c:v>
                      </c:pt>
                      <c:pt idx="9">
                        <c:v>93.190288359954195</c:v>
                      </c:pt>
                      <c:pt idx="10">
                        <c:v>63.028562201971198</c:v>
                      </c:pt>
                      <c:pt idx="11">
                        <c:v>155.68075532437101</c:v>
                      </c:pt>
                      <c:pt idx="12">
                        <c:v>217.37415726981001</c:v>
                      </c:pt>
                      <c:pt idx="13">
                        <c:v>131.523557598732</c:v>
                      </c:pt>
                      <c:pt idx="14">
                        <c:v>104.865640961445</c:v>
                      </c:pt>
                      <c:pt idx="15">
                        <c:v>17.506910940116999</c:v>
                      </c:pt>
                      <c:pt idx="16">
                        <c:v>105.772131019272</c:v>
                      </c:pt>
                      <c:pt idx="17">
                        <c:v>30.159184336840699</c:v>
                      </c:pt>
                      <c:pt idx="18">
                        <c:v>199.663540211103</c:v>
                      </c:pt>
                      <c:pt idx="19">
                        <c:v>256.99953131561</c:v>
                      </c:pt>
                    </c:numCache>
                  </c:numRef>
                </c:yVal>
                <c:smooth val="0"/>
                <c:extLst xmlns:c15="http://schemas.microsoft.com/office/drawing/2012/chart">
                  <c:ext xmlns:c16="http://schemas.microsoft.com/office/drawing/2014/chart" uri="{C3380CC4-5D6E-409C-BE32-E72D297353CC}">
                    <c16:uniqueId val="{00000010-6605-4F91-AF52-4D4E14340C7B}"/>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Charleston'!$F$7:$F$26</c15:sqref>
                        </c15:formulaRef>
                      </c:ext>
                    </c:extLst>
                    <c:numCache>
                      <c:formatCode>General</c:formatCode>
                      <c:ptCount val="20"/>
                      <c:pt idx="0">
                        <c:v>375.58615434210253</c:v>
                      </c:pt>
                      <c:pt idx="1">
                        <c:v>39.397104333968066</c:v>
                      </c:pt>
                      <c:pt idx="2">
                        <c:v>270.20440883494308</c:v>
                      </c:pt>
                      <c:pt idx="3">
                        <c:v>287.29062392091436</c:v>
                      </c:pt>
                      <c:pt idx="4">
                        <c:v>40.487326135888232</c:v>
                      </c:pt>
                      <c:pt idx="5">
                        <c:v>341.43462763006977</c:v>
                      </c:pt>
                      <c:pt idx="6">
                        <c:v>56.802418091098716</c:v>
                      </c:pt>
                      <c:pt idx="7">
                        <c:v>66.9983470553194</c:v>
                      </c:pt>
                      <c:pt idx="8">
                        <c:v>9.9336168686568307</c:v>
                      </c:pt>
                      <c:pt idx="9">
                        <c:v>53.72195410065369</c:v>
                      </c:pt>
                      <c:pt idx="10">
                        <c:v>34.974677429067306</c:v>
                      </c:pt>
                      <c:pt idx="11">
                        <c:v>116.95033131515923</c:v>
                      </c:pt>
                      <c:pt idx="12">
                        <c:v>233.13322430097932</c:v>
                      </c:pt>
                      <c:pt idx="13">
                        <c:v>65.226767457693981</c:v>
                      </c:pt>
                      <c:pt idx="14">
                        <c:v>98.870012134983043</c:v>
                      </c:pt>
                      <c:pt idx="15">
                        <c:v>5.922246093439278</c:v>
                      </c:pt>
                      <c:pt idx="16">
                        <c:v>66.852295346561718</c:v>
                      </c:pt>
                      <c:pt idx="17">
                        <c:v>9.4651740958555042</c:v>
                      </c:pt>
                      <c:pt idx="18">
                        <c:v>187.2410261209838</c:v>
                      </c:pt>
                      <c:pt idx="19">
                        <c:v>174.1950088331273</c:v>
                      </c:pt>
                    </c:numCache>
                  </c:numRef>
                </c:xVal>
                <c:yVal>
                  <c:numRef>
                    <c:extLst xmlns:c15="http://schemas.microsoft.com/office/drawing/2012/chart">
                      <c:ext xmlns:c15="http://schemas.microsoft.com/office/drawing/2012/chart" uri="{02D57815-91ED-43cb-92C2-25804820EDAC}">
                        <c15:formulaRef>
                          <c15:sqref>'[Collect_Indiviual_Data_LS2 NEW.xlsm]Charleston'!$L$31:$L$50</c15:sqref>
                        </c15:formulaRef>
                      </c:ext>
                    </c:extLst>
                    <c:numCache>
                      <c:formatCode>General</c:formatCode>
                      <c:ptCount val="20"/>
                      <c:pt idx="0">
                        <c:v>344.44232993395099</c:v>
                      </c:pt>
                      <c:pt idx="1">
                        <c:v>44.316836450378098</c:v>
                      </c:pt>
                      <c:pt idx="2">
                        <c:v>295.47611045017999</c:v>
                      </c:pt>
                      <c:pt idx="3">
                        <c:v>290.95339570896601</c:v>
                      </c:pt>
                      <c:pt idx="4">
                        <c:v>81.741088565952097</c:v>
                      </c:pt>
                      <c:pt idx="5">
                        <c:v>327.67054000173499</c:v>
                      </c:pt>
                      <c:pt idx="6">
                        <c:v>63.927194982626403</c:v>
                      </c:pt>
                      <c:pt idx="7">
                        <c:v>126.20796562499601</c:v>
                      </c:pt>
                      <c:pt idx="8">
                        <c:v>21.4063651642719</c:v>
                      </c:pt>
                      <c:pt idx="9">
                        <c:v>99.776367149558695</c:v>
                      </c:pt>
                      <c:pt idx="10">
                        <c:v>65.740516539851498</c:v>
                      </c:pt>
                      <c:pt idx="11">
                        <c:v>160.662645187527</c:v>
                      </c:pt>
                      <c:pt idx="12">
                        <c:v>217.93863988093</c:v>
                      </c:pt>
                      <c:pt idx="13">
                        <c:v>136.825650185</c:v>
                      </c:pt>
                      <c:pt idx="14">
                        <c:v>105.325566869838</c:v>
                      </c:pt>
                      <c:pt idx="15">
                        <c:v>17.703157238080198</c:v>
                      </c:pt>
                      <c:pt idx="16">
                        <c:v>110.49734178600799</c:v>
                      </c:pt>
                      <c:pt idx="17">
                        <c:v>35.4637979649019</c:v>
                      </c:pt>
                      <c:pt idx="18">
                        <c:v>201.913311611193</c:v>
                      </c:pt>
                      <c:pt idx="19">
                        <c:v>267.27154130642703</c:v>
                      </c:pt>
                    </c:numCache>
                  </c:numRef>
                </c:yVal>
                <c:smooth val="0"/>
                <c:extLst xmlns:c15="http://schemas.microsoft.com/office/drawing/2012/chart">
                  <c:ext xmlns:c16="http://schemas.microsoft.com/office/drawing/2014/chart" uri="{C3380CC4-5D6E-409C-BE32-E72D297353CC}">
                    <c16:uniqueId val="{00000012-6605-4F91-AF52-4D4E14340C7B}"/>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2 NEW.xlsm]Trendlines'!$I$5:$I$204</c15:sqref>
                        </c15:formulaRef>
                      </c:ext>
                    </c:extLst>
                    <c:numCache>
                      <c:formatCode>General</c:formatCode>
                      <c:ptCount val="200"/>
                      <c:pt idx="0">
                        <c:v>258.48402519288089</c:v>
                      </c:pt>
                      <c:pt idx="1">
                        <c:v>25.376590624405537</c:v>
                      </c:pt>
                      <c:pt idx="2">
                        <c:v>179.73878508302698</c:v>
                      </c:pt>
                      <c:pt idx="3">
                        <c:v>130.38326369305835</c:v>
                      </c:pt>
                      <c:pt idx="4">
                        <c:v>14.792795210825668</c:v>
                      </c:pt>
                      <c:pt idx="5">
                        <c:v>236.69081889363829</c:v>
                      </c:pt>
                      <c:pt idx="6">
                        <c:v>31.436698659854226</c:v>
                      </c:pt>
                      <c:pt idx="7">
                        <c:v>20.031296625703412</c:v>
                      </c:pt>
                      <c:pt idx="8">
                        <c:v>5.4379610632121258</c:v>
                      </c:pt>
                      <c:pt idx="9">
                        <c:v>20.621070754163551</c:v>
                      </c:pt>
                      <c:pt idx="10">
                        <c:v>9.1713080618100626</c:v>
                      </c:pt>
                      <c:pt idx="11">
                        <c:v>39.130812732955512</c:v>
                      </c:pt>
                      <c:pt idx="12">
                        <c:v>141.76879540515995</c:v>
                      </c:pt>
                      <c:pt idx="13">
                        <c:v>14.289146278518322</c:v>
                      </c:pt>
                      <c:pt idx="14">
                        <c:v>57.301339403109971</c:v>
                      </c:pt>
                      <c:pt idx="15">
                        <c:v>1.6014521837408093</c:v>
                      </c:pt>
                      <c:pt idx="16">
                        <c:v>16.569681854715359</c:v>
                      </c:pt>
                      <c:pt idx="17">
                        <c:v>0.70313642859887249</c:v>
                      </c:pt>
                      <c:pt idx="18">
                        <c:v>127.64015945608753</c:v>
                      </c:pt>
                      <c:pt idx="19">
                        <c:v>52.933946396470496</c:v>
                      </c:pt>
                      <c:pt idx="20">
                        <c:v>487.21028314741648</c:v>
                      </c:pt>
                      <c:pt idx="21">
                        <c:v>50.61221327562307</c:v>
                      </c:pt>
                      <c:pt idx="22">
                        <c:v>316.49825376814329</c:v>
                      </c:pt>
                      <c:pt idx="23">
                        <c:v>373.78973908613631</c:v>
                      </c:pt>
                      <c:pt idx="24">
                        <c:v>61.382642989563209</c:v>
                      </c:pt>
                      <c:pt idx="25">
                        <c:v>408.71177436678971</c:v>
                      </c:pt>
                      <c:pt idx="26">
                        <c:v>69.514415270123834</c:v>
                      </c:pt>
                      <c:pt idx="27">
                        <c:v>108.91736211576097</c:v>
                      </c:pt>
                      <c:pt idx="28">
                        <c:v>15.577650594332749</c:v>
                      </c:pt>
                      <c:pt idx="29">
                        <c:v>83.272439431902043</c:v>
                      </c:pt>
                      <c:pt idx="30">
                        <c:v>61.024928686541415</c:v>
                      </c:pt>
                      <c:pt idx="31">
                        <c:v>159.88159299422142</c:v>
                      </c:pt>
                      <c:pt idx="32">
                        <c:v>289.72700305818125</c:v>
                      </c:pt>
                      <c:pt idx="33">
                        <c:v>119.85281895795517</c:v>
                      </c:pt>
                      <c:pt idx="34">
                        <c:v>121.67507005508439</c:v>
                      </c:pt>
                      <c:pt idx="35">
                        <c:v>9.4892521914772328</c:v>
                      </c:pt>
                      <c:pt idx="36">
                        <c:v>95.178851547297938</c:v>
                      </c:pt>
                      <c:pt idx="37">
                        <c:v>17.242219488055152</c:v>
                      </c:pt>
                      <c:pt idx="38">
                        <c:v>241.42833677696805</c:v>
                      </c:pt>
                      <c:pt idx="39">
                        <c:v>255.53501053843175</c:v>
                      </c:pt>
                      <c:pt idx="40">
                        <c:v>455.28184349827427</c:v>
                      </c:pt>
                      <c:pt idx="41">
                        <c:v>47.091000475845156</c:v>
                      </c:pt>
                      <c:pt idx="42">
                        <c:v>296.59758913800891</c:v>
                      </c:pt>
                      <c:pt idx="43">
                        <c:v>348.34636012194096</c:v>
                      </c:pt>
                      <c:pt idx="44">
                        <c:v>49.516274638674702</c:v>
                      </c:pt>
                      <c:pt idx="45">
                        <c:v>392.20945134172763</c:v>
                      </c:pt>
                      <c:pt idx="46">
                        <c:v>63.701175364740159</c:v>
                      </c:pt>
                      <c:pt idx="47">
                        <c:v>89.283237132486761</c:v>
                      </c:pt>
                      <c:pt idx="48">
                        <c:v>12.716446326007585</c:v>
                      </c:pt>
                      <c:pt idx="49">
                        <c:v>69.350812495017905</c:v>
                      </c:pt>
                      <c:pt idx="50">
                        <c:v>47.95114569609958</c:v>
                      </c:pt>
                      <c:pt idx="51">
                        <c:v>138.72460961215327</c:v>
                      </c:pt>
                      <c:pt idx="52">
                        <c:v>275.55020423277819</c:v>
                      </c:pt>
                      <c:pt idx="53">
                        <c:v>89.010599837801834</c:v>
                      </c:pt>
                      <c:pt idx="54">
                        <c:v>112.96535521825248</c:v>
                      </c:pt>
                      <c:pt idx="55">
                        <c:v>6.6598856248515581</c:v>
                      </c:pt>
                      <c:pt idx="56">
                        <c:v>80.95097278273964</c:v>
                      </c:pt>
                      <c:pt idx="57">
                        <c:v>12.880886554134387</c:v>
                      </c:pt>
                      <c:pt idx="58">
                        <c:v>221.22661282295994</c:v>
                      </c:pt>
                      <c:pt idx="59">
                        <c:v>216.36367592791728</c:v>
                      </c:pt>
                      <c:pt idx="60">
                        <c:v>385.92044267633474</c:v>
                      </c:pt>
                      <c:pt idx="61">
                        <c:v>41.125830102929356</c:v>
                      </c:pt>
                      <c:pt idx="62">
                        <c:v>271.45679836591961</c:v>
                      </c:pt>
                      <c:pt idx="63">
                        <c:v>293.33651550911173</c:v>
                      </c:pt>
                      <c:pt idx="64">
                        <c:v>39.330537548020558</c:v>
                      </c:pt>
                      <c:pt idx="65">
                        <c:v>349.17172253004753</c:v>
                      </c:pt>
                      <c:pt idx="66">
                        <c:v>56.368022269879752</c:v>
                      </c:pt>
                      <c:pt idx="67">
                        <c:v>66.404772444898256</c:v>
                      </c:pt>
                      <c:pt idx="68">
                        <c:v>9.7572636586302011</c:v>
                      </c:pt>
                      <c:pt idx="69">
                        <c:v>53.495161676872307</c:v>
                      </c:pt>
                      <c:pt idx="70">
                        <c:v>33.756206651316759</c:v>
                      </c:pt>
                      <c:pt idx="71">
                        <c:v>115.47112403735251</c:v>
                      </c:pt>
                      <c:pt idx="72">
                        <c:v>238.97915146205284</c:v>
                      </c:pt>
                      <c:pt idx="73">
                        <c:v>61.703218732343615</c:v>
                      </c:pt>
                      <c:pt idx="74">
                        <c:v>98.851826875810744</c:v>
                      </c:pt>
                      <c:pt idx="75">
                        <c:v>5.4032086683610574</c:v>
                      </c:pt>
                      <c:pt idx="76">
                        <c:v>65.275473816459126</c:v>
                      </c:pt>
                      <c:pt idx="77">
                        <c:v>8.6341453567493289</c:v>
                      </c:pt>
                      <c:pt idx="78">
                        <c:v>189.21034497580487</c:v>
                      </c:pt>
                      <c:pt idx="79">
                        <c:v>171.76280414200355</c:v>
                      </c:pt>
                      <c:pt idx="80">
                        <c:v>402.85509774231514</c:v>
                      </c:pt>
                      <c:pt idx="81">
                        <c:v>42.894009641549196</c:v>
                      </c:pt>
                      <c:pt idx="82">
                        <c:v>281.85450890768294</c:v>
                      </c:pt>
                      <c:pt idx="83">
                        <c:v>312.99865504028793</c:v>
                      </c:pt>
                      <c:pt idx="84">
                        <c:v>44.344025964884239</c:v>
                      </c:pt>
                      <c:pt idx="85">
                        <c:v>360.8211352713069</c:v>
                      </c:pt>
                      <c:pt idx="86">
                        <c:v>59.802071353413687</c:v>
                      </c:pt>
                      <c:pt idx="87">
                        <c:v>75.373963136436245</c:v>
                      </c:pt>
                      <c:pt idx="88">
                        <c:v>10.872451615118997</c:v>
                      </c:pt>
                      <c:pt idx="89">
                        <c:v>60.099008297519795</c:v>
                      </c:pt>
                      <c:pt idx="90">
                        <c:v>39.330531620911479</c:v>
                      </c:pt>
                      <c:pt idx="91">
                        <c:v>126.87763264165726</c:v>
                      </c:pt>
                      <c:pt idx="92">
                        <c:v>249.4860514711917</c:v>
                      </c:pt>
                      <c:pt idx="93">
                        <c:v>73.825743784542709</c:v>
                      </c:pt>
                      <c:pt idx="94">
                        <c:v>105.55029184962417</c:v>
                      </c:pt>
                      <c:pt idx="95">
                        <c:v>6.3568899529196603</c:v>
                      </c:pt>
                      <c:pt idx="96">
                        <c:v>73.861549338618289</c:v>
                      </c:pt>
                      <c:pt idx="97">
                        <c:v>10.792178292821827</c:v>
                      </c:pt>
                      <c:pt idx="98">
                        <c:v>199.37088560329715</c:v>
                      </c:pt>
                      <c:pt idx="99">
                        <c:v>191.89479356422552</c:v>
                      </c:pt>
                      <c:pt idx="100">
                        <c:v>472.7772165724794</c:v>
                      </c:pt>
                      <c:pt idx="101">
                        <c:v>48.671533127707029</c:v>
                      </c:pt>
                      <c:pt idx="102">
                        <c:v>304.89130183632466</c:v>
                      </c:pt>
                      <c:pt idx="103">
                        <c:v>361.21815078177417</c:v>
                      </c:pt>
                      <c:pt idx="104">
                        <c:v>54.076829954216528</c:v>
                      </c:pt>
                      <c:pt idx="105">
                        <c:v>400.64965261635729</c:v>
                      </c:pt>
                      <c:pt idx="106">
                        <c:v>66.034075074046328</c:v>
                      </c:pt>
                      <c:pt idx="107">
                        <c:v>97.883304025057654</c:v>
                      </c:pt>
                      <c:pt idx="108">
                        <c:v>13.859346313997738</c:v>
                      </c:pt>
                      <c:pt idx="109">
                        <c:v>75.062761752770896</c:v>
                      </c:pt>
                      <c:pt idx="110">
                        <c:v>53.787120197624439</c:v>
                      </c:pt>
                      <c:pt idx="111">
                        <c:v>147.19522872487133</c:v>
                      </c:pt>
                      <c:pt idx="112">
                        <c:v>282.8368783642656</c:v>
                      </c:pt>
                      <c:pt idx="113">
                        <c:v>101.43351582666772</c:v>
                      </c:pt>
                      <c:pt idx="114">
                        <c:v>116.32282914238259</c:v>
                      </c:pt>
                      <c:pt idx="115">
                        <c:v>7.5838760045945763</c:v>
                      </c:pt>
                      <c:pt idx="116">
                        <c:v>86.479668797135062</c:v>
                      </c:pt>
                      <c:pt idx="117">
                        <c:v>14.319515534619512</c:v>
                      </c:pt>
                      <c:pt idx="118">
                        <c:v>231.05477135966669</c:v>
                      </c:pt>
                      <c:pt idx="119">
                        <c:v>232.75394989534533</c:v>
                      </c:pt>
                      <c:pt idx="120">
                        <c:v>494.07143808355664</c:v>
                      </c:pt>
                      <c:pt idx="121">
                        <c:v>49.999702836446893</c:v>
                      </c:pt>
                      <c:pt idx="122">
                        <c:v>310.77501171762304</c:v>
                      </c:pt>
                      <c:pt idx="123">
                        <c:v>372.21456334284528</c:v>
                      </c:pt>
                      <c:pt idx="124">
                        <c:v>56.936695379070315</c:v>
                      </c:pt>
                      <c:pt idx="125">
                        <c:v>409.35605566600674</c:v>
                      </c:pt>
                      <c:pt idx="126">
                        <c:v>67.66003609881453</c:v>
                      </c:pt>
                      <c:pt idx="127">
                        <c:v>105.40092803999221</c:v>
                      </c:pt>
                      <c:pt idx="128">
                        <c:v>14.848013199919825</c:v>
                      </c:pt>
                      <c:pt idx="129">
                        <c:v>79.028598239601408</c:v>
                      </c:pt>
                      <c:pt idx="130">
                        <c:v>58.145319268793315</c:v>
                      </c:pt>
                      <c:pt idx="131">
                        <c:v>152.74257092053517</c:v>
                      </c:pt>
                      <c:pt idx="132">
                        <c:v>290.43666865456453</c:v>
                      </c:pt>
                      <c:pt idx="133">
                        <c:v>110.51805402708352</c:v>
                      </c:pt>
                      <c:pt idx="134">
                        <c:v>118.64165395308413</c:v>
                      </c:pt>
                      <c:pt idx="135">
                        <c:v>7.9781505802521249</c:v>
                      </c:pt>
                      <c:pt idx="136">
                        <c:v>89.375167111362359</c:v>
                      </c:pt>
                      <c:pt idx="137">
                        <c:v>15.063215998887365</c:v>
                      </c:pt>
                      <c:pt idx="138">
                        <c:v>240.32313218485297</c:v>
                      </c:pt>
                      <c:pt idx="139">
                        <c:v>244.2390341898078</c:v>
                      </c:pt>
                      <c:pt idx="140">
                        <c:v>429.04234473064446</c:v>
                      </c:pt>
                      <c:pt idx="141">
                        <c:v>44.864044009636345</c:v>
                      </c:pt>
                      <c:pt idx="142">
                        <c:v>287.14351962830472</c:v>
                      </c:pt>
                      <c:pt idx="143">
                        <c:v>329.65547716699018</c:v>
                      </c:pt>
                      <c:pt idx="144">
                        <c:v>45.149103680131148</c:v>
                      </c:pt>
                      <c:pt idx="145">
                        <c:v>377.33121677585137</c:v>
                      </c:pt>
                      <c:pt idx="146">
                        <c:v>61.09042686229089</c:v>
                      </c:pt>
                      <c:pt idx="147">
                        <c:v>79.97514192577863</c:v>
                      </c:pt>
                      <c:pt idx="148">
                        <c:v>11.43855510149317</c:v>
                      </c:pt>
                      <c:pt idx="149">
                        <c:v>63.333105317670224</c:v>
                      </c:pt>
                      <c:pt idx="150">
                        <c:v>41.732366201209103</c:v>
                      </c:pt>
                      <c:pt idx="151">
                        <c:v>130.27912547858614</c:v>
                      </c:pt>
                      <c:pt idx="152">
                        <c:v>263.22869610358487</c:v>
                      </c:pt>
                      <c:pt idx="153">
                        <c:v>77.216650441070271</c:v>
                      </c:pt>
                      <c:pt idx="154">
                        <c:v>108.27696001394834</c:v>
                      </c:pt>
                      <c:pt idx="155">
                        <c:v>6.0837652679173564</c:v>
                      </c:pt>
                      <c:pt idx="156">
                        <c:v>75.126878443514272</c:v>
                      </c:pt>
                      <c:pt idx="157">
                        <c:v>11.027184266832261</c:v>
                      </c:pt>
                      <c:pt idx="158">
                        <c:v>208.54108761509389</c:v>
                      </c:pt>
                      <c:pt idx="159">
                        <c:v>199.19742902507514</c:v>
                      </c:pt>
                      <c:pt idx="160">
                        <c:v>375.81113416918532</c:v>
                      </c:pt>
                      <c:pt idx="161">
                        <c:v>39.563778644076095</c:v>
                      </c:pt>
                      <c:pt idx="162">
                        <c:v>268.52241489451262</c:v>
                      </c:pt>
                      <c:pt idx="163">
                        <c:v>285.87232003050678</c:v>
                      </c:pt>
                      <c:pt idx="164">
                        <c:v>39.183441954414171</c:v>
                      </c:pt>
                      <c:pt idx="165">
                        <c:v>341.6706473105711</c:v>
                      </c:pt>
                      <c:pt idx="166">
                        <c:v>56.026015164612801</c:v>
                      </c:pt>
                      <c:pt idx="167">
                        <c:v>65.2168647365705</c:v>
                      </c:pt>
                      <c:pt idx="168">
                        <c:v>9.660590072388473</c:v>
                      </c:pt>
                      <c:pt idx="169">
                        <c:v>52.437549958060487</c:v>
                      </c:pt>
                      <c:pt idx="170">
                        <c:v>33.581370570250989</c:v>
                      </c:pt>
                      <c:pt idx="171">
                        <c:v>114.41611264354407</c:v>
                      </c:pt>
                      <c:pt idx="172">
                        <c:v>233.18754462605307</c:v>
                      </c:pt>
                      <c:pt idx="173">
                        <c:v>61.947592169139014</c:v>
                      </c:pt>
                      <c:pt idx="174">
                        <c:v>97.739604275724588</c:v>
                      </c:pt>
                      <c:pt idx="175">
                        <c:v>5.5764591817563289</c:v>
                      </c:pt>
                      <c:pt idx="176">
                        <c:v>64.796137308289076</c:v>
                      </c:pt>
                      <c:pt idx="177">
                        <c:v>8.8021492468941851</c:v>
                      </c:pt>
                      <c:pt idx="178">
                        <c:v>186.08908811914338</c:v>
                      </c:pt>
                      <c:pt idx="179">
                        <c:v>169.87406043111224</c:v>
                      </c:pt>
                      <c:pt idx="180">
                        <c:v>375.58615434210253</c:v>
                      </c:pt>
                      <c:pt idx="181">
                        <c:v>39.397104333968066</c:v>
                      </c:pt>
                      <c:pt idx="182">
                        <c:v>270.20440883494308</c:v>
                      </c:pt>
                      <c:pt idx="183">
                        <c:v>287.29062392091436</c:v>
                      </c:pt>
                      <c:pt idx="184">
                        <c:v>40.487326135888232</c:v>
                      </c:pt>
                      <c:pt idx="185">
                        <c:v>341.43462763006977</c:v>
                      </c:pt>
                      <c:pt idx="186">
                        <c:v>56.802418091098716</c:v>
                      </c:pt>
                      <c:pt idx="187">
                        <c:v>66.9983470553194</c:v>
                      </c:pt>
                      <c:pt idx="188">
                        <c:v>9.9336168686568307</c:v>
                      </c:pt>
                      <c:pt idx="189">
                        <c:v>53.72195410065369</c:v>
                      </c:pt>
                      <c:pt idx="190">
                        <c:v>34.974677429067306</c:v>
                      </c:pt>
                      <c:pt idx="191">
                        <c:v>116.95033131515923</c:v>
                      </c:pt>
                      <c:pt idx="192">
                        <c:v>233.13322430097932</c:v>
                      </c:pt>
                      <c:pt idx="193">
                        <c:v>65.226767457693981</c:v>
                      </c:pt>
                      <c:pt idx="194">
                        <c:v>98.870012134983043</c:v>
                      </c:pt>
                      <c:pt idx="195">
                        <c:v>5.922246093439278</c:v>
                      </c:pt>
                      <c:pt idx="196">
                        <c:v>66.852295346561718</c:v>
                      </c:pt>
                      <c:pt idx="197">
                        <c:v>9.4651740958555042</c:v>
                      </c:pt>
                      <c:pt idx="198">
                        <c:v>187.2410261209838</c:v>
                      </c:pt>
                      <c:pt idx="199">
                        <c:v>174.1950088331273</c:v>
                      </c:pt>
                    </c:numCache>
                  </c:numRef>
                </c:xVal>
                <c:yVal>
                  <c:numRef>
                    <c:extLst xmlns:c15="http://schemas.microsoft.com/office/drawing/2012/chart">
                      <c:ext xmlns:c15="http://schemas.microsoft.com/office/drawing/2012/chart" uri="{02D57815-91ED-43cb-92C2-25804820EDAC}">
                        <c15:formulaRef>
                          <c15:sqref>'[Collect_Indiviual_Data_LS2 NEW.xlsm]Trendlines'!$F$5:$F$204</c15:sqref>
                        </c15:formulaRef>
                      </c:ext>
                    </c:extLst>
                    <c:numCache>
                      <c:formatCode>General</c:formatCode>
                      <c:ptCount val="200"/>
                      <c:pt idx="0">
                        <c:v>254.482475353409</c:v>
                      </c:pt>
                      <c:pt idx="1">
                        <c:v>23.501240285361899</c:v>
                      </c:pt>
                      <c:pt idx="2">
                        <c:v>160.72225936278801</c:v>
                      </c:pt>
                      <c:pt idx="3">
                        <c:v>115.70878390073899</c:v>
                      </c:pt>
                      <c:pt idx="4">
                        <c:v>10.731694307499</c:v>
                      </c:pt>
                      <c:pt idx="5">
                        <c:v>222.990021141451</c:v>
                      </c:pt>
                      <c:pt idx="6">
                        <c:v>27.0138741991084</c:v>
                      </c:pt>
                      <c:pt idx="7">
                        <c:v>10.8080654825573</c:v>
                      </c:pt>
                      <c:pt idx="8">
                        <c:v>4.5262580537022998</c:v>
                      </c:pt>
                      <c:pt idx="9">
                        <c:v>18.766078181676601</c:v>
                      </c:pt>
                      <c:pt idx="10">
                        <c:v>4.8494780074145298</c:v>
                      </c:pt>
                      <c:pt idx="11">
                        <c:v>29.9270396653815</c:v>
                      </c:pt>
                      <c:pt idx="12">
                        <c:v>148.175890151071</c:v>
                      </c:pt>
                      <c:pt idx="13">
                        <c:v>4.7737402508063598</c:v>
                      </c:pt>
                      <c:pt idx="14">
                        <c:v>50.891386222910199</c:v>
                      </c:pt>
                      <c:pt idx="15">
                        <c:v>0.41736233963925101</c:v>
                      </c:pt>
                      <c:pt idx="16">
                        <c:v>9.4526090623362506</c:v>
                      </c:pt>
                      <c:pt idx="17">
                        <c:v>3.6031987734934302E-2</c:v>
                      </c:pt>
                      <c:pt idx="18">
                        <c:v>111.329175414079</c:v>
                      </c:pt>
                      <c:pt idx="19">
                        <c:v>34.899924501426497</c:v>
                      </c:pt>
                      <c:pt idx="20">
                        <c:v>344.69160626547301</c:v>
                      </c:pt>
                      <c:pt idx="21">
                        <c:v>47.237737208829998</c:v>
                      </c:pt>
                      <c:pt idx="22">
                        <c:v>298.32038190995598</c:v>
                      </c:pt>
                      <c:pt idx="23">
                        <c:v>292.91874718465101</c:v>
                      </c:pt>
                      <c:pt idx="24">
                        <c:v>92.086727245985102</c:v>
                      </c:pt>
                      <c:pt idx="25">
                        <c:v>328.16868345021402</c:v>
                      </c:pt>
                      <c:pt idx="26">
                        <c:v>64.467973792682201</c:v>
                      </c:pt>
                      <c:pt idx="27">
                        <c:v>128.76409564504701</c:v>
                      </c:pt>
                      <c:pt idx="28">
                        <c:v>23.915887189016701</c:v>
                      </c:pt>
                      <c:pt idx="29">
                        <c:v>106.611513128643</c:v>
                      </c:pt>
                      <c:pt idx="30">
                        <c:v>69.664562391256297</c:v>
                      </c:pt>
                      <c:pt idx="31">
                        <c:v>168.217993562977</c:v>
                      </c:pt>
                      <c:pt idx="32">
                        <c:v>217.95822995116001</c:v>
                      </c:pt>
                      <c:pt idx="33">
                        <c:v>139.82969516476899</c:v>
                      </c:pt>
                      <c:pt idx="34">
                        <c:v>110.513248261223</c:v>
                      </c:pt>
                      <c:pt idx="35">
                        <c:v>20.156172912327602</c:v>
                      </c:pt>
                      <c:pt idx="36">
                        <c:v>113.70298425196501</c:v>
                      </c:pt>
                      <c:pt idx="37">
                        <c:v>49.374620356807498</c:v>
                      </c:pt>
                      <c:pt idx="38">
                        <c:v>204.567721028432</c:v>
                      </c:pt>
                      <c:pt idx="39">
                        <c:v>278.83267169707102</c:v>
                      </c:pt>
                      <c:pt idx="40">
                        <c:v>344.44848813944799</c:v>
                      </c:pt>
                      <c:pt idx="41">
                        <c:v>44.362534877338398</c:v>
                      </c:pt>
                      <c:pt idx="42">
                        <c:v>295.54298004463499</c:v>
                      </c:pt>
                      <c:pt idx="43">
                        <c:v>290.97451230392102</c:v>
                      </c:pt>
                      <c:pt idx="44">
                        <c:v>81.900810738090499</c:v>
                      </c:pt>
                      <c:pt idx="45">
                        <c:v>327.67586218313102</c:v>
                      </c:pt>
                      <c:pt idx="46">
                        <c:v>63.938973462105501</c:v>
                      </c:pt>
                      <c:pt idx="47">
                        <c:v>126.24466796662099</c:v>
                      </c:pt>
                      <c:pt idx="48">
                        <c:v>21.448850239485001</c:v>
                      </c:pt>
                      <c:pt idx="49">
                        <c:v>99.8903791608642</c:v>
                      </c:pt>
                      <c:pt idx="50">
                        <c:v>65.800834089139201</c:v>
                      </c:pt>
                      <c:pt idx="51">
                        <c:v>160.78436299692299</c:v>
                      </c:pt>
                      <c:pt idx="52">
                        <c:v>217.93913719372699</c:v>
                      </c:pt>
                      <c:pt idx="53">
                        <c:v>136.854483434808</c:v>
                      </c:pt>
                      <c:pt idx="54">
                        <c:v>105.34075576194</c:v>
                      </c:pt>
                      <c:pt idx="55">
                        <c:v>17.709819816574701</c:v>
                      </c:pt>
                      <c:pt idx="56">
                        <c:v>110.589941163066</c:v>
                      </c:pt>
                      <c:pt idx="57">
                        <c:v>35.540978588635497</c:v>
                      </c:pt>
                      <c:pt idx="58">
                        <c:v>201.95646782052799</c:v>
                      </c:pt>
                      <c:pt idx="59">
                        <c:v>267.501992746756</c:v>
                      </c:pt>
                      <c:pt idx="60">
                        <c:v>344.43954219385802</c:v>
                      </c:pt>
                      <c:pt idx="61">
                        <c:v>44.2961766022974</c:v>
                      </c:pt>
                      <c:pt idx="62">
                        <c:v>295.44614679035197</c:v>
                      </c:pt>
                      <c:pt idx="63">
                        <c:v>290.943862710178</c:v>
                      </c:pt>
                      <c:pt idx="64">
                        <c:v>81.668811445334697</c:v>
                      </c:pt>
                      <c:pt idx="65">
                        <c:v>327.66813163439798</c:v>
                      </c:pt>
                      <c:pt idx="66">
                        <c:v>63.921875129240398</c:v>
                      </c:pt>
                      <c:pt idx="67">
                        <c:v>126.207743605113</c:v>
                      </c:pt>
                      <c:pt idx="68">
                        <c:v>21.387183630571901</c:v>
                      </c:pt>
                      <c:pt idx="69">
                        <c:v>99.724893024684704</c:v>
                      </c:pt>
                      <c:pt idx="70">
                        <c:v>65.713214376744205</c:v>
                      </c:pt>
                      <c:pt idx="71">
                        <c:v>160.60694790968199</c:v>
                      </c:pt>
                      <c:pt idx="72">
                        <c:v>217.93841488296999</c:v>
                      </c:pt>
                      <c:pt idx="73">
                        <c:v>136.798164059285</c:v>
                      </c:pt>
                      <c:pt idx="74">
                        <c:v>105.31874658095001</c:v>
                      </c:pt>
                      <c:pt idx="75">
                        <c:v>17.700202647363199</c:v>
                      </c:pt>
                      <c:pt idx="76">
                        <c:v>110.452945123912</c:v>
                      </c:pt>
                      <c:pt idx="77">
                        <c:v>35.429150105504597</c:v>
                      </c:pt>
                      <c:pt idx="78">
                        <c:v>201.906000896649</c:v>
                      </c:pt>
                      <c:pt idx="79">
                        <c:v>267.16754154170701</c:v>
                      </c:pt>
                      <c:pt idx="80">
                        <c:v>343.62906675997402</c:v>
                      </c:pt>
                      <c:pt idx="81">
                        <c:v>41.000715081371602</c:v>
                      </c:pt>
                      <c:pt idx="82">
                        <c:v>291.49274028370201</c:v>
                      </c:pt>
                      <c:pt idx="83">
                        <c:v>287.97443280288201</c:v>
                      </c:pt>
                      <c:pt idx="84">
                        <c:v>71.563845611386498</c:v>
                      </c:pt>
                      <c:pt idx="85">
                        <c:v>326.85854761500798</c:v>
                      </c:pt>
                      <c:pt idx="86">
                        <c:v>63.409559034820496</c:v>
                      </c:pt>
                      <c:pt idx="87">
                        <c:v>119.939880510436</c:v>
                      </c:pt>
                      <c:pt idx="88">
                        <c:v>18.6605928648004</c:v>
                      </c:pt>
                      <c:pt idx="89">
                        <c:v>90.551677527451702</c:v>
                      </c:pt>
                      <c:pt idx="90">
                        <c:v>61.965879419965802</c:v>
                      </c:pt>
                      <c:pt idx="91">
                        <c:v>154.20571551477701</c:v>
                      </c:pt>
                      <c:pt idx="92">
                        <c:v>216.720720340616</c:v>
                      </c:pt>
                      <c:pt idx="93">
                        <c:v>129.99333933733701</c:v>
                      </c:pt>
                      <c:pt idx="94">
                        <c:v>104.77856788205899</c:v>
                      </c:pt>
                      <c:pt idx="95">
                        <c:v>17.367113866069602</c:v>
                      </c:pt>
                      <c:pt idx="96">
                        <c:v>105.171262684978</c:v>
                      </c:pt>
                      <c:pt idx="97">
                        <c:v>27.794162284677501</c:v>
                      </c:pt>
                      <c:pt idx="98">
                        <c:v>198.642390238361</c:v>
                      </c:pt>
                      <c:pt idx="99">
                        <c:v>254.01911043800101</c:v>
                      </c:pt>
                      <c:pt idx="100">
                        <c:v>344.53336720850001</c:v>
                      </c:pt>
                      <c:pt idx="101">
                        <c:v>45.151008089496301</c:v>
                      </c:pt>
                      <c:pt idx="102">
                        <c:v>296.61349204166299</c:v>
                      </c:pt>
                      <c:pt idx="103">
                        <c:v>291.449604390302</c:v>
                      </c:pt>
                      <c:pt idx="104">
                        <c:v>84.911020592141398</c:v>
                      </c:pt>
                      <c:pt idx="105">
                        <c:v>327.74201745073799</c:v>
                      </c:pt>
                      <c:pt idx="106">
                        <c:v>64.147063845390306</c:v>
                      </c:pt>
                      <c:pt idx="107">
                        <c:v>127.09478002510799</c:v>
                      </c:pt>
                      <c:pt idx="108">
                        <c:v>22.293013159429599</c:v>
                      </c:pt>
                      <c:pt idx="109">
                        <c:v>101.407365509681</c:v>
                      </c:pt>
                      <c:pt idx="110">
                        <c:v>66.769346713792004</c:v>
                      </c:pt>
                      <c:pt idx="111">
                        <c:v>162.88341802727399</c:v>
                      </c:pt>
                      <c:pt idx="112">
                        <c:v>217.94945176690999</c:v>
                      </c:pt>
                      <c:pt idx="113">
                        <c:v>137.70174765852701</c:v>
                      </c:pt>
                      <c:pt idx="114">
                        <c:v>105.69441376663001</c:v>
                      </c:pt>
                      <c:pt idx="115">
                        <c:v>18.656088341068301</c:v>
                      </c:pt>
                      <c:pt idx="116">
                        <c:v>111.991349233036</c:v>
                      </c:pt>
                      <c:pt idx="117">
                        <c:v>37.690880604330701</c:v>
                      </c:pt>
                      <c:pt idx="118">
                        <c:v>202.762801885893</c:v>
                      </c:pt>
                      <c:pt idx="119">
                        <c:v>271.16705545584898</c:v>
                      </c:pt>
                      <c:pt idx="120">
                        <c:v>344.222960246865</c:v>
                      </c:pt>
                      <c:pt idx="121">
                        <c:v>42.715503741641498</c:v>
                      </c:pt>
                      <c:pt idx="122">
                        <c:v>293.47892336729097</c:v>
                      </c:pt>
                      <c:pt idx="123">
                        <c:v>290.03645622799502</c:v>
                      </c:pt>
                      <c:pt idx="124">
                        <c:v>76.615189606593901</c:v>
                      </c:pt>
                      <c:pt idx="125">
                        <c:v>327.53683426086502</c:v>
                      </c:pt>
                      <c:pt idx="126">
                        <c:v>63.625250627690299</c:v>
                      </c:pt>
                      <c:pt idx="127">
                        <c:v>123.690777194389</c:v>
                      </c:pt>
                      <c:pt idx="128">
                        <c:v>20.228563719968498</c:v>
                      </c:pt>
                      <c:pt idx="129">
                        <c:v>95.591620236053203</c:v>
                      </c:pt>
                      <c:pt idx="130">
                        <c:v>63.916730041162602</c:v>
                      </c:pt>
                      <c:pt idx="131">
                        <c:v>157.16957603622299</c:v>
                      </c:pt>
                      <c:pt idx="132">
                        <c:v>217.71948291742501</c:v>
                      </c:pt>
                      <c:pt idx="133">
                        <c:v>133.43767971411</c:v>
                      </c:pt>
                      <c:pt idx="134">
                        <c:v>104.97389021923701</c:v>
                      </c:pt>
                      <c:pt idx="135">
                        <c:v>17.583137559161202</c:v>
                      </c:pt>
                      <c:pt idx="136">
                        <c:v>106.551148104544</c:v>
                      </c:pt>
                      <c:pt idx="137">
                        <c:v>32.434447378157699</c:v>
                      </c:pt>
                      <c:pt idx="138">
                        <c:v>200.43822105792</c:v>
                      </c:pt>
                      <c:pt idx="139">
                        <c:v>260.34639425839703</c:v>
                      </c:pt>
                      <c:pt idx="140">
                        <c:v>343.34467925942602</c:v>
                      </c:pt>
                      <c:pt idx="141">
                        <c:v>39.829948339346799</c:v>
                      </c:pt>
                      <c:pt idx="142">
                        <c:v>289.58930463330802</c:v>
                      </c:pt>
                      <c:pt idx="143">
                        <c:v>287.00992133178602</c:v>
                      </c:pt>
                      <c:pt idx="144">
                        <c:v>68.778005768446107</c:v>
                      </c:pt>
                      <c:pt idx="145">
                        <c:v>326.078688333721</c:v>
                      </c:pt>
                      <c:pt idx="146">
                        <c:v>63.341105948888099</c:v>
                      </c:pt>
                      <c:pt idx="147">
                        <c:v>117.743716685344</c:v>
                      </c:pt>
                      <c:pt idx="148">
                        <c:v>17.655801487485601</c:v>
                      </c:pt>
                      <c:pt idx="149">
                        <c:v>88.772462819231805</c:v>
                      </c:pt>
                      <c:pt idx="150">
                        <c:v>60.652132939121401</c:v>
                      </c:pt>
                      <c:pt idx="151">
                        <c:v>152.883789894432</c:v>
                      </c:pt>
                      <c:pt idx="152">
                        <c:v>215.90567708203301</c:v>
                      </c:pt>
                      <c:pt idx="153">
                        <c:v>128.19617385804699</c:v>
                      </c:pt>
                      <c:pt idx="154">
                        <c:v>104.709817866988</c:v>
                      </c:pt>
                      <c:pt idx="155">
                        <c:v>16.514270290015499</c:v>
                      </c:pt>
                      <c:pt idx="156">
                        <c:v>104.394301358541</c:v>
                      </c:pt>
                      <c:pt idx="157">
                        <c:v>25.809328072562</c:v>
                      </c:pt>
                      <c:pt idx="158">
                        <c:v>197.49493586076599</c:v>
                      </c:pt>
                      <c:pt idx="159">
                        <c:v>250.962893922061</c:v>
                      </c:pt>
                      <c:pt idx="160">
                        <c:v>343.92516648748102</c:v>
                      </c:pt>
                      <c:pt idx="161">
                        <c:v>41.905996747741298</c:v>
                      </c:pt>
                      <c:pt idx="162">
                        <c:v>292.41787920249101</c:v>
                      </c:pt>
                      <c:pt idx="163">
                        <c:v>289.09809467008898</c:v>
                      </c:pt>
                      <c:pt idx="164">
                        <c:v>74.265550518418493</c:v>
                      </c:pt>
                      <c:pt idx="165">
                        <c:v>327.35715112032301</c:v>
                      </c:pt>
                      <c:pt idx="166">
                        <c:v>63.519983029766699</c:v>
                      </c:pt>
                      <c:pt idx="167">
                        <c:v>121.89081750757001</c:v>
                      </c:pt>
                      <c:pt idx="168">
                        <c:v>19.477117936983198</c:v>
                      </c:pt>
                      <c:pt idx="169">
                        <c:v>93.190288359954195</c:v>
                      </c:pt>
                      <c:pt idx="170">
                        <c:v>63.028562201971198</c:v>
                      </c:pt>
                      <c:pt idx="171">
                        <c:v>155.68075532437101</c:v>
                      </c:pt>
                      <c:pt idx="172">
                        <c:v>217.37415726981001</c:v>
                      </c:pt>
                      <c:pt idx="173">
                        <c:v>131.523557598732</c:v>
                      </c:pt>
                      <c:pt idx="174">
                        <c:v>104.865640961445</c:v>
                      </c:pt>
                      <c:pt idx="175">
                        <c:v>17.506910940116999</c:v>
                      </c:pt>
                      <c:pt idx="176">
                        <c:v>105.772131019272</c:v>
                      </c:pt>
                      <c:pt idx="177">
                        <c:v>30.159184336840699</c:v>
                      </c:pt>
                      <c:pt idx="178">
                        <c:v>199.663540211103</c:v>
                      </c:pt>
                      <c:pt idx="179">
                        <c:v>256.99953131561</c:v>
                      </c:pt>
                      <c:pt idx="180">
                        <c:v>344.44232993395099</c:v>
                      </c:pt>
                      <c:pt idx="181">
                        <c:v>44.316836450378098</c:v>
                      </c:pt>
                      <c:pt idx="182">
                        <c:v>295.47611045017999</c:v>
                      </c:pt>
                      <c:pt idx="183">
                        <c:v>290.95339570896601</c:v>
                      </c:pt>
                      <c:pt idx="184">
                        <c:v>81.741088565952097</c:v>
                      </c:pt>
                      <c:pt idx="185">
                        <c:v>327.67054000173499</c:v>
                      </c:pt>
                      <c:pt idx="186">
                        <c:v>63.927194982626403</c:v>
                      </c:pt>
                      <c:pt idx="187">
                        <c:v>126.20796562499601</c:v>
                      </c:pt>
                      <c:pt idx="188">
                        <c:v>21.4063651642719</c:v>
                      </c:pt>
                      <c:pt idx="189">
                        <c:v>99.776367149558695</c:v>
                      </c:pt>
                      <c:pt idx="190">
                        <c:v>65.740516539851498</c:v>
                      </c:pt>
                      <c:pt idx="191">
                        <c:v>160.662645187527</c:v>
                      </c:pt>
                      <c:pt idx="192">
                        <c:v>217.93863988093</c:v>
                      </c:pt>
                      <c:pt idx="193">
                        <c:v>136.825650185</c:v>
                      </c:pt>
                      <c:pt idx="194">
                        <c:v>105.325566869838</c:v>
                      </c:pt>
                      <c:pt idx="195">
                        <c:v>17.703157238080198</c:v>
                      </c:pt>
                      <c:pt idx="196">
                        <c:v>110.49734178600799</c:v>
                      </c:pt>
                      <c:pt idx="197">
                        <c:v>35.4637979649019</c:v>
                      </c:pt>
                      <c:pt idx="198">
                        <c:v>201.913311611193</c:v>
                      </c:pt>
                      <c:pt idx="199">
                        <c:v>267.27154130642703</c:v>
                      </c:pt>
                    </c:numCache>
                  </c:numRef>
                </c:yVal>
                <c:smooth val="0"/>
                <c:extLst xmlns:c15="http://schemas.microsoft.com/office/drawing/2012/chart">
                  <c:ext xmlns:c16="http://schemas.microsoft.com/office/drawing/2014/chart" uri="{C3380CC4-5D6E-409C-BE32-E72D297353CC}">
                    <c16:uniqueId val="{00000001-50BC-462D-BDB1-F37D133B31FF}"/>
                  </c:ext>
                </c:extLst>
              </c15:ser>
            </c15:filteredScatterSeries>
          </c:ext>
        </c:extLst>
      </c:scatterChart>
      <c:valAx>
        <c:axId val="791289920"/>
        <c:scaling>
          <c:orientation val="minMax"/>
          <c:max val="7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2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91290480"/>
        <c:crosses val="autoZero"/>
        <c:crossBetween val="midCat"/>
      </c:valAx>
      <c:valAx>
        <c:axId val="791290480"/>
        <c:scaling>
          <c:orientation val="minMax"/>
          <c:max val="7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odal Pseudo-Probabilistic </a:t>
                </a:r>
                <a:r>
                  <a:rPr lang="en-US" sz="1000" b="0" i="0" u="none" strike="noStrike" baseline="0">
                    <a:effectLst/>
                  </a:rPr>
                  <a:t>Lateral Spread,</a:t>
                </a:r>
                <a:r>
                  <a:rPr lang="en-US"/>
                  <a:t> </a:t>
                </a:r>
              </a:p>
              <a:p>
                <a:pPr>
                  <a:defRPr/>
                </a:pPr>
                <a:r>
                  <a:rPr lang="en-US"/>
                  <a:t>Tr = 2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91289920"/>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Collect_Indiviual_Data_LS2 NEW.xlsm]Butte'!$C$7:$C$26</c:f>
              <c:numCache>
                <c:formatCode>General</c:formatCode>
                <c:ptCount val="20"/>
                <c:pt idx="0">
                  <c:v>139.12261398156792</c:v>
                </c:pt>
                <c:pt idx="1">
                  <c:v>20.645808506951578</c:v>
                </c:pt>
                <c:pt idx="2">
                  <c:v>55.522550870215568</c:v>
                </c:pt>
                <c:pt idx="3">
                  <c:v>49.434879250742867</c:v>
                </c:pt>
                <c:pt idx="4">
                  <c:v>5.3180690563956583</c:v>
                </c:pt>
                <c:pt idx="5">
                  <c:v>83.727481395400176</c:v>
                </c:pt>
                <c:pt idx="6">
                  <c:v>15.756245496159142</c:v>
                </c:pt>
                <c:pt idx="7">
                  <c:v>7.7896564784022981</c:v>
                </c:pt>
                <c:pt idx="8">
                  <c:v>4.9275549403235743</c:v>
                </c:pt>
                <c:pt idx="9">
                  <c:v>10.033147038423669</c:v>
                </c:pt>
                <c:pt idx="10">
                  <c:v>3.1218957333943536</c:v>
                </c:pt>
                <c:pt idx="11">
                  <c:v>11.06852084588799</c:v>
                </c:pt>
                <c:pt idx="12">
                  <c:v>56.646228519213103</c:v>
                </c:pt>
                <c:pt idx="13">
                  <c:v>1.4154851090621783</c:v>
                </c:pt>
                <c:pt idx="14">
                  <c:v>32.51257201635751</c:v>
                </c:pt>
                <c:pt idx="15">
                  <c:v>2.0140460524484167</c:v>
                </c:pt>
                <c:pt idx="16">
                  <c:v>8.5654241438460357</c:v>
                </c:pt>
                <c:pt idx="17">
                  <c:v>1.1163420316213408</c:v>
                </c:pt>
                <c:pt idx="18">
                  <c:v>58.578877173570241</c:v>
                </c:pt>
                <c:pt idx="19">
                  <c:v>4.1912682446231129</c:v>
                </c:pt>
              </c:numCache>
            </c:numRef>
          </c:xVal>
          <c:yVal>
            <c:numRef>
              <c:f>'[Collect_Indiviual_Data_LS2 NEW.xlsm]Butte'!$I$7:$I$26</c:f>
              <c:numCache>
                <c:formatCode>General</c:formatCode>
                <c:ptCount val="20"/>
                <c:pt idx="0">
                  <c:v>312.68129980881275</c:v>
                </c:pt>
                <c:pt idx="1">
                  <c:v>38.213186783018173</c:v>
                </c:pt>
                <c:pt idx="2">
                  <c:v>244.79288125235732</c:v>
                </c:pt>
                <c:pt idx="3">
                  <c:v>218.2873584367056</c:v>
                </c:pt>
                <c:pt idx="4">
                  <c:v>24.881684766866474</c:v>
                </c:pt>
                <c:pt idx="5">
                  <c:v>286.49068230699152</c:v>
                </c:pt>
                <c:pt idx="6">
                  <c:v>54.330986926729736</c:v>
                </c:pt>
                <c:pt idx="7">
                  <c:v>59.47830989093228</c:v>
                </c:pt>
                <c:pt idx="8">
                  <c:v>6.3030341774008747</c:v>
                </c:pt>
                <c:pt idx="9">
                  <c:v>55.848961194385758</c:v>
                </c:pt>
                <c:pt idx="10">
                  <c:v>19.85062525134585</c:v>
                </c:pt>
                <c:pt idx="11">
                  <c:v>125.2945695194875</c:v>
                </c:pt>
                <c:pt idx="12">
                  <c:v>206.30801068995501</c:v>
                </c:pt>
                <c:pt idx="13">
                  <c:v>31.82867268035077</c:v>
                </c:pt>
                <c:pt idx="14">
                  <c:v>105.00533175510444</c:v>
                </c:pt>
                <c:pt idx="15">
                  <c:v>14.784381661929469</c:v>
                </c:pt>
                <c:pt idx="16">
                  <c:v>86.563838684032106</c:v>
                </c:pt>
                <c:pt idx="17">
                  <c:v>37.016027924278859</c:v>
                </c:pt>
                <c:pt idx="18">
                  <c:v>140.74213013504271</c:v>
                </c:pt>
                <c:pt idx="19">
                  <c:v>139.14021233800216</c:v>
                </c:pt>
              </c:numCache>
            </c:numRef>
          </c:yVal>
          <c:smooth val="0"/>
          <c:extLst>
            <c:ext xmlns:c16="http://schemas.microsoft.com/office/drawing/2014/chart" uri="{C3380CC4-5D6E-409C-BE32-E72D297353CC}">
              <c16:uniqueId val="{00000001-4146-4E62-947B-264ECEF700DD}"/>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Collect_Indiviual_Data_LS2 NEW.xlsm]Eureka'!$C$7:$C$26</c:f>
              <c:numCache>
                <c:formatCode>General</c:formatCode>
                <c:ptCount val="20"/>
                <c:pt idx="0">
                  <c:v>511.33229632829824</c:v>
                </c:pt>
                <c:pt idx="1">
                  <c:v>69.762078215453016</c:v>
                </c:pt>
                <c:pt idx="2">
                  <c:v>401.2478254990429</c:v>
                </c:pt>
                <c:pt idx="3">
                  <c:v>425.2656083406701</c:v>
                </c:pt>
                <c:pt idx="4">
                  <c:v>83.31145141243698</c:v>
                </c:pt>
                <c:pt idx="5">
                  <c:v>461.98770893606951</c:v>
                </c:pt>
                <c:pt idx="6">
                  <c:v>81.720103315005389</c:v>
                </c:pt>
                <c:pt idx="7">
                  <c:v>160.4263790973535</c:v>
                </c:pt>
                <c:pt idx="8">
                  <c:v>17.766475267810559</c:v>
                </c:pt>
                <c:pt idx="9">
                  <c:v>160.59383509590077</c:v>
                </c:pt>
                <c:pt idx="10">
                  <c:v>89.016507729681038</c:v>
                </c:pt>
                <c:pt idx="11">
                  <c:v>214.78087084151551</c:v>
                </c:pt>
                <c:pt idx="12">
                  <c:v>316.50481331361067</c:v>
                </c:pt>
                <c:pt idx="13">
                  <c:v>203.58970890306668</c:v>
                </c:pt>
                <c:pt idx="14">
                  <c:v>139.64733728434646</c:v>
                </c:pt>
                <c:pt idx="15">
                  <c:v>26.970699733846949</c:v>
                </c:pt>
                <c:pt idx="16">
                  <c:v>159.71820673234606</c:v>
                </c:pt>
                <c:pt idx="17">
                  <c:v>87.106538219151133</c:v>
                </c:pt>
                <c:pt idx="18">
                  <c:v>263.47656961032078</c:v>
                </c:pt>
                <c:pt idx="19">
                  <c:v>381.49794136812727</c:v>
                </c:pt>
              </c:numCache>
            </c:numRef>
          </c:xVal>
          <c:yVal>
            <c:numRef>
              <c:f>'[Collect_Indiviual_Data_LS2 NEW.xlsm]Eureka'!$I$7:$I$26</c:f>
              <c:numCache>
                <c:formatCode>General</c:formatCode>
                <c:ptCount val="20"/>
                <c:pt idx="0">
                  <c:v>356.84637563488423</c:v>
                </c:pt>
                <c:pt idx="1">
                  <c:v>54.951020191689501</c:v>
                </c:pt>
                <c:pt idx="2">
                  <c:v>321.63698407749274</c:v>
                </c:pt>
                <c:pt idx="3">
                  <c:v>313.3859622826235</c:v>
                </c:pt>
                <c:pt idx="4">
                  <c:v>82.122171483785166</c:v>
                </c:pt>
                <c:pt idx="5">
                  <c:v>346.09432235123217</c:v>
                </c:pt>
                <c:pt idx="6">
                  <c:v>68.327017983910224</c:v>
                </c:pt>
                <c:pt idx="7">
                  <c:v>133.80807344312544</c:v>
                </c:pt>
                <c:pt idx="8">
                  <c:v>21.252903733328239</c:v>
                </c:pt>
                <c:pt idx="9">
                  <c:v>133.9921805182681</c:v>
                </c:pt>
                <c:pt idx="10">
                  <c:v>71.561091789032901</c:v>
                </c:pt>
                <c:pt idx="11">
                  <c:v>178.97489111270733</c:v>
                </c:pt>
                <c:pt idx="12">
                  <c:v>235.88565625506124</c:v>
                </c:pt>
                <c:pt idx="13">
                  <c:v>159.32586053314597</c:v>
                </c:pt>
                <c:pt idx="14">
                  <c:v>115.02887977468424</c:v>
                </c:pt>
                <c:pt idx="15">
                  <c:v>22.179294648941408</c:v>
                </c:pt>
                <c:pt idx="16">
                  <c:v>130.96600384308894</c:v>
                </c:pt>
                <c:pt idx="17">
                  <c:v>72.157036947249182</c:v>
                </c:pt>
                <c:pt idx="18">
                  <c:v>203.14824493919551</c:v>
                </c:pt>
                <c:pt idx="19">
                  <c:v>316.69555404162696</c:v>
                </c:pt>
              </c:numCache>
            </c:numRef>
          </c:yVal>
          <c:smooth val="0"/>
          <c:extLst>
            <c:ext xmlns:c16="http://schemas.microsoft.com/office/drawing/2014/chart" uri="{C3380CC4-5D6E-409C-BE32-E72D297353CC}">
              <c16:uniqueId val="{00000003-4146-4E62-947B-264ECEF700DD}"/>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Collect_Indiviual_Data_LS2 NEW.xlsm]Santa Monica'!$C$7:$C$26</c:f>
              <c:numCache>
                <c:formatCode>General</c:formatCode>
                <c:ptCount val="20"/>
                <c:pt idx="0">
                  <c:v>499.30885499263468</c:v>
                </c:pt>
                <c:pt idx="1">
                  <c:v>65.580100115235979</c:v>
                </c:pt>
                <c:pt idx="2">
                  <c:v>389.34318137527919</c:v>
                </c:pt>
                <c:pt idx="3">
                  <c:v>413.69678676448808</c:v>
                </c:pt>
                <c:pt idx="4">
                  <c:v>71.590635173979081</c:v>
                </c:pt>
                <c:pt idx="5">
                  <c:v>448.14155102604872</c:v>
                </c:pt>
                <c:pt idx="6">
                  <c:v>78.6075104124143</c:v>
                </c:pt>
                <c:pt idx="7">
                  <c:v>142.28298860252906</c:v>
                </c:pt>
                <c:pt idx="8">
                  <c:v>14.047552763347039</c:v>
                </c:pt>
                <c:pt idx="9">
                  <c:v>145.64238368438419</c:v>
                </c:pt>
                <c:pt idx="10">
                  <c:v>78.193236976095605</c:v>
                </c:pt>
                <c:pt idx="11">
                  <c:v>207.63281731192833</c:v>
                </c:pt>
                <c:pt idx="12">
                  <c:v>309.69560349859023</c:v>
                </c:pt>
                <c:pt idx="13">
                  <c:v>176.95459562557673</c:v>
                </c:pt>
                <c:pt idx="14">
                  <c:v>138.52280095261273</c:v>
                </c:pt>
                <c:pt idx="15">
                  <c:v>25.818535233653936</c:v>
                </c:pt>
                <c:pt idx="16">
                  <c:v>154.89545052674595</c:v>
                </c:pt>
                <c:pt idx="17">
                  <c:v>81.608424150415416</c:v>
                </c:pt>
                <c:pt idx="18">
                  <c:v>248.55486786679052</c:v>
                </c:pt>
                <c:pt idx="19">
                  <c:v>345.89465884060763</c:v>
                </c:pt>
              </c:numCache>
            </c:numRef>
          </c:xVal>
          <c:yVal>
            <c:numRef>
              <c:f>'[Collect_Indiviual_Data_LS2 NEW.xlsm]Santa Monica'!$I$7:$I$26</c:f>
              <c:numCache>
                <c:formatCode>General</c:formatCode>
                <c:ptCount val="20"/>
                <c:pt idx="0">
                  <c:v>354.46685340978019</c:v>
                </c:pt>
                <c:pt idx="1">
                  <c:v>53.262456975717676</c:v>
                </c:pt>
                <c:pt idx="2">
                  <c:v>319.79993717515089</c:v>
                </c:pt>
                <c:pt idx="3">
                  <c:v>311.93692045449211</c:v>
                </c:pt>
                <c:pt idx="4">
                  <c:v>71.264625821017859</c:v>
                </c:pt>
                <c:pt idx="5">
                  <c:v>346.09197874614699</c:v>
                </c:pt>
                <c:pt idx="6">
                  <c:v>67.569630769074848</c:v>
                </c:pt>
                <c:pt idx="7">
                  <c:v>126.6732325628651</c:v>
                </c:pt>
                <c:pt idx="8">
                  <c:v>15.209004562296984</c:v>
                </c:pt>
                <c:pt idx="9">
                  <c:v>129.63862606003542</c:v>
                </c:pt>
                <c:pt idx="10">
                  <c:v>66.856093401878141</c:v>
                </c:pt>
                <c:pt idx="11">
                  <c:v>174.43168216261714</c:v>
                </c:pt>
                <c:pt idx="12">
                  <c:v>235.88565625506124</c:v>
                </c:pt>
                <c:pt idx="13">
                  <c:v>157.72832130174257</c:v>
                </c:pt>
                <c:pt idx="14">
                  <c:v>113.68961428629305</c:v>
                </c:pt>
                <c:pt idx="15">
                  <c:v>22.179294648941408</c:v>
                </c:pt>
                <c:pt idx="16">
                  <c:v>129.21535883055489</c:v>
                </c:pt>
                <c:pt idx="17">
                  <c:v>70.33685674569378</c:v>
                </c:pt>
                <c:pt idx="18">
                  <c:v>199.38655939041382</c:v>
                </c:pt>
                <c:pt idx="19">
                  <c:v>307.87657675604584</c:v>
                </c:pt>
              </c:numCache>
            </c:numRef>
          </c:yVal>
          <c:smooth val="0"/>
          <c:extLst>
            <c:ext xmlns:c16="http://schemas.microsoft.com/office/drawing/2014/chart" uri="{C3380CC4-5D6E-409C-BE32-E72D297353CC}">
              <c16:uniqueId val="{00000005-4146-4E62-947B-264ECEF700DD}"/>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Collect_Indiviual_Data_LS2 NEW.xlsm]Portland'!$C$7:$C$26</c:f>
              <c:numCache>
                <c:formatCode>General</c:formatCode>
                <c:ptCount val="20"/>
                <c:pt idx="0">
                  <c:v>343.52291649158752</c:v>
                </c:pt>
                <c:pt idx="1">
                  <c:v>41.944063036217372</c:v>
                </c:pt>
                <c:pt idx="2">
                  <c:v>261.02421560269704</c:v>
                </c:pt>
                <c:pt idx="3">
                  <c:v>251.05186468839457</c:v>
                </c:pt>
                <c:pt idx="4">
                  <c:v>32.507999148646277</c:v>
                </c:pt>
                <c:pt idx="5">
                  <c:v>299.6176078591476</c:v>
                </c:pt>
                <c:pt idx="6">
                  <c:v>57.156421136065831</c:v>
                </c:pt>
                <c:pt idx="7">
                  <c:v>67.601514648351738</c:v>
                </c:pt>
                <c:pt idx="8">
                  <c:v>7.4167270759671178</c:v>
                </c:pt>
                <c:pt idx="9">
                  <c:v>69.429184342530732</c:v>
                </c:pt>
                <c:pt idx="10">
                  <c:v>31.297541299856817</c:v>
                </c:pt>
                <c:pt idx="11">
                  <c:v>129.88556436907635</c:v>
                </c:pt>
                <c:pt idx="12">
                  <c:v>209.90865676047878</c:v>
                </c:pt>
                <c:pt idx="13">
                  <c:v>60.246597214335665</c:v>
                </c:pt>
                <c:pt idx="14">
                  <c:v>108.55665169304024</c:v>
                </c:pt>
                <c:pt idx="15">
                  <c:v>14.752069433391913</c:v>
                </c:pt>
                <c:pt idx="16">
                  <c:v>96.549310582351509</c:v>
                </c:pt>
                <c:pt idx="17">
                  <c:v>43.662710152255251</c:v>
                </c:pt>
                <c:pt idx="18">
                  <c:v>161.90813065138926</c:v>
                </c:pt>
                <c:pt idx="19">
                  <c:v>161.28827052755815</c:v>
                </c:pt>
              </c:numCache>
            </c:numRef>
          </c:xVal>
          <c:yVal>
            <c:numRef>
              <c:f>'[Collect_Indiviual_Data_LS2 NEW.xlsm]Portland'!$I$7:$I$26</c:f>
              <c:numCache>
                <c:formatCode>General</c:formatCode>
                <c:ptCount val="20"/>
                <c:pt idx="0">
                  <c:v>353.17922564344275</c:v>
                </c:pt>
                <c:pt idx="1">
                  <c:v>48.986767877348889</c:v>
                </c:pt>
                <c:pt idx="2">
                  <c:v>314.82761536746676</c:v>
                </c:pt>
                <c:pt idx="3">
                  <c:v>306.82556872038845</c:v>
                </c:pt>
                <c:pt idx="4">
                  <c:v>60.247595524792587</c:v>
                </c:pt>
                <c:pt idx="5">
                  <c:v>341.07741388989234</c:v>
                </c:pt>
                <c:pt idx="6">
                  <c:v>65.418140463265743</c:v>
                </c:pt>
                <c:pt idx="7">
                  <c:v>112.23626526959823</c:v>
                </c:pt>
                <c:pt idx="8">
                  <c:v>10.288152140800756</c:v>
                </c:pt>
                <c:pt idx="9">
                  <c:v>115.11601147411319</c:v>
                </c:pt>
                <c:pt idx="10">
                  <c:v>57.908001586883728</c:v>
                </c:pt>
                <c:pt idx="11">
                  <c:v>168.43103077951665</c:v>
                </c:pt>
                <c:pt idx="12">
                  <c:v>233.26951337585251</c:v>
                </c:pt>
                <c:pt idx="13">
                  <c:v>142.87671197489001</c:v>
                </c:pt>
                <c:pt idx="14">
                  <c:v>112.97054849578342</c:v>
                </c:pt>
                <c:pt idx="15">
                  <c:v>21.692822318000069</c:v>
                </c:pt>
                <c:pt idx="16">
                  <c:v>126.70245412683582</c:v>
                </c:pt>
                <c:pt idx="17">
                  <c:v>64.870113770760128</c:v>
                </c:pt>
                <c:pt idx="18">
                  <c:v>190.9977532327251</c:v>
                </c:pt>
                <c:pt idx="19">
                  <c:v>282.15204361484604</c:v>
                </c:pt>
              </c:numCache>
            </c:numRef>
          </c:yVal>
          <c:smooth val="0"/>
          <c:extLst>
            <c:ext xmlns:c16="http://schemas.microsoft.com/office/drawing/2014/chart" uri="{C3380CC4-5D6E-409C-BE32-E72D297353CC}">
              <c16:uniqueId val="{00000007-4146-4E62-947B-264ECEF700DD}"/>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Collect_Indiviual_Data_LS2 NEW.xlsm]Salt Lake City'!$C$7:$C$26</c:f>
              <c:numCache>
                <c:formatCode>General</c:formatCode>
                <c:ptCount val="20"/>
                <c:pt idx="0">
                  <c:v>355.38589166828694</c:v>
                </c:pt>
                <c:pt idx="1">
                  <c:v>44.902425946390004</c:v>
                </c:pt>
                <c:pt idx="2">
                  <c:v>280.49846295475004</c:v>
                </c:pt>
                <c:pt idx="3">
                  <c:v>269.75288440203866</c:v>
                </c:pt>
                <c:pt idx="4">
                  <c:v>38.08116115505684</c:v>
                </c:pt>
                <c:pt idx="5">
                  <c:v>314.61091643659847</c:v>
                </c:pt>
                <c:pt idx="6">
                  <c:v>60.379411396648415</c:v>
                </c:pt>
                <c:pt idx="7">
                  <c:v>77.90934419257232</c:v>
                </c:pt>
                <c:pt idx="8">
                  <c:v>7.9635595578937854</c:v>
                </c:pt>
                <c:pt idx="9">
                  <c:v>81.343429009079088</c:v>
                </c:pt>
                <c:pt idx="10">
                  <c:v>38.190586337519534</c:v>
                </c:pt>
                <c:pt idx="11">
                  <c:v>143.69803883341669</c:v>
                </c:pt>
                <c:pt idx="12">
                  <c:v>221.74274590569019</c:v>
                </c:pt>
                <c:pt idx="13">
                  <c:v>79.514509942018577</c:v>
                </c:pt>
                <c:pt idx="14">
                  <c:v>112.3615906279563</c:v>
                </c:pt>
                <c:pt idx="15">
                  <c:v>17.216658901714119</c:v>
                </c:pt>
                <c:pt idx="16">
                  <c:v>105.33041505056467</c:v>
                </c:pt>
                <c:pt idx="17">
                  <c:v>49.911362588497838</c:v>
                </c:pt>
                <c:pt idx="18">
                  <c:v>172.16711409650475</c:v>
                </c:pt>
                <c:pt idx="19">
                  <c:v>190.7675847470048</c:v>
                </c:pt>
              </c:numCache>
            </c:numRef>
          </c:xVal>
          <c:yVal>
            <c:numRef>
              <c:f>'[Collect_Indiviual_Data_LS2 NEW.xlsm]Salt Lake City'!$I$7:$I$26</c:f>
              <c:numCache>
                <c:formatCode>General</c:formatCode>
                <c:ptCount val="20"/>
                <c:pt idx="0">
                  <c:v>353.37730793057705</c:v>
                </c:pt>
                <c:pt idx="1">
                  <c:v>50.400045402702737</c:v>
                </c:pt>
                <c:pt idx="2">
                  <c:v>316.79621817615441</c:v>
                </c:pt>
                <c:pt idx="3">
                  <c:v>309.71440998836789</c:v>
                </c:pt>
                <c:pt idx="4">
                  <c:v>63.380987672311086</c:v>
                </c:pt>
                <c:pt idx="5">
                  <c:v>345.29353945687251</c:v>
                </c:pt>
                <c:pt idx="6">
                  <c:v>66.068633703999467</c:v>
                </c:pt>
                <c:pt idx="7">
                  <c:v>117.93743991235289</c:v>
                </c:pt>
                <c:pt idx="8">
                  <c:v>11.454791657270897</c:v>
                </c:pt>
                <c:pt idx="9">
                  <c:v>122.6921944312204</c:v>
                </c:pt>
                <c:pt idx="10">
                  <c:v>60.812254528283553</c:v>
                </c:pt>
                <c:pt idx="11">
                  <c:v>169.94447473098134</c:v>
                </c:pt>
                <c:pt idx="12">
                  <c:v>234.56533994169936</c:v>
                </c:pt>
                <c:pt idx="13">
                  <c:v>149.12488148659139</c:v>
                </c:pt>
                <c:pt idx="14">
                  <c:v>113.39618191238782</c:v>
                </c:pt>
                <c:pt idx="15">
                  <c:v>22.141872087422481</c:v>
                </c:pt>
                <c:pt idx="16">
                  <c:v>127.56597993683664</c:v>
                </c:pt>
                <c:pt idx="17">
                  <c:v>67.160984704966637</c:v>
                </c:pt>
                <c:pt idx="18">
                  <c:v>194.03670226644036</c:v>
                </c:pt>
                <c:pt idx="19">
                  <c:v>294.12813335637367</c:v>
                </c:pt>
              </c:numCache>
            </c:numRef>
          </c:yVal>
          <c:smooth val="0"/>
          <c:extLst>
            <c:ext xmlns:c16="http://schemas.microsoft.com/office/drawing/2014/chart" uri="{C3380CC4-5D6E-409C-BE32-E72D297353CC}">
              <c16:uniqueId val="{00000009-4146-4E62-947B-264ECEF700DD}"/>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Collect_Indiviual_Data_LS2 NEW.xlsm]San Francisco'!$C$7:$C$26</c:f>
              <c:numCache>
                <c:formatCode>General</c:formatCode>
                <c:ptCount val="20"/>
                <c:pt idx="0">
                  <c:v>508.00821911216786</c:v>
                </c:pt>
                <c:pt idx="1">
                  <c:v>67.798908875781251</c:v>
                </c:pt>
                <c:pt idx="2">
                  <c:v>396.59390987656309</c:v>
                </c:pt>
                <c:pt idx="3">
                  <c:v>421.1858919397277</c:v>
                </c:pt>
                <c:pt idx="4">
                  <c:v>77.074851121861343</c:v>
                </c:pt>
                <c:pt idx="5">
                  <c:v>457.12090366813754</c:v>
                </c:pt>
                <c:pt idx="6">
                  <c:v>80.185568325500952</c:v>
                </c:pt>
                <c:pt idx="7">
                  <c:v>151.90424455653783</c:v>
                </c:pt>
                <c:pt idx="8">
                  <c:v>15.587945791405243</c:v>
                </c:pt>
                <c:pt idx="9">
                  <c:v>153.6630993115968</c:v>
                </c:pt>
                <c:pt idx="10">
                  <c:v>83.999109984421906</c:v>
                </c:pt>
                <c:pt idx="11">
                  <c:v>211.30032687766442</c:v>
                </c:pt>
                <c:pt idx="12">
                  <c:v>314.15227466369049</c:v>
                </c:pt>
                <c:pt idx="13">
                  <c:v>192.1114034151602</c:v>
                </c:pt>
                <c:pt idx="14">
                  <c:v>139.26571016343783</c:v>
                </c:pt>
                <c:pt idx="15">
                  <c:v>26.515931610338495</c:v>
                </c:pt>
                <c:pt idx="16">
                  <c:v>157.68547873067152</c:v>
                </c:pt>
                <c:pt idx="17">
                  <c:v>84.409178474614208</c:v>
                </c:pt>
                <c:pt idx="18">
                  <c:v>257.22221214805637</c:v>
                </c:pt>
                <c:pt idx="19">
                  <c:v>365.04020489450136</c:v>
                </c:pt>
              </c:numCache>
            </c:numRef>
          </c:xVal>
          <c:yVal>
            <c:numRef>
              <c:f>'[Collect_Indiviual_Data_LS2 NEW.xlsm]San Francisco'!$I$7:$I$26</c:f>
              <c:numCache>
                <c:formatCode>General</c:formatCode>
                <c:ptCount val="20"/>
                <c:pt idx="0">
                  <c:v>355.14505445648854</c:v>
                </c:pt>
                <c:pt idx="1">
                  <c:v>53.683828996888515</c:v>
                </c:pt>
                <c:pt idx="2">
                  <c:v>320.4382938139218</c:v>
                </c:pt>
                <c:pt idx="3">
                  <c:v>312.33605939076114</c:v>
                </c:pt>
                <c:pt idx="4">
                  <c:v>74.595108641832226</c:v>
                </c:pt>
                <c:pt idx="5">
                  <c:v>346.09197874614699</c:v>
                </c:pt>
                <c:pt idx="6">
                  <c:v>68.162646995587082</c:v>
                </c:pt>
                <c:pt idx="7">
                  <c:v>129.17482322239775</c:v>
                </c:pt>
                <c:pt idx="8">
                  <c:v>16.719059812322154</c:v>
                </c:pt>
                <c:pt idx="9">
                  <c:v>130.81067727023282</c:v>
                </c:pt>
                <c:pt idx="10">
                  <c:v>68.510984617117188</c:v>
                </c:pt>
                <c:pt idx="11">
                  <c:v>175.85723194270119</c:v>
                </c:pt>
                <c:pt idx="12">
                  <c:v>235.88565625506124</c:v>
                </c:pt>
                <c:pt idx="13">
                  <c:v>158.82304908125909</c:v>
                </c:pt>
                <c:pt idx="14">
                  <c:v>113.92270582548404</c:v>
                </c:pt>
                <c:pt idx="15">
                  <c:v>22.179294648941408</c:v>
                </c:pt>
                <c:pt idx="16">
                  <c:v>129.53305129618332</c:v>
                </c:pt>
                <c:pt idx="17">
                  <c:v>71.207570784313589</c:v>
                </c:pt>
                <c:pt idx="18">
                  <c:v>200.89423368603269</c:v>
                </c:pt>
                <c:pt idx="19">
                  <c:v>311.49323860504597</c:v>
                </c:pt>
              </c:numCache>
            </c:numRef>
          </c:yVal>
          <c:smooth val="0"/>
          <c:extLst>
            <c:ext xmlns:c16="http://schemas.microsoft.com/office/drawing/2014/chart" uri="{C3380CC4-5D6E-409C-BE32-E72D297353CC}">
              <c16:uniqueId val="{0000000B-4146-4E62-947B-264ECEF700DD}"/>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Collect_Indiviual_Data_LS2 NEW.xlsm]San Jose'!$C$7:$C$26</c:f>
              <c:numCache>
                <c:formatCode>General</c:formatCode>
                <c:ptCount val="20"/>
                <c:pt idx="0">
                  <c:v>538.99522046317497</c:v>
                </c:pt>
                <c:pt idx="1">
                  <c:v>72.686151775431654</c:v>
                </c:pt>
                <c:pt idx="2">
                  <c:v>410.61605725075344</c:v>
                </c:pt>
                <c:pt idx="3">
                  <c:v>442.00968833832178</c:v>
                </c:pt>
                <c:pt idx="4">
                  <c:v>85.117918539322801</c:v>
                </c:pt>
                <c:pt idx="5">
                  <c:v>480.93913052433805</c:v>
                </c:pt>
                <c:pt idx="6">
                  <c:v>83.561111674103444</c:v>
                </c:pt>
                <c:pt idx="7">
                  <c:v>169.35689619454763</c:v>
                </c:pt>
                <c:pt idx="8">
                  <c:v>17.473139709904032</c:v>
                </c:pt>
                <c:pt idx="9">
                  <c:v>169.79369704381864</c:v>
                </c:pt>
                <c:pt idx="10">
                  <c:v>96.319436026639821</c:v>
                </c:pt>
                <c:pt idx="11">
                  <c:v>219.46327348087243</c:v>
                </c:pt>
                <c:pt idx="12">
                  <c:v>325.93880218552715</c:v>
                </c:pt>
                <c:pt idx="13">
                  <c:v>220.09328896209058</c:v>
                </c:pt>
                <c:pt idx="14">
                  <c:v>140.48052405622383</c:v>
                </c:pt>
                <c:pt idx="15">
                  <c:v>28.326541852583116</c:v>
                </c:pt>
                <c:pt idx="16">
                  <c:v>162.27930155289729</c:v>
                </c:pt>
                <c:pt idx="17">
                  <c:v>89.33408731925195</c:v>
                </c:pt>
                <c:pt idx="18">
                  <c:v>275.28913503201409</c:v>
                </c:pt>
                <c:pt idx="19">
                  <c:v>398.7539449324301</c:v>
                </c:pt>
              </c:numCache>
            </c:numRef>
          </c:xVal>
          <c:yVal>
            <c:numRef>
              <c:f>'[Collect_Indiviual_Data_LS2 NEW.xlsm]San Jose'!$I$7:$I$26</c:f>
              <c:numCache>
                <c:formatCode>General</c:formatCode>
                <c:ptCount val="20"/>
                <c:pt idx="0">
                  <c:v>355.37706874693919</c:v>
                </c:pt>
                <c:pt idx="1">
                  <c:v>53.927799532178845</c:v>
                </c:pt>
                <c:pt idx="2">
                  <c:v>320.52766448862729</c:v>
                </c:pt>
                <c:pt idx="3">
                  <c:v>312.45399028992239</c:v>
                </c:pt>
                <c:pt idx="4">
                  <c:v>75.785071806350643</c:v>
                </c:pt>
                <c:pt idx="5">
                  <c:v>346.09197874614699</c:v>
                </c:pt>
                <c:pt idx="6">
                  <c:v>68.297563206343369</c:v>
                </c:pt>
                <c:pt idx="7">
                  <c:v>129.99463930966439</c:v>
                </c:pt>
                <c:pt idx="8">
                  <c:v>17.089499812518536</c:v>
                </c:pt>
                <c:pt idx="9">
                  <c:v>131.28424219938748</c:v>
                </c:pt>
                <c:pt idx="10">
                  <c:v>69.171291825864017</c:v>
                </c:pt>
                <c:pt idx="11">
                  <c:v>176.28149813561714</c:v>
                </c:pt>
                <c:pt idx="12">
                  <c:v>235.88565625506124</c:v>
                </c:pt>
                <c:pt idx="13">
                  <c:v>159.03565327701972</c:v>
                </c:pt>
                <c:pt idx="14">
                  <c:v>114.09183663102077</c:v>
                </c:pt>
                <c:pt idx="15">
                  <c:v>22.179294648941408</c:v>
                </c:pt>
                <c:pt idx="16">
                  <c:v>129.6987447144819</c:v>
                </c:pt>
                <c:pt idx="17">
                  <c:v>71.43634950329934</c:v>
                </c:pt>
                <c:pt idx="18">
                  <c:v>201.18569624372148</c:v>
                </c:pt>
                <c:pt idx="19">
                  <c:v>312.82459051056713</c:v>
                </c:pt>
              </c:numCache>
            </c:numRef>
          </c:yVal>
          <c:smooth val="0"/>
          <c:extLst>
            <c:ext xmlns:c16="http://schemas.microsoft.com/office/drawing/2014/chart" uri="{C3380CC4-5D6E-409C-BE32-E72D297353CC}">
              <c16:uniqueId val="{0000000D-4146-4E62-947B-264ECEF700DD}"/>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Collect_Indiviual_Data_LS2 NEW.xlsm]Seattle'!$C$7:$C$26</c:f>
              <c:numCache>
                <c:formatCode>General</c:formatCode>
                <c:ptCount val="20"/>
                <c:pt idx="0">
                  <c:v>452.30944111144277</c:v>
                </c:pt>
                <c:pt idx="1">
                  <c:v>58.799401428319705</c:v>
                </c:pt>
                <c:pt idx="2">
                  <c:v>364.14511706596056</c:v>
                </c:pt>
                <c:pt idx="3">
                  <c:v>375.06586172863803</c:v>
                </c:pt>
                <c:pt idx="4">
                  <c:v>60.234952942112734</c:v>
                </c:pt>
                <c:pt idx="5">
                  <c:v>411.13284040218849</c:v>
                </c:pt>
                <c:pt idx="6">
                  <c:v>74.368234021332981</c:v>
                </c:pt>
                <c:pt idx="7">
                  <c:v>118.78100647862676</c:v>
                </c:pt>
                <c:pt idx="8">
                  <c:v>11.484568617146214</c:v>
                </c:pt>
                <c:pt idx="9">
                  <c:v>124.30230715117555</c:v>
                </c:pt>
                <c:pt idx="10">
                  <c:v>61.821162380170051</c:v>
                </c:pt>
                <c:pt idx="11">
                  <c:v>194.63474989680691</c:v>
                </c:pt>
                <c:pt idx="12">
                  <c:v>287.42236042458353</c:v>
                </c:pt>
                <c:pt idx="13">
                  <c:v>139.5075656618892</c:v>
                </c:pt>
                <c:pt idx="14">
                  <c:v>134.87967021634853</c:v>
                </c:pt>
                <c:pt idx="15">
                  <c:v>23.509102703631712</c:v>
                </c:pt>
                <c:pt idx="16">
                  <c:v>144.48498579205838</c:v>
                </c:pt>
                <c:pt idx="17">
                  <c:v>72.58640993103586</c:v>
                </c:pt>
                <c:pt idx="18">
                  <c:v>222.15806794348083</c:v>
                </c:pt>
                <c:pt idx="19">
                  <c:v>296.64921157769959</c:v>
                </c:pt>
              </c:numCache>
            </c:numRef>
          </c:xVal>
          <c:yVal>
            <c:numRef>
              <c:f>'[Collect_Indiviual_Data_LS2 NEW.xlsm]Seattle'!$I$7:$I$26</c:f>
              <c:numCache>
                <c:formatCode>General</c:formatCode>
                <c:ptCount val="20"/>
                <c:pt idx="0">
                  <c:v>353.93521698249737</c:v>
                </c:pt>
                <c:pt idx="1">
                  <c:v>52.268044208636233</c:v>
                </c:pt>
                <c:pt idx="2">
                  <c:v>318.77434028548726</c:v>
                </c:pt>
                <c:pt idx="3">
                  <c:v>311.06998997150288</c:v>
                </c:pt>
                <c:pt idx="4">
                  <c:v>67.162127349294579</c:v>
                </c:pt>
                <c:pt idx="5">
                  <c:v>345.9859817308058</c:v>
                </c:pt>
                <c:pt idx="6">
                  <c:v>66.458146913359386</c:v>
                </c:pt>
                <c:pt idx="7">
                  <c:v>123.31476842122743</c:v>
                </c:pt>
                <c:pt idx="8">
                  <c:v>13.490010333258221</c:v>
                </c:pt>
                <c:pt idx="9">
                  <c:v>126.73239405532748</c:v>
                </c:pt>
                <c:pt idx="10">
                  <c:v>64.171072538239372</c:v>
                </c:pt>
                <c:pt idx="11">
                  <c:v>171.90124502899386</c:v>
                </c:pt>
                <c:pt idx="12">
                  <c:v>235.41468504823922</c:v>
                </c:pt>
                <c:pt idx="13">
                  <c:v>154.20458679378882</c:v>
                </c:pt>
                <c:pt idx="14">
                  <c:v>113.50582381623627</c:v>
                </c:pt>
                <c:pt idx="15">
                  <c:v>22.179294648941408</c:v>
                </c:pt>
                <c:pt idx="16">
                  <c:v>128.39849240102032</c:v>
                </c:pt>
                <c:pt idx="17">
                  <c:v>68.862546308598994</c:v>
                </c:pt>
                <c:pt idx="18">
                  <c:v>197.20414885816331</c:v>
                </c:pt>
                <c:pt idx="19">
                  <c:v>302.72366613846901</c:v>
                </c:pt>
              </c:numCache>
            </c:numRef>
          </c:yVal>
          <c:smooth val="0"/>
          <c:extLst>
            <c:ext xmlns:c16="http://schemas.microsoft.com/office/drawing/2014/chart" uri="{C3380CC4-5D6E-409C-BE32-E72D297353CC}">
              <c16:uniqueId val="{0000000F-4146-4E62-947B-264ECEF700DD}"/>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Collect_Indiviual_Data_LS2 NEW.xlsm]Memphis'!$C$7:$C$26</c:f>
              <c:numCache>
                <c:formatCode>General</c:formatCode>
                <c:ptCount val="20"/>
                <c:pt idx="0">
                  <c:v>285.55540332864632</c:v>
                </c:pt>
                <c:pt idx="1">
                  <c:v>35.458486377140787</c:v>
                </c:pt>
                <c:pt idx="2">
                  <c:v>209.92912960850049</c:v>
                </c:pt>
                <c:pt idx="3">
                  <c:v>199.23066850573065</c:v>
                </c:pt>
                <c:pt idx="4">
                  <c:v>24.148258868438415</c:v>
                </c:pt>
                <c:pt idx="5">
                  <c:v>245.30165048976707</c:v>
                </c:pt>
                <c:pt idx="6">
                  <c:v>46.673865113833664</c:v>
                </c:pt>
                <c:pt idx="7">
                  <c:v>50.927257002521536</c:v>
                </c:pt>
                <c:pt idx="8">
                  <c:v>6.4255864886463705</c:v>
                </c:pt>
                <c:pt idx="9">
                  <c:v>51.950562175671706</c:v>
                </c:pt>
                <c:pt idx="10">
                  <c:v>21.455069521501979</c:v>
                </c:pt>
                <c:pt idx="11">
                  <c:v>102.40604828379696</c:v>
                </c:pt>
                <c:pt idx="12">
                  <c:v>172.36571835659419</c:v>
                </c:pt>
                <c:pt idx="13">
                  <c:v>35.466285459499467</c:v>
                </c:pt>
                <c:pt idx="14">
                  <c:v>89.993660743675065</c:v>
                </c:pt>
                <c:pt idx="15">
                  <c:v>11.511823843400798</c:v>
                </c:pt>
                <c:pt idx="16">
                  <c:v>74.345346196183797</c:v>
                </c:pt>
                <c:pt idx="17">
                  <c:v>32.156040635595083</c:v>
                </c:pt>
                <c:pt idx="18">
                  <c:v>131.29977770062416</c:v>
                </c:pt>
                <c:pt idx="19">
                  <c:v>116.58891342796534</c:v>
                </c:pt>
              </c:numCache>
            </c:numRef>
          </c:xVal>
          <c:yVal>
            <c:numRef>
              <c:f>'[Collect_Indiviual_Data_LS2 NEW.xlsm]Memphis'!$I$7:$I$26</c:f>
              <c:numCache>
                <c:formatCode>General</c:formatCode>
                <c:ptCount val="20"/>
                <c:pt idx="0">
                  <c:v>353.10537609674043</c:v>
                </c:pt>
                <c:pt idx="1">
                  <c:v>48.167545040567745</c:v>
                </c:pt>
                <c:pt idx="2">
                  <c:v>311.64836166768151</c:v>
                </c:pt>
                <c:pt idx="3">
                  <c:v>304.58399039064898</c:v>
                </c:pt>
                <c:pt idx="4">
                  <c:v>55.93219431057225</c:v>
                </c:pt>
                <c:pt idx="5">
                  <c:v>335.66303852232824</c:v>
                </c:pt>
                <c:pt idx="6">
                  <c:v>64.545601665027917</c:v>
                </c:pt>
                <c:pt idx="7">
                  <c:v>106.81557024936868</c:v>
                </c:pt>
                <c:pt idx="8">
                  <c:v>9.5297634303582992</c:v>
                </c:pt>
                <c:pt idx="9">
                  <c:v>110.13134369130547</c:v>
                </c:pt>
                <c:pt idx="10">
                  <c:v>56.020710090945514</c:v>
                </c:pt>
                <c:pt idx="11">
                  <c:v>167.7326014566728</c:v>
                </c:pt>
                <c:pt idx="12">
                  <c:v>232.08422732637942</c:v>
                </c:pt>
                <c:pt idx="13">
                  <c:v>136.9653541083153</c:v>
                </c:pt>
                <c:pt idx="14">
                  <c:v>112.66363837867115</c:v>
                </c:pt>
                <c:pt idx="15">
                  <c:v>21.346544968534502</c:v>
                </c:pt>
                <c:pt idx="16">
                  <c:v>125.06923075320367</c:v>
                </c:pt>
                <c:pt idx="17">
                  <c:v>63.91205658664402</c:v>
                </c:pt>
                <c:pt idx="18">
                  <c:v>187.8313959818432</c:v>
                </c:pt>
                <c:pt idx="19">
                  <c:v>269.9899683259377</c:v>
                </c:pt>
              </c:numCache>
            </c:numRef>
          </c:yVal>
          <c:smooth val="0"/>
          <c:extLst>
            <c:ext xmlns:c16="http://schemas.microsoft.com/office/drawing/2014/chart" uri="{C3380CC4-5D6E-409C-BE32-E72D297353CC}">
              <c16:uniqueId val="{00000011-4146-4E62-947B-264ECEF700DD}"/>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ollect_Indiviual_Data_LS2 NEW.xlsm]Charleston'!$C$7:$C$26</c:f>
              <c:numCache>
                <c:formatCode>General</c:formatCode>
                <c:ptCount val="20"/>
                <c:pt idx="0">
                  <c:v>282.42628753670823</c:v>
                </c:pt>
                <c:pt idx="1">
                  <c:v>35.223964875283116</c:v>
                </c:pt>
                <c:pt idx="2">
                  <c:v>211.31239226676266</c:v>
                </c:pt>
                <c:pt idx="3">
                  <c:v>201.24731109261393</c:v>
                </c:pt>
                <c:pt idx="4">
                  <c:v>24.762963672373463</c:v>
                </c:pt>
                <c:pt idx="5">
                  <c:v>244.09798667672806</c:v>
                </c:pt>
                <c:pt idx="6">
                  <c:v>46.550203594714795</c:v>
                </c:pt>
                <c:pt idx="7">
                  <c:v>52.178459929259581</c:v>
                </c:pt>
                <c:pt idx="8">
                  <c:v>6.2502902561120699</c:v>
                </c:pt>
                <c:pt idx="9">
                  <c:v>53.258824658909191</c:v>
                </c:pt>
                <c:pt idx="10">
                  <c:v>22.515229664143483</c:v>
                </c:pt>
                <c:pt idx="11">
                  <c:v>104.55895549194544</c:v>
                </c:pt>
                <c:pt idx="12">
                  <c:v>171.97499342914838</c:v>
                </c:pt>
                <c:pt idx="13">
                  <c:v>38.202581153497341</c:v>
                </c:pt>
                <c:pt idx="14">
                  <c:v>89.306943132052581</c:v>
                </c:pt>
                <c:pt idx="15">
                  <c:v>11.687594817913336</c:v>
                </c:pt>
                <c:pt idx="16">
                  <c:v>75.398820495848014</c:v>
                </c:pt>
                <c:pt idx="17">
                  <c:v>33.134493012080561</c:v>
                </c:pt>
                <c:pt idx="18">
                  <c:v>130.93596989962052</c:v>
                </c:pt>
                <c:pt idx="19">
                  <c:v>120.52601092006906</c:v>
                </c:pt>
              </c:numCache>
            </c:numRef>
          </c:xVal>
          <c:yVal>
            <c:numRef>
              <c:f>'[Collect_Indiviual_Data_LS2 NEW.xlsm]Charleston'!$I$7:$I$26</c:f>
              <c:numCache>
                <c:formatCode>General</c:formatCode>
                <c:ptCount val="20"/>
                <c:pt idx="0">
                  <c:v>353.1386300617749</c:v>
                </c:pt>
                <c:pt idx="1">
                  <c:v>48.586540062944763</c:v>
                </c:pt>
                <c:pt idx="2">
                  <c:v>312.8203802424872</c:v>
                </c:pt>
                <c:pt idx="3">
                  <c:v>305.79014721236302</c:v>
                </c:pt>
                <c:pt idx="4">
                  <c:v>57.682074047057696</c:v>
                </c:pt>
                <c:pt idx="5">
                  <c:v>337.7657320471468</c:v>
                </c:pt>
                <c:pt idx="6">
                  <c:v>64.887206412972333</c:v>
                </c:pt>
                <c:pt idx="7">
                  <c:v>108.6400485247846</c:v>
                </c:pt>
                <c:pt idx="8">
                  <c:v>9.7758587381160105</c:v>
                </c:pt>
                <c:pt idx="9">
                  <c:v>112.51815195017157</c:v>
                </c:pt>
                <c:pt idx="10">
                  <c:v>56.357756830155324</c:v>
                </c:pt>
                <c:pt idx="11">
                  <c:v>168.03355285288799</c:v>
                </c:pt>
                <c:pt idx="12">
                  <c:v>232.42007457320938</c:v>
                </c:pt>
                <c:pt idx="13">
                  <c:v>139.46946187106269</c:v>
                </c:pt>
                <c:pt idx="14">
                  <c:v>112.78701608762059</c:v>
                </c:pt>
                <c:pt idx="15">
                  <c:v>21.546124562242206</c:v>
                </c:pt>
                <c:pt idx="16">
                  <c:v>125.6325762593066</c:v>
                </c:pt>
                <c:pt idx="17">
                  <c:v>64.162869805187839</c:v>
                </c:pt>
                <c:pt idx="18">
                  <c:v>189.28602170481466</c:v>
                </c:pt>
                <c:pt idx="19">
                  <c:v>276.81678582458147</c:v>
                </c:pt>
              </c:numCache>
            </c:numRef>
          </c:yVal>
          <c:smooth val="0"/>
          <c:extLst>
            <c:ext xmlns:c16="http://schemas.microsoft.com/office/drawing/2014/chart" uri="{C3380CC4-5D6E-409C-BE32-E72D297353CC}">
              <c16:uniqueId val="{00000013-4146-4E62-947B-264ECEF700DD}"/>
            </c:ext>
          </c:extLst>
        </c:ser>
        <c:ser>
          <c:idx val="17"/>
          <c:order val="20"/>
          <c:tx>
            <c:v>1 to 1 line</c:v>
          </c:tx>
          <c:spPr>
            <a:ln w="19050" cap="rnd">
              <a:solidFill>
                <a:schemeClr val="tx1"/>
              </a:solidFill>
              <a:prstDash val="solid"/>
              <a:round/>
            </a:ln>
            <a:effectLst/>
          </c:spPr>
          <c:marker>
            <c:symbol val="none"/>
          </c:marker>
          <c:xVal>
            <c:numRef>
              <c:f>'[Collect_Indiviual_Data_LS2 NEW.xlsm]PLOTS (I&amp;B) (2)'!$A$162:$A$163</c:f>
              <c:numCache>
                <c:formatCode>General</c:formatCode>
                <c:ptCount val="2"/>
                <c:pt idx="0">
                  <c:v>0</c:v>
                </c:pt>
                <c:pt idx="1">
                  <c:v>2000</c:v>
                </c:pt>
              </c:numCache>
            </c:numRef>
          </c:xVal>
          <c:yVal>
            <c:numRef>
              <c:f>'[Collect_Indiviual_Data_LS2 NEW.xlsm]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4146-4E62-947B-264ECEF700DD}"/>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f>'[Collect_Indiviual_Data_LS2 NEW.xlsm]Trendlines'!$G$210:$G$409</c:f>
              <c:numCache>
                <c:formatCode>General</c:formatCode>
                <c:ptCount val="200"/>
                <c:pt idx="0">
                  <c:v>139.12261398156792</c:v>
                </c:pt>
                <c:pt idx="1">
                  <c:v>20.645808506951578</c:v>
                </c:pt>
                <c:pt idx="2">
                  <c:v>55.522550870215568</c:v>
                </c:pt>
                <c:pt idx="3">
                  <c:v>49.434879250742867</c:v>
                </c:pt>
                <c:pt idx="4">
                  <c:v>5.3180690563956583</c:v>
                </c:pt>
                <c:pt idx="5">
                  <c:v>83.727481395400176</c:v>
                </c:pt>
                <c:pt idx="6">
                  <c:v>15.756245496159142</c:v>
                </c:pt>
                <c:pt idx="7">
                  <c:v>7.7896564784022981</c:v>
                </c:pt>
                <c:pt idx="8">
                  <c:v>4.9275549403235743</c:v>
                </c:pt>
                <c:pt idx="9">
                  <c:v>10.033147038423669</c:v>
                </c:pt>
                <c:pt idx="10">
                  <c:v>3.1218957333943536</c:v>
                </c:pt>
                <c:pt idx="11">
                  <c:v>11.06852084588799</c:v>
                </c:pt>
                <c:pt idx="12">
                  <c:v>56.646228519213103</c:v>
                </c:pt>
                <c:pt idx="13">
                  <c:v>1.4154851090621783</c:v>
                </c:pt>
                <c:pt idx="14">
                  <c:v>32.51257201635751</c:v>
                </c:pt>
                <c:pt idx="15">
                  <c:v>2.0140460524484167</c:v>
                </c:pt>
                <c:pt idx="16">
                  <c:v>8.5654241438460357</c:v>
                </c:pt>
                <c:pt idx="17">
                  <c:v>1.1163420316213408</c:v>
                </c:pt>
                <c:pt idx="18">
                  <c:v>58.578877173570241</c:v>
                </c:pt>
                <c:pt idx="19">
                  <c:v>4.1912682446231129</c:v>
                </c:pt>
                <c:pt idx="20">
                  <c:v>511.33229632829824</c:v>
                </c:pt>
                <c:pt idx="21">
                  <c:v>69.762078215453016</c:v>
                </c:pt>
                <c:pt idx="22">
                  <c:v>401.2478254990429</c:v>
                </c:pt>
                <c:pt idx="23">
                  <c:v>425.2656083406701</c:v>
                </c:pt>
                <c:pt idx="24">
                  <c:v>83.31145141243698</c:v>
                </c:pt>
                <c:pt idx="25">
                  <c:v>461.98770893606951</c:v>
                </c:pt>
                <c:pt idx="26">
                  <c:v>81.720103315005389</c:v>
                </c:pt>
                <c:pt idx="27">
                  <c:v>160.4263790973535</c:v>
                </c:pt>
                <c:pt idx="28">
                  <c:v>17.766475267810559</c:v>
                </c:pt>
                <c:pt idx="29">
                  <c:v>160.59383509590077</c:v>
                </c:pt>
                <c:pt idx="30">
                  <c:v>89.016507729681038</c:v>
                </c:pt>
                <c:pt idx="31">
                  <c:v>214.78087084151551</c:v>
                </c:pt>
                <c:pt idx="32">
                  <c:v>316.50481331361067</c:v>
                </c:pt>
                <c:pt idx="33">
                  <c:v>203.58970890306668</c:v>
                </c:pt>
                <c:pt idx="34">
                  <c:v>139.64733728434646</c:v>
                </c:pt>
                <c:pt idx="35">
                  <c:v>26.970699733846949</c:v>
                </c:pt>
                <c:pt idx="36">
                  <c:v>159.71820673234606</c:v>
                </c:pt>
                <c:pt idx="37">
                  <c:v>87.106538219151133</c:v>
                </c:pt>
                <c:pt idx="38">
                  <c:v>263.47656961032078</c:v>
                </c:pt>
                <c:pt idx="39">
                  <c:v>381.49794136812727</c:v>
                </c:pt>
                <c:pt idx="40">
                  <c:v>499.30885499263468</c:v>
                </c:pt>
                <c:pt idx="41">
                  <c:v>65.580100115235979</c:v>
                </c:pt>
                <c:pt idx="42">
                  <c:v>389.34318137527919</c:v>
                </c:pt>
                <c:pt idx="43">
                  <c:v>413.69678676448808</c:v>
                </c:pt>
                <c:pt idx="44">
                  <c:v>71.590635173979081</c:v>
                </c:pt>
                <c:pt idx="45">
                  <c:v>448.14155102604872</c:v>
                </c:pt>
                <c:pt idx="46">
                  <c:v>78.6075104124143</c:v>
                </c:pt>
                <c:pt idx="47">
                  <c:v>142.28298860252906</c:v>
                </c:pt>
                <c:pt idx="48">
                  <c:v>14.047552763347039</c:v>
                </c:pt>
                <c:pt idx="49">
                  <c:v>145.64238368438419</c:v>
                </c:pt>
                <c:pt idx="50">
                  <c:v>78.193236976095605</c:v>
                </c:pt>
                <c:pt idx="51">
                  <c:v>207.63281731192833</c:v>
                </c:pt>
                <c:pt idx="52">
                  <c:v>309.69560349859023</c:v>
                </c:pt>
                <c:pt idx="53">
                  <c:v>176.95459562557673</c:v>
                </c:pt>
                <c:pt idx="54">
                  <c:v>138.52280095261273</c:v>
                </c:pt>
                <c:pt idx="55">
                  <c:v>25.818535233653936</c:v>
                </c:pt>
                <c:pt idx="56">
                  <c:v>154.89545052674595</c:v>
                </c:pt>
                <c:pt idx="57">
                  <c:v>81.608424150415416</c:v>
                </c:pt>
                <c:pt idx="58">
                  <c:v>248.55486786679052</c:v>
                </c:pt>
                <c:pt idx="59">
                  <c:v>345.89465884060763</c:v>
                </c:pt>
                <c:pt idx="60">
                  <c:v>343.52291649158752</c:v>
                </c:pt>
                <c:pt idx="61">
                  <c:v>41.944063036217372</c:v>
                </c:pt>
                <c:pt idx="62">
                  <c:v>261.02421560269704</c:v>
                </c:pt>
                <c:pt idx="63">
                  <c:v>251.05186468839457</c:v>
                </c:pt>
                <c:pt idx="64">
                  <c:v>32.507999148646277</c:v>
                </c:pt>
                <c:pt idx="65">
                  <c:v>299.6176078591476</c:v>
                </c:pt>
                <c:pt idx="66">
                  <c:v>57.156421136065831</c:v>
                </c:pt>
                <c:pt idx="67">
                  <c:v>67.601514648351738</c:v>
                </c:pt>
                <c:pt idx="68">
                  <c:v>7.4167270759671178</c:v>
                </c:pt>
                <c:pt idx="69">
                  <c:v>69.429184342530732</c:v>
                </c:pt>
                <c:pt idx="70">
                  <c:v>31.297541299856817</c:v>
                </c:pt>
                <c:pt idx="71">
                  <c:v>129.88556436907635</c:v>
                </c:pt>
                <c:pt idx="72">
                  <c:v>209.90865676047878</c:v>
                </c:pt>
                <c:pt idx="73">
                  <c:v>60.246597214335665</c:v>
                </c:pt>
                <c:pt idx="74">
                  <c:v>108.55665169304024</c:v>
                </c:pt>
                <c:pt idx="75">
                  <c:v>14.752069433391913</c:v>
                </c:pt>
                <c:pt idx="76">
                  <c:v>96.549310582351509</c:v>
                </c:pt>
                <c:pt idx="77">
                  <c:v>43.662710152255251</c:v>
                </c:pt>
                <c:pt idx="78">
                  <c:v>161.90813065138926</c:v>
                </c:pt>
                <c:pt idx="79">
                  <c:v>161.28827052755815</c:v>
                </c:pt>
                <c:pt idx="80">
                  <c:v>355.38589166828694</c:v>
                </c:pt>
                <c:pt idx="81">
                  <c:v>44.902425946390004</c:v>
                </c:pt>
                <c:pt idx="82">
                  <c:v>280.49846295475004</c:v>
                </c:pt>
                <c:pt idx="83">
                  <c:v>269.75288440203866</c:v>
                </c:pt>
                <c:pt idx="84">
                  <c:v>38.08116115505684</c:v>
                </c:pt>
                <c:pt idx="85">
                  <c:v>314.61091643659847</c:v>
                </c:pt>
                <c:pt idx="86">
                  <c:v>60.379411396648415</c:v>
                </c:pt>
                <c:pt idx="87">
                  <c:v>77.90934419257232</c:v>
                </c:pt>
                <c:pt idx="88">
                  <c:v>7.9635595578937854</c:v>
                </c:pt>
                <c:pt idx="89">
                  <c:v>81.343429009079088</c:v>
                </c:pt>
                <c:pt idx="90">
                  <c:v>38.190586337519534</c:v>
                </c:pt>
                <c:pt idx="91">
                  <c:v>143.69803883341669</c:v>
                </c:pt>
                <c:pt idx="92">
                  <c:v>221.74274590569019</c:v>
                </c:pt>
                <c:pt idx="93">
                  <c:v>79.514509942018577</c:v>
                </c:pt>
                <c:pt idx="94">
                  <c:v>112.3615906279563</c:v>
                </c:pt>
                <c:pt idx="95">
                  <c:v>17.216658901714119</c:v>
                </c:pt>
                <c:pt idx="96">
                  <c:v>105.33041505056467</c:v>
                </c:pt>
                <c:pt idx="97">
                  <c:v>49.911362588497838</c:v>
                </c:pt>
                <c:pt idx="98">
                  <c:v>172.16711409650475</c:v>
                </c:pt>
                <c:pt idx="99">
                  <c:v>190.7675847470048</c:v>
                </c:pt>
                <c:pt idx="100">
                  <c:v>508.00821911216786</c:v>
                </c:pt>
                <c:pt idx="101">
                  <c:v>67.798908875781251</c:v>
                </c:pt>
                <c:pt idx="102">
                  <c:v>396.59390987656309</c:v>
                </c:pt>
                <c:pt idx="103">
                  <c:v>421.1858919397277</c:v>
                </c:pt>
                <c:pt idx="104">
                  <c:v>77.074851121861343</c:v>
                </c:pt>
                <c:pt idx="105">
                  <c:v>457.12090366813754</c:v>
                </c:pt>
                <c:pt idx="106">
                  <c:v>80.185568325500952</c:v>
                </c:pt>
                <c:pt idx="107">
                  <c:v>151.90424455653783</c:v>
                </c:pt>
                <c:pt idx="108">
                  <c:v>15.587945791405243</c:v>
                </c:pt>
                <c:pt idx="109">
                  <c:v>153.6630993115968</c:v>
                </c:pt>
                <c:pt idx="110">
                  <c:v>83.999109984421906</c:v>
                </c:pt>
                <c:pt idx="111">
                  <c:v>211.30032687766442</c:v>
                </c:pt>
                <c:pt idx="112">
                  <c:v>314.15227466369049</c:v>
                </c:pt>
                <c:pt idx="113">
                  <c:v>192.1114034151602</c:v>
                </c:pt>
                <c:pt idx="114">
                  <c:v>139.26571016343783</c:v>
                </c:pt>
                <c:pt idx="115">
                  <c:v>26.515931610338495</c:v>
                </c:pt>
                <c:pt idx="116">
                  <c:v>157.68547873067152</c:v>
                </c:pt>
                <c:pt idx="117">
                  <c:v>84.409178474614208</c:v>
                </c:pt>
                <c:pt idx="118">
                  <c:v>257.22221214805637</c:v>
                </c:pt>
                <c:pt idx="119">
                  <c:v>365.04020489450136</c:v>
                </c:pt>
                <c:pt idx="120">
                  <c:v>538.99522046317497</c:v>
                </c:pt>
                <c:pt idx="121">
                  <c:v>72.686151775431654</c:v>
                </c:pt>
                <c:pt idx="122">
                  <c:v>410.61605725075344</c:v>
                </c:pt>
                <c:pt idx="123">
                  <c:v>442.00968833832178</c:v>
                </c:pt>
                <c:pt idx="124">
                  <c:v>85.117918539322801</c:v>
                </c:pt>
                <c:pt idx="125">
                  <c:v>480.93913052433805</c:v>
                </c:pt>
                <c:pt idx="126">
                  <c:v>83.561111674103444</c:v>
                </c:pt>
                <c:pt idx="127">
                  <c:v>169.35689619454763</c:v>
                </c:pt>
                <c:pt idx="128">
                  <c:v>17.473139709904032</c:v>
                </c:pt>
                <c:pt idx="129">
                  <c:v>169.79369704381864</c:v>
                </c:pt>
                <c:pt idx="130">
                  <c:v>96.319436026639821</c:v>
                </c:pt>
                <c:pt idx="131">
                  <c:v>219.46327348087243</c:v>
                </c:pt>
                <c:pt idx="132">
                  <c:v>325.93880218552715</c:v>
                </c:pt>
                <c:pt idx="133">
                  <c:v>220.09328896209058</c:v>
                </c:pt>
                <c:pt idx="134">
                  <c:v>140.48052405622383</c:v>
                </c:pt>
                <c:pt idx="135">
                  <c:v>28.326541852583116</c:v>
                </c:pt>
                <c:pt idx="136">
                  <c:v>162.27930155289729</c:v>
                </c:pt>
                <c:pt idx="137">
                  <c:v>89.33408731925195</c:v>
                </c:pt>
                <c:pt idx="138">
                  <c:v>275.28913503201409</c:v>
                </c:pt>
                <c:pt idx="139">
                  <c:v>398.7539449324301</c:v>
                </c:pt>
                <c:pt idx="140">
                  <c:v>452.30944111144277</c:v>
                </c:pt>
                <c:pt idx="141">
                  <c:v>58.799401428319705</c:v>
                </c:pt>
                <c:pt idx="142">
                  <c:v>364.14511706596056</c:v>
                </c:pt>
                <c:pt idx="143">
                  <c:v>375.06586172863803</c:v>
                </c:pt>
                <c:pt idx="144">
                  <c:v>60.234952942112734</c:v>
                </c:pt>
                <c:pt idx="145">
                  <c:v>411.13284040218849</c:v>
                </c:pt>
                <c:pt idx="146">
                  <c:v>74.368234021332981</c:v>
                </c:pt>
                <c:pt idx="147">
                  <c:v>118.78100647862676</c:v>
                </c:pt>
                <c:pt idx="148">
                  <c:v>11.484568617146214</c:v>
                </c:pt>
                <c:pt idx="149">
                  <c:v>124.30230715117555</c:v>
                </c:pt>
                <c:pt idx="150">
                  <c:v>61.821162380170051</c:v>
                </c:pt>
                <c:pt idx="151">
                  <c:v>194.63474989680691</c:v>
                </c:pt>
                <c:pt idx="152">
                  <c:v>287.42236042458353</c:v>
                </c:pt>
                <c:pt idx="153">
                  <c:v>139.5075656618892</c:v>
                </c:pt>
                <c:pt idx="154">
                  <c:v>134.87967021634853</c:v>
                </c:pt>
                <c:pt idx="155">
                  <c:v>23.509102703631712</c:v>
                </c:pt>
                <c:pt idx="156">
                  <c:v>144.48498579205838</c:v>
                </c:pt>
                <c:pt idx="157">
                  <c:v>72.58640993103586</c:v>
                </c:pt>
                <c:pt idx="158">
                  <c:v>222.15806794348083</c:v>
                </c:pt>
                <c:pt idx="159">
                  <c:v>296.64921157769959</c:v>
                </c:pt>
                <c:pt idx="160">
                  <c:v>285.55540332864632</c:v>
                </c:pt>
                <c:pt idx="161">
                  <c:v>35.458486377140787</c:v>
                </c:pt>
                <c:pt idx="162">
                  <c:v>209.92912960850049</c:v>
                </c:pt>
                <c:pt idx="163">
                  <c:v>199.23066850573065</c:v>
                </c:pt>
                <c:pt idx="164">
                  <c:v>24.148258868438415</c:v>
                </c:pt>
                <c:pt idx="165">
                  <c:v>245.30165048976707</c:v>
                </c:pt>
                <c:pt idx="166">
                  <c:v>46.673865113833664</c:v>
                </c:pt>
                <c:pt idx="167">
                  <c:v>50.927257002521536</c:v>
                </c:pt>
                <c:pt idx="168">
                  <c:v>6.4255864886463705</c:v>
                </c:pt>
                <c:pt idx="169">
                  <c:v>51.950562175671706</c:v>
                </c:pt>
                <c:pt idx="170">
                  <c:v>21.455069521501979</c:v>
                </c:pt>
                <c:pt idx="171">
                  <c:v>102.40604828379696</c:v>
                </c:pt>
                <c:pt idx="172">
                  <c:v>172.36571835659419</c:v>
                </c:pt>
                <c:pt idx="173">
                  <c:v>35.466285459499467</c:v>
                </c:pt>
                <c:pt idx="174">
                  <c:v>89.993660743675065</c:v>
                </c:pt>
                <c:pt idx="175">
                  <c:v>11.511823843400798</c:v>
                </c:pt>
                <c:pt idx="176">
                  <c:v>74.345346196183797</c:v>
                </c:pt>
                <c:pt idx="177">
                  <c:v>32.156040635595083</c:v>
                </c:pt>
                <c:pt idx="178">
                  <c:v>131.29977770062416</c:v>
                </c:pt>
                <c:pt idx="179">
                  <c:v>116.58891342796534</c:v>
                </c:pt>
                <c:pt idx="180">
                  <c:v>282.42628753670823</c:v>
                </c:pt>
                <c:pt idx="181">
                  <c:v>35.223964875283116</c:v>
                </c:pt>
                <c:pt idx="182">
                  <c:v>211.31239226676266</c:v>
                </c:pt>
                <c:pt idx="183">
                  <c:v>201.24731109261393</c:v>
                </c:pt>
                <c:pt idx="184">
                  <c:v>24.762963672373463</c:v>
                </c:pt>
                <c:pt idx="185">
                  <c:v>244.09798667672806</c:v>
                </c:pt>
                <c:pt idx="186">
                  <c:v>46.550203594714795</c:v>
                </c:pt>
                <c:pt idx="187">
                  <c:v>52.178459929259581</c:v>
                </c:pt>
                <c:pt idx="188">
                  <c:v>6.2502902561120699</c:v>
                </c:pt>
                <c:pt idx="189">
                  <c:v>53.258824658909191</c:v>
                </c:pt>
                <c:pt idx="190">
                  <c:v>22.515229664143483</c:v>
                </c:pt>
                <c:pt idx="191">
                  <c:v>104.55895549194544</c:v>
                </c:pt>
                <c:pt idx="192">
                  <c:v>171.97499342914838</c:v>
                </c:pt>
                <c:pt idx="193">
                  <c:v>38.202581153497341</c:v>
                </c:pt>
                <c:pt idx="194">
                  <c:v>89.306943132052581</c:v>
                </c:pt>
                <c:pt idx="195">
                  <c:v>11.687594817913336</c:v>
                </c:pt>
                <c:pt idx="196">
                  <c:v>75.398820495848014</c:v>
                </c:pt>
                <c:pt idx="197">
                  <c:v>33.134493012080561</c:v>
                </c:pt>
                <c:pt idx="198">
                  <c:v>130.93596989962052</c:v>
                </c:pt>
                <c:pt idx="199">
                  <c:v>120.52601092006906</c:v>
                </c:pt>
              </c:numCache>
            </c:numRef>
          </c:xVal>
          <c:yVal>
            <c:numRef>
              <c:f>'[Collect_Indiviual_Data_LS2 NEW.xlsm]Trendlines'!$J$210:$J$409</c:f>
              <c:numCache>
                <c:formatCode>General</c:formatCode>
                <c:ptCount val="200"/>
                <c:pt idx="0">
                  <c:v>312.68129980881275</c:v>
                </c:pt>
                <c:pt idx="1">
                  <c:v>38.213186783018173</c:v>
                </c:pt>
                <c:pt idx="2">
                  <c:v>244.79288125235732</c:v>
                </c:pt>
                <c:pt idx="3">
                  <c:v>218.2873584367056</c:v>
                </c:pt>
                <c:pt idx="4">
                  <c:v>24.881684766866474</c:v>
                </c:pt>
                <c:pt idx="5">
                  <c:v>286.49068230699152</c:v>
                </c:pt>
                <c:pt idx="6">
                  <c:v>54.330986926729736</c:v>
                </c:pt>
                <c:pt idx="7">
                  <c:v>59.47830989093228</c:v>
                </c:pt>
                <c:pt idx="8">
                  <c:v>6.3030341774008747</c:v>
                </c:pt>
                <c:pt idx="9">
                  <c:v>55.848961194385758</c:v>
                </c:pt>
                <c:pt idx="10">
                  <c:v>19.85062525134585</c:v>
                </c:pt>
                <c:pt idx="11">
                  <c:v>125.2945695194875</c:v>
                </c:pt>
                <c:pt idx="12">
                  <c:v>206.30801068995501</c:v>
                </c:pt>
                <c:pt idx="13">
                  <c:v>31.82867268035077</c:v>
                </c:pt>
                <c:pt idx="14">
                  <c:v>105.00533175510444</c:v>
                </c:pt>
                <c:pt idx="15">
                  <c:v>14.784381661929469</c:v>
                </c:pt>
                <c:pt idx="16">
                  <c:v>86.563838684032106</c:v>
                </c:pt>
                <c:pt idx="17">
                  <c:v>37.016027924278859</c:v>
                </c:pt>
                <c:pt idx="18">
                  <c:v>140.74213013504271</c:v>
                </c:pt>
                <c:pt idx="19">
                  <c:v>139.14021233800216</c:v>
                </c:pt>
                <c:pt idx="20">
                  <c:v>356.84637563488423</c:v>
                </c:pt>
                <c:pt idx="21">
                  <c:v>54.951020191689501</c:v>
                </c:pt>
                <c:pt idx="22">
                  <c:v>321.63698407749274</c:v>
                </c:pt>
                <c:pt idx="23">
                  <c:v>313.3859622826235</c:v>
                </c:pt>
                <c:pt idx="24">
                  <c:v>82.122171483785166</c:v>
                </c:pt>
                <c:pt idx="25">
                  <c:v>346.09432235123217</c:v>
                </c:pt>
                <c:pt idx="26">
                  <c:v>68.327017983910224</c:v>
                </c:pt>
                <c:pt idx="27">
                  <c:v>133.80807344312544</c:v>
                </c:pt>
                <c:pt idx="28">
                  <c:v>21.252903733328239</c:v>
                </c:pt>
                <c:pt idx="29">
                  <c:v>133.9921805182681</c:v>
                </c:pt>
                <c:pt idx="30">
                  <c:v>71.561091789032901</c:v>
                </c:pt>
                <c:pt idx="31">
                  <c:v>178.97489111270733</c:v>
                </c:pt>
                <c:pt idx="32">
                  <c:v>235.88565625506124</c:v>
                </c:pt>
                <c:pt idx="33">
                  <c:v>159.32586053314597</c:v>
                </c:pt>
                <c:pt idx="34">
                  <c:v>115.02887977468424</c:v>
                </c:pt>
                <c:pt idx="35">
                  <c:v>22.179294648941408</c:v>
                </c:pt>
                <c:pt idx="36">
                  <c:v>130.96600384308894</c:v>
                </c:pt>
                <c:pt idx="37">
                  <c:v>72.157036947249182</c:v>
                </c:pt>
                <c:pt idx="38">
                  <c:v>203.14824493919551</c:v>
                </c:pt>
                <c:pt idx="39">
                  <c:v>316.69555404162696</c:v>
                </c:pt>
                <c:pt idx="40">
                  <c:v>354.46685340978019</c:v>
                </c:pt>
                <c:pt idx="41">
                  <c:v>53.262456975717676</c:v>
                </c:pt>
                <c:pt idx="42">
                  <c:v>319.79993717515089</c:v>
                </c:pt>
                <c:pt idx="43">
                  <c:v>311.93692045449211</c:v>
                </c:pt>
                <c:pt idx="44">
                  <c:v>71.264625821017859</c:v>
                </c:pt>
                <c:pt idx="45">
                  <c:v>346.09197874614699</c:v>
                </c:pt>
                <c:pt idx="46">
                  <c:v>67.569630769074848</c:v>
                </c:pt>
                <c:pt idx="47">
                  <c:v>126.6732325628651</c:v>
                </c:pt>
                <c:pt idx="48">
                  <c:v>15.209004562296984</c:v>
                </c:pt>
                <c:pt idx="49">
                  <c:v>129.63862606003542</c:v>
                </c:pt>
                <c:pt idx="50">
                  <c:v>66.856093401878141</c:v>
                </c:pt>
                <c:pt idx="51">
                  <c:v>174.43168216261714</c:v>
                </c:pt>
                <c:pt idx="52">
                  <c:v>235.88565625506124</c:v>
                </c:pt>
                <c:pt idx="53">
                  <c:v>157.72832130174257</c:v>
                </c:pt>
                <c:pt idx="54">
                  <c:v>113.68961428629305</c:v>
                </c:pt>
                <c:pt idx="55">
                  <c:v>22.179294648941408</c:v>
                </c:pt>
                <c:pt idx="56">
                  <c:v>129.21535883055489</c:v>
                </c:pt>
                <c:pt idx="57">
                  <c:v>70.33685674569378</c:v>
                </c:pt>
                <c:pt idx="58">
                  <c:v>199.38655939041382</c:v>
                </c:pt>
                <c:pt idx="59">
                  <c:v>307.87657675604584</c:v>
                </c:pt>
                <c:pt idx="60">
                  <c:v>353.17922564344275</c:v>
                </c:pt>
                <c:pt idx="61">
                  <c:v>48.986767877348889</c:v>
                </c:pt>
                <c:pt idx="62">
                  <c:v>314.82761536746676</c:v>
                </c:pt>
                <c:pt idx="63">
                  <c:v>306.82556872038845</c:v>
                </c:pt>
                <c:pt idx="64">
                  <c:v>60.247595524792587</c:v>
                </c:pt>
                <c:pt idx="65">
                  <c:v>341.07741388989234</c:v>
                </c:pt>
                <c:pt idx="66">
                  <c:v>65.418140463265743</c:v>
                </c:pt>
                <c:pt idx="67">
                  <c:v>112.23626526959823</c:v>
                </c:pt>
                <c:pt idx="68">
                  <c:v>10.288152140800756</c:v>
                </c:pt>
                <c:pt idx="69">
                  <c:v>115.11601147411319</c:v>
                </c:pt>
                <c:pt idx="70">
                  <c:v>57.908001586883728</c:v>
                </c:pt>
                <c:pt idx="71">
                  <c:v>168.43103077951665</c:v>
                </c:pt>
                <c:pt idx="72">
                  <c:v>233.26951337585251</c:v>
                </c:pt>
                <c:pt idx="73">
                  <c:v>142.87671197489001</c:v>
                </c:pt>
                <c:pt idx="74">
                  <c:v>112.97054849578342</c:v>
                </c:pt>
                <c:pt idx="75">
                  <c:v>21.692822318000069</c:v>
                </c:pt>
                <c:pt idx="76">
                  <c:v>126.70245412683582</c:v>
                </c:pt>
                <c:pt idx="77">
                  <c:v>64.870113770760128</c:v>
                </c:pt>
                <c:pt idx="78">
                  <c:v>190.9977532327251</c:v>
                </c:pt>
                <c:pt idx="79">
                  <c:v>282.15204361484604</c:v>
                </c:pt>
                <c:pt idx="80">
                  <c:v>353.37730793057705</c:v>
                </c:pt>
                <c:pt idx="81">
                  <c:v>50.400045402702737</c:v>
                </c:pt>
                <c:pt idx="82">
                  <c:v>316.79621817615441</c:v>
                </c:pt>
                <c:pt idx="83">
                  <c:v>309.71440998836789</c:v>
                </c:pt>
                <c:pt idx="84">
                  <c:v>63.380987672311086</c:v>
                </c:pt>
                <c:pt idx="85">
                  <c:v>345.29353945687251</c:v>
                </c:pt>
                <c:pt idx="86">
                  <c:v>66.068633703999467</c:v>
                </c:pt>
                <c:pt idx="87">
                  <c:v>117.93743991235289</c:v>
                </c:pt>
                <c:pt idx="88">
                  <c:v>11.454791657270897</c:v>
                </c:pt>
                <c:pt idx="89">
                  <c:v>122.6921944312204</c:v>
                </c:pt>
                <c:pt idx="90">
                  <c:v>60.812254528283553</c:v>
                </c:pt>
                <c:pt idx="91">
                  <c:v>169.94447473098134</c:v>
                </c:pt>
                <c:pt idx="92">
                  <c:v>234.56533994169936</c:v>
                </c:pt>
                <c:pt idx="93">
                  <c:v>149.12488148659139</c:v>
                </c:pt>
                <c:pt idx="94">
                  <c:v>113.39618191238782</c:v>
                </c:pt>
                <c:pt idx="95">
                  <c:v>22.141872087422481</c:v>
                </c:pt>
                <c:pt idx="96">
                  <c:v>127.56597993683664</c:v>
                </c:pt>
                <c:pt idx="97">
                  <c:v>67.160984704966637</c:v>
                </c:pt>
                <c:pt idx="98">
                  <c:v>194.03670226644036</c:v>
                </c:pt>
                <c:pt idx="99">
                  <c:v>294.12813335637367</c:v>
                </c:pt>
                <c:pt idx="100">
                  <c:v>355.14505445648854</c:v>
                </c:pt>
                <c:pt idx="101">
                  <c:v>53.683828996888515</c:v>
                </c:pt>
                <c:pt idx="102">
                  <c:v>320.4382938139218</c:v>
                </c:pt>
                <c:pt idx="103">
                  <c:v>312.33605939076114</c:v>
                </c:pt>
                <c:pt idx="104">
                  <c:v>74.595108641832226</c:v>
                </c:pt>
                <c:pt idx="105">
                  <c:v>346.09197874614699</c:v>
                </c:pt>
                <c:pt idx="106">
                  <c:v>68.162646995587082</c:v>
                </c:pt>
                <c:pt idx="107">
                  <c:v>129.17482322239775</c:v>
                </c:pt>
                <c:pt idx="108">
                  <c:v>16.719059812322154</c:v>
                </c:pt>
                <c:pt idx="109">
                  <c:v>130.81067727023282</c:v>
                </c:pt>
                <c:pt idx="110">
                  <c:v>68.510984617117188</c:v>
                </c:pt>
                <c:pt idx="111">
                  <c:v>175.85723194270119</c:v>
                </c:pt>
                <c:pt idx="112">
                  <c:v>235.88565625506124</c:v>
                </c:pt>
                <c:pt idx="113">
                  <c:v>158.82304908125909</c:v>
                </c:pt>
                <c:pt idx="114">
                  <c:v>113.92270582548404</c:v>
                </c:pt>
                <c:pt idx="115">
                  <c:v>22.179294648941408</c:v>
                </c:pt>
                <c:pt idx="116">
                  <c:v>129.53305129618332</c:v>
                </c:pt>
                <c:pt idx="117">
                  <c:v>71.207570784313589</c:v>
                </c:pt>
                <c:pt idx="118">
                  <c:v>200.89423368603269</c:v>
                </c:pt>
                <c:pt idx="119">
                  <c:v>311.49323860504597</c:v>
                </c:pt>
                <c:pt idx="120">
                  <c:v>355.37706874693919</c:v>
                </c:pt>
                <c:pt idx="121">
                  <c:v>53.927799532178845</c:v>
                </c:pt>
                <c:pt idx="122">
                  <c:v>320.52766448862729</c:v>
                </c:pt>
                <c:pt idx="123">
                  <c:v>312.45399028992239</c:v>
                </c:pt>
                <c:pt idx="124">
                  <c:v>75.785071806350643</c:v>
                </c:pt>
                <c:pt idx="125">
                  <c:v>346.09197874614699</c:v>
                </c:pt>
                <c:pt idx="126">
                  <c:v>68.297563206343369</c:v>
                </c:pt>
                <c:pt idx="127">
                  <c:v>129.99463930966439</c:v>
                </c:pt>
                <c:pt idx="128">
                  <c:v>17.089499812518536</c:v>
                </c:pt>
                <c:pt idx="129">
                  <c:v>131.28424219938748</c:v>
                </c:pt>
                <c:pt idx="130">
                  <c:v>69.171291825864017</c:v>
                </c:pt>
                <c:pt idx="131">
                  <c:v>176.28149813561714</c:v>
                </c:pt>
                <c:pt idx="132">
                  <c:v>235.88565625506124</c:v>
                </c:pt>
                <c:pt idx="133">
                  <c:v>159.03565327701972</c:v>
                </c:pt>
                <c:pt idx="134">
                  <c:v>114.09183663102077</c:v>
                </c:pt>
                <c:pt idx="135">
                  <c:v>22.179294648941408</c:v>
                </c:pt>
                <c:pt idx="136">
                  <c:v>129.6987447144819</c:v>
                </c:pt>
                <c:pt idx="137">
                  <c:v>71.43634950329934</c:v>
                </c:pt>
                <c:pt idx="138">
                  <c:v>201.18569624372148</c:v>
                </c:pt>
                <c:pt idx="139">
                  <c:v>312.82459051056713</c:v>
                </c:pt>
                <c:pt idx="140">
                  <c:v>353.93521698249737</c:v>
                </c:pt>
                <c:pt idx="141">
                  <c:v>52.268044208636233</c:v>
                </c:pt>
                <c:pt idx="142">
                  <c:v>318.77434028548726</c:v>
                </c:pt>
                <c:pt idx="143">
                  <c:v>311.06998997150288</c:v>
                </c:pt>
                <c:pt idx="144">
                  <c:v>67.162127349294579</c:v>
                </c:pt>
                <c:pt idx="145">
                  <c:v>345.9859817308058</c:v>
                </c:pt>
                <c:pt idx="146">
                  <c:v>66.458146913359386</c:v>
                </c:pt>
                <c:pt idx="147">
                  <c:v>123.31476842122743</c:v>
                </c:pt>
                <c:pt idx="148">
                  <c:v>13.490010333258221</c:v>
                </c:pt>
                <c:pt idx="149">
                  <c:v>126.73239405532748</c:v>
                </c:pt>
                <c:pt idx="150">
                  <c:v>64.171072538239372</c:v>
                </c:pt>
                <c:pt idx="151">
                  <c:v>171.90124502899386</c:v>
                </c:pt>
                <c:pt idx="152">
                  <c:v>235.41468504823922</c:v>
                </c:pt>
                <c:pt idx="153">
                  <c:v>154.20458679378882</c:v>
                </c:pt>
                <c:pt idx="154">
                  <c:v>113.50582381623627</c:v>
                </c:pt>
                <c:pt idx="155">
                  <c:v>22.179294648941408</c:v>
                </c:pt>
                <c:pt idx="156">
                  <c:v>128.39849240102032</c:v>
                </c:pt>
                <c:pt idx="157">
                  <c:v>68.862546308598994</c:v>
                </c:pt>
                <c:pt idx="158">
                  <c:v>197.20414885816331</c:v>
                </c:pt>
                <c:pt idx="159">
                  <c:v>302.72366613846901</c:v>
                </c:pt>
                <c:pt idx="160">
                  <c:v>353.10537609674043</c:v>
                </c:pt>
                <c:pt idx="161">
                  <c:v>48.167545040567745</c:v>
                </c:pt>
                <c:pt idx="162">
                  <c:v>311.64836166768151</c:v>
                </c:pt>
                <c:pt idx="163">
                  <c:v>304.58399039064898</c:v>
                </c:pt>
                <c:pt idx="164">
                  <c:v>55.93219431057225</c:v>
                </c:pt>
                <c:pt idx="165">
                  <c:v>335.66303852232824</c:v>
                </c:pt>
                <c:pt idx="166">
                  <c:v>64.545601665027917</c:v>
                </c:pt>
                <c:pt idx="167">
                  <c:v>106.81557024936868</c:v>
                </c:pt>
                <c:pt idx="168">
                  <c:v>9.5297634303582992</c:v>
                </c:pt>
                <c:pt idx="169">
                  <c:v>110.13134369130547</c:v>
                </c:pt>
                <c:pt idx="170">
                  <c:v>56.020710090945514</c:v>
                </c:pt>
                <c:pt idx="171">
                  <c:v>167.7326014566728</c:v>
                </c:pt>
                <c:pt idx="172">
                  <c:v>232.08422732637942</c:v>
                </c:pt>
                <c:pt idx="173">
                  <c:v>136.9653541083153</c:v>
                </c:pt>
                <c:pt idx="174">
                  <c:v>112.66363837867115</c:v>
                </c:pt>
                <c:pt idx="175">
                  <c:v>21.346544968534502</c:v>
                </c:pt>
                <c:pt idx="176">
                  <c:v>125.06923075320367</c:v>
                </c:pt>
                <c:pt idx="177">
                  <c:v>63.91205658664402</c:v>
                </c:pt>
                <c:pt idx="178">
                  <c:v>187.8313959818432</c:v>
                </c:pt>
                <c:pt idx="179">
                  <c:v>269.9899683259377</c:v>
                </c:pt>
                <c:pt idx="180">
                  <c:v>353.1386300617749</c:v>
                </c:pt>
                <c:pt idx="181">
                  <c:v>48.586540062944763</c:v>
                </c:pt>
                <c:pt idx="182">
                  <c:v>312.8203802424872</c:v>
                </c:pt>
                <c:pt idx="183">
                  <c:v>305.79014721236302</c:v>
                </c:pt>
                <c:pt idx="184">
                  <c:v>57.682074047057696</c:v>
                </c:pt>
                <c:pt idx="185">
                  <c:v>337.7657320471468</c:v>
                </c:pt>
                <c:pt idx="186">
                  <c:v>64.887206412972333</c:v>
                </c:pt>
                <c:pt idx="187">
                  <c:v>108.6400485247846</c:v>
                </c:pt>
                <c:pt idx="188">
                  <c:v>9.7758587381160105</c:v>
                </c:pt>
                <c:pt idx="189">
                  <c:v>112.51815195017157</c:v>
                </c:pt>
                <c:pt idx="190">
                  <c:v>56.357756830155324</c:v>
                </c:pt>
                <c:pt idx="191">
                  <c:v>168.03355285288799</c:v>
                </c:pt>
                <c:pt idx="192">
                  <c:v>232.42007457320938</c:v>
                </c:pt>
                <c:pt idx="193">
                  <c:v>139.46946187106269</c:v>
                </c:pt>
                <c:pt idx="194">
                  <c:v>112.78701608762059</c:v>
                </c:pt>
                <c:pt idx="195">
                  <c:v>21.546124562242206</c:v>
                </c:pt>
                <c:pt idx="196">
                  <c:v>125.6325762593066</c:v>
                </c:pt>
                <c:pt idx="197">
                  <c:v>64.162869805187839</c:v>
                </c:pt>
                <c:pt idx="198">
                  <c:v>189.28602170481466</c:v>
                </c:pt>
                <c:pt idx="199">
                  <c:v>276.81678582458147</c:v>
                </c:pt>
              </c:numCache>
            </c:numRef>
          </c:yVal>
          <c:smooth val="0"/>
          <c:extLst>
            <c:ext xmlns:c16="http://schemas.microsoft.com/office/drawing/2014/chart" uri="{C3380CC4-5D6E-409C-BE32-E72D297353CC}">
              <c16:uniqueId val="{00000000-AF82-4E95-8472-7EB024209785}"/>
            </c:ext>
          </c:extLst>
        </c:ser>
        <c:dLbls>
          <c:showLegendKey val="0"/>
          <c:showVal val="0"/>
          <c:showCatName val="0"/>
          <c:showSerName val="0"/>
          <c:showPercent val="0"/>
          <c:showBubbleSize val="0"/>
        </c:dLbls>
        <c:axId val="738657632"/>
        <c:axId val="738658192"/>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Collect_Indiviual_Data_LS2 NEW.xlsm]Butte'!$B$7:$B$26</c15:sqref>
                        </c15:formulaRef>
                      </c:ext>
                    </c:extLst>
                    <c:numCache>
                      <c:formatCode>General</c:formatCode>
                      <c:ptCount val="20"/>
                      <c:pt idx="0">
                        <c:v>87.210511851106091</c:v>
                      </c:pt>
                      <c:pt idx="1">
                        <c:v>6.8136117376849521</c:v>
                      </c:pt>
                      <c:pt idx="2">
                        <c:v>36.314567786920215</c:v>
                      </c:pt>
                      <c:pt idx="3">
                        <c:v>8.8154239324405914</c:v>
                      </c:pt>
                      <c:pt idx="4">
                        <c:v>3.2793960453026316</c:v>
                      </c:pt>
                      <c:pt idx="5">
                        <c:v>54.937796665952995</c:v>
                      </c:pt>
                      <c:pt idx="6">
                        <c:v>3.0689887787045484</c:v>
                      </c:pt>
                      <c:pt idx="7">
                        <c:v>1.1498462502509881</c:v>
                      </c:pt>
                      <c:pt idx="8">
                        <c:v>2.935922605342618</c:v>
                      </c:pt>
                      <c:pt idx="9">
                        <c:v>2.507883270243219</c:v>
                      </c:pt>
                      <c:pt idx="10">
                        <c:v>0.48451544236576716</c:v>
                      </c:pt>
                      <c:pt idx="11">
                        <c:v>1.2104230375760558</c:v>
                      </c:pt>
                      <c:pt idx="12">
                        <c:v>17.252011354460965</c:v>
                      </c:pt>
                      <c:pt idx="13">
                        <c:v>0.64129375682367362</c:v>
                      </c:pt>
                      <c:pt idx="14">
                        <c:v>18.087927415298115</c:v>
                      </c:pt>
                      <c:pt idx="15">
                        <c:v>1.0646354475558397E-2</c:v>
                      </c:pt>
                      <c:pt idx="16">
                        <c:v>1.0078012590847376</c:v>
                      </c:pt>
                      <c:pt idx="17">
                        <c:v>0</c:v>
                      </c:pt>
                      <c:pt idx="18">
                        <c:v>28.768484541156869</c:v>
                      </c:pt>
                      <c:pt idx="19">
                        <c:v>0.77677561282311536</c:v>
                      </c:pt>
                    </c:numCache>
                  </c:numRef>
                </c:xVal>
                <c:yVal>
                  <c:numRef>
                    <c:extLst>
                      <c:ext uri="{02D57815-91ED-43cb-92C2-25804820EDAC}">
                        <c15:formulaRef>
                          <c15:sqref>'[Collect_Indiviual_Data_LS2 NEW.xlsm]Butte'!$H$7:$H$26</c15:sqref>
                        </c15:formulaRef>
                      </c:ext>
                    </c:extLst>
                    <c:numCache>
                      <c:formatCode>General</c:formatCode>
                      <c:ptCount val="20"/>
                      <c:pt idx="0">
                        <c:v>198.24347486714612</c:v>
                      </c:pt>
                      <c:pt idx="1">
                        <c:v>20.145785753447754</c:v>
                      </c:pt>
                      <c:pt idx="2">
                        <c:v>130.8287307139191</c:v>
                      </c:pt>
                      <c:pt idx="3">
                        <c:v>81.329942259530057</c:v>
                      </c:pt>
                      <c:pt idx="4">
                        <c:v>11.952516929524407</c:v>
                      </c:pt>
                      <c:pt idx="5">
                        <c:v>175.69368384187169</c:v>
                      </c:pt>
                      <c:pt idx="6">
                        <c:v>22.15224710351977</c:v>
                      </c:pt>
                      <c:pt idx="7">
                        <c:v>18.391859792745397</c:v>
                      </c:pt>
                      <c:pt idx="8">
                        <c:v>5.0383673584990634</c:v>
                      </c:pt>
                      <c:pt idx="9">
                        <c:v>15.896011112860247</c:v>
                      </c:pt>
                      <c:pt idx="10">
                        <c:v>8.4998350029619019</c:v>
                      </c:pt>
                      <c:pt idx="11">
                        <c:v>19.6980446070874</c:v>
                      </c:pt>
                      <c:pt idx="12">
                        <c:v>97.465502391779282</c:v>
                      </c:pt>
                      <c:pt idx="13">
                        <c:v>11.561663466433268</c:v>
                      </c:pt>
                      <c:pt idx="14">
                        <c:v>42.516885124585734</c:v>
                      </c:pt>
                      <c:pt idx="15">
                        <c:v>0.5187500306495364</c:v>
                      </c:pt>
                      <c:pt idx="16">
                        <c:v>8.6112274743741519</c:v>
                      </c:pt>
                      <c:pt idx="17">
                        <c:v>0.83947742164611894</c:v>
                      </c:pt>
                      <c:pt idx="18">
                        <c:v>102.75787155010519</c:v>
                      </c:pt>
                      <c:pt idx="19">
                        <c:v>25.247141458280854</c:v>
                      </c:pt>
                    </c:numCache>
                  </c:numRef>
                </c:yVal>
                <c:smooth val="0"/>
                <c:extLst>
                  <c:ext xmlns:c16="http://schemas.microsoft.com/office/drawing/2014/chart" uri="{C3380CC4-5D6E-409C-BE32-E72D297353CC}">
                    <c16:uniqueId val="{00000000-4146-4E62-947B-264ECEF700DD}"/>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Eureka'!$B$7:$B$26</c15:sqref>
                        </c15:formulaRef>
                      </c:ext>
                    </c:extLst>
                    <c:numCache>
                      <c:formatCode>General</c:formatCode>
                      <c:ptCount val="20"/>
                      <c:pt idx="0">
                        <c:v>385.00507377191235</c:v>
                      </c:pt>
                      <c:pt idx="1">
                        <c:v>41.198636597468685</c:v>
                      </c:pt>
                      <c:pt idx="2">
                        <c:v>274.74089989784363</c:v>
                      </c:pt>
                      <c:pt idx="3">
                        <c:v>296.09074558750945</c:v>
                      </c:pt>
                      <c:pt idx="4">
                        <c:v>42.210131623950467</c:v>
                      </c:pt>
                      <c:pt idx="5">
                        <c:v>348.61807138399621</c:v>
                      </c:pt>
                      <c:pt idx="6">
                        <c:v>57.798140680720337</c:v>
                      </c:pt>
                      <c:pt idx="7">
                        <c:v>69.748904216275051</c:v>
                      </c:pt>
                      <c:pt idx="8">
                        <c:v>10.34204035761015</c:v>
                      </c:pt>
                      <c:pt idx="9">
                        <c:v>55.946000525607232</c:v>
                      </c:pt>
                      <c:pt idx="10">
                        <c:v>36.336211856468054</c:v>
                      </c:pt>
                      <c:pt idx="11">
                        <c:v>120.48185202673986</c:v>
                      </c:pt>
                      <c:pt idx="12">
                        <c:v>238.77629492430674</c:v>
                      </c:pt>
                      <c:pt idx="13">
                        <c:v>68.430948398086414</c:v>
                      </c:pt>
                      <c:pt idx="14">
                        <c:v>100.86870279245771</c:v>
                      </c:pt>
                      <c:pt idx="15">
                        <c:v>6.173859650252588</c:v>
                      </c:pt>
                      <c:pt idx="16">
                        <c:v>69.412295190588168</c:v>
                      </c:pt>
                      <c:pt idx="17">
                        <c:v>9.9443839230969999</c:v>
                      </c:pt>
                      <c:pt idx="18">
                        <c:v>191.2551077217575</c:v>
                      </c:pt>
                      <c:pt idx="19">
                        <c:v>180.24229118123409</c:v>
                      </c:pt>
                    </c:numCache>
                  </c:numRef>
                </c:xVal>
                <c:yVal>
                  <c:numRef>
                    <c:extLst xmlns:c15="http://schemas.microsoft.com/office/drawing/2012/chart">
                      <c:ext xmlns:c15="http://schemas.microsoft.com/office/drawing/2012/chart" uri="{02D57815-91ED-43cb-92C2-25804820EDAC}">
                        <c15:formulaRef>
                          <c15:sqref>'[Collect_Indiviual_Data_LS2 NEW.xlsm]Eureka'!$H$7:$H$26</c15:sqref>
                        </c15:formulaRef>
                      </c:ext>
                    </c:extLst>
                    <c:numCache>
                      <c:formatCode>General</c:formatCode>
                      <c:ptCount val="20"/>
                      <c:pt idx="0">
                        <c:v>328.2297428974141</c:v>
                      </c:pt>
                      <c:pt idx="1">
                        <c:v>35.067698736039588</c:v>
                      </c:pt>
                      <c:pt idx="2">
                        <c:v>255.37851881139792</c:v>
                      </c:pt>
                      <c:pt idx="3">
                        <c:v>271.04788968260095</c:v>
                      </c:pt>
                      <c:pt idx="4">
                        <c:v>53.785167177128336</c:v>
                      </c:pt>
                      <c:pt idx="5">
                        <c:v>298.64028026187185</c:v>
                      </c:pt>
                      <c:pt idx="6">
                        <c:v>57.582754953623855</c:v>
                      </c:pt>
                      <c:pt idx="7">
                        <c:v>83.408505856530965</c:v>
                      </c:pt>
                      <c:pt idx="8">
                        <c:v>13.092594492674579</c:v>
                      </c:pt>
                      <c:pt idx="9">
                        <c:v>65.10955021824293</c:v>
                      </c:pt>
                      <c:pt idx="10">
                        <c:v>45.610980967311221</c:v>
                      </c:pt>
                      <c:pt idx="11">
                        <c:v>132.77505516098276</c:v>
                      </c:pt>
                      <c:pt idx="12">
                        <c:v>205.53950653932586</c:v>
                      </c:pt>
                      <c:pt idx="13">
                        <c:v>90.714180770035497</c:v>
                      </c:pt>
                      <c:pt idx="14">
                        <c:v>99.707532897270028</c:v>
                      </c:pt>
                      <c:pt idx="15">
                        <c:v>9.2973624341807817</c:v>
                      </c:pt>
                      <c:pt idx="16">
                        <c:v>82.481068689443745</c:v>
                      </c:pt>
                      <c:pt idx="17">
                        <c:v>16.826408177160356</c:v>
                      </c:pt>
                      <c:pt idx="18">
                        <c:v>177.92214235405592</c:v>
                      </c:pt>
                      <c:pt idx="19">
                        <c:v>200.5579145144491</c:v>
                      </c:pt>
                    </c:numCache>
                  </c:numRef>
                </c:yVal>
                <c:smooth val="0"/>
                <c:extLst xmlns:c15="http://schemas.microsoft.com/office/drawing/2012/chart">
                  <c:ext xmlns:c16="http://schemas.microsoft.com/office/drawing/2014/chart" uri="{C3380CC4-5D6E-409C-BE32-E72D297353CC}">
                    <c16:uniqueId val="{00000002-4146-4E62-947B-264ECEF700DD}"/>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ta Monica'!$B$7:$B$26</c15:sqref>
                        </c15:formulaRef>
                      </c:ext>
                    </c:extLst>
                    <c:numCache>
                      <c:formatCode>General</c:formatCode>
                      <c:ptCount val="20"/>
                      <c:pt idx="0">
                        <c:v>359.72347372970364</c:v>
                      </c:pt>
                      <c:pt idx="1">
                        <c:v>38.301235347364084</c:v>
                      </c:pt>
                      <c:pt idx="2">
                        <c:v>255.42491563941257</c:v>
                      </c:pt>
                      <c:pt idx="3">
                        <c:v>260.91077971808011</c:v>
                      </c:pt>
                      <c:pt idx="4">
                        <c:v>33.205125687603008</c:v>
                      </c:pt>
                      <c:pt idx="5">
                        <c:v>329.7999900137558</c:v>
                      </c:pt>
                      <c:pt idx="6">
                        <c:v>51.468627825123349</c:v>
                      </c:pt>
                      <c:pt idx="7">
                        <c:v>54.616792917089256</c:v>
                      </c:pt>
                      <c:pt idx="8">
                        <c:v>8.5442115606889431</c:v>
                      </c:pt>
                      <c:pt idx="9">
                        <c:v>45.106327138961269</c:v>
                      </c:pt>
                      <c:pt idx="10">
                        <c:v>27.074461121140384</c:v>
                      </c:pt>
                      <c:pt idx="11">
                        <c:v>99.68108752217293</c:v>
                      </c:pt>
                      <c:pt idx="12">
                        <c:v>222.38967028157566</c:v>
                      </c:pt>
                      <c:pt idx="13">
                        <c:v>47.848327237253457</c:v>
                      </c:pt>
                      <c:pt idx="14">
                        <c:v>89.692538629221588</c:v>
                      </c:pt>
                      <c:pt idx="15">
                        <c:v>4.3627127568100796</c:v>
                      </c:pt>
                      <c:pt idx="16">
                        <c:v>53.416987450593055</c:v>
                      </c:pt>
                      <c:pt idx="17">
                        <c:v>6.2061697295228733</c:v>
                      </c:pt>
                      <c:pt idx="18">
                        <c:v>174.9380227255534</c:v>
                      </c:pt>
                      <c:pt idx="19">
                        <c:v>145.19986447346477</c:v>
                      </c:pt>
                    </c:numCache>
                  </c:numRef>
                </c:xVal>
                <c:yVal>
                  <c:numRef>
                    <c:extLst xmlns:c15="http://schemas.microsoft.com/office/drawing/2012/chart">
                      <c:ext xmlns:c15="http://schemas.microsoft.com/office/drawing/2012/chart" uri="{02D57815-91ED-43cb-92C2-25804820EDAC}">
                        <c15:formulaRef>
                          <c15:sqref>'[Collect_Indiviual_Data_LS2 NEW.xlsm]Santa Monica'!$H$7:$H$26</c15:sqref>
                        </c15:formulaRef>
                      </c:ext>
                    </c:extLst>
                    <c:numCache>
                      <c:formatCode>General</c:formatCode>
                      <c:ptCount val="20"/>
                      <c:pt idx="0">
                        <c:v>320.62875040136527</c:v>
                      </c:pt>
                      <c:pt idx="1">
                        <c:v>33.580151966392293</c:v>
                      </c:pt>
                      <c:pt idx="2">
                        <c:v>244.39235711745187</c:v>
                      </c:pt>
                      <c:pt idx="3">
                        <c:v>262.66269920119714</c:v>
                      </c:pt>
                      <c:pt idx="4">
                        <c:v>47.164400283169321</c:v>
                      </c:pt>
                      <c:pt idx="5">
                        <c:v>292.80643802277569</c:v>
                      </c:pt>
                      <c:pt idx="6">
                        <c:v>54.341380041467275</c:v>
                      </c:pt>
                      <c:pt idx="7">
                        <c:v>75.137601799199004</c:v>
                      </c:pt>
                      <c:pt idx="8">
                        <c:v>11.553459182759269</c:v>
                      </c:pt>
                      <c:pt idx="9">
                        <c:v>57.385582073300469</c:v>
                      </c:pt>
                      <c:pt idx="10">
                        <c:v>40.35162348012134</c:v>
                      </c:pt>
                      <c:pt idx="11">
                        <c:v>121.31474446338096</c:v>
                      </c:pt>
                      <c:pt idx="12">
                        <c:v>201.55885185089411</c:v>
                      </c:pt>
                      <c:pt idx="13">
                        <c:v>75.605796482594002</c:v>
                      </c:pt>
                      <c:pt idx="14">
                        <c:v>94.103237454877558</c:v>
                      </c:pt>
                      <c:pt idx="15">
                        <c:v>6.8950221656758437</c:v>
                      </c:pt>
                      <c:pt idx="16">
                        <c:v>73.263790237616078</c:v>
                      </c:pt>
                      <c:pt idx="17">
                        <c:v>13.153145149595758</c:v>
                      </c:pt>
                      <c:pt idx="18">
                        <c:v>171.31660535355559</c:v>
                      </c:pt>
                      <c:pt idx="19">
                        <c:v>181.67249433525515</c:v>
                      </c:pt>
                    </c:numCache>
                  </c:numRef>
                </c:yVal>
                <c:smooth val="0"/>
                <c:extLst xmlns:c15="http://schemas.microsoft.com/office/drawing/2012/chart">
                  <c:ext xmlns:c16="http://schemas.microsoft.com/office/drawing/2014/chart" uri="{C3380CC4-5D6E-409C-BE32-E72D297353CC}">
                    <c16:uniqueId val="{00000004-4146-4E62-947B-264ECEF700DD}"/>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Portland'!$B$7:$B$26</c15:sqref>
                        </c15:formulaRef>
                      </c:ext>
                    </c:extLst>
                    <c:numCache>
                      <c:formatCode>General</c:formatCode>
                      <c:ptCount val="20"/>
                      <c:pt idx="0">
                        <c:v>238.84615333412373</c:v>
                      </c:pt>
                      <c:pt idx="1">
                        <c:v>22.095822486979056</c:v>
                      </c:pt>
                      <c:pt idx="2">
                        <c:v>159.93582763000632</c:v>
                      </c:pt>
                      <c:pt idx="3">
                        <c:v>117.44317833886075</c:v>
                      </c:pt>
                      <c:pt idx="4">
                        <c:v>13.928087826897238</c:v>
                      </c:pt>
                      <c:pt idx="5">
                        <c:v>209.56948180446312</c:v>
                      </c:pt>
                      <c:pt idx="6">
                        <c:v>27.338718678464179</c:v>
                      </c:pt>
                      <c:pt idx="7">
                        <c:v>19.70328189964383</c:v>
                      </c:pt>
                      <c:pt idx="8">
                        <c:v>5.3224889919639979</c:v>
                      </c:pt>
                      <c:pt idx="9">
                        <c:v>19.65489452400039</c:v>
                      </c:pt>
                      <c:pt idx="10">
                        <c:v>8.9934539228939752</c:v>
                      </c:pt>
                      <c:pt idx="11">
                        <c:v>36.667602991910329</c:v>
                      </c:pt>
                      <c:pt idx="12">
                        <c:v>124.06898908183884</c:v>
                      </c:pt>
                      <c:pt idx="13">
                        <c:v>14.499061551733416</c:v>
                      </c:pt>
                      <c:pt idx="14">
                        <c:v>53.365971167367498</c:v>
                      </c:pt>
                      <c:pt idx="15">
                        <c:v>1.5862535969361948</c:v>
                      </c:pt>
                      <c:pt idx="16">
                        <c:v>15.781748817634254</c:v>
                      </c:pt>
                      <c:pt idx="17">
                        <c:v>0.78214810280378877</c:v>
                      </c:pt>
                      <c:pt idx="18">
                        <c:v>110.92489771768199</c:v>
                      </c:pt>
                      <c:pt idx="19">
                        <c:v>50.447298864019515</c:v>
                      </c:pt>
                    </c:numCache>
                  </c:numRef>
                </c:xVal>
                <c:yVal>
                  <c:numRef>
                    <c:extLst xmlns:c15="http://schemas.microsoft.com/office/drawing/2012/chart">
                      <c:ext xmlns:c15="http://schemas.microsoft.com/office/drawing/2012/chart" uri="{02D57815-91ED-43cb-92C2-25804820EDAC}">
                        <c15:formulaRef>
                          <c15:sqref>'[Collect_Indiviual_Data_LS2 NEW.xlsm]Portland'!$H$7:$H$26</c15:sqref>
                        </c15:formulaRef>
                      </c:ext>
                    </c:extLst>
                    <c:numCache>
                      <c:formatCode>General</c:formatCode>
                      <c:ptCount val="20"/>
                      <c:pt idx="0">
                        <c:v>302.89429138787159</c:v>
                      </c:pt>
                      <c:pt idx="1">
                        <c:v>30.936288346944483</c:v>
                      </c:pt>
                      <c:pt idx="2">
                        <c:v>226.82904313862019</c:v>
                      </c:pt>
                      <c:pt idx="3">
                        <c:v>234.42565059957599</c:v>
                      </c:pt>
                      <c:pt idx="4">
                        <c:v>35.158702777115693</c:v>
                      </c:pt>
                      <c:pt idx="5">
                        <c:v>279.7936081292296</c:v>
                      </c:pt>
                      <c:pt idx="6">
                        <c:v>46.980557460279158</c:v>
                      </c:pt>
                      <c:pt idx="7">
                        <c:v>58.922553642757258</c:v>
                      </c:pt>
                      <c:pt idx="8">
                        <c:v>9.1112220444223926</c:v>
                      </c:pt>
                      <c:pt idx="9">
                        <c:v>45.045595498889028</c:v>
                      </c:pt>
                      <c:pt idx="10">
                        <c:v>28.353467959544414</c:v>
                      </c:pt>
                      <c:pt idx="11">
                        <c:v>98.592731592588819</c:v>
                      </c:pt>
                      <c:pt idx="12">
                        <c:v>190.13906261232319</c:v>
                      </c:pt>
                      <c:pt idx="13">
                        <c:v>47.898294316526979</c:v>
                      </c:pt>
                      <c:pt idx="14">
                        <c:v>82.373410708467091</c:v>
                      </c:pt>
                      <c:pt idx="15">
                        <c:v>4.2918234119236329</c:v>
                      </c:pt>
                      <c:pt idx="16">
                        <c:v>54.23203796247482</c:v>
                      </c:pt>
                      <c:pt idx="17">
                        <c:v>7.1455601364924357</c:v>
                      </c:pt>
                      <c:pt idx="18">
                        <c:v>155.62322165192222</c:v>
                      </c:pt>
                      <c:pt idx="19">
                        <c:v>142.22992777501878</c:v>
                      </c:pt>
                    </c:numCache>
                  </c:numRef>
                </c:yVal>
                <c:smooth val="0"/>
                <c:extLst xmlns:c15="http://schemas.microsoft.com/office/drawing/2012/chart">
                  <c:ext xmlns:c16="http://schemas.microsoft.com/office/drawing/2014/chart" uri="{C3380CC4-5D6E-409C-BE32-E72D297353CC}">
                    <c16:uniqueId val="{00000006-4146-4E62-947B-264ECEF700DD}"/>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lt Lake City'!$B$7:$B$26</c15:sqref>
                        </c15:formulaRef>
                      </c:ext>
                    </c:extLst>
                    <c:numCache>
                      <c:formatCode>General</c:formatCode>
                      <c:ptCount val="20"/>
                      <c:pt idx="0">
                        <c:v>253.83511260577777</c:v>
                      </c:pt>
                      <c:pt idx="1">
                        <c:v>23.576542774800988</c:v>
                      </c:pt>
                      <c:pt idx="2">
                        <c:v>173.19764393575647</c:v>
                      </c:pt>
                      <c:pt idx="3">
                        <c:v>137.53880185267266</c:v>
                      </c:pt>
                      <c:pt idx="4">
                        <c:v>16.128596471514133</c:v>
                      </c:pt>
                      <c:pt idx="5">
                        <c:v>224.25310795578019</c:v>
                      </c:pt>
                      <c:pt idx="6">
                        <c:v>30.538028811077723</c:v>
                      </c:pt>
                      <c:pt idx="7">
                        <c:v>24.627490929728314</c:v>
                      </c:pt>
                      <c:pt idx="8">
                        <c:v>5.6835335077656728</c:v>
                      </c:pt>
                      <c:pt idx="9">
                        <c:v>22.828587274506805</c:v>
                      </c:pt>
                      <c:pt idx="10">
                        <c:v>11.284280952512622</c:v>
                      </c:pt>
                      <c:pt idx="11">
                        <c:v>45.739369847204294</c:v>
                      </c:pt>
                      <c:pt idx="12">
                        <c:v>136.28818133465478</c:v>
                      </c:pt>
                      <c:pt idx="13">
                        <c:v>18.783844398536615</c:v>
                      </c:pt>
                      <c:pt idx="14">
                        <c:v>58.168860932652812</c:v>
                      </c:pt>
                      <c:pt idx="15">
                        <c:v>1.9601793027722143</c:v>
                      </c:pt>
                      <c:pt idx="16">
                        <c:v>20.627422438155648</c:v>
                      </c:pt>
                      <c:pt idx="17">
                        <c:v>1.3384588573527776</c:v>
                      </c:pt>
                      <c:pt idx="18">
                        <c:v>119.38757392762716</c:v>
                      </c:pt>
                      <c:pt idx="19">
                        <c:v>63.763954082570613</c:v>
                      </c:pt>
                    </c:numCache>
                  </c:numRef>
                </c:xVal>
                <c:yVal>
                  <c:numRef>
                    <c:extLst xmlns:c15="http://schemas.microsoft.com/office/drawing/2012/chart">
                      <c:ext xmlns:c15="http://schemas.microsoft.com/office/drawing/2012/chart" uri="{02D57815-91ED-43cb-92C2-25804820EDAC}">
                        <c15:formulaRef>
                          <c15:sqref>'[Collect_Indiviual_Data_LS2 NEW.xlsm]Salt Lake City'!$H$7:$H$26</c15:sqref>
                        </c15:formulaRef>
                      </c:ext>
                    </c:extLst>
                    <c:numCache>
                      <c:formatCode>General</c:formatCode>
                      <c:ptCount val="20"/>
                      <c:pt idx="0">
                        <c:v>311.29217404372105</c:v>
                      </c:pt>
                      <c:pt idx="1">
                        <c:v>32.026280889063813</c:v>
                      </c:pt>
                      <c:pt idx="2">
                        <c:v>234.75088955883891</c:v>
                      </c:pt>
                      <c:pt idx="3">
                        <c:v>250.04244314821304</c:v>
                      </c:pt>
                      <c:pt idx="4">
                        <c:v>40.684888426479368</c:v>
                      </c:pt>
                      <c:pt idx="5">
                        <c:v>286.1912355523408</c:v>
                      </c:pt>
                      <c:pt idx="6">
                        <c:v>50.493044385868899</c:v>
                      </c:pt>
                      <c:pt idx="7">
                        <c:v>66.626755811222054</c:v>
                      </c:pt>
                      <c:pt idx="8">
                        <c:v>10.064710431180885</c:v>
                      </c:pt>
                      <c:pt idx="9">
                        <c:v>50.485062384651684</c:v>
                      </c:pt>
                      <c:pt idx="10">
                        <c:v>34.053206748752842</c:v>
                      </c:pt>
                      <c:pt idx="11">
                        <c:v>109.4978522892125</c:v>
                      </c:pt>
                      <c:pt idx="12">
                        <c:v>196.2778355335997</c:v>
                      </c:pt>
                      <c:pt idx="13">
                        <c:v>61.023043007689999</c:v>
                      </c:pt>
                      <c:pt idx="14">
                        <c:v>88.376138693930017</c:v>
                      </c:pt>
                      <c:pt idx="15">
                        <c:v>4.9031910451486613</c:v>
                      </c:pt>
                      <c:pt idx="16">
                        <c:v>63.112524810741512</c:v>
                      </c:pt>
                      <c:pt idx="17">
                        <c:v>10.138386002386579</c:v>
                      </c:pt>
                      <c:pt idx="18">
                        <c:v>163.72162790106844</c:v>
                      </c:pt>
                      <c:pt idx="19">
                        <c:v>161.67710317880238</c:v>
                      </c:pt>
                    </c:numCache>
                  </c:numRef>
                </c:yVal>
                <c:smooth val="0"/>
                <c:extLst xmlns:c15="http://schemas.microsoft.com/office/drawing/2012/chart">
                  <c:ext xmlns:c16="http://schemas.microsoft.com/office/drawing/2014/chart" uri="{C3380CC4-5D6E-409C-BE32-E72D297353CC}">
                    <c16:uniqueId val="{00000008-4146-4E62-947B-264ECEF700DD}"/>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 Francisco'!$B$7:$B$26</c15:sqref>
                        </c15:formulaRef>
                      </c:ext>
                    </c:extLst>
                    <c:numCache>
                      <c:formatCode>General</c:formatCode>
                      <c:ptCount val="20"/>
                      <c:pt idx="0">
                        <c:v>376.52194189731267</c:v>
                      </c:pt>
                      <c:pt idx="1">
                        <c:v>40.163943966092191</c:v>
                      </c:pt>
                      <c:pt idx="2">
                        <c:v>266.24231865683015</c:v>
                      </c:pt>
                      <c:pt idx="3">
                        <c:v>282.67520060485731</c:v>
                      </c:pt>
                      <c:pt idx="4">
                        <c:v>37.606440007364306</c:v>
                      </c:pt>
                      <c:pt idx="5">
                        <c:v>342.44044712194756</c:v>
                      </c:pt>
                      <c:pt idx="6">
                        <c:v>54.868500447133471</c:v>
                      </c:pt>
                      <c:pt idx="7">
                        <c:v>62.625606654077252</c:v>
                      </c:pt>
                      <c:pt idx="8">
                        <c:v>9.3980448111475194</c:v>
                      </c:pt>
                      <c:pt idx="9">
                        <c:v>50.873591883067313</c:v>
                      </c:pt>
                      <c:pt idx="10">
                        <c:v>31.701762949697972</c:v>
                      </c:pt>
                      <c:pt idx="11">
                        <c:v>110.65660944353844</c:v>
                      </c:pt>
                      <c:pt idx="12">
                        <c:v>233.11662243209176</c:v>
                      </c:pt>
                      <c:pt idx="13">
                        <c:v>57.698744169514761</c:v>
                      </c:pt>
                      <c:pt idx="14">
                        <c:v>96.071375149514495</c:v>
                      </c:pt>
                      <c:pt idx="15">
                        <c:v>5.1916555947789522</c:v>
                      </c:pt>
                      <c:pt idx="16">
                        <c:v>61.791193318663936</c:v>
                      </c:pt>
                      <c:pt idx="17">
                        <c:v>7.9607557746724344</c:v>
                      </c:pt>
                      <c:pt idx="18">
                        <c:v>184.33758736713014</c:v>
                      </c:pt>
                      <c:pt idx="19">
                        <c:v>163.49973292595507</c:v>
                      </c:pt>
                    </c:numCache>
                  </c:numRef>
                </c:xVal>
                <c:yVal>
                  <c:numRef>
                    <c:extLst xmlns:c15="http://schemas.microsoft.com/office/drawing/2012/chart">
                      <c:ext xmlns:c15="http://schemas.microsoft.com/office/drawing/2012/chart" uri="{02D57815-91ED-43cb-92C2-25804820EDAC}">
                        <c15:formulaRef>
                          <c15:sqref>'[Collect_Indiviual_Data_LS2 NEW.xlsm]San Francisco'!$H$7:$H$26</c15:sqref>
                        </c15:formulaRef>
                      </c:ext>
                    </c:extLst>
                    <c:numCache>
                      <c:formatCode>General</c:formatCode>
                      <c:ptCount val="20"/>
                      <c:pt idx="0">
                        <c:v>323.06987011222282</c:v>
                      </c:pt>
                      <c:pt idx="1">
                        <c:v>34.043249937328412</c:v>
                      </c:pt>
                      <c:pt idx="2">
                        <c:v>248.04391533860942</c:v>
                      </c:pt>
                      <c:pt idx="3">
                        <c:v>265.29618055998031</c:v>
                      </c:pt>
                      <c:pt idx="4">
                        <c:v>49.156742201749097</c:v>
                      </c:pt>
                      <c:pt idx="5">
                        <c:v>294.79498331986724</c:v>
                      </c:pt>
                      <c:pt idx="6">
                        <c:v>55.280023284850522</c:v>
                      </c:pt>
                      <c:pt idx="7">
                        <c:v>78.070876716426113</c:v>
                      </c:pt>
                      <c:pt idx="8">
                        <c:v>12.020406152438396</c:v>
                      </c:pt>
                      <c:pt idx="9">
                        <c:v>59.881833100107656</c:v>
                      </c:pt>
                      <c:pt idx="10">
                        <c:v>42.047530522620526</c:v>
                      </c:pt>
                      <c:pt idx="11">
                        <c:v>125.41058060886601</c:v>
                      </c:pt>
                      <c:pt idx="12">
                        <c:v>203.02460232413029</c:v>
                      </c:pt>
                      <c:pt idx="13">
                        <c:v>80.485711859393888</c:v>
                      </c:pt>
                      <c:pt idx="14">
                        <c:v>95.931673317423005</c:v>
                      </c:pt>
                      <c:pt idx="15">
                        <c:v>7.6158331151517888</c:v>
                      </c:pt>
                      <c:pt idx="16">
                        <c:v>76.188309146077316</c:v>
                      </c:pt>
                      <c:pt idx="17">
                        <c:v>14.228590374795312</c:v>
                      </c:pt>
                      <c:pt idx="18">
                        <c:v>173.75887974096551</c:v>
                      </c:pt>
                      <c:pt idx="19">
                        <c:v>187.65603793222036</c:v>
                      </c:pt>
                    </c:numCache>
                  </c:numRef>
                </c:yVal>
                <c:smooth val="0"/>
                <c:extLst xmlns:c15="http://schemas.microsoft.com/office/drawing/2012/chart">
                  <c:ext xmlns:c16="http://schemas.microsoft.com/office/drawing/2014/chart" uri="{C3380CC4-5D6E-409C-BE32-E72D297353CC}">
                    <c16:uniqueId val="{0000000A-4146-4E62-947B-264ECEF700DD}"/>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 Jose'!$B$7:$B$26</c15:sqref>
                        </c15:formulaRef>
                      </c:ext>
                    </c:extLst>
                    <c:numCache>
                      <c:formatCode>General</c:formatCode>
                      <c:ptCount val="20"/>
                      <c:pt idx="0">
                        <c:v>404.58272958452335</c:v>
                      </c:pt>
                      <c:pt idx="1">
                        <c:v>42.880529917899459</c:v>
                      </c:pt>
                      <c:pt idx="2">
                        <c:v>278.75328148136015</c:v>
                      </c:pt>
                      <c:pt idx="3">
                        <c:v>310.17791644196473</c:v>
                      </c:pt>
                      <c:pt idx="4">
                        <c:v>41.968607853992246</c:v>
                      </c:pt>
                      <c:pt idx="5">
                        <c:v>361.52287571133047</c:v>
                      </c:pt>
                      <c:pt idx="6">
                        <c:v>58.501575371973956</c:v>
                      </c:pt>
                      <c:pt idx="7">
                        <c:v>72.486263458442096</c:v>
                      </c:pt>
                      <c:pt idx="8">
                        <c:v>10.469117309517531</c:v>
                      </c:pt>
                      <c:pt idx="9">
                        <c:v>58.222447160069564</c:v>
                      </c:pt>
                      <c:pt idx="10">
                        <c:v>37.055884983898686</c:v>
                      </c:pt>
                      <c:pt idx="11">
                        <c:v>122.36838136894183</c:v>
                      </c:pt>
                      <c:pt idx="12">
                        <c:v>249.80373245150633</c:v>
                      </c:pt>
                      <c:pt idx="13">
                        <c:v>68.267631665894044</c:v>
                      </c:pt>
                      <c:pt idx="14">
                        <c:v>103.5772819937638</c:v>
                      </c:pt>
                      <c:pt idx="15">
                        <c:v>5.7418662516284851</c:v>
                      </c:pt>
                      <c:pt idx="16">
                        <c:v>70.178960050564456</c:v>
                      </c:pt>
                      <c:pt idx="17">
                        <c:v>9.7072086889388753</c:v>
                      </c:pt>
                      <c:pt idx="18">
                        <c:v>197.57515117449128</c:v>
                      </c:pt>
                      <c:pt idx="19">
                        <c:v>184.31402892723457</c:v>
                      </c:pt>
                    </c:numCache>
                  </c:numRef>
                </c:xVal>
                <c:yVal>
                  <c:numRef>
                    <c:extLst xmlns:c15="http://schemas.microsoft.com/office/drawing/2012/chart">
                      <c:ext xmlns:c15="http://schemas.microsoft.com/office/drawing/2012/chart" uri="{02D57815-91ED-43cb-92C2-25804820EDAC}">
                        <c15:formulaRef>
                          <c15:sqref>'[Collect_Indiviual_Data_LS2 NEW.xlsm]San Jose'!$H$7:$H$26</c15:sqref>
                        </c15:formulaRef>
                      </c:ext>
                    </c:extLst>
                    <c:numCache>
                      <c:formatCode>General</c:formatCode>
                      <c:ptCount val="20"/>
                      <c:pt idx="0">
                        <c:v>324.0765987544205</c:v>
                      </c:pt>
                      <c:pt idx="1">
                        <c:v>34.180626833852507</c:v>
                      </c:pt>
                      <c:pt idx="2">
                        <c:v>249.55288415032393</c:v>
                      </c:pt>
                      <c:pt idx="3">
                        <c:v>266.35612335630486</c:v>
                      </c:pt>
                      <c:pt idx="4">
                        <c:v>49.846063014829895</c:v>
                      </c:pt>
                      <c:pt idx="5">
                        <c:v>295.58025595136144</c:v>
                      </c:pt>
                      <c:pt idx="6">
                        <c:v>55.626783500341553</c:v>
                      </c:pt>
                      <c:pt idx="7">
                        <c:v>78.99598903974973</c:v>
                      </c:pt>
                      <c:pt idx="8">
                        <c:v>12.235167201178363</c:v>
                      </c:pt>
                      <c:pt idx="9">
                        <c:v>60.798449328857409</c:v>
                      </c:pt>
                      <c:pt idx="10">
                        <c:v>42.69558362375826</c:v>
                      </c:pt>
                      <c:pt idx="11">
                        <c:v>126.53427685547639</c:v>
                      </c:pt>
                      <c:pt idx="12">
                        <c:v>203.52643089894502</c:v>
                      </c:pt>
                      <c:pt idx="13">
                        <c:v>82.49876605935728</c:v>
                      </c:pt>
                      <c:pt idx="14">
                        <c:v>96.766153905107757</c:v>
                      </c:pt>
                      <c:pt idx="15">
                        <c:v>7.92564792826456</c:v>
                      </c:pt>
                      <c:pt idx="16">
                        <c:v>77.38701542572322</c:v>
                      </c:pt>
                      <c:pt idx="17">
                        <c:v>14.722745771942259</c:v>
                      </c:pt>
                      <c:pt idx="18">
                        <c:v>174.57875168762038</c:v>
                      </c:pt>
                      <c:pt idx="19">
                        <c:v>190.18722796506006</c:v>
                      </c:pt>
                    </c:numCache>
                  </c:numRef>
                </c:yVal>
                <c:smooth val="0"/>
                <c:extLst xmlns:c15="http://schemas.microsoft.com/office/drawing/2012/chart">
                  <c:ext xmlns:c16="http://schemas.microsoft.com/office/drawing/2014/chart" uri="{C3380CC4-5D6E-409C-BE32-E72D297353CC}">
                    <c16:uniqueId val="{0000000C-4146-4E62-947B-264ECEF700DD}"/>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eattle'!$B$7:$B$26</c15:sqref>
                        </c15:formulaRef>
                      </c:ext>
                    </c:extLst>
                    <c:numCache>
                      <c:formatCode>General</c:formatCode>
                      <c:ptCount val="20"/>
                      <c:pt idx="0">
                        <c:v>321.06364276404673</c:v>
                      </c:pt>
                      <c:pt idx="1">
                        <c:v>33.039445603726008</c:v>
                      </c:pt>
                      <c:pt idx="2">
                        <c:v>230.87258577804104</c:v>
                      </c:pt>
                      <c:pt idx="3">
                        <c:v>216.33590727315288</c:v>
                      </c:pt>
                      <c:pt idx="4">
                        <c:v>25.857768176889806</c:v>
                      </c:pt>
                      <c:pt idx="5">
                        <c:v>296.84255661434622</c:v>
                      </c:pt>
                      <c:pt idx="6">
                        <c:v>44.583251990630686</c:v>
                      </c:pt>
                      <c:pt idx="7">
                        <c:v>41.704428018474076</c:v>
                      </c:pt>
                      <c:pt idx="8">
                        <c:v>7.2327923945100308</c:v>
                      </c:pt>
                      <c:pt idx="9">
                        <c:v>35.565814630740071</c:v>
                      </c:pt>
                      <c:pt idx="10">
                        <c:v>20.024283821303669</c:v>
                      </c:pt>
                      <c:pt idx="11">
                        <c:v>78.999629274968584</c:v>
                      </c:pt>
                      <c:pt idx="12">
                        <c:v>195.75076112238341</c:v>
                      </c:pt>
                      <c:pt idx="13">
                        <c:v>34.333790514580706</c:v>
                      </c:pt>
                      <c:pt idx="14">
                        <c:v>77.829297852145359</c:v>
                      </c:pt>
                      <c:pt idx="15">
                        <c:v>3.2891540226080545</c:v>
                      </c:pt>
                      <c:pt idx="16">
                        <c:v>39.483160607719974</c:v>
                      </c:pt>
                      <c:pt idx="17">
                        <c:v>3.782385109010225</c:v>
                      </c:pt>
                      <c:pt idx="18">
                        <c:v>157.27060499103334</c:v>
                      </c:pt>
                      <c:pt idx="19">
                        <c:v>112.10403952324367</c:v>
                      </c:pt>
                    </c:numCache>
                  </c:numRef>
                </c:xVal>
                <c:yVal>
                  <c:numRef>
                    <c:extLst xmlns:c15="http://schemas.microsoft.com/office/drawing/2012/chart">
                      <c:ext xmlns:c15="http://schemas.microsoft.com/office/drawing/2012/chart" uri="{02D57815-91ED-43cb-92C2-25804820EDAC}">
                        <c15:formulaRef>
                          <c15:sqref>'[Collect_Indiviual_Data_LS2 NEW.xlsm]Seattle'!$H$7:$H$26</c15:sqref>
                        </c15:formulaRef>
                      </c:ext>
                    </c:extLst>
                    <c:numCache>
                      <c:formatCode>General</c:formatCode>
                      <c:ptCount val="20"/>
                      <c:pt idx="0">
                        <c:v>316.26353617803858</c:v>
                      </c:pt>
                      <c:pt idx="1">
                        <c:v>32.793931358624462</c:v>
                      </c:pt>
                      <c:pt idx="2">
                        <c:v>239.37193748826502</c:v>
                      </c:pt>
                      <c:pt idx="3">
                        <c:v>257.12789969690863</c:v>
                      </c:pt>
                      <c:pt idx="4">
                        <c:v>43.911916332362964</c:v>
                      </c:pt>
                      <c:pt idx="5">
                        <c:v>289.51226624679356</c:v>
                      </c:pt>
                      <c:pt idx="6">
                        <c:v>52.674077965069124</c:v>
                      </c:pt>
                      <c:pt idx="7">
                        <c:v>70.788976406886633</c:v>
                      </c:pt>
                      <c:pt idx="8">
                        <c:v>10.83243811525189</c:v>
                      </c:pt>
                      <c:pt idx="9">
                        <c:v>53.813887740673415</c:v>
                      </c:pt>
                      <c:pt idx="10">
                        <c:v>37.602959316698623</c:v>
                      </c:pt>
                      <c:pt idx="11">
                        <c:v>115.17809356162162</c:v>
                      </c:pt>
                      <c:pt idx="12">
                        <c:v>198.7880893208945</c:v>
                      </c:pt>
                      <c:pt idx="13">
                        <c:v>68.046065364612957</c:v>
                      </c:pt>
                      <c:pt idx="14">
                        <c:v>91.510288893535645</c:v>
                      </c:pt>
                      <c:pt idx="15">
                        <c:v>5.8838503464429133</c:v>
                      </c:pt>
                      <c:pt idx="16">
                        <c:v>68.312738557938559</c:v>
                      </c:pt>
                      <c:pt idx="17">
                        <c:v>11.580602598659684</c:v>
                      </c:pt>
                      <c:pt idx="18">
                        <c:v>167.50811113035857</c:v>
                      </c:pt>
                      <c:pt idx="19">
                        <c:v>171.23586214255153</c:v>
                      </c:pt>
                    </c:numCache>
                  </c:numRef>
                </c:yVal>
                <c:smooth val="0"/>
                <c:extLst xmlns:c15="http://schemas.microsoft.com/office/drawing/2012/chart">
                  <c:ext xmlns:c16="http://schemas.microsoft.com/office/drawing/2014/chart" uri="{C3380CC4-5D6E-409C-BE32-E72D297353CC}">
                    <c16:uniqueId val="{0000000E-4146-4E62-947B-264ECEF700DD}"/>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Memphis'!$B$7:$B$26</c15:sqref>
                        </c15:formulaRef>
                      </c:ext>
                    </c:extLst>
                    <c:numCache>
                      <c:formatCode>General</c:formatCode>
                      <c:ptCount val="20"/>
                      <c:pt idx="0">
                        <c:v>178.32107959065411</c:v>
                      </c:pt>
                      <c:pt idx="1">
                        <c:v>16.810286153608537</c:v>
                      </c:pt>
                      <c:pt idx="2">
                        <c:v>113.17706697769479</c:v>
                      </c:pt>
                      <c:pt idx="3">
                        <c:v>72.573470352498816</c:v>
                      </c:pt>
                      <c:pt idx="4">
                        <c:v>9.2078489052317316</c:v>
                      </c:pt>
                      <c:pt idx="5">
                        <c:v>153.24395343351685</c:v>
                      </c:pt>
                      <c:pt idx="6">
                        <c:v>18.356545460003041</c:v>
                      </c:pt>
                      <c:pt idx="7">
                        <c:v>11.06309744476593</c:v>
                      </c:pt>
                      <c:pt idx="8">
                        <c:v>4.2137109903772254</c:v>
                      </c:pt>
                      <c:pt idx="9">
                        <c:v>12.549270684695117</c:v>
                      </c:pt>
                      <c:pt idx="10">
                        <c:v>5.2209365565024033</c:v>
                      </c:pt>
                      <c:pt idx="11">
                        <c:v>19.845731254786809</c:v>
                      </c:pt>
                      <c:pt idx="12">
                        <c:v>86.760588363835055</c:v>
                      </c:pt>
                      <c:pt idx="13">
                        <c:v>7.7261026385068137</c:v>
                      </c:pt>
                      <c:pt idx="14">
                        <c:v>38.294361217382566</c:v>
                      </c:pt>
                      <c:pt idx="15">
                        <c:v>0.69539049212989357</c:v>
                      </c:pt>
                      <c:pt idx="16">
                        <c:v>7.9733380310028492</c:v>
                      </c:pt>
                      <c:pt idx="17">
                        <c:v>0.26755901328982462</c:v>
                      </c:pt>
                      <c:pt idx="18">
                        <c:v>80.876226277426966</c:v>
                      </c:pt>
                      <c:pt idx="19">
                        <c:v>26.412857173237651</c:v>
                      </c:pt>
                    </c:numCache>
                  </c:numRef>
                </c:xVal>
                <c:yVal>
                  <c:numRef>
                    <c:extLst xmlns:c15="http://schemas.microsoft.com/office/drawing/2012/chart">
                      <c:ext xmlns:c15="http://schemas.microsoft.com/office/drawing/2012/chart" uri="{02D57815-91ED-43cb-92C2-25804820EDAC}">
                        <c15:formulaRef>
                          <c15:sqref>'[Collect_Indiviual_Data_LS2 NEW.xlsm]Memphis'!$H$7:$H$26</c15:sqref>
                        </c15:formulaRef>
                      </c:ext>
                    </c:extLst>
                    <c:numCache>
                      <c:formatCode>General</c:formatCode>
                      <c:ptCount val="20"/>
                      <c:pt idx="0">
                        <c:v>294.18531562199735</c:v>
                      </c:pt>
                      <c:pt idx="1">
                        <c:v>30.206194326454039</c:v>
                      </c:pt>
                      <c:pt idx="2">
                        <c:v>221.17075198985521</c:v>
                      </c:pt>
                      <c:pt idx="3">
                        <c:v>223.28804503891038</c:v>
                      </c:pt>
                      <c:pt idx="4">
                        <c:v>32.305859445496658</c:v>
                      </c:pt>
                      <c:pt idx="5">
                        <c:v>274.75977634699376</c:v>
                      </c:pt>
                      <c:pt idx="6">
                        <c:v>44.604449388578509</c:v>
                      </c:pt>
                      <c:pt idx="7">
                        <c:v>53.861217197557238</c:v>
                      </c:pt>
                      <c:pt idx="8">
                        <c:v>8.6809532523566642</c:v>
                      </c:pt>
                      <c:pt idx="9">
                        <c:v>41.730614191777768</c:v>
                      </c:pt>
                      <c:pt idx="10">
                        <c:v>25.215361555706412</c:v>
                      </c:pt>
                      <c:pt idx="11">
                        <c:v>91.413946982481647</c:v>
                      </c:pt>
                      <c:pt idx="12">
                        <c:v>184.24750466830079</c:v>
                      </c:pt>
                      <c:pt idx="13">
                        <c:v>42.034086299178014</c:v>
                      </c:pt>
                      <c:pt idx="14">
                        <c:v>76.917601923765162</c:v>
                      </c:pt>
                      <c:pt idx="15">
                        <c:v>4.0806077758569241</c:v>
                      </c:pt>
                      <c:pt idx="16">
                        <c:v>47.424162209650568</c:v>
                      </c:pt>
                      <c:pt idx="17">
                        <c:v>5.7179141677009087</c:v>
                      </c:pt>
                      <c:pt idx="18">
                        <c:v>150.66780169486259</c:v>
                      </c:pt>
                      <c:pt idx="19">
                        <c:v>129.05422861374907</c:v>
                      </c:pt>
                    </c:numCache>
                  </c:numRef>
                </c:yVal>
                <c:smooth val="0"/>
                <c:extLst xmlns:c15="http://schemas.microsoft.com/office/drawing/2012/chart">
                  <c:ext xmlns:c16="http://schemas.microsoft.com/office/drawing/2014/chart" uri="{C3380CC4-5D6E-409C-BE32-E72D297353CC}">
                    <c16:uniqueId val="{00000010-4146-4E62-947B-264ECEF700DD}"/>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Charleston'!$B$7:$B$26</c15:sqref>
                        </c15:formulaRef>
                      </c:ext>
                    </c:extLst>
                    <c:numCache>
                      <c:formatCode>General</c:formatCode>
                      <c:ptCount val="20"/>
                      <c:pt idx="0">
                        <c:v>159.28734227329122</c:v>
                      </c:pt>
                      <c:pt idx="1">
                        <c:v>14.935013809147192</c:v>
                      </c:pt>
                      <c:pt idx="2">
                        <c:v>98.335080126470686</c:v>
                      </c:pt>
                      <c:pt idx="3">
                        <c:v>60.21388680389051</c:v>
                      </c:pt>
                      <c:pt idx="4">
                        <c:v>7.4823286075910493</c:v>
                      </c:pt>
                      <c:pt idx="5">
                        <c:v>134.39693915030162</c:v>
                      </c:pt>
                      <c:pt idx="6">
                        <c:v>15.60651196304045</c:v>
                      </c:pt>
                      <c:pt idx="7">
                        <c:v>8.7624103490866627</c:v>
                      </c:pt>
                      <c:pt idx="8">
                        <c:v>3.7951278690616772</c:v>
                      </c:pt>
                      <c:pt idx="9">
                        <c:v>10.212216800735893</c:v>
                      </c:pt>
                      <c:pt idx="10">
                        <c:v>4.1537808423649345</c:v>
                      </c:pt>
                      <c:pt idx="11">
                        <c:v>14.863635779426529</c:v>
                      </c:pt>
                      <c:pt idx="12">
                        <c:v>74.346219612574487</c:v>
                      </c:pt>
                      <c:pt idx="13">
                        <c:v>5.8172386272685435</c:v>
                      </c:pt>
                      <c:pt idx="14">
                        <c:v>33.745474584579476</c:v>
                      </c:pt>
                      <c:pt idx="15">
                        <c:v>0.34864003937336246</c:v>
                      </c:pt>
                      <c:pt idx="16">
                        <c:v>6.0739064731792984</c:v>
                      </c:pt>
                      <c:pt idx="17">
                        <c:v>0.18044573603058039</c:v>
                      </c:pt>
                      <c:pt idx="18">
                        <c:v>71.556589718391635</c:v>
                      </c:pt>
                      <c:pt idx="19">
                        <c:v>19.138206289162177</c:v>
                      </c:pt>
                    </c:numCache>
                  </c:numRef>
                </c:xVal>
                <c:yVal>
                  <c:numRef>
                    <c:extLst xmlns:c15="http://schemas.microsoft.com/office/drawing/2012/chart">
                      <c:ext xmlns:c15="http://schemas.microsoft.com/office/drawing/2012/chart" uri="{02D57815-91ED-43cb-92C2-25804820EDAC}">
                        <c15:formulaRef>
                          <c15:sqref>'[Collect_Indiviual_Data_LS2 NEW.xlsm]Charleston'!$H$7:$H$26</c15:sqref>
                        </c15:formulaRef>
                      </c:ext>
                    </c:extLst>
                    <c:numCache>
                      <c:formatCode>General</c:formatCode>
                      <c:ptCount val="20"/>
                      <c:pt idx="0">
                        <c:v>292.71596684983632</c:v>
                      </c:pt>
                      <c:pt idx="1">
                        <c:v>30.104854413775104</c:v>
                      </c:pt>
                      <c:pt idx="2">
                        <c:v>220.22027109909567</c:v>
                      </c:pt>
                      <c:pt idx="3">
                        <c:v>221.34808539393961</c:v>
                      </c:pt>
                      <c:pt idx="4">
                        <c:v>31.898207154344064</c:v>
                      </c:pt>
                      <c:pt idx="5">
                        <c:v>273.90348124176268</c:v>
                      </c:pt>
                      <c:pt idx="6">
                        <c:v>44.286094763291992</c:v>
                      </c:pt>
                      <c:pt idx="7">
                        <c:v>53.142684416717685</c:v>
                      </c:pt>
                      <c:pt idx="8">
                        <c:v>8.6208389080414012</c:v>
                      </c:pt>
                      <c:pt idx="9">
                        <c:v>41.301837528913978</c:v>
                      </c:pt>
                      <c:pt idx="10">
                        <c:v>24.794559726679175</c:v>
                      </c:pt>
                      <c:pt idx="11">
                        <c:v>90.381724750275097</c:v>
                      </c:pt>
                      <c:pt idx="12">
                        <c:v>183.38411341477331</c:v>
                      </c:pt>
                      <c:pt idx="13">
                        <c:v>41.237957928978176</c:v>
                      </c:pt>
                      <c:pt idx="14">
                        <c:v>76.21193883544332</c:v>
                      </c:pt>
                      <c:pt idx="15">
                        <c:v>4.0545447310397558</c:v>
                      </c:pt>
                      <c:pt idx="16">
                        <c:v>46.368007525555974</c:v>
                      </c:pt>
                      <c:pt idx="17">
                        <c:v>5.5314346835656849</c:v>
                      </c:pt>
                      <c:pt idx="18">
                        <c:v>149.89303210120767</c:v>
                      </c:pt>
                      <c:pt idx="19">
                        <c:v>127.11314217379814</c:v>
                      </c:pt>
                    </c:numCache>
                  </c:numRef>
                </c:yVal>
                <c:smooth val="0"/>
                <c:extLst xmlns:c15="http://schemas.microsoft.com/office/drawing/2012/chart">
                  <c:ext xmlns:c16="http://schemas.microsoft.com/office/drawing/2014/chart" uri="{C3380CC4-5D6E-409C-BE32-E72D297353CC}">
                    <c16:uniqueId val="{00000012-4146-4E62-947B-264ECEF700DD}"/>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2 NEW.xlsm]Trendlines'!$G$5:$G$204</c15:sqref>
                        </c15:formulaRef>
                      </c:ext>
                    </c:extLst>
                    <c:numCache>
                      <c:formatCode>General</c:formatCode>
                      <c:ptCount val="200"/>
                      <c:pt idx="0">
                        <c:v>87.210511851106091</c:v>
                      </c:pt>
                      <c:pt idx="1">
                        <c:v>6.8136117376849521</c:v>
                      </c:pt>
                      <c:pt idx="2">
                        <c:v>36.314567786920215</c:v>
                      </c:pt>
                      <c:pt idx="3">
                        <c:v>8.8154239324405914</c:v>
                      </c:pt>
                      <c:pt idx="4">
                        <c:v>3.2793960453026316</c:v>
                      </c:pt>
                      <c:pt idx="5">
                        <c:v>54.937796665952995</c:v>
                      </c:pt>
                      <c:pt idx="6">
                        <c:v>3.0689887787045484</c:v>
                      </c:pt>
                      <c:pt idx="7">
                        <c:v>1.1498462502509881</c:v>
                      </c:pt>
                      <c:pt idx="8">
                        <c:v>2.935922605342618</c:v>
                      </c:pt>
                      <c:pt idx="9">
                        <c:v>2.507883270243219</c:v>
                      </c:pt>
                      <c:pt idx="10">
                        <c:v>0.48451544236576716</c:v>
                      </c:pt>
                      <c:pt idx="11">
                        <c:v>1.2104230375760558</c:v>
                      </c:pt>
                      <c:pt idx="12">
                        <c:v>17.252011354460965</c:v>
                      </c:pt>
                      <c:pt idx="13">
                        <c:v>0.64129375682367362</c:v>
                      </c:pt>
                      <c:pt idx="14">
                        <c:v>18.087927415298115</c:v>
                      </c:pt>
                      <c:pt idx="15">
                        <c:v>1.0646354475558397E-2</c:v>
                      </c:pt>
                      <c:pt idx="16">
                        <c:v>1.0078012590847376</c:v>
                      </c:pt>
                      <c:pt idx="17">
                        <c:v>0</c:v>
                      </c:pt>
                      <c:pt idx="18">
                        <c:v>28.768484541156869</c:v>
                      </c:pt>
                      <c:pt idx="19">
                        <c:v>0.77677561282311536</c:v>
                      </c:pt>
                      <c:pt idx="20">
                        <c:v>385.00507377191235</c:v>
                      </c:pt>
                      <c:pt idx="21">
                        <c:v>41.198636597468685</c:v>
                      </c:pt>
                      <c:pt idx="22">
                        <c:v>274.74089989784363</c:v>
                      </c:pt>
                      <c:pt idx="23">
                        <c:v>296.09074558750945</c:v>
                      </c:pt>
                      <c:pt idx="24">
                        <c:v>42.210131623950467</c:v>
                      </c:pt>
                      <c:pt idx="25">
                        <c:v>348.61807138399621</c:v>
                      </c:pt>
                      <c:pt idx="26">
                        <c:v>57.798140680720337</c:v>
                      </c:pt>
                      <c:pt idx="27">
                        <c:v>69.748904216275051</c:v>
                      </c:pt>
                      <c:pt idx="28">
                        <c:v>10.34204035761015</c:v>
                      </c:pt>
                      <c:pt idx="29">
                        <c:v>55.946000525607232</c:v>
                      </c:pt>
                      <c:pt idx="30">
                        <c:v>36.336211856468054</c:v>
                      </c:pt>
                      <c:pt idx="31">
                        <c:v>120.48185202673986</c:v>
                      </c:pt>
                      <c:pt idx="32">
                        <c:v>238.77629492430674</c:v>
                      </c:pt>
                      <c:pt idx="33">
                        <c:v>68.430948398086414</c:v>
                      </c:pt>
                      <c:pt idx="34">
                        <c:v>100.86870279245771</c:v>
                      </c:pt>
                      <c:pt idx="35">
                        <c:v>6.173859650252588</c:v>
                      </c:pt>
                      <c:pt idx="36">
                        <c:v>69.412295190588168</c:v>
                      </c:pt>
                      <c:pt idx="37">
                        <c:v>9.9443839230969999</c:v>
                      </c:pt>
                      <c:pt idx="38">
                        <c:v>191.2551077217575</c:v>
                      </c:pt>
                      <c:pt idx="39">
                        <c:v>180.24229118123409</c:v>
                      </c:pt>
                      <c:pt idx="40">
                        <c:v>359.72347372970364</c:v>
                      </c:pt>
                      <c:pt idx="41">
                        <c:v>38.301235347364084</c:v>
                      </c:pt>
                      <c:pt idx="42">
                        <c:v>255.42491563941257</c:v>
                      </c:pt>
                      <c:pt idx="43">
                        <c:v>260.91077971808011</c:v>
                      </c:pt>
                      <c:pt idx="44">
                        <c:v>33.205125687603008</c:v>
                      </c:pt>
                      <c:pt idx="45">
                        <c:v>329.7999900137558</c:v>
                      </c:pt>
                      <c:pt idx="46">
                        <c:v>51.468627825123349</c:v>
                      </c:pt>
                      <c:pt idx="47">
                        <c:v>54.616792917089256</c:v>
                      </c:pt>
                      <c:pt idx="48">
                        <c:v>8.5442115606889431</c:v>
                      </c:pt>
                      <c:pt idx="49">
                        <c:v>45.106327138961269</c:v>
                      </c:pt>
                      <c:pt idx="50">
                        <c:v>27.074461121140384</c:v>
                      </c:pt>
                      <c:pt idx="51">
                        <c:v>99.68108752217293</c:v>
                      </c:pt>
                      <c:pt idx="52">
                        <c:v>222.38967028157566</c:v>
                      </c:pt>
                      <c:pt idx="53">
                        <c:v>47.848327237253457</c:v>
                      </c:pt>
                      <c:pt idx="54">
                        <c:v>89.692538629221588</c:v>
                      </c:pt>
                      <c:pt idx="55">
                        <c:v>4.3627127568100796</c:v>
                      </c:pt>
                      <c:pt idx="56">
                        <c:v>53.416987450593055</c:v>
                      </c:pt>
                      <c:pt idx="57">
                        <c:v>6.2061697295228733</c:v>
                      </c:pt>
                      <c:pt idx="58">
                        <c:v>174.9380227255534</c:v>
                      </c:pt>
                      <c:pt idx="59">
                        <c:v>145.19986447346477</c:v>
                      </c:pt>
                      <c:pt idx="60">
                        <c:v>238.84615333412373</c:v>
                      </c:pt>
                      <c:pt idx="61">
                        <c:v>22.095822486979056</c:v>
                      </c:pt>
                      <c:pt idx="62">
                        <c:v>159.93582763000632</c:v>
                      </c:pt>
                      <c:pt idx="63">
                        <c:v>117.44317833886075</c:v>
                      </c:pt>
                      <c:pt idx="64">
                        <c:v>13.928087826897238</c:v>
                      </c:pt>
                      <c:pt idx="65">
                        <c:v>209.56948180446312</c:v>
                      </c:pt>
                      <c:pt idx="66">
                        <c:v>27.338718678464179</c:v>
                      </c:pt>
                      <c:pt idx="67">
                        <c:v>19.70328189964383</c:v>
                      </c:pt>
                      <c:pt idx="68">
                        <c:v>5.3224889919639979</c:v>
                      </c:pt>
                      <c:pt idx="69">
                        <c:v>19.65489452400039</c:v>
                      </c:pt>
                      <c:pt idx="70">
                        <c:v>8.9934539228939752</c:v>
                      </c:pt>
                      <c:pt idx="71">
                        <c:v>36.667602991910329</c:v>
                      </c:pt>
                      <c:pt idx="72">
                        <c:v>124.06898908183884</c:v>
                      </c:pt>
                      <c:pt idx="73">
                        <c:v>14.499061551733416</c:v>
                      </c:pt>
                      <c:pt idx="74">
                        <c:v>53.365971167367498</c:v>
                      </c:pt>
                      <c:pt idx="75">
                        <c:v>1.5862535969361948</c:v>
                      </c:pt>
                      <c:pt idx="76">
                        <c:v>15.781748817634254</c:v>
                      </c:pt>
                      <c:pt idx="77">
                        <c:v>0.78214810280378877</c:v>
                      </c:pt>
                      <c:pt idx="78">
                        <c:v>110.92489771768199</c:v>
                      </c:pt>
                      <c:pt idx="79">
                        <c:v>50.447298864019515</c:v>
                      </c:pt>
                      <c:pt idx="80">
                        <c:v>253.83511260577777</c:v>
                      </c:pt>
                      <c:pt idx="81">
                        <c:v>23.576542774800988</c:v>
                      </c:pt>
                      <c:pt idx="82">
                        <c:v>173.19764393575647</c:v>
                      </c:pt>
                      <c:pt idx="83">
                        <c:v>137.53880185267266</c:v>
                      </c:pt>
                      <c:pt idx="84">
                        <c:v>16.128596471514133</c:v>
                      </c:pt>
                      <c:pt idx="85">
                        <c:v>224.25310795578019</c:v>
                      </c:pt>
                      <c:pt idx="86">
                        <c:v>30.538028811077723</c:v>
                      </c:pt>
                      <c:pt idx="87">
                        <c:v>24.627490929728314</c:v>
                      </c:pt>
                      <c:pt idx="88">
                        <c:v>5.6835335077656728</c:v>
                      </c:pt>
                      <c:pt idx="89">
                        <c:v>22.828587274506805</c:v>
                      </c:pt>
                      <c:pt idx="90">
                        <c:v>11.284280952512622</c:v>
                      </c:pt>
                      <c:pt idx="91">
                        <c:v>45.739369847204294</c:v>
                      </c:pt>
                      <c:pt idx="92">
                        <c:v>136.28818133465478</c:v>
                      </c:pt>
                      <c:pt idx="93">
                        <c:v>18.783844398536615</c:v>
                      </c:pt>
                      <c:pt idx="94">
                        <c:v>58.168860932652812</c:v>
                      </c:pt>
                      <c:pt idx="95">
                        <c:v>1.9601793027722143</c:v>
                      </c:pt>
                      <c:pt idx="96">
                        <c:v>20.627422438155648</c:v>
                      </c:pt>
                      <c:pt idx="97">
                        <c:v>1.3384588573527776</c:v>
                      </c:pt>
                      <c:pt idx="98">
                        <c:v>119.38757392762716</c:v>
                      </c:pt>
                      <c:pt idx="99">
                        <c:v>63.763954082570613</c:v>
                      </c:pt>
                      <c:pt idx="100">
                        <c:v>376.52194189731267</c:v>
                      </c:pt>
                      <c:pt idx="101">
                        <c:v>40.163943966092191</c:v>
                      </c:pt>
                      <c:pt idx="102">
                        <c:v>266.24231865683015</c:v>
                      </c:pt>
                      <c:pt idx="103">
                        <c:v>282.67520060485731</c:v>
                      </c:pt>
                      <c:pt idx="104">
                        <c:v>37.606440007364306</c:v>
                      </c:pt>
                      <c:pt idx="105">
                        <c:v>342.44044712194756</c:v>
                      </c:pt>
                      <c:pt idx="106">
                        <c:v>54.868500447133471</c:v>
                      </c:pt>
                      <c:pt idx="107">
                        <c:v>62.625606654077252</c:v>
                      </c:pt>
                      <c:pt idx="108">
                        <c:v>9.3980448111475194</c:v>
                      </c:pt>
                      <c:pt idx="109">
                        <c:v>50.873591883067313</c:v>
                      </c:pt>
                      <c:pt idx="110">
                        <c:v>31.701762949697972</c:v>
                      </c:pt>
                      <c:pt idx="111">
                        <c:v>110.65660944353844</c:v>
                      </c:pt>
                      <c:pt idx="112">
                        <c:v>233.11662243209176</c:v>
                      </c:pt>
                      <c:pt idx="113">
                        <c:v>57.698744169514761</c:v>
                      </c:pt>
                      <c:pt idx="114">
                        <c:v>96.071375149514495</c:v>
                      </c:pt>
                      <c:pt idx="115">
                        <c:v>5.1916555947789522</c:v>
                      </c:pt>
                      <c:pt idx="116">
                        <c:v>61.791193318663936</c:v>
                      </c:pt>
                      <c:pt idx="117">
                        <c:v>7.9607557746724344</c:v>
                      </c:pt>
                      <c:pt idx="118">
                        <c:v>184.33758736713014</c:v>
                      </c:pt>
                      <c:pt idx="119">
                        <c:v>163.49973292595507</c:v>
                      </c:pt>
                      <c:pt idx="120">
                        <c:v>404.58272958452335</c:v>
                      </c:pt>
                      <c:pt idx="121">
                        <c:v>42.880529917899459</c:v>
                      </c:pt>
                      <c:pt idx="122">
                        <c:v>278.75328148136015</c:v>
                      </c:pt>
                      <c:pt idx="123">
                        <c:v>310.17791644196473</c:v>
                      </c:pt>
                      <c:pt idx="124">
                        <c:v>41.968607853992246</c:v>
                      </c:pt>
                      <c:pt idx="125">
                        <c:v>361.52287571133047</c:v>
                      </c:pt>
                      <c:pt idx="126">
                        <c:v>58.501575371973956</c:v>
                      </c:pt>
                      <c:pt idx="127">
                        <c:v>72.486263458442096</c:v>
                      </c:pt>
                      <c:pt idx="128">
                        <c:v>10.469117309517531</c:v>
                      </c:pt>
                      <c:pt idx="129">
                        <c:v>58.222447160069564</c:v>
                      </c:pt>
                      <c:pt idx="130">
                        <c:v>37.055884983898686</c:v>
                      </c:pt>
                      <c:pt idx="131">
                        <c:v>122.36838136894183</c:v>
                      </c:pt>
                      <c:pt idx="132">
                        <c:v>249.80373245150633</c:v>
                      </c:pt>
                      <c:pt idx="133">
                        <c:v>68.267631665894044</c:v>
                      </c:pt>
                      <c:pt idx="134">
                        <c:v>103.5772819937638</c:v>
                      </c:pt>
                      <c:pt idx="135">
                        <c:v>5.7418662516284851</c:v>
                      </c:pt>
                      <c:pt idx="136">
                        <c:v>70.178960050564456</c:v>
                      </c:pt>
                      <c:pt idx="137">
                        <c:v>9.7072086889388753</c:v>
                      </c:pt>
                      <c:pt idx="138">
                        <c:v>197.57515117449128</c:v>
                      </c:pt>
                      <c:pt idx="139">
                        <c:v>184.31402892723457</c:v>
                      </c:pt>
                      <c:pt idx="140">
                        <c:v>321.06364276404673</c:v>
                      </c:pt>
                      <c:pt idx="141">
                        <c:v>33.039445603726008</c:v>
                      </c:pt>
                      <c:pt idx="142">
                        <c:v>230.87258577804104</c:v>
                      </c:pt>
                      <c:pt idx="143">
                        <c:v>216.33590727315288</c:v>
                      </c:pt>
                      <c:pt idx="144">
                        <c:v>25.857768176889806</c:v>
                      </c:pt>
                      <c:pt idx="145">
                        <c:v>296.84255661434622</c:v>
                      </c:pt>
                      <c:pt idx="146">
                        <c:v>44.583251990630686</c:v>
                      </c:pt>
                      <c:pt idx="147">
                        <c:v>41.704428018474076</c:v>
                      </c:pt>
                      <c:pt idx="148">
                        <c:v>7.2327923945100308</c:v>
                      </c:pt>
                      <c:pt idx="149">
                        <c:v>35.565814630740071</c:v>
                      </c:pt>
                      <c:pt idx="150">
                        <c:v>20.024283821303669</c:v>
                      </c:pt>
                      <c:pt idx="151">
                        <c:v>78.999629274968584</c:v>
                      </c:pt>
                      <c:pt idx="152">
                        <c:v>195.75076112238341</c:v>
                      </c:pt>
                      <c:pt idx="153">
                        <c:v>34.333790514580706</c:v>
                      </c:pt>
                      <c:pt idx="154">
                        <c:v>77.829297852145359</c:v>
                      </c:pt>
                      <c:pt idx="155">
                        <c:v>3.2891540226080545</c:v>
                      </c:pt>
                      <c:pt idx="156">
                        <c:v>39.483160607719974</c:v>
                      </c:pt>
                      <c:pt idx="157">
                        <c:v>3.782385109010225</c:v>
                      </c:pt>
                      <c:pt idx="158">
                        <c:v>157.27060499103334</c:v>
                      </c:pt>
                      <c:pt idx="159">
                        <c:v>112.10403952324367</c:v>
                      </c:pt>
                      <c:pt idx="160">
                        <c:v>178.32107959065411</c:v>
                      </c:pt>
                      <c:pt idx="161">
                        <c:v>16.810286153608537</c:v>
                      </c:pt>
                      <c:pt idx="162">
                        <c:v>113.17706697769479</c:v>
                      </c:pt>
                      <c:pt idx="163">
                        <c:v>72.573470352498816</c:v>
                      </c:pt>
                      <c:pt idx="164">
                        <c:v>9.2078489052317316</c:v>
                      </c:pt>
                      <c:pt idx="165">
                        <c:v>153.24395343351685</c:v>
                      </c:pt>
                      <c:pt idx="166">
                        <c:v>18.356545460003041</c:v>
                      </c:pt>
                      <c:pt idx="167">
                        <c:v>11.06309744476593</c:v>
                      </c:pt>
                      <c:pt idx="168">
                        <c:v>4.2137109903772254</c:v>
                      </c:pt>
                      <c:pt idx="169">
                        <c:v>12.549270684695117</c:v>
                      </c:pt>
                      <c:pt idx="170">
                        <c:v>5.2209365565024033</c:v>
                      </c:pt>
                      <c:pt idx="171">
                        <c:v>19.845731254786809</c:v>
                      </c:pt>
                      <c:pt idx="172">
                        <c:v>86.760588363835055</c:v>
                      </c:pt>
                      <c:pt idx="173">
                        <c:v>7.7261026385068137</c:v>
                      </c:pt>
                      <c:pt idx="174">
                        <c:v>38.294361217382566</c:v>
                      </c:pt>
                      <c:pt idx="175">
                        <c:v>0.69539049212989357</c:v>
                      </c:pt>
                      <c:pt idx="176">
                        <c:v>7.9733380310028492</c:v>
                      </c:pt>
                      <c:pt idx="177">
                        <c:v>0.26755901328982462</c:v>
                      </c:pt>
                      <c:pt idx="178">
                        <c:v>80.876226277426966</c:v>
                      </c:pt>
                      <c:pt idx="179">
                        <c:v>26.412857173237651</c:v>
                      </c:pt>
                      <c:pt idx="180">
                        <c:v>159.28734227329122</c:v>
                      </c:pt>
                      <c:pt idx="181">
                        <c:v>14.935013809147192</c:v>
                      </c:pt>
                      <c:pt idx="182">
                        <c:v>98.335080126470686</c:v>
                      </c:pt>
                      <c:pt idx="183">
                        <c:v>60.21388680389051</c:v>
                      </c:pt>
                      <c:pt idx="184">
                        <c:v>7.4823286075910493</c:v>
                      </c:pt>
                      <c:pt idx="185">
                        <c:v>134.39693915030162</c:v>
                      </c:pt>
                      <c:pt idx="186">
                        <c:v>15.60651196304045</c:v>
                      </c:pt>
                      <c:pt idx="187">
                        <c:v>8.7624103490866627</c:v>
                      </c:pt>
                      <c:pt idx="188">
                        <c:v>3.7951278690616772</c:v>
                      </c:pt>
                      <c:pt idx="189">
                        <c:v>10.212216800735893</c:v>
                      </c:pt>
                      <c:pt idx="190">
                        <c:v>4.1537808423649345</c:v>
                      </c:pt>
                      <c:pt idx="191">
                        <c:v>14.863635779426529</c:v>
                      </c:pt>
                      <c:pt idx="192">
                        <c:v>74.346219612574487</c:v>
                      </c:pt>
                      <c:pt idx="193">
                        <c:v>5.8172386272685435</c:v>
                      </c:pt>
                      <c:pt idx="194">
                        <c:v>33.745474584579476</c:v>
                      </c:pt>
                      <c:pt idx="195">
                        <c:v>0.34864003937336246</c:v>
                      </c:pt>
                      <c:pt idx="196">
                        <c:v>6.0739064731792984</c:v>
                      </c:pt>
                      <c:pt idx="197">
                        <c:v>0.18044573603058039</c:v>
                      </c:pt>
                      <c:pt idx="198">
                        <c:v>71.556589718391635</c:v>
                      </c:pt>
                      <c:pt idx="199">
                        <c:v>19.138206289162177</c:v>
                      </c:pt>
                    </c:numCache>
                  </c:numRef>
                </c:xVal>
                <c:yVal>
                  <c:numRef>
                    <c:extLst xmlns:c15="http://schemas.microsoft.com/office/drawing/2012/chart">
                      <c:ext xmlns:c15="http://schemas.microsoft.com/office/drawing/2012/chart" uri="{02D57815-91ED-43cb-92C2-25804820EDAC}">
                        <c15:formulaRef>
                          <c15:sqref>'[Collect_Indiviual_Data_LS2 NEW.xlsm]Trendlines'!$J$5:$J$204</c15:sqref>
                        </c15:formulaRef>
                      </c:ext>
                    </c:extLst>
                    <c:numCache>
                      <c:formatCode>General</c:formatCode>
                      <c:ptCount val="200"/>
                      <c:pt idx="0">
                        <c:v>198.24347486714612</c:v>
                      </c:pt>
                      <c:pt idx="1">
                        <c:v>20.145785753447754</c:v>
                      </c:pt>
                      <c:pt idx="2">
                        <c:v>130.8287307139191</c:v>
                      </c:pt>
                      <c:pt idx="3">
                        <c:v>81.329942259530057</c:v>
                      </c:pt>
                      <c:pt idx="4">
                        <c:v>11.952516929524407</c:v>
                      </c:pt>
                      <c:pt idx="5">
                        <c:v>175.69368384187169</c:v>
                      </c:pt>
                      <c:pt idx="6">
                        <c:v>22.15224710351977</c:v>
                      </c:pt>
                      <c:pt idx="7">
                        <c:v>18.391859792745397</c:v>
                      </c:pt>
                      <c:pt idx="8">
                        <c:v>5.0383673584990634</c:v>
                      </c:pt>
                      <c:pt idx="9">
                        <c:v>15.896011112860247</c:v>
                      </c:pt>
                      <c:pt idx="10">
                        <c:v>8.4998350029619019</c:v>
                      </c:pt>
                      <c:pt idx="11">
                        <c:v>19.6980446070874</c:v>
                      </c:pt>
                      <c:pt idx="12">
                        <c:v>97.465502391779282</c:v>
                      </c:pt>
                      <c:pt idx="13">
                        <c:v>11.561663466433268</c:v>
                      </c:pt>
                      <c:pt idx="14">
                        <c:v>42.516885124585734</c:v>
                      </c:pt>
                      <c:pt idx="15">
                        <c:v>0.5187500306495364</c:v>
                      </c:pt>
                      <c:pt idx="16">
                        <c:v>8.6112274743741519</c:v>
                      </c:pt>
                      <c:pt idx="17">
                        <c:v>0.83947742164611894</c:v>
                      </c:pt>
                      <c:pt idx="18">
                        <c:v>102.75787155010519</c:v>
                      </c:pt>
                      <c:pt idx="19">
                        <c:v>25.247141458280854</c:v>
                      </c:pt>
                      <c:pt idx="20">
                        <c:v>328.2297428974141</c:v>
                      </c:pt>
                      <c:pt idx="21">
                        <c:v>35.067698736039588</c:v>
                      </c:pt>
                      <c:pt idx="22">
                        <c:v>255.37851881139792</c:v>
                      </c:pt>
                      <c:pt idx="23">
                        <c:v>271.04788968260095</c:v>
                      </c:pt>
                      <c:pt idx="24">
                        <c:v>53.785167177128336</c:v>
                      </c:pt>
                      <c:pt idx="25">
                        <c:v>298.64028026187185</c:v>
                      </c:pt>
                      <c:pt idx="26">
                        <c:v>57.582754953623855</c:v>
                      </c:pt>
                      <c:pt idx="27">
                        <c:v>83.408505856530965</c:v>
                      </c:pt>
                      <c:pt idx="28">
                        <c:v>13.092594492674579</c:v>
                      </c:pt>
                      <c:pt idx="29">
                        <c:v>65.10955021824293</c:v>
                      </c:pt>
                      <c:pt idx="30">
                        <c:v>45.610980967311221</c:v>
                      </c:pt>
                      <c:pt idx="31">
                        <c:v>132.77505516098276</c:v>
                      </c:pt>
                      <c:pt idx="32">
                        <c:v>205.53950653932586</c:v>
                      </c:pt>
                      <c:pt idx="33">
                        <c:v>90.714180770035497</c:v>
                      </c:pt>
                      <c:pt idx="34">
                        <c:v>99.707532897270028</c:v>
                      </c:pt>
                      <c:pt idx="35">
                        <c:v>9.2973624341807817</c:v>
                      </c:pt>
                      <c:pt idx="36">
                        <c:v>82.481068689443745</c:v>
                      </c:pt>
                      <c:pt idx="37">
                        <c:v>16.826408177160356</c:v>
                      </c:pt>
                      <c:pt idx="38">
                        <c:v>177.92214235405592</c:v>
                      </c:pt>
                      <c:pt idx="39">
                        <c:v>200.5579145144491</c:v>
                      </c:pt>
                      <c:pt idx="40">
                        <c:v>320.62875040136527</c:v>
                      </c:pt>
                      <c:pt idx="41">
                        <c:v>33.580151966392293</c:v>
                      </c:pt>
                      <c:pt idx="42">
                        <c:v>244.39235711745187</c:v>
                      </c:pt>
                      <c:pt idx="43">
                        <c:v>262.66269920119714</c:v>
                      </c:pt>
                      <c:pt idx="44">
                        <c:v>47.164400283169321</c:v>
                      </c:pt>
                      <c:pt idx="45">
                        <c:v>292.80643802277569</c:v>
                      </c:pt>
                      <c:pt idx="46">
                        <c:v>54.341380041467275</c:v>
                      </c:pt>
                      <c:pt idx="47">
                        <c:v>75.137601799199004</c:v>
                      </c:pt>
                      <c:pt idx="48">
                        <c:v>11.553459182759269</c:v>
                      </c:pt>
                      <c:pt idx="49">
                        <c:v>57.385582073300469</c:v>
                      </c:pt>
                      <c:pt idx="50">
                        <c:v>40.35162348012134</c:v>
                      </c:pt>
                      <c:pt idx="51">
                        <c:v>121.31474446338096</c:v>
                      </c:pt>
                      <c:pt idx="52">
                        <c:v>201.55885185089411</c:v>
                      </c:pt>
                      <c:pt idx="53">
                        <c:v>75.605796482594002</c:v>
                      </c:pt>
                      <c:pt idx="54">
                        <c:v>94.103237454877558</c:v>
                      </c:pt>
                      <c:pt idx="55">
                        <c:v>6.8950221656758437</c:v>
                      </c:pt>
                      <c:pt idx="56">
                        <c:v>73.263790237616078</c:v>
                      </c:pt>
                      <c:pt idx="57">
                        <c:v>13.153145149595758</c:v>
                      </c:pt>
                      <c:pt idx="58">
                        <c:v>171.31660535355559</c:v>
                      </c:pt>
                      <c:pt idx="59">
                        <c:v>181.67249433525515</c:v>
                      </c:pt>
                      <c:pt idx="60">
                        <c:v>302.89429138787159</c:v>
                      </c:pt>
                      <c:pt idx="61">
                        <c:v>30.936288346944483</c:v>
                      </c:pt>
                      <c:pt idx="62">
                        <c:v>226.82904313862019</c:v>
                      </c:pt>
                      <c:pt idx="63">
                        <c:v>234.42565059957599</c:v>
                      </c:pt>
                      <c:pt idx="64">
                        <c:v>35.158702777115693</c:v>
                      </c:pt>
                      <c:pt idx="65">
                        <c:v>279.7936081292296</c:v>
                      </c:pt>
                      <c:pt idx="66">
                        <c:v>46.980557460279158</c:v>
                      </c:pt>
                      <c:pt idx="67">
                        <c:v>58.922553642757258</c:v>
                      </c:pt>
                      <c:pt idx="68">
                        <c:v>9.1112220444223926</c:v>
                      </c:pt>
                      <c:pt idx="69">
                        <c:v>45.045595498889028</c:v>
                      </c:pt>
                      <c:pt idx="70">
                        <c:v>28.353467959544414</c:v>
                      </c:pt>
                      <c:pt idx="71">
                        <c:v>98.592731592588819</c:v>
                      </c:pt>
                      <c:pt idx="72">
                        <c:v>190.13906261232319</c:v>
                      </c:pt>
                      <c:pt idx="73">
                        <c:v>47.898294316526979</c:v>
                      </c:pt>
                      <c:pt idx="74">
                        <c:v>82.373410708467091</c:v>
                      </c:pt>
                      <c:pt idx="75">
                        <c:v>4.2918234119236329</c:v>
                      </c:pt>
                      <c:pt idx="76">
                        <c:v>54.23203796247482</c:v>
                      </c:pt>
                      <c:pt idx="77">
                        <c:v>7.1455601364924357</c:v>
                      </c:pt>
                      <c:pt idx="78">
                        <c:v>155.62322165192222</c:v>
                      </c:pt>
                      <c:pt idx="79">
                        <c:v>142.22992777501878</c:v>
                      </c:pt>
                      <c:pt idx="80">
                        <c:v>311.29217404372105</c:v>
                      </c:pt>
                      <c:pt idx="81">
                        <c:v>32.026280889063813</c:v>
                      </c:pt>
                      <c:pt idx="82">
                        <c:v>234.75088955883891</c:v>
                      </c:pt>
                      <c:pt idx="83">
                        <c:v>250.04244314821304</c:v>
                      </c:pt>
                      <c:pt idx="84">
                        <c:v>40.684888426479368</c:v>
                      </c:pt>
                      <c:pt idx="85">
                        <c:v>286.1912355523408</c:v>
                      </c:pt>
                      <c:pt idx="86">
                        <c:v>50.493044385868899</c:v>
                      </c:pt>
                      <c:pt idx="87">
                        <c:v>66.626755811222054</c:v>
                      </c:pt>
                      <c:pt idx="88">
                        <c:v>10.064710431180885</c:v>
                      </c:pt>
                      <c:pt idx="89">
                        <c:v>50.485062384651684</c:v>
                      </c:pt>
                      <c:pt idx="90">
                        <c:v>34.053206748752842</c:v>
                      </c:pt>
                      <c:pt idx="91">
                        <c:v>109.4978522892125</c:v>
                      </c:pt>
                      <c:pt idx="92">
                        <c:v>196.2778355335997</c:v>
                      </c:pt>
                      <c:pt idx="93">
                        <c:v>61.023043007689999</c:v>
                      </c:pt>
                      <c:pt idx="94">
                        <c:v>88.376138693930017</c:v>
                      </c:pt>
                      <c:pt idx="95">
                        <c:v>4.9031910451486613</c:v>
                      </c:pt>
                      <c:pt idx="96">
                        <c:v>63.112524810741512</c:v>
                      </c:pt>
                      <c:pt idx="97">
                        <c:v>10.138386002386579</c:v>
                      </c:pt>
                      <c:pt idx="98">
                        <c:v>163.72162790106844</c:v>
                      </c:pt>
                      <c:pt idx="99">
                        <c:v>161.67710317880238</c:v>
                      </c:pt>
                      <c:pt idx="100">
                        <c:v>323.06987011222282</c:v>
                      </c:pt>
                      <c:pt idx="101">
                        <c:v>34.043249937328412</c:v>
                      </c:pt>
                      <c:pt idx="102">
                        <c:v>248.04391533860942</c:v>
                      </c:pt>
                      <c:pt idx="103">
                        <c:v>265.29618055998031</c:v>
                      </c:pt>
                      <c:pt idx="104">
                        <c:v>49.156742201749097</c:v>
                      </c:pt>
                      <c:pt idx="105">
                        <c:v>294.79498331986724</c:v>
                      </c:pt>
                      <c:pt idx="106">
                        <c:v>55.280023284850522</c:v>
                      </c:pt>
                      <c:pt idx="107">
                        <c:v>78.070876716426113</c:v>
                      </c:pt>
                      <c:pt idx="108">
                        <c:v>12.020406152438396</c:v>
                      </c:pt>
                      <c:pt idx="109">
                        <c:v>59.881833100107656</c:v>
                      </c:pt>
                      <c:pt idx="110">
                        <c:v>42.047530522620526</c:v>
                      </c:pt>
                      <c:pt idx="111">
                        <c:v>125.41058060886601</c:v>
                      </c:pt>
                      <c:pt idx="112">
                        <c:v>203.02460232413029</c:v>
                      </c:pt>
                      <c:pt idx="113">
                        <c:v>80.485711859393888</c:v>
                      </c:pt>
                      <c:pt idx="114">
                        <c:v>95.931673317423005</c:v>
                      </c:pt>
                      <c:pt idx="115">
                        <c:v>7.6158331151517888</c:v>
                      </c:pt>
                      <c:pt idx="116">
                        <c:v>76.188309146077316</c:v>
                      </c:pt>
                      <c:pt idx="117">
                        <c:v>14.228590374795312</c:v>
                      </c:pt>
                      <c:pt idx="118">
                        <c:v>173.75887974096551</c:v>
                      </c:pt>
                      <c:pt idx="119">
                        <c:v>187.65603793222036</c:v>
                      </c:pt>
                      <c:pt idx="120">
                        <c:v>324.0765987544205</c:v>
                      </c:pt>
                      <c:pt idx="121">
                        <c:v>34.180626833852507</c:v>
                      </c:pt>
                      <c:pt idx="122">
                        <c:v>249.55288415032393</c:v>
                      </c:pt>
                      <c:pt idx="123">
                        <c:v>266.35612335630486</c:v>
                      </c:pt>
                      <c:pt idx="124">
                        <c:v>49.846063014829895</c:v>
                      </c:pt>
                      <c:pt idx="125">
                        <c:v>295.58025595136144</c:v>
                      </c:pt>
                      <c:pt idx="126">
                        <c:v>55.626783500341553</c:v>
                      </c:pt>
                      <c:pt idx="127">
                        <c:v>78.99598903974973</c:v>
                      </c:pt>
                      <c:pt idx="128">
                        <c:v>12.235167201178363</c:v>
                      </c:pt>
                      <c:pt idx="129">
                        <c:v>60.798449328857409</c:v>
                      </c:pt>
                      <c:pt idx="130">
                        <c:v>42.69558362375826</c:v>
                      </c:pt>
                      <c:pt idx="131">
                        <c:v>126.53427685547639</c:v>
                      </c:pt>
                      <c:pt idx="132">
                        <c:v>203.52643089894502</c:v>
                      </c:pt>
                      <c:pt idx="133">
                        <c:v>82.49876605935728</c:v>
                      </c:pt>
                      <c:pt idx="134">
                        <c:v>96.766153905107757</c:v>
                      </c:pt>
                      <c:pt idx="135">
                        <c:v>7.92564792826456</c:v>
                      </c:pt>
                      <c:pt idx="136">
                        <c:v>77.38701542572322</c:v>
                      </c:pt>
                      <c:pt idx="137">
                        <c:v>14.722745771942259</c:v>
                      </c:pt>
                      <c:pt idx="138">
                        <c:v>174.57875168762038</c:v>
                      </c:pt>
                      <c:pt idx="139">
                        <c:v>190.18722796506006</c:v>
                      </c:pt>
                      <c:pt idx="140">
                        <c:v>316.26353617803858</c:v>
                      </c:pt>
                      <c:pt idx="141">
                        <c:v>32.793931358624462</c:v>
                      </c:pt>
                      <c:pt idx="142">
                        <c:v>239.37193748826502</c:v>
                      </c:pt>
                      <c:pt idx="143">
                        <c:v>257.12789969690863</c:v>
                      </c:pt>
                      <c:pt idx="144">
                        <c:v>43.911916332362964</c:v>
                      </c:pt>
                      <c:pt idx="145">
                        <c:v>289.51226624679356</c:v>
                      </c:pt>
                      <c:pt idx="146">
                        <c:v>52.674077965069124</c:v>
                      </c:pt>
                      <c:pt idx="147">
                        <c:v>70.788976406886633</c:v>
                      </c:pt>
                      <c:pt idx="148">
                        <c:v>10.83243811525189</c:v>
                      </c:pt>
                      <c:pt idx="149">
                        <c:v>53.813887740673415</c:v>
                      </c:pt>
                      <c:pt idx="150">
                        <c:v>37.602959316698623</c:v>
                      </c:pt>
                      <c:pt idx="151">
                        <c:v>115.17809356162162</c:v>
                      </c:pt>
                      <c:pt idx="152">
                        <c:v>198.7880893208945</c:v>
                      </c:pt>
                      <c:pt idx="153">
                        <c:v>68.046065364612957</c:v>
                      </c:pt>
                      <c:pt idx="154">
                        <c:v>91.510288893535645</c:v>
                      </c:pt>
                      <c:pt idx="155">
                        <c:v>5.8838503464429133</c:v>
                      </c:pt>
                      <c:pt idx="156">
                        <c:v>68.312738557938559</c:v>
                      </c:pt>
                      <c:pt idx="157">
                        <c:v>11.580602598659684</c:v>
                      </c:pt>
                      <c:pt idx="158">
                        <c:v>167.50811113035857</c:v>
                      </c:pt>
                      <c:pt idx="159">
                        <c:v>171.23586214255153</c:v>
                      </c:pt>
                      <c:pt idx="160">
                        <c:v>294.18531562199735</c:v>
                      </c:pt>
                      <c:pt idx="161">
                        <c:v>30.206194326454039</c:v>
                      </c:pt>
                      <c:pt idx="162">
                        <c:v>221.17075198985521</c:v>
                      </c:pt>
                      <c:pt idx="163">
                        <c:v>223.28804503891038</c:v>
                      </c:pt>
                      <c:pt idx="164">
                        <c:v>32.305859445496658</c:v>
                      </c:pt>
                      <c:pt idx="165">
                        <c:v>274.75977634699376</c:v>
                      </c:pt>
                      <c:pt idx="166">
                        <c:v>44.604449388578509</c:v>
                      </c:pt>
                      <c:pt idx="167">
                        <c:v>53.861217197557238</c:v>
                      </c:pt>
                      <c:pt idx="168">
                        <c:v>8.6809532523566642</c:v>
                      </c:pt>
                      <c:pt idx="169">
                        <c:v>41.730614191777768</c:v>
                      </c:pt>
                      <c:pt idx="170">
                        <c:v>25.215361555706412</c:v>
                      </c:pt>
                      <c:pt idx="171">
                        <c:v>91.413946982481647</c:v>
                      </c:pt>
                      <c:pt idx="172">
                        <c:v>184.24750466830079</c:v>
                      </c:pt>
                      <c:pt idx="173">
                        <c:v>42.034086299178014</c:v>
                      </c:pt>
                      <c:pt idx="174">
                        <c:v>76.917601923765162</c:v>
                      </c:pt>
                      <c:pt idx="175">
                        <c:v>4.0806077758569241</c:v>
                      </c:pt>
                      <c:pt idx="176">
                        <c:v>47.424162209650568</c:v>
                      </c:pt>
                      <c:pt idx="177">
                        <c:v>5.7179141677009087</c:v>
                      </c:pt>
                      <c:pt idx="178">
                        <c:v>150.66780169486259</c:v>
                      </c:pt>
                      <c:pt idx="179">
                        <c:v>129.05422861374907</c:v>
                      </c:pt>
                      <c:pt idx="180">
                        <c:v>292.71596684983632</c:v>
                      </c:pt>
                      <c:pt idx="181">
                        <c:v>30.104854413775104</c:v>
                      </c:pt>
                      <c:pt idx="182">
                        <c:v>220.22027109909567</c:v>
                      </c:pt>
                      <c:pt idx="183">
                        <c:v>221.34808539393961</c:v>
                      </c:pt>
                      <c:pt idx="184">
                        <c:v>31.898207154344064</c:v>
                      </c:pt>
                      <c:pt idx="185">
                        <c:v>273.90348124176268</c:v>
                      </c:pt>
                      <c:pt idx="186">
                        <c:v>44.286094763291992</c:v>
                      </c:pt>
                      <c:pt idx="187">
                        <c:v>53.142684416717685</c:v>
                      </c:pt>
                      <c:pt idx="188">
                        <c:v>8.6208389080414012</c:v>
                      </c:pt>
                      <c:pt idx="189">
                        <c:v>41.301837528913978</c:v>
                      </c:pt>
                      <c:pt idx="190">
                        <c:v>24.794559726679175</c:v>
                      </c:pt>
                      <c:pt idx="191">
                        <c:v>90.381724750275097</c:v>
                      </c:pt>
                      <c:pt idx="192">
                        <c:v>183.38411341477331</c:v>
                      </c:pt>
                      <c:pt idx="193">
                        <c:v>41.237957928978176</c:v>
                      </c:pt>
                      <c:pt idx="194">
                        <c:v>76.21193883544332</c:v>
                      </c:pt>
                      <c:pt idx="195">
                        <c:v>4.0545447310397558</c:v>
                      </c:pt>
                      <c:pt idx="196">
                        <c:v>46.368007525555974</c:v>
                      </c:pt>
                      <c:pt idx="197">
                        <c:v>5.5314346835656849</c:v>
                      </c:pt>
                      <c:pt idx="198">
                        <c:v>149.89303210120767</c:v>
                      </c:pt>
                      <c:pt idx="199">
                        <c:v>127.11314217379814</c:v>
                      </c:pt>
                    </c:numCache>
                  </c:numRef>
                </c:yVal>
                <c:smooth val="0"/>
                <c:extLst xmlns:c15="http://schemas.microsoft.com/office/drawing/2012/chart">
                  <c:ext xmlns:c16="http://schemas.microsoft.com/office/drawing/2014/chart" uri="{C3380CC4-5D6E-409C-BE32-E72D297353CC}">
                    <c16:uniqueId val="{00000001-AF82-4E95-8472-7EB024209785}"/>
                  </c:ext>
                </c:extLst>
              </c15:ser>
            </c15:filteredScatterSeries>
          </c:ext>
        </c:extLst>
      </c:scatterChart>
      <c:valAx>
        <c:axId val="738657632"/>
        <c:scaling>
          <c:orientation val="minMax"/>
          <c:max val="7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38658192"/>
        <c:crosses val="autoZero"/>
        <c:crossBetween val="midCat"/>
      </c:valAx>
      <c:valAx>
        <c:axId val="738658192"/>
        <c:scaling>
          <c:orientation val="minMax"/>
          <c:max val="7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mi-Probabilistic </a:t>
                </a:r>
                <a:r>
                  <a:rPr lang="en-US" sz="1000" b="0" i="0" u="none" strike="noStrike" baseline="0">
                    <a:effectLst/>
                  </a:rPr>
                  <a:t>Lateral Spread</a:t>
                </a:r>
                <a:r>
                  <a:rPr lang="en-US"/>
                  <a:t>, Tr = 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38657632"/>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Collect_Indiviual_Data_LS2 NEW.xlsm]Butte'!$E$7:$E$26</c:f>
              <c:numCache>
                <c:formatCode>General</c:formatCode>
                <c:ptCount val="20"/>
                <c:pt idx="0">
                  <c:v>299.64499312836284</c:v>
                </c:pt>
                <c:pt idx="1">
                  <c:v>37.982390908716809</c:v>
                </c:pt>
                <c:pt idx="2">
                  <c:v>208.85179285002647</c:v>
                </c:pt>
                <c:pt idx="3">
                  <c:v>187.80890103337785</c:v>
                </c:pt>
                <c:pt idx="4">
                  <c:v>20.982347328745082</c:v>
                </c:pt>
                <c:pt idx="5">
                  <c:v>249.56553850192714</c:v>
                </c:pt>
                <c:pt idx="6">
                  <c:v>48.068963575578636</c:v>
                </c:pt>
                <c:pt idx="7">
                  <c:v>46.221346806126185</c:v>
                </c:pt>
                <c:pt idx="8">
                  <c:v>6.8764616359287656</c:v>
                </c:pt>
                <c:pt idx="9">
                  <c:v>46.567985439387044</c:v>
                </c:pt>
                <c:pt idx="10">
                  <c:v>17.081126692965622</c:v>
                </c:pt>
                <c:pt idx="11">
                  <c:v>97.310075437253658</c:v>
                </c:pt>
                <c:pt idx="12">
                  <c:v>178.20480606261719</c:v>
                </c:pt>
                <c:pt idx="13">
                  <c:v>23.744057666516486</c:v>
                </c:pt>
                <c:pt idx="14">
                  <c:v>93.876453668461934</c:v>
                </c:pt>
                <c:pt idx="15">
                  <c:v>11.601586048299657</c:v>
                </c:pt>
                <c:pt idx="16">
                  <c:v>67.255823889845715</c:v>
                </c:pt>
                <c:pt idx="17">
                  <c:v>27.401783144982673</c:v>
                </c:pt>
                <c:pt idx="18">
                  <c:v>134.4139904029052</c:v>
                </c:pt>
                <c:pt idx="19">
                  <c:v>101.28816567613697</c:v>
                </c:pt>
              </c:numCache>
            </c:numRef>
          </c:xVal>
          <c:yVal>
            <c:numRef>
              <c:f>'[Collect_Indiviual_Data_LS2 NEW.xlsm]Butte'!$K$7:$K$26</c:f>
              <c:numCache>
                <c:formatCode>General</c:formatCode>
                <c:ptCount val="20"/>
                <c:pt idx="0">
                  <c:v>344.63800537367337</c:v>
                </c:pt>
                <c:pt idx="1">
                  <c:v>41.870673182512135</c:v>
                </c:pt>
                <c:pt idx="2">
                  <c:v>287.16287425706327</c:v>
                </c:pt>
                <c:pt idx="3">
                  <c:v>286.56612782400731</c:v>
                </c:pt>
                <c:pt idx="4">
                  <c:v>37.837119030787399</c:v>
                </c:pt>
                <c:pt idx="5">
                  <c:v>310.90317918643387</c:v>
                </c:pt>
                <c:pt idx="6">
                  <c:v>59.843778392124769</c:v>
                </c:pt>
                <c:pt idx="7">
                  <c:v>80.760719967215621</c:v>
                </c:pt>
                <c:pt idx="8">
                  <c:v>6.8371757869114287</c:v>
                </c:pt>
                <c:pt idx="9">
                  <c:v>85.083496077576811</c:v>
                </c:pt>
                <c:pt idx="10">
                  <c:v>39.649808372025888</c:v>
                </c:pt>
                <c:pt idx="11">
                  <c:v>155.44924219329414</c:v>
                </c:pt>
                <c:pt idx="12">
                  <c:v>223.04503947439326</c:v>
                </c:pt>
                <c:pt idx="13">
                  <c:v>69.535298969444668</c:v>
                </c:pt>
                <c:pt idx="14">
                  <c:v>111.93510984579208</c:v>
                </c:pt>
                <c:pt idx="15">
                  <c:v>16.613558858000566</c:v>
                </c:pt>
                <c:pt idx="16">
                  <c:v>112.47905396917413</c:v>
                </c:pt>
                <c:pt idx="17">
                  <c:v>53.661072234334789</c:v>
                </c:pt>
                <c:pt idx="18">
                  <c:v>168.55898000554217</c:v>
                </c:pt>
                <c:pt idx="19">
                  <c:v>193.16717728708639</c:v>
                </c:pt>
              </c:numCache>
            </c:numRef>
          </c:yVal>
          <c:smooth val="0"/>
          <c:extLst>
            <c:ext xmlns:c16="http://schemas.microsoft.com/office/drawing/2014/chart" uri="{C3380CC4-5D6E-409C-BE32-E72D297353CC}">
              <c16:uniqueId val="{00000001-DB6E-4D13-BBAB-0FCBC286AE81}"/>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Collect_Indiviual_Data_LS2 NEW.xlsm]Eureka'!$E$7:$E$26</c:f>
              <c:numCache>
                <c:formatCode>General</c:formatCode>
                <c:ptCount val="20"/>
                <c:pt idx="0">
                  <c:v>567.16856457567462</c:v>
                </c:pt>
                <c:pt idx="1">
                  <c:v>78.570539871024749</c:v>
                </c:pt>
                <c:pt idx="2">
                  <c:v>426.04890070683524</c:v>
                </c:pt>
                <c:pt idx="3">
                  <c:v>459.65574622795725</c:v>
                </c:pt>
                <c:pt idx="4">
                  <c:v>101.06703556967983</c:v>
                </c:pt>
                <c:pt idx="5">
                  <c:v>501.52035968561131</c:v>
                </c:pt>
                <c:pt idx="6">
                  <c:v>87.797017513614364</c:v>
                </c:pt>
                <c:pt idx="7">
                  <c:v>194.71972498131225</c:v>
                </c:pt>
                <c:pt idx="8">
                  <c:v>23.773029282386659</c:v>
                </c:pt>
                <c:pt idx="9">
                  <c:v>189.01684593043805</c:v>
                </c:pt>
                <c:pt idx="10">
                  <c:v>111.77099844421575</c:v>
                </c:pt>
                <c:pt idx="11">
                  <c:v>228.6977592051548</c:v>
                </c:pt>
                <c:pt idx="12">
                  <c:v>334.51836128448974</c:v>
                </c:pt>
                <c:pt idx="13">
                  <c:v>253.05005745848914</c:v>
                </c:pt>
                <c:pt idx="14">
                  <c:v>141.83131235361546</c:v>
                </c:pt>
                <c:pt idx="15">
                  <c:v>29.928926939411625</c:v>
                </c:pt>
                <c:pt idx="16">
                  <c:v>167.73879596369707</c:v>
                </c:pt>
                <c:pt idx="17">
                  <c:v>95.542760360159406</c:v>
                </c:pt>
                <c:pt idx="18">
                  <c:v>297.0550940811226</c:v>
                </c:pt>
                <c:pt idx="19">
                  <c:v>443.33480530747187</c:v>
                </c:pt>
              </c:numCache>
            </c:numRef>
          </c:xVal>
          <c:yVal>
            <c:numRef>
              <c:f>'[Collect_Indiviual_Data_LS2 NEW.xlsm]Eureka'!$K$7:$K$26</c:f>
              <c:numCache>
                <c:formatCode>General</c:formatCode>
                <c:ptCount val="20"/>
                <c:pt idx="0">
                  <c:v>357.12184531050332</c:v>
                </c:pt>
                <c:pt idx="1">
                  <c:v>55.891127035467726</c:v>
                </c:pt>
                <c:pt idx="2">
                  <c:v>322.09608433244767</c:v>
                </c:pt>
                <c:pt idx="3">
                  <c:v>313.89920640233157</c:v>
                </c:pt>
                <c:pt idx="4">
                  <c:v>86.718450666600219</c:v>
                </c:pt>
                <c:pt idx="5">
                  <c:v>346.1557606041427</c:v>
                </c:pt>
                <c:pt idx="6">
                  <c:v>68.327017983910224</c:v>
                </c:pt>
                <c:pt idx="7">
                  <c:v>135.06711973609197</c:v>
                </c:pt>
                <c:pt idx="8">
                  <c:v>22.39838491235292</c:v>
                </c:pt>
                <c:pt idx="9">
                  <c:v>135.53930601163029</c:v>
                </c:pt>
                <c:pt idx="10">
                  <c:v>72.606405130662282</c:v>
                </c:pt>
                <c:pt idx="11">
                  <c:v>180.8262974404166</c:v>
                </c:pt>
                <c:pt idx="12">
                  <c:v>235.88565625506124</c:v>
                </c:pt>
                <c:pt idx="13">
                  <c:v>159.32586053314597</c:v>
                </c:pt>
                <c:pt idx="14">
                  <c:v>115.18776260402132</c:v>
                </c:pt>
                <c:pt idx="15">
                  <c:v>22.179294648941408</c:v>
                </c:pt>
                <c:pt idx="16">
                  <c:v>131.31234068695704</c:v>
                </c:pt>
                <c:pt idx="17">
                  <c:v>72.197120555165213</c:v>
                </c:pt>
                <c:pt idx="18">
                  <c:v>204.1779896518409</c:v>
                </c:pt>
                <c:pt idx="19">
                  <c:v>317.91392130587343</c:v>
                </c:pt>
              </c:numCache>
            </c:numRef>
          </c:yVal>
          <c:smooth val="0"/>
          <c:extLst>
            <c:ext xmlns:c16="http://schemas.microsoft.com/office/drawing/2014/chart" uri="{C3380CC4-5D6E-409C-BE32-E72D297353CC}">
              <c16:uniqueId val="{00000003-DB6E-4D13-BBAB-0FCBC286AE81}"/>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Collect_Indiviual_Data_LS2 NEW.xlsm]Santa Monica'!$E$7:$E$26</c:f>
              <c:numCache>
                <c:formatCode>General</c:formatCode>
                <c:ptCount val="20"/>
                <c:pt idx="0">
                  <c:v>554.84099341294529</c:v>
                </c:pt>
                <c:pt idx="1">
                  <c:v>73.857873284481201</c:v>
                </c:pt>
                <c:pt idx="2">
                  <c:v>414.3363654941295</c:v>
                </c:pt>
                <c:pt idx="3">
                  <c:v>449.66009762015187</c:v>
                </c:pt>
                <c:pt idx="4">
                  <c:v>85.745608980366228</c:v>
                </c:pt>
                <c:pt idx="5">
                  <c:v>489.23964790467045</c:v>
                </c:pt>
                <c:pt idx="6">
                  <c:v>84.221054010132718</c:v>
                </c:pt>
                <c:pt idx="7">
                  <c:v>173.05849440109458</c:v>
                </c:pt>
                <c:pt idx="8">
                  <c:v>17.546785838720886</c:v>
                </c:pt>
                <c:pt idx="9">
                  <c:v>172.73471403247407</c:v>
                </c:pt>
                <c:pt idx="10">
                  <c:v>99.260063334482382</c:v>
                </c:pt>
                <c:pt idx="11">
                  <c:v>220.79700937179254</c:v>
                </c:pt>
                <c:pt idx="12">
                  <c:v>329.54549107444723</c:v>
                </c:pt>
                <c:pt idx="13">
                  <c:v>226.16485786146811</c:v>
                </c:pt>
                <c:pt idx="14">
                  <c:v>140.77106881037435</c:v>
                </c:pt>
                <c:pt idx="15">
                  <c:v>28.789294033249234</c:v>
                </c:pt>
                <c:pt idx="16">
                  <c:v>163.06753615662288</c:v>
                </c:pt>
                <c:pt idx="17">
                  <c:v>89.65939914644548</c:v>
                </c:pt>
                <c:pt idx="18">
                  <c:v>281.01902172569504</c:v>
                </c:pt>
                <c:pt idx="19">
                  <c:v>404.86027683079442</c:v>
                </c:pt>
              </c:numCache>
            </c:numRef>
          </c:xVal>
          <c:yVal>
            <c:numRef>
              <c:f>'[Collect_Indiviual_Data_LS2 NEW.xlsm]Santa Monica'!$K$7:$K$26</c:f>
              <c:numCache>
                <c:formatCode>General</c:formatCode>
                <c:ptCount val="20"/>
                <c:pt idx="0">
                  <c:v>355.19774133197359</c:v>
                </c:pt>
                <c:pt idx="1">
                  <c:v>53.933622848347724</c:v>
                </c:pt>
                <c:pt idx="2">
                  <c:v>320.38898921484417</c:v>
                </c:pt>
                <c:pt idx="3">
                  <c:v>312.32902140105978</c:v>
                </c:pt>
                <c:pt idx="4">
                  <c:v>74.829791707314058</c:v>
                </c:pt>
                <c:pt idx="5">
                  <c:v>346.09197874614699</c:v>
                </c:pt>
                <c:pt idx="6">
                  <c:v>68.29954237896564</c:v>
                </c:pt>
                <c:pt idx="7">
                  <c:v>129.51535624962173</c:v>
                </c:pt>
                <c:pt idx="8">
                  <c:v>16.808776155235808</c:v>
                </c:pt>
                <c:pt idx="9">
                  <c:v>131.02784861859001</c:v>
                </c:pt>
                <c:pt idx="10">
                  <c:v>68.923488960534314</c:v>
                </c:pt>
                <c:pt idx="11">
                  <c:v>176.09107913255389</c:v>
                </c:pt>
                <c:pt idx="12">
                  <c:v>235.88565625506124</c:v>
                </c:pt>
                <c:pt idx="13">
                  <c:v>158.96098753976733</c:v>
                </c:pt>
                <c:pt idx="14">
                  <c:v>114.10512697617577</c:v>
                </c:pt>
                <c:pt idx="15">
                  <c:v>22.179294648941408</c:v>
                </c:pt>
                <c:pt idx="16">
                  <c:v>129.63202889336497</c:v>
                </c:pt>
                <c:pt idx="17">
                  <c:v>71.234189113191889</c:v>
                </c:pt>
                <c:pt idx="18">
                  <c:v>200.91609895849439</c:v>
                </c:pt>
                <c:pt idx="19">
                  <c:v>311.80803254030786</c:v>
                </c:pt>
              </c:numCache>
            </c:numRef>
          </c:yVal>
          <c:smooth val="0"/>
          <c:extLst>
            <c:ext xmlns:c16="http://schemas.microsoft.com/office/drawing/2014/chart" uri="{C3380CC4-5D6E-409C-BE32-E72D297353CC}">
              <c16:uniqueId val="{00000005-DB6E-4D13-BBAB-0FCBC286AE81}"/>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Collect_Indiviual_Data_LS2 NEW.xlsm]Portland'!$E$7:$E$26</c:f>
              <c:numCache>
                <c:formatCode>General</c:formatCode>
                <c:ptCount val="20"/>
                <c:pt idx="0">
                  <c:v>436.55527500613368</c:v>
                </c:pt>
                <c:pt idx="1">
                  <c:v>57.366238407861253</c:v>
                </c:pt>
                <c:pt idx="2">
                  <c:v>357.95474935967695</c:v>
                </c:pt>
                <c:pt idx="3">
                  <c:v>362.65836249123038</c:v>
                </c:pt>
                <c:pt idx="4">
                  <c:v>59.769619162010329</c:v>
                </c:pt>
                <c:pt idx="5">
                  <c:v>401.61854368296474</c:v>
                </c:pt>
                <c:pt idx="6">
                  <c:v>73.876297144701084</c:v>
                </c:pt>
                <c:pt idx="7">
                  <c:v>116.23550319960175</c:v>
                </c:pt>
                <c:pt idx="8">
                  <c:v>11.338160709344402</c:v>
                </c:pt>
                <c:pt idx="9">
                  <c:v>121.57382173062183</c:v>
                </c:pt>
                <c:pt idx="10">
                  <c:v>59.416829540126386</c:v>
                </c:pt>
                <c:pt idx="11">
                  <c:v>190.83426894783361</c:v>
                </c:pt>
                <c:pt idx="12">
                  <c:v>280.11556300005424</c:v>
                </c:pt>
                <c:pt idx="13">
                  <c:v>136.48736291845361</c:v>
                </c:pt>
                <c:pt idx="14">
                  <c:v>133.21167140684975</c:v>
                </c:pt>
                <c:pt idx="15">
                  <c:v>23.274982501381704</c:v>
                </c:pt>
                <c:pt idx="16">
                  <c:v>142.33879685295818</c:v>
                </c:pt>
                <c:pt idx="17">
                  <c:v>70.927938535182605</c:v>
                </c:pt>
                <c:pt idx="18">
                  <c:v>217.2774807880696</c:v>
                </c:pt>
                <c:pt idx="19">
                  <c:v>291.65227904918561</c:v>
                </c:pt>
              </c:numCache>
            </c:numRef>
          </c:xVal>
          <c:yVal>
            <c:numRef>
              <c:f>'[Collect_Indiviual_Data_LS2 NEW.xlsm]Portland'!$K$7:$K$26</c:f>
              <c:numCache>
                <c:formatCode>General</c:formatCode>
                <c:ptCount val="20"/>
                <c:pt idx="0">
                  <c:v>353.84674382786812</c:v>
                </c:pt>
                <c:pt idx="1">
                  <c:v>51.748827724834058</c:v>
                </c:pt>
                <c:pt idx="2">
                  <c:v>318.48503102713073</c:v>
                </c:pt>
                <c:pt idx="3">
                  <c:v>310.66472978330307</c:v>
                </c:pt>
                <c:pt idx="4">
                  <c:v>65.583165748555345</c:v>
                </c:pt>
                <c:pt idx="5">
                  <c:v>345.88182071111424</c:v>
                </c:pt>
                <c:pt idx="6">
                  <c:v>66.274283314889175</c:v>
                </c:pt>
                <c:pt idx="7">
                  <c:v>121.97008772315807</c:v>
                </c:pt>
                <c:pt idx="8">
                  <c:v>12.968039836281523</c:v>
                </c:pt>
                <c:pt idx="9">
                  <c:v>125.60921519722177</c:v>
                </c:pt>
                <c:pt idx="10">
                  <c:v>63.377870984666416</c:v>
                </c:pt>
                <c:pt idx="11">
                  <c:v>171.35754047151158</c:v>
                </c:pt>
                <c:pt idx="12">
                  <c:v>235.25240487658129</c:v>
                </c:pt>
                <c:pt idx="13">
                  <c:v>152.40086404132134</c:v>
                </c:pt>
                <c:pt idx="14">
                  <c:v>113.45013383298598</c:v>
                </c:pt>
                <c:pt idx="15">
                  <c:v>22.179294648941408</c:v>
                </c:pt>
                <c:pt idx="16">
                  <c:v>128.05206503351445</c:v>
                </c:pt>
                <c:pt idx="17">
                  <c:v>68.204536315688301</c:v>
                </c:pt>
                <c:pt idx="18">
                  <c:v>196.26023396583443</c:v>
                </c:pt>
                <c:pt idx="19">
                  <c:v>299.9101337764975</c:v>
                </c:pt>
              </c:numCache>
            </c:numRef>
          </c:yVal>
          <c:smooth val="0"/>
          <c:extLst>
            <c:ext xmlns:c16="http://schemas.microsoft.com/office/drawing/2014/chart" uri="{C3380CC4-5D6E-409C-BE32-E72D297353CC}">
              <c16:uniqueId val="{00000007-DB6E-4D13-BBAB-0FCBC286AE81}"/>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Collect_Indiviual_Data_LS2 NEW.xlsm]Salt Lake City'!$E$7:$E$26</c:f>
              <c:numCache>
                <c:formatCode>General</c:formatCode>
                <c:ptCount val="20"/>
                <c:pt idx="0">
                  <c:v>445.64004823350882</c:v>
                </c:pt>
                <c:pt idx="1">
                  <c:v>60.642414659045436</c:v>
                </c:pt>
                <c:pt idx="2">
                  <c:v>369.06196976871257</c:v>
                </c:pt>
                <c:pt idx="3">
                  <c:v>375.64827375187622</c:v>
                </c:pt>
                <c:pt idx="4">
                  <c:v>65.769902117761049</c:v>
                </c:pt>
                <c:pt idx="5">
                  <c:v>414.14963178007582</c:v>
                </c:pt>
                <c:pt idx="6">
                  <c:v>75.620547983486105</c:v>
                </c:pt>
                <c:pt idx="7">
                  <c:v>126.99123468862138</c:v>
                </c:pt>
                <c:pt idx="8">
                  <c:v>12.614580879619071</c:v>
                </c:pt>
                <c:pt idx="9">
                  <c:v>133.35732831531672</c:v>
                </c:pt>
                <c:pt idx="10">
                  <c:v>66.439666596998975</c:v>
                </c:pt>
                <c:pt idx="11">
                  <c:v>197.69752886403529</c:v>
                </c:pt>
                <c:pt idx="12">
                  <c:v>286.89625344908001</c:v>
                </c:pt>
                <c:pt idx="13">
                  <c:v>153.56433051605208</c:v>
                </c:pt>
                <c:pt idx="14">
                  <c:v>134.88499477427106</c:v>
                </c:pt>
                <c:pt idx="15">
                  <c:v>24.461071240299759</c:v>
                </c:pt>
                <c:pt idx="16">
                  <c:v>146.95156961530435</c:v>
                </c:pt>
                <c:pt idx="17">
                  <c:v>75.538783569530651</c:v>
                </c:pt>
                <c:pt idx="18">
                  <c:v>225.93424760422656</c:v>
                </c:pt>
                <c:pt idx="19">
                  <c:v>317.10531427969397</c:v>
                </c:pt>
              </c:numCache>
            </c:numRef>
          </c:xVal>
          <c:yVal>
            <c:numRef>
              <c:f>'[Collect_Indiviual_Data_LS2 NEW.xlsm]Salt Lake City'!$K$7:$K$26</c:f>
              <c:numCache>
                <c:formatCode>General</c:formatCode>
                <c:ptCount val="20"/>
                <c:pt idx="0">
                  <c:v>354.21203406962826</c:v>
                </c:pt>
                <c:pt idx="1">
                  <c:v>52.829076357801483</c:v>
                </c:pt>
                <c:pt idx="2">
                  <c:v>319.24211279946991</c:v>
                </c:pt>
                <c:pt idx="3">
                  <c:v>311.57017751593133</c:v>
                </c:pt>
                <c:pt idx="4">
                  <c:v>69.021780309608843</c:v>
                </c:pt>
                <c:pt idx="5">
                  <c:v>346.08820276233456</c:v>
                </c:pt>
                <c:pt idx="6">
                  <c:v>66.946317432044609</c:v>
                </c:pt>
                <c:pt idx="7">
                  <c:v>125.06902765208039</c:v>
                </c:pt>
                <c:pt idx="8">
                  <c:v>14.345375589550294</c:v>
                </c:pt>
                <c:pt idx="9">
                  <c:v>128.22714219789154</c:v>
                </c:pt>
                <c:pt idx="10">
                  <c:v>65.452261345767369</c:v>
                </c:pt>
                <c:pt idx="11">
                  <c:v>173.08178382159659</c:v>
                </c:pt>
                <c:pt idx="12">
                  <c:v>235.6937940428752</c:v>
                </c:pt>
                <c:pt idx="13">
                  <c:v>156.05841509638216</c:v>
                </c:pt>
                <c:pt idx="14">
                  <c:v>113.55855727479789</c:v>
                </c:pt>
                <c:pt idx="15">
                  <c:v>22.179294648941408</c:v>
                </c:pt>
                <c:pt idx="16">
                  <c:v>128.80077667746926</c:v>
                </c:pt>
                <c:pt idx="17">
                  <c:v>69.623467162170073</c:v>
                </c:pt>
                <c:pt idx="18">
                  <c:v>198.25189702971096</c:v>
                </c:pt>
                <c:pt idx="19">
                  <c:v>305.09384958533474</c:v>
                </c:pt>
              </c:numCache>
            </c:numRef>
          </c:yVal>
          <c:smooth val="0"/>
          <c:extLst>
            <c:ext xmlns:c16="http://schemas.microsoft.com/office/drawing/2014/chart" uri="{C3380CC4-5D6E-409C-BE32-E72D297353CC}">
              <c16:uniqueId val="{00000009-DB6E-4D13-BBAB-0FCBC286AE81}"/>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Collect_Indiviual_Data_LS2 NEW.xlsm]San Francisco'!$E$7:$E$26</c:f>
              <c:numCache>
                <c:formatCode>General</c:formatCode>
                <c:ptCount val="20"/>
                <c:pt idx="0">
                  <c:v>563.19907007168763</c:v>
                </c:pt>
                <c:pt idx="1">
                  <c:v>76.308372189808651</c:v>
                </c:pt>
                <c:pt idx="2">
                  <c:v>421.0755632188563</c:v>
                </c:pt>
                <c:pt idx="3">
                  <c:v>455.78095378171372</c:v>
                </c:pt>
                <c:pt idx="4">
                  <c:v>92.188290393091975</c:v>
                </c:pt>
                <c:pt idx="5">
                  <c:v>496.95310542121359</c:v>
                </c:pt>
                <c:pt idx="6">
                  <c:v>85.958110864830161</c:v>
                </c:pt>
                <c:pt idx="7">
                  <c:v>183.66991370799886</c:v>
                </c:pt>
                <c:pt idx="8">
                  <c:v>19.637866354394749</c:v>
                </c:pt>
                <c:pt idx="9">
                  <c:v>181.01575029317019</c:v>
                </c:pt>
                <c:pt idx="10">
                  <c:v>105.37448203924163</c:v>
                </c:pt>
                <c:pt idx="11">
                  <c:v>224.41539707445776</c:v>
                </c:pt>
                <c:pt idx="12">
                  <c:v>332.61680392214231</c:v>
                </c:pt>
                <c:pt idx="13">
                  <c:v>241.31330196523342</c:v>
                </c:pt>
                <c:pt idx="14">
                  <c:v>141.10380805782668</c:v>
                </c:pt>
                <c:pt idx="15">
                  <c:v>29.468146971140854</c:v>
                </c:pt>
                <c:pt idx="16">
                  <c:v>165.48337080450042</c:v>
                </c:pt>
                <c:pt idx="17">
                  <c:v>92.422342712026506</c:v>
                </c:pt>
                <c:pt idx="18">
                  <c:v>289.79523534841508</c:v>
                </c:pt>
                <c:pt idx="19">
                  <c:v>424.46073901241436</c:v>
                </c:pt>
              </c:numCache>
            </c:numRef>
          </c:xVal>
          <c:yVal>
            <c:numRef>
              <c:f>'[Collect_Indiviual_Data_LS2 NEW.xlsm]San Francisco'!$K$7:$K$26</c:f>
              <c:numCache>
                <c:formatCode>General</c:formatCode>
                <c:ptCount val="20"/>
                <c:pt idx="0">
                  <c:v>355.81389380651194</c:v>
                </c:pt>
                <c:pt idx="1">
                  <c:v>54.303446355079082</c:v>
                </c:pt>
                <c:pt idx="2">
                  <c:v>321.06156932532571</c:v>
                </c:pt>
                <c:pt idx="3">
                  <c:v>312.77964636185112</c:v>
                </c:pt>
                <c:pt idx="4">
                  <c:v>78.025999834203688</c:v>
                </c:pt>
                <c:pt idx="5">
                  <c:v>346.09197874614699</c:v>
                </c:pt>
                <c:pt idx="6">
                  <c:v>68.327017983910224</c:v>
                </c:pt>
                <c:pt idx="7">
                  <c:v>131.82031067063502</c:v>
                </c:pt>
                <c:pt idx="8">
                  <c:v>19.314117231480935</c:v>
                </c:pt>
                <c:pt idx="9">
                  <c:v>132.1654581069736</c:v>
                </c:pt>
                <c:pt idx="10">
                  <c:v>70.111746640068944</c:v>
                </c:pt>
                <c:pt idx="11">
                  <c:v>177.15490102505916</c:v>
                </c:pt>
                <c:pt idx="12">
                  <c:v>235.88565625506124</c:v>
                </c:pt>
                <c:pt idx="13">
                  <c:v>159.31424053530554</c:v>
                </c:pt>
                <c:pt idx="14">
                  <c:v>114.76081792214362</c:v>
                </c:pt>
                <c:pt idx="15">
                  <c:v>22.179294648941408</c:v>
                </c:pt>
                <c:pt idx="16">
                  <c:v>130.11139163217899</c:v>
                </c:pt>
                <c:pt idx="17">
                  <c:v>71.789791404944381</c:v>
                </c:pt>
                <c:pt idx="18">
                  <c:v>201.91095653764958</c:v>
                </c:pt>
                <c:pt idx="19">
                  <c:v>314.26554484536615</c:v>
                </c:pt>
              </c:numCache>
            </c:numRef>
          </c:yVal>
          <c:smooth val="0"/>
          <c:extLst>
            <c:ext xmlns:c16="http://schemas.microsoft.com/office/drawing/2014/chart" uri="{C3380CC4-5D6E-409C-BE32-E72D297353CC}">
              <c16:uniqueId val="{0000000B-DB6E-4D13-BBAB-0FCBC286AE81}"/>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Collect_Indiviual_Data_LS2 NEW.xlsm]San Jose'!$E$7:$E$26</c:f>
              <c:numCache>
                <c:formatCode>General</c:formatCode>
                <c:ptCount val="20"/>
                <c:pt idx="0">
                  <c:v>590.42837957608504</c:v>
                </c:pt>
                <c:pt idx="1">
                  <c:v>80.796473263130466</c:v>
                </c:pt>
                <c:pt idx="2">
                  <c:v>432.652512261428</c:v>
                </c:pt>
                <c:pt idx="3">
                  <c:v>471.80344090472687</c:v>
                </c:pt>
                <c:pt idx="4">
                  <c:v>98.400076671451572</c:v>
                </c:pt>
                <c:pt idx="5">
                  <c:v>516.18068543503966</c:v>
                </c:pt>
                <c:pt idx="6">
                  <c:v>88.589142315550689</c:v>
                </c:pt>
                <c:pt idx="7">
                  <c:v>199.05895055189958</c:v>
                </c:pt>
                <c:pt idx="8">
                  <c:v>21.361430663639496</c:v>
                </c:pt>
                <c:pt idx="9">
                  <c:v>194.72828500922202</c:v>
                </c:pt>
                <c:pt idx="10">
                  <c:v>115.32712593781763</c:v>
                </c:pt>
                <c:pt idx="11">
                  <c:v>229.42252507976602</c:v>
                </c:pt>
                <c:pt idx="12">
                  <c:v>338.73349661742787</c:v>
                </c:pt>
                <c:pt idx="13">
                  <c:v>266.01062403148586</c:v>
                </c:pt>
                <c:pt idx="14">
                  <c:v>141.52626739362307</c:v>
                </c:pt>
                <c:pt idx="15">
                  <c:v>31.205841841976721</c:v>
                </c:pt>
                <c:pt idx="16">
                  <c:v>168.64287335382295</c:v>
                </c:pt>
                <c:pt idx="17">
                  <c:v>95.86204572628607</c:v>
                </c:pt>
                <c:pt idx="18">
                  <c:v>306.16815720360188</c:v>
                </c:pt>
                <c:pt idx="19">
                  <c:v>453.82795711249304</c:v>
                </c:pt>
              </c:numCache>
            </c:numRef>
          </c:xVal>
          <c:yVal>
            <c:numRef>
              <c:f>'[Collect_Indiviual_Data_LS2 NEW.xlsm]San Jose'!$K$7:$K$26</c:f>
              <c:numCache>
                <c:formatCode>General</c:formatCode>
                <c:ptCount val="20"/>
                <c:pt idx="0">
                  <c:v>356.02882231959092</c:v>
                </c:pt>
                <c:pt idx="1">
                  <c:v>54.397999483051194</c:v>
                </c:pt>
                <c:pt idx="2">
                  <c:v>321.02063706390499</c:v>
                </c:pt>
                <c:pt idx="3">
                  <c:v>312.87405960066269</c:v>
                </c:pt>
                <c:pt idx="4">
                  <c:v>78.655704853070432</c:v>
                </c:pt>
                <c:pt idx="5">
                  <c:v>346.09197874614699</c:v>
                </c:pt>
                <c:pt idx="6">
                  <c:v>68.327017983910224</c:v>
                </c:pt>
                <c:pt idx="7">
                  <c:v>132.28426938908467</c:v>
                </c:pt>
                <c:pt idx="8">
                  <c:v>19.235907327846274</c:v>
                </c:pt>
                <c:pt idx="9">
                  <c:v>132.45477628723</c:v>
                </c:pt>
                <c:pt idx="10">
                  <c:v>70.290696824489785</c:v>
                </c:pt>
                <c:pt idx="11">
                  <c:v>177.29479924363642</c:v>
                </c:pt>
                <c:pt idx="12">
                  <c:v>235.88565625506124</c:v>
                </c:pt>
                <c:pt idx="13">
                  <c:v>159.32355984392743</c:v>
                </c:pt>
                <c:pt idx="14">
                  <c:v>114.89504952913428</c:v>
                </c:pt>
                <c:pt idx="15">
                  <c:v>22.179294648941408</c:v>
                </c:pt>
                <c:pt idx="16">
                  <c:v>130.33972081461903</c:v>
                </c:pt>
                <c:pt idx="17">
                  <c:v>71.806453000702561</c:v>
                </c:pt>
                <c:pt idx="18">
                  <c:v>202.1257400962466</c:v>
                </c:pt>
                <c:pt idx="19">
                  <c:v>314.6149825014935</c:v>
                </c:pt>
              </c:numCache>
            </c:numRef>
          </c:yVal>
          <c:smooth val="0"/>
          <c:extLst>
            <c:ext xmlns:c16="http://schemas.microsoft.com/office/drawing/2014/chart" uri="{C3380CC4-5D6E-409C-BE32-E72D297353CC}">
              <c16:uniqueId val="{0000000D-DB6E-4D13-BBAB-0FCBC286AE81}"/>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Collect_Indiviual_Data_LS2 NEW.xlsm]Seattle'!$E$7:$E$26</c:f>
              <c:numCache>
                <c:formatCode>General</c:formatCode>
                <c:ptCount val="20"/>
                <c:pt idx="0">
                  <c:v>515.04400389423586</c:v>
                </c:pt>
                <c:pt idx="1">
                  <c:v>68.086735839993423</c:v>
                </c:pt>
                <c:pt idx="2">
                  <c:v>397.75496767622741</c:v>
                </c:pt>
                <c:pt idx="3">
                  <c:v>425.4325392050514</c:v>
                </c:pt>
                <c:pt idx="4">
                  <c:v>76.434753490165633</c:v>
                </c:pt>
                <c:pt idx="5">
                  <c:v>460.89218930676282</c:v>
                </c:pt>
                <c:pt idx="6">
                  <c:v>80.417927168653037</c:v>
                </c:pt>
                <c:pt idx="7">
                  <c:v>152.19744154964002</c:v>
                </c:pt>
                <c:pt idx="8">
                  <c:v>15.239139987684066</c:v>
                </c:pt>
                <c:pt idx="9">
                  <c:v>154.33760213602454</c:v>
                </c:pt>
                <c:pt idx="10">
                  <c:v>84.953650901556074</c:v>
                </c:pt>
                <c:pt idx="11">
                  <c:v>212.06078693597968</c:v>
                </c:pt>
                <c:pt idx="12">
                  <c:v>316.65002002829266</c:v>
                </c:pt>
                <c:pt idx="13">
                  <c:v>193.17563683003732</c:v>
                </c:pt>
                <c:pt idx="14">
                  <c:v>139.45545654508254</c:v>
                </c:pt>
                <c:pt idx="15">
                  <c:v>26.731110355810511</c:v>
                </c:pt>
                <c:pt idx="16">
                  <c:v>157.91184384513491</c:v>
                </c:pt>
                <c:pt idx="17">
                  <c:v>84.483146219384722</c:v>
                </c:pt>
                <c:pt idx="18">
                  <c:v>258.85659101832266</c:v>
                </c:pt>
                <c:pt idx="19">
                  <c:v>365.80401246499264</c:v>
                </c:pt>
              </c:numCache>
            </c:numRef>
          </c:xVal>
          <c:yVal>
            <c:numRef>
              <c:f>'[Collect_Indiviual_Data_LS2 NEW.xlsm]Seattle'!$K$7:$K$26</c:f>
              <c:numCache>
                <c:formatCode>General</c:formatCode>
                <c:ptCount val="20"/>
                <c:pt idx="0">
                  <c:v>354.54093908404775</c:v>
                </c:pt>
                <c:pt idx="1">
                  <c:v>53.286960952077678</c:v>
                </c:pt>
                <c:pt idx="2">
                  <c:v>319.80392266298429</c:v>
                </c:pt>
                <c:pt idx="3">
                  <c:v>311.87765494089825</c:v>
                </c:pt>
                <c:pt idx="4">
                  <c:v>71.710277475922538</c:v>
                </c:pt>
                <c:pt idx="5">
                  <c:v>346.09197874614699</c:v>
                </c:pt>
                <c:pt idx="6">
                  <c:v>67.517077098537982</c:v>
                </c:pt>
                <c:pt idx="7">
                  <c:v>126.76037112679806</c:v>
                </c:pt>
                <c:pt idx="8">
                  <c:v>15.360311954844175</c:v>
                </c:pt>
                <c:pt idx="9">
                  <c:v>129.72324631916584</c:v>
                </c:pt>
                <c:pt idx="10">
                  <c:v>66.439307873015693</c:v>
                </c:pt>
                <c:pt idx="11">
                  <c:v>174.56129255752671</c:v>
                </c:pt>
                <c:pt idx="12">
                  <c:v>235.90269858454266</c:v>
                </c:pt>
                <c:pt idx="13">
                  <c:v>157.91772605384665</c:v>
                </c:pt>
                <c:pt idx="14">
                  <c:v>113.65180530400738</c:v>
                </c:pt>
                <c:pt idx="15">
                  <c:v>22.179294648941408</c:v>
                </c:pt>
                <c:pt idx="16">
                  <c:v>129.18733947034053</c:v>
                </c:pt>
                <c:pt idx="17">
                  <c:v>70.470902567711491</c:v>
                </c:pt>
                <c:pt idx="18">
                  <c:v>199.32045230512844</c:v>
                </c:pt>
                <c:pt idx="19">
                  <c:v>308.44036848154144</c:v>
                </c:pt>
              </c:numCache>
            </c:numRef>
          </c:yVal>
          <c:smooth val="0"/>
          <c:extLst>
            <c:ext xmlns:c16="http://schemas.microsoft.com/office/drawing/2014/chart" uri="{C3380CC4-5D6E-409C-BE32-E72D297353CC}">
              <c16:uniqueId val="{0000000F-DB6E-4D13-BBAB-0FCBC286AE81}"/>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Collect_Indiviual_Data_LS2 NEW.xlsm]Memphis'!$E$7:$E$26</c:f>
              <c:numCache>
                <c:formatCode>General</c:formatCode>
                <c:ptCount val="20"/>
                <c:pt idx="0">
                  <c:v>411.05021405358104</c:v>
                </c:pt>
                <c:pt idx="1">
                  <c:v>54.281643502279422</c:v>
                </c:pt>
                <c:pt idx="2">
                  <c:v>342.5725067718941</c:v>
                </c:pt>
                <c:pt idx="3">
                  <c:v>336.57011739197918</c:v>
                </c:pt>
                <c:pt idx="4">
                  <c:v>54.324694799733052</c:v>
                </c:pt>
                <c:pt idx="5">
                  <c:v>380.85404333915568</c:v>
                </c:pt>
                <c:pt idx="6">
                  <c:v>72.062629895895796</c:v>
                </c:pt>
                <c:pt idx="7">
                  <c:v>106.22269819789665</c:v>
                </c:pt>
                <c:pt idx="8">
                  <c:v>10.227229259083368</c:v>
                </c:pt>
                <c:pt idx="9">
                  <c:v>111.49309932068796</c:v>
                </c:pt>
                <c:pt idx="10">
                  <c:v>53.360352106117539</c:v>
                </c:pt>
                <c:pt idx="11">
                  <c:v>181.06364668267955</c:v>
                </c:pt>
                <c:pt idx="12">
                  <c:v>266.17921009831849</c:v>
                </c:pt>
                <c:pt idx="13">
                  <c:v>121.69647724806192</c:v>
                </c:pt>
                <c:pt idx="14">
                  <c:v>129.82837778662687</c:v>
                </c:pt>
                <c:pt idx="15">
                  <c:v>22.358358334751593</c:v>
                </c:pt>
                <c:pt idx="16">
                  <c:v>134.12745602298673</c:v>
                </c:pt>
                <c:pt idx="17">
                  <c:v>65.968147547193794</c:v>
                </c:pt>
                <c:pt idx="18">
                  <c:v>204.83641985475336</c:v>
                </c:pt>
                <c:pt idx="19">
                  <c:v>268.67079241884807</c:v>
                </c:pt>
              </c:numCache>
            </c:numRef>
          </c:xVal>
          <c:yVal>
            <c:numRef>
              <c:f>'[Collect_Indiviual_Data_LS2 NEW.xlsm]Memphis'!$K$7:$K$26</c:f>
              <c:numCache>
                <c:formatCode>General</c:formatCode>
                <c:ptCount val="20"/>
                <c:pt idx="0">
                  <c:v>353.65589529077118</c:v>
                </c:pt>
                <c:pt idx="1">
                  <c:v>51.092628103596041</c:v>
                </c:pt>
                <c:pt idx="2">
                  <c:v>317.54299517222438</c:v>
                </c:pt>
                <c:pt idx="3">
                  <c:v>310.33055073935725</c:v>
                </c:pt>
                <c:pt idx="4">
                  <c:v>64.386195299559688</c:v>
                </c:pt>
                <c:pt idx="5">
                  <c:v>345.59992811920927</c:v>
                </c:pt>
                <c:pt idx="6">
                  <c:v>66.189979173929046</c:v>
                </c:pt>
                <c:pt idx="7">
                  <c:v>120.03179783938418</c:v>
                </c:pt>
                <c:pt idx="8">
                  <c:v>11.990952009305317</c:v>
                </c:pt>
                <c:pt idx="9">
                  <c:v>124.12258262454601</c:v>
                </c:pt>
                <c:pt idx="10">
                  <c:v>62.217174875190864</c:v>
                </c:pt>
                <c:pt idx="11">
                  <c:v>170.64006971840797</c:v>
                </c:pt>
                <c:pt idx="12">
                  <c:v>235.07202480892352</c:v>
                </c:pt>
                <c:pt idx="13">
                  <c:v>150.78936287612467</c:v>
                </c:pt>
                <c:pt idx="14">
                  <c:v>113.4191285071086</c:v>
                </c:pt>
                <c:pt idx="15">
                  <c:v>22.17408223015385</c:v>
                </c:pt>
                <c:pt idx="16">
                  <c:v>127.88670271618543</c:v>
                </c:pt>
                <c:pt idx="17">
                  <c:v>67.695257899946668</c:v>
                </c:pt>
                <c:pt idx="18">
                  <c:v>195.24779872849027</c:v>
                </c:pt>
                <c:pt idx="19">
                  <c:v>296.94298258182192</c:v>
                </c:pt>
              </c:numCache>
            </c:numRef>
          </c:yVal>
          <c:smooth val="0"/>
          <c:extLst>
            <c:ext xmlns:c16="http://schemas.microsoft.com/office/drawing/2014/chart" uri="{C3380CC4-5D6E-409C-BE32-E72D297353CC}">
              <c16:uniqueId val="{00000011-DB6E-4D13-BBAB-0FCBC286AE81}"/>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ollect_Indiviual_Data_LS2 NEW.xlsm]Charleston'!$E$7:$E$26</c:f>
              <c:numCache>
                <c:formatCode>General</c:formatCode>
                <c:ptCount val="20"/>
                <c:pt idx="0">
                  <c:v>411.68620394883669</c:v>
                </c:pt>
                <c:pt idx="1">
                  <c:v>54.95202627021375</c:v>
                </c:pt>
                <c:pt idx="2">
                  <c:v>345.50443000005021</c:v>
                </c:pt>
                <c:pt idx="3">
                  <c:v>339.67100526538667</c:v>
                </c:pt>
                <c:pt idx="4">
                  <c:v>56.288250127557468</c:v>
                </c:pt>
                <c:pt idx="5">
                  <c:v>383.38466696546226</c:v>
                </c:pt>
                <c:pt idx="6">
                  <c:v>72.551345782103454</c:v>
                </c:pt>
                <c:pt idx="7">
                  <c:v>109.22335865137342</c:v>
                </c:pt>
                <c:pt idx="8">
                  <c:v>10.518301131027346</c:v>
                </c:pt>
                <c:pt idx="9">
                  <c:v>114.79573258637647</c:v>
                </c:pt>
                <c:pt idx="10">
                  <c:v>55.126381816708779</c:v>
                </c:pt>
                <c:pt idx="11">
                  <c:v>183.20502397705886</c:v>
                </c:pt>
                <c:pt idx="12">
                  <c:v>267.40587768614876</c:v>
                </c:pt>
                <c:pt idx="13">
                  <c:v>126.65863779849647</c:v>
                </c:pt>
                <c:pt idx="14">
                  <c:v>130.14821839012129</c:v>
                </c:pt>
                <c:pt idx="15">
                  <c:v>22.740543057768992</c:v>
                </c:pt>
                <c:pt idx="16">
                  <c:v>135.63013155681588</c:v>
                </c:pt>
                <c:pt idx="17">
                  <c:v>67.220154747529307</c:v>
                </c:pt>
                <c:pt idx="18">
                  <c:v>207.03708064356886</c:v>
                </c:pt>
                <c:pt idx="19">
                  <c:v>276.56115625044413</c:v>
                </c:pt>
              </c:numCache>
            </c:numRef>
          </c:xVal>
          <c:yVal>
            <c:numRef>
              <c:f>'[Collect_Indiviual_Data_LS2 NEW.xlsm]Charleston'!$K$7:$K$26</c:f>
              <c:numCache>
                <c:formatCode>General</c:formatCode>
                <c:ptCount val="20"/>
                <c:pt idx="0">
                  <c:v>353.85159725972784</c:v>
                </c:pt>
                <c:pt idx="1">
                  <c:v>51.802195216529846</c:v>
                </c:pt>
                <c:pt idx="2">
                  <c:v>318.12986417438651</c:v>
                </c:pt>
                <c:pt idx="3">
                  <c:v>310.70148111717151</c:v>
                </c:pt>
                <c:pt idx="4">
                  <c:v>65.410411104447789</c:v>
                </c:pt>
                <c:pt idx="5">
                  <c:v>345.8511284211848</c:v>
                </c:pt>
                <c:pt idx="6">
                  <c:v>66.329894274417953</c:v>
                </c:pt>
                <c:pt idx="7">
                  <c:v>121.46170633925793</c:v>
                </c:pt>
                <c:pt idx="8">
                  <c:v>12.973091752348415</c:v>
                </c:pt>
                <c:pt idx="9">
                  <c:v>125.71669773127519</c:v>
                </c:pt>
                <c:pt idx="10">
                  <c:v>63.002791246351912</c:v>
                </c:pt>
                <c:pt idx="11">
                  <c:v>171.4872387341849</c:v>
                </c:pt>
                <c:pt idx="12">
                  <c:v>235.31331788754693</c:v>
                </c:pt>
                <c:pt idx="13">
                  <c:v>152.22800375575449</c:v>
                </c:pt>
                <c:pt idx="14">
                  <c:v>113.44345296192388</c:v>
                </c:pt>
                <c:pt idx="15">
                  <c:v>22.179294648941408</c:v>
                </c:pt>
                <c:pt idx="16">
                  <c:v>128.15766165111177</c:v>
                </c:pt>
                <c:pt idx="17">
                  <c:v>68.302192707914116</c:v>
                </c:pt>
                <c:pt idx="18">
                  <c:v>196.27695014544528</c:v>
                </c:pt>
                <c:pt idx="19">
                  <c:v>299.84131766546989</c:v>
                </c:pt>
              </c:numCache>
            </c:numRef>
          </c:yVal>
          <c:smooth val="0"/>
          <c:extLst>
            <c:ext xmlns:c16="http://schemas.microsoft.com/office/drawing/2014/chart" uri="{C3380CC4-5D6E-409C-BE32-E72D297353CC}">
              <c16:uniqueId val="{00000013-DB6E-4D13-BBAB-0FCBC286AE81}"/>
            </c:ext>
          </c:extLst>
        </c:ser>
        <c:ser>
          <c:idx val="17"/>
          <c:order val="20"/>
          <c:tx>
            <c:v>1 to 1 line</c:v>
          </c:tx>
          <c:spPr>
            <a:ln w="19050" cap="rnd">
              <a:solidFill>
                <a:schemeClr val="tx1"/>
              </a:solidFill>
              <a:prstDash val="solid"/>
              <a:round/>
            </a:ln>
            <a:effectLst/>
          </c:spPr>
          <c:marker>
            <c:symbol val="none"/>
          </c:marker>
          <c:xVal>
            <c:numRef>
              <c:f>'[Collect_Indiviual_Data_LS2 NEW.xlsm]PLOTS (I&amp;B) (2)'!$A$162:$A$163</c:f>
              <c:numCache>
                <c:formatCode>General</c:formatCode>
                <c:ptCount val="2"/>
                <c:pt idx="0">
                  <c:v>0</c:v>
                </c:pt>
                <c:pt idx="1">
                  <c:v>2000</c:v>
                </c:pt>
              </c:numCache>
            </c:numRef>
          </c:xVal>
          <c:yVal>
            <c:numRef>
              <c:f>'[Collect_Indiviual_Data_LS2 NEW.xlsm]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DB6E-4D13-BBAB-0FCBC286AE81}"/>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backward val="100"/>
            <c:dispRSqr val="0"/>
            <c:dispEq val="0"/>
          </c:trendline>
          <c:xVal>
            <c:numRef>
              <c:f>'[Collect_Indiviual_Data_LS2 NEW.xlsm]Trendlines'!$H$210:$H$409</c:f>
              <c:numCache>
                <c:formatCode>General</c:formatCode>
                <c:ptCount val="200"/>
                <c:pt idx="0">
                  <c:v>299.64499312836284</c:v>
                </c:pt>
                <c:pt idx="1">
                  <c:v>37.982390908716809</c:v>
                </c:pt>
                <c:pt idx="2">
                  <c:v>208.85179285002647</c:v>
                </c:pt>
                <c:pt idx="3">
                  <c:v>187.80890103337785</c:v>
                </c:pt>
                <c:pt idx="4">
                  <c:v>20.982347328745082</c:v>
                </c:pt>
                <c:pt idx="5">
                  <c:v>249.56553850192714</c:v>
                </c:pt>
                <c:pt idx="6">
                  <c:v>48.068963575578636</c:v>
                </c:pt>
                <c:pt idx="7">
                  <c:v>46.221346806126185</c:v>
                </c:pt>
                <c:pt idx="8">
                  <c:v>6.8764616359287656</c:v>
                </c:pt>
                <c:pt idx="9">
                  <c:v>46.567985439387044</c:v>
                </c:pt>
                <c:pt idx="10">
                  <c:v>17.081126692965622</c:v>
                </c:pt>
                <c:pt idx="11">
                  <c:v>97.310075437253658</c:v>
                </c:pt>
                <c:pt idx="12">
                  <c:v>178.20480606261719</c:v>
                </c:pt>
                <c:pt idx="13">
                  <c:v>23.744057666516486</c:v>
                </c:pt>
                <c:pt idx="14">
                  <c:v>93.876453668461934</c:v>
                </c:pt>
                <c:pt idx="15">
                  <c:v>11.601586048299657</c:v>
                </c:pt>
                <c:pt idx="16">
                  <c:v>67.255823889845715</c:v>
                </c:pt>
                <c:pt idx="17">
                  <c:v>27.401783144982673</c:v>
                </c:pt>
                <c:pt idx="18">
                  <c:v>134.4139904029052</c:v>
                </c:pt>
                <c:pt idx="19">
                  <c:v>101.28816567613697</c:v>
                </c:pt>
                <c:pt idx="20">
                  <c:v>567.16856457567462</c:v>
                </c:pt>
                <c:pt idx="21">
                  <c:v>78.570539871024749</c:v>
                </c:pt>
                <c:pt idx="22">
                  <c:v>426.04890070683524</c:v>
                </c:pt>
                <c:pt idx="23">
                  <c:v>459.65574622795725</c:v>
                </c:pt>
                <c:pt idx="24">
                  <c:v>101.06703556967983</c:v>
                </c:pt>
                <c:pt idx="25">
                  <c:v>501.52035968561131</c:v>
                </c:pt>
                <c:pt idx="26">
                  <c:v>87.797017513614364</c:v>
                </c:pt>
                <c:pt idx="27">
                  <c:v>194.71972498131225</c:v>
                </c:pt>
                <c:pt idx="28">
                  <c:v>23.773029282386659</c:v>
                </c:pt>
                <c:pt idx="29">
                  <c:v>189.01684593043805</c:v>
                </c:pt>
                <c:pt idx="30">
                  <c:v>111.77099844421575</c:v>
                </c:pt>
                <c:pt idx="31">
                  <c:v>228.6977592051548</c:v>
                </c:pt>
                <c:pt idx="32">
                  <c:v>334.51836128448974</c:v>
                </c:pt>
                <c:pt idx="33">
                  <c:v>253.05005745848914</c:v>
                </c:pt>
                <c:pt idx="34">
                  <c:v>141.83131235361546</c:v>
                </c:pt>
                <c:pt idx="35">
                  <c:v>29.928926939411625</c:v>
                </c:pt>
                <c:pt idx="36">
                  <c:v>167.73879596369707</c:v>
                </c:pt>
                <c:pt idx="37">
                  <c:v>95.542760360159406</c:v>
                </c:pt>
                <c:pt idx="38">
                  <c:v>297.0550940811226</c:v>
                </c:pt>
                <c:pt idx="39">
                  <c:v>443.33480530747187</c:v>
                </c:pt>
                <c:pt idx="40">
                  <c:v>554.84099341294529</c:v>
                </c:pt>
                <c:pt idx="41">
                  <c:v>73.857873284481201</c:v>
                </c:pt>
                <c:pt idx="42">
                  <c:v>414.3363654941295</c:v>
                </c:pt>
                <c:pt idx="43">
                  <c:v>449.66009762015187</c:v>
                </c:pt>
                <c:pt idx="44">
                  <c:v>85.745608980366228</c:v>
                </c:pt>
                <c:pt idx="45">
                  <c:v>489.23964790467045</c:v>
                </c:pt>
                <c:pt idx="46">
                  <c:v>84.221054010132718</c:v>
                </c:pt>
                <c:pt idx="47">
                  <c:v>173.05849440109458</c:v>
                </c:pt>
                <c:pt idx="48">
                  <c:v>17.546785838720886</c:v>
                </c:pt>
                <c:pt idx="49">
                  <c:v>172.73471403247407</c:v>
                </c:pt>
                <c:pt idx="50">
                  <c:v>99.260063334482382</c:v>
                </c:pt>
                <c:pt idx="51">
                  <c:v>220.79700937179254</c:v>
                </c:pt>
                <c:pt idx="52">
                  <c:v>329.54549107444723</c:v>
                </c:pt>
                <c:pt idx="53">
                  <c:v>226.16485786146811</c:v>
                </c:pt>
                <c:pt idx="54">
                  <c:v>140.77106881037435</c:v>
                </c:pt>
                <c:pt idx="55">
                  <c:v>28.789294033249234</c:v>
                </c:pt>
                <c:pt idx="56">
                  <c:v>163.06753615662288</c:v>
                </c:pt>
                <c:pt idx="57">
                  <c:v>89.65939914644548</c:v>
                </c:pt>
                <c:pt idx="58">
                  <c:v>281.01902172569504</c:v>
                </c:pt>
                <c:pt idx="59">
                  <c:v>404.86027683079442</c:v>
                </c:pt>
                <c:pt idx="60">
                  <c:v>436.55527500613368</c:v>
                </c:pt>
                <c:pt idx="61">
                  <c:v>57.366238407861253</c:v>
                </c:pt>
                <c:pt idx="62">
                  <c:v>357.95474935967695</c:v>
                </c:pt>
                <c:pt idx="63">
                  <c:v>362.65836249123038</c:v>
                </c:pt>
                <c:pt idx="64">
                  <c:v>59.769619162010329</c:v>
                </c:pt>
                <c:pt idx="65">
                  <c:v>401.61854368296474</c:v>
                </c:pt>
                <c:pt idx="66">
                  <c:v>73.876297144701084</c:v>
                </c:pt>
                <c:pt idx="67">
                  <c:v>116.23550319960175</c:v>
                </c:pt>
                <c:pt idx="68">
                  <c:v>11.338160709344402</c:v>
                </c:pt>
                <c:pt idx="69">
                  <c:v>121.57382173062183</c:v>
                </c:pt>
                <c:pt idx="70">
                  <c:v>59.416829540126386</c:v>
                </c:pt>
                <c:pt idx="71">
                  <c:v>190.83426894783361</c:v>
                </c:pt>
                <c:pt idx="72">
                  <c:v>280.11556300005424</c:v>
                </c:pt>
                <c:pt idx="73">
                  <c:v>136.48736291845361</c:v>
                </c:pt>
                <c:pt idx="74">
                  <c:v>133.21167140684975</c:v>
                </c:pt>
                <c:pt idx="75">
                  <c:v>23.274982501381704</c:v>
                </c:pt>
                <c:pt idx="76">
                  <c:v>142.33879685295818</c:v>
                </c:pt>
                <c:pt idx="77">
                  <c:v>70.927938535182605</c:v>
                </c:pt>
                <c:pt idx="78">
                  <c:v>217.2774807880696</c:v>
                </c:pt>
                <c:pt idx="79">
                  <c:v>291.65227904918561</c:v>
                </c:pt>
                <c:pt idx="80">
                  <c:v>445.64004823350882</c:v>
                </c:pt>
                <c:pt idx="81">
                  <c:v>60.642414659045436</c:v>
                </c:pt>
                <c:pt idx="82">
                  <c:v>369.06196976871257</c:v>
                </c:pt>
                <c:pt idx="83">
                  <c:v>375.64827375187622</c:v>
                </c:pt>
                <c:pt idx="84">
                  <c:v>65.769902117761049</c:v>
                </c:pt>
                <c:pt idx="85">
                  <c:v>414.14963178007582</c:v>
                </c:pt>
                <c:pt idx="86">
                  <c:v>75.620547983486105</c:v>
                </c:pt>
                <c:pt idx="87">
                  <c:v>126.99123468862138</c:v>
                </c:pt>
                <c:pt idx="88">
                  <c:v>12.614580879619071</c:v>
                </c:pt>
                <c:pt idx="89">
                  <c:v>133.35732831531672</c:v>
                </c:pt>
                <c:pt idx="90">
                  <c:v>66.439666596998975</c:v>
                </c:pt>
                <c:pt idx="91">
                  <c:v>197.69752886403529</c:v>
                </c:pt>
                <c:pt idx="92">
                  <c:v>286.89625344908001</c:v>
                </c:pt>
                <c:pt idx="93">
                  <c:v>153.56433051605208</c:v>
                </c:pt>
                <c:pt idx="94">
                  <c:v>134.88499477427106</c:v>
                </c:pt>
                <c:pt idx="95">
                  <c:v>24.461071240299759</c:v>
                </c:pt>
                <c:pt idx="96">
                  <c:v>146.95156961530435</c:v>
                </c:pt>
                <c:pt idx="97">
                  <c:v>75.538783569530651</c:v>
                </c:pt>
                <c:pt idx="98">
                  <c:v>225.93424760422656</c:v>
                </c:pt>
                <c:pt idx="99">
                  <c:v>317.10531427969397</c:v>
                </c:pt>
                <c:pt idx="100">
                  <c:v>563.19907007168763</c:v>
                </c:pt>
                <c:pt idx="101">
                  <c:v>76.308372189808651</c:v>
                </c:pt>
                <c:pt idx="102">
                  <c:v>421.0755632188563</c:v>
                </c:pt>
                <c:pt idx="103">
                  <c:v>455.78095378171372</c:v>
                </c:pt>
                <c:pt idx="104">
                  <c:v>92.188290393091975</c:v>
                </c:pt>
                <c:pt idx="105">
                  <c:v>496.95310542121359</c:v>
                </c:pt>
                <c:pt idx="106">
                  <c:v>85.958110864830161</c:v>
                </c:pt>
                <c:pt idx="107">
                  <c:v>183.66991370799886</c:v>
                </c:pt>
                <c:pt idx="108">
                  <c:v>19.637866354394749</c:v>
                </c:pt>
                <c:pt idx="109">
                  <c:v>181.01575029317019</c:v>
                </c:pt>
                <c:pt idx="110">
                  <c:v>105.37448203924163</c:v>
                </c:pt>
                <c:pt idx="111">
                  <c:v>224.41539707445776</c:v>
                </c:pt>
                <c:pt idx="112">
                  <c:v>332.61680392214231</c:v>
                </c:pt>
                <c:pt idx="113">
                  <c:v>241.31330196523342</c:v>
                </c:pt>
                <c:pt idx="114">
                  <c:v>141.10380805782668</c:v>
                </c:pt>
                <c:pt idx="115">
                  <c:v>29.468146971140854</c:v>
                </c:pt>
                <c:pt idx="116">
                  <c:v>165.48337080450042</c:v>
                </c:pt>
                <c:pt idx="117">
                  <c:v>92.422342712026506</c:v>
                </c:pt>
                <c:pt idx="118">
                  <c:v>289.79523534841508</c:v>
                </c:pt>
                <c:pt idx="119">
                  <c:v>424.46073901241436</c:v>
                </c:pt>
                <c:pt idx="120">
                  <c:v>590.42837957608504</c:v>
                </c:pt>
                <c:pt idx="121">
                  <c:v>80.796473263130466</c:v>
                </c:pt>
                <c:pt idx="122">
                  <c:v>432.652512261428</c:v>
                </c:pt>
                <c:pt idx="123">
                  <c:v>471.80344090472687</c:v>
                </c:pt>
                <c:pt idx="124">
                  <c:v>98.400076671451572</c:v>
                </c:pt>
                <c:pt idx="125">
                  <c:v>516.18068543503966</c:v>
                </c:pt>
                <c:pt idx="126">
                  <c:v>88.589142315550689</c:v>
                </c:pt>
                <c:pt idx="127">
                  <c:v>199.05895055189958</c:v>
                </c:pt>
                <c:pt idx="128">
                  <c:v>21.361430663639496</c:v>
                </c:pt>
                <c:pt idx="129">
                  <c:v>194.72828500922202</c:v>
                </c:pt>
                <c:pt idx="130">
                  <c:v>115.32712593781763</c:v>
                </c:pt>
                <c:pt idx="131">
                  <c:v>229.42252507976602</c:v>
                </c:pt>
                <c:pt idx="132">
                  <c:v>338.73349661742787</c:v>
                </c:pt>
                <c:pt idx="133">
                  <c:v>266.01062403148586</c:v>
                </c:pt>
                <c:pt idx="134">
                  <c:v>141.52626739362307</c:v>
                </c:pt>
                <c:pt idx="135">
                  <c:v>31.205841841976721</c:v>
                </c:pt>
                <c:pt idx="136">
                  <c:v>168.64287335382295</c:v>
                </c:pt>
                <c:pt idx="137">
                  <c:v>95.86204572628607</c:v>
                </c:pt>
                <c:pt idx="138">
                  <c:v>306.16815720360188</c:v>
                </c:pt>
                <c:pt idx="139">
                  <c:v>453.82795711249304</c:v>
                </c:pt>
                <c:pt idx="140">
                  <c:v>515.04400389423586</c:v>
                </c:pt>
                <c:pt idx="141">
                  <c:v>68.086735839993423</c:v>
                </c:pt>
                <c:pt idx="142">
                  <c:v>397.75496767622741</c:v>
                </c:pt>
                <c:pt idx="143">
                  <c:v>425.4325392050514</c:v>
                </c:pt>
                <c:pt idx="144">
                  <c:v>76.434753490165633</c:v>
                </c:pt>
                <c:pt idx="145">
                  <c:v>460.89218930676282</c:v>
                </c:pt>
                <c:pt idx="146">
                  <c:v>80.417927168653037</c:v>
                </c:pt>
                <c:pt idx="147">
                  <c:v>152.19744154964002</c:v>
                </c:pt>
                <c:pt idx="148">
                  <c:v>15.239139987684066</c:v>
                </c:pt>
                <c:pt idx="149">
                  <c:v>154.33760213602454</c:v>
                </c:pt>
                <c:pt idx="150">
                  <c:v>84.953650901556074</c:v>
                </c:pt>
                <c:pt idx="151">
                  <c:v>212.06078693597968</c:v>
                </c:pt>
                <c:pt idx="152">
                  <c:v>316.65002002829266</c:v>
                </c:pt>
                <c:pt idx="153">
                  <c:v>193.17563683003732</c:v>
                </c:pt>
                <c:pt idx="154">
                  <c:v>139.45545654508254</c:v>
                </c:pt>
                <c:pt idx="155">
                  <c:v>26.731110355810511</c:v>
                </c:pt>
                <c:pt idx="156">
                  <c:v>157.91184384513491</c:v>
                </c:pt>
                <c:pt idx="157">
                  <c:v>84.483146219384722</c:v>
                </c:pt>
                <c:pt idx="158">
                  <c:v>258.85659101832266</c:v>
                </c:pt>
                <c:pt idx="159">
                  <c:v>365.80401246499264</c:v>
                </c:pt>
                <c:pt idx="160">
                  <c:v>411.05021405358104</c:v>
                </c:pt>
                <c:pt idx="161">
                  <c:v>54.281643502279422</c:v>
                </c:pt>
                <c:pt idx="162">
                  <c:v>342.5725067718941</c:v>
                </c:pt>
                <c:pt idx="163">
                  <c:v>336.57011739197918</c:v>
                </c:pt>
                <c:pt idx="164">
                  <c:v>54.324694799733052</c:v>
                </c:pt>
                <c:pt idx="165">
                  <c:v>380.85404333915568</c:v>
                </c:pt>
                <c:pt idx="166">
                  <c:v>72.062629895895796</c:v>
                </c:pt>
                <c:pt idx="167">
                  <c:v>106.22269819789665</c:v>
                </c:pt>
                <c:pt idx="168">
                  <c:v>10.227229259083368</c:v>
                </c:pt>
                <c:pt idx="169">
                  <c:v>111.49309932068796</c:v>
                </c:pt>
                <c:pt idx="170">
                  <c:v>53.360352106117539</c:v>
                </c:pt>
                <c:pt idx="171">
                  <c:v>181.06364668267955</c:v>
                </c:pt>
                <c:pt idx="172">
                  <c:v>266.17921009831849</c:v>
                </c:pt>
                <c:pt idx="173">
                  <c:v>121.69647724806192</c:v>
                </c:pt>
                <c:pt idx="174">
                  <c:v>129.82837778662687</c:v>
                </c:pt>
                <c:pt idx="175">
                  <c:v>22.358358334751593</c:v>
                </c:pt>
                <c:pt idx="176">
                  <c:v>134.12745602298673</c:v>
                </c:pt>
                <c:pt idx="177">
                  <c:v>65.968147547193794</c:v>
                </c:pt>
                <c:pt idx="178">
                  <c:v>204.83641985475336</c:v>
                </c:pt>
                <c:pt idx="179">
                  <c:v>268.67079241884807</c:v>
                </c:pt>
                <c:pt idx="180">
                  <c:v>411.68620394883669</c:v>
                </c:pt>
                <c:pt idx="181">
                  <c:v>54.95202627021375</c:v>
                </c:pt>
                <c:pt idx="182">
                  <c:v>345.50443000005021</c:v>
                </c:pt>
                <c:pt idx="183">
                  <c:v>339.67100526538667</c:v>
                </c:pt>
                <c:pt idx="184">
                  <c:v>56.288250127557468</c:v>
                </c:pt>
                <c:pt idx="185">
                  <c:v>383.38466696546226</c:v>
                </c:pt>
                <c:pt idx="186">
                  <c:v>72.551345782103454</c:v>
                </c:pt>
                <c:pt idx="187">
                  <c:v>109.22335865137342</c:v>
                </c:pt>
                <c:pt idx="188">
                  <c:v>10.518301131027346</c:v>
                </c:pt>
                <c:pt idx="189">
                  <c:v>114.79573258637647</c:v>
                </c:pt>
                <c:pt idx="190">
                  <c:v>55.126381816708779</c:v>
                </c:pt>
                <c:pt idx="191">
                  <c:v>183.20502397705886</c:v>
                </c:pt>
                <c:pt idx="192">
                  <c:v>267.40587768614876</c:v>
                </c:pt>
                <c:pt idx="193">
                  <c:v>126.65863779849647</c:v>
                </c:pt>
                <c:pt idx="194">
                  <c:v>130.14821839012129</c:v>
                </c:pt>
                <c:pt idx="195">
                  <c:v>22.740543057768992</c:v>
                </c:pt>
                <c:pt idx="196">
                  <c:v>135.63013155681588</c:v>
                </c:pt>
                <c:pt idx="197">
                  <c:v>67.220154747529307</c:v>
                </c:pt>
                <c:pt idx="198">
                  <c:v>207.03708064356886</c:v>
                </c:pt>
                <c:pt idx="199">
                  <c:v>276.56115625044413</c:v>
                </c:pt>
              </c:numCache>
            </c:numRef>
          </c:xVal>
          <c:yVal>
            <c:numRef>
              <c:f>'[Collect_Indiviual_Data_LS2 NEW.xlsm]Trendlines'!$K$210:$K$409</c:f>
              <c:numCache>
                <c:formatCode>General</c:formatCode>
                <c:ptCount val="200"/>
                <c:pt idx="0">
                  <c:v>344.63800537367337</c:v>
                </c:pt>
                <c:pt idx="1">
                  <c:v>41.870673182512135</c:v>
                </c:pt>
                <c:pt idx="2">
                  <c:v>287.16287425706327</c:v>
                </c:pt>
                <c:pt idx="3">
                  <c:v>286.56612782400731</c:v>
                </c:pt>
                <c:pt idx="4">
                  <c:v>37.837119030787399</c:v>
                </c:pt>
                <c:pt idx="5">
                  <c:v>310.90317918643387</c:v>
                </c:pt>
                <c:pt idx="6">
                  <c:v>59.843778392124769</c:v>
                </c:pt>
                <c:pt idx="7">
                  <c:v>80.760719967215621</c:v>
                </c:pt>
                <c:pt idx="8">
                  <c:v>6.8371757869114287</c:v>
                </c:pt>
                <c:pt idx="9">
                  <c:v>85.083496077576811</c:v>
                </c:pt>
                <c:pt idx="10">
                  <c:v>39.649808372025888</c:v>
                </c:pt>
                <c:pt idx="11">
                  <c:v>155.44924219329414</c:v>
                </c:pt>
                <c:pt idx="12">
                  <c:v>223.04503947439326</c:v>
                </c:pt>
                <c:pt idx="13">
                  <c:v>69.535298969444668</c:v>
                </c:pt>
                <c:pt idx="14">
                  <c:v>111.93510984579208</c:v>
                </c:pt>
                <c:pt idx="15">
                  <c:v>16.613558858000566</c:v>
                </c:pt>
                <c:pt idx="16">
                  <c:v>112.47905396917413</c:v>
                </c:pt>
                <c:pt idx="17">
                  <c:v>53.661072234334789</c:v>
                </c:pt>
                <c:pt idx="18">
                  <c:v>168.55898000554217</c:v>
                </c:pt>
                <c:pt idx="19">
                  <c:v>193.16717728708639</c:v>
                </c:pt>
                <c:pt idx="20">
                  <c:v>357.12184531050332</c:v>
                </c:pt>
                <c:pt idx="21">
                  <c:v>55.891127035467726</c:v>
                </c:pt>
                <c:pt idx="22">
                  <c:v>322.09608433244767</c:v>
                </c:pt>
                <c:pt idx="23">
                  <c:v>313.89920640233157</c:v>
                </c:pt>
                <c:pt idx="24">
                  <c:v>86.718450666600219</c:v>
                </c:pt>
                <c:pt idx="25">
                  <c:v>346.1557606041427</c:v>
                </c:pt>
                <c:pt idx="26">
                  <c:v>68.327017983910224</c:v>
                </c:pt>
                <c:pt idx="27">
                  <c:v>135.06711973609197</c:v>
                </c:pt>
                <c:pt idx="28">
                  <c:v>22.39838491235292</c:v>
                </c:pt>
                <c:pt idx="29">
                  <c:v>135.53930601163029</c:v>
                </c:pt>
                <c:pt idx="30">
                  <c:v>72.606405130662282</c:v>
                </c:pt>
                <c:pt idx="31">
                  <c:v>180.8262974404166</c:v>
                </c:pt>
                <c:pt idx="32">
                  <c:v>235.88565625506124</c:v>
                </c:pt>
                <c:pt idx="33">
                  <c:v>159.32586053314597</c:v>
                </c:pt>
                <c:pt idx="34">
                  <c:v>115.18776260402132</c:v>
                </c:pt>
                <c:pt idx="35">
                  <c:v>22.179294648941408</c:v>
                </c:pt>
                <c:pt idx="36">
                  <c:v>131.31234068695704</c:v>
                </c:pt>
                <c:pt idx="37">
                  <c:v>72.197120555165213</c:v>
                </c:pt>
                <c:pt idx="38">
                  <c:v>204.1779896518409</c:v>
                </c:pt>
                <c:pt idx="39">
                  <c:v>317.91392130587343</c:v>
                </c:pt>
                <c:pt idx="40">
                  <c:v>355.19774133197359</c:v>
                </c:pt>
                <c:pt idx="41">
                  <c:v>53.933622848347724</c:v>
                </c:pt>
                <c:pt idx="42">
                  <c:v>320.38898921484417</c:v>
                </c:pt>
                <c:pt idx="43">
                  <c:v>312.32902140105978</c:v>
                </c:pt>
                <c:pt idx="44">
                  <c:v>74.829791707314058</c:v>
                </c:pt>
                <c:pt idx="45">
                  <c:v>346.09197874614699</c:v>
                </c:pt>
                <c:pt idx="46">
                  <c:v>68.29954237896564</c:v>
                </c:pt>
                <c:pt idx="47">
                  <c:v>129.51535624962173</c:v>
                </c:pt>
                <c:pt idx="48">
                  <c:v>16.808776155235808</c:v>
                </c:pt>
                <c:pt idx="49">
                  <c:v>131.02784861859001</c:v>
                </c:pt>
                <c:pt idx="50">
                  <c:v>68.923488960534314</c:v>
                </c:pt>
                <c:pt idx="51">
                  <c:v>176.09107913255389</c:v>
                </c:pt>
                <c:pt idx="52">
                  <c:v>235.88565625506124</c:v>
                </c:pt>
                <c:pt idx="53">
                  <c:v>158.96098753976733</c:v>
                </c:pt>
                <c:pt idx="54">
                  <c:v>114.10512697617577</c:v>
                </c:pt>
                <c:pt idx="55">
                  <c:v>22.179294648941408</c:v>
                </c:pt>
                <c:pt idx="56">
                  <c:v>129.63202889336497</c:v>
                </c:pt>
                <c:pt idx="57">
                  <c:v>71.234189113191889</c:v>
                </c:pt>
                <c:pt idx="58">
                  <c:v>200.91609895849439</c:v>
                </c:pt>
                <c:pt idx="59">
                  <c:v>311.80803254030786</c:v>
                </c:pt>
                <c:pt idx="60">
                  <c:v>353.84674382786812</c:v>
                </c:pt>
                <c:pt idx="61">
                  <c:v>51.748827724834058</c:v>
                </c:pt>
                <c:pt idx="62">
                  <c:v>318.48503102713073</c:v>
                </c:pt>
                <c:pt idx="63">
                  <c:v>310.66472978330307</c:v>
                </c:pt>
                <c:pt idx="64">
                  <c:v>65.583165748555345</c:v>
                </c:pt>
                <c:pt idx="65">
                  <c:v>345.88182071111424</c:v>
                </c:pt>
                <c:pt idx="66">
                  <c:v>66.274283314889175</c:v>
                </c:pt>
                <c:pt idx="67">
                  <c:v>121.97008772315807</c:v>
                </c:pt>
                <c:pt idx="68">
                  <c:v>12.968039836281523</c:v>
                </c:pt>
                <c:pt idx="69">
                  <c:v>125.60921519722177</c:v>
                </c:pt>
                <c:pt idx="70">
                  <c:v>63.377870984666416</c:v>
                </c:pt>
                <c:pt idx="71">
                  <c:v>171.35754047151158</c:v>
                </c:pt>
                <c:pt idx="72">
                  <c:v>235.25240487658129</c:v>
                </c:pt>
                <c:pt idx="73">
                  <c:v>152.40086404132134</c:v>
                </c:pt>
                <c:pt idx="74">
                  <c:v>113.45013383298598</c:v>
                </c:pt>
                <c:pt idx="75">
                  <c:v>22.179294648941408</c:v>
                </c:pt>
                <c:pt idx="76">
                  <c:v>128.05206503351445</c:v>
                </c:pt>
                <c:pt idx="77">
                  <c:v>68.204536315688301</c:v>
                </c:pt>
                <c:pt idx="78">
                  <c:v>196.26023396583443</c:v>
                </c:pt>
                <c:pt idx="79">
                  <c:v>299.9101337764975</c:v>
                </c:pt>
                <c:pt idx="80">
                  <c:v>354.21203406962826</c:v>
                </c:pt>
                <c:pt idx="81">
                  <c:v>52.829076357801483</c:v>
                </c:pt>
                <c:pt idx="82">
                  <c:v>319.24211279946991</c:v>
                </c:pt>
                <c:pt idx="83">
                  <c:v>311.57017751593133</c:v>
                </c:pt>
                <c:pt idx="84">
                  <c:v>69.021780309608843</c:v>
                </c:pt>
                <c:pt idx="85">
                  <c:v>346.08820276233456</c:v>
                </c:pt>
                <c:pt idx="86">
                  <c:v>66.946317432044609</c:v>
                </c:pt>
                <c:pt idx="87">
                  <c:v>125.06902765208039</c:v>
                </c:pt>
                <c:pt idx="88">
                  <c:v>14.345375589550294</c:v>
                </c:pt>
                <c:pt idx="89">
                  <c:v>128.22714219789154</c:v>
                </c:pt>
                <c:pt idx="90">
                  <c:v>65.452261345767369</c:v>
                </c:pt>
                <c:pt idx="91">
                  <c:v>173.08178382159659</c:v>
                </c:pt>
                <c:pt idx="92">
                  <c:v>235.6937940428752</c:v>
                </c:pt>
                <c:pt idx="93">
                  <c:v>156.05841509638216</c:v>
                </c:pt>
                <c:pt idx="94">
                  <c:v>113.55855727479789</c:v>
                </c:pt>
                <c:pt idx="95">
                  <c:v>22.179294648941408</c:v>
                </c:pt>
                <c:pt idx="96">
                  <c:v>128.80077667746926</c:v>
                </c:pt>
                <c:pt idx="97">
                  <c:v>69.623467162170073</c:v>
                </c:pt>
                <c:pt idx="98">
                  <c:v>198.25189702971096</c:v>
                </c:pt>
                <c:pt idx="99">
                  <c:v>305.09384958533474</c:v>
                </c:pt>
                <c:pt idx="100">
                  <c:v>355.81389380651194</c:v>
                </c:pt>
                <c:pt idx="101">
                  <c:v>54.303446355079082</c:v>
                </c:pt>
                <c:pt idx="102">
                  <c:v>321.06156932532571</c:v>
                </c:pt>
                <c:pt idx="103">
                  <c:v>312.77964636185112</c:v>
                </c:pt>
                <c:pt idx="104">
                  <c:v>78.025999834203688</c:v>
                </c:pt>
                <c:pt idx="105">
                  <c:v>346.09197874614699</c:v>
                </c:pt>
                <c:pt idx="106">
                  <c:v>68.327017983910224</c:v>
                </c:pt>
                <c:pt idx="107">
                  <c:v>131.82031067063502</c:v>
                </c:pt>
                <c:pt idx="108">
                  <c:v>19.314117231480935</c:v>
                </c:pt>
                <c:pt idx="109">
                  <c:v>132.1654581069736</c:v>
                </c:pt>
                <c:pt idx="110">
                  <c:v>70.111746640068944</c:v>
                </c:pt>
                <c:pt idx="111">
                  <c:v>177.15490102505916</c:v>
                </c:pt>
                <c:pt idx="112">
                  <c:v>235.88565625506124</c:v>
                </c:pt>
                <c:pt idx="113">
                  <c:v>159.31424053530554</c:v>
                </c:pt>
                <c:pt idx="114">
                  <c:v>114.76081792214362</c:v>
                </c:pt>
                <c:pt idx="115">
                  <c:v>22.179294648941408</c:v>
                </c:pt>
                <c:pt idx="116">
                  <c:v>130.11139163217899</c:v>
                </c:pt>
                <c:pt idx="117">
                  <c:v>71.789791404944381</c:v>
                </c:pt>
                <c:pt idx="118">
                  <c:v>201.91095653764958</c:v>
                </c:pt>
                <c:pt idx="119">
                  <c:v>314.26554484536615</c:v>
                </c:pt>
                <c:pt idx="120">
                  <c:v>356.02882231959092</c:v>
                </c:pt>
                <c:pt idx="121">
                  <c:v>54.397999483051194</c:v>
                </c:pt>
                <c:pt idx="122">
                  <c:v>321.02063706390499</c:v>
                </c:pt>
                <c:pt idx="123">
                  <c:v>312.87405960066269</c:v>
                </c:pt>
                <c:pt idx="124">
                  <c:v>78.655704853070432</c:v>
                </c:pt>
                <c:pt idx="125">
                  <c:v>346.09197874614699</c:v>
                </c:pt>
                <c:pt idx="126">
                  <c:v>68.327017983910224</c:v>
                </c:pt>
                <c:pt idx="127">
                  <c:v>132.28426938908467</c:v>
                </c:pt>
                <c:pt idx="128">
                  <c:v>19.235907327846274</c:v>
                </c:pt>
                <c:pt idx="129">
                  <c:v>132.45477628723</c:v>
                </c:pt>
                <c:pt idx="130">
                  <c:v>70.290696824489785</c:v>
                </c:pt>
                <c:pt idx="131">
                  <c:v>177.29479924363642</c:v>
                </c:pt>
                <c:pt idx="132">
                  <c:v>235.88565625506124</c:v>
                </c:pt>
                <c:pt idx="133">
                  <c:v>159.32355984392743</c:v>
                </c:pt>
                <c:pt idx="134">
                  <c:v>114.89504952913428</c:v>
                </c:pt>
                <c:pt idx="135">
                  <c:v>22.179294648941408</c:v>
                </c:pt>
                <c:pt idx="136">
                  <c:v>130.33972081461903</c:v>
                </c:pt>
                <c:pt idx="137">
                  <c:v>71.806453000702561</c:v>
                </c:pt>
                <c:pt idx="138">
                  <c:v>202.1257400962466</c:v>
                </c:pt>
                <c:pt idx="139">
                  <c:v>314.6149825014935</c:v>
                </c:pt>
                <c:pt idx="140">
                  <c:v>354.54093908404775</c:v>
                </c:pt>
                <c:pt idx="141">
                  <c:v>53.286960952077678</c:v>
                </c:pt>
                <c:pt idx="142">
                  <c:v>319.80392266298429</c:v>
                </c:pt>
                <c:pt idx="143">
                  <c:v>311.87765494089825</c:v>
                </c:pt>
                <c:pt idx="144">
                  <c:v>71.710277475922538</c:v>
                </c:pt>
                <c:pt idx="145">
                  <c:v>346.09197874614699</c:v>
                </c:pt>
                <c:pt idx="146">
                  <c:v>67.517077098537982</c:v>
                </c:pt>
                <c:pt idx="147">
                  <c:v>126.76037112679806</c:v>
                </c:pt>
                <c:pt idx="148">
                  <c:v>15.360311954844175</c:v>
                </c:pt>
                <c:pt idx="149">
                  <c:v>129.72324631916584</c:v>
                </c:pt>
                <c:pt idx="150">
                  <c:v>66.439307873015693</c:v>
                </c:pt>
                <c:pt idx="151">
                  <c:v>174.56129255752671</c:v>
                </c:pt>
                <c:pt idx="152">
                  <c:v>235.90269858454266</c:v>
                </c:pt>
                <c:pt idx="153">
                  <c:v>157.91772605384665</c:v>
                </c:pt>
                <c:pt idx="154">
                  <c:v>113.65180530400738</c:v>
                </c:pt>
                <c:pt idx="155">
                  <c:v>22.179294648941408</c:v>
                </c:pt>
                <c:pt idx="156">
                  <c:v>129.18733947034053</c:v>
                </c:pt>
                <c:pt idx="157">
                  <c:v>70.470902567711491</c:v>
                </c:pt>
                <c:pt idx="158">
                  <c:v>199.32045230512844</c:v>
                </c:pt>
                <c:pt idx="159">
                  <c:v>308.44036848154144</c:v>
                </c:pt>
                <c:pt idx="160">
                  <c:v>353.65589529077118</c:v>
                </c:pt>
                <c:pt idx="161">
                  <c:v>51.092628103596041</c:v>
                </c:pt>
                <c:pt idx="162">
                  <c:v>317.54299517222438</c:v>
                </c:pt>
                <c:pt idx="163">
                  <c:v>310.33055073935725</c:v>
                </c:pt>
                <c:pt idx="164">
                  <c:v>64.386195299559688</c:v>
                </c:pt>
                <c:pt idx="165">
                  <c:v>345.59992811920927</c:v>
                </c:pt>
                <c:pt idx="166">
                  <c:v>66.189979173929046</c:v>
                </c:pt>
                <c:pt idx="167">
                  <c:v>120.03179783938418</c:v>
                </c:pt>
                <c:pt idx="168">
                  <c:v>11.990952009305317</c:v>
                </c:pt>
                <c:pt idx="169">
                  <c:v>124.12258262454601</c:v>
                </c:pt>
                <c:pt idx="170">
                  <c:v>62.217174875190864</c:v>
                </c:pt>
                <c:pt idx="171">
                  <c:v>170.64006971840797</c:v>
                </c:pt>
                <c:pt idx="172">
                  <c:v>235.07202480892352</c:v>
                </c:pt>
                <c:pt idx="173">
                  <c:v>150.78936287612467</c:v>
                </c:pt>
                <c:pt idx="174">
                  <c:v>113.4191285071086</c:v>
                </c:pt>
                <c:pt idx="175">
                  <c:v>22.17408223015385</c:v>
                </c:pt>
                <c:pt idx="176">
                  <c:v>127.88670271618543</c:v>
                </c:pt>
                <c:pt idx="177">
                  <c:v>67.695257899946668</c:v>
                </c:pt>
                <c:pt idx="178">
                  <c:v>195.24779872849027</c:v>
                </c:pt>
                <c:pt idx="179">
                  <c:v>296.94298258182192</c:v>
                </c:pt>
                <c:pt idx="180">
                  <c:v>353.85159725972784</c:v>
                </c:pt>
                <c:pt idx="181">
                  <c:v>51.802195216529846</c:v>
                </c:pt>
                <c:pt idx="182">
                  <c:v>318.12986417438651</c:v>
                </c:pt>
                <c:pt idx="183">
                  <c:v>310.70148111717151</c:v>
                </c:pt>
                <c:pt idx="184">
                  <c:v>65.410411104447789</c:v>
                </c:pt>
                <c:pt idx="185">
                  <c:v>345.8511284211848</c:v>
                </c:pt>
                <c:pt idx="186">
                  <c:v>66.329894274417953</c:v>
                </c:pt>
                <c:pt idx="187">
                  <c:v>121.46170633925793</c:v>
                </c:pt>
                <c:pt idx="188">
                  <c:v>12.973091752348415</c:v>
                </c:pt>
                <c:pt idx="189">
                  <c:v>125.71669773127519</c:v>
                </c:pt>
                <c:pt idx="190">
                  <c:v>63.002791246351912</c:v>
                </c:pt>
                <c:pt idx="191">
                  <c:v>171.4872387341849</c:v>
                </c:pt>
                <c:pt idx="192">
                  <c:v>235.31331788754693</c:v>
                </c:pt>
                <c:pt idx="193">
                  <c:v>152.22800375575449</c:v>
                </c:pt>
                <c:pt idx="194">
                  <c:v>113.44345296192388</c:v>
                </c:pt>
                <c:pt idx="195">
                  <c:v>22.179294648941408</c:v>
                </c:pt>
                <c:pt idx="196">
                  <c:v>128.15766165111177</c:v>
                </c:pt>
                <c:pt idx="197">
                  <c:v>68.302192707914116</c:v>
                </c:pt>
                <c:pt idx="198">
                  <c:v>196.27695014544528</c:v>
                </c:pt>
                <c:pt idx="199">
                  <c:v>299.84131766546989</c:v>
                </c:pt>
              </c:numCache>
            </c:numRef>
          </c:yVal>
          <c:smooth val="0"/>
          <c:extLst>
            <c:ext xmlns:c16="http://schemas.microsoft.com/office/drawing/2014/chart" uri="{C3380CC4-5D6E-409C-BE32-E72D297353CC}">
              <c16:uniqueId val="{00000000-3E6C-4CD2-B4E8-5274FDDC4506}"/>
            </c:ext>
          </c:extLst>
        </c:ser>
        <c:dLbls>
          <c:showLegendKey val="0"/>
          <c:showVal val="0"/>
          <c:showCatName val="0"/>
          <c:showSerName val="0"/>
          <c:showPercent val="0"/>
          <c:showBubbleSize val="0"/>
        </c:dLbls>
        <c:axId val="738672752"/>
        <c:axId val="738673312"/>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Collect_Indiviual_Data_LS2 NEW.xlsm]Butte'!$D$7:$D$26</c15:sqref>
                        </c15:formulaRef>
                      </c:ext>
                    </c:extLst>
                    <c:numCache>
                      <c:formatCode>General</c:formatCode>
                      <c:ptCount val="20"/>
                      <c:pt idx="0">
                        <c:v>184.78565106869428</c:v>
                      </c:pt>
                      <c:pt idx="1">
                        <c:v>16.152074938532543</c:v>
                      </c:pt>
                      <c:pt idx="2">
                        <c:v>109.96498756785535</c:v>
                      </c:pt>
                      <c:pt idx="3">
                        <c:v>60.134672508137271</c:v>
                      </c:pt>
                      <c:pt idx="4">
                        <c:v>7.5145773013845609</c:v>
                      </c:pt>
                      <c:pt idx="5">
                        <c:v>149.20056658972024</c:v>
                      </c:pt>
                      <c:pt idx="6">
                        <c:v>16.473624436849757</c:v>
                      </c:pt>
                      <c:pt idx="7">
                        <c:v>8.0299927246058349</c:v>
                      </c:pt>
                      <c:pt idx="8">
                        <c:v>4.3086688624604044</c:v>
                      </c:pt>
                      <c:pt idx="9">
                        <c:v>9.8420689889846376</c:v>
                      </c:pt>
                      <c:pt idx="10">
                        <c:v>3.7421850994656891</c:v>
                      </c:pt>
                      <c:pt idx="11">
                        <c:v>13.025404860323158</c:v>
                      </c:pt>
                      <c:pt idx="12">
                        <c:v>77.18918814791131</c:v>
                      </c:pt>
                      <c:pt idx="13">
                        <c:v>5.0217145040483366</c:v>
                      </c:pt>
                      <c:pt idx="14">
                        <c:v>39.666535866779618</c:v>
                      </c:pt>
                      <c:pt idx="15">
                        <c:v>0.23324331999289163</c:v>
                      </c:pt>
                      <c:pt idx="16">
                        <c:v>5.9031257533661732</c:v>
                      </c:pt>
                      <c:pt idx="17">
                        <c:v>0.13563871132045208</c:v>
                      </c:pt>
                      <c:pt idx="18">
                        <c:v>80.587998744812097</c:v>
                      </c:pt>
                      <c:pt idx="19">
                        <c:v>16.065035814526659</c:v>
                      </c:pt>
                    </c:numCache>
                  </c:numRef>
                </c:xVal>
                <c:yVal>
                  <c:numRef>
                    <c:extLst>
                      <c:ext uri="{02D57815-91ED-43cb-92C2-25804820EDAC}">
                        <c15:formulaRef>
                          <c15:sqref>'[Collect_Indiviual_Data_LS2 NEW.xlsm]Butte'!$J$7:$J$26</c15:sqref>
                        </c15:formulaRef>
                      </c:ext>
                    </c:extLst>
                    <c:numCache>
                      <c:formatCode>General</c:formatCode>
                      <c:ptCount val="20"/>
                      <c:pt idx="0">
                        <c:v>234.65744889034571</c:v>
                      </c:pt>
                      <c:pt idx="1">
                        <c:v>25.289746502004068</c:v>
                      </c:pt>
                      <c:pt idx="2">
                        <c:v>169.58837541073893</c:v>
                      </c:pt>
                      <c:pt idx="3">
                        <c:v>123.14795149622016</c:v>
                      </c:pt>
                      <c:pt idx="4">
                        <c:v>19.189314921906117</c:v>
                      </c:pt>
                      <c:pt idx="5">
                        <c:v>222.18366680113286</c:v>
                      </c:pt>
                      <c:pt idx="6">
                        <c:v>30.377609314572055</c:v>
                      </c:pt>
                      <c:pt idx="7">
                        <c:v>26.973005546453912</c:v>
                      </c:pt>
                      <c:pt idx="8">
                        <c:v>6.4177380625869285</c:v>
                      </c:pt>
                      <c:pt idx="9">
                        <c:v>24.707999978573767</c:v>
                      </c:pt>
                      <c:pt idx="10">
                        <c:v>13.133819130958395</c:v>
                      </c:pt>
                      <c:pt idx="11">
                        <c:v>42.93756637495045</c:v>
                      </c:pt>
                      <c:pt idx="12">
                        <c:v>136.17151288539563</c:v>
                      </c:pt>
                      <c:pt idx="13">
                        <c:v>19.039877323663664</c:v>
                      </c:pt>
                      <c:pt idx="14">
                        <c:v>51.696734095145331</c:v>
                      </c:pt>
                      <c:pt idx="15">
                        <c:v>1.8404394351190401</c:v>
                      </c:pt>
                      <c:pt idx="16">
                        <c:v>15.72216759624629</c:v>
                      </c:pt>
                      <c:pt idx="17">
                        <c:v>1.4284956744510329</c:v>
                      </c:pt>
                      <c:pt idx="18">
                        <c:v>118.86510487447434</c:v>
                      </c:pt>
                      <c:pt idx="19">
                        <c:v>56.445364153407894</c:v>
                      </c:pt>
                    </c:numCache>
                  </c:numRef>
                </c:yVal>
                <c:smooth val="0"/>
                <c:extLst>
                  <c:ext xmlns:c16="http://schemas.microsoft.com/office/drawing/2014/chart" uri="{C3380CC4-5D6E-409C-BE32-E72D297353CC}">
                    <c16:uniqueId val="{00000000-DB6E-4D13-BBAB-0FCBC286AE81}"/>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Eureka'!$D$7:$D$26</c15:sqref>
                        </c15:formulaRef>
                      </c:ext>
                    </c:extLst>
                    <c:numCache>
                      <c:formatCode>General</c:formatCode>
                      <c:ptCount val="20"/>
                      <c:pt idx="0">
                        <c:v>437.70735533561844</c:v>
                      </c:pt>
                      <c:pt idx="1">
                        <c:v>46.34691407608971</c:v>
                      </c:pt>
                      <c:pt idx="2">
                        <c:v>297.70137115235696</c:v>
                      </c:pt>
                      <c:pt idx="3">
                        <c:v>341.64528168955451</c:v>
                      </c:pt>
                      <c:pt idx="4">
                        <c:v>51.86653316035396</c:v>
                      </c:pt>
                      <c:pt idx="5">
                        <c:v>383.31848250320479</c:v>
                      </c:pt>
                      <c:pt idx="6">
                        <c:v>64.723576102702324</c:v>
                      </c:pt>
                      <c:pt idx="7">
                        <c:v>89.302408306308109</c:v>
                      </c:pt>
                      <c:pt idx="8">
                        <c:v>12.841807319241282</c:v>
                      </c:pt>
                      <c:pt idx="9">
                        <c:v>70.626688905999487</c:v>
                      </c:pt>
                      <c:pt idx="10">
                        <c:v>48.318192031084173</c:v>
                      </c:pt>
                      <c:pt idx="11">
                        <c:v>142.48900705089812</c:v>
                      </c:pt>
                      <c:pt idx="12">
                        <c:v>268.57193713072138</c:v>
                      </c:pt>
                      <c:pt idx="13">
                        <c:v>93.3603925244457</c:v>
                      </c:pt>
                      <c:pt idx="14">
                        <c:v>114.42111921273383</c:v>
                      </c:pt>
                      <c:pt idx="15">
                        <c:v>7.7740312029258325</c:v>
                      </c:pt>
                      <c:pt idx="16">
                        <c:v>84.999292392703353</c:v>
                      </c:pt>
                      <c:pt idx="17">
                        <c:v>14.165966846301254</c:v>
                      </c:pt>
                      <c:pt idx="18">
                        <c:v>216.96537033690723</c:v>
                      </c:pt>
                      <c:pt idx="19">
                        <c:v>220.77470726955539</c:v>
                      </c:pt>
                    </c:numCache>
                  </c:numRef>
                </c:xVal>
                <c:yVal>
                  <c:numRef>
                    <c:extLst xmlns:c15="http://schemas.microsoft.com/office/drawing/2012/chart">
                      <c:ext xmlns:c15="http://schemas.microsoft.com/office/drawing/2012/chart" uri="{02D57815-91ED-43cb-92C2-25804820EDAC}">
                        <c15:formulaRef>
                          <c15:sqref>'[Collect_Indiviual_Data_LS2 NEW.xlsm]Eureka'!$J$7:$J$26</c15:sqref>
                        </c15:formulaRef>
                      </c:ext>
                    </c:extLst>
                    <c:numCache>
                      <c:formatCode>General</c:formatCode>
                      <c:ptCount val="20"/>
                      <c:pt idx="0">
                        <c:v>330.71726866825361</c:v>
                      </c:pt>
                      <c:pt idx="1">
                        <c:v>35.579392753113325</c:v>
                      </c:pt>
                      <c:pt idx="2">
                        <c:v>259.07997141560276</c:v>
                      </c:pt>
                      <c:pt idx="3">
                        <c:v>273.25123617697272</c:v>
                      </c:pt>
                      <c:pt idx="4">
                        <c:v>56.305829188596618</c:v>
                      </c:pt>
                      <c:pt idx="5">
                        <c:v>300.44878124069112</c:v>
                      </c:pt>
                      <c:pt idx="6">
                        <c:v>58.504882613751185</c:v>
                      </c:pt>
                      <c:pt idx="7">
                        <c:v>86.30471238347603</c:v>
                      </c:pt>
                      <c:pt idx="8">
                        <c:v>13.620897021002481</c:v>
                      </c:pt>
                      <c:pt idx="9">
                        <c:v>67.748487322379447</c:v>
                      </c:pt>
                      <c:pt idx="10">
                        <c:v>47.476586749852771</c:v>
                      </c:pt>
                      <c:pt idx="11">
                        <c:v>136.21486766221241</c:v>
                      </c:pt>
                      <c:pt idx="12">
                        <c:v>206.58963489658333</c:v>
                      </c:pt>
                      <c:pt idx="13">
                        <c:v>95.33976119178152</c:v>
                      </c:pt>
                      <c:pt idx="14">
                        <c:v>100.91259400836086</c:v>
                      </c:pt>
                      <c:pt idx="15">
                        <c:v>10.31793949482209</c:v>
                      </c:pt>
                      <c:pt idx="16">
                        <c:v>85.48930155601866</c:v>
                      </c:pt>
                      <c:pt idx="17">
                        <c:v>18.253439165608849</c:v>
                      </c:pt>
                      <c:pt idx="18">
                        <c:v>179.80071222999302</c:v>
                      </c:pt>
                      <c:pt idx="19">
                        <c:v>206.77371346158671</c:v>
                      </c:pt>
                    </c:numCache>
                  </c:numRef>
                </c:yVal>
                <c:smooth val="0"/>
                <c:extLst xmlns:c15="http://schemas.microsoft.com/office/drawing/2012/chart">
                  <c:ext xmlns:c16="http://schemas.microsoft.com/office/drawing/2014/chart" uri="{C3380CC4-5D6E-409C-BE32-E72D297353CC}">
                    <c16:uniqueId val="{00000002-DB6E-4D13-BBAB-0FCBC286AE81}"/>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ta Monica'!$D$7:$D$26</c15:sqref>
                        </c15:formulaRef>
                      </c:ext>
                    </c:extLst>
                    <c:numCache>
                      <c:formatCode>General</c:formatCode>
                      <c:ptCount val="20"/>
                      <c:pt idx="0">
                        <c:v>409.18132298854425</c:v>
                      </c:pt>
                      <c:pt idx="1">
                        <c:v>43.214915987229674</c:v>
                      </c:pt>
                      <c:pt idx="2">
                        <c:v>279.18030913821269</c:v>
                      </c:pt>
                      <c:pt idx="3">
                        <c:v>312.87927483876086</c:v>
                      </c:pt>
                      <c:pt idx="4">
                        <c:v>41.767977001516968</c:v>
                      </c:pt>
                      <c:pt idx="5">
                        <c:v>364.4627979502327</c:v>
                      </c:pt>
                      <c:pt idx="6">
                        <c:v>58.393155504486138</c:v>
                      </c:pt>
                      <c:pt idx="7">
                        <c:v>72.777580451721235</c:v>
                      </c:pt>
                      <c:pt idx="8">
                        <c:v>10.524884102249683</c:v>
                      </c:pt>
                      <c:pt idx="9">
                        <c:v>58.355585678780258</c:v>
                      </c:pt>
                      <c:pt idx="10">
                        <c:v>37.047882950066864</c:v>
                      </c:pt>
                      <c:pt idx="11">
                        <c:v>122.25395154453591</c:v>
                      </c:pt>
                      <c:pt idx="12">
                        <c:v>252.29716007715047</c:v>
                      </c:pt>
                      <c:pt idx="13">
                        <c:v>67.762933172972197</c:v>
                      </c:pt>
                      <c:pt idx="14">
                        <c:v>103.64220704402383</c:v>
                      </c:pt>
                      <c:pt idx="15">
                        <c:v>5.6015229880886714</c:v>
                      </c:pt>
                      <c:pt idx="16">
                        <c:v>69.763436271412331</c:v>
                      </c:pt>
                      <c:pt idx="17">
                        <c:v>9.5248804466612391</c:v>
                      </c:pt>
                      <c:pt idx="18">
                        <c:v>198.82894545531178</c:v>
                      </c:pt>
                      <c:pt idx="19">
                        <c:v>184.35557093746141</c:v>
                      </c:pt>
                    </c:numCache>
                  </c:numRef>
                </c:xVal>
                <c:yVal>
                  <c:numRef>
                    <c:extLst xmlns:c15="http://schemas.microsoft.com/office/drawing/2012/chart">
                      <c:ext xmlns:c15="http://schemas.microsoft.com/office/drawing/2012/chart" uri="{02D57815-91ED-43cb-92C2-25804820EDAC}">
                        <c15:formulaRef>
                          <c15:sqref>'[Collect_Indiviual_Data_LS2 NEW.xlsm]Santa Monica'!$J$7:$J$26</c15:sqref>
                        </c15:formulaRef>
                      </c:ext>
                    </c:extLst>
                    <c:numCache>
                      <c:formatCode>General</c:formatCode>
                      <c:ptCount val="20"/>
                      <c:pt idx="0">
                        <c:v>323.73412265505794</c:v>
                      </c:pt>
                      <c:pt idx="1">
                        <c:v>34.140977645229249</c:v>
                      </c:pt>
                      <c:pt idx="2">
                        <c:v>248.84642600848909</c:v>
                      </c:pt>
                      <c:pt idx="3">
                        <c:v>265.99919882994209</c:v>
                      </c:pt>
                      <c:pt idx="4">
                        <c:v>49.390936992621768</c:v>
                      </c:pt>
                      <c:pt idx="5">
                        <c:v>295.32209566460006</c:v>
                      </c:pt>
                      <c:pt idx="6">
                        <c:v>55.552754617432853</c:v>
                      </c:pt>
                      <c:pt idx="7">
                        <c:v>78.529375036089448</c:v>
                      </c:pt>
                      <c:pt idx="8">
                        <c:v>12.087250075783473</c:v>
                      </c:pt>
                      <c:pt idx="9">
                        <c:v>60.461452862902675</c:v>
                      </c:pt>
                      <c:pt idx="10">
                        <c:v>42.563606528093025</c:v>
                      </c:pt>
                      <c:pt idx="11">
                        <c:v>125.72090537028627</c:v>
                      </c:pt>
                      <c:pt idx="12">
                        <c:v>203.41877285643542</c:v>
                      </c:pt>
                      <c:pt idx="13">
                        <c:v>81.096077045462479</c:v>
                      </c:pt>
                      <c:pt idx="14">
                        <c:v>96.575689853038043</c:v>
                      </c:pt>
                      <c:pt idx="15">
                        <c:v>7.7050307690842423</c:v>
                      </c:pt>
                      <c:pt idx="16">
                        <c:v>76.807921871029649</c:v>
                      </c:pt>
                      <c:pt idx="17">
                        <c:v>14.377616244613188</c:v>
                      </c:pt>
                      <c:pt idx="18">
                        <c:v>174.38561125958941</c:v>
                      </c:pt>
                      <c:pt idx="19">
                        <c:v>188.64241765489689</c:v>
                      </c:pt>
                    </c:numCache>
                  </c:numRef>
                </c:yVal>
                <c:smooth val="0"/>
                <c:extLst xmlns:c15="http://schemas.microsoft.com/office/drawing/2012/chart">
                  <c:ext xmlns:c16="http://schemas.microsoft.com/office/drawing/2014/chart" uri="{C3380CC4-5D6E-409C-BE32-E72D297353CC}">
                    <c16:uniqueId val="{00000004-DB6E-4D13-BBAB-0FCBC286AE81}"/>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Portland'!$D$7:$D$26</c15:sqref>
                        </c15:formulaRef>
                      </c:ext>
                    </c:extLst>
                    <c:numCache>
                      <c:formatCode>General</c:formatCode>
                      <c:ptCount val="20"/>
                      <c:pt idx="0">
                        <c:v>320.50983751335139</c:v>
                      </c:pt>
                      <c:pt idx="1">
                        <c:v>32.392618509471546</c:v>
                      </c:pt>
                      <c:pt idx="2">
                        <c:v>231.34732503317306</c:v>
                      </c:pt>
                      <c:pt idx="3">
                        <c:v>218.12011443013856</c:v>
                      </c:pt>
                      <c:pt idx="4">
                        <c:v>26.604773366623803</c:v>
                      </c:pt>
                      <c:pt idx="5">
                        <c:v>295.45133447246354</c:v>
                      </c:pt>
                      <c:pt idx="6">
                        <c:v>45.135452125000633</c:v>
                      </c:pt>
                      <c:pt idx="7">
                        <c:v>43.254588493763094</c:v>
                      </c:pt>
                      <c:pt idx="8">
                        <c:v>7.3510151483763586</c:v>
                      </c:pt>
                      <c:pt idx="9">
                        <c:v>36.434864882778662</c:v>
                      </c:pt>
                      <c:pt idx="10">
                        <c:v>21.036577521636659</c:v>
                      </c:pt>
                      <c:pt idx="11">
                        <c:v>80.88879598005343</c:v>
                      </c:pt>
                      <c:pt idx="12">
                        <c:v>195.18972634984999</c:v>
                      </c:pt>
                      <c:pt idx="13">
                        <c:v>36.49337360482307</c:v>
                      </c:pt>
                      <c:pt idx="14">
                        <c:v>79.27440675572889</c:v>
                      </c:pt>
                      <c:pt idx="15">
                        <c:v>3.3649413973306124</c:v>
                      </c:pt>
                      <c:pt idx="16">
                        <c:v>41.640523281210456</c:v>
                      </c:pt>
                      <c:pt idx="17">
                        <c:v>4.2676946800830056</c:v>
                      </c:pt>
                      <c:pt idx="18">
                        <c:v>158.31455629808355</c:v>
                      </c:pt>
                      <c:pt idx="19">
                        <c:v>115.66006708257363</c:v>
                      </c:pt>
                    </c:numCache>
                  </c:numRef>
                </c:xVal>
                <c:yVal>
                  <c:numRef>
                    <c:extLst xmlns:c15="http://schemas.microsoft.com/office/drawing/2012/chart">
                      <c:ext xmlns:c15="http://schemas.microsoft.com/office/drawing/2012/chart" uri="{02D57815-91ED-43cb-92C2-25804820EDAC}">
                        <c15:formulaRef>
                          <c15:sqref>'[Collect_Indiviual_Data_LS2 NEW.xlsm]Portland'!$J$7:$J$26</c15:sqref>
                        </c15:formulaRef>
                      </c:ext>
                    </c:extLst>
                    <c:numCache>
                      <c:formatCode>General</c:formatCode>
                      <c:ptCount val="20"/>
                      <c:pt idx="0">
                        <c:v>314.25726885797013</c:v>
                      </c:pt>
                      <c:pt idx="1">
                        <c:v>32.452461694689724</c:v>
                      </c:pt>
                      <c:pt idx="2">
                        <c:v>237.53013523444488</c:v>
                      </c:pt>
                      <c:pt idx="3">
                        <c:v>254.49557214484071</c:v>
                      </c:pt>
                      <c:pt idx="4">
                        <c:v>42.753840185392725</c:v>
                      </c:pt>
                      <c:pt idx="5">
                        <c:v>288.33276227115113</c:v>
                      </c:pt>
                      <c:pt idx="6">
                        <c:v>51.669741675900305</c:v>
                      </c:pt>
                      <c:pt idx="7">
                        <c:v>69.208834677371371</c:v>
                      </c:pt>
                      <c:pt idx="8">
                        <c:v>10.604656673368009</c:v>
                      </c:pt>
                      <c:pt idx="9">
                        <c:v>52.455965153060006</c:v>
                      </c:pt>
                      <c:pt idx="10">
                        <c:v>36.665526791464551</c:v>
                      </c:pt>
                      <c:pt idx="11">
                        <c:v>112.99282202737187</c:v>
                      </c:pt>
                      <c:pt idx="12">
                        <c:v>197.71823729296887</c:v>
                      </c:pt>
                      <c:pt idx="13">
                        <c:v>65.320777615597422</c:v>
                      </c:pt>
                      <c:pt idx="14">
                        <c:v>90.119148432746414</c:v>
                      </c:pt>
                      <c:pt idx="15">
                        <c:v>5.4521330517740063</c:v>
                      </c:pt>
                      <c:pt idx="16">
                        <c:v>66.234808061280489</c:v>
                      </c:pt>
                      <c:pt idx="17">
                        <c:v>10.923088304843528</c:v>
                      </c:pt>
                      <c:pt idx="18">
                        <c:v>165.99399046801776</c:v>
                      </c:pt>
                      <c:pt idx="19">
                        <c:v>167.95742409371098</c:v>
                      </c:pt>
                    </c:numCache>
                  </c:numRef>
                </c:yVal>
                <c:smooth val="0"/>
                <c:extLst xmlns:c15="http://schemas.microsoft.com/office/drawing/2012/chart">
                  <c:ext xmlns:c16="http://schemas.microsoft.com/office/drawing/2014/chart" uri="{C3380CC4-5D6E-409C-BE32-E72D297353CC}">
                    <c16:uniqueId val="{00000006-DB6E-4D13-BBAB-0FCBC286AE81}"/>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lt Lake City'!$D$7:$D$26</c15:sqref>
                        </c15:formulaRef>
                      </c:ext>
                    </c:extLst>
                    <c:numCache>
                      <c:formatCode>General</c:formatCode>
                      <c:ptCount val="20"/>
                      <c:pt idx="0">
                        <c:v>336.64745915167458</c:v>
                      </c:pt>
                      <c:pt idx="1">
                        <c:v>34.31839839396369</c:v>
                      </c:pt>
                      <c:pt idx="2">
                        <c:v>244.23463502182054</c:v>
                      </c:pt>
                      <c:pt idx="3">
                        <c:v>240.52333111214867</c:v>
                      </c:pt>
                      <c:pt idx="4">
                        <c:v>31.302401483236373</c:v>
                      </c:pt>
                      <c:pt idx="5">
                        <c:v>309.41910761753587</c:v>
                      </c:pt>
                      <c:pt idx="6">
                        <c:v>49.110078527579113</c:v>
                      </c:pt>
                      <c:pt idx="7">
                        <c:v>51.027703913194159</c:v>
                      </c:pt>
                      <c:pt idx="8">
                        <c:v>8.1829271941008752</c:v>
                      </c:pt>
                      <c:pt idx="9">
                        <c:v>42.066448667073722</c:v>
                      </c:pt>
                      <c:pt idx="10">
                        <c:v>25.702872056196082</c:v>
                      </c:pt>
                      <c:pt idx="11">
                        <c:v>93.455675244178579</c:v>
                      </c:pt>
                      <c:pt idx="12">
                        <c:v>207.45138798554316</c:v>
                      </c:pt>
                      <c:pt idx="13">
                        <c:v>46.10760102637677</c:v>
                      </c:pt>
                      <c:pt idx="14">
                        <c:v>86.144912995872204</c:v>
                      </c:pt>
                      <c:pt idx="15">
                        <c:v>4.0427907616675274</c:v>
                      </c:pt>
                      <c:pt idx="16">
                        <c:v>50.439699249548802</c:v>
                      </c:pt>
                      <c:pt idx="17">
                        <c:v>6.1507485316313266</c:v>
                      </c:pt>
                      <c:pt idx="18">
                        <c:v>167.34488348624677</c:v>
                      </c:pt>
                      <c:pt idx="19">
                        <c:v>135.65442593169763</c:v>
                      </c:pt>
                    </c:numCache>
                  </c:numRef>
                </c:xVal>
                <c:yVal>
                  <c:numRef>
                    <c:extLst xmlns:c15="http://schemas.microsoft.com/office/drawing/2012/chart">
                      <c:ext xmlns:c15="http://schemas.microsoft.com/office/drawing/2012/chart" uri="{02D57815-91ED-43cb-92C2-25804820EDAC}">
                        <c15:formulaRef>
                          <c15:sqref>'[Collect_Indiviual_Data_LS2 NEW.xlsm]Salt Lake City'!$J$7:$J$26</c15:sqref>
                        </c15:formulaRef>
                      </c:ext>
                    </c:extLst>
                    <c:numCache>
                      <c:formatCode>General</c:formatCode>
                      <c:ptCount val="20"/>
                      <c:pt idx="0">
                        <c:v>319.40008440729332</c:v>
                      </c:pt>
                      <c:pt idx="1">
                        <c:v>33.310531951027066</c:v>
                      </c:pt>
                      <c:pt idx="2">
                        <c:v>242.84576621879015</c:v>
                      </c:pt>
                      <c:pt idx="3">
                        <c:v>260.94094230646624</c:v>
                      </c:pt>
                      <c:pt idx="4">
                        <c:v>46.255857030107812</c:v>
                      </c:pt>
                      <c:pt idx="5">
                        <c:v>291.89497639531049</c:v>
                      </c:pt>
                      <c:pt idx="6">
                        <c:v>53.767537921045225</c:v>
                      </c:pt>
                      <c:pt idx="7">
                        <c:v>73.964624974965673</c:v>
                      </c:pt>
                      <c:pt idx="8">
                        <c:v>11.308510420781083</c:v>
                      </c:pt>
                      <c:pt idx="9">
                        <c:v>56.50435941937809</c:v>
                      </c:pt>
                      <c:pt idx="10">
                        <c:v>39.720896459817183</c:v>
                      </c:pt>
                      <c:pt idx="11">
                        <c:v>119.52597719819252</c:v>
                      </c:pt>
                      <c:pt idx="12">
                        <c:v>200.84264948895847</c:v>
                      </c:pt>
                      <c:pt idx="13">
                        <c:v>73.320285084238066</c:v>
                      </c:pt>
                      <c:pt idx="14">
                        <c:v>93.452597702025329</c:v>
                      </c:pt>
                      <c:pt idx="15">
                        <c:v>6.5886838905826179</c:v>
                      </c:pt>
                      <c:pt idx="16">
                        <c:v>71.781967366840746</c:v>
                      </c:pt>
                      <c:pt idx="17">
                        <c:v>12.733689001163679</c:v>
                      </c:pt>
                      <c:pt idx="18">
                        <c:v>170.33254261641287</c:v>
                      </c:pt>
                      <c:pt idx="19">
                        <c:v>178.65188024551833</c:v>
                      </c:pt>
                    </c:numCache>
                  </c:numRef>
                </c:yVal>
                <c:smooth val="0"/>
                <c:extLst xmlns:c15="http://schemas.microsoft.com/office/drawing/2012/chart">
                  <c:ext xmlns:c16="http://schemas.microsoft.com/office/drawing/2014/chart" uri="{C3380CC4-5D6E-409C-BE32-E72D297353CC}">
                    <c16:uniqueId val="{00000008-DB6E-4D13-BBAB-0FCBC286AE81}"/>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 Francisco'!$D$7:$D$26</c15:sqref>
                        </c15:formulaRef>
                      </c:ext>
                    </c:extLst>
                    <c:numCache>
                      <c:formatCode>General</c:formatCode>
                      <c:ptCount val="20"/>
                      <c:pt idx="0">
                        <c:v>426.0742145862863</c:v>
                      </c:pt>
                      <c:pt idx="1">
                        <c:v>44.806869009617955</c:v>
                      </c:pt>
                      <c:pt idx="2">
                        <c:v>287.74712668508579</c:v>
                      </c:pt>
                      <c:pt idx="3">
                        <c:v>328.97729879621295</c:v>
                      </c:pt>
                      <c:pt idx="4">
                        <c:v>45.9740967707815</c:v>
                      </c:pt>
                      <c:pt idx="5">
                        <c:v>375.45653732752783</c:v>
                      </c:pt>
                      <c:pt idx="6">
                        <c:v>61.487844958838487</c:v>
                      </c:pt>
                      <c:pt idx="7">
                        <c:v>80.541166223294411</c:v>
                      </c:pt>
                      <c:pt idx="8">
                        <c:v>11.520355115473949</c:v>
                      </c:pt>
                      <c:pt idx="9">
                        <c:v>63.954510242940962</c:v>
                      </c:pt>
                      <c:pt idx="10">
                        <c:v>42.259735500391223</c:v>
                      </c:pt>
                      <c:pt idx="11">
                        <c:v>131.5854936835475</c:v>
                      </c:pt>
                      <c:pt idx="12">
                        <c:v>261.92718584694478</c:v>
                      </c:pt>
                      <c:pt idx="13">
                        <c:v>78.830999822036134</c:v>
                      </c:pt>
                      <c:pt idx="14">
                        <c:v>108.99563769530764</c:v>
                      </c:pt>
                      <c:pt idx="15">
                        <c:v>6.3722148933904244</c:v>
                      </c:pt>
                      <c:pt idx="16">
                        <c:v>76.502053546770739</c:v>
                      </c:pt>
                      <c:pt idx="17">
                        <c:v>11.431194642398687</c:v>
                      </c:pt>
                      <c:pt idx="18">
                        <c:v>208.11002745673204</c:v>
                      </c:pt>
                      <c:pt idx="19">
                        <c:v>201.12194690274046</c:v>
                      </c:pt>
                    </c:numCache>
                  </c:numRef>
                </c:xVal>
                <c:yVal>
                  <c:numRef>
                    <c:extLst xmlns:c15="http://schemas.microsoft.com/office/drawing/2012/chart">
                      <c:ext xmlns:c15="http://schemas.microsoft.com/office/drawing/2012/chart" uri="{02D57815-91ED-43cb-92C2-25804820EDAC}">
                        <c15:formulaRef>
                          <c15:sqref>'[Collect_Indiviual_Data_LS2 NEW.xlsm]San Francisco'!$J$7:$J$26</c15:sqref>
                        </c15:formulaRef>
                      </c:ext>
                    </c:extLst>
                    <c:numCache>
                      <c:formatCode>General</c:formatCode>
                      <c:ptCount val="20"/>
                      <c:pt idx="0">
                        <c:v>325.79058211663812</c:v>
                      </c:pt>
                      <c:pt idx="1">
                        <c:v>34.552368009298888</c:v>
                      </c:pt>
                      <c:pt idx="2">
                        <c:v>251.62132583464941</c:v>
                      </c:pt>
                      <c:pt idx="3">
                        <c:v>268.41795070648033</c:v>
                      </c:pt>
                      <c:pt idx="4">
                        <c:v>51.157670656515464</c:v>
                      </c:pt>
                      <c:pt idx="5">
                        <c:v>296.79749286417842</c:v>
                      </c:pt>
                      <c:pt idx="6">
                        <c:v>56.410380846362436</c:v>
                      </c:pt>
                      <c:pt idx="7">
                        <c:v>80.688802934933264</c:v>
                      </c:pt>
                      <c:pt idx="8">
                        <c:v>12.583194455103246</c:v>
                      </c:pt>
                      <c:pt idx="9">
                        <c:v>62.476224200408353</c:v>
                      </c:pt>
                      <c:pt idx="10">
                        <c:v>43.862052847108387</c:v>
                      </c:pt>
                      <c:pt idx="11">
                        <c:v>128.78369639133646</c:v>
                      </c:pt>
                      <c:pt idx="12">
                        <c:v>204.3293776669648</c:v>
                      </c:pt>
                      <c:pt idx="13">
                        <c:v>85.446107956275256</c:v>
                      </c:pt>
                      <c:pt idx="14">
                        <c:v>98.108031771152042</c:v>
                      </c:pt>
                      <c:pt idx="15">
                        <c:v>8.3219075949949719</c:v>
                      </c:pt>
                      <c:pt idx="16">
                        <c:v>79.237014737580381</c:v>
                      </c:pt>
                      <c:pt idx="17">
                        <c:v>15.459142764930291</c:v>
                      </c:pt>
                      <c:pt idx="18">
                        <c:v>175.99740079047763</c:v>
                      </c:pt>
                      <c:pt idx="19">
                        <c:v>193.80890247042825</c:v>
                      </c:pt>
                    </c:numCache>
                  </c:numRef>
                </c:yVal>
                <c:smooth val="0"/>
                <c:extLst xmlns:c15="http://schemas.microsoft.com/office/drawing/2012/chart">
                  <c:ext xmlns:c16="http://schemas.microsoft.com/office/drawing/2014/chart" uri="{C3380CC4-5D6E-409C-BE32-E72D297353CC}">
                    <c16:uniqueId val="{0000000A-DB6E-4D13-BBAB-0FCBC286AE81}"/>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 Jose'!$D$7:$D$26</c15:sqref>
                        </c15:formulaRef>
                      </c:ext>
                    </c:extLst>
                    <c:numCache>
                      <c:formatCode>General</c:formatCode>
                      <c:ptCount val="20"/>
                      <c:pt idx="0">
                        <c:v>449.08328796256484</c:v>
                      </c:pt>
                      <c:pt idx="1">
                        <c:v>46.673763054061169</c:v>
                      </c:pt>
                      <c:pt idx="2">
                        <c:v>295.88214421131767</c:v>
                      </c:pt>
                      <c:pt idx="3">
                        <c:v>345.32033284600504</c:v>
                      </c:pt>
                      <c:pt idx="4">
                        <c:v>49.351151357765026</c:v>
                      </c:pt>
                      <c:pt idx="5">
                        <c:v>389.30736522110169</c:v>
                      </c:pt>
                      <c:pt idx="6">
                        <c:v>63.75427349111186</c:v>
                      </c:pt>
                      <c:pt idx="7">
                        <c:v>88.208607710188858</c:v>
                      </c:pt>
                      <c:pt idx="8">
                        <c:v>12.540284643783991</c:v>
                      </c:pt>
                      <c:pt idx="9">
                        <c:v>69.137347514927001</c:v>
                      </c:pt>
                      <c:pt idx="10">
                        <c:v>47.310525569371549</c:v>
                      </c:pt>
                      <c:pt idx="11">
                        <c:v>138.59678008505375</c:v>
                      </c:pt>
                      <c:pt idx="12">
                        <c:v>273.12336993556318</c:v>
                      </c:pt>
                      <c:pt idx="13">
                        <c:v>88.563541308111112</c:v>
                      </c:pt>
                      <c:pt idx="14">
                        <c:v>112.93474441529435</c:v>
                      </c:pt>
                      <c:pt idx="15">
                        <c:v>6.8190711604808225</c:v>
                      </c:pt>
                      <c:pt idx="16">
                        <c:v>81.277019885363359</c:v>
                      </c:pt>
                      <c:pt idx="17">
                        <c:v>12.966100987621751</c:v>
                      </c:pt>
                      <c:pt idx="18">
                        <c:v>219.00580567469407</c:v>
                      </c:pt>
                      <c:pt idx="19">
                        <c:v>215.38162991892037</c:v>
                      </c:pt>
                    </c:numCache>
                  </c:numRef>
                </c:xVal>
                <c:yVal>
                  <c:numRef>
                    <c:extLst xmlns:c15="http://schemas.microsoft.com/office/drawing/2012/chart">
                      <c:ext xmlns:c15="http://schemas.microsoft.com/office/drawing/2012/chart" uri="{02D57815-91ED-43cb-92C2-25804820EDAC}">
                        <c15:formulaRef>
                          <c15:sqref>'[Collect_Indiviual_Data_LS2 NEW.xlsm]San Jose'!$J$7:$J$26</c15:sqref>
                        </c15:formulaRef>
                      </c:ext>
                    </c:extLst>
                    <c:numCache>
                      <c:formatCode>General</c:formatCode>
                      <c:ptCount val="20"/>
                      <c:pt idx="0">
                        <c:v>326.24489526880643</c:v>
                      </c:pt>
                      <c:pt idx="1">
                        <c:v>34.653031895846858</c:v>
                      </c:pt>
                      <c:pt idx="2">
                        <c:v>252.30783033658267</c:v>
                      </c:pt>
                      <c:pt idx="3">
                        <c:v>268.89495052655849</c:v>
                      </c:pt>
                      <c:pt idx="4">
                        <c:v>51.644856678853657</c:v>
                      </c:pt>
                      <c:pt idx="5">
                        <c:v>297.12150203458049</c:v>
                      </c:pt>
                      <c:pt idx="6">
                        <c:v>56.627196058756809</c:v>
                      </c:pt>
                      <c:pt idx="7">
                        <c:v>81.135679815282714</c:v>
                      </c:pt>
                      <c:pt idx="8">
                        <c:v>12.678910883641239</c:v>
                      </c:pt>
                      <c:pt idx="9">
                        <c:v>62.953257097243764</c:v>
                      </c:pt>
                      <c:pt idx="10">
                        <c:v>44.137567091372226</c:v>
                      </c:pt>
                      <c:pt idx="11">
                        <c:v>129.65583487412025</c:v>
                      </c:pt>
                      <c:pt idx="12">
                        <c:v>204.55660019498117</c:v>
                      </c:pt>
                      <c:pt idx="13">
                        <c:v>86.451891552697504</c:v>
                      </c:pt>
                      <c:pt idx="14">
                        <c:v>98.27605779134187</c:v>
                      </c:pt>
                      <c:pt idx="15">
                        <c:v>8.495248720792878</c:v>
                      </c:pt>
                      <c:pt idx="16">
                        <c:v>79.862567966228099</c:v>
                      </c:pt>
                      <c:pt idx="17">
                        <c:v>15.757917635166725</c:v>
                      </c:pt>
                      <c:pt idx="18">
                        <c:v>176.33828954275057</c:v>
                      </c:pt>
                      <c:pt idx="19">
                        <c:v>195.15744748137871</c:v>
                      </c:pt>
                    </c:numCache>
                  </c:numRef>
                </c:yVal>
                <c:smooth val="0"/>
                <c:extLst xmlns:c15="http://schemas.microsoft.com/office/drawing/2012/chart">
                  <c:ext xmlns:c16="http://schemas.microsoft.com/office/drawing/2014/chart" uri="{C3380CC4-5D6E-409C-BE32-E72D297353CC}">
                    <c16:uniqueId val="{0000000C-DB6E-4D13-BBAB-0FCBC286AE81}"/>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eattle'!$D$7:$D$26</c15:sqref>
                        </c15:formulaRef>
                      </c:ext>
                    </c:extLst>
                    <c:numCache>
                      <c:formatCode>General</c:formatCode>
                      <c:ptCount val="20"/>
                      <c:pt idx="0">
                        <c:v>377.35629500051363</c:v>
                      </c:pt>
                      <c:pt idx="1">
                        <c:v>40.300414281762976</c:v>
                      </c:pt>
                      <c:pt idx="2">
                        <c:v>265.32987973533045</c:v>
                      </c:pt>
                      <c:pt idx="3">
                        <c:v>281.61480427173183</c:v>
                      </c:pt>
                      <c:pt idx="4">
                        <c:v>36.640688970880042</c:v>
                      </c:pt>
                      <c:pt idx="5">
                        <c:v>343.08316742321489</c:v>
                      </c:pt>
                      <c:pt idx="6">
                        <c:v>54.258426077935603</c:v>
                      </c:pt>
                      <c:pt idx="7">
                        <c:v>61.446826487468648</c:v>
                      </c:pt>
                      <c:pt idx="8">
                        <c:v>9.2460844930118942</c:v>
                      </c:pt>
                      <c:pt idx="9">
                        <c:v>50.106028944147837</c:v>
                      </c:pt>
                      <c:pt idx="10">
                        <c:v>30.710018247339818</c:v>
                      </c:pt>
                      <c:pt idx="11">
                        <c:v>108.88695515809833</c:v>
                      </c:pt>
                      <c:pt idx="12">
                        <c:v>233.31905889164159</c:v>
                      </c:pt>
                      <c:pt idx="13">
                        <c:v>55.468696882299689</c:v>
                      </c:pt>
                      <c:pt idx="14">
                        <c:v>95.069352975676082</c:v>
                      </c:pt>
                      <c:pt idx="15">
                        <c:v>4.9521028869961512</c:v>
                      </c:pt>
                      <c:pt idx="16">
                        <c:v>60.203689612036762</c:v>
                      </c:pt>
                      <c:pt idx="17">
                        <c:v>7.474696895363528</c:v>
                      </c:pt>
                      <c:pt idx="18">
                        <c:v>183.80880180050397</c:v>
                      </c:pt>
                      <c:pt idx="19">
                        <c:v>160.45141304517531</c:v>
                      </c:pt>
                    </c:numCache>
                  </c:numRef>
                </c:xVal>
                <c:yVal>
                  <c:numRef>
                    <c:extLst xmlns:c15="http://schemas.microsoft.com/office/drawing/2012/chart">
                      <c:ext xmlns:c15="http://schemas.microsoft.com/office/drawing/2012/chart" uri="{02D57815-91ED-43cb-92C2-25804820EDAC}">
                        <c15:formulaRef>
                          <c15:sqref>'[Collect_Indiviual_Data_LS2 NEW.xlsm]Seattle'!$J$7:$J$26</c15:sqref>
                        </c15:formulaRef>
                      </c:ext>
                    </c:extLst>
                    <c:numCache>
                      <c:formatCode>General</c:formatCode>
                      <c:ptCount val="20"/>
                      <c:pt idx="0">
                        <c:v>320.48177393187086</c:v>
                      </c:pt>
                      <c:pt idx="1">
                        <c:v>33.516719250546622</c:v>
                      </c:pt>
                      <c:pt idx="2">
                        <c:v>244.46150169473341</c:v>
                      </c:pt>
                      <c:pt idx="3">
                        <c:v>262.37486652917778</c:v>
                      </c:pt>
                      <c:pt idx="4">
                        <c:v>47.061681966706196</c:v>
                      </c:pt>
                      <c:pt idx="5">
                        <c:v>292.82269552364346</c:v>
                      </c:pt>
                      <c:pt idx="6">
                        <c:v>54.21045331008547</c:v>
                      </c:pt>
                      <c:pt idx="7">
                        <c:v>75.000361641393937</c:v>
                      </c:pt>
                      <c:pt idx="8">
                        <c:v>11.524452234199034</c:v>
                      </c:pt>
                      <c:pt idx="9">
                        <c:v>57.322721619076887</c:v>
                      </c:pt>
                      <c:pt idx="10">
                        <c:v>40.521245834448862</c:v>
                      </c:pt>
                      <c:pt idx="11">
                        <c:v>120.76521991865711</c:v>
                      </c:pt>
                      <c:pt idx="12">
                        <c:v>201.64017734341914</c:v>
                      </c:pt>
                      <c:pt idx="13">
                        <c:v>75.01971687376151</c:v>
                      </c:pt>
                      <c:pt idx="14">
                        <c:v>94.252502339255969</c:v>
                      </c:pt>
                      <c:pt idx="15">
                        <c:v>6.8241227972559582</c:v>
                      </c:pt>
                      <c:pt idx="16">
                        <c:v>73.158600388549374</c:v>
                      </c:pt>
                      <c:pt idx="17">
                        <c:v>13.078258773206743</c:v>
                      </c:pt>
                      <c:pt idx="18">
                        <c:v>171.43993124110054</c:v>
                      </c:pt>
                      <c:pt idx="19">
                        <c:v>180.96258337958028</c:v>
                      </c:pt>
                    </c:numCache>
                  </c:numRef>
                </c:yVal>
                <c:smooth val="0"/>
                <c:extLst xmlns:c15="http://schemas.microsoft.com/office/drawing/2012/chart">
                  <c:ext xmlns:c16="http://schemas.microsoft.com/office/drawing/2014/chart" uri="{C3380CC4-5D6E-409C-BE32-E72D297353CC}">
                    <c16:uniqueId val="{0000000E-DB6E-4D13-BBAB-0FCBC286AE81}"/>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Memphis'!$D$7:$D$26</c15:sqref>
                        </c15:formulaRef>
                      </c:ext>
                    </c:extLst>
                    <c:numCache>
                      <c:formatCode>General</c:formatCode>
                      <c:ptCount val="20"/>
                      <c:pt idx="0">
                        <c:v>300.64159877212995</c:v>
                      </c:pt>
                      <c:pt idx="1">
                        <c:v>28.918444684117738</c:v>
                      </c:pt>
                      <c:pt idx="2">
                        <c:v>215.3001245509042</c:v>
                      </c:pt>
                      <c:pt idx="3">
                        <c:v>195.31447590027767</c:v>
                      </c:pt>
                      <c:pt idx="4">
                        <c:v>23.963730028822386</c:v>
                      </c:pt>
                      <c:pt idx="5">
                        <c:v>273.47454353487285</c:v>
                      </c:pt>
                      <c:pt idx="6">
                        <c:v>41.359852005172655</c:v>
                      </c:pt>
                      <c:pt idx="7">
                        <c:v>39.009929727444721</c:v>
                      </c:pt>
                      <c:pt idx="8">
                        <c:v>6.9171351377091401</c:v>
                      </c:pt>
                      <c:pt idx="9">
                        <c:v>32.892038750664135</c:v>
                      </c:pt>
                      <c:pt idx="10">
                        <c:v>18.882466427141246</c:v>
                      </c:pt>
                      <c:pt idx="11">
                        <c:v>72.09821687831905</c:v>
                      </c:pt>
                      <c:pt idx="12">
                        <c:v>176.18048769004514</c:v>
                      </c:pt>
                      <c:pt idx="13">
                        <c:v>32.896458262375461</c:v>
                      </c:pt>
                      <c:pt idx="14">
                        <c:v>74.320421652686932</c:v>
                      </c:pt>
                      <c:pt idx="15">
                        <c:v>2.9951162056941061</c:v>
                      </c:pt>
                      <c:pt idx="16">
                        <c:v>37.223275154263568</c:v>
                      </c:pt>
                      <c:pt idx="17">
                        <c:v>3.7313159346462594</c:v>
                      </c:pt>
                      <c:pt idx="18">
                        <c:v>149.50282823744226</c:v>
                      </c:pt>
                      <c:pt idx="19">
                        <c:v>103.09824359776567</c:v>
                      </c:pt>
                    </c:numCache>
                  </c:numRef>
                </c:xVal>
                <c:yVal>
                  <c:numRef>
                    <c:extLst xmlns:c15="http://schemas.microsoft.com/office/drawing/2012/chart">
                      <c:ext xmlns:c15="http://schemas.microsoft.com/office/drawing/2012/chart" uri="{02D57815-91ED-43cb-92C2-25804820EDAC}">
                        <c15:formulaRef>
                          <c15:sqref>'[Collect_Indiviual_Data_LS2 NEW.xlsm]Memphis'!$J$7:$J$26</c15:sqref>
                        </c15:formulaRef>
                      </c:ext>
                    </c:extLst>
                    <c:numCache>
                      <c:formatCode>General</c:formatCode>
                      <c:ptCount val="20"/>
                      <c:pt idx="0">
                        <c:v>313.40279260574249</c:v>
                      </c:pt>
                      <c:pt idx="1">
                        <c:v>32.330687348507553</c:v>
                      </c:pt>
                      <c:pt idx="2">
                        <c:v>236.68858698723471</c:v>
                      </c:pt>
                      <c:pt idx="3">
                        <c:v>253.37385756494339</c:v>
                      </c:pt>
                      <c:pt idx="4">
                        <c:v>42.263051890834767</c:v>
                      </c:pt>
                      <c:pt idx="5">
                        <c:v>287.80480382759572</c:v>
                      </c:pt>
                      <c:pt idx="6">
                        <c:v>51.304611769478605</c:v>
                      </c:pt>
                      <c:pt idx="7">
                        <c:v>68.434260535071047</c:v>
                      </c:pt>
                      <c:pt idx="8">
                        <c:v>10.465261383156136</c:v>
                      </c:pt>
                      <c:pt idx="9">
                        <c:v>52.017117936585457</c:v>
                      </c:pt>
                      <c:pt idx="10">
                        <c:v>36.226483204822053</c:v>
                      </c:pt>
                      <c:pt idx="11">
                        <c:v>112.2418121937295</c:v>
                      </c:pt>
                      <c:pt idx="12">
                        <c:v>197.51251222439686</c:v>
                      </c:pt>
                      <c:pt idx="13">
                        <c:v>64.330652426293724</c:v>
                      </c:pt>
                      <c:pt idx="14">
                        <c:v>89.569626616477919</c:v>
                      </c:pt>
                      <c:pt idx="15">
                        <c:v>5.2985497853567036</c:v>
                      </c:pt>
                      <c:pt idx="16">
                        <c:v>65.457423725706306</c:v>
                      </c:pt>
                      <c:pt idx="17">
                        <c:v>10.612569488578551</c:v>
                      </c:pt>
                      <c:pt idx="18">
                        <c:v>165.36773225233458</c:v>
                      </c:pt>
                      <c:pt idx="19">
                        <c:v>166.51045492846754</c:v>
                      </c:pt>
                    </c:numCache>
                  </c:numRef>
                </c:yVal>
                <c:smooth val="0"/>
                <c:extLst xmlns:c15="http://schemas.microsoft.com/office/drawing/2012/chart">
                  <c:ext xmlns:c16="http://schemas.microsoft.com/office/drawing/2014/chart" uri="{C3380CC4-5D6E-409C-BE32-E72D297353CC}">
                    <c16:uniqueId val="{00000010-DB6E-4D13-BBAB-0FCBC286AE81}"/>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Charleston'!$D$7:$D$26</c15:sqref>
                        </c15:formulaRef>
                      </c:ext>
                    </c:extLst>
                    <c:numCache>
                      <c:formatCode>General</c:formatCode>
                      <c:ptCount val="20"/>
                      <c:pt idx="0">
                        <c:v>295.58350195681714</c:v>
                      </c:pt>
                      <c:pt idx="1">
                        <c:v>28.114954685476707</c:v>
                      </c:pt>
                      <c:pt idx="2">
                        <c:v>210.55580322044739</c:v>
                      </c:pt>
                      <c:pt idx="3">
                        <c:v>190.06905609856815</c:v>
                      </c:pt>
                      <c:pt idx="4">
                        <c:v>23.696780006370744</c:v>
                      </c:pt>
                      <c:pt idx="5">
                        <c:v>266.79535551601634</c:v>
                      </c:pt>
                      <c:pt idx="6">
                        <c:v>40.218744818512121</c:v>
                      </c:pt>
                      <c:pt idx="7">
                        <c:v>38.586581290340391</c:v>
                      </c:pt>
                      <c:pt idx="8">
                        <c:v>6.8890787294594027</c:v>
                      </c:pt>
                      <c:pt idx="9">
                        <c:v>32.424213902043846</c:v>
                      </c:pt>
                      <c:pt idx="10">
                        <c:v>18.879981896371365</c:v>
                      </c:pt>
                      <c:pt idx="11">
                        <c:v>70.746900648290307</c:v>
                      </c:pt>
                      <c:pt idx="12">
                        <c:v>170.81421766267113</c:v>
                      </c:pt>
                      <c:pt idx="13">
                        <c:v>33.024158119759818</c:v>
                      </c:pt>
                      <c:pt idx="14">
                        <c:v>73.460058020234655</c:v>
                      </c:pt>
                      <c:pt idx="15">
                        <c:v>2.9448208567771097</c:v>
                      </c:pt>
                      <c:pt idx="16">
                        <c:v>36.767725195347694</c:v>
                      </c:pt>
                      <c:pt idx="17">
                        <c:v>3.7958284331193757</c:v>
                      </c:pt>
                      <c:pt idx="18">
                        <c:v>145.74906499909454</c:v>
                      </c:pt>
                      <c:pt idx="19">
                        <c:v>101.47336190625329</c:v>
                      </c:pt>
                    </c:numCache>
                  </c:numRef>
                </c:xVal>
                <c:yVal>
                  <c:numRef>
                    <c:extLst xmlns:c15="http://schemas.microsoft.com/office/drawing/2012/chart">
                      <c:ext xmlns:c15="http://schemas.microsoft.com/office/drawing/2012/chart" uri="{02D57815-91ED-43cb-92C2-25804820EDAC}">
                        <c15:formulaRef>
                          <c15:sqref>'[Collect_Indiviual_Data_LS2 NEW.xlsm]Charleston'!$J$7:$J$26</c15:sqref>
                        </c15:formulaRef>
                      </c:ext>
                    </c:extLst>
                    <c:numCache>
                      <c:formatCode>General</c:formatCode>
                      <c:ptCount val="20"/>
                      <c:pt idx="0">
                        <c:v>314.93973780575305</c:v>
                      </c:pt>
                      <c:pt idx="1">
                        <c:v>32.571831732179596</c:v>
                      </c:pt>
                      <c:pt idx="2">
                        <c:v>238.32690231442422</c:v>
                      </c:pt>
                      <c:pt idx="3">
                        <c:v>255.43610445312032</c:v>
                      </c:pt>
                      <c:pt idx="4">
                        <c:v>43.199514390762317</c:v>
                      </c:pt>
                      <c:pt idx="5">
                        <c:v>288.85419920533559</c:v>
                      </c:pt>
                      <c:pt idx="6">
                        <c:v>51.992282698621018</c:v>
                      </c:pt>
                      <c:pt idx="7">
                        <c:v>69.763697848399062</c:v>
                      </c:pt>
                      <c:pt idx="8">
                        <c:v>10.682360162267647</c:v>
                      </c:pt>
                      <c:pt idx="9">
                        <c:v>53.004058210031332</c:v>
                      </c:pt>
                      <c:pt idx="10">
                        <c:v>37.217638067432652</c:v>
                      </c:pt>
                      <c:pt idx="11">
                        <c:v>113.75879144258911</c:v>
                      </c:pt>
                      <c:pt idx="12">
                        <c:v>198.2310556485057</c:v>
                      </c:pt>
                      <c:pt idx="13">
                        <c:v>66.285562236874839</c:v>
                      </c:pt>
                      <c:pt idx="14">
                        <c:v>90.626118962221952</c:v>
                      </c:pt>
                      <c:pt idx="15">
                        <c:v>5.5973708264837683</c:v>
                      </c:pt>
                      <c:pt idx="16">
                        <c:v>67.052289516801892</c:v>
                      </c:pt>
                      <c:pt idx="17">
                        <c:v>11.098113590927213</c:v>
                      </c:pt>
                      <c:pt idx="18">
                        <c:v>166.64227001210818</c:v>
                      </c:pt>
                      <c:pt idx="19">
                        <c:v>169.51619993780506</c:v>
                      </c:pt>
                    </c:numCache>
                  </c:numRef>
                </c:yVal>
                <c:smooth val="0"/>
                <c:extLst xmlns:c15="http://schemas.microsoft.com/office/drawing/2012/chart">
                  <c:ext xmlns:c16="http://schemas.microsoft.com/office/drawing/2014/chart" uri="{C3380CC4-5D6E-409C-BE32-E72D297353CC}">
                    <c16:uniqueId val="{00000012-DB6E-4D13-BBAB-0FCBC286AE81}"/>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2 NEW.xlsm]Trendlines'!$H$5:$H$204</c15:sqref>
                        </c15:formulaRef>
                      </c:ext>
                    </c:extLst>
                    <c:numCache>
                      <c:formatCode>General</c:formatCode>
                      <c:ptCount val="200"/>
                      <c:pt idx="0">
                        <c:v>184.78565106869428</c:v>
                      </c:pt>
                      <c:pt idx="1">
                        <c:v>16.152074938532543</c:v>
                      </c:pt>
                      <c:pt idx="2">
                        <c:v>109.96498756785535</c:v>
                      </c:pt>
                      <c:pt idx="3">
                        <c:v>60.134672508137271</c:v>
                      </c:pt>
                      <c:pt idx="4">
                        <c:v>7.5145773013845609</c:v>
                      </c:pt>
                      <c:pt idx="5">
                        <c:v>149.20056658972024</c:v>
                      </c:pt>
                      <c:pt idx="6">
                        <c:v>16.473624436849757</c:v>
                      </c:pt>
                      <c:pt idx="7">
                        <c:v>8.0299927246058349</c:v>
                      </c:pt>
                      <c:pt idx="8">
                        <c:v>4.3086688624604044</c:v>
                      </c:pt>
                      <c:pt idx="9">
                        <c:v>9.8420689889846376</c:v>
                      </c:pt>
                      <c:pt idx="10">
                        <c:v>3.7421850994656891</c:v>
                      </c:pt>
                      <c:pt idx="11">
                        <c:v>13.025404860323158</c:v>
                      </c:pt>
                      <c:pt idx="12">
                        <c:v>77.18918814791131</c:v>
                      </c:pt>
                      <c:pt idx="13">
                        <c:v>5.0217145040483366</c:v>
                      </c:pt>
                      <c:pt idx="14">
                        <c:v>39.666535866779618</c:v>
                      </c:pt>
                      <c:pt idx="15">
                        <c:v>0.23324331999289163</c:v>
                      </c:pt>
                      <c:pt idx="16">
                        <c:v>5.9031257533661732</c:v>
                      </c:pt>
                      <c:pt idx="17">
                        <c:v>0.13563871132045208</c:v>
                      </c:pt>
                      <c:pt idx="18">
                        <c:v>80.587998744812097</c:v>
                      </c:pt>
                      <c:pt idx="19">
                        <c:v>16.065035814526659</c:v>
                      </c:pt>
                      <c:pt idx="20">
                        <c:v>437.70735533561844</c:v>
                      </c:pt>
                      <c:pt idx="21">
                        <c:v>46.34691407608971</c:v>
                      </c:pt>
                      <c:pt idx="22">
                        <c:v>297.70137115235696</c:v>
                      </c:pt>
                      <c:pt idx="23">
                        <c:v>341.64528168955451</c:v>
                      </c:pt>
                      <c:pt idx="24">
                        <c:v>51.86653316035396</c:v>
                      </c:pt>
                      <c:pt idx="25">
                        <c:v>383.31848250320479</c:v>
                      </c:pt>
                      <c:pt idx="26">
                        <c:v>64.723576102702324</c:v>
                      </c:pt>
                      <c:pt idx="27">
                        <c:v>89.302408306308109</c:v>
                      </c:pt>
                      <c:pt idx="28">
                        <c:v>12.841807319241282</c:v>
                      </c:pt>
                      <c:pt idx="29">
                        <c:v>70.626688905999487</c:v>
                      </c:pt>
                      <c:pt idx="30">
                        <c:v>48.318192031084173</c:v>
                      </c:pt>
                      <c:pt idx="31">
                        <c:v>142.48900705089812</c:v>
                      </c:pt>
                      <c:pt idx="32">
                        <c:v>268.57193713072138</c:v>
                      </c:pt>
                      <c:pt idx="33">
                        <c:v>93.3603925244457</c:v>
                      </c:pt>
                      <c:pt idx="34">
                        <c:v>114.42111921273383</c:v>
                      </c:pt>
                      <c:pt idx="35">
                        <c:v>7.7740312029258325</c:v>
                      </c:pt>
                      <c:pt idx="36">
                        <c:v>84.999292392703353</c:v>
                      </c:pt>
                      <c:pt idx="37">
                        <c:v>14.165966846301254</c:v>
                      </c:pt>
                      <c:pt idx="38">
                        <c:v>216.96537033690723</c:v>
                      </c:pt>
                      <c:pt idx="39">
                        <c:v>220.77470726955539</c:v>
                      </c:pt>
                      <c:pt idx="40">
                        <c:v>409.18132298854425</c:v>
                      </c:pt>
                      <c:pt idx="41">
                        <c:v>43.214915987229674</c:v>
                      </c:pt>
                      <c:pt idx="42">
                        <c:v>279.18030913821269</c:v>
                      </c:pt>
                      <c:pt idx="43">
                        <c:v>312.87927483876086</c:v>
                      </c:pt>
                      <c:pt idx="44">
                        <c:v>41.767977001516968</c:v>
                      </c:pt>
                      <c:pt idx="45">
                        <c:v>364.4627979502327</c:v>
                      </c:pt>
                      <c:pt idx="46">
                        <c:v>58.393155504486138</c:v>
                      </c:pt>
                      <c:pt idx="47">
                        <c:v>72.777580451721235</c:v>
                      </c:pt>
                      <c:pt idx="48">
                        <c:v>10.524884102249683</c:v>
                      </c:pt>
                      <c:pt idx="49">
                        <c:v>58.355585678780258</c:v>
                      </c:pt>
                      <c:pt idx="50">
                        <c:v>37.047882950066864</c:v>
                      </c:pt>
                      <c:pt idx="51">
                        <c:v>122.25395154453591</c:v>
                      </c:pt>
                      <c:pt idx="52">
                        <c:v>252.29716007715047</c:v>
                      </c:pt>
                      <c:pt idx="53">
                        <c:v>67.762933172972197</c:v>
                      </c:pt>
                      <c:pt idx="54">
                        <c:v>103.64220704402383</c:v>
                      </c:pt>
                      <c:pt idx="55">
                        <c:v>5.6015229880886714</c:v>
                      </c:pt>
                      <c:pt idx="56">
                        <c:v>69.763436271412331</c:v>
                      </c:pt>
                      <c:pt idx="57">
                        <c:v>9.5248804466612391</c:v>
                      </c:pt>
                      <c:pt idx="58">
                        <c:v>198.82894545531178</c:v>
                      </c:pt>
                      <c:pt idx="59">
                        <c:v>184.35557093746141</c:v>
                      </c:pt>
                      <c:pt idx="60">
                        <c:v>320.50983751335139</c:v>
                      </c:pt>
                      <c:pt idx="61">
                        <c:v>32.392618509471546</c:v>
                      </c:pt>
                      <c:pt idx="62">
                        <c:v>231.34732503317306</c:v>
                      </c:pt>
                      <c:pt idx="63">
                        <c:v>218.12011443013856</c:v>
                      </c:pt>
                      <c:pt idx="64">
                        <c:v>26.604773366623803</c:v>
                      </c:pt>
                      <c:pt idx="65">
                        <c:v>295.45133447246354</c:v>
                      </c:pt>
                      <c:pt idx="66">
                        <c:v>45.135452125000633</c:v>
                      </c:pt>
                      <c:pt idx="67">
                        <c:v>43.254588493763094</c:v>
                      </c:pt>
                      <c:pt idx="68">
                        <c:v>7.3510151483763586</c:v>
                      </c:pt>
                      <c:pt idx="69">
                        <c:v>36.434864882778662</c:v>
                      </c:pt>
                      <c:pt idx="70">
                        <c:v>21.036577521636659</c:v>
                      </c:pt>
                      <c:pt idx="71">
                        <c:v>80.88879598005343</c:v>
                      </c:pt>
                      <c:pt idx="72">
                        <c:v>195.18972634984999</c:v>
                      </c:pt>
                      <c:pt idx="73">
                        <c:v>36.49337360482307</c:v>
                      </c:pt>
                      <c:pt idx="74">
                        <c:v>79.27440675572889</c:v>
                      </c:pt>
                      <c:pt idx="75">
                        <c:v>3.3649413973306124</c:v>
                      </c:pt>
                      <c:pt idx="76">
                        <c:v>41.640523281210456</c:v>
                      </c:pt>
                      <c:pt idx="77">
                        <c:v>4.2676946800830056</c:v>
                      </c:pt>
                      <c:pt idx="78">
                        <c:v>158.31455629808355</c:v>
                      </c:pt>
                      <c:pt idx="79">
                        <c:v>115.66006708257363</c:v>
                      </c:pt>
                      <c:pt idx="80">
                        <c:v>336.64745915167458</c:v>
                      </c:pt>
                      <c:pt idx="81">
                        <c:v>34.31839839396369</c:v>
                      </c:pt>
                      <c:pt idx="82">
                        <c:v>244.23463502182054</c:v>
                      </c:pt>
                      <c:pt idx="83">
                        <c:v>240.52333111214867</c:v>
                      </c:pt>
                      <c:pt idx="84">
                        <c:v>31.302401483236373</c:v>
                      </c:pt>
                      <c:pt idx="85">
                        <c:v>309.41910761753587</c:v>
                      </c:pt>
                      <c:pt idx="86">
                        <c:v>49.110078527579113</c:v>
                      </c:pt>
                      <c:pt idx="87">
                        <c:v>51.027703913194159</c:v>
                      </c:pt>
                      <c:pt idx="88">
                        <c:v>8.1829271941008752</c:v>
                      </c:pt>
                      <c:pt idx="89">
                        <c:v>42.066448667073722</c:v>
                      </c:pt>
                      <c:pt idx="90">
                        <c:v>25.702872056196082</c:v>
                      </c:pt>
                      <c:pt idx="91">
                        <c:v>93.455675244178579</c:v>
                      </c:pt>
                      <c:pt idx="92">
                        <c:v>207.45138798554316</c:v>
                      </c:pt>
                      <c:pt idx="93">
                        <c:v>46.10760102637677</c:v>
                      </c:pt>
                      <c:pt idx="94">
                        <c:v>86.144912995872204</c:v>
                      </c:pt>
                      <c:pt idx="95">
                        <c:v>4.0427907616675274</c:v>
                      </c:pt>
                      <c:pt idx="96">
                        <c:v>50.439699249548802</c:v>
                      </c:pt>
                      <c:pt idx="97">
                        <c:v>6.1507485316313266</c:v>
                      </c:pt>
                      <c:pt idx="98">
                        <c:v>167.34488348624677</c:v>
                      </c:pt>
                      <c:pt idx="99">
                        <c:v>135.65442593169763</c:v>
                      </c:pt>
                      <c:pt idx="100">
                        <c:v>426.0742145862863</c:v>
                      </c:pt>
                      <c:pt idx="101">
                        <c:v>44.806869009617955</c:v>
                      </c:pt>
                      <c:pt idx="102">
                        <c:v>287.74712668508579</c:v>
                      </c:pt>
                      <c:pt idx="103">
                        <c:v>328.97729879621295</c:v>
                      </c:pt>
                      <c:pt idx="104">
                        <c:v>45.9740967707815</c:v>
                      </c:pt>
                      <c:pt idx="105">
                        <c:v>375.45653732752783</c:v>
                      </c:pt>
                      <c:pt idx="106">
                        <c:v>61.487844958838487</c:v>
                      </c:pt>
                      <c:pt idx="107">
                        <c:v>80.541166223294411</c:v>
                      </c:pt>
                      <c:pt idx="108">
                        <c:v>11.520355115473949</c:v>
                      </c:pt>
                      <c:pt idx="109">
                        <c:v>63.954510242940962</c:v>
                      </c:pt>
                      <c:pt idx="110">
                        <c:v>42.259735500391223</c:v>
                      </c:pt>
                      <c:pt idx="111">
                        <c:v>131.5854936835475</c:v>
                      </c:pt>
                      <c:pt idx="112">
                        <c:v>261.92718584694478</c:v>
                      </c:pt>
                      <c:pt idx="113">
                        <c:v>78.830999822036134</c:v>
                      </c:pt>
                      <c:pt idx="114">
                        <c:v>108.99563769530764</c:v>
                      </c:pt>
                      <c:pt idx="115">
                        <c:v>6.3722148933904244</c:v>
                      </c:pt>
                      <c:pt idx="116">
                        <c:v>76.502053546770739</c:v>
                      </c:pt>
                      <c:pt idx="117">
                        <c:v>11.431194642398687</c:v>
                      </c:pt>
                      <c:pt idx="118">
                        <c:v>208.11002745673204</c:v>
                      </c:pt>
                      <c:pt idx="119">
                        <c:v>201.12194690274046</c:v>
                      </c:pt>
                      <c:pt idx="120">
                        <c:v>449.08328796256484</c:v>
                      </c:pt>
                      <c:pt idx="121">
                        <c:v>46.673763054061169</c:v>
                      </c:pt>
                      <c:pt idx="122">
                        <c:v>295.88214421131767</c:v>
                      </c:pt>
                      <c:pt idx="123">
                        <c:v>345.32033284600504</c:v>
                      </c:pt>
                      <c:pt idx="124">
                        <c:v>49.351151357765026</c:v>
                      </c:pt>
                      <c:pt idx="125">
                        <c:v>389.30736522110169</c:v>
                      </c:pt>
                      <c:pt idx="126">
                        <c:v>63.75427349111186</c:v>
                      </c:pt>
                      <c:pt idx="127">
                        <c:v>88.208607710188858</c:v>
                      </c:pt>
                      <c:pt idx="128">
                        <c:v>12.540284643783991</c:v>
                      </c:pt>
                      <c:pt idx="129">
                        <c:v>69.137347514927001</c:v>
                      </c:pt>
                      <c:pt idx="130">
                        <c:v>47.310525569371549</c:v>
                      </c:pt>
                      <c:pt idx="131">
                        <c:v>138.59678008505375</c:v>
                      </c:pt>
                      <c:pt idx="132">
                        <c:v>273.12336993556318</c:v>
                      </c:pt>
                      <c:pt idx="133">
                        <c:v>88.563541308111112</c:v>
                      </c:pt>
                      <c:pt idx="134">
                        <c:v>112.93474441529435</c:v>
                      </c:pt>
                      <c:pt idx="135">
                        <c:v>6.8190711604808225</c:v>
                      </c:pt>
                      <c:pt idx="136">
                        <c:v>81.277019885363359</c:v>
                      </c:pt>
                      <c:pt idx="137">
                        <c:v>12.966100987621751</c:v>
                      </c:pt>
                      <c:pt idx="138">
                        <c:v>219.00580567469407</c:v>
                      </c:pt>
                      <c:pt idx="139">
                        <c:v>215.38162991892037</c:v>
                      </c:pt>
                      <c:pt idx="140">
                        <c:v>377.35629500051363</c:v>
                      </c:pt>
                      <c:pt idx="141">
                        <c:v>40.300414281762976</c:v>
                      </c:pt>
                      <c:pt idx="142">
                        <c:v>265.32987973533045</c:v>
                      </c:pt>
                      <c:pt idx="143">
                        <c:v>281.61480427173183</c:v>
                      </c:pt>
                      <c:pt idx="144">
                        <c:v>36.640688970880042</c:v>
                      </c:pt>
                      <c:pt idx="145">
                        <c:v>343.08316742321489</c:v>
                      </c:pt>
                      <c:pt idx="146">
                        <c:v>54.258426077935603</c:v>
                      </c:pt>
                      <c:pt idx="147">
                        <c:v>61.446826487468648</c:v>
                      </c:pt>
                      <c:pt idx="148">
                        <c:v>9.2460844930118942</c:v>
                      </c:pt>
                      <c:pt idx="149">
                        <c:v>50.106028944147837</c:v>
                      </c:pt>
                      <c:pt idx="150">
                        <c:v>30.710018247339818</c:v>
                      </c:pt>
                      <c:pt idx="151">
                        <c:v>108.88695515809833</c:v>
                      </c:pt>
                      <c:pt idx="152">
                        <c:v>233.31905889164159</c:v>
                      </c:pt>
                      <c:pt idx="153">
                        <c:v>55.468696882299689</c:v>
                      </c:pt>
                      <c:pt idx="154">
                        <c:v>95.069352975676082</c:v>
                      </c:pt>
                      <c:pt idx="155">
                        <c:v>4.9521028869961512</c:v>
                      </c:pt>
                      <c:pt idx="156">
                        <c:v>60.203689612036762</c:v>
                      </c:pt>
                      <c:pt idx="157">
                        <c:v>7.474696895363528</c:v>
                      </c:pt>
                      <c:pt idx="158">
                        <c:v>183.80880180050397</c:v>
                      </c:pt>
                      <c:pt idx="159">
                        <c:v>160.45141304517531</c:v>
                      </c:pt>
                      <c:pt idx="160">
                        <c:v>300.64159877212995</c:v>
                      </c:pt>
                      <c:pt idx="161">
                        <c:v>28.918444684117738</c:v>
                      </c:pt>
                      <c:pt idx="162">
                        <c:v>215.3001245509042</c:v>
                      </c:pt>
                      <c:pt idx="163">
                        <c:v>195.31447590027767</c:v>
                      </c:pt>
                      <c:pt idx="164">
                        <c:v>23.963730028822386</c:v>
                      </c:pt>
                      <c:pt idx="165">
                        <c:v>273.47454353487285</c:v>
                      </c:pt>
                      <c:pt idx="166">
                        <c:v>41.359852005172655</c:v>
                      </c:pt>
                      <c:pt idx="167">
                        <c:v>39.009929727444721</c:v>
                      </c:pt>
                      <c:pt idx="168">
                        <c:v>6.9171351377091401</c:v>
                      </c:pt>
                      <c:pt idx="169">
                        <c:v>32.892038750664135</c:v>
                      </c:pt>
                      <c:pt idx="170">
                        <c:v>18.882466427141246</c:v>
                      </c:pt>
                      <c:pt idx="171">
                        <c:v>72.09821687831905</c:v>
                      </c:pt>
                      <c:pt idx="172">
                        <c:v>176.18048769004514</c:v>
                      </c:pt>
                      <c:pt idx="173">
                        <c:v>32.896458262375461</c:v>
                      </c:pt>
                      <c:pt idx="174">
                        <c:v>74.320421652686932</c:v>
                      </c:pt>
                      <c:pt idx="175">
                        <c:v>2.9951162056941061</c:v>
                      </c:pt>
                      <c:pt idx="176">
                        <c:v>37.223275154263568</c:v>
                      </c:pt>
                      <c:pt idx="177">
                        <c:v>3.7313159346462594</c:v>
                      </c:pt>
                      <c:pt idx="178">
                        <c:v>149.50282823744226</c:v>
                      </c:pt>
                      <c:pt idx="179">
                        <c:v>103.09824359776567</c:v>
                      </c:pt>
                      <c:pt idx="180">
                        <c:v>295.58350195681714</c:v>
                      </c:pt>
                      <c:pt idx="181">
                        <c:v>28.114954685476707</c:v>
                      </c:pt>
                      <c:pt idx="182">
                        <c:v>210.55580322044739</c:v>
                      </c:pt>
                      <c:pt idx="183">
                        <c:v>190.06905609856815</c:v>
                      </c:pt>
                      <c:pt idx="184">
                        <c:v>23.696780006370744</c:v>
                      </c:pt>
                      <c:pt idx="185">
                        <c:v>266.79535551601634</c:v>
                      </c:pt>
                      <c:pt idx="186">
                        <c:v>40.218744818512121</c:v>
                      </c:pt>
                      <c:pt idx="187">
                        <c:v>38.586581290340391</c:v>
                      </c:pt>
                      <c:pt idx="188">
                        <c:v>6.8890787294594027</c:v>
                      </c:pt>
                      <c:pt idx="189">
                        <c:v>32.424213902043846</c:v>
                      </c:pt>
                      <c:pt idx="190">
                        <c:v>18.879981896371365</c:v>
                      </c:pt>
                      <c:pt idx="191">
                        <c:v>70.746900648290307</c:v>
                      </c:pt>
                      <c:pt idx="192">
                        <c:v>170.81421766267113</c:v>
                      </c:pt>
                      <c:pt idx="193">
                        <c:v>33.024158119759818</c:v>
                      </c:pt>
                      <c:pt idx="194">
                        <c:v>73.460058020234655</c:v>
                      </c:pt>
                      <c:pt idx="195">
                        <c:v>2.9448208567771097</c:v>
                      </c:pt>
                      <c:pt idx="196">
                        <c:v>36.767725195347694</c:v>
                      </c:pt>
                      <c:pt idx="197">
                        <c:v>3.7958284331193757</c:v>
                      </c:pt>
                      <c:pt idx="198">
                        <c:v>145.74906499909454</c:v>
                      </c:pt>
                      <c:pt idx="199">
                        <c:v>101.47336190625329</c:v>
                      </c:pt>
                    </c:numCache>
                  </c:numRef>
                </c:xVal>
                <c:yVal>
                  <c:numRef>
                    <c:extLst xmlns:c15="http://schemas.microsoft.com/office/drawing/2012/chart">
                      <c:ext xmlns:c15="http://schemas.microsoft.com/office/drawing/2012/chart" uri="{02D57815-91ED-43cb-92C2-25804820EDAC}">
                        <c15:formulaRef>
                          <c15:sqref>'[Collect_Indiviual_Data_LS2 NEW.xlsm]Trendlines'!$K$5:$K$204</c15:sqref>
                        </c15:formulaRef>
                      </c:ext>
                    </c:extLst>
                    <c:numCache>
                      <c:formatCode>General</c:formatCode>
                      <c:ptCount val="200"/>
                      <c:pt idx="0">
                        <c:v>234.65744889034571</c:v>
                      </c:pt>
                      <c:pt idx="1">
                        <c:v>25.289746502004068</c:v>
                      </c:pt>
                      <c:pt idx="2">
                        <c:v>169.58837541073893</c:v>
                      </c:pt>
                      <c:pt idx="3">
                        <c:v>123.14795149622016</c:v>
                      </c:pt>
                      <c:pt idx="4">
                        <c:v>19.189314921906117</c:v>
                      </c:pt>
                      <c:pt idx="5">
                        <c:v>222.18366680113286</c:v>
                      </c:pt>
                      <c:pt idx="6">
                        <c:v>30.377609314572055</c:v>
                      </c:pt>
                      <c:pt idx="7">
                        <c:v>26.973005546453912</c:v>
                      </c:pt>
                      <c:pt idx="8">
                        <c:v>6.4177380625869285</c:v>
                      </c:pt>
                      <c:pt idx="9">
                        <c:v>24.707999978573767</c:v>
                      </c:pt>
                      <c:pt idx="10">
                        <c:v>13.133819130958395</c:v>
                      </c:pt>
                      <c:pt idx="11">
                        <c:v>42.93756637495045</c:v>
                      </c:pt>
                      <c:pt idx="12">
                        <c:v>136.17151288539563</c:v>
                      </c:pt>
                      <c:pt idx="13">
                        <c:v>19.039877323663664</c:v>
                      </c:pt>
                      <c:pt idx="14">
                        <c:v>51.696734095145331</c:v>
                      </c:pt>
                      <c:pt idx="15">
                        <c:v>1.8404394351190401</c:v>
                      </c:pt>
                      <c:pt idx="16">
                        <c:v>15.72216759624629</c:v>
                      </c:pt>
                      <c:pt idx="17">
                        <c:v>1.4284956744510329</c:v>
                      </c:pt>
                      <c:pt idx="18">
                        <c:v>118.86510487447434</c:v>
                      </c:pt>
                      <c:pt idx="19">
                        <c:v>56.445364153407894</c:v>
                      </c:pt>
                      <c:pt idx="20">
                        <c:v>330.71726866825361</c:v>
                      </c:pt>
                      <c:pt idx="21">
                        <c:v>35.579392753113325</c:v>
                      </c:pt>
                      <c:pt idx="22">
                        <c:v>259.07997141560276</c:v>
                      </c:pt>
                      <c:pt idx="23">
                        <c:v>273.25123617697272</c:v>
                      </c:pt>
                      <c:pt idx="24">
                        <c:v>56.305829188596618</c:v>
                      </c:pt>
                      <c:pt idx="25">
                        <c:v>300.44878124069112</c:v>
                      </c:pt>
                      <c:pt idx="26">
                        <c:v>58.504882613751185</c:v>
                      </c:pt>
                      <c:pt idx="27">
                        <c:v>86.30471238347603</c:v>
                      </c:pt>
                      <c:pt idx="28">
                        <c:v>13.620897021002481</c:v>
                      </c:pt>
                      <c:pt idx="29">
                        <c:v>67.748487322379447</c:v>
                      </c:pt>
                      <c:pt idx="30">
                        <c:v>47.476586749852771</c:v>
                      </c:pt>
                      <c:pt idx="31">
                        <c:v>136.21486766221241</c:v>
                      </c:pt>
                      <c:pt idx="32">
                        <c:v>206.58963489658333</c:v>
                      </c:pt>
                      <c:pt idx="33">
                        <c:v>95.33976119178152</c:v>
                      </c:pt>
                      <c:pt idx="34">
                        <c:v>100.91259400836086</c:v>
                      </c:pt>
                      <c:pt idx="35">
                        <c:v>10.31793949482209</c:v>
                      </c:pt>
                      <c:pt idx="36">
                        <c:v>85.48930155601866</c:v>
                      </c:pt>
                      <c:pt idx="37">
                        <c:v>18.253439165608849</c:v>
                      </c:pt>
                      <c:pt idx="38">
                        <c:v>179.80071222999302</c:v>
                      </c:pt>
                      <c:pt idx="39">
                        <c:v>206.77371346158671</c:v>
                      </c:pt>
                      <c:pt idx="40">
                        <c:v>323.73412265505794</c:v>
                      </c:pt>
                      <c:pt idx="41">
                        <c:v>34.140977645229249</c:v>
                      </c:pt>
                      <c:pt idx="42">
                        <c:v>248.84642600848909</c:v>
                      </c:pt>
                      <c:pt idx="43">
                        <c:v>265.99919882994209</c:v>
                      </c:pt>
                      <c:pt idx="44">
                        <c:v>49.390936992621768</c:v>
                      </c:pt>
                      <c:pt idx="45">
                        <c:v>295.32209566460006</c:v>
                      </c:pt>
                      <c:pt idx="46">
                        <c:v>55.552754617432853</c:v>
                      </c:pt>
                      <c:pt idx="47">
                        <c:v>78.529375036089448</c:v>
                      </c:pt>
                      <c:pt idx="48">
                        <c:v>12.087250075783473</c:v>
                      </c:pt>
                      <c:pt idx="49">
                        <c:v>60.461452862902675</c:v>
                      </c:pt>
                      <c:pt idx="50">
                        <c:v>42.563606528093025</c:v>
                      </c:pt>
                      <c:pt idx="51">
                        <c:v>125.72090537028627</c:v>
                      </c:pt>
                      <c:pt idx="52">
                        <c:v>203.41877285643542</c:v>
                      </c:pt>
                      <c:pt idx="53">
                        <c:v>81.096077045462479</c:v>
                      </c:pt>
                      <c:pt idx="54">
                        <c:v>96.575689853038043</c:v>
                      </c:pt>
                      <c:pt idx="55">
                        <c:v>7.7050307690842423</c:v>
                      </c:pt>
                      <c:pt idx="56">
                        <c:v>76.807921871029649</c:v>
                      </c:pt>
                      <c:pt idx="57">
                        <c:v>14.377616244613188</c:v>
                      </c:pt>
                      <c:pt idx="58">
                        <c:v>174.38561125958941</c:v>
                      </c:pt>
                      <c:pt idx="59">
                        <c:v>188.64241765489689</c:v>
                      </c:pt>
                      <c:pt idx="60">
                        <c:v>314.25726885797013</c:v>
                      </c:pt>
                      <c:pt idx="61">
                        <c:v>32.452461694689724</c:v>
                      </c:pt>
                      <c:pt idx="62">
                        <c:v>237.53013523444488</c:v>
                      </c:pt>
                      <c:pt idx="63">
                        <c:v>254.49557214484071</c:v>
                      </c:pt>
                      <c:pt idx="64">
                        <c:v>42.753840185392725</c:v>
                      </c:pt>
                      <c:pt idx="65">
                        <c:v>288.33276227115113</c:v>
                      </c:pt>
                      <c:pt idx="66">
                        <c:v>51.669741675900305</c:v>
                      </c:pt>
                      <c:pt idx="67">
                        <c:v>69.208834677371371</c:v>
                      </c:pt>
                      <c:pt idx="68">
                        <c:v>10.604656673368009</c:v>
                      </c:pt>
                      <c:pt idx="69">
                        <c:v>52.455965153060006</c:v>
                      </c:pt>
                      <c:pt idx="70">
                        <c:v>36.665526791464551</c:v>
                      </c:pt>
                      <c:pt idx="71">
                        <c:v>112.99282202737187</c:v>
                      </c:pt>
                      <c:pt idx="72">
                        <c:v>197.71823729296887</c:v>
                      </c:pt>
                      <c:pt idx="73">
                        <c:v>65.320777615597422</c:v>
                      </c:pt>
                      <c:pt idx="74">
                        <c:v>90.119148432746414</c:v>
                      </c:pt>
                      <c:pt idx="75">
                        <c:v>5.4521330517740063</c:v>
                      </c:pt>
                      <c:pt idx="76">
                        <c:v>66.234808061280489</c:v>
                      </c:pt>
                      <c:pt idx="77">
                        <c:v>10.923088304843528</c:v>
                      </c:pt>
                      <c:pt idx="78">
                        <c:v>165.99399046801776</c:v>
                      </c:pt>
                      <c:pt idx="79">
                        <c:v>167.95742409371098</c:v>
                      </c:pt>
                      <c:pt idx="80">
                        <c:v>319.40008440729332</c:v>
                      </c:pt>
                      <c:pt idx="81">
                        <c:v>33.310531951027066</c:v>
                      </c:pt>
                      <c:pt idx="82">
                        <c:v>242.84576621879015</c:v>
                      </c:pt>
                      <c:pt idx="83">
                        <c:v>260.94094230646624</c:v>
                      </c:pt>
                      <c:pt idx="84">
                        <c:v>46.255857030107812</c:v>
                      </c:pt>
                      <c:pt idx="85">
                        <c:v>291.89497639531049</c:v>
                      </c:pt>
                      <c:pt idx="86">
                        <c:v>53.767537921045225</c:v>
                      </c:pt>
                      <c:pt idx="87">
                        <c:v>73.964624974965673</c:v>
                      </c:pt>
                      <c:pt idx="88">
                        <c:v>11.308510420781083</c:v>
                      </c:pt>
                      <c:pt idx="89">
                        <c:v>56.50435941937809</c:v>
                      </c:pt>
                      <c:pt idx="90">
                        <c:v>39.720896459817183</c:v>
                      </c:pt>
                      <c:pt idx="91">
                        <c:v>119.52597719819252</c:v>
                      </c:pt>
                      <c:pt idx="92">
                        <c:v>200.84264948895847</c:v>
                      </c:pt>
                      <c:pt idx="93">
                        <c:v>73.320285084238066</c:v>
                      </c:pt>
                      <c:pt idx="94">
                        <c:v>93.452597702025329</c:v>
                      </c:pt>
                      <c:pt idx="95">
                        <c:v>6.5886838905826179</c:v>
                      </c:pt>
                      <c:pt idx="96">
                        <c:v>71.781967366840746</c:v>
                      </c:pt>
                      <c:pt idx="97">
                        <c:v>12.733689001163679</c:v>
                      </c:pt>
                      <c:pt idx="98">
                        <c:v>170.33254261641287</c:v>
                      </c:pt>
                      <c:pt idx="99">
                        <c:v>178.65188024551833</c:v>
                      </c:pt>
                      <c:pt idx="100">
                        <c:v>325.79058211663812</c:v>
                      </c:pt>
                      <c:pt idx="101">
                        <c:v>34.552368009298888</c:v>
                      </c:pt>
                      <c:pt idx="102">
                        <c:v>251.62132583464941</c:v>
                      </c:pt>
                      <c:pt idx="103">
                        <c:v>268.41795070648033</c:v>
                      </c:pt>
                      <c:pt idx="104">
                        <c:v>51.157670656515464</c:v>
                      </c:pt>
                      <c:pt idx="105">
                        <c:v>296.79749286417842</c:v>
                      </c:pt>
                      <c:pt idx="106">
                        <c:v>56.410380846362436</c:v>
                      </c:pt>
                      <c:pt idx="107">
                        <c:v>80.688802934933264</c:v>
                      </c:pt>
                      <c:pt idx="108">
                        <c:v>12.583194455103246</c:v>
                      </c:pt>
                      <c:pt idx="109">
                        <c:v>62.476224200408353</c:v>
                      </c:pt>
                      <c:pt idx="110">
                        <c:v>43.862052847108387</c:v>
                      </c:pt>
                      <c:pt idx="111">
                        <c:v>128.78369639133646</c:v>
                      </c:pt>
                      <c:pt idx="112">
                        <c:v>204.3293776669648</c:v>
                      </c:pt>
                      <c:pt idx="113">
                        <c:v>85.446107956275256</c:v>
                      </c:pt>
                      <c:pt idx="114">
                        <c:v>98.108031771152042</c:v>
                      </c:pt>
                      <c:pt idx="115">
                        <c:v>8.3219075949949719</c:v>
                      </c:pt>
                      <c:pt idx="116">
                        <c:v>79.237014737580381</c:v>
                      </c:pt>
                      <c:pt idx="117">
                        <c:v>15.459142764930291</c:v>
                      </c:pt>
                      <c:pt idx="118">
                        <c:v>175.99740079047763</c:v>
                      </c:pt>
                      <c:pt idx="119">
                        <c:v>193.80890247042825</c:v>
                      </c:pt>
                      <c:pt idx="120">
                        <c:v>326.24489526880643</c:v>
                      </c:pt>
                      <c:pt idx="121">
                        <c:v>34.653031895846858</c:v>
                      </c:pt>
                      <c:pt idx="122">
                        <c:v>252.30783033658267</c:v>
                      </c:pt>
                      <c:pt idx="123">
                        <c:v>268.89495052655849</c:v>
                      </c:pt>
                      <c:pt idx="124">
                        <c:v>51.644856678853657</c:v>
                      </c:pt>
                      <c:pt idx="125">
                        <c:v>297.12150203458049</c:v>
                      </c:pt>
                      <c:pt idx="126">
                        <c:v>56.627196058756809</c:v>
                      </c:pt>
                      <c:pt idx="127">
                        <c:v>81.135679815282714</c:v>
                      </c:pt>
                      <c:pt idx="128">
                        <c:v>12.678910883641239</c:v>
                      </c:pt>
                      <c:pt idx="129">
                        <c:v>62.953257097243764</c:v>
                      </c:pt>
                      <c:pt idx="130">
                        <c:v>44.137567091372226</c:v>
                      </c:pt>
                      <c:pt idx="131">
                        <c:v>129.65583487412025</c:v>
                      </c:pt>
                      <c:pt idx="132">
                        <c:v>204.55660019498117</c:v>
                      </c:pt>
                      <c:pt idx="133">
                        <c:v>86.451891552697504</c:v>
                      </c:pt>
                      <c:pt idx="134">
                        <c:v>98.27605779134187</c:v>
                      </c:pt>
                      <c:pt idx="135">
                        <c:v>8.495248720792878</c:v>
                      </c:pt>
                      <c:pt idx="136">
                        <c:v>79.862567966228099</c:v>
                      </c:pt>
                      <c:pt idx="137">
                        <c:v>15.757917635166725</c:v>
                      </c:pt>
                      <c:pt idx="138">
                        <c:v>176.33828954275057</c:v>
                      </c:pt>
                      <c:pt idx="139">
                        <c:v>195.15744748137871</c:v>
                      </c:pt>
                      <c:pt idx="140">
                        <c:v>320.48177393187086</c:v>
                      </c:pt>
                      <c:pt idx="141">
                        <c:v>33.516719250546622</c:v>
                      </c:pt>
                      <c:pt idx="142">
                        <c:v>244.46150169473341</c:v>
                      </c:pt>
                      <c:pt idx="143">
                        <c:v>262.37486652917778</c:v>
                      </c:pt>
                      <c:pt idx="144">
                        <c:v>47.061681966706196</c:v>
                      </c:pt>
                      <c:pt idx="145">
                        <c:v>292.82269552364346</c:v>
                      </c:pt>
                      <c:pt idx="146">
                        <c:v>54.21045331008547</c:v>
                      </c:pt>
                      <c:pt idx="147">
                        <c:v>75.000361641393937</c:v>
                      </c:pt>
                      <c:pt idx="148">
                        <c:v>11.524452234199034</c:v>
                      </c:pt>
                      <c:pt idx="149">
                        <c:v>57.322721619076887</c:v>
                      </c:pt>
                      <c:pt idx="150">
                        <c:v>40.521245834448862</c:v>
                      </c:pt>
                      <c:pt idx="151">
                        <c:v>120.76521991865711</c:v>
                      </c:pt>
                      <c:pt idx="152">
                        <c:v>201.64017734341914</c:v>
                      </c:pt>
                      <c:pt idx="153">
                        <c:v>75.01971687376151</c:v>
                      </c:pt>
                      <c:pt idx="154">
                        <c:v>94.252502339255969</c:v>
                      </c:pt>
                      <c:pt idx="155">
                        <c:v>6.8241227972559582</c:v>
                      </c:pt>
                      <c:pt idx="156">
                        <c:v>73.158600388549374</c:v>
                      </c:pt>
                      <c:pt idx="157">
                        <c:v>13.078258773206743</c:v>
                      </c:pt>
                      <c:pt idx="158">
                        <c:v>171.43993124110054</c:v>
                      </c:pt>
                      <c:pt idx="159">
                        <c:v>180.96258337958028</c:v>
                      </c:pt>
                      <c:pt idx="160">
                        <c:v>313.40279260574249</c:v>
                      </c:pt>
                      <c:pt idx="161">
                        <c:v>32.330687348507553</c:v>
                      </c:pt>
                      <c:pt idx="162">
                        <c:v>236.68858698723471</c:v>
                      </c:pt>
                      <c:pt idx="163">
                        <c:v>253.37385756494339</c:v>
                      </c:pt>
                      <c:pt idx="164">
                        <c:v>42.263051890834767</c:v>
                      </c:pt>
                      <c:pt idx="165">
                        <c:v>287.80480382759572</c:v>
                      </c:pt>
                      <c:pt idx="166">
                        <c:v>51.304611769478605</c:v>
                      </c:pt>
                      <c:pt idx="167">
                        <c:v>68.434260535071047</c:v>
                      </c:pt>
                      <c:pt idx="168">
                        <c:v>10.465261383156136</c:v>
                      </c:pt>
                      <c:pt idx="169">
                        <c:v>52.017117936585457</c:v>
                      </c:pt>
                      <c:pt idx="170">
                        <c:v>36.226483204822053</c:v>
                      </c:pt>
                      <c:pt idx="171">
                        <c:v>112.2418121937295</c:v>
                      </c:pt>
                      <c:pt idx="172">
                        <c:v>197.51251222439686</c:v>
                      </c:pt>
                      <c:pt idx="173">
                        <c:v>64.330652426293724</c:v>
                      </c:pt>
                      <c:pt idx="174">
                        <c:v>89.569626616477919</c:v>
                      </c:pt>
                      <c:pt idx="175">
                        <c:v>5.2985497853567036</c:v>
                      </c:pt>
                      <c:pt idx="176">
                        <c:v>65.457423725706306</c:v>
                      </c:pt>
                      <c:pt idx="177">
                        <c:v>10.612569488578551</c:v>
                      </c:pt>
                      <c:pt idx="178">
                        <c:v>165.36773225233458</c:v>
                      </c:pt>
                      <c:pt idx="179">
                        <c:v>166.51045492846754</c:v>
                      </c:pt>
                      <c:pt idx="180">
                        <c:v>314.93973780575305</c:v>
                      </c:pt>
                      <c:pt idx="181">
                        <c:v>32.571831732179596</c:v>
                      </c:pt>
                      <c:pt idx="182">
                        <c:v>238.32690231442422</c:v>
                      </c:pt>
                      <c:pt idx="183">
                        <c:v>255.43610445312032</c:v>
                      </c:pt>
                      <c:pt idx="184">
                        <c:v>43.199514390762317</c:v>
                      </c:pt>
                      <c:pt idx="185">
                        <c:v>288.85419920533559</c:v>
                      </c:pt>
                      <c:pt idx="186">
                        <c:v>51.992282698621018</c:v>
                      </c:pt>
                      <c:pt idx="187">
                        <c:v>69.763697848399062</c:v>
                      </c:pt>
                      <c:pt idx="188">
                        <c:v>10.682360162267647</c:v>
                      </c:pt>
                      <c:pt idx="189">
                        <c:v>53.004058210031332</c:v>
                      </c:pt>
                      <c:pt idx="190">
                        <c:v>37.217638067432652</c:v>
                      </c:pt>
                      <c:pt idx="191">
                        <c:v>113.75879144258911</c:v>
                      </c:pt>
                      <c:pt idx="192">
                        <c:v>198.2310556485057</c:v>
                      </c:pt>
                      <c:pt idx="193">
                        <c:v>66.285562236874839</c:v>
                      </c:pt>
                      <c:pt idx="194">
                        <c:v>90.626118962221952</c:v>
                      </c:pt>
                      <c:pt idx="195">
                        <c:v>5.5973708264837683</c:v>
                      </c:pt>
                      <c:pt idx="196">
                        <c:v>67.052289516801892</c:v>
                      </c:pt>
                      <c:pt idx="197">
                        <c:v>11.098113590927213</c:v>
                      </c:pt>
                      <c:pt idx="198">
                        <c:v>166.64227001210818</c:v>
                      </c:pt>
                      <c:pt idx="199">
                        <c:v>169.51619993780506</c:v>
                      </c:pt>
                    </c:numCache>
                  </c:numRef>
                </c:yVal>
                <c:smooth val="0"/>
                <c:extLst xmlns:c15="http://schemas.microsoft.com/office/drawing/2012/chart">
                  <c:ext xmlns:c16="http://schemas.microsoft.com/office/drawing/2014/chart" uri="{C3380CC4-5D6E-409C-BE32-E72D297353CC}">
                    <c16:uniqueId val="{00000001-3E6C-4CD2-B4E8-5274FDDC4506}"/>
                  </c:ext>
                </c:extLst>
              </c15:ser>
            </c15:filteredScatterSeries>
          </c:ext>
        </c:extLst>
      </c:scatterChart>
      <c:valAx>
        <c:axId val="738672752"/>
        <c:scaling>
          <c:orientation val="minMax"/>
          <c:max val="7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1039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38673312"/>
        <c:crosses val="autoZero"/>
        <c:crossBetween val="midCat"/>
      </c:valAx>
      <c:valAx>
        <c:axId val="738673312"/>
        <c:scaling>
          <c:orientation val="minMax"/>
          <c:max val="7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mi-Probabilistic </a:t>
                </a:r>
                <a:r>
                  <a:rPr lang="en-US" sz="1000" b="0" i="0" u="none" strike="noStrike" baseline="0">
                    <a:effectLst/>
                  </a:rPr>
                  <a:t>Lateral Spread</a:t>
                </a:r>
                <a:r>
                  <a:rPr lang="en-US"/>
                  <a:t>, Tr = 1039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38672752"/>
        <c:crosses val="autoZero"/>
        <c:crossBetween val="midCat"/>
        <c:majorUnit val="100"/>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1"/>
          <c:tx>
            <c:v>Butte</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f>'[Collect_Indiviual_Data_LS2 NEW.xlsm]Butte'!$E$7:$E$26</c:f>
              <c:numCache>
                <c:formatCode>General</c:formatCode>
                <c:ptCount val="20"/>
                <c:pt idx="0">
                  <c:v>299.64499312836284</c:v>
                </c:pt>
                <c:pt idx="1">
                  <c:v>37.982390908716809</c:v>
                </c:pt>
                <c:pt idx="2">
                  <c:v>208.85179285002647</c:v>
                </c:pt>
                <c:pt idx="3">
                  <c:v>187.80890103337785</c:v>
                </c:pt>
                <c:pt idx="4">
                  <c:v>20.982347328745082</c:v>
                </c:pt>
                <c:pt idx="5">
                  <c:v>249.56553850192714</c:v>
                </c:pt>
                <c:pt idx="6">
                  <c:v>48.068963575578636</c:v>
                </c:pt>
                <c:pt idx="7">
                  <c:v>46.221346806126185</c:v>
                </c:pt>
                <c:pt idx="8">
                  <c:v>6.8764616359287656</c:v>
                </c:pt>
                <c:pt idx="9">
                  <c:v>46.567985439387044</c:v>
                </c:pt>
                <c:pt idx="10">
                  <c:v>17.081126692965622</c:v>
                </c:pt>
                <c:pt idx="11">
                  <c:v>97.310075437253658</c:v>
                </c:pt>
                <c:pt idx="12">
                  <c:v>178.20480606261719</c:v>
                </c:pt>
                <c:pt idx="13">
                  <c:v>23.744057666516486</c:v>
                </c:pt>
                <c:pt idx="14">
                  <c:v>93.876453668461934</c:v>
                </c:pt>
                <c:pt idx="15">
                  <c:v>11.601586048299657</c:v>
                </c:pt>
                <c:pt idx="16">
                  <c:v>67.255823889845715</c:v>
                </c:pt>
                <c:pt idx="17">
                  <c:v>27.401783144982673</c:v>
                </c:pt>
                <c:pt idx="18">
                  <c:v>134.4139904029052</c:v>
                </c:pt>
                <c:pt idx="19">
                  <c:v>101.28816567613697</c:v>
                </c:pt>
              </c:numCache>
            </c:numRef>
          </c:xVal>
          <c:yVal>
            <c:numRef>
              <c:f>'[Collect_Indiviual_Data_LS2 NEW.xlsm]Butte'!$M$7:$M$26</c:f>
              <c:numCache>
                <c:formatCode>General</c:formatCode>
                <c:ptCount val="20"/>
                <c:pt idx="0">
                  <c:v>352.82235854463164</c:v>
                </c:pt>
                <c:pt idx="1">
                  <c:v>46.664189609735814</c:v>
                </c:pt>
                <c:pt idx="2">
                  <c:v>307.44533170297393</c:v>
                </c:pt>
                <c:pt idx="3">
                  <c:v>301.24712472860671</c:v>
                </c:pt>
                <c:pt idx="4">
                  <c:v>50.246100506290531</c:v>
                </c:pt>
                <c:pt idx="5">
                  <c:v>328.69473953776253</c:v>
                </c:pt>
                <c:pt idx="6">
                  <c:v>63.328914384697697</c:v>
                </c:pt>
                <c:pt idx="7">
                  <c:v>99.770922439750706</c:v>
                </c:pt>
                <c:pt idx="8">
                  <c:v>8.4467706645257685</c:v>
                </c:pt>
                <c:pt idx="9">
                  <c:v>104.93334430586292</c:v>
                </c:pt>
                <c:pt idx="10">
                  <c:v>53.853500016770482</c:v>
                </c:pt>
                <c:pt idx="11">
                  <c:v>166.76884209794039</c:v>
                </c:pt>
                <c:pt idx="12">
                  <c:v>230.67709816197828</c:v>
                </c:pt>
                <c:pt idx="13">
                  <c:v>126.77525953399899</c:v>
                </c:pt>
                <c:pt idx="14">
                  <c:v>112.38233323926129</c:v>
                </c:pt>
                <c:pt idx="15">
                  <c:v>21.029339870043589</c:v>
                </c:pt>
                <c:pt idx="16">
                  <c:v>123.11423873073151</c:v>
                </c:pt>
                <c:pt idx="17">
                  <c:v>63.095459847253139</c:v>
                </c:pt>
                <c:pt idx="18">
                  <c:v>184.06052075532344</c:v>
                </c:pt>
                <c:pt idx="19">
                  <c:v>255.05842874457093</c:v>
                </c:pt>
              </c:numCache>
            </c:numRef>
          </c:yVal>
          <c:smooth val="0"/>
          <c:extLst>
            <c:ext xmlns:c16="http://schemas.microsoft.com/office/drawing/2014/chart" uri="{C3380CC4-5D6E-409C-BE32-E72D297353CC}">
              <c16:uniqueId val="{00000001-6D7E-40F5-8A5A-B583BECDC5A8}"/>
            </c:ext>
          </c:extLst>
        </c:ser>
        <c:ser>
          <c:idx val="28"/>
          <c:order val="3"/>
          <c:tx>
            <c:v>Eureka</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f>'[Collect_Indiviual_Data_LS2 NEW.xlsm]Eureka'!$G$7:$G$26</c:f>
              <c:numCache>
                <c:formatCode>General</c:formatCode>
                <c:ptCount val="20"/>
                <c:pt idx="0">
                  <c:v>618.98725198512921</c:v>
                </c:pt>
                <c:pt idx="1">
                  <c:v>87.733008734404748</c:v>
                </c:pt>
                <c:pt idx="2">
                  <c:v>449.09545867079049</c:v>
                </c:pt>
                <c:pt idx="3">
                  <c:v>489.20559314640485</c:v>
                </c:pt>
                <c:pt idx="4">
                  <c:v>118.11573505915325</c:v>
                </c:pt>
                <c:pt idx="5">
                  <c:v>537.29644525606318</c:v>
                </c:pt>
                <c:pt idx="6">
                  <c:v>93.014891077675784</c:v>
                </c:pt>
                <c:pt idx="7">
                  <c:v>229.06499218085438</c:v>
                </c:pt>
                <c:pt idx="8">
                  <c:v>30.239263673144645</c:v>
                </c:pt>
                <c:pt idx="9">
                  <c:v>215.16370309324208</c:v>
                </c:pt>
                <c:pt idx="10">
                  <c:v>131.76425047034874</c:v>
                </c:pt>
                <c:pt idx="11">
                  <c:v>239.01565705540742</c:v>
                </c:pt>
                <c:pt idx="12">
                  <c:v>345.25914174928903</c:v>
                </c:pt>
                <c:pt idx="13">
                  <c:v>301.12263618474202</c:v>
                </c:pt>
                <c:pt idx="14">
                  <c:v>143.24632538778857</c:v>
                </c:pt>
                <c:pt idx="15">
                  <c:v>32.428778287442185</c:v>
                </c:pt>
                <c:pt idx="16">
                  <c:v>173.40577047204442</c:v>
                </c:pt>
                <c:pt idx="17">
                  <c:v>101.3908646535192</c:v>
                </c:pt>
                <c:pt idx="18">
                  <c:v>331.23211695455672</c:v>
                </c:pt>
                <c:pt idx="19">
                  <c:v>501.80977156607014</c:v>
                </c:pt>
              </c:numCache>
            </c:numRef>
          </c:xVal>
          <c:yVal>
            <c:numRef>
              <c:f>'[Collect_Indiviual_Data_LS2 NEW.xlsm]Eureka'!$M$7:$M$26</c:f>
              <c:numCache>
                <c:formatCode>General</c:formatCode>
                <c:ptCount val="20"/>
                <c:pt idx="0">
                  <c:v>357.23812905827998</c:v>
                </c:pt>
                <c:pt idx="1">
                  <c:v>57.15583433897919</c:v>
                </c:pt>
                <c:pt idx="2">
                  <c:v>322.49462141535179</c:v>
                </c:pt>
                <c:pt idx="3">
                  <c:v>314.6819753887429</c:v>
                </c:pt>
                <c:pt idx="4">
                  <c:v>91.040067954126201</c:v>
                </c:pt>
                <c:pt idx="5">
                  <c:v>346.23633010586792</c:v>
                </c:pt>
                <c:pt idx="6">
                  <c:v>68.327017983910224</c:v>
                </c:pt>
                <c:pt idx="7">
                  <c:v>136.57183496760445</c:v>
                </c:pt>
                <c:pt idx="8">
                  <c:v>23.499411584572208</c:v>
                </c:pt>
                <c:pt idx="9">
                  <c:v>137.51081069769944</c:v>
                </c:pt>
                <c:pt idx="10">
                  <c:v>73.688444637722867</c:v>
                </c:pt>
                <c:pt idx="11">
                  <c:v>182.33374684686993</c:v>
                </c:pt>
                <c:pt idx="12">
                  <c:v>235.88565625506124</c:v>
                </c:pt>
                <c:pt idx="13">
                  <c:v>159.32586053314597</c:v>
                </c:pt>
                <c:pt idx="14">
                  <c:v>115.4597360478943</c:v>
                </c:pt>
                <c:pt idx="15">
                  <c:v>22.179294648941408</c:v>
                </c:pt>
                <c:pt idx="16">
                  <c:v>131.36870132447612</c:v>
                </c:pt>
                <c:pt idx="17">
                  <c:v>72.281894571280574</c:v>
                </c:pt>
                <c:pt idx="18">
                  <c:v>205.56266714267269</c:v>
                </c:pt>
                <c:pt idx="19">
                  <c:v>318.86813814569018</c:v>
                </c:pt>
              </c:numCache>
            </c:numRef>
          </c:yVal>
          <c:smooth val="0"/>
          <c:extLst>
            <c:ext xmlns:c16="http://schemas.microsoft.com/office/drawing/2014/chart" uri="{C3380CC4-5D6E-409C-BE32-E72D297353CC}">
              <c16:uniqueId val="{00000003-6D7E-40F5-8A5A-B583BECDC5A8}"/>
            </c:ext>
          </c:extLst>
        </c:ser>
        <c:ser>
          <c:idx val="31"/>
          <c:order val="5"/>
          <c:tx>
            <c:v>Santa Monica</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f>'[Collect_Indiviual_Data_LS2 NEW.xlsm]Santa Monica'!$G$7:$G$26</c:f>
              <c:numCache>
                <c:formatCode>General</c:formatCode>
                <c:ptCount val="20"/>
                <c:pt idx="0">
                  <c:v>607.32791561082422</c:v>
                </c:pt>
                <c:pt idx="1">
                  <c:v>82.379137757347095</c:v>
                </c:pt>
                <c:pt idx="2">
                  <c:v>437.29086025303235</c:v>
                </c:pt>
                <c:pt idx="3">
                  <c:v>479.8802823816381</c:v>
                </c:pt>
                <c:pt idx="4">
                  <c:v>98.764059896226726</c:v>
                </c:pt>
                <c:pt idx="5">
                  <c:v>525.43329914791593</c:v>
                </c:pt>
                <c:pt idx="6">
                  <c:v>89.149415827063024</c:v>
                </c:pt>
                <c:pt idx="7">
                  <c:v>203.88307368784328</c:v>
                </c:pt>
                <c:pt idx="8">
                  <c:v>21.466759534904138</c:v>
                </c:pt>
                <c:pt idx="9">
                  <c:v>198.17475753512952</c:v>
                </c:pt>
                <c:pt idx="10">
                  <c:v>118.35243167261824</c:v>
                </c:pt>
                <c:pt idx="11">
                  <c:v>230.25716259320356</c:v>
                </c:pt>
                <c:pt idx="12">
                  <c:v>341.32237453686434</c:v>
                </c:pt>
                <c:pt idx="13">
                  <c:v>274.84814564446549</c:v>
                </c:pt>
                <c:pt idx="14">
                  <c:v>141.54481157832026</c:v>
                </c:pt>
                <c:pt idx="15">
                  <c:v>31.79436371078291</c:v>
                </c:pt>
                <c:pt idx="16">
                  <c:v>169.2065168298129</c:v>
                </c:pt>
                <c:pt idx="17">
                  <c:v>95.729147927981458</c:v>
                </c:pt>
                <c:pt idx="18">
                  <c:v>313.65367694641986</c:v>
                </c:pt>
                <c:pt idx="19">
                  <c:v>462.48276345313474</c:v>
                </c:pt>
              </c:numCache>
            </c:numRef>
          </c:xVal>
          <c:yVal>
            <c:numRef>
              <c:f>'[Collect_Indiviual_Data_LS2 NEW.xlsm]Santa Monica'!$M$7:$M$26</c:f>
              <c:numCache>
                <c:formatCode>General</c:formatCode>
                <c:ptCount val="20"/>
                <c:pt idx="0">
                  <c:v>356.34452670785805</c:v>
                </c:pt>
                <c:pt idx="1">
                  <c:v>54.510944791135422</c:v>
                </c:pt>
                <c:pt idx="2">
                  <c:v>321.10877036477279</c:v>
                </c:pt>
                <c:pt idx="3">
                  <c:v>312.91535637678726</c:v>
                </c:pt>
                <c:pt idx="4">
                  <c:v>79.011296996607314</c:v>
                </c:pt>
                <c:pt idx="5">
                  <c:v>346.09197874614699</c:v>
                </c:pt>
                <c:pt idx="6">
                  <c:v>68.327017983910224</c:v>
                </c:pt>
                <c:pt idx="7">
                  <c:v>132.46358490663565</c:v>
                </c:pt>
                <c:pt idx="8">
                  <c:v>20.333718940416858</c:v>
                </c:pt>
                <c:pt idx="9">
                  <c:v>132.8203690136414</c:v>
                </c:pt>
                <c:pt idx="10">
                  <c:v>70.599526611046571</c:v>
                </c:pt>
                <c:pt idx="11">
                  <c:v>177.67462088164251</c:v>
                </c:pt>
                <c:pt idx="12">
                  <c:v>235.88565625506124</c:v>
                </c:pt>
                <c:pt idx="13">
                  <c:v>159.33589200986481</c:v>
                </c:pt>
                <c:pt idx="14">
                  <c:v>114.92422971904188</c:v>
                </c:pt>
                <c:pt idx="15">
                  <c:v>22.179294648941408</c:v>
                </c:pt>
                <c:pt idx="16">
                  <c:v>130.55572674556726</c:v>
                </c:pt>
                <c:pt idx="17">
                  <c:v>71.878376458577463</c:v>
                </c:pt>
                <c:pt idx="18">
                  <c:v>202.36470210484117</c:v>
                </c:pt>
                <c:pt idx="19">
                  <c:v>314.97048515054826</c:v>
                </c:pt>
              </c:numCache>
            </c:numRef>
          </c:yVal>
          <c:smooth val="0"/>
          <c:extLst>
            <c:ext xmlns:c16="http://schemas.microsoft.com/office/drawing/2014/chart" uri="{C3380CC4-5D6E-409C-BE32-E72D297353CC}">
              <c16:uniqueId val="{00000005-6D7E-40F5-8A5A-B583BECDC5A8}"/>
            </c:ext>
          </c:extLst>
        </c:ser>
        <c:ser>
          <c:idx val="34"/>
          <c:order val="7"/>
          <c:tx>
            <c:v>Portland</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f>'[Collect_Indiviual_Data_LS2 NEW.xlsm]Portland'!$G$7:$G$26</c:f>
              <c:numCache>
                <c:formatCode>General</c:formatCode>
                <c:ptCount val="20"/>
                <c:pt idx="0">
                  <c:v>509.95507443527055</c:v>
                </c:pt>
                <c:pt idx="1">
                  <c:v>68.904009928184735</c:v>
                </c:pt>
                <c:pt idx="2">
                  <c:v>399.53835234421575</c:v>
                </c:pt>
                <c:pt idx="3">
                  <c:v>423.87949986964099</c:v>
                </c:pt>
                <c:pt idx="4">
                  <c:v>79.632396767855624</c:v>
                </c:pt>
                <c:pt idx="5">
                  <c:v>460.75242867061598</c:v>
                </c:pt>
                <c:pt idx="6">
                  <c:v>80.916985387453735</c:v>
                </c:pt>
                <c:pt idx="7">
                  <c:v>156.15589490580001</c:v>
                </c:pt>
                <c:pt idx="8">
                  <c:v>16.324224191229991</c:v>
                </c:pt>
                <c:pt idx="9">
                  <c:v>157.78955303499953</c:v>
                </c:pt>
                <c:pt idx="10">
                  <c:v>86.681214222162708</c:v>
                </c:pt>
                <c:pt idx="11">
                  <c:v>213.08771410153437</c:v>
                </c:pt>
                <c:pt idx="12">
                  <c:v>315.69863912234473</c:v>
                </c:pt>
                <c:pt idx="13">
                  <c:v>198.95990028470644</c:v>
                </c:pt>
                <c:pt idx="14">
                  <c:v>139.50303105585576</c:v>
                </c:pt>
                <c:pt idx="15">
                  <c:v>26.929635541684156</c:v>
                </c:pt>
                <c:pt idx="16">
                  <c:v>158.89910092894723</c:v>
                </c:pt>
                <c:pt idx="17">
                  <c:v>85.836182160724391</c:v>
                </c:pt>
                <c:pt idx="18">
                  <c:v>260.36849874571965</c:v>
                </c:pt>
                <c:pt idx="19">
                  <c:v>374.24354821583705</c:v>
                </c:pt>
              </c:numCache>
            </c:numRef>
          </c:xVal>
          <c:yVal>
            <c:numRef>
              <c:f>'[Collect_Indiviual_Data_LS2 NEW.xlsm]Portland'!$M$7:$M$26</c:f>
              <c:numCache>
                <c:formatCode>General</c:formatCode>
                <c:ptCount val="20"/>
                <c:pt idx="0">
                  <c:v>354.73723945986279</c:v>
                </c:pt>
                <c:pt idx="1">
                  <c:v>53.513440318913219</c:v>
                </c:pt>
                <c:pt idx="2">
                  <c:v>320.05144233815361</c:v>
                </c:pt>
                <c:pt idx="3">
                  <c:v>312.1069409388524</c:v>
                </c:pt>
                <c:pt idx="4">
                  <c:v>72.849394536362084</c:v>
                </c:pt>
                <c:pt idx="5">
                  <c:v>346.09197874614699</c:v>
                </c:pt>
                <c:pt idx="6">
                  <c:v>67.732927597409059</c:v>
                </c:pt>
                <c:pt idx="7">
                  <c:v>127.74031165522399</c:v>
                </c:pt>
                <c:pt idx="8">
                  <c:v>15.901586928887378</c:v>
                </c:pt>
                <c:pt idx="9">
                  <c:v>130.19411813323558</c:v>
                </c:pt>
                <c:pt idx="10">
                  <c:v>67.474184233834791</c:v>
                </c:pt>
                <c:pt idx="11">
                  <c:v>175.05929704417275</c:v>
                </c:pt>
                <c:pt idx="12">
                  <c:v>235.88565625506124</c:v>
                </c:pt>
                <c:pt idx="13">
                  <c:v>158.29799000091595</c:v>
                </c:pt>
                <c:pt idx="14">
                  <c:v>113.736817348606</c:v>
                </c:pt>
                <c:pt idx="15">
                  <c:v>22.179294648941408</c:v>
                </c:pt>
                <c:pt idx="16">
                  <c:v>129.31629750709178</c:v>
                </c:pt>
                <c:pt idx="17">
                  <c:v>70.801943972010363</c:v>
                </c:pt>
                <c:pt idx="18">
                  <c:v>200.136348612088</c:v>
                </c:pt>
                <c:pt idx="19">
                  <c:v>309.73173572654935</c:v>
                </c:pt>
              </c:numCache>
            </c:numRef>
          </c:yVal>
          <c:smooth val="0"/>
          <c:extLst>
            <c:ext xmlns:c16="http://schemas.microsoft.com/office/drawing/2014/chart" uri="{C3380CC4-5D6E-409C-BE32-E72D297353CC}">
              <c16:uniqueId val="{00000007-6D7E-40F5-8A5A-B583BECDC5A8}"/>
            </c:ext>
          </c:extLst>
        </c:ser>
        <c:ser>
          <c:idx val="37"/>
          <c:order val="9"/>
          <c:tx>
            <c:v>Salt Lake City</c:v>
          </c:tx>
          <c:spPr>
            <a:ln w="25400" cap="rnd">
              <a:noFill/>
              <a:round/>
            </a:ln>
            <a:effectLst/>
          </c:spPr>
          <c:marker>
            <c:symbol val="star"/>
            <c:size val="5"/>
            <c:spPr>
              <a:noFill/>
              <a:ln w="9525">
                <a:solidFill>
                  <a:schemeClr val="bg1">
                    <a:lumMod val="50000"/>
                  </a:schemeClr>
                </a:solidFill>
              </a:ln>
              <a:effectLst/>
            </c:spPr>
          </c:marker>
          <c:xVal>
            <c:numRef>
              <c:f>'[Collect_Indiviual_Data_LS2 NEW.xlsm]Salt Lake City'!$G$7:$G$26</c:f>
              <c:numCache>
                <c:formatCode>General</c:formatCode>
                <c:ptCount val="20"/>
                <c:pt idx="0">
                  <c:v>518.3451638375534</c:v>
                </c:pt>
                <c:pt idx="1">
                  <c:v>71.853785603576796</c:v>
                </c:pt>
                <c:pt idx="2">
                  <c:v>406.63432294429981</c:v>
                </c:pt>
                <c:pt idx="3">
                  <c:v>432.44716706673483</c:v>
                </c:pt>
                <c:pt idx="4">
                  <c:v>86.289657289192107</c:v>
                </c:pt>
                <c:pt idx="5">
                  <c:v>470.69975988027795</c:v>
                </c:pt>
                <c:pt idx="6">
                  <c:v>83.148685094056916</c:v>
                </c:pt>
                <c:pt idx="7">
                  <c:v>166.89618083547887</c:v>
                </c:pt>
                <c:pt idx="8">
                  <c:v>18.134146022112596</c:v>
                </c:pt>
                <c:pt idx="9">
                  <c:v>168.34387137809378</c:v>
                </c:pt>
                <c:pt idx="10">
                  <c:v>94.003238831847753</c:v>
                </c:pt>
                <c:pt idx="11">
                  <c:v>218.40668516640696</c:v>
                </c:pt>
                <c:pt idx="12">
                  <c:v>320.46066622209844</c:v>
                </c:pt>
                <c:pt idx="13">
                  <c:v>215.29422194701081</c:v>
                </c:pt>
                <c:pt idx="14">
                  <c:v>140.17096015975326</c:v>
                </c:pt>
                <c:pt idx="15">
                  <c:v>27.949256857204315</c:v>
                </c:pt>
                <c:pt idx="16">
                  <c:v>161.74521645532096</c:v>
                </c:pt>
                <c:pt idx="17">
                  <c:v>89.456787653162209</c:v>
                </c:pt>
                <c:pt idx="18">
                  <c:v>268.77527870856539</c:v>
                </c:pt>
                <c:pt idx="19">
                  <c:v>396.1362605473833</c:v>
                </c:pt>
              </c:numCache>
            </c:numRef>
          </c:xVal>
          <c:yVal>
            <c:numRef>
              <c:f>'[Collect_Indiviual_Data_LS2 NEW.xlsm]Salt Lake City'!$M$7:$M$26</c:f>
              <c:numCache>
                <c:formatCode>General</c:formatCode>
                <c:ptCount val="20"/>
                <c:pt idx="0">
                  <c:v>355.30833028036835</c:v>
                </c:pt>
                <c:pt idx="1">
                  <c:v>53.945792756233708</c:v>
                </c:pt>
                <c:pt idx="2">
                  <c:v>320.49284278422795</c:v>
                </c:pt>
                <c:pt idx="3">
                  <c:v>312.43337296858743</c:v>
                </c:pt>
                <c:pt idx="4">
                  <c:v>75.164551090613784</c:v>
                </c:pt>
                <c:pt idx="5">
                  <c:v>346.09197874614699</c:v>
                </c:pt>
                <c:pt idx="6">
                  <c:v>68.321640913122934</c:v>
                </c:pt>
                <c:pt idx="7">
                  <c:v>129.81518421053227</c:v>
                </c:pt>
                <c:pt idx="8">
                  <c:v>17.247299520848351</c:v>
                </c:pt>
                <c:pt idx="9">
                  <c:v>131.2176648644282</c:v>
                </c:pt>
                <c:pt idx="10">
                  <c:v>69.054480263995842</c:v>
                </c:pt>
                <c:pt idx="11">
                  <c:v>176.15631363612215</c:v>
                </c:pt>
                <c:pt idx="12">
                  <c:v>235.88565625506124</c:v>
                </c:pt>
                <c:pt idx="13">
                  <c:v>159.01443167120698</c:v>
                </c:pt>
                <c:pt idx="14">
                  <c:v>114.10280180070271</c:v>
                </c:pt>
                <c:pt idx="15">
                  <c:v>22.179294648941408</c:v>
                </c:pt>
                <c:pt idx="16">
                  <c:v>129.69466114418694</c:v>
                </c:pt>
                <c:pt idx="17">
                  <c:v>71.308650199792339</c:v>
                </c:pt>
                <c:pt idx="18">
                  <c:v>201.14039056129116</c:v>
                </c:pt>
                <c:pt idx="19">
                  <c:v>312.29267795077089</c:v>
                </c:pt>
              </c:numCache>
            </c:numRef>
          </c:yVal>
          <c:smooth val="0"/>
          <c:extLst>
            <c:ext xmlns:c16="http://schemas.microsoft.com/office/drawing/2014/chart" uri="{C3380CC4-5D6E-409C-BE32-E72D297353CC}">
              <c16:uniqueId val="{00000009-6D7E-40F5-8A5A-B583BECDC5A8}"/>
            </c:ext>
          </c:extLst>
        </c:ser>
        <c:ser>
          <c:idx val="40"/>
          <c:order val="11"/>
          <c:tx>
            <c:v>San Francisco</c:v>
          </c:tx>
          <c:spPr>
            <a:ln w="25400" cap="rnd">
              <a:noFill/>
              <a:round/>
            </a:ln>
            <a:effectLst/>
          </c:spPr>
          <c:marker>
            <c:symbol val="circle"/>
            <c:size val="5"/>
            <c:spPr>
              <a:noFill/>
              <a:ln w="9525">
                <a:solidFill>
                  <a:schemeClr val="bg1">
                    <a:lumMod val="50000"/>
                  </a:schemeClr>
                </a:solidFill>
              </a:ln>
              <a:effectLst/>
            </c:spPr>
          </c:marker>
          <c:xVal>
            <c:numRef>
              <c:f>'[Collect_Indiviual_Data_LS2 NEW.xlsm]San Francisco'!$G$7:$G$26</c:f>
              <c:numCache>
                <c:formatCode>General</c:formatCode>
                <c:ptCount val="20"/>
                <c:pt idx="0">
                  <c:v>614.64572488753754</c:v>
                </c:pt>
                <c:pt idx="1">
                  <c:v>85.019292909781257</c:v>
                </c:pt>
                <c:pt idx="2">
                  <c:v>443.73062525238777</c:v>
                </c:pt>
                <c:pt idx="3">
                  <c:v>485.17205602355574</c:v>
                </c:pt>
                <c:pt idx="4">
                  <c:v>106.15185477459063</c:v>
                </c:pt>
                <c:pt idx="5">
                  <c:v>532.66735888809637</c:v>
                </c:pt>
                <c:pt idx="6">
                  <c:v>91.092326477226621</c:v>
                </c:pt>
                <c:pt idx="7">
                  <c:v>215.57583627994018</c:v>
                </c:pt>
                <c:pt idx="8">
                  <c:v>24.065187301877707</c:v>
                </c:pt>
                <c:pt idx="9">
                  <c:v>206.2264838099716</c:v>
                </c:pt>
                <c:pt idx="10">
                  <c:v>124.35502597203917</c:v>
                </c:pt>
                <c:pt idx="11">
                  <c:v>233.78570421485256</c:v>
                </c:pt>
                <c:pt idx="12">
                  <c:v>343.61834517586396</c:v>
                </c:pt>
                <c:pt idx="13">
                  <c:v>289.53301307507343</c:v>
                </c:pt>
                <c:pt idx="14">
                  <c:v>141.94985809445845</c:v>
                </c:pt>
                <c:pt idx="15">
                  <c:v>32.161206221240974</c:v>
                </c:pt>
                <c:pt idx="16">
                  <c:v>170.9280120982732</c:v>
                </c:pt>
                <c:pt idx="17">
                  <c:v>98.190568867078909</c:v>
                </c:pt>
                <c:pt idx="18">
                  <c:v>322.8554218356656</c:v>
                </c:pt>
                <c:pt idx="19">
                  <c:v>481.76895016525162</c:v>
                </c:pt>
              </c:numCache>
            </c:numRef>
          </c:xVal>
          <c:yVal>
            <c:numRef>
              <c:f>'[Collect_Indiviual_Data_LS2 NEW.xlsm]San Francisco'!$M$7:$M$26</c:f>
              <c:numCache>
                <c:formatCode>General</c:formatCode>
                <c:ptCount val="20"/>
                <c:pt idx="0">
                  <c:v>356.81742291111783</c:v>
                </c:pt>
                <c:pt idx="1">
                  <c:v>55.013349586832639</c:v>
                </c:pt>
                <c:pt idx="2">
                  <c:v>321.61665943320764</c:v>
                </c:pt>
                <c:pt idx="3">
                  <c:v>313.4103992119887</c:v>
                </c:pt>
                <c:pt idx="4">
                  <c:v>82.388549251843955</c:v>
                </c:pt>
                <c:pt idx="5">
                  <c:v>346.09197874614699</c:v>
                </c:pt>
                <c:pt idx="6">
                  <c:v>68.327017983910224</c:v>
                </c:pt>
                <c:pt idx="7">
                  <c:v>133.82523964848119</c:v>
                </c:pt>
                <c:pt idx="8">
                  <c:v>21.428976898054607</c:v>
                </c:pt>
                <c:pt idx="9">
                  <c:v>134.00094759236589</c:v>
                </c:pt>
                <c:pt idx="10">
                  <c:v>71.644011275034657</c:v>
                </c:pt>
                <c:pt idx="11">
                  <c:v>179.04222572436063</c:v>
                </c:pt>
                <c:pt idx="12">
                  <c:v>235.88565625506124</c:v>
                </c:pt>
                <c:pt idx="13">
                  <c:v>159.32586053314597</c:v>
                </c:pt>
                <c:pt idx="14">
                  <c:v>115.0240472853705</c:v>
                </c:pt>
                <c:pt idx="15">
                  <c:v>22.179294648941408</c:v>
                </c:pt>
                <c:pt idx="16">
                  <c:v>131.04755236563966</c:v>
                </c:pt>
                <c:pt idx="17">
                  <c:v>72.163074347334017</c:v>
                </c:pt>
                <c:pt idx="18">
                  <c:v>203.29643964667886</c:v>
                </c:pt>
                <c:pt idx="19">
                  <c:v>317.08157364024123</c:v>
                </c:pt>
              </c:numCache>
            </c:numRef>
          </c:yVal>
          <c:smooth val="0"/>
          <c:extLst>
            <c:ext xmlns:c16="http://schemas.microsoft.com/office/drawing/2014/chart" uri="{C3380CC4-5D6E-409C-BE32-E72D297353CC}">
              <c16:uniqueId val="{0000000B-6D7E-40F5-8A5A-B583BECDC5A8}"/>
            </c:ext>
          </c:extLst>
        </c:ser>
        <c:ser>
          <c:idx val="43"/>
          <c:order val="13"/>
          <c:tx>
            <c:v>San Jose</c:v>
          </c:tx>
          <c:spPr>
            <a:ln w="25400" cap="rnd">
              <a:noFill/>
              <a:round/>
            </a:ln>
            <a:effectLst/>
          </c:spPr>
          <c:marker>
            <c:symbol val="diamond"/>
            <c:size val="5"/>
            <c:spPr>
              <a:noFill/>
              <a:ln w="9525">
                <a:solidFill>
                  <a:schemeClr val="bg1">
                    <a:lumMod val="50000"/>
                  </a:schemeClr>
                </a:solidFill>
              </a:ln>
              <a:effectLst/>
            </c:spPr>
          </c:marker>
          <c:xVal>
            <c:numRef>
              <c:f>'[Collect_Indiviual_Data_LS2 NEW.xlsm]San Jose'!$G$7:$G$26</c:f>
              <c:numCache>
                <c:formatCode>General</c:formatCode>
                <c:ptCount val="20"/>
                <c:pt idx="0">
                  <c:v>636.2173173159664</c:v>
                </c:pt>
                <c:pt idx="1">
                  <c:v>89.26334187098162</c:v>
                </c:pt>
                <c:pt idx="2">
                  <c:v>453.02054617884897</c:v>
                </c:pt>
                <c:pt idx="3">
                  <c:v>497.32591975401988</c:v>
                </c:pt>
                <c:pt idx="4">
                  <c:v>111.06860610634051</c:v>
                </c:pt>
                <c:pt idx="5">
                  <c:v>549.4518791438785</c:v>
                </c:pt>
                <c:pt idx="6">
                  <c:v>93.056804909459359</c:v>
                </c:pt>
                <c:pt idx="7">
                  <c:v>229.51521327854255</c:v>
                </c:pt>
                <c:pt idx="8">
                  <c:v>25.036069425878079</c:v>
                </c:pt>
                <c:pt idx="9">
                  <c:v>216.30247493774118</c:v>
                </c:pt>
                <c:pt idx="10">
                  <c:v>131.3612870953346</c:v>
                </c:pt>
                <c:pt idx="11">
                  <c:v>236.64242809158685</c:v>
                </c:pt>
                <c:pt idx="12">
                  <c:v>347.66743342854727</c:v>
                </c:pt>
                <c:pt idx="13">
                  <c:v>309.63186976762984</c:v>
                </c:pt>
                <c:pt idx="14">
                  <c:v>142.34681823058301</c:v>
                </c:pt>
                <c:pt idx="15">
                  <c:v>32.823654199441222</c:v>
                </c:pt>
                <c:pt idx="16">
                  <c:v>172.41019001341152</c:v>
                </c:pt>
                <c:pt idx="17">
                  <c:v>99.784593975703984</c:v>
                </c:pt>
                <c:pt idx="18">
                  <c:v>337.58553125765849</c:v>
                </c:pt>
                <c:pt idx="19">
                  <c:v>501.78878250630743</c:v>
                </c:pt>
              </c:numCache>
            </c:numRef>
          </c:xVal>
          <c:yVal>
            <c:numRef>
              <c:f>'[Collect_Indiviual_Data_LS2 NEW.xlsm]San Jose'!$M$7:$M$26</c:f>
              <c:numCache>
                <c:formatCode>General</c:formatCode>
                <c:ptCount val="20"/>
                <c:pt idx="0">
                  <c:v>356.9289411756136</c:v>
                </c:pt>
                <c:pt idx="1">
                  <c:v>55.191821268972042</c:v>
                </c:pt>
                <c:pt idx="2">
                  <c:v>321.64120995342068</c:v>
                </c:pt>
                <c:pt idx="3">
                  <c:v>313.44120522057881</c:v>
                </c:pt>
                <c:pt idx="4">
                  <c:v>82.483482809660217</c:v>
                </c:pt>
                <c:pt idx="5">
                  <c:v>346.09197874614699</c:v>
                </c:pt>
                <c:pt idx="6">
                  <c:v>68.327017983910224</c:v>
                </c:pt>
                <c:pt idx="7">
                  <c:v>133.74943831531803</c:v>
                </c:pt>
                <c:pt idx="8">
                  <c:v>21.364410518077324</c:v>
                </c:pt>
                <c:pt idx="9">
                  <c:v>134.24315836440886</c:v>
                </c:pt>
                <c:pt idx="10">
                  <c:v>71.590480278776781</c:v>
                </c:pt>
                <c:pt idx="11">
                  <c:v>178.93539737131934</c:v>
                </c:pt>
                <c:pt idx="12">
                  <c:v>235.88565625506124</c:v>
                </c:pt>
                <c:pt idx="13">
                  <c:v>159.32586053314597</c:v>
                </c:pt>
                <c:pt idx="14">
                  <c:v>115.04088271830717</c:v>
                </c:pt>
                <c:pt idx="15">
                  <c:v>22.179294648941408</c:v>
                </c:pt>
                <c:pt idx="16">
                  <c:v>131.07704780579422</c:v>
                </c:pt>
                <c:pt idx="17">
                  <c:v>72.165711620563698</c:v>
                </c:pt>
                <c:pt idx="18">
                  <c:v>203.28031934094955</c:v>
                </c:pt>
                <c:pt idx="19">
                  <c:v>316.91022401721551</c:v>
                </c:pt>
              </c:numCache>
            </c:numRef>
          </c:yVal>
          <c:smooth val="0"/>
          <c:extLst>
            <c:ext xmlns:c16="http://schemas.microsoft.com/office/drawing/2014/chart" uri="{C3380CC4-5D6E-409C-BE32-E72D297353CC}">
              <c16:uniqueId val="{0000000D-6D7E-40F5-8A5A-B583BECDC5A8}"/>
            </c:ext>
          </c:extLst>
        </c:ser>
        <c:ser>
          <c:idx val="46"/>
          <c:order val="15"/>
          <c:tx>
            <c:v>Seattle</c:v>
          </c:tx>
          <c:spPr>
            <a:ln w="25400" cap="rnd">
              <a:noFill/>
              <a:round/>
            </a:ln>
            <a:effectLst/>
          </c:spPr>
          <c:marker>
            <c:symbol val="square"/>
            <c:size val="5"/>
            <c:spPr>
              <a:noFill/>
              <a:ln w="9525">
                <a:solidFill>
                  <a:schemeClr val="bg1">
                    <a:lumMod val="50000"/>
                  </a:schemeClr>
                </a:solidFill>
              </a:ln>
              <a:effectLst/>
            </c:spPr>
          </c:marker>
          <c:xVal>
            <c:numRef>
              <c:f>'[Collect_Indiviual_Data_LS2 NEW.xlsm]Seattle'!$G$7:$G$26</c:f>
              <c:numCache>
                <c:formatCode>General</c:formatCode>
                <c:ptCount val="20"/>
                <c:pt idx="0">
                  <c:v>574.62619034864292</c:v>
                </c:pt>
                <c:pt idx="1">
                  <c:v>77.160935465505972</c:v>
                </c:pt>
                <c:pt idx="2">
                  <c:v>423.7248802102427</c:v>
                </c:pt>
                <c:pt idx="3">
                  <c:v>461.50962847134804</c:v>
                </c:pt>
                <c:pt idx="4">
                  <c:v>91.532033835352337</c:v>
                </c:pt>
                <c:pt idx="5">
                  <c:v>503.10143341286727</c:v>
                </c:pt>
                <c:pt idx="6">
                  <c:v>86.231427846560365</c:v>
                </c:pt>
                <c:pt idx="7">
                  <c:v>185.53547940571966</c:v>
                </c:pt>
                <c:pt idx="8">
                  <c:v>19.210209714354765</c:v>
                </c:pt>
                <c:pt idx="9">
                  <c:v>183.35442318131192</c:v>
                </c:pt>
                <c:pt idx="10">
                  <c:v>107.21176892997416</c:v>
                </c:pt>
                <c:pt idx="11">
                  <c:v>224.97665360869743</c:v>
                </c:pt>
                <c:pt idx="12">
                  <c:v>334.57485518342986</c:v>
                </c:pt>
                <c:pt idx="13">
                  <c:v>245.84388734435475</c:v>
                </c:pt>
                <c:pt idx="14">
                  <c:v>141.09590553736874</c:v>
                </c:pt>
                <c:pt idx="15">
                  <c:v>29.97429893920059</c:v>
                </c:pt>
                <c:pt idx="16">
                  <c:v>165.94486336752635</c:v>
                </c:pt>
                <c:pt idx="17">
                  <c:v>92.491570875469677</c:v>
                </c:pt>
                <c:pt idx="18">
                  <c:v>293.59305539203149</c:v>
                </c:pt>
                <c:pt idx="19">
                  <c:v>428.56856568192399</c:v>
                </c:pt>
              </c:numCache>
            </c:numRef>
          </c:xVal>
          <c:yVal>
            <c:numRef>
              <c:f>'[Collect_Indiviual_Data_LS2 NEW.xlsm]Seattle'!$M$7:$M$26</c:f>
              <c:numCache>
                <c:formatCode>General</c:formatCode>
                <c:ptCount val="20"/>
                <c:pt idx="0">
                  <c:v>355.48129179460886</c:v>
                </c:pt>
                <c:pt idx="1">
                  <c:v>54.029184256630025</c:v>
                </c:pt>
                <c:pt idx="2">
                  <c:v>320.66061067255919</c:v>
                </c:pt>
                <c:pt idx="3">
                  <c:v>312.53102787887082</c:v>
                </c:pt>
                <c:pt idx="4">
                  <c:v>76.286324521788586</c:v>
                </c:pt>
                <c:pt idx="5">
                  <c:v>346.09197874614699</c:v>
                </c:pt>
                <c:pt idx="6">
                  <c:v>68.327017983910224</c:v>
                </c:pt>
                <c:pt idx="7">
                  <c:v>130.45429737653782</c:v>
                </c:pt>
                <c:pt idx="8">
                  <c:v>17.559229906693712</c:v>
                </c:pt>
                <c:pt idx="9">
                  <c:v>131.54874870530216</c:v>
                </c:pt>
                <c:pt idx="10">
                  <c:v>69.331596333444907</c:v>
                </c:pt>
                <c:pt idx="11">
                  <c:v>176.37942540384486</c:v>
                </c:pt>
                <c:pt idx="12">
                  <c:v>235.88565625506124</c:v>
                </c:pt>
                <c:pt idx="13">
                  <c:v>159.07578945940173</c:v>
                </c:pt>
                <c:pt idx="14">
                  <c:v>114.19774896445458</c:v>
                </c:pt>
                <c:pt idx="15">
                  <c:v>22.179294648941408</c:v>
                </c:pt>
                <c:pt idx="16">
                  <c:v>129.78142403555378</c:v>
                </c:pt>
                <c:pt idx="17">
                  <c:v>71.444628720833322</c:v>
                </c:pt>
                <c:pt idx="18">
                  <c:v>201.38147145700984</c:v>
                </c:pt>
                <c:pt idx="19">
                  <c:v>313.302467083095</c:v>
                </c:pt>
              </c:numCache>
            </c:numRef>
          </c:yVal>
          <c:smooth val="0"/>
          <c:extLst>
            <c:ext xmlns:c16="http://schemas.microsoft.com/office/drawing/2014/chart" uri="{C3380CC4-5D6E-409C-BE32-E72D297353CC}">
              <c16:uniqueId val="{0000000F-6D7E-40F5-8A5A-B583BECDC5A8}"/>
            </c:ext>
          </c:extLst>
        </c:ser>
        <c:ser>
          <c:idx val="13"/>
          <c:order val="17"/>
          <c:tx>
            <c:v>Memphis</c:v>
          </c:tx>
          <c:spPr>
            <a:ln w="25400" cap="rnd">
              <a:noFill/>
              <a:round/>
            </a:ln>
            <a:effectLst/>
          </c:spPr>
          <c:marker>
            <c:symbol val="triangle"/>
            <c:size val="5"/>
            <c:spPr>
              <a:noFill/>
              <a:ln w="9525">
                <a:solidFill>
                  <a:schemeClr val="bg1">
                    <a:lumMod val="50000"/>
                  </a:schemeClr>
                </a:solidFill>
              </a:ln>
              <a:effectLst/>
            </c:spPr>
          </c:marker>
          <c:xVal>
            <c:numRef>
              <c:f>'[Collect_Indiviual_Data_LS2 NEW.xlsm]Memphis'!$G$7:$G$26</c:f>
              <c:numCache>
                <c:formatCode>General</c:formatCode>
                <c:ptCount val="20"/>
                <c:pt idx="0">
                  <c:v>490.02694408180815</c:v>
                </c:pt>
                <c:pt idx="1">
                  <c:v>67.30577132801713</c:v>
                </c:pt>
                <c:pt idx="2">
                  <c:v>392.73521377038793</c:v>
                </c:pt>
                <c:pt idx="3">
                  <c:v>412.26334234808013</c:v>
                </c:pt>
                <c:pt idx="4">
                  <c:v>77.107084511067512</c:v>
                </c:pt>
                <c:pt idx="5">
                  <c:v>448.5771715387404</c:v>
                </c:pt>
                <c:pt idx="6">
                  <c:v>79.671098151820956</c:v>
                </c:pt>
                <c:pt idx="7">
                  <c:v>149.4695687224372</c:v>
                </c:pt>
                <c:pt idx="8">
                  <c:v>15.504879128402155</c:v>
                </c:pt>
                <c:pt idx="9">
                  <c:v>153.09470498414561</c:v>
                </c:pt>
                <c:pt idx="10">
                  <c:v>81.827589631801771</c:v>
                </c:pt>
                <c:pt idx="11">
                  <c:v>210.07269785737307</c:v>
                </c:pt>
                <c:pt idx="12">
                  <c:v>308.00173302461775</c:v>
                </c:pt>
                <c:pt idx="13">
                  <c:v>188.47025995803995</c:v>
                </c:pt>
                <c:pt idx="14">
                  <c:v>138.35370713734088</c:v>
                </c:pt>
                <c:pt idx="15">
                  <c:v>26.429688369038253</c:v>
                </c:pt>
                <c:pt idx="16">
                  <c:v>156.79554108786107</c:v>
                </c:pt>
                <c:pt idx="17">
                  <c:v>84.228431105570522</c:v>
                </c:pt>
                <c:pt idx="18">
                  <c:v>251.05593814682231</c:v>
                </c:pt>
                <c:pt idx="19">
                  <c:v>362.61674230143603</c:v>
                </c:pt>
              </c:numCache>
            </c:numRef>
          </c:xVal>
          <c:yVal>
            <c:numRef>
              <c:f>'[Collect_Indiviual_Data_LS2 NEW.xlsm]Memphis'!$M$7:$M$26</c:f>
              <c:numCache>
                <c:formatCode>General</c:formatCode>
                <c:ptCount val="20"/>
                <c:pt idx="0">
                  <c:v>354.59139036157774</c:v>
                </c:pt>
                <c:pt idx="1">
                  <c:v>53.340846058597265</c:v>
                </c:pt>
                <c:pt idx="2">
                  <c:v>319.85385033466429</c:v>
                </c:pt>
                <c:pt idx="3">
                  <c:v>311.94130503696323</c:v>
                </c:pt>
                <c:pt idx="4">
                  <c:v>71.790020093777784</c:v>
                </c:pt>
                <c:pt idx="5">
                  <c:v>346.09197874614699</c:v>
                </c:pt>
                <c:pt idx="6">
                  <c:v>67.640655347415844</c:v>
                </c:pt>
                <c:pt idx="7">
                  <c:v>126.97792237899884</c:v>
                </c:pt>
                <c:pt idx="8">
                  <c:v>15.457526720943221</c:v>
                </c:pt>
                <c:pt idx="9">
                  <c:v>129.76365079627121</c:v>
                </c:pt>
                <c:pt idx="10">
                  <c:v>66.847287657500232</c:v>
                </c:pt>
                <c:pt idx="11">
                  <c:v>174.46362999069484</c:v>
                </c:pt>
                <c:pt idx="12">
                  <c:v>235.90943237105949</c:v>
                </c:pt>
                <c:pt idx="13">
                  <c:v>157.96357572403457</c:v>
                </c:pt>
                <c:pt idx="14">
                  <c:v>113.69097952830579</c:v>
                </c:pt>
                <c:pt idx="15">
                  <c:v>22.179294648941408</c:v>
                </c:pt>
                <c:pt idx="16">
                  <c:v>129.21924708991421</c:v>
                </c:pt>
                <c:pt idx="17">
                  <c:v>70.557407819484695</c:v>
                </c:pt>
                <c:pt idx="18">
                  <c:v>199.5212441734719</c:v>
                </c:pt>
                <c:pt idx="19">
                  <c:v>307.93304253444387</c:v>
                </c:pt>
              </c:numCache>
            </c:numRef>
          </c:yVal>
          <c:smooth val="0"/>
          <c:extLst>
            <c:ext xmlns:c16="http://schemas.microsoft.com/office/drawing/2014/chart" uri="{C3380CC4-5D6E-409C-BE32-E72D297353CC}">
              <c16:uniqueId val="{00000011-6D7E-40F5-8A5A-B583BECDC5A8}"/>
            </c:ext>
          </c:extLst>
        </c:ser>
        <c:ser>
          <c:idx val="16"/>
          <c:order val="19"/>
          <c:tx>
            <c:v>Charleston</c:v>
          </c:tx>
          <c:spPr>
            <a:ln w="25400" cap="rnd">
              <a:noFill/>
              <a:round/>
            </a:ln>
            <a:effectLst/>
          </c:spPr>
          <c:marker>
            <c:symbol val="x"/>
            <c:size val="5"/>
            <c:spPr>
              <a:noFill/>
              <a:ln w="9525">
                <a:solidFill>
                  <a:schemeClr val="bg1">
                    <a:lumMod val="50000"/>
                  </a:schemeClr>
                </a:solidFill>
              </a:ln>
              <a:effectLst/>
            </c:spPr>
          </c:marker>
          <c:xVal>
            <c:numRef>
              <c:f>'[Collect_Indiviual_Data_LS2 NEW.xlsm]Charleston'!$G$7:$G$26</c:f>
              <c:numCache>
                <c:formatCode>General</c:formatCode>
                <c:ptCount val="20"/>
                <c:pt idx="0">
                  <c:v>491.14178686877085</c:v>
                </c:pt>
                <c:pt idx="1">
                  <c:v>68.302141173126373</c:v>
                </c:pt>
                <c:pt idx="2">
                  <c:v>395.02472343350234</c:v>
                </c:pt>
                <c:pt idx="3">
                  <c:v>414.4006377669466</c:v>
                </c:pt>
                <c:pt idx="4">
                  <c:v>79.805931001228643</c:v>
                </c:pt>
                <c:pt idx="5">
                  <c:v>450.90769129778243</c:v>
                </c:pt>
                <c:pt idx="6">
                  <c:v>80.45946553076746</c:v>
                </c:pt>
                <c:pt idx="7">
                  <c:v>153.32823831248933</c:v>
                </c:pt>
                <c:pt idx="8">
                  <c:v>16.292695618172903</c:v>
                </c:pt>
                <c:pt idx="9">
                  <c:v>156.64092923975369</c:v>
                </c:pt>
                <c:pt idx="10">
                  <c:v>84.35503053401581</c:v>
                </c:pt>
                <c:pt idx="11">
                  <c:v>211.92120468631904</c:v>
                </c:pt>
                <c:pt idx="12">
                  <c:v>309.10132655364038</c:v>
                </c:pt>
                <c:pt idx="13">
                  <c:v>194.00501892191087</c:v>
                </c:pt>
                <c:pt idx="14">
                  <c:v>138.61591075675813</c:v>
                </c:pt>
                <c:pt idx="15">
                  <c:v>26.703644298052723</c:v>
                </c:pt>
                <c:pt idx="16">
                  <c:v>157.7941992496566</c:v>
                </c:pt>
                <c:pt idx="17">
                  <c:v>85.628749948297397</c:v>
                </c:pt>
                <c:pt idx="18">
                  <c:v>253.88833420096569</c:v>
                </c:pt>
                <c:pt idx="19">
                  <c:v>370.55056811071637</c:v>
                </c:pt>
              </c:numCache>
            </c:numRef>
          </c:xVal>
          <c:yVal>
            <c:numRef>
              <c:f>'[Collect_Indiviual_Data_LS2 NEW.xlsm]Charleston'!$M$7:$M$26</c:f>
              <c:numCache>
                <c:formatCode>General</c:formatCode>
                <c:ptCount val="20"/>
                <c:pt idx="0">
                  <c:v>354.8773629038219</c:v>
                </c:pt>
                <c:pt idx="1">
                  <c:v>53.666634652215848</c:v>
                </c:pt>
                <c:pt idx="2">
                  <c:v>320.07131546064909</c:v>
                </c:pt>
                <c:pt idx="3">
                  <c:v>312.18760168749492</c:v>
                </c:pt>
                <c:pt idx="4">
                  <c:v>73.646653727639404</c:v>
                </c:pt>
                <c:pt idx="5">
                  <c:v>346.09197874614699</c:v>
                </c:pt>
                <c:pt idx="6">
                  <c:v>68.107362834560746</c:v>
                </c:pt>
                <c:pt idx="7">
                  <c:v>128.36319455179392</c:v>
                </c:pt>
                <c:pt idx="8">
                  <c:v>16.185346912885983</c:v>
                </c:pt>
                <c:pt idx="9">
                  <c:v>130.55468264033462</c:v>
                </c:pt>
                <c:pt idx="10">
                  <c:v>68.01690873641418</c:v>
                </c:pt>
                <c:pt idx="11">
                  <c:v>175.48111697036944</c:v>
                </c:pt>
                <c:pt idx="12">
                  <c:v>235.88565625506124</c:v>
                </c:pt>
                <c:pt idx="13">
                  <c:v>158.65229206593386</c:v>
                </c:pt>
                <c:pt idx="14">
                  <c:v>113.8792507237094</c:v>
                </c:pt>
                <c:pt idx="15">
                  <c:v>22.179294648941408</c:v>
                </c:pt>
                <c:pt idx="16">
                  <c:v>129.45417097759375</c:v>
                </c:pt>
                <c:pt idx="17">
                  <c:v>70.997615549079569</c:v>
                </c:pt>
                <c:pt idx="18">
                  <c:v>200.47289434878712</c:v>
                </c:pt>
                <c:pt idx="19">
                  <c:v>310.17140249899001</c:v>
                </c:pt>
              </c:numCache>
            </c:numRef>
          </c:yVal>
          <c:smooth val="0"/>
          <c:extLst>
            <c:ext xmlns:c16="http://schemas.microsoft.com/office/drawing/2014/chart" uri="{C3380CC4-5D6E-409C-BE32-E72D297353CC}">
              <c16:uniqueId val="{00000013-6D7E-40F5-8A5A-B583BECDC5A8}"/>
            </c:ext>
          </c:extLst>
        </c:ser>
        <c:ser>
          <c:idx val="17"/>
          <c:order val="20"/>
          <c:tx>
            <c:v>1 to 1 line</c:v>
          </c:tx>
          <c:spPr>
            <a:ln w="19050" cap="rnd">
              <a:solidFill>
                <a:schemeClr val="tx1"/>
              </a:solidFill>
              <a:prstDash val="solid"/>
              <a:round/>
            </a:ln>
            <a:effectLst/>
          </c:spPr>
          <c:marker>
            <c:symbol val="none"/>
          </c:marker>
          <c:xVal>
            <c:numRef>
              <c:f>'[Collect_Indiviual_Data_LS2 NEW.xlsm]PLOTS (I&amp;B) (2)'!$A$162:$A$163</c:f>
              <c:numCache>
                <c:formatCode>General</c:formatCode>
                <c:ptCount val="2"/>
                <c:pt idx="0">
                  <c:v>0</c:v>
                </c:pt>
                <c:pt idx="1">
                  <c:v>2000</c:v>
                </c:pt>
              </c:numCache>
            </c:numRef>
          </c:xVal>
          <c:yVal>
            <c:numRef>
              <c:f>'[Collect_Indiviual_Data_LS2 NEW.xlsm]PLOTS (I&amp;B) (2)'!$B$162:$B$163</c:f>
              <c:numCache>
                <c:formatCode>General</c:formatCode>
                <c:ptCount val="2"/>
                <c:pt idx="0">
                  <c:v>0</c:v>
                </c:pt>
                <c:pt idx="1">
                  <c:v>2000</c:v>
                </c:pt>
              </c:numCache>
            </c:numRef>
          </c:yVal>
          <c:smooth val="0"/>
          <c:extLst>
            <c:ext xmlns:c16="http://schemas.microsoft.com/office/drawing/2014/chart" uri="{C3380CC4-5D6E-409C-BE32-E72D297353CC}">
              <c16:uniqueId val="{00000014-6D7E-40F5-8A5A-B583BECDC5A8}"/>
            </c:ext>
          </c:extLst>
        </c:ser>
        <c:ser>
          <c:idx val="1"/>
          <c:order val="22"/>
          <c:tx>
            <c:v>I&amp;B</c:v>
          </c:tx>
          <c:spPr>
            <a:ln w="25400" cap="rnd">
              <a:noFill/>
              <a:round/>
            </a:ln>
            <a:effectLst/>
          </c:spPr>
          <c:marker>
            <c:symbol val="none"/>
          </c:marker>
          <c:trendline>
            <c:spPr>
              <a:ln w="19050" cap="rnd">
                <a:solidFill>
                  <a:srgbClr val="C00000"/>
                </a:solidFill>
                <a:prstDash val="solid"/>
              </a:ln>
              <a:effectLst/>
            </c:spPr>
            <c:trendlineType val="linear"/>
            <c:forward val="1000"/>
            <c:backward val="20"/>
            <c:dispRSqr val="0"/>
            <c:dispEq val="0"/>
          </c:trendline>
          <c:xVal>
            <c:numRef>
              <c:f>'[Collect_Indiviual_Data_LS2 NEW.xlsm]Trendlines'!$I$210:$I$409</c:f>
              <c:numCache>
                <c:formatCode>General</c:formatCode>
                <c:ptCount val="200"/>
                <c:pt idx="0">
                  <c:v>409.53451009919496</c:v>
                </c:pt>
                <c:pt idx="1">
                  <c:v>50.944212883134043</c:v>
                </c:pt>
                <c:pt idx="2">
                  <c:v>323.06187814061587</c:v>
                </c:pt>
                <c:pt idx="3">
                  <c:v>318.78861545384467</c:v>
                </c:pt>
                <c:pt idx="4">
                  <c:v>41.37966156243786</c:v>
                </c:pt>
                <c:pt idx="5">
                  <c:v>364.92586847881211</c:v>
                </c:pt>
                <c:pt idx="6">
                  <c:v>68.383662826310314</c:v>
                </c:pt>
                <c:pt idx="7">
                  <c:v>87.202037897137402</c:v>
                </c:pt>
                <c:pt idx="8">
                  <c:v>8.826208516787803</c:v>
                </c:pt>
                <c:pt idx="9">
                  <c:v>91.585875548993329</c:v>
                </c:pt>
                <c:pt idx="10">
                  <c:v>42.052277951406822</c:v>
                </c:pt>
                <c:pt idx="11">
                  <c:v>171.1642148976218</c:v>
                </c:pt>
                <c:pt idx="12">
                  <c:v>261.16387930676837</c:v>
                </c:pt>
                <c:pt idx="13">
                  <c:v>79.847949078698804</c:v>
                </c:pt>
                <c:pt idx="14">
                  <c:v>128.51064360683873</c:v>
                </c:pt>
                <c:pt idx="15">
                  <c:v>19.697931765419451</c:v>
                </c:pt>
                <c:pt idx="16">
                  <c:v>122.4227860676659</c:v>
                </c:pt>
                <c:pt idx="17">
                  <c:v>58.085103046235034</c:v>
                </c:pt>
                <c:pt idx="18">
                  <c:v>189.61025719293033</c:v>
                </c:pt>
                <c:pt idx="19">
                  <c:v>215.68543536484177</c:v>
                </c:pt>
                <c:pt idx="20">
                  <c:v>618.98725198512921</c:v>
                </c:pt>
                <c:pt idx="21">
                  <c:v>87.733008734404748</c:v>
                </c:pt>
                <c:pt idx="22">
                  <c:v>449.09545867079049</c:v>
                </c:pt>
                <c:pt idx="23">
                  <c:v>489.20559314640485</c:v>
                </c:pt>
                <c:pt idx="24">
                  <c:v>118.11573505915325</c:v>
                </c:pt>
                <c:pt idx="25">
                  <c:v>537.29644525606318</c:v>
                </c:pt>
                <c:pt idx="26">
                  <c:v>93.014891077675784</c:v>
                </c:pt>
                <c:pt idx="27">
                  <c:v>229.06499218085438</c:v>
                </c:pt>
                <c:pt idx="28">
                  <c:v>30.239263673144645</c:v>
                </c:pt>
                <c:pt idx="29">
                  <c:v>215.16370309324208</c:v>
                </c:pt>
                <c:pt idx="30">
                  <c:v>131.76425047034874</c:v>
                </c:pt>
                <c:pt idx="31">
                  <c:v>239.01565705540742</c:v>
                </c:pt>
                <c:pt idx="32">
                  <c:v>345.25914174928903</c:v>
                </c:pt>
                <c:pt idx="33">
                  <c:v>301.12263618474202</c:v>
                </c:pt>
                <c:pt idx="34">
                  <c:v>143.24632538778857</c:v>
                </c:pt>
                <c:pt idx="35">
                  <c:v>32.428778287442185</c:v>
                </c:pt>
                <c:pt idx="36">
                  <c:v>173.40577047204442</c:v>
                </c:pt>
                <c:pt idx="37">
                  <c:v>101.3908646535192</c:v>
                </c:pt>
                <c:pt idx="38">
                  <c:v>331.23211695455672</c:v>
                </c:pt>
                <c:pt idx="39">
                  <c:v>501.80977156607014</c:v>
                </c:pt>
                <c:pt idx="40">
                  <c:v>607.32791561082422</c:v>
                </c:pt>
                <c:pt idx="41">
                  <c:v>82.379137757347095</c:v>
                </c:pt>
                <c:pt idx="42">
                  <c:v>437.29086025303235</c:v>
                </c:pt>
                <c:pt idx="43">
                  <c:v>479.8802823816381</c:v>
                </c:pt>
                <c:pt idx="44">
                  <c:v>98.764059896226726</c:v>
                </c:pt>
                <c:pt idx="45">
                  <c:v>525.43329914791593</c:v>
                </c:pt>
                <c:pt idx="46">
                  <c:v>89.149415827063024</c:v>
                </c:pt>
                <c:pt idx="47">
                  <c:v>203.88307368784328</c:v>
                </c:pt>
                <c:pt idx="48">
                  <c:v>21.466759534904138</c:v>
                </c:pt>
                <c:pt idx="49">
                  <c:v>198.17475753512952</c:v>
                </c:pt>
                <c:pt idx="50">
                  <c:v>118.35243167261824</c:v>
                </c:pt>
                <c:pt idx="51">
                  <c:v>230.25716259320356</c:v>
                </c:pt>
                <c:pt idx="52">
                  <c:v>341.32237453686434</c:v>
                </c:pt>
                <c:pt idx="53">
                  <c:v>274.84814564446549</c:v>
                </c:pt>
                <c:pt idx="54">
                  <c:v>141.54481157832026</c:v>
                </c:pt>
                <c:pt idx="55">
                  <c:v>31.79436371078291</c:v>
                </c:pt>
                <c:pt idx="56">
                  <c:v>169.2065168298129</c:v>
                </c:pt>
                <c:pt idx="57">
                  <c:v>95.729147927981458</c:v>
                </c:pt>
                <c:pt idx="58">
                  <c:v>313.65367694641986</c:v>
                </c:pt>
                <c:pt idx="59">
                  <c:v>462.48276345313474</c:v>
                </c:pt>
                <c:pt idx="60">
                  <c:v>509.95507443527055</c:v>
                </c:pt>
                <c:pt idx="61">
                  <c:v>68.904009928184735</c:v>
                </c:pt>
                <c:pt idx="62">
                  <c:v>399.53835234421575</c:v>
                </c:pt>
                <c:pt idx="63">
                  <c:v>423.87949986964099</c:v>
                </c:pt>
                <c:pt idx="64">
                  <c:v>79.632396767855624</c:v>
                </c:pt>
                <c:pt idx="65">
                  <c:v>460.75242867061598</c:v>
                </c:pt>
                <c:pt idx="66">
                  <c:v>80.916985387453735</c:v>
                </c:pt>
                <c:pt idx="67">
                  <c:v>156.15589490580001</c:v>
                </c:pt>
                <c:pt idx="68">
                  <c:v>16.324224191229991</c:v>
                </c:pt>
                <c:pt idx="69">
                  <c:v>157.78955303499953</c:v>
                </c:pt>
                <c:pt idx="70">
                  <c:v>86.681214222162708</c:v>
                </c:pt>
                <c:pt idx="71">
                  <c:v>213.08771410153437</c:v>
                </c:pt>
                <c:pt idx="72">
                  <c:v>315.69863912234473</c:v>
                </c:pt>
                <c:pt idx="73">
                  <c:v>198.95990028470644</c:v>
                </c:pt>
                <c:pt idx="74">
                  <c:v>139.50303105585576</c:v>
                </c:pt>
                <c:pt idx="75">
                  <c:v>26.929635541684156</c:v>
                </c:pt>
                <c:pt idx="76">
                  <c:v>158.89910092894723</c:v>
                </c:pt>
                <c:pt idx="77">
                  <c:v>85.836182160724391</c:v>
                </c:pt>
                <c:pt idx="78">
                  <c:v>260.36849874571965</c:v>
                </c:pt>
                <c:pt idx="79">
                  <c:v>374.24354821583705</c:v>
                </c:pt>
                <c:pt idx="80">
                  <c:v>518.3451638375534</c:v>
                </c:pt>
                <c:pt idx="81">
                  <c:v>71.853785603576796</c:v>
                </c:pt>
                <c:pt idx="82">
                  <c:v>406.63432294429981</c:v>
                </c:pt>
                <c:pt idx="83">
                  <c:v>432.44716706673483</c:v>
                </c:pt>
                <c:pt idx="84">
                  <c:v>86.289657289192107</c:v>
                </c:pt>
                <c:pt idx="85">
                  <c:v>470.69975988027795</c:v>
                </c:pt>
                <c:pt idx="86">
                  <c:v>83.148685094056916</c:v>
                </c:pt>
                <c:pt idx="87">
                  <c:v>166.89618083547887</c:v>
                </c:pt>
                <c:pt idx="88">
                  <c:v>18.134146022112596</c:v>
                </c:pt>
                <c:pt idx="89">
                  <c:v>168.34387137809378</c:v>
                </c:pt>
                <c:pt idx="90">
                  <c:v>94.003238831847753</c:v>
                </c:pt>
                <c:pt idx="91">
                  <c:v>218.40668516640696</c:v>
                </c:pt>
                <c:pt idx="92">
                  <c:v>320.46066622209844</c:v>
                </c:pt>
                <c:pt idx="93">
                  <c:v>215.29422194701081</c:v>
                </c:pt>
                <c:pt idx="94">
                  <c:v>140.17096015975326</c:v>
                </c:pt>
                <c:pt idx="95">
                  <c:v>27.949256857204315</c:v>
                </c:pt>
                <c:pt idx="96">
                  <c:v>161.74521645532096</c:v>
                </c:pt>
                <c:pt idx="97">
                  <c:v>89.456787653162209</c:v>
                </c:pt>
                <c:pt idx="98">
                  <c:v>268.77527870856539</c:v>
                </c:pt>
                <c:pt idx="99">
                  <c:v>396.1362605473833</c:v>
                </c:pt>
                <c:pt idx="100">
                  <c:v>614.64572488753754</c:v>
                </c:pt>
                <c:pt idx="101">
                  <c:v>85.019292909781257</c:v>
                </c:pt>
                <c:pt idx="102">
                  <c:v>443.73062525238777</c:v>
                </c:pt>
                <c:pt idx="103">
                  <c:v>485.17205602355574</c:v>
                </c:pt>
                <c:pt idx="104">
                  <c:v>106.15185477459063</c:v>
                </c:pt>
                <c:pt idx="105">
                  <c:v>532.66735888809637</c:v>
                </c:pt>
                <c:pt idx="106">
                  <c:v>91.092326477226621</c:v>
                </c:pt>
                <c:pt idx="107">
                  <c:v>215.57583627994018</c:v>
                </c:pt>
                <c:pt idx="108">
                  <c:v>24.065187301877707</c:v>
                </c:pt>
                <c:pt idx="109">
                  <c:v>206.2264838099716</c:v>
                </c:pt>
                <c:pt idx="110">
                  <c:v>124.35502597203917</c:v>
                </c:pt>
                <c:pt idx="111">
                  <c:v>233.78570421485256</c:v>
                </c:pt>
                <c:pt idx="112">
                  <c:v>343.61834517586396</c:v>
                </c:pt>
                <c:pt idx="113">
                  <c:v>289.53301307507343</c:v>
                </c:pt>
                <c:pt idx="114">
                  <c:v>141.94985809445845</c:v>
                </c:pt>
                <c:pt idx="115">
                  <c:v>32.161206221240974</c:v>
                </c:pt>
                <c:pt idx="116">
                  <c:v>170.9280120982732</c:v>
                </c:pt>
                <c:pt idx="117">
                  <c:v>98.190568867078909</c:v>
                </c:pt>
                <c:pt idx="118">
                  <c:v>322.8554218356656</c:v>
                </c:pt>
                <c:pt idx="119">
                  <c:v>481.76895016525162</c:v>
                </c:pt>
                <c:pt idx="120">
                  <c:v>636.2173173159664</c:v>
                </c:pt>
                <c:pt idx="121">
                  <c:v>89.26334187098162</c:v>
                </c:pt>
                <c:pt idx="122">
                  <c:v>453.02054617884897</c:v>
                </c:pt>
                <c:pt idx="123">
                  <c:v>497.32591975401988</c:v>
                </c:pt>
                <c:pt idx="124">
                  <c:v>111.06860610634051</c:v>
                </c:pt>
                <c:pt idx="125">
                  <c:v>549.4518791438785</c:v>
                </c:pt>
                <c:pt idx="126">
                  <c:v>93.056804909459359</c:v>
                </c:pt>
                <c:pt idx="127">
                  <c:v>229.51521327854255</c:v>
                </c:pt>
                <c:pt idx="128">
                  <c:v>25.036069425878079</c:v>
                </c:pt>
                <c:pt idx="129">
                  <c:v>216.30247493774118</c:v>
                </c:pt>
                <c:pt idx="130">
                  <c:v>131.3612870953346</c:v>
                </c:pt>
                <c:pt idx="131">
                  <c:v>236.64242809158685</c:v>
                </c:pt>
                <c:pt idx="132">
                  <c:v>347.66743342854727</c:v>
                </c:pt>
                <c:pt idx="133">
                  <c:v>309.63186976762984</c:v>
                </c:pt>
                <c:pt idx="134">
                  <c:v>142.34681823058301</c:v>
                </c:pt>
                <c:pt idx="135">
                  <c:v>32.823654199441222</c:v>
                </c:pt>
                <c:pt idx="136">
                  <c:v>172.41019001341152</c:v>
                </c:pt>
                <c:pt idx="137">
                  <c:v>99.784593975703984</c:v>
                </c:pt>
                <c:pt idx="138">
                  <c:v>337.58553125765849</c:v>
                </c:pt>
                <c:pt idx="139">
                  <c:v>501.78878250630743</c:v>
                </c:pt>
                <c:pt idx="140">
                  <c:v>574.62619034864292</c:v>
                </c:pt>
                <c:pt idx="141">
                  <c:v>77.160935465505972</c:v>
                </c:pt>
                <c:pt idx="142">
                  <c:v>423.7248802102427</c:v>
                </c:pt>
                <c:pt idx="143">
                  <c:v>461.50962847134804</c:v>
                </c:pt>
                <c:pt idx="144">
                  <c:v>91.532033835352337</c:v>
                </c:pt>
                <c:pt idx="145">
                  <c:v>503.10143341286727</c:v>
                </c:pt>
                <c:pt idx="146">
                  <c:v>86.231427846560365</c:v>
                </c:pt>
                <c:pt idx="147">
                  <c:v>185.53547940571966</c:v>
                </c:pt>
                <c:pt idx="148">
                  <c:v>19.210209714354765</c:v>
                </c:pt>
                <c:pt idx="149">
                  <c:v>183.35442318131192</c:v>
                </c:pt>
                <c:pt idx="150">
                  <c:v>107.21176892997416</c:v>
                </c:pt>
                <c:pt idx="151">
                  <c:v>224.97665360869743</c:v>
                </c:pt>
                <c:pt idx="152">
                  <c:v>334.57485518342986</c:v>
                </c:pt>
                <c:pt idx="153">
                  <c:v>245.84388734435475</c:v>
                </c:pt>
                <c:pt idx="154">
                  <c:v>141.09590553736874</c:v>
                </c:pt>
                <c:pt idx="155">
                  <c:v>29.97429893920059</c:v>
                </c:pt>
                <c:pt idx="156">
                  <c:v>165.94486336752635</c:v>
                </c:pt>
                <c:pt idx="157">
                  <c:v>92.491570875469677</c:v>
                </c:pt>
                <c:pt idx="158">
                  <c:v>293.59305539203149</c:v>
                </c:pt>
                <c:pt idx="159">
                  <c:v>428.56856568192399</c:v>
                </c:pt>
                <c:pt idx="160">
                  <c:v>490.02694408180815</c:v>
                </c:pt>
                <c:pt idx="161">
                  <c:v>67.30577132801713</c:v>
                </c:pt>
                <c:pt idx="162">
                  <c:v>392.73521377038793</c:v>
                </c:pt>
                <c:pt idx="163">
                  <c:v>412.26334234808013</c:v>
                </c:pt>
                <c:pt idx="164">
                  <c:v>77.107084511067512</c:v>
                </c:pt>
                <c:pt idx="165">
                  <c:v>448.5771715387404</c:v>
                </c:pt>
                <c:pt idx="166">
                  <c:v>79.671098151820956</c:v>
                </c:pt>
                <c:pt idx="167">
                  <c:v>149.4695687224372</c:v>
                </c:pt>
                <c:pt idx="168">
                  <c:v>15.504879128402155</c:v>
                </c:pt>
                <c:pt idx="169">
                  <c:v>153.09470498414561</c:v>
                </c:pt>
                <c:pt idx="170">
                  <c:v>81.827589631801771</c:v>
                </c:pt>
                <c:pt idx="171">
                  <c:v>210.07269785737307</c:v>
                </c:pt>
                <c:pt idx="172">
                  <c:v>308.00173302461775</c:v>
                </c:pt>
                <c:pt idx="173">
                  <c:v>188.47025995803995</c:v>
                </c:pt>
                <c:pt idx="174">
                  <c:v>138.35370713734088</c:v>
                </c:pt>
                <c:pt idx="175">
                  <c:v>26.429688369038253</c:v>
                </c:pt>
                <c:pt idx="176">
                  <c:v>156.79554108786107</c:v>
                </c:pt>
                <c:pt idx="177">
                  <c:v>84.228431105570522</c:v>
                </c:pt>
                <c:pt idx="178">
                  <c:v>251.05593814682231</c:v>
                </c:pt>
                <c:pt idx="179">
                  <c:v>362.61674230143603</c:v>
                </c:pt>
                <c:pt idx="180">
                  <c:v>491.14178686877085</c:v>
                </c:pt>
                <c:pt idx="181">
                  <c:v>68.302141173126373</c:v>
                </c:pt>
                <c:pt idx="182">
                  <c:v>395.02472343350234</c:v>
                </c:pt>
                <c:pt idx="183">
                  <c:v>414.4006377669466</c:v>
                </c:pt>
                <c:pt idx="184">
                  <c:v>79.805931001228643</c:v>
                </c:pt>
                <c:pt idx="185">
                  <c:v>450.90769129778243</c:v>
                </c:pt>
                <c:pt idx="186">
                  <c:v>80.45946553076746</c:v>
                </c:pt>
                <c:pt idx="187">
                  <c:v>153.32823831248933</c:v>
                </c:pt>
                <c:pt idx="188">
                  <c:v>16.292695618172903</c:v>
                </c:pt>
                <c:pt idx="189">
                  <c:v>156.64092923975369</c:v>
                </c:pt>
                <c:pt idx="190">
                  <c:v>84.35503053401581</c:v>
                </c:pt>
                <c:pt idx="191">
                  <c:v>211.92120468631904</c:v>
                </c:pt>
                <c:pt idx="192">
                  <c:v>309.10132655364038</c:v>
                </c:pt>
                <c:pt idx="193">
                  <c:v>194.00501892191087</c:v>
                </c:pt>
                <c:pt idx="194">
                  <c:v>138.61591075675813</c:v>
                </c:pt>
                <c:pt idx="195">
                  <c:v>26.703644298052723</c:v>
                </c:pt>
                <c:pt idx="196">
                  <c:v>157.7941992496566</c:v>
                </c:pt>
                <c:pt idx="197">
                  <c:v>85.628749948297397</c:v>
                </c:pt>
                <c:pt idx="198">
                  <c:v>253.88833420096569</c:v>
                </c:pt>
                <c:pt idx="199">
                  <c:v>370.55056811071637</c:v>
                </c:pt>
              </c:numCache>
            </c:numRef>
          </c:xVal>
          <c:yVal>
            <c:numRef>
              <c:f>'[Collect_Indiviual_Data_LS2 NEW.xlsm]Trendlines'!$L$210:$L$409</c:f>
              <c:numCache>
                <c:formatCode>General</c:formatCode>
                <c:ptCount val="200"/>
                <c:pt idx="0">
                  <c:v>352.82235854463164</c:v>
                </c:pt>
                <c:pt idx="1">
                  <c:v>46.664189609735814</c:v>
                </c:pt>
                <c:pt idx="2">
                  <c:v>307.44533170297393</c:v>
                </c:pt>
                <c:pt idx="3">
                  <c:v>301.24712472860671</c:v>
                </c:pt>
                <c:pt idx="4">
                  <c:v>50.246100506290531</c:v>
                </c:pt>
                <c:pt idx="5">
                  <c:v>328.69473953776253</c:v>
                </c:pt>
                <c:pt idx="6">
                  <c:v>63.328914384697697</c:v>
                </c:pt>
                <c:pt idx="7">
                  <c:v>99.770922439750706</c:v>
                </c:pt>
                <c:pt idx="8">
                  <c:v>8.4467706645257685</c:v>
                </c:pt>
                <c:pt idx="9">
                  <c:v>104.93334430586292</c:v>
                </c:pt>
                <c:pt idx="10">
                  <c:v>53.853500016770482</c:v>
                </c:pt>
                <c:pt idx="11">
                  <c:v>166.76884209794039</c:v>
                </c:pt>
                <c:pt idx="12">
                  <c:v>230.67709816197828</c:v>
                </c:pt>
                <c:pt idx="13">
                  <c:v>126.77525953399899</c:v>
                </c:pt>
                <c:pt idx="14">
                  <c:v>112.38233323926129</c:v>
                </c:pt>
                <c:pt idx="15">
                  <c:v>21.029339870043589</c:v>
                </c:pt>
                <c:pt idx="16">
                  <c:v>123.11423873073151</c:v>
                </c:pt>
                <c:pt idx="17">
                  <c:v>63.095459847253139</c:v>
                </c:pt>
                <c:pt idx="18">
                  <c:v>184.06052075532344</c:v>
                </c:pt>
                <c:pt idx="19">
                  <c:v>255.05842874457093</c:v>
                </c:pt>
                <c:pt idx="20">
                  <c:v>357.23812905827998</c:v>
                </c:pt>
                <c:pt idx="21">
                  <c:v>57.15583433897919</c:v>
                </c:pt>
                <c:pt idx="22">
                  <c:v>322.49462141535179</c:v>
                </c:pt>
                <c:pt idx="23">
                  <c:v>314.6819753887429</c:v>
                </c:pt>
                <c:pt idx="24">
                  <c:v>91.040067954126201</c:v>
                </c:pt>
                <c:pt idx="25">
                  <c:v>346.23633010586792</c:v>
                </c:pt>
                <c:pt idx="26">
                  <c:v>68.327017983910224</c:v>
                </c:pt>
                <c:pt idx="27">
                  <c:v>136.57183496760445</c:v>
                </c:pt>
                <c:pt idx="28">
                  <c:v>23.499411584572208</c:v>
                </c:pt>
                <c:pt idx="29">
                  <c:v>137.51081069769944</c:v>
                </c:pt>
                <c:pt idx="30">
                  <c:v>73.688444637722867</c:v>
                </c:pt>
                <c:pt idx="31">
                  <c:v>182.33374684686993</c:v>
                </c:pt>
                <c:pt idx="32">
                  <c:v>235.88565625506124</c:v>
                </c:pt>
                <c:pt idx="33">
                  <c:v>159.32586053314597</c:v>
                </c:pt>
                <c:pt idx="34">
                  <c:v>115.4597360478943</c:v>
                </c:pt>
                <c:pt idx="35">
                  <c:v>22.179294648941408</c:v>
                </c:pt>
                <c:pt idx="36">
                  <c:v>131.36870132447612</c:v>
                </c:pt>
                <c:pt idx="37">
                  <c:v>72.281894571280574</c:v>
                </c:pt>
                <c:pt idx="38">
                  <c:v>205.56266714267269</c:v>
                </c:pt>
                <c:pt idx="39">
                  <c:v>318.86813814569018</c:v>
                </c:pt>
                <c:pt idx="40">
                  <c:v>356.34452670785805</c:v>
                </c:pt>
                <c:pt idx="41">
                  <c:v>54.510944791135422</c:v>
                </c:pt>
                <c:pt idx="42">
                  <c:v>321.10877036477279</c:v>
                </c:pt>
                <c:pt idx="43">
                  <c:v>312.91535637678726</c:v>
                </c:pt>
                <c:pt idx="44">
                  <c:v>79.011296996607314</c:v>
                </c:pt>
                <c:pt idx="45">
                  <c:v>346.09197874614699</c:v>
                </c:pt>
                <c:pt idx="46">
                  <c:v>68.327017983910224</c:v>
                </c:pt>
                <c:pt idx="47">
                  <c:v>132.46358490663565</c:v>
                </c:pt>
                <c:pt idx="48">
                  <c:v>20.333718940416858</c:v>
                </c:pt>
                <c:pt idx="49">
                  <c:v>132.8203690136414</c:v>
                </c:pt>
                <c:pt idx="50">
                  <c:v>70.599526611046571</c:v>
                </c:pt>
                <c:pt idx="51">
                  <c:v>177.67462088164251</c:v>
                </c:pt>
                <c:pt idx="52">
                  <c:v>235.88565625506124</c:v>
                </c:pt>
                <c:pt idx="53">
                  <c:v>159.33589200986481</c:v>
                </c:pt>
                <c:pt idx="54">
                  <c:v>114.92422971904188</c:v>
                </c:pt>
                <c:pt idx="55">
                  <c:v>22.179294648941408</c:v>
                </c:pt>
                <c:pt idx="56">
                  <c:v>130.55572674556726</c:v>
                </c:pt>
                <c:pt idx="57">
                  <c:v>71.878376458577463</c:v>
                </c:pt>
                <c:pt idx="58">
                  <c:v>202.36470210484117</c:v>
                </c:pt>
                <c:pt idx="59">
                  <c:v>314.97048515054826</c:v>
                </c:pt>
                <c:pt idx="60">
                  <c:v>354.73723945986279</c:v>
                </c:pt>
                <c:pt idx="61">
                  <c:v>53.513440318913219</c:v>
                </c:pt>
                <c:pt idx="62">
                  <c:v>320.05144233815361</c:v>
                </c:pt>
                <c:pt idx="63">
                  <c:v>312.1069409388524</c:v>
                </c:pt>
                <c:pt idx="64">
                  <c:v>72.849394536362084</c:v>
                </c:pt>
                <c:pt idx="65">
                  <c:v>346.09197874614699</c:v>
                </c:pt>
                <c:pt idx="66">
                  <c:v>67.732927597409059</c:v>
                </c:pt>
                <c:pt idx="67">
                  <c:v>127.74031165522399</c:v>
                </c:pt>
                <c:pt idx="68">
                  <c:v>15.901586928887378</c:v>
                </c:pt>
                <c:pt idx="69">
                  <c:v>130.19411813323558</c:v>
                </c:pt>
                <c:pt idx="70">
                  <c:v>67.474184233834791</c:v>
                </c:pt>
                <c:pt idx="71">
                  <c:v>175.05929704417275</c:v>
                </c:pt>
                <c:pt idx="72">
                  <c:v>235.88565625506124</c:v>
                </c:pt>
                <c:pt idx="73">
                  <c:v>158.29799000091595</c:v>
                </c:pt>
                <c:pt idx="74">
                  <c:v>113.736817348606</c:v>
                </c:pt>
                <c:pt idx="75">
                  <c:v>22.179294648941408</c:v>
                </c:pt>
                <c:pt idx="76">
                  <c:v>129.31629750709178</c:v>
                </c:pt>
                <c:pt idx="77">
                  <c:v>70.801943972010363</c:v>
                </c:pt>
                <c:pt idx="78">
                  <c:v>200.136348612088</c:v>
                </c:pt>
                <c:pt idx="79">
                  <c:v>309.73173572654935</c:v>
                </c:pt>
                <c:pt idx="80">
                  <c:v>355.30833028036835</c:v>
                </c:pt>
                <c:pt idx="81">
                  <c:v>53.945792756233708</c:v>
                </c:pt>
                <c:pt idx="82">
                  <c:v>320.49284278422795</c:v>
                </c:pt>
                <c:pt idx="83">
                  <c:v>312.43337296858743</c:v>
                </c:pt>
                <c:pt idx="84">
                  <c:v>75.164551090613784</c:v>
                </c:pt>
                <c:pt idx="85">
                  <c:v>346.09197874614699</c:v>
                </c:pt>
                <c:pt idx="86">
                  <c:v>68.321640913122934</c:v>
                </c:pt>
                <c:pt idx="87">
                  <c:v>129.81518421053227</c:v>
                </c:pt>
                <c:pt idx="88">
                  <c:v>17.247299520848351</c:v>
                </c:pt>
                <c:pt idx="89">
                  <c:v>131.2176648644282</c:v>
                </c:pt>
                <c:pt idx="90">
                  <c:v>69.054480263995842</c:v>
                </c:pt>
                <c:pt idx="91">
                  <c:v>176.15631363612215</c:v>
                </c:pt>
                <c:pt idx="92">
                  <c:v>235.88565625506124</c:v>
                </c:pt>
                <c:pt idx="93">
                  <c:v>159.01443167120698</c:v>
                </c:pt>
                <c:pt idx="94">
                  <c:v>114.10280180070271</c:v>
                </c:pt>
                <c:pt idx="95">
                  <c:v>22.179294648941408</c:v>
                </c:pt>
                <c:pt idx="96">
                  <c:v>129.69466114418694</c:v>
                </c:pt>
                <c:pt idx="97">
                  <c:v>71.308650199792339</c:v>
                </c:pt>
                <c:pt idx="98">
                  <c:v>201.14039056129116</c:v>
                </c:pt>
                <c:pt idx="99">
                  <c:v>312.29267795077089</c:v>
                </c:pt>
                <c:pt idx="100">
                  <c:v>356.81742291111783</c:v>
                </c:pt>
                <c:pt idx="101">
                  <c:v>55.013349586832639</c:v>
                </c:pt>
                <c:pt idx="102">
                  <c:v>321.61665943320764</c:v>
                </c:pt>
                <c:pt idx="103">
                  <c:v>313.4103992119887</c:v>
                </c:pt>
                <c:pt idx="104">
                  <c:v>82.388549251843955</c:v>
                </c:pt>
                <c:pt idx="105">
                  <c:v>346.09197874614699</c:v>
                </c:pt>
                <c:pt idx="106">
                  <c:v>68.327017983910224</c:v>
                </c:pt>
                <c:pt idx="107">
                  <c:v>133.82523964848119</c:v>
                </c:pt>
                <c:pt idx="108">
                  <c:v>21.428976898054607</c:v>
                </c:pt>
                <c:pt idx="109">
                  <c:v>134.00094759236589</c:v>
                </c:pt>
                <c:pt idx="110">
                  <c:v>71.644011275034657</c:v>
                </c:pt>
                <c:pt idx="111">
                  <c:v>179.04222572436063</c:v>
                </c:pt>
                <c:pt idx="112">
                  <c:v>235.88565625506124</c:v>
                </c:pt>
                <c:pt idx="113">
                  <c:v>159.32586053314597</c:v>
                </c:pt>
                <c:pt idx="114">
                  <c:v>115.0240472853705</c:v>
                </c:pt>
                <c:pt idx="115">
                  <c:v>22.179294648941408</c:v>
                </c:pt>
                <c:pt idx="116">
                  <c:v>131.04755236563966</c:v>
                </c:pt>
                <c:pt idx="117">
                  <c:v>72.163074347334017</c:v>
                </c:pt>
                <c:pt idx="118">
                  <c:v>203.29643964667886</c:v>
                </c:pt>
                <c:pt idx="119">
                  <c:v>317.08157364024123</c:v>
                </c:pt>
                <c:pt idx="120">
                  <c:v>356.9289411756136</c:v>
                </c:pt>
                <c:pt idx="121">
                  <c:v>55.191821268972042</c:v>
                </c:pt>
                <c:pt idx="122">
                  <c:v>321.64120995342068</c:v>
                </c:pt>
                <c:pt idx="123">
                  <c:v>313.44120522057881</c:v>
                </c:pt>
                <c:pt idx="124">
                  <c:v>82.483482809660217</c:v>
                </c:pt>
                <c:pt idx="125">
                  <c:v>346.09197874614699</c:v>
                </c:pt>
                <c:pt idx="126">
                  <c:v>68.327017983910224</c:v>
                </c:pt>
                <c:pt idx="127">
                  <c:v>133.74943831531803</c:v>
                </c:pt>
                <c:pt idx="128">
                  <c:v>21.364410518077324</c:v>
                </c:pt>
                <c:pt idx="129">
                  <c:v>134.24315836440886</c:v>
                </c:pt>
                <c:pt idx="130">
                  <c:v>71.590480278776781</c:v>
                </c:pt>
                <c:pt idx="131">
                  <c:v>178.93539737131934</c:v>
                </c:pt>
                <c:pt idx="132">
                  <c:v>235.88565625506124</c:v>
                </c:pt>
                <c:pt idx="133">
                  <c:v>159.32586053314597</c:v>
                </c:pt>
                <c:pt idx="134">
                  <c:v>115.04088271830717</c:v>
                </c:pt>
                <c:pt idx="135">
                  <c:v>22.179294648941408</c:v>
                </c:pt>
                <c:pt idx="136">
                  <c:v>131.07704780579422</c:v>
                </c:pt>
                <c:pt idx="137">
                  <c:v>72.165711620563698</c:v>
                </c:pt>
                <c:pt idx="138">
                  <c:v>203.28031934094955</c:v>
                </c:pt>
                <c:pt idx="139">
                  <c:v>316.91022401721551</c:v>
                </c:pt>
                <c:pt idx="140">
                  <c:v>355.48129179460886</c:v>
                </c:pt>
                <c:pt idx="141">
                  <c:v>54.029184256630025</c:v>
                </c:pt>
                <c:pt idx="142">
                  <c:v>320.66061067255919</c:v>
                </c:pt>
                <c:pt idx="143">
                  <c:v>312.53102787887082</c:v>
                </c:pt>
                <c:pt idx="144">
                  <c:v>76.286324521788586</c:v>
                </c:pt>
                <c:pt idx="145">
                  <c:v>346.09197874614699</c:v>
                </c:pt>
                <c:pt idx="146">
                  <c:v>68.327017983910224</c:v>
                </c:pt>
                <c:pt idx="147">
                  <c:v>130.45429737653782</c:v>
                </c:pt>
                <c:pt idx="148">
                  <c:v>17.559229906693712</c:v>
                </c:pt>
                <c:pt idx="149">
                  <c:v>131.54874870530216</c:v>
                </c:pt>
                <c:pt idx="150">
                  <c:v>69.331596333444907</c:v>
                </c:pt>
                <c:pt idx="151">
                  <c:v>176.37942540384486</c:v>
                </c:pt>
                <c:pt idx="152">
                  <c:v>235.88565625506124</c:v>
                </c:pt>
                <c:pt idx="153">
                  <c:v>159.07578945940173</c:v>
                </c:pt>
                <c:pt idx="154">
                  <c:v>114.19774896445458</c:v>
                </c:pt>
                <c:pt idx="155">
                  <c:v>22.179294648941408</c:v>
                </c:pt>
                <c:pt idx="156">
                  <c:v>129.78142403555378</c:v>
                </c:pt>
                <c:pt idx="157">
                  <c:v>71.444628720833322</c:v>
                </c:pt>
                <c:pt idx="158">
                  <c:v>201.38147145700984</c:v>
                </c:pt>
                <c:pt idx="159">
                  <c:v>313.302467083095</c:v>
                </c:pt>
                <c:pt idx="160">
                  <c:v>354.59139036157774</c:v>
                </c:pt>
                <c:pt idx="161">
                  <c:v>53.340846058597265</c:v>
                </c:pt>
                <c:pt idx="162">
                  <c:v>319.85385033466429</c:v>
                </c:pt>
                <c:pt idx="163">
                  <c:v>311.94130503696323</c:v>
                </c:pt>
                <c:pt idx="164">
                  <c:v>71.790020093777784</c:v>
                </c:pt>
                <c:pt idx="165">
                  <c:v>346.09197874614699</c:v>
                </c:pt>
                <c:pt idx="166">
                  <c:v>67.640655347415844</c:v>
                </c:pt>
                <c:pt idx="167">
                  <c:v>126.97792237899884</c:v>
                </c:pt>
                <c:pt idx="168">
                  <c:v>15.457526720943221</c:v>
                </c:pt>
                <c:pt idx="169">
                  <c:v>129.76365079627121</c:v>
                </c:pt>
                <c:pt idx="170">
                  <c:v>66.847287657500232</c:v>
                </c:pt>
                <c:pt idx="171">
                  <c:v>174.46362999069484</c:v>
                </c:pt>
                <c:pt idx="172">
                  <c:v>235.90943237105949</c:v>
                </c:pt>
                <c:pt idx="173">
                  <c:v>157.96357572403457</c:v>
                </c:pt>
                <c:pt idx="174">
                  <c:v>113.69097952830579</c:v>
                </c:pt>
                <c:pt idx="175">
                  <c:v>22.179294648941408</c:v>
                </c:pt>
                <c:pt idx="176">
                  <c:v>129.21924708991421</c:v>
                </c:pt>
                <c:pt idx="177">
                  <c:v>70.557407819484695</c:v>
                </c:pt>
                <c:pt idx="178">
                  <c:v>199.5212441734719</c:v>
                </c:pt>
                <c:pt idx="179">
                  <c:v>307.93304253444387</c:v>
                </c:pt>
                <c:pt idx="180">
                  <c:v>354.8773629038219</c:v>
                </c:pt>
                <c:pt idx="181">
                  <c:v>53.666634652215848</c:v>
                </c:pt>
                <c:pt idx="182">
                  <c:v>320.07131546064909</c:v>
                </c:pt>
                <c:pt idx="183">
                  <c:v>312.18760168749492</c:v>
                </c:pt>
                <c:pt idx="184">
                  <c:v>73.646653727639404</c:v>
                </c:pt>
                <c:pt idx="185">
                  <c:v>346.09197874614699</c:v>
                </c:pt>
                <c:pt idx="186">
                  <c:v>68.107362834560746</c:v>
                </c:pt>
                <c:pt idx="187">
                  <c:v>128.36319455179392</c:v>
                </c:pt>
                <c:pt idx="188">
                  <c:v>16.185346912885983</c:v>
                </c:pt>
                <c:pt idx="189">
                  <c:v>130.55468264033462</c:v>
                </c:pt>
                <c:pt idx="190">
                  <c:v>68.01690873641418</c:v>
                </c:pt>
                <c:pt idx="191">
                  <c:v>175.48111697036944</c:v>
                </c:pt>
                <c:pt idx="192">
                  <c:v>235.88565625506124</c:v>
                </c:pt>
                <c:pt idx="193">
                  <c:v>158.65229206593386</c:v>
                </c:pt>
                <c:pt idx="194">
                  <c:v>113.8792507237094</c:v>
                </c:pt>
                <c:pt idx="195">
                  <c:v>22.179294648941408</c:v>
                </c:pt>
                <c:pt idx="196">
                  <c:v>129.45417097759375</c:v>
                </c:pt>
                <c:pt idx="197">
                  <c:v>70.997615549079569</c:v>
                </c:pt>
                <c:pt idx="198">
                  <c:v>200.47289434878712</c:v>
                </c:pt>
                <c:pt idx="199">
                  <c:v>310.17140249899001</c:v>
                </c:pt>
              </c:numCache>
            </c:numRef>
          </c:yVal>
          <c:smooth val="0"/>
          <c:extLst>
            <c:ext xmlns:c16="http://schemas.microsoft.com/office/drawing/2014/chart" uri="{C3380CC4-5D6E-409C-BE32-E72D297353CC}">
              <c16:uniqueId val="{00000000-0F63-4E35-978C-D65F997518DB}"/>
            </c:ext>
          </c:extLst>
        </c:ser>
        <c:dLbls>
          <c:showLegendKey val="0"/>
          <c:showVal val="0"/>
          <c:showCatName val="0"/>
          <c:showSerName val="0"/>
          <c:showPercent val="0"/>
          <c:showBubbleSize val="0"/>
        </c:dLbls>
        <c:axId val="738687872"/>
        <c:axId val="738688432"/>
        <c:extLst>
          <c:ext xmlns:c15="http://schemas.microsoft.com/office/drawing/2012/chart" uri="{02D57815-91ED-43cb-92C2-25804820EDAC}">
            <c15:filteredScatterSeries>
              <c15:ser>
                <c:idx val="24"/>
                <c:order val="0"/>
                <c:tx>
                  <c:v>Butte - Robertson</c:v>
                </c:tx>
                <c:spPr>
                  <a:ln w="25400" cap="rnd">
                    <a:noFill/>
                    <a:round/>
                  </a:ln>
                  <a:effectLst/>
                </c:spPr>
                <c:marker>
                  <c:symbol val="circle"/>
                  <c:size val="5"/>
                  <c:spPr>
                    <a:solidFill>
                      <a:schemeClr val="tx1"/>
                    </a:solidFill>
                    <a:ln w="9525">
                      <a:solidFill>
                        <a:schemeClr val="tx1"/>
                      </a:solidFill>
                    </a:ln>
                    <a:effectLst/>
                  </c:spPr>
                </c:marker>
                <c:xVal>
                  <c:numRef>
                    <c:extLst>
                      <c:ext uri="{02D57815-91ED-43cb-92C2-25804820EDAC}">
                        <c15:formulaRef>
                          <c15:sqref>'[Collect_Indiviual_Data_LS2 NEW.xlsm]Butte'!$F$7:$F$26</c15:sqref>
                        </c15:formulaRef>
                      </c:ext>
                    </c:extLst>
                    <c:numCache>
                      <c:formatCode>General</c:formatCode>
                      <c:ptCount val="20"/>
                      <c:pt idx="0">
                        <c:v>258.48402519288089</c:v>
                      </c:pt>
                      <c:pt idx="1">
                        <c:v>25.376590624405537</c:v>
                      </c:pt>
                      <c:pt idx="2">
                        <c:v>179.73878508302698</c:v>
                      </c:pt>
                      <c:pt idx="3">
                        <c:v>130.38326369305835</c:v>
                      </c:pt>
                      <c:pt idx="4">
                        <c:v>14.792795210825668</c:v>
                      </c:pt>
                      <c:pt idx="5">
                        <c:v>236.69081889363829</c:v>
                      </c:pt>
                      <c:pt idx="6">
                        <c:v>31.436698659854226</c:v>
                      </c:pt>
                      <c:pt idx="7">
                        <c:v>20.031296625703412</c:v>
                      </c:pt>
                      <c:pt idx="8">
                        <c:v>5.4379610632121258</c:v>
                      </c:pt>
                      <c:pt idx="9">
                        <c:v>20.621070754163551</c:v>
                      </c:pt>
                      <c:pt idx="10">
                        <c:v>9.1713080618100626</c:v>
                      </c:pt>
                      <c:pt idx="11">
                        <c:v>39.130812732955512</c:v>
                      </c:pt>
                      <c:pt idx="12">
                        <c:v>141.76879540515995</c:v>
                      </c:pt>
                      <c:pt idx="13">
                        <c:v>14.289146278518322</c:v>
                      </c:pt>
                      <c:pt idx="14">
                        <c:v>57.301339403109971</c:v>
                      </c:pt>
                      <c:pt idx="15">
                        <c:v>1.6014521837408093</c:v>
                      </c:pt>
                      <c:pt idx="16">
                        <c:v>16.569681854715359</c:v>
                      </c:pt>
                      <c:pt idx="17">
                        <c:v>0.70313642859887249</c:v>
                      </c:pt>
                      <c:pt idx="18">
                        <c:v>127.64015945608753</c:v>
                      </c:pt>
                      <c:pt idx="19">
                        <c:v>52.933946396470496</c:v>
                      </c:pt>
                    </c:numCache>
                  </c:numRef>
                </c:xVal>
                <c:yVal>
                  <c:numRef>
                    <c:extLst>
                      <c:ext uri="{02D57815-91ED-43cb-92C2-25804820EDAC}">
                        <c15:formulaRef>
                          <c15:sqref>'[Collect_Indiviual_Data_LS2 NEW.xlsm]Butte'!$L$7:$L$26</c15:sqref>
                        </c15:formulaRef>
                      </c:ext>
                    </c:extLst>
                    <c:numCache>
                      <c:formatCode>General</c:formatCode>
                      <c:ptCount val="20"/>
                      <c:pt idx="0">
                        <c:v>272.81333573646037</c:v>
                      </c:pt>
                      <c:pt idx="1">
                        <c:v>28.865316387141668</c:v>
                      </c:pt>
                      <c:pt idx="2">
                        <c:v>205.13148566997918</c:v>
                      </c:pt>
                      <c:pt idx="3">
                        <c:v>188.92913696023962</c:v>
                      </c:pt>
                      <c:pt idx="4">
                        <c:v>26.695713058391153</c:v>
                      </c:pt>
                      <c:pt idx="5">
                        <c:v>260.57567314975336</c:v>
                      </c:pt>
                      <c:pt idx="6">
                        <c:v>39.359808363443278</c:v>
                      </c:pt>
                      <c:pt idx="7">
                        <c:v>43.10727045258713</c:v>
                      </c:pt>
                      <c:pt idx="8">
                        <c:v>7.8802363399951885</c:v>
                      </c:pt>
                      <c:pt idx="9">
                        <c:v>35.509911612609379</c:v>
                      </c:pt>
                      <c:pt idx="10">
                        <c:v>19.779809887410966</c:v>
                      </c:pt>
                      <c:pt idx="11">
                        <c:v>73.851140466091735</c:v>
                      </c:pt>
                      <c:pt idx="12">
                        <c:v>170.47103231360518</c:v>
                      </c:pt>
                      <c:pt idx="13">
                        <c:v>31.784562500308315</c:v>
                      </c:pt>
                      <c:pt idx="14">
                        <c:v>66.853639499504652</c:v>
                      </c:pt>
                      <c:pt idx="15">
                        <c:v>3.628967512427093</c:v>
                      </c:pt>
                      <c:pt idx="16">
                        <c:v>33.56960323632336</c:v>
                      </c:pt>
                      <c:pt idx="17">
                        <c:v>3.480007663860416</c:v>
                      </c:pt>
                      <c:pt idx="18">
                        <c:v>139.17587690278785</c:v>
                      </c:pt>
                      <c:pt idx="19">
                        <c:v>102.50721873824547</c:v>
                      </c:pt>
                    </c:numCache>
                  </c:numRef>
                </c:yVal>
                <c:smooth val="0"/>
                <c:extLst>
                  <c:ext xmlns:c16="http://schemas.microsoft.com/office/drawing/2014/chart" uri="{C3380CC4-5D6E-409C-BE32-E72D297353CC}">
                    <c16:uniqueId val="{00000000-6D7E-40F5-8A5A-B583BECDC5A8}"/>
                  </c:ext>
                </c:extLst>
              </c15:ser>
            </c15:filteredScatterSeries>
            <c15:filteredScatterSeries>
              <c15:ser>
                <c:idx val="27"/>
                <c:order val="2"/>
                <c:tx>
                  <c:v>Eureka - Robertson</c:v>
                </c:tx>
                <c:spPr>
                  <a:ln w="25400" cap="rnd">
                    <a:noFill/>
                    <a:round/>
                  </a:ln>
                  <a:effectLst/>
                </c:spPr>
                <c:marker>
                  <c:symbol val="diamond"/>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Eureka'!$F$7:$F$26</c15:sqref>
                        </c15:formulaRef>
                      </c:ext>
                    </c:extLst>
                    <c:numCache>
                      <c:formatCode>General</c:formatCode>
                      <c:ptCount val="20"/>
                      <c:pt idx="0">
                        <c:v>487.21028314741648</c:v>
                      </c:pt>
                      <c:pt idx="1">
                        <c:v>50.61221327562307</c:v>
                      </c:pt>
                      <c:pt idx="2">
                        <c:v>316.49825376814329</c:v>
                      </c:pt>
                      <c:pt idx="3">
                        <c:v>373.78973908613631</c:v>
                      </c:pt>
                      <c:pt idx="4">
                        <c:v>61.382642989563209</c:v>
                      </c:pt>
                      <c:pt idx="5">
                        <c:v>408.71177436678971</c:v>
                      </c:pt>
                      <c:pt idx="6">
                        <c:v>69.514415270123834</c:v>
                      </c:pt>
                      <c:pt idx="7">
                        <c:v>108.91736211576097</c:v>
                      </c:pt>
                      <c:pt idx="8">
                        <c:v>15.577650594332749</c:v>
                      </c:pt>
                      <c:pt idx="9">
                        <c:v>83.272439431902043</c:v>
                      </c:pt>
                      <c:pt idx="10">
                        <c:v>61.024928686541415</c:v>
                      </c:pt>
                      <c:pt idx="11">
                        <c:v>159.88159299422142</c:v>
                      </c:pt>
                      <c:pt idx="12">
                        <c:v>289.72700305818125</c:v>
                      </c:pt>
                      <c:pt idx="13">
                        <c:v>119.85281895795517</c:v>
                      </c:pt>
                      <c:pt idx="14">
                        <c:v>121.67507005508439</c:v>
                      </c:pt>
                      <c:pt idx="15">
                        <c:v>9.4892521914772328</c:v>
                      </c:pt>
                      <c:pt idx="16">
                        <c:v>95.178851547297938</c:v>
                      </c:pt>
                      <c:pt idx="17">
                        <c:v>17.242219488055152</c:v>
                      </c:pt>
                      <c:pt idx="18">
                        <c:v>241.42833677696805</c:v>
                      </c:pt>
                      <c:pt idx="19">
                        <c:v>255.53501053843175</c:v>
                      </c:pt>
                    </c:numCache>
                  </c:numRef>
                </c:xVal>
                <c:yVal>
                  <c:numRef>
                    <c:extLst xmlns:c15="http://schemas.microsoft.com/office/drawing/2012/chart">
                      <c:ext xmlns:c15="http://schemas.microsoft.com/office/drawing/2012/chart" uri="{02D57815-91ED-43cb-92C2-25804820EDAC}">
                        <c15:formulaRef>
                          <c15:sqref>'[Collect_Indiviual_Data_LS2 NEW.xlsm]Eureka'!$L$7:$L$26</c15:sqref>
                        </c15:formulaRef>
                      </c:ext>
                    </c:extLst>
                    <c:numCache>
                      <c:formatCode>General</c:formatCode>
                      <c:ptCount val="20"/>
                      <c:pt idx="0">
                        <c:v>332.90740333775966</c:v>
                      </c:pt>
                      <c:pt idx="1">
                        <c:v>36.096097809012676</c:v>
                      </c:pt>
                      <c:pt idx="2">
                        <c:v>262.6650348408391</c:v>
                      </c:pt>
                      <c:pt idx="3">
                        <c:v>275.17138024525082</c:v>
                      </c:pt>
                      <c:pt idx="4">
                        <c:v>58.409721277753071</c:v>
                      </c:pt>
                      <c:pt idx="5">
                        <c:v>302.42354041339121</c:v>
                      </c:pt>
                      <c:pt idx="6">
                        <c:v>59.276858743130937</c:v>
                      </c:pt>
                      <c:pt idx="7">
                        <c:v>89.104218895852995</c:v>
                      </c:pt>
                      <c:pt idx="8">
                        <c:v>14.263754079644741</c:v>
                      </c:pt>
                      <c:pt idx="9">
                        <c:v>70.259302897727579</c:v>
                      </c:pt>
                      <c:pt idx="10">
                        <c:v>49.259663844533932</c:v>
                      </c:pt>
                      <c:pt idx="11">
                        <c:v>139.38778785240353</c:v>
                      </c:pt>
                      <c:pt idx="12">
                        <c:v>208.05378494561768</c:v>
                      </c:pt>
                      <c:pt idx="13">
                        <c:v>99.961519563214864</c:v>
                      </c:pt>
                      <c:pt idx="14">
                        <c:v>101.61844757750151</c:v>
                      </c:pt>
                      <c:pt idx="15">
                        <c:v>11.337583627767781</c:v>
                      </c:pt>
                      <c:pt idx="16">
                        <c:v>88.349611639857031</c:v>
                      </c:pt>
                      <c:pt idx="17">
                        <c:v>19.839547747643145</c:v>
                      </c:pt>
                      <c:pt idx="18">
                        <c:v>181.66581118618342</c:v>
                      </c:pt>
                      <c:pt idx="19">
                        <c:v>213.31817953493513</c:v>
                      </c:pt>
                    </c:numCache>
                  </c:numRef>
                </c:yVal>
                <c:smooth val="0"/>
                <c:extLst xmlns:c15="http://schemas.microsoft.com/office/drawing/2012/chart">
                  <c:ext xmlns:c16="http://schemas.microsoft.com/office/drawing/2014/chart" uri="{C3380CC4-5D6E-409C-BE32-E72D297353CC}">
                    <c16:uniqueId val="{00000002-6D7E-40F5-8A5A-B583BECDC5A8}"/>
                  </c:ext>
                </c:extLst>
              </c15:ser>
            </c15:filteredScatterSeries>
            <c15:filteredScatterSeries>
              <c15:ser>
                <c:idx val="30"/>
                <c:order val="4"/>
                <c:tx>
                  <c:v>Santa Monica - Robertson</c:v>
                </c:tx>
                <c:spPr>
                  <a:ln w="25400" cap="rnd">
                    <a:noFill/>
                    <a:round/>
                  </a:ln>
                  <a:effectLst/>
                </c:spPr>
                <c:marker>
                  <c:symbol val="squar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ta Monica'!$F$7:$F$26</c15:sqref>
                        </c15:formulaRef>
                      </c:ext>
                    </c:extLst>
                    <c:numCache>
                      <c:formatCode>General</c:formatCode>
                      <c:ptCount val="20"/>
                      <c:pt idx="0">
                        <c:v>455.28184349827427</c:v>
                      </c:pt>
                      <c:pt idx="1">
                        <c:v>47.091000475845156</c:v>
                      </c:pt>
                      <c:pt idx="2">
                        <c:v>296.59758913800891</c:v>
                      </c:pt>
                      <c:pt idx="3">
                        <c:v>348.34636012194096</c:v>
                      </c:pt>
                      <c:pt idx="4">
                        <c:v>49.516274638674702</c:v>
                      </c:pt>
                      <c:pt idx="5">
                        <c:v>392.20945134172763</c:v>
                      </c:pt>
                      <c:pt idx="6">
                        <c:v>63.701175364740159</c:v>
                      </c:pt>
                      <c:pt idx="7">
                        <c:v>89.283237132486761</c:v>
                      </c:pt>
                      <c:pt idx="8">
                        <c:v>12.716446326007585</c:v>
                      </c:pt>
                      <c:pt idx="9">
                        <c:v>69.350812495017905</c:v>
                      </c:pt>
                      <c:pt idx="10">
                        <c:v>47.95114569609958</c:v>
                      </c:pt>
                      <c:pt idx="11">
                        <c:v>138.72460961215327</c:v>
                      </c:pt>
                      <c:pt idx="12">
                        <c:v>275.55020423277819</c:v>
                      </c:pt>
                      <c:pt idx="13">
                        <c:v>89.010599837801834</c:v>
                      </c:pt>
                      <c:pt idx="14">
                        <c:v>112.96535521825248</c:v>
                      </c:pt>
                      <c:pt idx="15">
                        <c:v>6.6598856248515581</c:v>
                      </c:pt>
                      <c:pt idx="16">
                        <c:v>80.95097278273964</c:v>
                      </c:pt>
                      <c:pt idx="17">
                        <c:v>12.880886554134387</c:v>
                      </c:pt>
                      <c:pt idx="18">
                        <c:v>221.22661282295994</c:v>
                      </c:pt>
                      <c:pt idx="19">
                        <c:v>216.36367592791728</c:v>
                      </c:pt>
                    </c:numCache>
                  </c:numRef>
                </c:xVal>
                <c:yVal>
                  <c:numRef>
                    <c:extLst xmlns:c15="http://schemas.microsoft.com/office/drawing/2012/chart">
                      <c:ext xmlns:c15="http://schemas.microsoft.com/office/drawing/2012/chart" uri="{02D57815-91ED-43cb-92C2-25804820EDAC}">
                        <c15:formulaRef>
                          <c15:sqref>'[Collect_Indiviual_Data_LS2 NEW.xlsm]Santa Monica'!$L$7:$L$26</c15:sqref>
                        </c15:formulaRef>
                      </c:ext>
                    </c:extLst>
                    <c:numCache>
                      <c:formatCode>General</c:formatCode>
                      <c:ptCount val="20"/>
                      <c:pt idx="0">
                        <c:v>326.94029770929063</c:v>
                      </c:pt>
                      <c:pt idx="1">
                        <c:v>34.791197439775161</c:v>
                      </c:pt>
                      <c:pt idx="2">
                        <c:v>253.37880816474171</c:v>
                      </c:pt>
                      <c:pt idx="3">
                        <c:v>269.6269670871344</c:v>
                      </c:pt>
                      <c:pt idx="4">
                        <c:v>52.362814245782346</c:v>
                      </c:pt>
                      <c:pt idx="5">
                        <c:v>297.61294653172052</c:v>
                      </c:pt>
                      <c:pt idx="6">
                        <c:v>56.907412220319223</c:v>
                      </c:pt>
                      <c:pt idx="7">
                        <c:v>81.866274264189457</c:v>
                      </c:pt>
                      <c:pt idx="8">
                        <c:v>12.796139607317619</c:v>
                      </c:pt>
                      <c:pt idx="9">
                        <c:v>63.647413018591848</c:v>
                      </c:pt>
                      <c:pt idx="10">
                        <c:v>44.643090439515923</c:v>
                      </c:pt>
                      <c:pt idx="11">
                        <c:v>130.67741335104762</c:v>
                      </c:pt>
                      <c:pt idx="12">
                        <c:v>204.85824618588074</c:v>
                      </c:pt>
                      <c:pt idx="13">
                        <c:v>87.90839127577668</c:v>
                      </c:pt>
                      <c:pt idx="14">
                        <c:v>98.985383526353075</c:v>
                      </c:pt>
                      <c:pt idx="15">
                        <c:v>8.7661990435990482</c:v>
                      </c:pt>
                      <c:pt idx="16">
                        <c:v>80.716526092246283</c:v>
                      </c:pt>
                      <c:pt idx="17">
                        <c:v>16.081856583300631</c:v>
                      </c:pt>
                      <c:pt idx="18">
                        <c:v>176.90258274264573</c:v>
                      </c:pt>
                      <c:pt idx="19">
                        <c:v>196.93103566401857</c:v>
                      </c:pt>
                    </c:numCache>
                  </c:numRef>
                </c:yVal>
                <c:smooth val="0"/>
                <c:extLst xmlns:c15="http://schemas.microsoft.com/office/drawing/2012/chart">
                  <c:ext xmlns:c16="http://schemas.microsoft.com/office/drawing/2014/chart" uri="{C3380CC4-5D6E-409C-BE32-E72D297353CC}">
                    <c16:uniqueId val="{00000004-6D7E-40F5-8A5A-B583BECDC5A8}"/>
                  </c:ext>
                </c:extLst>
              </c15:ser>
            </c15:filteredScatterSeries>
            <c15:filteredScatterSeries>
              <c15:ser>
                <c:idx val="33"/>
                <c:order val="6"/>
                <c:tx>
                  <c:v>Portland - Robertson</c:v>
                </c:tx>
                <c:spPr>
                  <a:ln w="25400" cap="rnd">
                    <a:noFill/>
                    <a:round/>
                  </a:ln>
                  <a:effectLst/>
                </c:spPr>
                <c:marker>
                  <c:symbol val="triangle"/>
                  <c:size val="5"/>
                  <c:spPr>
                    <a:solidFill>
                      <a:schemeClr val="tx1"/>
                    </a:solid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Portland'!$F$7:$F$26</c15:sqref>
                        </c15:formulaRef>
                      </c:ext>
                    </c:extLst>
                    <c:numCache>
                      <c:formatCode>General</c:formatCode>
                      <c:ptCount val="20"/>
                      <c:pt idx="0">
                        <c:v>385.92044267633474</c:v>
                      </c:pt>
                      <c:pt idx="1">
                        <c:v>41.125830102929356</c:v>
                      </c:pt>
                      <c:pt idx="2">
                        <c:v>271.45679836591961</c:v>
                      </c:pt>
                      <c:pt idx="3">
                        <c:v>293.33651550911173</c:v>
                      </c:pt>
                      <c:pt idx="4">
                        <c:v>39.330537548020558</c:v>
                      </c:pt>
                      <c:pt idx="5">
                        <c:v>349.17172253004753</c:v>
                      </c:pt>
                      <c:pt idx="6">
                        <c:v>56.368022269879752</c:v>
                      </c:pt>
                      <c:pt idx="7">
                        <c:v>66.404772444898256</c:v>
                      </c:pt>
                      <c:pt idx="8">
                        <c:v>9.7572636586302011</c:v>
                      </c:pt>
                      <c:pt idx="9">
                        <c:v>53.495161676872307</c:v>
                      </c:pt>
                      <c:pt idx="10">
                        <c:v>33.756206651316759</c:v>
                      </c:pt>
                      <c:pt idx="11">
                        <c:v>115.47112403735251</c:v>
                      </c:pt>
                      <c:pt idx="12">
                        <c:v>238.97915146205284</c:v>
                      </c:pt>
                      <c:pt idx="13">
                        <c:v>61.703218732343615</c:v>
                      </c:pt>
                      <c:pt idx="14">
                        <c:v>98.851826875810744</c:v>
                      </c:pt>
                      <c:pt idx="15">
                        <c:v>5.4032086683610574</c:v>
                      </c:pt>
                      <c:pt idx="16">
                        <c:v>65.275473816459126</c:v>
                      </c:pt>
                      <c:pt idx="17">
                        <c:v>8.6341453567493289</c:v>
                      </c:pt>
                      <c:pt idx="18">
                        <c:v>189.21034497580487</c:v>
                      </c:pt>
                      <c:pt idx="19">
                        <c:v>171.76280414200355</c:v>
                      </c:pt>
                    </c:numCache>
                  </c:numRef>
                </c:xVal>
                <c:yVal>
                  <c:numRef>
                    <c:extLst xmlns:c15="http://schemas.microsoft.com/office/drawing/2012/chart">
                      <c:ext xmlns:c15="http://schemas.microsoft.com/office/drawing/2012/chart" uri="{02D57815-91ED-43cb-92C2-25804820EDAC}">
                        <c15:formulaRef>
                          <c15:sqref>'[Collect_Indiviual_Data_LS2 NEW.xlsm]Portland'!$L$7:$L$26</c15:sqref>
                        </c15:formulaRef>
                      </c:ext>
                    </c:extLst>
                    <c:numCache>
                      <c:formatCode>General</c:formatCode>
                      <c:ptCount val="20"/>
                      <c:pt idx="0">
                        <c:v>320.93750216562432</c:v>
                      </c:pt>
                      <c:pt idx="1">
                        <c:v>33.590840232237234</c:v>
                      </c:pt>
                      <c:pt idx="2">
                        <c:v>245.04210599932932</c:v>
                      </c:pt>
                      <c:pt idx="3">
                        <c:v>262.85832024383524</c:v>
                      </c:pt>
                      <c:pt idx="4">
                        <c:v>47.331842955190311</c:v>
                      </c:pt>
                      <c:pt idx="5">
                        <c:v>293.1144373772396</c:v>
                      </c:pt>
                      <c:pt idx="6">
                        <c:v>54.354167129986088</c:v>
                      </c:pt>
                      <c:pt idx="7">
                        <c:v>75.546617974008782</c:v>
                      </c:pt>
                      <c:pt idx="8">
                        <c:v>11.582608595623642</c:v>
                      </c:pt>
                      <c:pt idx="9">
                        <c:v>57.864043238219161</c:v>
                      </c:pt>
                      <c:pt idx="10">
                        <c:v>40.766302400182724</c:v>
                      </c:pt>
                      <c:pt idx="11">
                        <c:v>121.86828124350045</c:v>
                      </c:pt>
                      <c:pt idx="12">
                        <c:v>201.90101343804426</c:v>
                      </c:pt>
                      <c:pt idx="13">
                        <c:v>76.287575703562794</c:v>
                      </c:pt>
                      <c:pt idx="14">
                        <c:v>94.406078426817984</c:v>
                      </c:pt>
                      <c:pt idx="15">
                        <c:v>6.9764665838912245</c:v>
                      </c:pt>
                      <c:pt idx="16">
                        <c:v>73.722376090528002</c:v>
                      </c:pt>
                      <c:pt idx="17">
                        <c:v>13.288118569797184</c:v>
                      </c:pt>
                      <c:pt idx="18">
                        <c:v>171.82115863724769</c:v>
                      </c:pt>
                      <c:pt idx="19">
                        <c:v>182.29298213813334</c:v>
                      </c:pt>
                    </c:numCache>
                  </c:numRef>
                </c:yVal>
                <c:smooth val="0"/>
                <c:extLst xmlns:c15="http://schemas.microsoft.com/office/drawing/2012/chart">
                  <c:ext xmlns:c16="http://schemas.microsoft.com/office/drawing/2014/chart" uri="{C3380CC4-5D6E-409C-BE32-E72D297353CC}">
                    <c16:uniqueId val="{00000006-6D7E-40F5-8A5A-B583BECDC5A8}"/>
                  </c:ext>
                </c:extLst>
              </c15:ser>
            </c15:filteredScatterSeries>
            <c15:filteredScatterSeries>
              <c15:ser>
                <c:idx val="36"/>
                <c:order val="8"/>
                <c:tx>
                  <c:v>Salt Lake City - Robertson</c:v>
                </c:tx>
                <c:spPr>
                  <a:ln w="25400" cap="rnd">
                    <a:noFill/>
                    <a:round/>
                  </a:ln>
                  <a:effectLst/>
                </c:spPr>
                <c:marker>
                  <c:symbol val="star"/>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lt Lake City'!$F$7:$F$26</c15:sqref>
                        </c15:formulaRef>
                      </c:ext>
                    </c:extLst>
                    <c:numCache>
                      <c:formatCode>General</c:formatCode>
                      <c:ptCount val="20"/>
                      <c:pt idx="0">
                        <c:v>402.85509774231514</c:v>
                      </c:pt>
                      <c:pt idx="1">
                        <c:v>42.894009641549196</c:v>
                      </c:pt>
                      <c:pt idx="2">
                        <c:v>281.85450890768294</c:v>
                      </c:pt>
                      <c:pt idx="3">
                        <c:v>312.99865504028793</c:v>
                      </c:pt>
                      <c:pt idx="4">
                        <c:v>44.344025964884239</c:v>
                      </c:pt>
                      <c:pt idx="5">
                        <c:v>360.8211352713069</c:v>
                      </c:pt>
                      <c:pt idx="6">
                        <c:v>59.802071353413687</c:v>
                      </c:pt>
                      <c:pt idx="7">
                        <c:v>75.373963136436245</c:v>
                      </c:pt>
                      <c:pt idx="8">
                        <c:v>10.872451615118997</c:v>
                      </c:pt>
                      <c:pt idx="9">
                        <c:v>60.099008297519795</c:v>
                      </c:pt>
                      <c:pt idx="10">
                        <c:v>39.330531620911479</c:v>
                      </c:pt>
                      <c:pt idx="11">
                        <c:v>126.87763264165726</c:v>
                      </c:pt>
                      <c:pt idx="12">
                        <c:v>249.4860514711917</c:v>
                      </c:pt>
                      <c:pt idx="13">
                        <c:v>73.825743784542709</c:v>
                      </c:pt>
                      <c:pt idx="14">
                        <c:v>105.55029184962417</c:v>
                      </c:pt>
                      <c:pt idx="15">
                        <c:v>6.3568899529196603</c:v>
                      </c:pt>
                      <c:pt idx="16">
                        <c:v>73.861549338618289</c:v>
                      </c:pt>
                      <c:pt idx="17">
                        <c:v>10.792178292821827</c:v>
                      </c:pt>
                      <c:pt idx="18">
                        <c:v>199.37088560329715</c:v>
                      </c:pt>
                      <c:pt idx="19">
                        <c:v>191.89479356422552</c:v>
                      </c:pt>
                    </c:numCache>
                  </c:numRef>
                </c:xVal>
                <c:yVal>
                  <c:numRef>
                    <c:extLst xmlns:c15="http://schemas.microsoft.com/office/drawing/2012/chart">
                      <c:ext xmlns:c15="http://schemas.microsoft.com/office/drawing/2012/chart" uri="{02D57815-91ED-43cb-92C2-25804820EDAC}">
                        <c15:formulaRef>
                          <c15:sqref>'[Collect_Indiviual_Data_LS2 NEW.xlsm]Salt Lake City'!$L$7:$L$26</c15:sqref>
                        </c15:formulaRef>
                      </c:ext>
                    </c:extLst>
                    <c:numCache>
                      <c:formatCode>General</c:formatCode>
                      <c:ptCount val="20"/>
                      <c:pt idx="0">
                        <c:v>324.78502803770886</c:v>
                      </c:pt>
                      <c:pt idx="1">
                        <c:v>34.370839915119959</c:v>
                      </c:pt>
                      <c:pt idx="2">
                        <c:v>250.30085243688646</c:v>
                      </c:pt>
                      <c:pt idx="3">
                        <c:v>267.19041775194319</c:v>
                      </c:pt>
                      <c:pt idx="4">
                        <c:v>50.401429521164488</c:v>
                      </c:pt>
                      <c:pt idx="5">
                        <c:v>296.10640724679115</c:v>
                      </c:pt>
                      <c:pt idx="6">
                        <c:v>55.930151517783443</c:v>
                      </c:pt>
                      <c:pt idx="7">
                        <c:v>79.784952106654586</c:v>
                      </c:pt>
                      <c:pt idx="8">
                        <c:v>12.363612960684366</c:v>
                      </c:pt>
                      <c:pt idx="9">
                        <c:v>61.472662460481232</c:v>
                      </c:pt>
                      <c:pt idx="10">
                        <c:v>43.160335577567452</c:v>
                      </c:pt>
                      <c:pt idx="11">
                        <c:v>127.61831150467133</c:v>
                      </c:pt>
                      <c:pt idx="12">
                        <c:v>203.80806423642423</c:v>
                      </c:pt>
                      <c:pt idx="13">
                        <c:v>83.666899766581665</c:v>
                      </c:pt>
                      <c:pt idx="14">
                        <c:v>97.183500281012599</c:v>
                      </c:pt>
                      <c:pt idx="15">
                        <c:v>8.0566505931436456</c:v>
                      </c:pt>
                      <c:pt idx="16">
                        <c:v>78.286343981031237</c:v>
                      </c:pt>
                      <c:pt idx="17">
                        <c:v>15.035997834392926</c:v>
                      </c:pt>
                      <c:pt idx="18">
                        <c:v>175.26956049148097</c:v>
                      </c:pt>
                      <c:pt idx="19">
                        <c:v>191.76228285954761</c:v>
                      </c:pt>
                    </c:numCache>
                  </c:numRef>
                </c:yVal>
                <c:smooth val="0"/>
                <c:extLst xmlns:c15="http://schemas.microsoft.com/office/drawing/2012/chart">
                  <c:ext xmlns:c16="http://schemas.microsoft.com/office/drawing/2014/chart" uri="{C3380CC4-5D6E-409C-BE32-E72D297353CC}">
                    <c16:uniqueId val="{00000008-6D7E-40F5-8A5A-B583BECDC5A8}"/>
                  </c:ext>
                </c:extLst>
              </c15:ser>
            </c15:filteredScatterSeries>
            <c15:filteredScatterSeries>
              <c15:ser>
                <c:idx val="39"/>
                <c:order val="10"/>
                <c:tx>
                  <c:v>San Francisco - Robertson</c:v>
                </c:tx>
                <c:spPr>
                  <a:ln w="25400" cap="rnd">
                    <a:noFill/>
                    <a:round/>
                  </a:ln>
                  <a:effectLst/>
                </c:spPr>
                <c:marker>
                  <c:symbol val="circ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 Francisco'!$F$7:$F$26</c15:sqref>
                        </c15:formulaRef>
                      </c:ext>
                    </c:extLst>
                    <c:numCache>
                      <c:formatCode>General</c:formatCode>
                      <c:ptCount val="20"/>
                      <c:pt idx="0">
                        <c:v>472.7772165724794</c:v>
                      </c:pt>
                      <c:pt idx="1">
                        <c:v>48.671533127707029</c:v>
                      </c:pt>
                      <c:pt idx="2">
                        <c:v>304.89130183632466</c:v>
                      </c:pt>
                      <c:pt idx="3">
                        <c:v>361.21815078177417</c:v>
                      </c:pt>
                      <c:pt idx="4">
                        <c:v>54.076829954216528</c:v>
                      </c:pt>
                      <c:pt idx="5">
                        <c:v>400.64965261635729</c:v>
                      </c:pt>
                      <c:pt idx="6">
                        <c:v>66.034075074046328</c:v>
                      </c:pt>
                      <c:pt idx="7">
                        <c:v>97.883304025057654</c:v>
                      </c:pt>
                      <c:pt idx="8">
                        <c:v>13.859346313997738</c:v>
                      </c:pt>
                      <c:pt idx="9">
                        <c:v>75.062761752770896</c:v>
                      </c:pt>
                      <c:pt idx="10">
                        <c:v>53.787120197624439</c:v>
                      </c:pt>
                      <c:pt idx="11">
                        <c:v>147.19522872487133</c:v>
                      </c:pt>
                      <c:pt idx="12">
                        <c:v>282.8368783642656</c:v>
                      </c:pt>
                      <c:pt idx="13">
                        <c:v>101.43351582666772</c:v>
                      </c:pt>
                      <c:pt idx="14">
                        <c:v>116.32282914238259</c:v>
                      </c:pt>
                      <c:pt idx="15">
                        <c:v>7.5838760045945763</c:v>
                      </c:pt>
                      <c:pt idx="16">
                        <c:v>86.479668797135062</c:v>
                      </c:pt>
                      <c:pt idx="17">
                        <c:v>14.319515534619512</c:v>
                      </c:pt>
                      <c:pt idx="18">
                        <c:v>231.05477135966669</c:v>
                      </c:pt>
                      <c:pt idx="19">
                        <c:v>232.75394989534533</c:v>
                      </c:pt>
                    </c:numCache>
                  </c:numRef>
                </c:xVal>
                <c:yVal>
                  <c:numRef>
                    <c:extLst xmlns:c15="http://schemas.microsoft.com/office/drawing/2012/chart">
                      <c:ext xmlns:c15="http://schemas.microsoft.com/office/drawing/2012/chart" uri="{02D57815-91ED-43cb-92C2-25804820EDAC}">
                        <c15:formulaRef>
                          <c15:sqref>'[Collect_Indiviual_Data_LS2 NEW.xlsm]San Francisco'!$L$7:$L$26</c15:sqref>
                        </c15:formulaRef>
                      </c:ext>
                    </c:extLst>
                    <c:numCache>
                      <c:formatCode>General</c:formatCode>
                      <c:ptCount val="20"/>
                      <c:pt idx="0">
                        <c:v>328.42600743275057</c:v>
                      </c:pt>
                      <c:pt idx="1">
                        <c:v>35.06322558662746</c:v>
                      </c:pt>
                      <c:pt idx="2">
                        <c:v>255.52200738905566</c:v>
                      </c:pt>
                      <c:pt idx="3">
                        <c:v>271.08875927183897</c:v>
                      </c:pt>
                      <c:pt idx="4">
                        <c:v>53.747884963083038</c:v>
                      </c:pt>
                      <c:pt idx="5">
                        <c:v>298.76902124527373</c:v>
                      </c:pt>
                      <c:pt idx="6">
                        <c:v>57.539123287664729</c:v>
                      </c:pt>
                      <c:pt idx="7">
                        <c:v>83.579415098656042</c:v>
                      </c:pt>
                      <c:pt idx="8">
                        <c:v>13.106373379517892</c:v>
                      </c:pt>
                      <c:pt idx="9">
                        <c:v>65.089573046353976</c:v>
                      </c:pt>
                      <c:pt idx="10">
                        <c:v>45.829154989214715</c:v>
                      </c:pt>
                      <c:pt idx="11">
                        <c:v>132.97310803946658</c:v>
                      </c:pt>
                      <c:pt idx="12">
                        <c:v>205.52730027243319</c:v>
                      </c:pt>
                      <c:pt idx="13">
                        <c:v>91.174239640684632</c:v>
                      </c:pt>
                      <c:pt idx="14">
                        <c:v>100.02430113307707</c:v>
                      </c:pt>
                      <c:pt idx="15">
                        <c:v>9.3637932199272118</c:v>
                      </c:pt>
                      <c:pt idx="16">
                        <c:v>82.615440331989745</c:v>
                      </c:pt>
                      <c:pt idx="17">
                        <c:v>16.945153898837074</c:v>
                      </c:pt>
                      <c:pt idx="18">
                        <c:v>177.98854040208124</c:v>
                      </c:pt>
                      <c:pt idx="19">
                        <c:v>201.05407338438573</c:v>
                      </c:pt>
                    </c:numCache>
                  </c:numRef>
                </c:yVal>
                <c:smooth val="0"/>
                <c:extLst xmlns:c15="http://schemas.microsoft.com/office/drawing/2012/chart">
                  <c:ext xmlns:c16="http://schemas.microsoft.com/office/drawing/2014/chart" uri="{C3380CC4-5D6E-409C-BE32-E72D297353CC}">
                    <c16:uniqueId val="{0000000A-6D7E-40F5-8A5A-B583BECDC5A8}"/>
                  </c:ext>
                </c:extLst>
              </c15:ser>
            </c15:filteredScatterSeries>
            <c15:filteredScatterSeries>
              <c15:ser>
                <c:idx val="42"/>
                <c:order val="12"/>
                <c:tx>
                  <c:v>San Jose - Robertson</c:v>
                </c:tx>
                <c:spPr>
                  <a:ln w="25400" cap="rnd">
                    <a:noFill/>
                    <a:round/>
                  </a:ln>
                  <a:effectLst/>
                </c:spPr>
                <c:marker>
                  <c:symbol val="diamond"/>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an Jose'!$F$7:$F$26</c15:sqref>
                        </c15:formulaRef>
                      </c:ext>
                    </c:extLst>
                    <c:numCache>
                      <c:formatCode>General</c:formatCode>
                      <c:ptCount val="20"/>
                      <c:pt idx="0">
                        <c:v>494.07143808355664</c:v>
                      </c:pt>
                      <c:pt idx="1">
                        <c:v>49.999702836446893</c:v>
                      </c:pt>
                      <c:pt idx="2">
                        <c:v>310.77501171762304</c:v>
                      </c:pt>
                      <c:pt idx="3">
                        <c:v>372.21456334284528</c:v>
                      </c:pt>
                      <c:pt idx="4">
                        <c:v>56.936695379070315</c:v>
                      </c:pt>
                      <c:pt idx="5">
                        <c:v>409.35605566600674</c:v>
                      </c:pt>
                      <c:pt idx="6">
                        <c:v>67.66003609881453</c:v>
                      </c:pt>
                      <c:pt idx="7">
                        <c:v>105.40092803999221</c:v>
                      </c:pt>
                      <c:pt idx="8">
                        <c:v>14.848013199919825</c:v>
                      </c:pt>
                      <c:pt idx="9">
                        <c:v>79.028598239601408</c:v>
                      </c:pt>
                      <c:pt idx="10">
                        <c:v>58.145319268793315</c:v>
                      </c:pt>
                      <c:pt idx="11">
                        <c:v>152.74257092053517</c:v>
                      </c:pt>
                      <c:pt idx="12">
                        <c:v>290.43666865456453</c:v>
                      </c:pt>
                      <c:pt idx="13">
                        <c:v>110.51805402708352</c:v>
                      </c:pt>
                      <c:pt idx="14">
                        <c:v>118.64165395308413</c:v>
                      </c:pt>
                      <c:pt idx="15">
                        <c:v>7.9781505802521249</c:v>
                      </c:pt>
                      <c:pt idx="16">
                        <c:v>89.375167111362359</c:v>
                      </c:pt>
                      <c:pt idx="17">
                        <c:v>15.063215998887365</c:v>
                      </c:pt>
                      <c:pt idx="18">
                        <c:v>240.32313218485297</c:v>
                      </c:pt>
                      <c:pt idx="19">
                        <c:v>244.2390341898078</c:v>
                      </c:pt>
                    </c:numCache>
                  </c:numRef>
                </c:xVal>
                <c:yVal>
                  <c:numRef>
                    <c:extLst xmlns:c15="http://schemas.microsoft.com/office/drawing/2012/chart">
                      <c:ext xmlns:c15="http://schemas.microsoft.com/office/drawing/2012/chart" uri="{02D57815-91ED-43cb-92C2-25804820EDAC}">
                        <c15:formulaRef>
                          <c15:sqref>'[Collect_Indiviual_Data_LS2 NEW.xlsm]San Jose'!$L$7:$L$26</c15:sqref>
                        </c15:formulaRef>
                      </c:ext>
                    </c:extLst>
                    <c:numCache>
                      <c:formatCode>General</c:formatCode>
                      <c:ptCount val="20"/>
                      <c:pt idx="0">
                        <c:v>328.59374316962607</c:v>
                      </c:pt>
                      <c:pt idx="1">
                        <c:v>35.093136183558912</c:v>
                      </c:pt>
                      <c:pt idx="2">
                        <c:v>255.80179316605904</c:v>
                      </c:pt>
                      <c:pt idx="3">
                        <c:v>271.11425243628133</c:v>
                      </c:pt>
                      <c:pt idx="4">
                        <c:v>53.777951967537263</c:v>
                      </c:pt>
                      <c:pt idx="5">
                        <c:v>298.78325683683141</c:v>
                      </c:pt>
                      <c:pt idx="6">
                        <c:v>57.562859247687648</c:v>
                      </c:pt>
                      <c:pt idx="7">
                        <c:v>83.751065919542</c:v>
                      </c:pt>
                      <c:pt idx="8">
                        <c:v>13.167713381400009</c:v>
                      </c:pt>
                      <c:pt idx="9">
                        <c:v>65.26767583294135</c:v>
                      </c:pt>
                      <c:pt idx="10">
                        <c:v>45.871569314259411</c:v>
                      </c:pt>
                      <c:pt idx="11">
                        <c:v>133.53298478446902</c:v>
                      </c:pt>
                      <c:pt idx="12">
                        <c:v>205.51721221891873</c:v>
                      </c:pt>
                      <c:pt idx="13">
                        <c:v>91.257988297911908</c:v>
                      </c:pt>
                      <c:pt idx="14">
                        <c:v>99.966543622920923</c:v>
                      </c:pt>
                      <c:pt idx="15">
                        <c:v>9.4104100592449615</c:v>
                      </c:pt>
                      <c:pt idx="16">
                        <c:v>82.822964130612192</c:v>
                      </c:pt>
                      <c:pt idx="17">
                        <c:v>16.995672320643909</c:v>
                      </c:pt>
                      <c:pt idx="18">
                        <c:v>178.15118910109373</c:v>
                      </c:pt>
                      <c:pt idx="19">
                        <c:v>201.38067382293934</c:v>
                      </c:pt>
                    </c:numCache>
                  </c:numRef>
                </c:yVal>
                <c:smooth val="0"/>
                <c:extLst xmlns:c15="http://schemas.microsoft.com/office/drawing/2012/chart">
                  <c:ext xmlns:c16="http://schemas.microsoft.com/office/drawing/2014/chart" uri="{C3380CC4-5D6E-409C-BE32-E72D297353CC}">
                    <c16:uniqueId val="{0000000C-6D7E-40F5-8A5A-B583BECDC5A8}"/>
                  </c:ext>
                </c:extLst>
              </c15:ser>
            </c15:filteredScatterSeries>
            <c15:filteredScatterSeries>
              <c15:ser>
                <c:idx val="45"/>
                <c:order val="14"/>
                <c:tx>
                  <c:v>Seattle - Robertson</c:v>
                </c:tx>
                <c:spPr>
                  <a:ln w="25400" cap="rnd">
                    <a:noFill/>
                    <a:round/>
                  </a:ln>
                  <a:effectLst/>
                </c:spPr>
                <c:marker>
                  <c:symbol val="squar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Seattle'!$F$7:$F$26</c15:sqref>
                        </c15:formulaRef>
                      </c:ext>
                    </c:extLst>
                    <c:numCache>
                      <c:formatCode>General</c:formatCode>
                      <c:ptCount val="20"/>
                      <c:pt idx="0">
                        <c:v>429.04234473064446</c:v>
                      </c:pt>
                      <c:pt idx="1">
                        <c:v>44.864044009636345</c:v>
                      </c:pt>
                      <c:pt idx="2">
                        <c:v>287.14351962830472</c:v>
                      </c:pt>
                      <c:pt idx="3">
                        <c:v>329.65547716699018</c:v>
                      </c:pt>
                      <c:pt idx="4">
                        <c:v>45.149103680131148</c:v>
                      </c:pt>
                      <c:pt idx="5">
                        <c:v>377.33121677585137</c:v>
                      </c:pt>
                      <c:pt idx="6">
                        <c:v>61.09042686229089</c:v>
                      </c:pt>
                      <c:pt idx="7">
                        <c:v>79.97514192577863</c:v>
                      </c:pt>
                      <c:pt idx="8">
                        <c:v>11.43855510149317</c:v>
                      </c:pt>
                      <c:pt idx="9">
                        <c:v>63.333105317670224</c:v>
                      </c:pt>
                      <c:pt idx="10">
                        <c:v>41.732366201209103</c:v>
                      </c:pt>
                      <c:pt idx="11">
                        <c:v>130.27912547858614</c:v>
                      </c:pt>
                      <c:pt idx="12">
                        <c:v>263.22869610358487</c:v>
                      </c:pt>
                      <c:pt idx="13">
                        <c:v>77.216650441070271</c:v>
                      </c:pt>
                      <c:pt idx="14">
                        <c:v>108.27696001394834</c:v>
                      </c:pt>
                      <c:pt idx="15">
                        <c:v>6.0837652679173564</c:v>
                      </c:pt>
                      <c:pt idx="16">
                        <c:v>75.126878443514272</c:v>
                      </c:pt>
                      <c:pt idx="17">
                        <c:v>11.027184266832261</c:v>
                      </c:pt>
                      <c:pt idx="18">
                        <c:v>208.54108761509389</c:v>
                      </c:pt>
                      <c:pt idx="19">
                        <c:v>199.19742902507514</c:v>
                      </c:pt>
                    </c:numCache>
                  </c:numRef>
                </c:xVal>
                <c:yVal>
                  <c:numRef>
                    <c:extLst xmlns:c15="http://schemas.microsoft.com/office/drawing/2012/chart">
                      <c:ext xmlns:c15="http://schemas.microsoft.com/office/drawing/2012/chart" uri="{02D57815-91ED-43cb-92C2-25804820EDAC}">
                        <c15:formulaRef>
                          <c15:sqref>'[Collect_Indiviual_Data_LS2 NEW.xlsm]Seattle'!$L$7:$L$26</c15:sqref>
                        </c15:formulaRef>
                      </c:ext>
                    </c:extLst>
                    <c:numCache>
                      <c:formatCode>General</c:formatCode>
                      <c:ptCount val="20"/>
                      <c:pt idx="0">
                        <c:v>324.42606773399166</c:v>
                      </c:pt>
                      <c:pt idx="1">
                        <c:v>34.278015257537007</c:v>
                      </c:pt>
                      <c:pt idx="2">
                        <c:v>249.77343026063295</c:v>
                      </c:pt>
                      <c:pt idx="3">
                        <c:v>266.77813917012162</c:v>
                      </c:pt>
                      <c:pt idx="4">
                        <c:v>50.003708021343598</c:v>
                      </c:pt>
                      <c:pt idx="5">
                        <c:v>295.80841847257335</c:v>
                      </c:pt>
                      <c:pt idx="6">
                        <c:v>55.844174982383073</c:v>
                      </c:pt>
                      <c:pt idx="7">
                        <c:v>79.243579081765546</c:v>
                      </c:pt>
                      <c:pt idx="8">
                        <c:v>12.261856296418626</c:v>
                      </c:pt>
                      <c:pt idx="9">
                        <c:v>61.084690520868563</c:v>
                      </c:pt>
                      <c:pt idx="10">
                        <c:v>42.923749965419638</c:v>
                      </c:pt>
                      <c:pt idx="11">
                        <c:v>126.92448151367219</c:v>
                      </c:pt>
                      <c:pt idx="12">
                        <c:v>203.75971599141596</c:v>
                      </c:pt>
                      <c:pt idx="13">
                        <c:v>82.692014013660085</c:v>
                      </c:pt>
                      <c:pt idx="14">
                        <c:v>96.95816615526995</c:v>
                      </c:pt>
                      <c:pt idx="15">
                        <c:v>7.9322926094839703</c:v>
                      </c:pt>
                      <c:pt idx="16">
                        <c:v>77.717198122351931</c:v>
                      </c:pt>
                      <c:pt idx="17">
                        <c:v>14.807864918206498</c:v>
                      </c:pt>
                      <c:pt idx="18">
                        <c:v>174.87895881045091</c:v>
                      </c:pt>
                      <c:pt idx="19">
                        <c:v>190.61686772018712</c:v>
                      </c:pt>
                    </c:numCache>
                  </c:numRef>
                </c:yVal>
                <c:smooth val="0"/>
                <c:extLst xmlns:c15="http://schemas.microsoft.com/office/drawing/2012/chart">
                  <c:ext xmlns:c16="http://schemas.microsoft.com/office/drawing/2014/chart" uri="{C3380CC4-5D6E-409C-BE32-E72D297353CC}">
                    <c16:uniqueId val="{0000000E-6D7E-40F5-8A5A-B583BECDC5A8}"/>
                  </c:ext>
                </c:extLst>
              </c15:ser>
            </c15:filteredScatterSeries>
            <c15:filteredScatterSeries>
              <c15:ser>
                <c:idx val="12"/>
                <c:order val="16"/>
                <c:tx>
                  <c:v>Memphis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Memphis'!$F$7:$F$26</c15:sqref>
                        </c15:formulaRef>
                      </c:ext>
                    </c:extLst>
                    <c:numCache>
                      <c:formatCode>General</c:formatCode>
                      <c:ptCount val="20"/>
                      <c:pt idx="0">
                        <c:v>375.81113416918532</c:v>
                      </c:pt>
                      <c:pt idx="1">
                        <c:v>39.563778644076095</c:v>
                      </c:pt>
                      <c:pt idx="2">
                        <c:v>268.52241489451262</c:v>
                      </c:pt>
                      <c:pt idx="3">
                        <c:v>285.87232003050678</c:v>
                      </c:pt>
                      <c:pt idx="4">
                        <c:v>39.183441954414171</c:v>
                      </c:pt>
                      <c:pt idx="5">
                        <c:v>341.6706473105711</c:v>
                      </c:pt>
                      <c:pt idx="6">
                        <c:v>56.026015164612801</c:v>
                      </c:pt>
                      <c:pt idx="7">
                        <c:v>65.2168647365705</c:v>
                      </c:pt>
                      <c:pt idx="8">
                        <c:v>9.660590072388473</c:v>
                      </c:pt>
                      <c:pt idx="9">
                        <c:v>52.437549958060487</c:v>
                      </c:pt>
                      <c:pt idx="10">
                        <c:v>33.581370570250989</c:v>
                      </c:pt>
                      <c:pt idx="11">
                        <c:v>114.41611264354407</c:v>
                      </c:pt>
                      <c:pt idx="12">
                        <c:v>233.18754462605307</c:v>
                      </c:pt>
                      <c:pt idx="13">
                        <c:v>61.947592169139014</c:v>
                      </c:pt>
                      <c:pt idx="14">
                        <c:v>97.739604275724588</c:v>
                      </c:pt>
                      <c:pt idx="15">
                        <c:v>5.5764591817563289</c:v>
                      </c:pt>
                      <c:pt idx="16">
                        <c:v>64.796137308289076</c:v>
                      </c:pt>
                      <c:pt idx="17">
                        <c:v>8.8021492468941851</c:v>
                      </c:pt>
                      <c:pt idx="18">
                        <c:v>186.08908811914338</c:v>
                      </c:pt>
                      <c:pt idx="19">
                        <c:v>169.87406043111224</c:v>
                      </c:pt>
                    </c:numCache>
                  </c:numRef>
                </c:xVal>
                <c:yVal>
                  <c:numRef>
                    <c:extLst xmlns:c15="http://schemas.microsoft.com/office/drawing/2012/chart">
                      <c:ext xmlns:c15="http://schemas.microsoft.com/office/drawing/2012/chart" uri="{02D57815-91ED-43cb-92C2-25804820EDAC}">
                        <c15:formulaRef>
                          <c15:sqref>'[Collect_Indiviual_Data_LS2 NEW.xlsm]Memphis'!$L$7:$L$26</c15:sqref>
                        </c15:formulaRef>
                      </c:ext>
                    </c:extLst>
                    <c:numCache>
                      <c:formatCode>General</c:formatCode>
                      <c:ptCount val="20"/>
                      <c:pt idx="0">
                        <c:v>321.34952581423994</c:v>
                      </c:pt>
                      <c:pt idx="1">
                        <c:v>33.695396762476534</c:v>
                      </c:pt>
                      <c:pt idx="2">
                        <c:v>245.54745945248968</c:v>
                      </c:pt>
                      <c:pt idx="3">
                        <c:v>263.3798551432352</c:v>
                      </c:pt>
                      <c:pt idx="4">
                        <c:v>47.654942059822361</c:v>
                      </c:pt>
                      <c:pt idx="5">
                        <c:v>293.444533104904</c:v>
                      </c:pt>
                      <c:pt idx="6">
                        <c:v>54.550830641395933</c:v>
                      </c:pt>
                      <c:pt idx="7">
                        <c:v>75.92261807935445</c:v>
                      </c:pt>
                      <c:pt idx="8">
                        <c:v>11.675693887879287</c:v>
                      </c:pt>
                      <c:pt idx="9">
                        <c:v>58.03214652513978</c:v>
                      </c:pt>
                      <c:pt idx="10">
                        <c:v>40.997968984056847</c:v>
                      </c:pt>
                      <c:pt idx="11">
                        <c:v>122.26746564589254</c:v>
                      </c:pt>
                      <c:pt idx="12">
                        <c:v>202.12679950934296</c:v>
                      </c:pt>
                      <c:pt idx="13">
                        <c:v>76.744817086424575</c:v>
                      </c:pt>
                      <c:pt idx="14">
                        <c:v>94.644281812604206</c:v>
                      </c:pt>
                      <c:pt idx="15">
                        <c:v>7.0677847405539884</c:v>
                      </c:pt>
                      <c:pt idx="16">
                        <c:v>74.196700430564377</c:v>
                      </c:pt>
                      <c:pt idx="17">
                        <c:v>13.394540286732822</c:v>
                      </c:pt>
                      <c:pt idx="18">
                        <c:v>172.1748630005782</c:v>
                      </c:pt>
                      <c:pt idx="19">
                        <c:v>183.0256247553053</c:v>
                      </c:pt>
                    </c:numCache>
                  </c:numRef>
                </c:yVal>
                <c:smooth val="0"/>
                <c:extLst xmlns:c15="http://schemas.microsoft.com/office/drawing/2012/chart">
                  <c:ext xmlns:c16="http://schemas.microsoft.com/office/drawing/2014/chart" uri="{C3380CC4-5D6E-409C-BE32-E72D297353CC}">
                    <c16:uniqueId val="{00000010-6D7E-40F5-8A5A-B583BECDC5A8}"/>
                  </c:ext>
                </c:extLst>
              </c15:ser>
            </c15:filteredScatterSeries>
            <c15:filteredScatterSeries>
              <c15:ser>
                <c:idx val="15"/>
                <c:order val="18"/>
                <c:tx>
                  <c:v>Charleston - Robertson</c:v>
                </c:tx>
                <c:spPr>
                  <a:ln w="25400" cap="rnd">
                    <a:noFill/>
                    <a:round/>
                  </a:ln>
                  <a:effectLst/>
                </c:spPr>
                <c:marker>
                  <c:symbol val="triangle"/>
                  <c:size val="5"/>
                  <c:spPr>
                    <a:noFill/>
                    <a:ln w="9525">
                      <a:solidFill>
                        <a:schemeClr val="tx1"/>
                      </a:solidFill>
                    </a:ln>
                    <a:effectLst/>
                  </c:spPr>
                </c:marker>
                <c:xVal>
                  <c:numRef>
                    <c:extLst xmlns:c15="http://schemas.microsoft.com/office/drawing/2012/chart">
                      <c:ext xmlns:c15="http://schemas.microsoft.com/office/drawing/2012/chart" uri="{02D57815-91ED-43cb-92C2-25804820EDAC}">
                        <c15:formulaRef>
                          <c15:sqref>'[Collect_Indiviual_Data_LS2 NEW.xlsm]Charleston'!$F$7:$F$26</c15:sqref>
                        </c15:formulaRef>
                      </c:ext>
                    </c:extLst>
                    <c:numCache>
                      <c:formatCode>General</c:formatCode>
                      <c:ptCount val="20"/>
                      <c:pt idx="0">
                        <c:v>375.58615434210253</c:v>
                      </c:pt>
                      <c:pt idx="1">
                        <c:v>39.397104333968066</c:v>
                      </c:pt>
                      <c:pt idx="2">
                        <c:v>270.20440883494308</c:v>
                      </c:pt>
                      <c:pt idx="3">
                        <c:v>287.29062392091436</c:v>
                      </c:pt>
                      <c:pt idx="4">
                        <c:v>40.487326135888232</c:v>
                      </c:pt>
                      <c:pt idx="5">
                        <c:v>341.43462763006977</c:v>
                      </c:pt>
                      <c:pt idx="6">
                        <c:v>56.802418091098716</c:v>
                      </c:pt>
                      <c:pt idx="7">
                        <c:v>66.9983470553194</c:v>
                      </c:pt>
                      <c:pt idx="8">
                        <c:v>9.9336168686568307</c:v>
                      </c:pt>
                      <c:pt idx="9">
                        <c:v>53.72195410065369</c:v>
                      </c:pt>
                      <c:pt idx="10">
                        <c:v>34.974677429067306</c:v>
                      </c:pt>
                      <c:pt idx="11">
                        <c:v>116.95033131515923</c:v>
                      </c:pt>
                      <c:pt idx="12">
                        <c:v>233.13322430097932</c:v>
                      </c:pt>
                      <c:pt idx="13">
                        <c:v>65.226767457693981</c:v>
                      </c:pt>
                      <c:pt idx="14">
                        <c:v>98.870012134983043</c:v>
                      </c:pt>
                      <c:pt idx="15">
                        <c:v>5.922246093439278</c:v>
                      </c:pt>
                      <c:pt idx="16">
                        <c:v>66.852295346561718</c:v>
                      </c:pt>
                      <c:pt idx="17">
                        <c:v>9.4651740958555042</c:v>
                      </c:pt>
                      <c:pt idx="18">
                        <c:v>187.2410261209838</c:v>
                      </c:pt>
                      <c:pt idx="19">
                        <c:v>174.1950088331273</c:v>
                      </c:pt>
                    </c:numCache>
                  </c:numRef>
                </c:xVal>
                <c:yVal>
                  <c:numRef>
                    <c:extLst xmlns:c15="http://schemas.microsoft.com/office/drawing/2012/chart">
                      <c:ext xmlns:c15="http://schemas.microsoft.com/office/drawing/2012/chart" uri="{02D57815-91ED-43cb-92C2-25804820EDAC}">
                        <c15:formulaRef>
                          <c15:sqref>'[Collect_Indiviual_Data_LS2 NEW.xlsm]Charleston'!$L$7:$L$26</c15:sqref>
                        </c15:formulaRef>
                      </c:ext>
                    </c:extLst>
                    <c:numCache>
                      <c:formatCode>General</c:formatCode>
                      <c:ptCount val="20"/>
                      <c:pt idx="0">
                        <c:v>323.16199158369733</c:v>
                      </c:pt>
                      <c:pt idx="1">
                        <c:v>34.046183711444307</c:v>
                      </c:pt>
                      <c:pt idx="2">
                        <c:v>248.11054668758783</c:v>
                      </c:pt>
                      <c:pt idx="3">
                        <c:v>265.425841545629</c:v>
                      </c:pt>
                      <c:pt idx="4">
                        <c:v>49.133861689473171</c:v>
                      </c:pt>
                      <c:pt idx="5">
                        <c:v>294.85706296843756</c:v>
                      </c:pt>
                      <c:pt idx="6">
                        <c:v>55.295874827310229</c:v>
                      </c:pt>
                      <c:pt idx="7">
                        <c:v>78.102841155432543</c:v>
                      </c:pt>
                      <c:pt idx="8">
                        <c:v>12.036683446559632</c:v>
                      </c:pt>
                      <c:pt idx="9">
                        <c:v>59.950460602734594</c:v>
                      </c:pt>
                      <c:pt idx="10">
                        <c:v>42.107700713891482</c:v>
                      </c:pt>
                      <c:pt idx="11">
                        <c:v>125.32898494976861</c:v>
                      </c:pt>
                      <c:pt idx="12">
                        <c:v>203.06900449514555</c:v>
                      </c:pt>
                      <c:pt idx="13">
                        <c:v>80.611810121875763</c:v>
                      </c:pt>
                      <c:pt idx="14">
                        <c:v>96.049331014427054</c:v>
                      </c:pt>
                      <c:pt idx="15">
                        <c:v>7.6331908924390426</c:v>
                      </c:pt>
                      <c:pt idx="16">
                        <c:v>76.381038025666655</c:v>
                      </c:pt>
                      <c:pt idx="17">
                        <c:v>14.256432183566668</c:v>
                      </c:pt>
                      <c:pt idx="18">
                        <c:v>173.84988679656388</c:v>
                      </c:pt>
                      <c:pt idx="19">
                        <c:v>188.10195481879671</c:v>
                      </c:pt>
                    </c:numCache>
                  </c:numRef>
                </c:yVal>
                <c:smooth val="0"/>
                <c:extLst xmlns:c15="http://schemas.microsoft.com/office/drawing/2012/chart">
                  <c:ext xmlns:c16="http://schemas.microsoft.com/office/drawing/2014/chart" uri="{C3380CC4-5D6E-409C-BE32-E72D297353CC}">
                    <c16:uniqueId val="{00000012-6D7E-40F5-8A5A-B583BECDC5A8}"/>
                  </c:ext>
                </c:extLst>
              </c15:ser>
            </c15:filteredScatterSeries>
            <c15:filteredScatterSeries>
              <c15:ser>
                <c:idx val="0"/>
                <c:order val="21"/>
                <c:tx>
                  <c:v>Robertson Data</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Collect_Indiviual_Data_LS2 NEW.xlsm]Trendlines'!$I$5:$I$204</c15:sqref>
                        </c15:formulaRef>
                      </c:ext>
                    </c:extLst>
                    <c:numCache>
                      <c:formatCode>General</c:formatCode>
                      <c:ptCount val="200"/>
                      <c:pt idx="0">
                        <c:v>258.48402519288089</c:v>
                      </c:pt>
                      <c:pt idx="1">
                        <c:v>25.376590624405537</c:v>
                      </c:pt>
                      <c:pt idx="2">
                        <c:v>179.73878508302698</c:v>
                      </c:pt>
                      <c:pt idx="3">
                        <c:v>130.38326369305835</c:v>
                      </c:pt>
                      <c:pt idx="4">
                        <c:v>14.792795210825668</c:v>
                      </c:pt>
                      <c:pt idx="5">
                        <c:v>236.69081889363829</c:v>
                      </c:pt>
                      <c:pt idx="6">
                        <c:v>31.436698659854226</c:v>
                      </c:pt>
                      <c:pt idx="7">
                        <c:v>20.031296625703412</c:v>
                      </c:pt>
                      <c:pt idx="8">
                        <c:v>5.4379610632121258</c:v>
                      </c:pt>
                      <c:pt idx="9">
                        <c:v>20.621070754163551</c:v>
                      </c:pt>
                      <c:pt idx="10">
                        <c:v>9.1713080618100626</c:v>
                      </c:pt>
                      <c:pt idx="11">
                        <c:v>39.130812732955512</c:v>
                      </c:pt>
                      <c:pt idx="12">
                        <c:v>141.76879540515995</c:v>
                      </c:pt>
                      <c:pt idx="13">
                        <c:v>14.289146278518322</c:v>
                      </c:pt>
                      <c:pt idx="14">
                        <c:v>57.301339403109971</c:v>
                      </c:pt>
                      <c:pt idx="15">
                        <c:v>1.6014521837408093</c:v>
                      </c:pt>
                      <c:pt idx="16">
                        <c:v>16.569681854715359</c:v>
                      </c:pt>
                      <c:pt idx="17">
                        <c:v>0.70313642859887249</c:v>
                      </c:pt>
                      <c:pt idx="18">
                        <c:v>127.64015945608753</c:v>
                      </c:pt>
                      <c:pt idx="19">
                        <c:v>52.933946396470496</c:v>
                      </c:pt>
                      <c:pt idx="20">
                        <c:v>487.21028314741648</c:v>
                      </c:pt>
                      <c:pt idx="21">
                        <c:v>50.61221327562307</c:v>
                      </c:pt>
                      <c:pt idx="22">
                        <c:v>316.49825376814329</c:v>
                      </c:pt>
                      <c:pt idx="23">
                        <c:v>373.78973908613631</c:v>
                      </c:pt>
                      <c:pt idx="24">
                        <c:v>61.382642989563209</c:v>
                      </c:pt>
                      <c:pt idx="25">
                        <c:v>408.71177436678971</c:v>
                      </c:pt>
                      <c:pt idx="26">
                        <c:v>69.514415270123834</c:v>
                      </c:pt>
                      <c:pt idx="27">
                        <c:v>108.91736211576097</c:v>
                      </c:pt>
                      <c:pt idx="28">
                        <c:v>15.577650594332749</c:v>
                      </c:pt>
                      <c:pt idx="29">
                        <c:v>83.272439431902043</c:v>
                      </c:pt>
                      <c:pt idx="30">
                        <c:v>61.024928686541415</c:v>
                      </c:pt>
                      <c:pt idx="31">
                        <c:v>159.88159299422142</c:v>
                      </c:pt>
                      <c:pt idx="32">
                        <c:v>289.72700305818125</c:v>
                      </c:pt>
                      <c:pt idx="33">
                        <c:v>119.85281895795517</c:v>
                      </c:pt>
                      <c:pt idx="34">
                        <c:v>121.67507005508439</c:v>
                      </c:pt>
                      <c:pt idx="35">
                        <c:v>9.4892521914772328</c:v>
                      </c:pt>
                      <c:pt idx="36">
                        <c:v>95.178851547297938</c:v>
                      </c:pt>
                      <c:pt idx="37">
                        <c:v>17.242219488055152</c:v>
                      </c:pt>
                      <c:pt idx="38">
                        <c:v>241.42833677696805</c:v>
                      </c:pt>
                      <c:pt idx="39">
                        <c:v>255.53501053843175</c:v>
                      </c:pt>
                      <c:pt idx="40">
                        <c:v>455.28184349827427</c:v>
                      </c:pt>
                      <c:pt idx="41">
                        <c:v>47.091000475845156</c:v>
                      </c:pt>
                      <c:pt idx="42">
                        <c:v>296.59758913800891</c:v>
                      </c:pt>
                      <c:pt idx="43">
                        <c:v>348.34636012194096</c:v>
                      </c:pt>
                      <c:pt idx="44">
                        <c:v>49.516274638674702</c:v>
                      </c:pt>
                      <c:pt idx="45">
                        <c:v>392.20945134172763</c:v>
                      </c:pt>
                      <c:pt idx="46">
                        <c:v>63.701175364740159</c:v>
                      </c:pt>
                      <c:pt idx="47">
                        <c:v>89.283237132486761</c:v>
                      </c:pt>
                      <c:pt idx="48">
                        <c:v>12.716446326007585</c:v>
                      </c:pt>
                      <c:pt idx="49">
                        <c:v>69.350812495017905</c:v>
                      </c:pt>
                      <c:pt idx="50">
                        <c:v>47.95114569609958</c:v>
                      </c:pt>
                      <c:pt idx="51">
                        <c:v>138.72460961215327</c:v>
                      </c:pt>
                      <c:pt idx="52">
                        <c:v>275.55020423277819</c:v>
                      </c:pt>
                      <c:pt idx="53">
                        <c:v>89.010599837801834</c:v>
                      </c:pt>
                      <c:pt idx="54">
                        <c:v>112.96535521825248</c:v>
                      </c:pt>
                      <c:pt idx="55">
                        <c:v>6.6598856248515581</c:v>
                      </c:pt>
                      <c:pt idx="56">
                        <c:v>80.95097278273964</c:v>
                      </c:pt>
                      <c:pt idx="57">
                        <c:v>12.880886554134387</c:v>
                      </c:pt>
                      <c:pt idx="58">
                        <c:v>221.22661282295994</c:v>
                      </c:pt>
                      <c:pt idx="59">
                        <c:v>216.36367592791728</c:v>
                      </c:pt>
                      <c:pt idx="60">
                        <c:v>385.92044267633474</c:v>
                      </c:pt>
                      <c:pt idx="61">
                        <c:v>41.125830102929356</c:v>
                      </c:pt>
                      <c:pt idx="62">
                        <c:v>271.45679836591961</c:v>
                      </c:pt>
                      <c:pt idx="63">
                        <c:v>293.33651550911173</c:v>
                      </c:pt>
                      <c:pt idx="64">
                        <c:v>39.330537548020558</c:v>
                      </c:pt>
                      <c:pt idx="65">
                        <c:v>349.17172253004753</c:v>
                      </c:pt>
                      <c:pt idx="66">
                        <c:v>56.368022269879752</c:v>
                      </c:pt>
                      <c:pt idx="67">
                        <c:v>66.404772444898256</c:v>
                      </c:pt>
                      <c:pt idx="68">
                        <c:v>9.7572636586302011</c:v>
                      </c:pt>
                      <c:pt idx="69">
                        <c:v>53.495161676872307</c:v>
                      </c:pt>
                      <c:pt idx="70">
                        <c:v>33.756206651316759</c:v>
                      </c:pt>
                      <c:pt idx="71">
                        <c:v>115.47112403735251</c:v>
                      </c:pt>
                      <c:pt idx="72">
                        <c:v>238.97915146205284</c:v>
                      </c:pt>
                      <c:pt idx="73">
                        <c:v>61.703218732343615</c:v>
                      </c:pt>
                      <c:pt idx="74">
                        <c:v>98.851826875810744</c:v>
                      </c:pt>
                      <c:pt idx="75">
                        <c:v>5.4032086683610574</c:v>
                      </c:pt>
                      <c:pt idx="76">
                        <c:v>65.275473816459126</c:v>
                      </c:pt>
                      <c:pt idx="77">
                        <c:v>8.6341453567493289</c:v>
                      </c:pt>
                      <c:pt idx="78">
                        <c:v>189.21034497580487</c:v>
                      </c:pt>
                      <c:pt idx="79">
                        <c:v>171.76280414200355</c:v>
                      </c:pt>
                      <c:pt idx="80">
                        <c:v>402.85509774231514</c:v>
                      </c:pt>
                      <c:pt idx="81">
                        <c:v>42.894009641549196</c:v>
                      </c:pt>
                      <c:pt idx="82">
                        <c:v>281.85450890768294</c:v>
                      </c:pt>
                      <c:pt idx="83">
                        <c:v>312.99865504028793</c:v>
                      </c:pt>
                      <c:pt idx="84">
                        <c:v>44.344025964884239</c:v>
                      </c:pt>
                      <c:pt idx="85">
                        <c:v>360.8211352713069</c:v>
                      </c:pt>
                      <c:pt idx="86">
                        <c:v>59.802071353413687</c:v>
                      </c:pt>
                      <c:pt idx="87">
                        <c:v>75.373963136436245</c:v>
                      </c:pt>
                      <c:pt idx="88">
                        <c:v>10.872451615118997</c:v>
                      </c:pt>
                      <c:pt idx="89">
                        <c:v>60.099008297519795</c:v>
                      </c:pt>
                      <c:pt idx="90">
                        <c:v>39.330531620911479</c:v>
                      </c:pt>
                      <c:pt idx="91">
                        <c:v>126.87763264165726</c:v>
                      </c:pt>
                      <c:pt idx="92">
                        <c:v>249.4860514711917</c:v>
                      </c:pt>
                      <c:pt idx="93">
                        <c:v>73.825743784542709</c:v>
                      </c:pt>
                      <c:pt idx="94">
                        <c:v>105.55029184962417</c:v>
                      </c:pt>
                      <c:pt idx="95">
                        <c:v>6.3568899529196603</c:v>
                      </c:pt>
                      <c:pt idx="96">
                        <c:v>73.861549338618289</c:v>
                      </c:pt>
                      <c:pt idx="97">
                        <c:v>10.792178292821827</c:v>
                      </c:pt>
                      <c:pt idx="98">
                        <c:v>199.37088560329715</c:v>
                      </c:pt>
                      <c:pt idx="99">
                        <c:v>191.89479356422552</c:v>
                      </c:pt>
                      <c:pt idx="100">
                        <c:v>472.7772165724794</c:v>
                      </c:pt>
                      <c:pt idx="101">
                        <c:v>48.671533127707029</c:v>
                      </c:pt>
                      <c:pt idx="102">
                        <c:v>304.89130183632466</c:v>
                      </c:pt>
                      <c:pt idx="103">
                        <c:v>361.21815078177417</c:v>
                      </c:pt>
                      <c:pt idx="104">
                        <c:v>54.076829954216528</c:v>
                      </c:pt>
                      <c:pt idx="105">
                        <c:v>400.64965261635729</c:v>
                      </c:pt>
                      <c:pt idx="106">
                        <c:v>66.034075074046328</c:v>
                      </c:pt>
                      <c:pt idx="107">
                        <c:v>97.883304025057654</c:v>
                      </c:pt>
                      <c:pt idx="108">
                        <c:v>13.859346313997738</c:v>
                      </c:pt>
                      <c:pt idx="109">
                        <c:v>75.062761752770896</c:v>
                      </c:pt>
                      <c:pt idx="110">
                        <c:v>53.787120197624439</c:v>
                      </c:pt>
                      <c:pt idx="111">
                        <c:v>147.19522872487133</c:v>
                      </c:pt>
                      <c:pt idx="112">
                        <c:v>282.8368783642656</c:v>
                      </c:pt>
                      <c:pt idx="113">
                        <c:v>101.43351582666772</c:v>
                      </c:pt>
                      <c:pt idx="114">
                        <c:v>116.32282914238259</c:v>
                      </c:pt>
                      <c:pt idx="115">
                        <c:v>7.5838760045945763</c:v>
                      </c:pt>
                      <c:pt idx="116">
                        <c:v>86.479668797135062</c:v>
                      </c:pt>
                      <c:pt idx="117">
                        <c:v>14.319515534619512</c:v>
                      </c:pt>
                      <c:pt idx="118">
                        <c:v>231.05477135966669</c:v>
                      </c:pt>
                      <c:pt idx="119">
                        <c:v>232.75394989534533</c:v>
                      </c:pt>
                      <c:pt idx="120">
                        <c:v>494.07143808355664</c:v>
                      </c:pt>
                      <c:pt idx="121">
                        <c:v>49.999702836446893</c:v>
                      </c:pt>
                      <c:pt idx="122">
                        <c:v>310.77501171762304</c:v>
                      </c:pt>
                      <c:pt idx="123">
                        <c:v>372.21456334284528</c:v>
                      </c:pt>
                      <c:pt idx="124">
                        <c:v>56.936695379070315</c:v>
                      </c:pt>
                      <c:pt idx="125">
                        <c:v>409.35605566600674</c:v>
                      </c:pt>
                      <c:pt idx="126">
                        <c:v>67.66003609881453</c:v>
                      </c:pt>
                      <c:pt idx="127">
                        <c:v>105.40092803999221</c:v>
                      </c:pt>
                      <c:pt idx="128">
                        <c:v>14.848013199919825</c:v>
                      </c:pt>
                      <c:pt idx="129">
                        <c:v>79.028598239601408</c:v>
                      </c:pt>
                      <c:pt idx="130">
                        <c:v>58.145319268793315</c:v>
                      </c:pt>
                      <c:pt idx="131">
                        <c:v>152.74257092053517</c:v>
                      </c:pt>
                      <c:pt idx="132">
                        <c:v>290.43666865456453</c:v>
                      </c:pt>
                      <c:pt idx="133">
                        <c:v>110.51805402708352</c:v>
                      </c:pt>
                      <c:pt idx="134">
                        <c:v>118.64165395308413</c:v>
                      </c:pt>
                      <c:pt idx="135">
                        <c:v>7.9781505802521249</c:v>
                      </c:pt>
                      <c:pt idx="136">
                        <c:v>89.375167111362359</c:v>
                      </c:pt>
                      <c:pt idx="137">
                        <c:v>15.063215998887365</c:v>
                      </c:pt>
                      <c:pt idx="138">
                        <c:v>240.32313218485297</c:v>
                      </c:pt>
                      <c:pt idx="139">
                        <c:v>244.2390341898078</c:v>
                      </c:pt>
                      <c:pt idx="140">
                        <c:v>429.04234473064446</c:v>
                      </c:pt>
                      <c:pt idx="141">
                        <c:v>44.864044009636345</c:v>
                      </c:pt>
                      <c:pt idx="142">
                        <c:v>287.14351962830472</c:v>
                      </c:pt>
                      <c:pt idx="143">
                        <c:v>329.65547716699018</c:v>
                      </c:pt>
                      <c:pt idx="144">
                        <c:v>45.149103680131148</c:v>
                      </c:pt>
                      <c:pt idx="145">
                        <c:v>377.33121677585137</c:v>
                      </c:pt>
                      <c:pt idx="146">
                        <c:v>61.09042686229089</c:v>
                      </c:pt>
                      <c:pt idx="147">
                        <c:v>79.97514192577863</c:v>
                      </c:pt>
                      <c:pt idx="148">
                        <c:v>11.43855510149317</c:v>
                      </c:pt>
                      <c:pt idx="149">
                        <c:v>63.333105317670224</c:v>
                      </c:pt>
                      <c:pt idx="150">
                        <c:v>41.732366201209103</c:v>
                      </c:pt>
                      <c:pt idx="151">
                        <c:v>130.27912547858614</c:v>
                      </c:pt>
                      <c:pt idx="152">
                        <c:v>263.22869610358487</c:v>
                      </c:pt>
                      <c:pt idx="153">
                        <c:v>77.216650441070271</c:v>
                      </c:pt>
                      <c:pt idx="154">
                        <c:v>108.27696001394834</c:v>
                      </c:pt>
                      <c:pt idx="155">
                        <c:v>6.0837652679173564</c:v>
                      </c:pt>
                      <c:pt idx="156">
                        <c:v>75.126878443514272</c:v>
                      </c:pt>
                      <c:pt idx="157">
                        <c:v>11.027184266832261</c:v>
                      </c:pt>
                      <c:pt idx="158">
                        <c:v>208.54108761509389</c:v>
                      </c:pt>
                      <c:pt idx="159">
                        <c:v>199.19742902507514</c:v>
                      </c:pt>
                      <c:pt idx="160">
                        <c:v>375.81113416918532</c:v>
                      </c:pt>
                      <c:pt idx="161">
                        <c:v>39.563778644076095</c:v>
                      </c:pt>
                      <c:pt idx="162">
                        <c:v>268.52241489451262</c:v>
                      </c:pt>
                      <c:pt idx="163">
                        <c:v>285.87232003050678</c:v>
                      </c:pt>
                      <c:pt idx="164">
                        <c:v>39.183441954414171</c:v>
                      </c:pt>
                      <c:pt idx="165">
                        <c:v>341.6706473105711</c:v>
                      </c:pt>
                      <c:pt idx="166">
                        <c:v>56.026015164612801</c:v>
                      </c:pt>
                      <c:pt idx="167">
                        <c:v>65.2168647365705</c:v>
                      </c:pt>
                      <c:pt idx="168">
                        <c:v>9.660590072388473</c:v>
                      </c:pt>
                      <c:pt idx="169">
                        <c:v>52.437549958060487</c:v>
                      </c:pt>
                      <c:pt idx="170">
                        <c:v>33.581370570250989</c:v>
                      </c:pt>
                      <c:pt idx="171">
                        <c:v>114.41611264354407</c:v>
                      </c:pt>
                      <c:pt idx="172">
                        <c:v>233.18754462605307</c:v>
                      </c:pt>
                      <c:pt idx="173">
                        <c:v>61.947592169139014</c:v>
                      </c:pt>
                      <c:pt idx="174">
                        <c:v>97.739604275724588</c:v>
                      </c:pt>
                      <c:pt idx="175">
                        <c:v>5.5764591817563289</c:v>
                      </c:pt>
                      <c:pt idx="176">
                        <c:v>64.796137308289076</c:v>
                      </c:pt>
                      <c:pt idx="177">
                        <c:v>8.8021492468941851</c:v>
                      </c:pt>
                      <c:pt idx="178">
                        <c:v>186.08908811914338</c:v>
                      </c:pt>
                      <c:pt idx="179">
                        <c:v>169.87406043111224</c:v>
                      </c:pt>
                      <c:pt idx="180">
                        <c:v>375.58615434210253</c:v>
                      </c:pt>
                      <c:pt idx="181">
                        <c:v>39.397104333968066</c:v>
                      </c:pt>
                      <c:pt idx="182">
                        <c:v>270.20440883494308</c:v>
                      </c:pt>
                      <c:pt idx="183">
                        <c:v>287.29062392091436</c:v>
                      </c:pt>
                      <c:pt idx="184">
                        <c:v>40.487326135888232</c:v>
                      </c:pt>
                      <c:pt idx="185">
                        <c:v>341.43462763006977</c:v>
                      </c:pt>
                      <c:pt idx="186">
                        <c:v>56.802418091098716</c:v>
                      </c:pt>
                      <c:pt idx="187">
                        <c:v>66.9983470553194</c:v>
                      </c:pt>
                      <c:pt idx="188">
                        <c:v>9.9336168686568307</c:v>
                      </c:pt>
                      <c:pt idx="189">
                        <c:v>53.72195410065369</c:v>
                      </c:pt>
                      <c:pt idx="190">
                        <c:v>34.974677429067306</c:v>
                      </c:pt>
                      <c:pt idx="191">
                        <c:v>116.95033131515923</c:v>
                      </c:pt>
                      <c:pt idx="192">
                        <c:v>233.13322430097932</c:v>
                      </c:pt>
                      <c:pt idx="193">
                        <c:v>65.226767457693981</c:v>
                      </c:pt>
                      <c:pt idx="194">
                        <c:v>98.870012134983043</c:v>
                      </c:pt>
                      <c:pt idx="195">
                        <c:v>5.922246093439278</c:v>
                      </c:pt>
                      <c:pt idx="196">
                        <c:v>66.852295346561718</c:v>
                      </c:pt>
                      <c:pt idx="197">
                        <c:v>9.4651740958555042</c:v>
                      </c:pt>
                      <c:pt idx="198">
                        <c:v>187.2410261209838</c:v>
                      </c:pt>
                      <c:pt idx="199">
                        <c:v>174.1950088331273</c:v>
                      </c:pt>
                    </c:numCache>
                  </c:numRef>
                </c:xVal>
                <c:yVal>
                  <c:numRef>
                    <c:extLst xmlns:c15="http://schemas.microsoft.com/office/drawing/2012/chart">
                      <c:ext xmlns:c15="http://schemas.microsoft.com/office/drawing/2012/chart" uri="{02D57815-91ED-43cb-92C2-25804820EDAC}">
                        <c15:formulaRef>
                          <c15:sqref>'[Collect_Indiviual_Data_LS2 NEW.xlsm]Trendlines'!$L$5:$L$204</c15:sqref>
                        </c15:formulaRef>
                      </c:ext>
                    </c:extLst>
                    <c:numCache>
                      <c:formatCode>General</c:formatCode>
                      <c:ptCount val="200"/>
                      <c:pt idx="0">
                        <c:v>272.81333573646037</c:v>
                      </c:pt>
                      <c:pt idx="1">
                        <c:v>28.865316387141668</c:v>
                      </c:pt>
                      <c:pt idx="2">
                        <c:v>205.13148566997918</c:v>
                      </c:pt>
                      <c:pt idx="3">
                        <c:v>188.92913696023962</c:v>
                      </c:pt>
                      <c:pt idx="4">
                        <c:v>26.695713058391153</c:v>
                      </c:pt>
                      <c:pt idx="5">
                        <c:v>260.57567314975336</c:v>
                      </c:pt>
                      <c:pt idx="6">
                        <c:v>39.359808363443278</c:v>
                      </c:pt>
                      <c:pt idx="7">
                        <c:v>43.10727045258713</c:v>
                      </c:pt>
                      <c:pt idx="8">
                        <c:v>7.8802363399951885</c:v>
                      </c:pt>
                      <c:pt idx="9">
                        <c:v>35.509911612609379</c:v>
                      </c:pt>
                      <c:pt idx="10">
                        <c:v>19.779809887410966</c:v>
                      </c:pt>
                      <c:pt idx="11">
                        <c:v>73.851140466091735</c:v>
                      </c:pt>
                      <c:pt idx="12">
                        <c:v>170.47103231360518</c:v>
                      </c:pt>
                      <c:pt idx="13">
                        <c:v>31.784562500308315</c:v>
                      </c:pt>
                      <c:pt idx="14">
                        <c:v>66.853639499504652</c:v>
                      </c:pt>
                      <c:pt idx="15">
                        <c:v>3.628967512427093</c:v>
                      </c:pt>
                      <c:pt idx="16">
                        <c:v>33.56960323632336</c:v>
                      </c:pt>
                      <c:pt idx="17">
                        <c:v>3.480007663860416</c:v>
                      </c:pt>
                      <c:pt idx="18">
                        <c:v>139.17587690278785</c:v>
                      </c:pt>
                      <c:pt idx="19">
                        <c:v>102.50721873824547</c:v>
                      </c:pt>
                      <c:pt idx="20">
                        <c:v>332.90740333775966</c:v>
                      </c:pt>
                      <c:pt idx="21">
                        <c:v>36.096097809012676</c:v>
                      </c:pt>
                      <c:pt idx="22">
                        <c:v>262.6650348408391</c:v>
                      </c:pt>
                      <c:pt idx="23">
                        <c:v>275.17138024525082</c:v>
                      </c:pt>
                      <c:pt idx="24">
                        <c:v>58.409721277753071</c:v>
                      </c:pt>
                      <c:pt idx="25">
                        <c:v>302.42354041339121</c:v>
                      </c:pt>
                      <c:pt idx="26">
                        <c:v>59.276858743130937</c:v>
                      </c:pt>
                      <c:pt idx="27">
                        <c:v>89.104218895852995</c:v>
                      </c:pt>
                      <c:pt idx="28">
                        <c:v>14.263754079644741</c:v>
                      </c:pt>
                      <c:pt idx="29">
                        <c:v>70.259302897727579</c:v>
                      </c:pt>
                      <c:pt idx="30">
                        <c:v>49.259663844533932</c:v>
                      </c:pt>
                      <c:pt idx="31">
                        <c:v>139.38778785240353</c:v>
                      </c:pt>
                      <c:pt idx="32">
                        <c:v>208.05378494561768</c:v>
                      </c:pt>
                      <c:pt idx="33">
                        <c:v>99.961519563214864</c:v>
                      </c:pt>
                      <c:pt idx="34">
                        <c:v>101.61844757750151</c:v>
                      </c:pt>
                      <c:pt idx="35">
                        <c:v>11.337583627767781</c:v>
                      </c:pt>
                      <c:pt idx="36">
                        <c:v>88.349611639857031</c:v>
                      </c:pt>
                      <c:pt idx="37">
                        <c:v>19.839547747643145</c:v>
                      </c:pt>
                      <c:pt idx="38">
                        <c:v>181.66581118618342</c:v>
                      </c:pt>
                      <c:pt idx="39">
                        <c:v>213.31817953493513</c:v>
                      </c:pt>
                      <c:pt idx="40">
                        <c:v>326.94029770929063</c:v>
                      </c:pt>
                      <c:pt idx="41">
                        <c:v>34.791197439775161</c:v>
                      </c:pt>
                      <c:pt idx="42">
                        <c:v>253.37880816474171</c:v>
                      </c:pt>
                      <c:pt idx="43">
                        <c:v>269.6269670871344</c:v>
                      </c:pt>
                      <c:pt idx="44">
                        <c:v>52.362814245782346</c:v>
                      </c:pt>
                      <c:pt idx="45">
                        <c:v>297.61294653172052</c:v>
                      </c:pt>
                      <c:pt idx="46">
                        <c:v>56.907412220319223</c:v>
                      </c:pt>
                      <c:pt idx="47">
                        <c:v>81.866274264189457</c:v>
                      </c:pt>
                      <c:pt idx="48">
                        <c:v>12.796139607317619</c:v>
                      </c:pt>
                      <c:pt idx="49">
                        <c:v>63.647413018591848</c:v>
                      </c:pt>
                      <c:pt idx="50">
                        <c:v>44.643090439515923</c:v>
                      </c:pt>
                      <c:pt idx="51">
                        <c:v>130.67741335104762</c:v>
                      </c:pt>
                      <c:pt idx="52">
                        <c:v>204.85824618588074</c:v>
                      </c:pt>
                      <c:pt idx="53">
                        <c:v>87.90839127577668</c:v>
                      </c:pt>
                      <c:pt idx="54">
                        <c:v>98.985383526353075</c:v>
                      </c:pt>
                      <c:pt idx="55">
                        <c:v>8.7661990435990482</c:v>
                      </c:pt>
                      <c:pt idx="56">
                        <c:v>80.716526092246283</c:v>
                      </c:pt>
                      <c:pt idx="57">
                        <c:v>16.081856583300631</c:v>
                      </c:pt>
                      <c:pt idx="58">
                        <c:v>176.90258274264573</c:v>
                      </c:pt>
                      <c:pt idx="59">
                        <c:v>196.93103566401857</c:v>
                      </c:pt>
                      <c:pt idx="60">
                        <c:v>320.93750216562432</c:v>
                      </c:pt>
                      <c:pt idx="61">
                        <c:v>33.590840232237234</c:v>
                      </c:pt>
                      <c:pt idx="62">
                        <c:v>245.04210599932932</c:v>
                      </c:pt>
                      <c:pt idx="63">
                        <c:v>262.85832024383524</c:v>
                      </c:pt>
                      <c:pt idx="64">
                        <c:v>47.331842955190311</c:v>
                      </c:pt>
                      <c:pt idx="65">
                        <c:v>293.1144373772396</c:v>
                      </c:pt>
                      <c:pt idx="66">
                        <c:v>54.354167129986088</c:v>
                      </c:pt>
                      <c:pt idx="67">
                        <c:v>75.546617974008782</c:v>
                      </c:pt>
                      <c:pt idx="68">
                        <c:v>11.582608595623642</c:v>
                      </c:pt>
                      <c:pt idx="69">
                        <c:v>57.864043238219161</c:v>
                      </c:pt>
                      <c:pt idx="70">
                        <c:v>40.766302400182724</c:v>
                      </c:pt>
                      <c:pt idx="71">
                        <c:v>121.86828124350045</c:v>
                      </c:pt>
                      <c:pt idx="72">
                        <c:v>201.90101343804426</c:v>
                      </c:pt>
                      <c:pt idx="73">
                        <c:v>76.287575703562794</c:v>
                      </c:pt>
                      <c:pt idx="74">
                        <c:v>94.406078426817984</c:v>
                      </c:pt>
                      <c:pt idx="75">
                        <c:v>6.9764665838912245</c:v>
                      </c:pt>
                      <c:pt idx="76">
                        <c:v>73.722376090528002</c:v>
                      </c:pt>
                      <c:pt idx="77">
                        <c:v>13.288118569797184</c:v>
                      </c:pt>
                      <c:pt idx="78">
                        <c:v>171.82115863724769</c:v>
                      </c:pt>
                      <c:pt idx="79">
                        <c:v>182.29298213813334</c:v>
                      </c:pt>
                      <c:pt idx="80">
                        <c:v>324.78502803770886</c:v>
                      </c:pt>
                      <c:pt idx="81">
                        <c:v>34.370839915119959</c:v>
                      </c:pt>
                      <c:pt idx="82">
                        <c:v>250.30085243688646</c:v>
                      </c:pt>
                      <c:pt idx="83">
                        <c:v>267.19041775194319</c:v>
                      </c:pt>
                      <c:pt idx="84">
                        <c:v>50.401429521164488</c:v>
                      </c:pt>
                      <c:pt idx="85">
                        <c:v>296.10640724679115</c:v>
                      </c:pt>
                      <c:pt idx="86">
                        <c:v>55.930151517783443</c:v>
                      </c:pt>
                      <c:pt idx="87">
                        <c:v>79.784952106654586</c:v>
                      </c:pt>
                      <c:pt idx="88">
                        <c:v>12.363612960684366</c:v>
                      </c:pt>
                      <c:pt idx="89">
                        <c:v>61.472662460481232</c:v>
                      </c:pt>
                      <c:pt idx="90">
                        <c:v>43.160335577567452</c:v>
                      </c:pt>
                      <c:pt idx="91">
                        <c:v>127.61831150467133</c:v>
                      </c:pt>
                      <c:pt idx="92">
                        <c:v>203.80806423642423</c:v>
                      </c:pt>
                      <c:pt idx="93">
                        <c:v>83.666899766581665</c:v>
                      </c:pt>
                      <c:pt idx="94">
                        <c:v>97.183500281012599</c:v>
                      </c:pt>
                      <c:pt idx="95">
                        <c:v>8.0566505931436456</c:v>
                      </c:pt>
                      <c:pt idx="96">
                        <c:v>78.286343981031237</c:v>
                      </c:pt>
                      <c:pt idx="97">
                        <c:v>15.035997834392926</c:v>
                      </c:pt>
                      <c:pt idx="98">
                        <c:v>175.26956049148097</c:v>
                      </c:pt>
                      <c:pt idx="99">
                        <c:v>191.76228285954761</c:v>
                      </c:pt>
                      <c:pt idx="100">
                        <c:v>328.42600743275057</c:v>
                      </c:pt>
                      <c:pt idx="101">
                        <c:v>35.06322558662746</c:v>
                      </c:pt>
                      <c:pt idx="102">
                        <c:v>255.52200738905566</c:v>
                      </c:pt>
                      <c:pt idx="103">
                        <c:v>271.08875927183897</c:v>
                      </c:pt>
                      <c:pt idx="104">
                        <c:v>53.747884963083038</c:v>
                      </c:pt>
                      <c:pt idx="105">
                        <c:v>298.76902124527373</c:v>
                      </c:pt>
                      <c:pt idx="106">
                        <c:v>57.539123287664729</c:v>
                      </c:pt>
                      <c:pt idx="107">
                        <c:v>83.579415098656042</c:v>
                      </c:pt>
                      <c:pt idx="108">
                        <c:v>13.106373379517892</c:v>
                      </c:pt>
                      <c:pt idx="109">
                        <c:v>65.089573046353976</c:v>
                      </c:pt>
                      <c:pt idx="110">
                        <c:v>45.829154989214715</c:v>
                      </c:pt>
                      <c:pt idx="111">
                        <c:v>132.97310803946658</c:v>
                      </c:pt>
                      <c:pt idx="112">
                        <c:v>205.52730027243319</c:v>
                      </c:pt>
                      <c:pt idx="113">
                        <c:v>91.174239640684632</c:v>
                      </c:pt>
                      <c:pt idx="114">
                        <c:v>100.02430113307707</c:v>
                      </c:pt>
                      <c:pt idx="115">
                        <c:v>9.3637932199272118</c:v>
                      </c:pt>
                      <c:pt idx="116">
                        <c:v>82.615440331989745</c:v>
                      </c:pt>
                      <c:pt idx="117">
                        <c:v>16.945153898837074</c:v>
                      </c:pt>
                      <c:pt idx="118">
                        <c:v>177.98854040208124</c:v>
                      </c:pt>
                      <c:pt idx="119">
                        <c:v>201.05407338438573</c:v>
                      </c:pt>
                      <c:pt idx="120">
                        <c:v>328.59374316962607</c:v>
                      </c:pt>
                      <c:pt idx="121">
                        <c:v>35.093136183558912</c:v>
                      </c:pt>
                      <c:pt idx="122">
                        <c:v>255.80179316605904</c:v>
                      </c:pt>
                      <c:pt idx="123">
                        <c:v>271.11425243628133</c:v>
                      </c:pt>
                      <c:pt idx="124">
                        <c:v>53.777951967537263</c:v>
                      </c:pt>
                      <c:pt idx="125">
                        <c:v>298.78325683683141</c:v>
                      </c:pt>
                      <c:pt idx="126">
                        <c:v>57.562859247687648</c:v>
                      </c:pt>
                      <c:pt idx="127">
                        <c:v>83.751065919542</c:v>
                      </c:pt>
                      <c:pt idx="128">
                        <c:v>13.167713381400009</c:v>
                      </c:pt>
                      <c:pt idx="129">
                        <c:v>65.26767583294135</c:v>
                      </c:pt>
                      <c:pt idx="130">
                        <c:v>45.871569314259411</c:v>
                      </c:pt>
                      <c:pt idx="131">
                        <c:v>133.53298478446902</c:v>
                      </c:pt>
                      <c:pt idx="132">
                        <c:v>205.51721221891873</c:v>
                      </c:pt>
                      <c:pt idx="133">
                        <c:v>91.257988297911908</c:v>
                      </c:pt>
                      <c:pt idx="134">
                        <c:v>99.966543622920923</c:v>
                      </c:pt>
                      <c:pt idx="135">
                        <c:v>9.4104100592449615</c:v>
                      </c:pt>
                      <c:pt idx="136">
                        <c:v>82.822964130612192</c:v>
                      </c:pt>
                      <c:pt idx="137">
                        <c:v>16.995672320643909</c:v>
                      </c:pt>
                      <c:pt idx="138">
                        <c:v>178.15118910109373</c:v>
                      </c:pt>
                      <c:pt idx="139">
                        <c:v>201.38067382293934</c:v>
                      </c:pt>
                      <c:pt idx="140">
                        <c:v>324.42606773399166</c:v>
                      </c:pt>
                      <c:pt idx="141">
                        <c:v>34.278015257537007</c:v>
                      </c:pt>
                      <c:pt idx="142">
                        <c:v>249.77343026063295</c:v>
                      </c:pt>
                      <c:pt idx="143">
                        <c:v>266.77813917012162</c:v>
                      </c:pt>
                      <c:pt idx="144">
                        <c:v>50.003708021343598</c:v>
                      </c:pt>
                      <c:pt idx="145">
                        <c:v>295.80841847257335</c:v>
                      </c:pt>
                      <c:pt idx="146">
                        <c:v>55.844174982383073</c:v>
                      </c:pt>
                      <c:pt idx="147">
                        <c:v>79.243579081765546</c:v>
                      </c:pt>
                      <c:pt idx="148">
                        <c:v>12.261856296418626</c:v>
                      </c:pt>
                      <c:pt idx="149">
                        <c:v>61.084690520868563</c:v>
                      </c:pt>
                      <c:pt idx="150">
                        <c:v>42.923749965419638</c:v>
                      </c:pt>
                      <c:pt idx="151">
                        <c:v>126.92448151367219</c:v>
                      </c:pt>
                      <c:pt idx="152">
                        <c:v>203.75971599141596</c:v>
                      </c:pt>
                      <c:pt idx="153">
                        <c:v>82.692014013660085</c:v>
                      </c:pt>
                      <c:pt idx="154">
                        <c:v>96.95816615526995</c:v>
                      </c:pt>
                      <c:pt idx="155">
                        <c:v>7.9322926094839703</c:v>
                      </c:pt>
                      <c:pt idx="156">
                        <c:v>77.717198122351931</c:v>
                      </c:pt>
                      <c:pt idx="157">
                        <c:v>14.807864918206498</c:v>
                      </c:pt>
                      <c:pt idx="158">
                        <c:v>174.87895881045091</c:v>
                      </c:pt>
                      <c:pt idx="159">
                        <c:v>190.61686772018712</c:v>
                      </c:pt>
                      <c:pt idx="160">
                        <c:v>321.34952581423994</c:v>
                      </c:pt>
                      <c:pt idx="161">
                        <c:v>33.695396762476534</c:v>
                      </c:pt>
                      <c:pt idx="162">
                        <c:v>245.54745945248968</c:v>
                      </c:pt>
                      <c:pt idx="163">
                        <c:v>263.3798551432352</c:v>
                      </c:pt>
                      <c:pt idx="164">
                        <c:v>47.654942059822361</c:v>
                      </c:pt>
                      <c:pt idx="165">
                        <c:v>293.444533104904</c:v>
                      </c:pt>
                      <c:pt idx="166">
                        <c:v>54.550830641395933</c:v>
                      </c:pt>
                      <c:pt idx="167">
                        <c:v>75.92261807935445</c:v>
                      </c:pt>
                      <c:pt idx="168">
                        <c:v>11.675693887879287</c:v>
                      </c:pt>
                      <c:pt idx="169">
                        <c:v>58.03214652513978</c:v>
                      </c:pt>
                      <c:pt idx="170">
                        <c:v>40.997968984056847</c:v>
                      </c:pt>
                      <c:pt idx="171">
                        <c:v>122.26746564589254</c:v>
                      </c:pt>
                      <c:pt idx="172">
                        <c:v>202.12679950934296</c:v>
                      </c:pt>
                      <c:pt idx="173">
                        <c:v>76.744817086424575</c:v>
                      </c:pt>
                      <c:pt idx="174">
                        <c:v>94.644281812604206</c:v>
                      </c:pt>
                      <c:pt idx="175">
                        <c:v>7.0677847405539884</c:v>
                      </c:pt>
                      <c:pt idx="176">
                        <c:v>74.196700430564377</c:v>
                      </c:pt>
                      <c:pt idx="177">
                        <c:v>13.394540286732822</c:v>
                      </c:pt>
                      <c:pt idx="178">
                        <c:v>172.1748630005782</c:v>
                      </c:pt>
                      <c:pt idx="179">
                        <c:v>183.0256247553053</c:v>
                      </c:pt>
                      <c:pt idx="180">
                        <c:v>323.16199158369733</c:v>
                      </c:pt>
                      <c:pt idx="181">
                        <c:v>34.046183711444307</c:v>
                      </c:pt>
                      <c:pt idx="182">
                        <c:v>248.11054668758783</c:v>
                      </c:pt>
                      <c:pt idx="183">
                        <c:v>265.425841545629</c:v>
                      </c:pt>
                      <c:pt idx="184">
                        <c:v>49.133861689473171</c:v>
                      </c:pt>
                      <c:pt idx="185">
                        <c:v>294.85706296843756</c:v>
                      </c:pt>
                      <c:pt idx="186">
                        <c:v>55.295874827310229</c:v>
                      </c:pt>
                      <c:pt idx="187">
                        <c:v>78.102841155432543</c:v>
                      </c:pt>
                      <c:pt idx="188">
                        <c:v>12.036683446559632</c:v>
                      </c:pt>
                      <c:pt idx="189">
                        <c:v>59.950460602734594</c:v>
                      </c:pt>
                      <c:pt idx="190">
                        <c:v>42.107700713891482</c:v>
                      </c:pt>
                      <c:pt idx="191">
                        <c:v>125.32898494976861</c:v>
                      </c:pt>
                      <c:pt idx="192">
                        <c:v>203.06900449514555</c:v>
                      </c:pt>
                      <c:pt idx="193">
                        <c:v>80.611810121875763</c:v>
                      </c:pt>
                      <c:pt idx="194">
                        <c:v>96.049331014427054</c:v>
                      </c:pt>
                      <c:pt idx="195">
                        <c:v>7.6331908924390426</c:v>
                      </c:pt>
                      <c:pt idx="196">
                        <c:v>76.381038025666655</c:v>
                      </c:pt>
                      <c:pt idx="197">
                        <c:v>14.256432183566668</c:v>
                      </c:pt>
                      <c:pt idx="198">
                        <c:v>173.84988679656388</c:v>
                      </c:pt>
                      <c:pt idx="199">
                        <c:v>188.10195481879671</c:v>
                      </c:pt>
                    </c:numCache>
                  </c:numRef>
                </c:yVal>
                <c:smooth val="0"/>
                <c:extLst xmlns:c15="http://schemas.microsoft.com/office/drawing/2012/chart">
                  <c:ext xmlns:c16="http://schemas.microsoft.com/office/drawing/2014/chart" uri="{C3380CC4-5D6E-409C-BE32-E72D297353CC}">
                    <c16:uniqueId val="{00000001-0F63-4E35-978C-D65F997518DB}"/>
                  </c:ext>
                </c:extLst>
              </c15:ser>
            </c15:filteredScatterSeries>
          </c:ext>
        </c:extLst>
      </c:scatterChart>
      <c:valAx>
        <c:axId val="738687872"/>
        <c:scaling>
          <c:orientation val="minMax"/>
          <c:max val="7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Lateral Spread</a:t>
                </a:r>
                <a:r>
                  <a:rPr lang="en-US"/>
                  <a:t>, Tr = 2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38688432"/>
        <c:crosses val="autoZero"/>
        <c:crossBetween val="midCat"/>
      </c:valAx>
      <c:valAx>
        <c:axId val="738688432"/>
        <c:scaling>
          <c:orientation val="minMax"/>
          <c:max val="7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emi-Probabilistic </a:t>
                </a:r>
                <a:r>
                  <a:rPr lang="en-US" sz="1000" b="0" i="0" u="none" strike="noStrike" baseline="0">
                    <a:effectLst/>
                  </a:rPr>
                  <a:t>Lateral Spread</a:t>
                </a:r>
                <a:r>
                  <a:rPr lang="en-US"/>
                  <a:t>, Tr = 2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38687872"/>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Butte!$D$7:$D$26</c:f>
              <c:numCache>
                <c:formatCode>General</c:formatCode>
                <c:ptCount val="20"/>
                <c:pt idx="0">
                  <c:v>20.336524987677411</c:v>
                </c:pt>
                <c:pt idx="1">
                  <c:v>1.8320622440016334</c:v>
                </c:pt>
                <c:pt idx="2">
                  <c:v>9.4981310221512594</c:v>
                </c:pt>
                <c:pt idx="3">
                  <c:v>6.6815122020498707</c:v>
                </c:pt>
                <c:pt idx="4">
                  <c:v>0.90072780637296346</c:v>
                </c:pt>
                <c:pt idx="5">
                  <c:v>14.274575629242401</c:v>
                </c:pt>
                <c:pt idx="6">
                  <c:v>1.280101932544019</c:v>
                </c:pt>
                <c:pt idx="7">
                  <c:v>1.2712626319754217</c:v>
                </c:pt>
                <c:pt idx="8">
                  <c:v>0.48085661327409779</c:v>
                </c:pt>
                <c:pt idx="9">
                  <c:v>1.0928010794950758</c:v>
                </c:pt>
                <c:pt idx="10">
                  <c:v>0.56060476765050138</c:v>
                </c:pt>
                <c:pt idx="11">
                  <c:v>1.3653882220235523</c:v>
                </c:pt>
                <c:pt idx="12">
                  <c:v>7.2285542978944139</c:v>
                </c:pt>
                <c:pt idx="13">
                  <c:v>1.0281300252601284</c:v>
                </c:pt>
                <c:pt idx="14">
                  <c:v>3.8928454347590522</c:v>
                </c:pt>
                <c:pt idx="15">
                  <c:v>5.0926674323543315E-2</c:v>
                </c:pt>
                <c:pt idx="16">
                  <c:v>0.65303782039870883</c:v>
                </c:pt>
                <c:pt idx="17">
                  <c:v>5.2888508158096988E-2</c:v>
                </c:pt>
                <c:pt idx="18">
                  <c:v>6.9005722738912212</c:v>
                </c:pt>
                <c:pt idx="19">
                  <c:v>2.118950931872484</c:v>
                </c:pt>
              </c:numCache>
            </c:numRef>
          </c:xVal>
          <c:yVal>
            <c:numRef>
              <c:f>Butte!$D$31:$D$50</c:f>
              <c:numCache>
                <c:formatCode>General</c:formatCode>
                <c:ptCount val="20"/>
                <c:pt idx="0">
                  <c:v>27.324624808989899</c:v>
                </c:pt>
                <c:pt idx="1">
                  <c:v>2.2192510727844899</c:v>
                </c:pt>
                <c:pt idx="2">
                  <c:v>12.314632778997</c:v>
                </c:pt>
                <c:pt idx="3">
                  <c:v>10.4614584381484</c:v>
                </c:pt>
                <c:pt idx="4">
                  <c:v>0.95755594383549003</c:v>
                </c:pt>
                <c:pt idx="5">
                  <c:v>19.256964589130298</c:v>
                </c:pt>
                <c:pt idx="6">
                  <c:v>1.71939299044917</c:v>
                </c:pt>
                <c:pt idx="7">
                  <c:v>1.5156308756747101</c:v>
                </c:pt>
                <c:pt idx="8">
                  <c:v>0.477915658673913</c:v>
                </c:pt>
                <c:pt idx="9">
                  <c:v>1.58313729446249</c:v>
                </c:pt>
                <c:pt idx="10">
                  <c:v>0.57954195437692801</c:v>
                </c:pt>
                <c:pt idx="11">
                  <c:v>2.1035230504520701</c:v>
                </c:pt>
                <c:pt idx="12">
                  <c:v>11.2219601064686</c:v>
                </c:pt>
                <c:pt idx="13">
                  <c:v>0.96142443939177402</c:v>
                </c:pt>
                <c:pt idx="14">
                  <c:v>4.7630757963876702</c:v>
                </c:pt>
                <c:pt idx="15">
                  <c:v>4.2827030516739202E-2</c:v>
                </c:pt>
                <c:pt idx="16">
                  <c:v>0.714460722582269</c:v>
                </c:pt>
                <c:pt idx="17">
                  <c:v>1.8338615283290699E-2</c:v>
                </c:pt>
                <c:pt idx="18">
                  <c:v>9.2160262504974906</c:v>
                </c:pt>
                <c:pt idx="19">
                  <c:v>2.87704334919894</c:v>
                </c:pt>
              </c:numCache>
            </c:numRef>
          </c:yVal>
          <c:smooth val="0"/>
          <c:extLst>
            <c:ext xmlns:c16="http://schemas.microsoft.com/office/drawing/2014/chart" uri="{C3380CC4-5D6E-409C-BE32-E72D297353CC}">
              <c16:uniqueId val="{00000000-8726-4EF6-87F8-87B325C77EA0}"/>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Eureka!$D$7:$D$26</c:f>
              <c:numCache>
                <c:formatCode>General</c:formatCode>
                <c:ptCount val="20"/>
                <c:pt idx="0">
                  <c:v>47.576364066891195</c:v>
                </c:pt>
                <c:pt idx="1">
                  <c:v>4.9455530159425187</c:v>
                </c:pt>
                <c:pt idx="2">
                  <c:v>25.420834692640209</c:v>
                </c:pt>
                <c:pt idx="3">
                  <c:v>25.366148737807301</c:v>
                </c:pt>
                <c:pt idx="4">
                  <c:v>4.4632331428617036</c:v>
                </c:pt>
                <c:pt idx="5">
                  <c:v>35.50532993655149</c:v>
                </c:pt>
                <c:pt idx="6">
                  <c:v>4.2504425970211202</c:v>
                </c:pt>
                <c:pt idx="7">
                  <c:v>9.776098769013533</c:v>
                </c:pt>
                <c:pt idx="8">
                  <c:v>1.6503215104412876</c:v>
                </c:pt>
                <c:pt idx="9">
                  <c:v>6.1796489893299995</c:v>
                </c:pt>
                <c:pt idx="10">
                  <c:v>4.9505317202289039</c:v>
                </c:pt>
                <c:pt idx="11">
                  <c:v>8.7544947463098151</c:v>
                </c:pt>
                <c:pt idx="12">
                  <c:v>20.067726305513094</c:v>
                </c:pt>
                <c:pt idx="13">
                  <c:v>9.8659948141670633</c:v>
                </c:pt>
                <c:pt idx="14">
                  <c:v>8.6855579863764358</c:v>
                </c:pt>
                <c:pt idx="15">
                  <c:v>0.48603647989406384</c:v>
                </c:pt>
                <c:pt idx="16">
                  <c:v>3.9244883161209474</c:v>
                </c:pt>
                <c:pt idx="17">
                  <c:v>0.73641469591358943</c:v>
                </c:pt>
                <c:pt idx="18">
                  <c:v>21.11639008832471</c:v>
                </c:pt>
                <c:pt idx="19">
                  <c:v>15.133566535806152</c:v>
                </c:pt>
              </c:numCache>
            </c:numRef>
          </c:xVal>
          <c:yVal>
            <c:numRef>
              <c:f>Eureka!$D$31:$D$50</c:f>
              <c:numCache>
                <c:formatCode>General</c:formatCode>
                <c:ptCount val="20"/>
                <c:pt idx="0">
                  <c:v>34.833937198792597</c:v>
                </c:pt>
                <c:pt idx="1">
                  <c:v>6.0363878615443198</c:v>
                </c:pt>
                <c:pt idx="2">
                  <c:v>21.831308052355102</c:v>
                </c:pt>
                <c:pt idx="3">
                  <c:v>20.850672848070801</c:v>
                </c:pt>
                <c:pt idx="4">
                  <c:v>8.8419807712024596</c:v>
                </c:pt>
                <c:pt idx="5">
                  <c:v>29.742782586244498</c:v>
                </c:pt>
                <c:pt idx="6">
                  <c:v>3.77641014024293</c:v>
                </c:pt>
                <c:pt idx="7">
                  <c:v>15.5309168305275</c:v>
                </c:pt>
                <c:pt idx="8">
                  <c:v>2.7843082095093701</c:v>
                </c:pt>
                <c:pt idx="9">
                  <c:v>9.5359284064112906</c:v>
                </c:pt>
                <c:pt idx="10">
                  <c:v>7.7528223116673596</c:v>
                </c:pt>
                <c:pt idx="11">
                  <c:v>11.8099809605445</c:v>
                </c:pt>
                <c:pt idx="12">
                  <c:v>15.1593916719538</c:v>
                </c:pt>
                <c:pt idx="13">
                  <c:v>12.593289950683801</c:v>
                </c:pt>
                <c:pt idx="14">
                  <c:v>6.95364687493133</c:v>
                </c:pt>
                <c:pt idx="15">
                  <c:v>0.90030785796041102</c:v>
                </c:pt>
                <c:pt idx="16">
                  <c:v>5.1807143850466604</c:v>
                </c:pt>
                <c:pt idx="17">
                  <c:v>2.1219414185952301</c:v>
                </c:pt>
                <c:pt idx="18">
                  <c:v>20.088524624995099</c:v>
                </c:pt>
                <c:pt idx="19">
                  <c:v>18.500720113207102</c:v>
                </c:pt>
              </c:numCache>
            </c:numRef>
          </c:yVal>
          <c:smooth val="0"/>
          <c:extLst>
            <c:ext xmlns:c16="http://schemas.microsoft.com/office/drawing/2014/chart" uri="{C3380CC4-5D6E-409C-BE32-E72D297353CC}">
              <c16:uniqueId val="{00000002-8726-4EF6-87F8-87B325C77EA0}"/>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Santa Monica'!$D$7:$D$26</c:f>
              <c:numCache>
                <c:formatCode>General</c:formatCode>
                <c:ptCount val="20"/>
                <c:pt idx="0">
                  <c:v>45.832885148172359</c:v>
                </c:pt>
                <c:pt idx="1">
                  <c:v>4.5314878779615348</c:v>
                </c:pt>
                <c:pt idx="2">
                  <c:v>23.696700114313277</c:v>
                </c:pt>
                <c:pt idx="3">
                  <c:v>23.314117315830682</c:v>
                </c:pt>
                <c:pt idx="4">
                  <c:v>3.65084078190054</c:v>
                </c:pt>
                <c:pt idx="5">
                  <c:v>33.601810478712828</c:v>
                </c:pt>
                <c:pt idx="6">
                  <c:v>3.8878295950361332</c:v>
                </c:pt>
                <c:pt idx="7">
                  <c:v>7.9420664711311648</c:v>
                </c:pt>
                <c:pt idx="8">
                  <c:v>1.3814460799250667</c:v>
                </c:pt>
                <c:pt idx="9">
                  <c:v>5.2168613871671461</c:v>
                </c:pt>
                <c:pt idx="10">
                  <c:v>4.0047802000650963</c:v>
                </c:pt>
                <c:pt idx="11">
                  <c:v>7.4105423796775733</c:v>
                </c:pt>
                <c:pt idx="12">
                  <c:v>19.107560603156646</c:v>
                </c:pt>
                <c:pt idx="13">
                  <c:v>8.0322165162393873</c:v>
                </c:pt>
                <c:pt idx="14">
                  <c:v>8.2609833720789627</c:v>
                </c:pt>
                <c:pt idx="15">
                  <c:v>0.39011027907319507</c:v>
                </c:pt>
                <c:pt idx="16">
                  <c:v>3.2454737656503729</c:v>
                </c:pt>
                <c:pt idx="17">
                  <c:v>0.55081077319749994</c:v>
                </c:pt>
                <c:pt idx="18">
                  <c:v>19.463371003013126</c:v>
                </c:pt>
                <c:pt idx="19">
                  <c:v>12.736413820586924</c:v>
                </c:pt>
              </c:numCache>
            </c:numRef>
          </c:xVal>
          <c:yVal>
            <c:numRef>
              <c:f>'Santa Monica'!$D$31:$D$50</c:f>
              <c:numCache>
                <c:formatCode>General</c:formatCode>
                <c:ptCount val="20"/>
                <c:pt idx="0">
                  <c:v>34.326190278045097</c:v>
                </c:pt>
                <c:pt idx="1">
                  <c:v>4.0005923016542901</c:v>
                </c:pt>
                <c:pt idx="2">
                  <c:v>20.743155835351999</c:v>
                </c:pt>
                <c:pt idx="3">
                  <c:v>19.935961019468198</c:v>
                </c:pt>
                <c:pt idx="4">
                  <c:v>4.6722775165988804</c:v>
                </c:pt>
                <c:pt idx="5">
                  <c:v>29.229162360020201</c:v>
                </c:pt>
                <c:pt idx="6">
                  <c:v>3.6561058072763899</c:v>
                </c:pt>
                <c:pt idx="7">
                  <c:v>12.584011188679501</c:v>
                </c:pt>
                <c:pt idx="8">
                  <c:v>1.75570444438846</c:v>
                </c:pt>
                <c:pt idx="9">
                  <c:v>7.0296978874491503</c:v>
                </c:pt>
                <c:pt idx="10">
                  <c:v>5.6474965202574703</c:v>
                </c:pt>
                <c:pt idx="11">
                  <c:v>8.3103435860636505</c:v>
                </c:pt>
                <c:pt idx="12">
                  <c:v>14.9351201915131</c:v>
                </c:pt>
                <c:pt idx="13">
                  <c:v>11.286902209533499</c:v>
                </c:pt>
                <c:pt idx="14">
                  <c:v>6.6116865651741303</c:v>
                </c:pt>
                <c:pt idx="15">
                  <c:v>0.790538240561801</c:v>
                </c:pt>
                <c:pt idx="16">
                  <c:v>4.5194794938648704</c:v>
                </c:pt>
                <c:pt idx="17">
                  <c:v>1.0619482644868401</c:v>
                </c:pt>
                <c:pt idx="18">
                  <c:v>17.855534358642998</c:v>
                </c:pt>
                <c:pt idx="19">
                  <c:v>16.377707612238801</c:v>
                </c:pt>
              </c:numCache>
            </c:numRef>
          </c:yVal>
          <c:smooth val="0"/>
          <c:extLst>
            <c:ext xmlns:c16="http://schemas.microsoft.com/office/drawing/2014/chart" uri="{C3380CC4-5D6E-409C-BE32-E72D297353CC}">
              <c16:uniqueId val="{00000004-8726-4EF6-87F8-87B325C77EA0}"/>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Portland!$D$7:$D$26</c:f>
              <c:numCache>
                <c:formatCode>General</c:formatCode>
                <c:ptCount val="20"/>
                <c:pt idx="0">
                  <c:v>33.549839512972767</c:v>
                </c:pt>
                <c:pt idx="1">
                  <c:v>3.198305608850502</c:v>
                </c:pt>
                <c:pt idx="2">
                  <c:v>16.883463512138274</c:v>
                </c:pt>
                <c:pt idx="3">
                  <c:v>16.070534429558748</c:v>
                </c:pt>
                <c:pt idx="4">
                  <c:v>2.3296609082429236</c:v>
                </c:pt>
                <c:pt idx="5">
                  <c:v>24.352515582611264</c:v>
                </c:pt>
                <c:pt idx="6">
                  <c:v>2.7125069063426124</c:v>
                </c:pt>
                <c:pt idx="7">
                  <c:v>4.9899284783808291</c:v>
                </c:pt>
                <c:pt idx="8">
                  <c:v>0.90938963013094032</c:v>
                </c:pt>
                <c:pt idx="9">
                  <c:v>3.3954581617822304</c:v>
                </c:pt>
                <c:pt idx="10">
                  <c:v>2.4707463362807531</c:v>
                </c:pt>
                <c:pt idx="11">
                  <c:v>4.7545186264070427</c:v>
                </c:pt>
                <c:pt idx="12">
                  <c:v>13.779204122003895</c:v>
                </c:pt>
                <c:pt idx="13">
                  <c:v>4.9136582114967835</c:v>
                </c:pt>
                <c:pt idx="14">
                  <c:v>6.0429680263667231</c:v>
                </c:pt>
                <c:pt idx="15">
                  <c:v>0.24376216198058431</c:v>
                </c:pt>
                <c:pt idx="16">
                  <c:v>2.0763121883762463</c:v>
                </c:pt>
                <c:pt idx="17">
                  <c:v>0.3235132714471205</c:v>
                </c:pt>
                <c:pt idx="18">
                  <c:v>13.691675906307429</c:v>
                </c:pt>
                <c:pt idx="19">
                  <c:v>8.1292216672920343</c:v>
                </c:pt>
              </c:numCache>
            </c:numRef>
          </c:xVal>
          <c:yVal>
            <c:numRef>
              <c:f>Portland!$D$31:$D$50</c:f>
              <c:numCache>
                <c:formatCode>General</c:formatCode>
                <c:ptCount val="20"/>
                <c:pt idx="0">
                  <c:v>33.815991279207303</c:v>
                </c:pt>
                <c:pt idx="1">
                  <c:v>2.9269951984434299</c:v>
                </c:pt>
                <c:pt idx="2">
                  <c:v>17.248529574579099</c:v>
                </c:pt>
                <c:pt idx="3">
                  <c:v>18.3162206404931</c:v>
                </c:pt>
                <c:pt idx="4">
                  <c:v>2.03683862651422</c:v>
                </c:pt>
                <c:pt idx="5">
                  <c:v>24.7142815154637</c:v>
                </c:pt>
                <c:pt idx="6">
                  <c:v>2.8986798312865001</c:v>
                </c:pt>
                <c:pt idx="7">
                  <c:v>5.9485362036967597</c:v>
                </c:pt>
                <c:pt idx="8">
                  <c:v>0.71939903347590795</c:v>
                </c:pt>
                <c:pt idx="9">
                  <c:v>3.73534750118489</c:v>
                </c:pt>
                <c:pt idx="10">
                  <c:v>3.2480239822398098</c:v>
                </c:pt>
                <c:pt idx="11">
                  <c:v>5.8644367801270603</c:v>
                </c:pt>
                <c:pt idx="12">
                  <c:v>13.6924778741586</c:v>
                </c:pt>
                <c:pt idx="13">
                  <c:v>7.2172911256034897</c:v>
                </c:pt>
                <c:pt idx="14">
                  <c:v>6.0214598312311498</c:v>
                </c:pt>
                <c:pt idx="15">
                  <c:v>0.24002270530057401</c:v>
                </c:pt>
                <c:pt idx="16">
                  <c:v>2.5686518117158399</c:v>
                </c:pt>
                <c:pt idx="17">
                  <c:v>0.30939009717459698</c:v>
                </c:pt>
                <c:pt idx="18">
                  <c:v>14.4728796578203</c:v>
                </c:pt>
                <c:pt idx="19">
                  <c:v>10.506989920812099</c:v>
                </c:pt>
              </c:numCache>
            </c:numRef>
          </c:yVal>
          <c:smooth val="0"/>
          <c:extLst>
            <c:ext xmlns:c16="http://schemas.microsoft.com/office/drawing/2014/chart" uri="{C3380CC4-5D6E-409C-BE32-E72D297353CC}">
              <c16:uniqueId val="{00000006-8726-4EF6-87F8-87B325C77EA0}"/>
            </c:ext>
          </c:extLst>
        </c:ser>
        <c:ser>
          <c:idx val="36"/>
          <c:order val="8"/>
          <c:tx>
            <c:v>Salt Lake City</c:v>
          </c:tx>
          <c:spPr>
            <a:ln w="25400" cap="rnd">
              <a:noFill/>
              <a:round/>
            </a:ln>
            <a:effectLst/>
          </c:spPr>
          <c:marker>
            <c:symbol val="star"/>
            <c:size val="5"/>
            <c:spPr>
              <a:noFill/>
              <a:ln w="9525">
                <a:solidFill>
                  <a:schemeClr val="tx1"/>
                </a:solidFill>
              </a:ln>
              <a:effectLst/>
            </c:spPr>
          </c:marker>
          <c:xVal>
            <c:numRef>
              <c:f>'Salt Lake City'!$D$7:$D$26</c:f>
              <c:numCache>
                <c:formatCode>0.0</c:formatCode>
                <c:ptCount val="20"/>
                <c:pt idx="0">
                  <c:v>34.902124716398561</c:v>
                </c:pt>
                <c:pt idx="1">
                  <c:v>3.4222342791637921</c:v>
                </c:pt>
                <c:pt idx="2">
                  <c:v>17.940623240662926</c:v>
                </c:pt>
                <c:pt idx="3">
                  <c:v>17.452704795151629</c:v>
                </c:pt>
                <c:pt idx="4">
                  <c:v>2.7002176113039313</c:v>
                </c:pt>
                <c:pt idx="5">
                  <c:v>25.564229506286555</c:v>
                </c:pt>
                <c:pt idx="6">
                  <c:v>2.9288773675816304</c:v>
                </c:pt>
                <c:pt idx="7">
                  <c:v>5.8884040255592645</c:v>
                </c:pt>
                <c:pt idx="8">
                  <c:v>1.0257031865794199</c:v>
                </c:pt>
                <c:pt idx="9">
                  <c:v>3.8913352665058523</c:v>
                </c:pt>
                <c:pt idx="10">
                  <c:v>2.9533696904834525</c:v>
                </c:pt>
                <c:pt idx="11">
                  <c:v>5.4856666752810126</c:v>
                </c:pt>
                <c:pt idx="12">
                  <c:v>14.469993211098151</c:v>
                </c:pt>
                <c:pt idx="13">
                  <c:v>5.8933786369513852</c:v>
                </c:pt>
                <c:pt idx="14">
                  <c:v>6.3116438773718944</c:v>
                </c:pt>
                <c:pt idx="15">
                  <c:v>0.28922337641763946</c:v>
                </c:pt>
                <c:pt idx="16">
                  <c:v>2.4154768328283627</c:v>
                </c:pt>
                <c:pt idx="17">
                  <c:v>0.40644409666861525</c:v>
                </c:pt>
                <c:pt idx="18">
                  <c:v>14.682989481254264</c:v>
                </c:pt>
                <c:pt idx="19">
                  <c:v>9.4173966130823956</c:v>
                </c:pt>
              </c:numCache>
            </c:numRef>
          </c:xVal>
          <c:yVal>
            <c:numRef>
              <c:f>'Salt Lake City'!$D$31:$D$50</c:f>
              <c:numCache>
                <c:formatCode>0.0</c:formatCode>
                <c:ptCount val="20"/>
                <c:pt idx="0">
                  <c:v>34.135844984966603</c:v>
                </c:pt>
                <c:pt idx="1">
                  <c:v>3.5273808070267698</c:v>
                </c:pt>
                <c:pt idx="2">
                  <c:v>19.5880482486278</c:v>
                </c:pt>
                <c:pt idx="3">
                  <c:v>19.490326656746799</c:v>
                </c:pt>
                <c:pt idx="4">
                  <c:v>3.5865927696182198</c:v>
                </c:pt>
                <c:pt idx="5">
                  <c:v>28.5195429388489</c:v>
                </c:pt>
                <c:pt idx="6">
                  <c:v>3.52516782522145</c:v>
                </c:pt>
                <c:pt idx="7">
                  <c:v>10.813549048879</c:v>
                </c:pt>
                <c:pt idx="8">
                  <c:v>1.33094151101749</c:v>
                </c:pt>
                <c:pt idx="9">
                  <c:v>5.7856406723699099</c:v>
                </c:pt>
                <c:pt idx="10">
                  <c:v>4.9851271319885404</c:v>
                </c:pt>
                <c:pt idx="11">
                  <c:v>7.45151408552434</c:v>
                </c:pt>
                <c:pt idx="12">
                  <c:v>14.695235147905001</c:v>
                </c:pt>
                <c:pt idx="13">
                  <c:v>10.4556106070863</c:v>
                </c:pt>
                <c:pt idx="14">
                  <c:v>6.50334290300004</c:v>
                </c:pt>
                <c:pt idx="15">
                  <c:v>0.579571910277623</c:v>
                </c:pt>
                <c:pt idx="16">
                  <c:v>4.0391766492552703</c:v>
                </c:pt>
                <c:pt idx="17">
                  <c:v>0.80468234162205499</c:v>
                </c:pt>
                <c:pt idx="18">
                  <c:v>17.005496023623</c:v>
                </c:pt>
                <c:pt idx="19">
                  <c:v>14.8275252014879</c:v>
                </c:pt>
              </c:numCache>
            </c:numRef>
          </c:yVal>
          <c:smooth val="0"/>
          <c:extLst>
            <c:ext xmlns:c16="http://schemas.microsoft.com/office/drawing/2014/chart" uri="{C3380CC4-5D6E-409C-BE32-E72D297353CC}">
              <c16:uniqueId val="{00000008-8726-4EF6-87F8-87B325C77EA0}"/>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San Francisco'!$D$7:$D$26</c:f>
              <c:numCache>
                <c:formatCode>General</c:formatCode>
                <c:ptCount val="20"/>
                <c:pt idx="0">
                  <c:v>47.084533490810365</c:v>
                </c:pt>
                <c:pt idx="1">
                  <c:v>4.7294153203833895</c:v>
                </c:pt>
                <c:pt idx="2">
                  <c:v>24.61992075723651</c:v>
                </c:pt>
                <c:pt idx="3">
                  <c:v>24.452221980985644</c:v>
                </c:pt>
                <c:pt idx="4">
                  <c:v>3.9575773870013493</c:v>
                </c:pt>
                <c:pt idx="5">
                  <c:v>34.704188484801705</c:v>
                </c:pt>
                <c:pt idx="6">
                  <c:v>4.0731983607886271</c:v>
                </c:pt>
                <c:pt idx="7">
                  <c:v>8.6738353247033508</c:v>
                </c:pt>
                <c:pt idx="8">
                  <c:v>1.4820776888678655</c:v>
                </c:pt>
                <c:pt idx="9">
                  <c:v>5.6257179028687858</c:v>
                </c:pt>
                <c:pt idx="10">
                  <c:v>4.393403661534979</c:v>
                </c:pt>
                <c:pt idx="11">
                  <c:v>7.9952500431660329</c:v>
                </c:pt>
                <c:pt idx="12">
                  <c:v>19.732315260567468</c:v>
                </c:pt>
                <c:pt idx="13">
                  <c:v>8.8061326910424427</c:v>
                </c:pt>
                <c:pt idx="14">
                  <c:v>8.5131856006686863</c:v>
                </c:pt>
                <c:pt idx="15">
                  <c:v>0.42745242024033042</c:v>
                </c:pt>
                <c:pt idx="16">
                  <c:v>3.5244337958539513</c:v>
                </c:pt>
                <c:pt idx="17">
                  <c:v>0.6185780931283078</c:v>
                </c:pt>
                <c:pt idx="18">
                  <c:v>20.316752443818014</c:v>
                </c:pt>
                <c:pt idx="19">
                  <c:v>13.768302549179273</c:v>
                </c:pt>
              </c:numCache>
            </c:numRef>
          </c:xVal>
          <c:yVal>
            <c:numRef>
              <c:f>'San Francisco'!$D$31:$D$50</c:f>
              <c:numCache>
                <c:formatCode>General</c:formatCode>
                <c:ptCount val="20"/>
                <c:pt idx="0">
                  <c:v>34.453915434187003</c:v>
                </c:pt>
                <c:pt idx="1">
                  <c:v>4.2866720686800104</c:v>
                </c:pt>
                <c:pt idx="2">
                  <c:v>21.0448931745604</c:v>
                </c:pt>
                <c:pt idx="3">
                  <c:v>20.143805188340899</c:v>
                </c:pt>
                <c:pt idx="4">
                  <c:v>5.2856333675629701</c:v>
                </c:pt>
                <c:pt idx="5">
                  <c:v>29.566605484353499</c:v>
                </c:pt>
                <c:pt idx="6">
                  <c:v>3.6749012823798299</c:v>
                </c:pt>
                <c:pt idx="7">
                  <c:v>13.262055336043201</c:v>
                </c:pt>
                <c:pt idx="8">
                  <c:v>1.9717566213715101</c:v>
                </c:pt>
                <c:pt idx="9">
                  <c:v>7.5153207189095301</c:v>
                </c:pt>
                <c:pt idx="10">
                  <c:v>6.0013295930697099</c:v>
                </c:pt>
                <c:pt idx="11">
                  <c:v>8.8674066790244996</c:v>
                </c:pt>
                <c:pt idx="12">
                  <c:v>15.0616653245543</c:v>
                </c:pt>
                <c:pt idx="13">
                  <c:v>11.586889724963299</c:v>
                </c:pt>
                <c:pt idx="14">
                  <c:v>6.6780571071582697</c:v>
                </c:pt>
                <c:pt idx="15">
                  <c:v>0.82476046429647099</c:v>
                </c:pt>
                <c:pt idx="16">
                  <c:v>4.6859014983243803</c:v>
                </c:pt>
                <c:pt idx="17">
                  <c:v>1.2327804350523399</c:v>
                </c:pt>
                <c:pt idx="18">
                  <c:v>18.299569896676601</c:v>
                </c:pt>
                <c:pt idx="19">
                  <c:v>16.890570473333199</c:v>
                </c:pt>
              </c:numCache>
            </c:numRef>
          </c:yVal>
          <c:smooth val="0"/>
          <c:extLst>
            <c:ext xmlns:c16="http://schemas.microsoft.com/office/drawing/2014/chart" uri="{C3380CC4-5D6E-409C-BE32-E72D297353CC}">
              <c16:uniqueId val="{0000000A-8726-4EF6-87F8-87B325C77EA0}"/>
            </c:ext>
          </c:extLst>
        </c:ser>
        <c:ser>
          <c:idx val="42"/>
          <c:order val="12"/>
          <c:tx>
            <c:v>San Jose</c:v>
          </c:tx>
          <c:spPr>
            <a:ln w="25400" cap="rnd">
              <a:noFill/>
              <a:round/>
            </a:ln>
            <a:effectLst/>
          </c:spPr>
          <c:marker>
            <c:symbol val="diamond"/>
            <c:size val="5"/>
            <c:spPr>
              <a:noFill/>
              <a:ln w="9525">
                <a:solidFill>
                  <a:schemeClr val="tx1"/>
                </a:solidFill>
              </a:ln>
              <a:effectLst/>
            </c:spPr>
          </c:marker>
          <c:xVal>
            <c:numRef>
              <c:f>'San Jose'!$D$7:$D$26</c:f>
              <c:numCache>
                <c:formatCode>General</c:formatCode>
                <c:ptCount val="20"/>
                <c:pt idx="0">
                  <c:v>70.958934702540574</c:v>
                </c:pt>
                <c:pt idx="1">
                  <c:v>5.0450965763698195</c:v>
                </c:pt>
                <c:pt idx="2">
                  <c:v>26.583742672804696</c:v>
                </c:pt>
                <c:pt idx="3">
                  <c:v>26.040806976075725</c:v>
                </c:pt>
                <c:pt idx="4">
                  <c:v>4.047504903850589</c:v>
                </c:pt>
                <c:pt idx="5">
                  <c:v>37.105452295157647</c:v>
                </c:pt>
                <c:pt idx="6">
                  <c:v>4.3449130541996714</c:v>
                </c:pt>
                <c:pt idx="7">
                  <c:v>8.7687547809824711</c:v>
                </c:pt>
                <c:pt idx="8">
                  <c:v>1.5458716774309602</c:v>
                </c:pt>
                <c:pt idx="9">
                  <c:v>5.7899429465519709</c:v>
                </c:pt>
                <c:pt idx="10">
                  <c:v>4.4384091827823395</c:v>
                </c:pt>
                <c:pt idx="11">
                  <c:v>8.2033595938501556</c:v>
                </c:pt>
                <c:pt idx="12">
                  <c:v>21.394681347815105</c:v>
                </c:pt>
                <c:pt idx="13">
                  <c:v>8.8819812835839169</c:v>
                </c:pt>
                <c:pt idx="14">
                  <c:v>9.315941931037532</c:v>
                </c:pt>
                <c:pt idx="15">
                  <c:v>0.43043082097753166</c:v>
                </c:pt>
                <c:pt idx="16">
                  <c:v>3.5966712784945583</c:v>
                </c:pt>
                <c:pt idx="17">
                  <c:v>0.60416446509599475</c:v>
                </c:pt>
                <c:pt idx="18">
                  <c:v>21.754482501945528</c:v>
                </c:pt>
                <c:pt idx="19">
                  <c:v>14.094291273864812</c:v>
                </c:pt>
              </c:numCache>
            </c:numRef>
          </c:xVal>
          <c:yVal>
            <c:numRef>
              <c:f>'San Jose'!$D$31:$D$50</c:f>
              <c:numCache>
                <c:formatCode>General</c:formatCode>
                <c:ptCount val="20"/>
                <c:pt idx="0">
                  <c:v>34.474121516121997</c:v>
                </c:pt>
                <c:pt idx="1">
                  <c:v>4.3210672851074001</c:v>
                </c:pt>
                <c:pt idx="2">
                  <c:v>21.075427421424799</c:v>
                </c:pt>
                <c:pt idx="3">
                  <c:v>20.166656575084801</c:v>
                </c:pt>
                <c:pt idx="4">
                  <c:v>5.37415453585007</c:v>
                </c:pt>
                <c:pt idx="5">
                  <c:v>29.579256058384299</c:v>
                </c:pt>
                <c:pt idx="6">
                  <c:v>3.67781603567922</c:v>
                </c:pt>
                <c:pt idx="7">
                  <c:v>13.341215694872799</c:v>
                </c:pt>
                <c:pt idx="8">
                  <c:v>1.9985225212598301</c:v>
                </c:pt>
                <c:pt idx="9">
                  <c:v>7.5776025762227102</c:v>
                </c:pt>
                <c:pt idx="10">
                  <c:v>6.0461739475541902</c:v>
                </c:pt>
                <c:pt idx="11">
                  <c:v>8.9393698652971203</c:v>
                </c:pt>
                <c:pt idx="12">
                  <c:v>15.0717747333061</c:v>
                </c:pt>
                <c:pt idx="13">
                  <c:v>11.6264289594051</c:v>
                </c:pt>
                <c:pt idx="14">
                  <c:v>6.6886427860714601</c:v>
                </c:pt>
                <c:pt idx="15">
                  <c:v>0.82734172493393299</c:v>
                </c:pt>
                <c:pt idx="16">
                  <c:v>4.7036237737336002</c:v>
                </c:pt>
                <c:pt idx="17">
                  <c:v>1.25459638794186</c:v>
                </c:pt>
                <c:pt idx="18">
                  <c:v>18.3488134304346</c:v>
                </c:pt>
                <c:pt idx="19">
                  <c:v>16.9511215000833</c:v>
                </c:pt>
              </c:numCache>
            </c:numRef>
          </c:yVal>
          <c:smooth val="0"/>
          <c:extLst>
            <c:ext xmlns:c16="http://schemas.microsoft.com/office/drawing/2014/chart" uri="{C3380CC4-5D6E-409C-BE32-E72D297353CC}">
              <c16:uniqueId val="{0000000C-8726-4EF6-87F8-87B325C77EA0}"/>
            </c:ext>
          </c:extLst>
        </c:ser>
        <c:ser>
          <c:idx val="45"/>
          <c:order val="14"/>
          <c:tx>
            <c:v>Seattle</c:v>
          </c:tx>
          <c:spPr>
            <a:ln w="25400" cap="rnd">
              <a:noFill/>
              <a:round/>
            </a:ln>
            <a:effectLst/>
          </c:spPr>
          <c:marker>
            <c:symbol val="square"/>
            <c:size val="5"/>
            <c:spPr>
              <a:noFill/>
              <a:ln w="9525">
                <a:solidFill>
                  <a:schemeClr val="tx1"/>
                </a:solidFill>
              </a:ln>
              <a:effectLst/>
            </c:spPr>
          </c:marker>
          <c:xVal>
            <c:numRef>
              <c:f>Seattle!$D$7:$D$26</c:f>
              <c:numCache>
                <c:formatCode>General</c:formatCode>
                <c:ptCount val="20"/>
                <c:pt idx="0">
                  <c:v>41.186769885485262</c:v>
                </c:pt>
                <c:pt idx="1">
                  <c:v>4.0149296529148257</c:v>
                </c:pt>
                <c:pt idx="2">
                  <c:v>21.068641706406787</c:v>
                </c:pt>
                <c:pt idx="3">
                  <c:v>20.476937412453378</c:v>
                </c:pt>
                <c:pt idx="4">
                  <c:v>3.111772203480129</c:v>
                </c:pt>
                <c:pt idx="5">
                  <c:v>30.069399334031061</c:v>
                </c:pt>
                <c:pt idx="6">
                  <c:v>3.4280608604974314</c:v>
                </c:pt>
                <c:pt idx="7">
                  <c:v>6.7259727299720691</c:v>
                </c:pt>
                <c:pt idx="8">
                  <c:v>1.1890586351974215</c:v>
                </c:pt>
                <c:pt idx="9">
                  <c:v>4.4763070716326929</c:v>
                </c:pt>
                <c:pt idx="10">
                  <c:v>3.3728826958143374</c:v>
                </c:pt>
                <c:pt idx="11">
                  <c:v>6.3311110707267497</c:v>
                </c:pt>
                <c:pt idx="12">
                  <c:v>17.070074381180497</c:v>
                </c:pt>
                <c:pt idx="13">
                  <c:v>6.7468746930135932</c:v>
                </c:pt>
                <c:pt idx="14">
                  <c:v>7.4174028142733999</c:v>
                </c:pt>
                <c:pt idx="15">
                  <c:v>0.32960936129895102</c:v>
                </c:pt>
                <c:pt idx="16">
                  <c:v>2.7663276854224792</c:v>
                </c:pt>
                <c:pt idx="17">
                  <c:v>0.45511566193632985</c:v>
                </c:pt>
                <c:pt idx="18">
                  <c:v>17.214348299400424</c:v>
                </c:pt>
                <c:pt idx="19">
                  <c:v>10.861823684028881</c:v>
                </c:pt>
              </c:numCache>
            </c:numRef>
          </c:xVal>
          <c:yVal>
            <c:numRef>
              <c:f>Seattle!$D$31:$D$50</c:f>
              <c:numCache>
                <c:formatCode>General</c:formatCode>
                <c:ptCount val="20"/>
                <c:pt idx="0">
                  <c:v>34.115843657289702</c:v>
                </c:pt>
                <c:pt idx="1">
                  <c:v>3.46646416503516</c:v>
                </c:pt>
                <c:pt idx="2">
                  <c:v>19.476522851757899</c:v>
                </c:pt>
                <c:pt idx="3">
                  <c:v>19.4353830236074</c:v>
                </c:pt>
                <c:pt idx="4">
                  <c:v>3.4593287212920898</c:v>
                </c:pt>
                <c:pt idx="5">
                  <c:v>28.459823732334598</c:v>
                </c:pt>
                <c:pt idx="6">
                  <c:v>3.4922599540928001</c:v>
                </c:pt>
                <c:pt idx="7">
                  <c:v>10.556121356956499</c:v>
                </c:pt>
                <c:pt idx="8">
                  <c:v>1.29240757287382</c:v>
                </c:pt>
                <c:pt idx="9">
                  <c:v>5.6340816555087203</c:v>
                </c:pt>
                <c:pt idx="10">
                  <c:v>4.9099595677706196</c:v>
                </c:pt>
                <c:pt idx="11">
                  <c:v>7.3621284110829901</c:v>
                </c:pt>
                <c:pt idx="12">
                  <c:v>14.662760055628</c:v>
                </c:pt>
                <c:pt idx="13">
                  <c:v>10.3097091435812</c:v>
                </c:pt>
                <c:pt idx="14">
                  <c:v>6.48941517594064</c:v>
                </c:pt>
                <c:pt idx="15">
                  <c:v>0.556421102226622</c:v>
                </c:pt>
                <c:pt idx="16">
                  <c:v>3.9649629140720202</c:v>
                </c:pt>
                <c:pt idx="17">
                  <c:v>0.77326745777762795</c:v>
                </c:pt>
                <c:pt idx="18">
                  <c:v>16.9078772015948</c:v>
                </c:pt>
                <c:pt idx="19">
                  <c:v>14.6212184362396</c:v>
                </c:pt>
              </c:numCache>
            </c:numRef>
          </c:yVal>
          <c:smooth val="0"/>
          <c:extLst>
            <c:ext xmlns:c16="http://schemas.microsoft.com/office/drawing/2014/chart" uri="{C3380CC4-5D6E-409C-BE32-E72D297353CC}">
              <c16:uniqueId val="{0000000E-8726-4EF6-87F8-87B325C77EA0}"/>
            </c:ext>
          </c:extLst>
        </c:ser>
        <c:ser>
          <c:idx val="12"/>
          <c:order val="16"/>
          <c:tx>
            <c:v>Memphis</c:v>
          </c:tx>
          <c:spPr>
            <a:ln w="25400" cap="rnd">
              <a:noFill/>
              <a:round/>
            </a:ln>
            <a:effectLst/>
          </c:spPr>
          <c:marker>
            <c:symbol val="triangle"/>
            <c:size val="5"/>
            <c:spPr>
              <a:noFill/>
              <a:ln w="9525">
                <a:solidFill>
                  <a:schemeClr val="tx1"/>
                </a:solidFill>
              </a:ln>
              <a:effectLst/>
            </c:spPr>
          </c:marker>
          <c:xVal>
            <c:numRef>
              <c:f>Memphis!$D$7:$D$26</c:f>
              <c:numCache>
                <c:formatCode>General</c:formatCode>
                <c:ptCount val="20"/>
                <c:pt idx="0">
                  <c:v>30.590475257926343</c:v>
                </c:pt>
                <c:pt idx="1">
                  <c:v>2.9218094520378544</c:v>
                </c:pt>
                <c:pt idx="2">
                  <c:v>15.430858019471064</c:v>
                </c:pt>
                <c:pt idx="3">
                  <c:v>14.764020872861781</c:v>
                </c:pt>
                <c:pt idx="4">
                  <c:v>2.1440608791787108</c:v>
                </c:pt>
                <c:pt idx="5">
                  <c:v>22.238409438749066</c:v>
                </c:pt>
                <c:pt idx="6">
                  <c:v>2.491895114672118</c:v>
                </c:pt>
                <c:pt idx="7">
                  <c:v>4.6468918200438978</c:v>
                </c:pt>
                <c:pt idx="8">
                  <c:v>0.83018616758166075</c:v>
                </c:pt>
                <c:pt idx="9">
                  <c:v>3.151090030520614</c:v>
                </c:pt>
                <c:pt idx="10">
                  <c:v>2.302850983729321</c:v>
                </c:pt>
                <c:pt idx="11">
                  <c:v>4.406084645307919</c:v>
                </c:pt>
                <c:pt idx="12">
                  <c:v>12.595837828138578</c:v>
                </c:pt>
                <c:pt idx="13">
                  <c:v>4.5816579619068776</c:v>
                </c:pt>
                <c:pt idx="14">
                  <c:v>5.5055480720353343</c:v>
                </c:pt>
                <c:pt idx="15">
                  <c:v>0.2273766686274388</c:v>
                </c:pt>
                <c:pt idx="16">
                  <c:v>1.9305415480823942</c:v>
                </c:pt>
                <c:pt idx="17">
                  <c:v>0.30333813211315758</c:v>
                </c:pt>
                <c:pt idx="18">
                  <c:v>12.551465088351046</c:v>
                </c:pt>
                <c:pt idx="19">
                  <c:v>7.5412231506540062</c:v>
                </c:pt>
              </c:numCache>
            </c:numRef>
          </c:xVal>
          <c:yVal>
            <c:numRef>
              <c:f>Memphis!$D$31:$D$50</c:f>
              <c:numCache>
                <c:formatCode>General</c:formatCode>
                <c:ptCount val="20"/>
                <c:pt idx="0">
                  <c:v>34.071556539174601</c:v>
                </c:pt>
                <c:pt idx="1">
                  <c:v>3.3346568805423602</c:v>
                </c:pt>
                <c:pt idx="2">
                  <c:v>19.2183706888001</c:v>
                </c:pt>
                <c:pt idx="3">
                  <c:v>19.317137517340999</c:v>
                </c:pt>
                <c:pt idx="4">
                  <c:v>3.1773755172637901</c:v>
                </c:pt>
                <c:pt idx="5">
                  <c:v>28.205304155439499</c:v>
                </c:pt>
                <c:pt idx="6">
                  <c:v>3.3920929939045199</c:v>
                </c:pt>
                <c:pt idx="7">
                  <c:v>9.9511503800724306</c:v>
                </c:pt>
                <c:pt idx="8">
                  <c:v>1.1938630963554899</c:v>
                </c:pt>
                <c:pt idx="9">
                  <c:v>5.2494122247282302</c:v>
                </c:pt>
                <c:pt idx="10">
                  <c:v>4.68597432996265</c:v>
                </c:pt>
                <c:pt idx="11">
                  <c:v>7.1053567660142596</c:v>
                </c:pt>
                <c:pt idx="12">
                  <c:v>14.5562857051492</c:v>
                </c:pt>
                <c:pt idx="13">
                  <c:v>9.9430856394125708</c:v>
                </c:pt>
                <c:pt idx="14">
                  <c:v>6.4320685626870997</c:v>
                </c:pt>
                <c:pt idx="15">
                  <c:v>0.50605590141180501</c:v>
                </c:pt>
                <c:pt idx="16">
                  <c:v>3.7956488871334702</c:v>
                </c:pt>
                <c:pt idx="17">
                  <c:v>0.69509323563231395</c:v>
                </c:pt>
                <c:pt idx="18">
                  <c:v>16.622872840852299</c:v>
                </c:pt>
                <c:pt idx="19">
                  <c:v>14.0564904716963</c:v>
                </c:pt>
              </c:numCache>
            </c:numRef>
          </c:yVal>
          <c:smooth val="0"/>
          <c:extLst>
            <c:ext xmlns:c16="http://schemas.microsoft.com/office/drawing/2014/chart" uri="{C3380CC4-5D6E-409C-BE32-E72D297353CC}">
              <c16:uniqueId val="{00000010-8726-4EF6-87F8-87B325C77EA0}"/>
            </c:ext>
          </c:extLst>
        </c:ser>
        <c:ser>
          <c:idx val="15"/>
          <c:order val="18"/>
          <c:tx>
            <c:v>Charlseton</c:v>
          </c:tx>
          <c:spPr>
            <a:ln w="25400" cap="rnd">
              <a:noFill/>
              <a:round/>
            </a:ln>
            <a:effectLst/>
          </c:spPr>
          <c:marker>
            <c:symbol val="x"/>
            <c:size val="5"/>
            <c:spPr>
              <a:noFill/>
              <a:ln w="9525">
                <a:solidFill>
                  <a:schemeClr val="tx1"/>
                </a:solidFill>
              </a:ln>
              <a:effectLst/>
            </c:spPr>
          </c:marker>
          <c:xVal>
            <c:numRef>
              <c:f>Charleston!$D$7:$D$26</c:f>
              <c:numCache>
                <c:formatCode>General</c:formatCode>
                <c:ptCount val="20"/>
                <c:pt idx="0">
                  <c:v>29.800902892273168</c:v>
                </c:pt>
                <c:pt idx="1">
                  <c:v>2.8580086378672607</c:v>
                </c:pt>
                <c:pt idx="2">
                  <c:v>15.087239987706685</c:v>
                </c:pt>
                <c:pt idx="3">
                  <c:v>14.484811369812762</c:v>
                </c:pt>
                <c:pt idx="4">
                  <c:v>2.1207100330249609</c:v>
                </c:pt>
                <c:pt idx="5">
                  <c:v>21.712415894459003</c:v>
                </c:pt>
                <c:pt idx="6">
                  <c:v>2.4443210389785244</c:v>
                </c:pt>
                <c:pt idx="7">
                  <c:v>4.6322941804997466</c:v>
                </c:pt>
                <c:pt idx="8">
                  <c:v>0.8185253345786504</c:v>
                </c:pt>
                <c:pt idx="9">
                  <c:v>3.1208461255908371</c:v>
                </c:pt>
                <c:pt idx="10">
                  <c:v>2.302867743327548</c:v>
                </c:pt>
                <c:pt idx="11">
                  <c:v>4.3668809003390727</c:v>
                </c:pt>
                <c:pt idx="12">
                  <c:v>12.292873289140749</c:v>
                </c:pt>
                <c:pt idx="13">
                  <c:v>4.5777856537819392</c:v>
                </c:pt>
                <c:pt idx="14">
                  <c:v>5.3738915404894456</c:v>
                </c:pt>
                <c:pt idx="15">
                  <c:v>0.22685265773691896</c:v>
                </c:pt>
                <c:pt idx="16">
                  <c:v>1.92129709914497</c:v>
                </c:pt>
                <c:pt idx="17">
                  <c:v>0.30699476849318796</c:v>
                </c:pt>
                <c:pt idx="18">
                  <c:v>12.290069627183252</c:v>
                </c:pt>
                <c:pt idx="19">
                  <c:v>7.4805797433608969</c:v>
                </c:pt>
              </c:numCache>
            </c:numRef>
          </c:xVal>
          <c:yVal>
            <c:numRef>
              <c:f>Charleston!$D$31:$D$50</c:f>
              <c:numCache>
                <c:formatCode>General</c:formatCode>
                <c:ptCount val="20"/>
                <c:pt idx="0">
                  <c:v>34.097205734876198</c:v>
                </c:pt>
                <c:pt idx="1">
                  <c:v>3.4105506020526302</c:v>
                </c:pt>
                <c:pt idx="2">
                  <c:v>19.374837451258401</c:v>
                </c:pt>
                <c:pt idx="3">
                  <c:v>19.385334608693501</c:v>
                </c:pt>
                <c:pt idx="4">
                  <c:v>3.3447332366417699</c:v>
                </c:pt>
                <c:pt idx="5">
                  <c:v>28.3892379661274</c:v>
                </c:pt>
                <c:pt idx="6">
                  <c:v>3.45660119103955</c:v>
                </c:pt>
                <c:pt idx="7">
                  <c:v>10.3101883674157</c:v>
                </c:pt>
                <c:pt idx="8">
                  <c:v>1.2558251282833499</c:v>
                </c:pt>
                <c:pt idx="9">
                  <c:v>5.4849194154466803</c:v>
                </c:pt>
                <c:pt idx="10">
                  <c:v>4.82565516855197</c:v>
                </c:pt>
                <c:pt idx="11">
                  <c:v>7.2589356614805398</c:v>
                </c:pt>
                <c:pt idx="12">
                  <c:v>14.628488099410101</c:v>
                </c:pt>
                <c:pt idx="13">
                  <c:v>10.1658369129234</c:v>
                </c:pt>
                <c:pt idx="14">
                  <c:v>6.4707305095040901</c:v>
                </c:pt>
                <c:pt idx="15">
                  <c:v>0.53532408826852096</c:v>
                </c:pt>
                <c:pt idx="16">
                  <c:v>3.8948609634787901</c:v>
                </c:pt>
                <c:pt idx="17">
                  <c:v>0.74450797525457502</c:v>
                </c:pt>
                <c:pt idx="18">
                  <c:v>16.7953479248213</c:v>
                </c:pt>
                <c:pt idx="19">
                  <c:v>14.4028778805607</c:v>
                </c:pt>
              </c:numCache>
            </c:numRef>
          </c:yVal>
          <c:smooth val="0"/>
          <c:extLst>
            <c:ext xmlns:c16="http://schemas.microsoft.com/office/drawing/2014/chart" uri="{C3380CC4-5D6E-409C-BE32-E72D297353CC}">
              <c16:uniqueId val="{00000012-8726-4EF6-87F8-87B325C77EA0}"/>
            </c:ext>
          </c:extLst>
        </c:ser>
        <c:ser>
          <c:idx val="17"/>
          <c:order val="20"/>
          <c:tx>
            <c:v>1 to 1 Line</c:v>
          </c:tx>
          <c:spPr>
            <a:ln w="19050" cap="rnd">
              <a:solidFill>
                <a:schemeClr val="tx1"/>
              </a:solidFill>
              <a:prstDash val="solid"/>
              <a:round/>
            </a:ln>
            <a:effectLst/>
          </c:spPr>
          <c:marker>
            <c:symbol val="none"/>
          </c:marker>
          <c:xVal>
            <c:numRef>
              <c:f>'PLOTS (R&amp;W) (scaled) (2)'!$A$162:$A$163</c:f>
              <c:numCache>
                <c:formatCode>General</c:formatCode>
                <c:ptCount val="2"/>
                <c:pt idx="0">
                  <c:v>0</c:v>
                </c:pt>
                <c:pt idx="1">
                  <c:v>2000</c:v>
                </c:pt>
              </c:numCache>
            </c:numRef>
          </c:xVal>
          <c:yVal>
            <c:numRef>
              <c:f>'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8726-4EF6-87F8-87B325C77EA0}"/>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Trendlines!$H$5:$H$204</c:f>
              <c:numCache>
                <c:formatCode>General</c:formatCode>
                <c:ptCount val="200"/>
                <c:pt idx="0">
                  <c:v>20.336524987677411</c:v>
                </c:pt>
                <c:pt idx="1">
                  <c:v>1.8320622440016334</c:v>
                </c:pt>
                <c:pt idx="2">
                  <c:v>9.4981310221512594</c:v>
                </c:pt>
                <c:pt idx="3">
                  <c:v>6.6815122020498707</c:v>
                </c:pt>
                <c:pt idx="4">
                  <c:v>0.90072780637296346</c:v>
                </c:pt>
                <c:pt idx="5">
                  <c:v>14.274575629242401</c:v>
                </c:pt>
                <c:pt idx="6">
                  <c:v>1.280101932544019</c:v>
                </c:pt>
                <c:pt idx="7">
                  <c:v>1.2712626319754217</c:v>
                </c:pt>
                <c:pt idx="8">
                  <c:v>0.48085661327409779</c:v>
                </c:pt>
                <c:pt idx="9">
                  <c:v>1.0928010794950758</c:v>
                </c:pt>
                <c:pt idx="10">
                  <c:v>0.56060476765050138</c:v>
                </c:pt>
                <c:pt idx="11">
                  <c:v>1.3653882220235523</c:v>
                </c:pt>
                <c:pt idx="12">
                  <c:v>7.2285542978944139</c:v>
                </c:pt>
                <c:pt idx="13">
                  <c:v>1.0281300252601284</c:v>
                </c:pt>
                <c:pt idx="14">
                  <c:v>3.8928454347590522</c:v>
                </c:pt>
                <c:pt idx="15">
                  <c:v>5.0926674323543315E-2</c:v>
                </c:pt>
                <c:pt idx="16">
                  <c:v>0.65303782039870883</c:v>
                </c:pt>
                <c:pt idx="17">
                  <c:v>5.2888508158096988E-2</c:v>
                </c:pt>
                <c:pt idx="18">
                  <c:v>6.9005722738912212</c:v>
                </c:pt>
                <c:pt idx="19">
                  <c:v>2.118950931872484</c:v>
                </c:pt>
                <c:pt idx="20">
                  <c:v>47.576364066891195</c:v>
                </c:pt>
                <c:pt idx="21">
                  <c:v>4.9455530159425187</c:v>
                </c:pt>
                <c:pt idx="22">
                  <c:v>25.420834692640209</c:v>
                </c:pt>
                <c:pt idx="23">
                  <c:v>25.366148737807301</c:v>
                </c:pt>
                <c:pt idx="24">
                  <c:v>4.4632331428617036</c:v>
                </c:pt>
                <c:pt idx="25">
                  <c:v>35.50532993655149</c:v>
                </c:pt>
                <c:pt idx="26">
                  <c:v>4.2504425970211202</c:v>
                </c:pt>
                <c:pt idx="27">
                  <c:v>9.776098769013533</c:v>
                </c:pt>
                <c:pt idx="28">
                  <c:v>1.6503215104412876</c:v>
                </c:pt>
                <c:pt idx="29">
                  <c:v>6.1796489893299995</c:v>
                </c:pt>
                <c:pt idx="30">
                  <c:v>4.9505317202289039</c:v>
                </c:pt>
                <c:pt idx="31">
                  <c:v>8.7544947463098151</c:v>
                </c:pt>
                <c:pt idx="32">
                  <c:v>20.067726305513094</c:v>
                </c:pt>
                <c:pt idx="33">
                  <c:v>9.8659948141670633</c:v>
                </c:pt>
                <c:pt idx="34">
                  <c:v>8.6855579863764358</c:v>
                </c:pt>
                <c:pt idx="35">
                  <c:v>0.48603647989406384</c:v>
                </c:pt>
                <c:pt idx="36">
                  <c:v>3.9244883161209474</c:v>
                </c:pt>
                <c:pt idx="37">
                  <c:v>0.73641469591358943</c:v>
                </c:pt>
                <c:pt idx="38">
                  <c:v>21.11639008832471</c:v>
                </c:pt>
                <c:pt idx="39">
                  <c:v>15.133566535806152</c:v>
                </c:pt>
                <c:pt idx="40">
                  <c:v>45.832885148172359</c:v>
                </c:pt>
                <c:pt idx="41">
                  <c:v>4.5314878779615348</c:v>
                </c:pt>
                <c:pt idx="42">
                  <c:v>23.696700114313277</c:v>
                </c:pt>
                <c:pt idx="43">
                  <c:v>23.314117315830682</c:v>
                </c:pt>
                <c:pt idx="44">
                  <c:v>3.65084078190054</c:v>
                </c:pt>
                <c:pt idx="45">
                  <c:v>33.601810478712828</c:v>
                </c:pt>
                <c:pt idx="46">
                  <c:v>3.8878295950361332</c:v>
                </c:pt>
                <c:pt idx="47">
                  <c:v>7.9420664711311648</c:v>
                </c:pt>
                <c:pt idx="48">
                  <c:v>1.3814460799250667</c:v>
                </c:pt>
                <c:pt idx="49">
                  <c:v>5.2168613871671461</c:v>
                </c:pt>
                <c:pt idx="50">
                  <c:v>4.0047802000650963</c:v>
                </c:pt>
                <c:pt idx="51">
                  <c:v>7.4105423796775733</c:v>
                </c:pt>
                <c:pt idx="52">
                  <c:v>19.107560603156646</c:v>
                </c:pt>
                <c:pt idx="53">
                  <c:v>8.0322165162393873</c:v>
                </c:pt>
                <c:pt idx="54">
                  <c:v>8.2609833720789627</c:v>
                </c:pt>
                <c:pt idx="55">
                  <c:v>0.39011027907319507</c:v>
                </c:pt>
                <c:pt idx="56">
                  <c:v>3.2454737656503729</c:v>
                </c:pt>
                <c:pt idx="57">
                  <c:v>0.55081077319749994</c:v>
                </c:pt>
                <c:pt idx="58">
                  <c:v>19.463371003013126</c:v>
                </c:pt>
                <c:pt idx="59">
                  <c:v>12.736413820586924</c:v>
                </c:pt>
                <c:pt idx="60">
                  <c:v>33.549839512972767</c:v>
                </c:pt>
                <c:pt idx="61">
                  <c:v>3.198305608850502</c:v>
                </c:pt>
                <c:pt idx="62">
                  <c:v>16.883463512138274</c:v>
                </c:pt>
                <c:pt idx="63">
                  <c:v>16.070534429558748</c:v>
                </c:pt>
                <c:pt idx="64">
                  <c:v>2.3296609082429236</c:v>
                </c:pt>
                <c:pt idx="65">
                  <c:v>24.352515582611264</c:v>
                </c:pt>
                <c:pt idx="66">
                  <c:v>2.7125069063426124</c:v>
                </c:pt>
                <c:pt idx="67">
                  <c:v>4.9899284783808291</c:v>
                </c:pt>
                <c:pt idx="68">
                  <c:v>0.90938963013094032</c:v>
                </c:pt>
                <c:pt idx="69">
                  <c:v>3.3954581617822304</c:v>
                </c:pt>
                <c:pt idx="70">
                  <c:v>2.4707463362807531</c:v>
                </c:pt>
                <c:pt idx="71">
                  <c:v>4.7545186264070427</c:v>
                </c:pt>
                <c:pt idx="72">
                  <c:v>13.779204122003895</c:v>
                </c:pt>
                <c:pt idx="73">
                  <c:v>4.9136582114967835</c:v>
                </c:pt>
                <c:pt idx="74">
                  <c:v>6.0429680263667231</c:v>
                </c:pt>
                <c:pt idx="75">
                  <c:v>0.24376216198058431</c:v>
                </c:pt>
                <c:pt idx="76">
                  <c:v>2.0763121883762463</c:v>
                </c:pt>
                <c:pt idx="77">
                  <c:v>0.3235132714471205</c:v>
                </c:pt>
                <c:pt idx="78">
                  <c:v>13.691675906307429</c:v>
                </c:pt>
                <c:pt idx="79">
                  <c:v>8.1292216672920343</c:v>
                </c:pt>
                <c:pt idx="80">
                  <c:v>34.902124716398561</c:v>
                </c:pt>
                <c:pt idx="81">
                  <c:v>3.4222342791637921</c:v>
                </c:pt>
                <c:pt idx="82">
                  <c:v>17.940623240662926</c:v>
                </c:pt>
                <c:pt idx="83">
                  <c:v>17.452704795151629</c:v>
                </c:pt>
                <c:pt idx="84">
                  <c:v>2.7002176113039313</c:v>
                </c:pt>
                <c:pt idx="85">
                  <c:v>25.564229506286555</c:v>
                </c:pt>
                <c:pt idx="86">
                  <c:v>2.9288773675816304</c:v>
                </c:pt>
                <c:pt idx="87">
                  <c:v>5.8884040255592645</c:v>
                </c:pt>
                <c:pt idx="88">
                  <c:v>1.0257031865794199</c:v>
                </c:pt>
                <c:pt idx="89">
                  <c:v>3.8913352665058523</c:v>
                </c:pt>
                <c:pt idx="90">
                  <c:v>2.9533696904834525</c:v>
                </c:pt>
                <c:pt idx="91">
                  <c:v>5.4856666752810126</c:v>
                </c:pt>
                <c:pt idx="92">
                  <c:v>14.469993211098151</c:v>
                </c:pt>
                <c:pt idx="93">
                  <c:v>5.8933786369513852</c:v>
                </c:pt>
                <c:pt idx="94">
                  <c:v>6.3116438773718944</c:v>
                </c:pt>
                <c:pt idx="95">
                  <c:v>0.28922337641763946</c:v>
                </c:pt>
                <c:pt idx="96">
                  <c:v>2.4154768328283627</c:v>
                </c:pt>
                <c:pt idx="97">
                  <c:v>0.40644409666861525</c:v>
                </c:pt>
                <c:pt idx="98">
                  <c:v>14.682989481254264</c:v>
                </c:pt>
                <c:pt idx="99">
                  <c:v>9.4173966130823956</c:v>
                </c:pt>
                <c:pt idx="100">
                  <c:v>47.084533490810365</c:v>
                </c:pt>
                <c:pt idx="101">
                  <c:v>4.7294153203833895</c:v>
                </c:pt>
                <c:pt idx="102">
                  <c:v>24.61992075723651</c:v>
                </c:pt>
                <c:pt idx="103">
                  <c:v>24.452221980985644</c:v>
                </c:pt>
                <c:pt idx="104">
                  <c:v>3.9575773870013493</c:v>
                </c:pt>
                <c:pt idx="105">
                  <c:v>34.704188484801705</c:v>
                </c:pt>
                <c:pt idx="106">
                  <c:v>4.0731983607886271</c:v>
                </c:pt>
                <c:pt idx="107">
                  <c:v>8.6738353247033508</c:v>
                </c:pt>
                <c:pt idx="108">
                  <c:v>1.4820776888678655</c:v>
                </c:pt>
                <c:pt idx="109">
                  <c:v>5.6257179028687858</c:v>
                </c:pt>
                <c:pt idx="110">
                  <c:v>4.393403661534979</c:v>
                </c:pt>
                <c:pt idx="111">
                  <c:v>7.9952500431660329</c:v>
                </c:pt>
                <c:pt idx="112">
                  <c:v>19.732315260567468</c:v>
                </c:pt>
                <c:pt idx="113">
                  <c:v>8.8061326910424427</c:v>
                </c:pt>
                <c:pt idx="114">
                  <c:v>8.5131856006686863</c:v>
                </c:pt>
                <c:pt idx="115">
                  <c:v>0.42745242024033042</c:v>
                </c:pt>
                <c:pt idx="116">
                  <c:v>3.5244337958539513</c:v>
                </c:pt>
                <c:pt idx="117">
                  <c:v>0.6185780931283078</c:v>
                </c:pt>
                <c:pt idx="118">
                  <c:v>20.316752443818014</c:v>
                </c:pt>
                <c:pt idx="119">
                  <c:v>13.768302549179273</c:v>
                </c:pt>
                <c:pt idx="120">
                  <c:v>70.958934702540574</c:v>
                </c:pt>
                <c:pt idx="121">
                  <c:v>5.0450965763698195</c:v>
                </c:pt>
                <c:pt idx="122">
                  <c:v>26.583742672804696</c:v>
                </c:pt>
                <c:pt idx="123">
                  <c:v>26.040806976075725</c:v>
                </c:pt>
                <c:pt idx="124">
                  <c:v>4.047504903850589</c:v>
                </c:pt>
                <c:pt idx="125">
                  <c:v>37.105452295157647</c:v>
                </c:pt>
                <c:pt idx="126">
                  <c:v>4.3449130541996714</c:v>
                </c:pt>
                <c:pt idx="127">
                  <c:v>8.7687547809824711</c:v>
                </c:pt>
                <c:pt idx="128">
                  <c:v>1.5458716774309602</c:v>
                </c:pt>
                <c:pt idx="129">
                  <c:v>5.7899429465519709</c:v>
                </c:pt>
                <c:pt idx="130">
                  <c:v>4.4384091827823395</c:v>
                </c:pt>
                <c:pt idx="131">
                  <c:v>8.2033595938501556</c:v>
                </c:pt>
                <c:pt idx="132">
                  <c:v>21.394681347815105</c:v>
                </c:pt>
                <c:pt idx="133">
                  <c:v>8.8819812835839169</c:v>
                </c:pt>
                <c:pt idx="134">
                  <c:v>9.315941931037532</c:v>
                </c:pt>
                <c:pt idx="135">
                  <c:v>0.43043082097753166</c:v>
                </c:pt>
                <c:pt idx="136">
                  <c:v>3.5966712784945583</c:v>
                </c:pt>
                <c:pt idx="137">
                  <c:v>0.60416446509599475</c:v>
                </c:pt>
                <c:pt idx="138">
                  <c:v>21.754482501945528</c:v>
                </c:pt>
                <c:pt idx="139">
                  <c:v>14.094291273864812</c:v>
                </c:pt>
                <c:pt idx="140">
                  <c:v>41.186769885485262</c:v>
                </c:pt>
                <c:pt idx="141">
                  <c:v>4.0149296529148257</c:v>
                </c:pt>
                <c:pt idx="142">
                  <c:v>21.068641706406787</c:v>
                </c:pt>
                <c:pt idx="143">
                  <c:v>20.476937412453378</c:v>
                </c:pt>
                <c:pt idx="144">
                  <c:v>3.111772203480129</c:v>
                </c:pt>
                <c:pt idx="145">
                  <c:v>30.069399334031061</c:v>
                </c:pt>
                <c:pt idx="146">
                  <c:v>3.4280608604974314</c:v>
                </c:pt>
                <c:pt idx="147">
                  <c:v>6.7259727299720691</c:v>
                </c:pt>
                <c:pt idx="148">
                  <c:v>1.1890586351974215</c:v>
                </c:pt>
                <c:pt idx="149">
                  <c:v>4.4763070716326929</c:v>
                </c:pt>
                <c:pt idx="150">
                  <c:v>3.3728826958143374</c:v>
                </c:pt>
                <c:pt idx="151">
                  <c:v>6.3311110707267497</c:v>
                </c:pt>
                <c:pt idx="152">
                  <c:v>17.070074381180497</c:v>
                </c:pt>
                <c:pt idx="153">
                  <c:v>6.7468746930135932</c:v>
                </c:pt>
                <c:pt idx="154">
                  <c:v>7.4174028142733999</c:v>
                </c:pt>
                <c:pt idx="155">
                  <c:v>0.32960936129895102</c:v>
                </c:pt>
                <c:pt idx="156">
                  <c:v>2.7663276854224792</c:v>
                </c:pt>
                <c:pt idx="157">
                  <c:v>0.45511566193632985</c:v>
                </c:pt>
                <c:pt idx="158">
                  <c:v>17.214348299400424</c:v>
                </c:pt>
                <c:pt idx="159">
                  <c:v>10.861823684028881</c:v>
                </c:pt>
                <c:pt idx="160">
                  <c:v>30.590475257926343</c:v>
                </c:pt>
                <c:pt idx="161">
                  <c:v>2.9218094520378544</c:v>
                </c:pt>
                <c:pt idx="162">
                  <c:v>15.430858019471064</c:v>
                </c:pt>
                <c:pt idx="163">
                  <c:v>14.764020872861781</c:v>
                </c:pt>
                <c:pt idx="164">
                  <c:v>2.1440608791787108</c:v>
                </c:pt>
                <c:pt idx="165">
                  <c:v>22.238409438749066</c:v>
                </c:pt>
                <c:pt idx="166">
                  <c:v>2.491895114672118</c:v>
                </c:pt>
                <c:pt idx="167">
                  <c:v>4.6468918200438978</c:v>
                </c:pt>
                <c:pt idx="168">
                  <c:v>0.83018616758166075</c:v>
                </c:pt>
                <c:pt idx="169">
                  <c:v>3.151090030520614</c:v>
                </c:pt>
                <c:pt idx="170">
                  <c:v>2.302850983729321</c:v>
                </c:pt>
                <c:pt idx="171">
                  <c:v>4.406084645307919</c:v>
                </c:pt>
                <c:pt idx="172">
                  <c:v>12.595837828138578</c:v>
                </c:pt>
                <c:pt idx="173">
                  <c:v>4.5816579619068776</c:v>
                </c:pt>
                <c:pt idx="174">
                  <c:v>5.5055480720353343</c:v>
                </c:pt>
                <c:pt idx="175">
                  <c:v>0.2273766686274388</c:v>
                </c:pt>
                <c:pt idx="176">
                  <c:v>1.9305415480823942</c:v>
                </c:pt>
                <c:pt idx="177">
                  <c:v>0.30333813211315758</c:v>
                </c:pt>
                <c:pt idx="178">
                  <c:v>12.551465088351046</c:v>
                </c:pt>
                <c:pt idx="179">
                  <c:v>7.5412231506540062</c:v>
                </c:pt>
                <c:pt idx="180">
                  <c:v>29.800902892273168</c:v>
                </c:pt>
                <c:pt idx="181">
                  <c:v>2.8580086378672607</c:v>
                </c:pt>
                <c:pt idx="182">
                  <c:v>15.087239987706685</c:v>
                </c:pt>
                <c:pt idx="183">
                  <c:v>14.484811369812762</c:v>
                </c:pt>
                <c:pt idx="184">
                  <c:v>2.1207100330249609</c:v>
                </c:pt>
                <c:pt idx="185">
                  <c:v>21.712415894459003</c:v>
                </c:pt>
                <c:pt idx="186">
                  <c:v>2.4443210389785244</c:v>
                </c:pt>
                <c:pt idx="187">
                  <c:v>4.6322941804997466</c:v>
                </c:pt>
                <c:pt idx="188">
                  <c:v>0.8185253345786504</c:v>
                </c:pt>
                <c:pt idx="189">
                  <c:v>3.1208461255908371</c:v>
                </c:pt>
                <c:pt idx="190">
                  <c:v>2.302867743327548</c:v>
                </c:pt>
                <c:pt idx="191">
                  <c:v>4.3668809003390727</c:v>
                </c:pt>
                <c:pt idx="192">
                  <c:v>12.292873289140749</c:v>
                </c:pt>
                <c:pt idx="193">
                  <c:v>4.5777856537819392</c:v>
                </c:pt>
                <c:pt idx="194">
                  <c:v>5.3738915404894456</c:v>
                </c:pt>
                <c:pt idx="195">
                  <c:v>0.22685265773691896</c:v>
                </c:pt>
                <c:pt idx="196">
                  <c:v>1.92129709914497</c:v>
                </c:pt>
                <c:pt idx="197">
                  <c:v>0.30699476849318796</c:v>
                </c:pt>
                <c:pt idx="198">
                  <c:v>12.290069627183252</c:v>
                </c:pt>
                <c:pt idx="199">
                  <c:v>7.4805797433608969</c:v>
                </c:pt>
              </c:numCache>
            </c:numRef>
          </c:xVal>
          <c:yVal>
            <c:numRef>
              <c:f>Trendlines!$B$5:$B$204</c:f>
              <c:numCache>
                <c:formatCode>General</c:formatCode>
                <c:ptCount val="200"/>
                <c:pt idx="0">
                  <c:v>27.324624808989899</c:v>
                </c:pt>
                <c:pt idx="1">
                  <c:v>2.2192510727844899</c:v>
                </c:pt>
                <c:pt idx="2">
                  <c:v>12.314632778997</c:v>
                </c:pt>
                <c:pt idx="3">
                  <c:v>10.4614584381484</c:v>
                </c:pt>
                <c:pt idx="4">
                  <c:v>0.95755594383549003</c:v>
                </c:pt>
                <c:pt idx="5">
                  <c:v>19.256964589130298</c:v>
                </c:pt>
                <c:pt idx="6">
                  <c:v>1.71939299044917</c:v>
                </c:pt>
                <c:pt idx="7">
                  <c:v>1.5156308756747101</c:v>
                </c:pt>
                <c:pt idx="8">
                  <c:v>0.477915658673913</c:v>
                </c:pt>
                <c:pt idx="9">
                  <c:v>1.58313729446249</c:v>
                </c:pt>
                <c:pt idx="10">
                  <c:v>0.57954195437692801</c:v>
                </c:pt>
                <c:pt idx="11">
                  <c:v>2.1035230504520701</c:v>
                </c:pt>
                <c:pt idx="12">
                  <c:v>11.2219601064686</c:v>
                </c:pt>
                <c:pt idx="13">
                  <c:v>0.96142443939177402</c:v>
                </c:pt>
                <c:pt idx="14">
                  <c:v>4.7630757963876702</c:v>
                </c:pt>
                <c:pt idx="15">
                  <c:v>4.2827030516739202E-2</c:v>
                </c:pt>
                <c:pt idx="16">
                  <c:v>0.714460722582269</c:v>
                </c:pt>
                <c:pt idx="17">
                  <c:v>1.8338615283290699E-2</c:v>
                </c:pt>
                <c:pt idx="18">
                  <c:v>9.2160262504974906</c:v>
                </c:pt>
                <c:pt idx="19">
                  <c:v>2.87704334919894</c:v>
                </c:pt>
                <c:pt idx="20">
                  <c:v>34.833937198792597</c:v>
                </c:pt>
                <c:pt idx="21">
                  <c:v>6.0363878615443198</c:v>
                </c:pt>
                <c:pt idx="22">
                  <c:v>21.831308052355102</c:v>
                </c:pt>
                <c:pt idx="23">
                  <c:v>20.850672848070801</c:v>
                </c:pt>
                <c:pt idx="24">
                  <c:v>8.8419807712024596</c:v>
                </c:pt>
                <c:pt idx="25">
                  <c:v>29.742782586244498</c:v>
                </c:pt>
                <c:pt idx="26">
                  <c:v>3.77641014024293</c:v>
                </c:pt>
                <c:pt idx="27">
                  <c:v>15.5309168305275</c:v>
                </c:pt>
                <c:pt idx="28">
                  <c:v>2.7843082095093701</c:v>
                </c:pt>
                <c:pt idx="29">
                  <c:v>9.5359284064112906</c:v>
                </c:pt>
                <c:pt idx="30">
                  <c:v>7.7528223116673596</c:v>
                </c:pt>
                <c:pt idx="31">
                  <c:v>11.8099809605445</c:v>
                </c:pt>
                <c:pt idx="32">
                  <c:v>15.1593916719538</c:v>
                </c:pt>
                <c:pt idx="33">
                  <c:v>12.593289950683801</c:v>
                </c:pt>
                <c:pt idx="34">
                  <c:v>6.95364687493133</c:v>
                </c:pt>
                <c:pt idx="35">
                  <c:v>0.90030785796041102</c:v>
                </c:pt>
                <c:pt idx="36">
                  <c:v>5.1807143850466604</c:v>
                </c:pt>
                <c:pt idx="37">
                  <c:v>2.1219414185952301</c:v>
                </c:pt>
                <c:pt idx="38">
                  <c:v>20.088524624995099</c:v>
                </c:pt>
                <c:pt idx="39">
                  <c:v>18.500720113207102</c:v>
                </c:pt>
                <c:pt idx="40">
                  <c:v>34.326190278045097</c:v>
                </c:pt>
                <c:pt idx="41">
                  <c:v>4.0005923016542901</c:v>
                </c:pt>
                <c:pt idx="42">
                  <c:v>20.743155835351999</c:v>
                </c:pt>
                <c:pt idx="43">
                  <c:v>19.935961019468198</c:v>
                </c:pt>
                <c:pt idx="44">
                  <c:v>4.6722775165988804</c:v>
                </c:pt>
                <c:pt idx="45">
                  <c:v>29.229162360020201</c:v>
                </c:pt>
                <c:pt idx="46">
                  <c:v>3.6561058072763899</c:v>
                </c:pt>
                <c:pt idx="47">
                  <c:v>12.584011188679501</c:v>
                </c:pt>
                <c:pt idx="48">
                  <c:v>1.75570444438846</c:v>
                </c:pt>
                <c:pt idx="49">
                  <c:v>7.0296978874491503</c:v>
                </c:pt>
                <c:pt idx="50">
                  <c:v>5.6474965202574703</c:v>
                </c:pt>
                <c:pt idx="51">
                  <c:v>8.3103435860636505</c:v>
                </c:pt>
                <c:pt idx="52">
                  <c:v>14.9351201915131</c:v>
                </c:pt>
                <c:pt idx="53">
                  <c:v>11.286902209533499</c:v>
                </c:pt>
                <c:pt idx="54">
                  <c:v>6.6116865651741303</c:v>
                </c:pt>
                <c:pt idx="55">
                  <c:v>0.790538240561801</c:v>
                </c:pt>
                <c:pt idx="56">
                  <c:v>4.5194794938648704</c:v>
                </c:pt>
                <c:pt idx="57">
                  <c:v>1.0619482644868401</c:v>
                </c:pt>
                <c:pt idx="58">
                  <c:v>17.855534358642998</c:v>
                </c:pt>
                <c:pt idx="59">
                  <c:v>16.377707612238801</c:v>
                </c:pt>
                <c:pt idx="60">
                  <c:v>33.815991279207303</c:v>
                </c:pt>
                <c:pt idx="61">
                  <c:v>2.9269951984434299</c:v>
                </c:pt>
                <c:pt idx="62">
                  <c:v>17.248529574579099</c:v>
                </c:pt>
                <c:pt idx="63">
                  <c:v>18.3162206404931</c:v>
                </c:pt>
                <c:pt idx="64">
                  <c:v>2.03683862651422</c:v>
                </c:pt>
                <c:pt idx="65">
                  <c:v>24.7142815154637</c:v>
                </c:pt>
                <c:pt idx="66">
                  <c:v>2.8986798312865001</c:v>
                </c:pt>
                <c:pt idx="67">
                  <c:v>5.9485362036967597</c:v>
                </c:pt>
                <c:pt idx="68">
                  <c:v>0.71939903347590795</c:v>
                </c:pt>
                <c:pt idx="69">
                  <c:v>3.73534750118489</c:v>
                </c:pt>
                <c:pt idx="70">
                  <c:v>3.2480239822398098</c:v>
                </c:pt>
                <c:pt idx="71">
                  <c:v>5.8644367801270603</c:v>
                </c:pt>
                <c:pt idx="72">
                  <c:v>13.6924778741586</c:v>
                </c:pt>
                <c:pt idx="73">
                  <c:v>7.2172911256034897</c:v>
                </c:pt>
                <c:pt idx="74">
                  <c:v>6.0214598312311498</c:v>
                </c:pt>
                <c:pt idx="75">
                  <c:v>0.24002270530057401</c:v>
                </c:pt>
                <c:pt idx="76">
                  <c:v>2.5686518117158399</c:v>
                </c:pt>
                <c:pt idx="77">
                  <c:v>0.30939009717459698</c:v>
                </c:pt>
                <c:pt idx="78">
                  <c:v>14.4728796578203</c:v>
                </c:pt>
                <c:pt idx="79">
                  <c:v>10.506989920812099</c:v>
                </c:pt>
                <c:pt idx="80">
                  <c:v>34.135844984966603</c:v>
                </c:pt>
                <c:pt idx="81">
                  <c:v>3.5273808070267698</c:v>
                </c:pt>
                <c:pt idx="82">
                  <c:v>19.5880482486278</c:v>
                </c:pt>
                <c:pt idx="83">
                  <c:v>19.490326656746799</c:v>
                </c:pt>
                <c:pt idx="84">
                  <c:v>3.5865927696182198</c:v>
                </c:pt>
                <c:pt idx="85">
                  <c:v>28.5195429388489</c:v>
                </c:pt>
                <c:pt idx="86">
                  <c:v>3.52516782522145</c:v>
                </c:pt>
                <c:pt idx="87">
                  <c:v>10.813549048879</c:v>
                </c:pt>
                <c:pt idx="88">
                  <c:v>1.33094151101749</c:v>
                </c:pt>
                <c:pt idx="89">
                  <c:v>5.7856406723699099</c:v>
                </c:pt>
                <c:pt idx="90">
                  <c:v>4.9851271319885404</c:v>
                </c:pt>
                <c:pt idx="91">
                  <c:v>7.45151408552434</c:v>
                </c:pt>
                <c:pt idx="92">
                  <c:v>14.695235147905001</c:v>
                </c:pt>
                <c:pt idx="93">
                  <c:v>10.4556106070863</c:v>
                </c:pt>
                <c:pt idx="94">
                  <c:v>6.50334290300004</c:v>
                </c:pt>
                <c:pt idx="95">
                  <c:v>0.579571910277623</c:v>
                </c:pt>
                <c:pt idx="96">
                  <c:v>4.0391766492552703</c:v>
                </c:pt>
                <c:pt idx="97">
                  <c:v>0.80468234162205499</c:v>
                </c:pt>
                <c:pt idx="98">
                  <c:v>17.005496023623</c:v>
                </c:pt>
                <c:pt idx="99">
                  <c:v>14.8275252014879</c:v>
                </c:pt>
                <c:pt idx="100">
                  <c:v>34.453915434187003</c:v>
                </c:pt>
                <c:pt idx="101">
                  <c:v>4.2866720686800104</c:v>
                </c:pt>
                <c:pt idx="102">
                  <c:v>21.0448931745604</c:v>
                </c:pt>
                <c:pt idx="103">
                  <c:v>20.143805188340899</c:v>
                </c:pt>
                <c:pt idx="104">
                  <c:v>5.2856333675629701</c:v>
                </c:pt>
                <c:pt idx="105">
                  <c:v>29.566605484353499</c:v>
                </c:pt>
                <c:pt idx="106">
                  <c:v>3.6749012823798299</c:v>
                </c:pt>
                <c:pt idx="107">
                  <c:v>13.262055336043201</c:v>
                </c:pt>
                <c:pt idx="108">
                  <c:v>1.9717566213715101</c:v>
                </c:pt>
                <c:pt idx="109">
                  <c:v>7.5153207189095301</c:v>
                </c:pt>
                <c:pt idx="110">
                  <c:v>6.0013295930697099</c:v>
                </c:pt>
                <c:pt idx="111">
                  <c:v>8.8674066790244996</c:v>
                </c:pt>
                <c:pt idx="112">
                  <c:v>15.0616653245543</c:v>
                </c:pt>
                <c:pt idx="113">
                  <c:v>11.586889724963299</c:v>
                </c:pt>
                <c:pt idx="114">
                  <c:v>6.6780571071582697</c:v>
                </c:pt>
                <c:pt idx="115">
                  <c:v>0.82476046429647099</c:v>
                </c:pt>
                <c:pt idx="116">
                  <c:v>4.6859014983243803</c:v>
                </c:pt>
                <c:pt idx="117">
                  <c:v>1.2327804350523399</c:v>
                </c:pt>
                <c:pt idx="118">
                  <c:v>18.299569896676601</c:v>
                </c:pt>
                <c:pt idx="119">
                  <c:v>16.890570473333199</c:v>
                </c:pt>
                <c:pt idx="120">
                  <c:v>34.474121516121997</c:v>
                </c:pt>
                <c:pt idx="121">
                  <c:v>4.3210672851074001</c:v>
                </c:pt>
                <c:pt idx="122">
                  <c:v>21.075427421424799</c:v>
                </c:pt>
                <c:pt idx="123">
                  <c:v>20.166656575084801</c:v>
                </c:pt>
                <c:pt idx="124">
                  <c:v>5.37415453585007</c:v>
                </c:pt>
                <c:pt idx="125">
                  <c:v>29.579256058384299</c:v>
                </c:pt>
                <c:pt idx="126">
                  <c:v>3.67781603567922</c:v>
                </c:pt>
                <c:pt idx="127">
                  <c:v>13.341215694872799</c:v>
                </c:pt>
                <c:pt idx="128">
                  <c:v>1.9985225212598301</c:v>
                </c:pt>
                <c:pt idx="129">
                  <c:v>7.5776025762227102</c:v>
                </c:pt>
                <c:pt idx="130">
                  <c:v>6.0461739475541902</c:v>
                </c:pt>
                <c:pt idx="131">
                  <c:v>8.9393698652971203</c:v>
                </c:pt>
                <c:pt idx="132">
                  <c:v>15.0717747333061</c:v>
                </c:pt>
                <c:pt idx="133">
                  <c:v>11.6264289594051</c:v>
                </c:pt>
                <c:pt idx="134">
                  <c:v>6.6886427860714601</c:v>
                </c:pt>
                <c:pt idx="135">
                  <c:v>0.82734172493393299</c:v>
                </c:pt>
                <c:pt idx="136">
                  <c:v>4.7036237737336002</c:v>
                </c:pt>
                <c:pt idx="137">
                  <c:v>1.25459638794186</c:v>
                </c:pt>
                <c:pt idx="138">
                  <c:v>18.3488134304346</c:v>
                </c:pt>
                <c:pt idx="139">
                  <c:v>16.9511215000833</c:v>
                </c:pt>
                <c:pt idx="140">
                  <c:v>34.115843657289702</c:v>
                </c:pt>
                <c:pt idx="141">
                  <c:v>3.46646416503516</c:v>
                </c:pt>
                <c:pt idx="142">
                  <c:v>19.476522851757899</c:v>
                </c:pt>
                <c:pt idx="143">
                  <c:v>19.4353830236074</c:v>
                </c:pt>
                <c:pt idx="144">
                  <c:v>3.4593287212920898</c:v>
                </c:pt>
                <c:pt idx="145">
                  <c:v>28.459823732334598</c:v>
                </c:pt>
                <c:pt idx="146">
                  <c:v>3.4922599540928001</c:v>
                </c:pt>
                <c:pt idx="147">
                  <c:v>10.556121356956499</c:v>
                </c:pt>
                <c:pt idx="148">
                  <c:v>1.29240757287382</c:v>
                </c:pt>
                <c:pt idx="149">
                  <c:v>5.6340816555087203</c:v>
                </c:pt>
                <c:pt idx="150">
                  <c:v>4.9099595677706196</c:v>
                </c:pt>
                <c:pt idx="151">
                  <c:v>7.3621284110829901</c:v>
                </c:pt>
                <c:pt idx="152">
                  <c:v>14.662760055628</c:v>
                </c:pt>
                <c:pt idx="153">
                  <c:v>10.3097091435812</c:v>
                </c:pt>
                <c:pt idx="154">
                  <c:v>6.48941517594064</c:v>
                </c:pt>
                <c:pt idx="155">
                  <c:v>0.556421102226622</c:v>
                </c:pt>
                <c:pt idx="156">
                  <c:v>3.9649629140720202</c:v>
                </c:pt>
                <c:pt idx="157">
                  <c:v>0.77326745777762795</c:v>
                </c:pt>
                <c:pt idx="158">
                  <c:v>16.9078772015948</c:v>
                </c:pt>
                <c:pt idx="159">
                  <c:v>14.6212184362396</c:v>
                </c:pt>
                <c:pt idx="160">
                  <c:v>34.071556539174601</c:v>
                </c:pt>
                <c:pt idx="161">
                  <c:v>3.3346568805423602</c:v>
                </c:pt>
                <c:pt idx="162">
                  <c:v>19.2183706888001</c:v>
                </c:pt>
                <c:pt idx="163">
                  <c:v>19.317137517340999</c:v>
                </c:pt>
                <c:pt idx="164">
                  <c:v>3.1773755172637901</c:v>
                </c:pt>
                <c:pt idx="165">
                  <c:v>28.205304155439499</c:v>
                </c:pt>
                <c:pt idx="166">
                  <c:v>3.3920929939045199</c:v>
                </c:pt>
                <c:pt idx="167">
                  <c:v>9.9511503800724306</c:v>
                </c:pt>
                <c:pt idx="168">
                  <c:v>1.1938630963554899</c:v>
                </c:pt>
                <c:pt idx="169">
                  <c:v>5.2494122247282302</c:v>
                </c:pt>
                <c:pt idx="170">
                  <c:v>4.68597432996265</c:v>
                </c:pt>
                <c:pt idx="171">
                  <c:v>7.1053567660142596</c:v>
                </c:pt>
                <c:pt idx="172">
                  <c:v>14.5562857051492</c:v>
                </c:pt>
                <c:pt idx="173">
                  <c:v>9.9430856394125708</c:v>
                </c:pt>
                <c:pt idx="174">
                  <c:v>6.4320685626870997</c:v>
                </c:pt>
                <c:pt idx="175">
                  <c:v>0.50605590141180501</c:v>
                </c:pt>
                <c:pt idx="176">
                  <c:v>3.7956488871334702</c:v>
                </c:pt>
                <c:pt idx="177">
                  <c:v>0.69509323563231395</c:v>
                </c:pt>
                <c:pt idx="178">
                  <c:v>16.622872840852299</c:v>
                </c:pt>
                <c:pt idx="179">
                  <c:v>14.0564904716963</c:v>
                </c:pt>
                <c:pt idx="180">
                  <c:v>34.097205734876198</c:v>
                </c:pt>
                <c:pt idx="181">
                  <c:v>3.4105506020526302</c:v>
                </c:pt>
                <c:pt idx="182">
                  <c:v>19.374837451258401</c:v>
                </c:pt>
                <c:pt idx="183">
                  <c:v>19.385334608693501</c:v>
                </c:pt>
                <c:pt idx="184">
                  <c:v>3.3447332366417699</c:v>
                </c:pt>
                <c:pt idx="185">
                  <c:v>28.3892379661274</c:v>
                </c:pt>
                <c:pt idx="186">
                  <c:v>3.45660119103955</c:v>
                </c:pt>
                <c:pt idx="187">
                  <c:v>10.3101883674157</c:v>
                </c:pt>
                <c:pt idx="188">
                  <c:v>1.2558251282833499</c:v>
                </c:pt>
                <c:pt idx="189">
                  <c:v>5.4849194154466803</c:v>
                </c:pt>
                <c:pt idx="190">
                  <c:v>4.82565516855197</c:v>
                </c:pt>
                <c:pt idx="191">
                  <c:v>7.2589356614805398</c:v>
                </c:pt>
                <c:pt idx="192">
                  <c:v>14.628488099410101</c:v>
                </c:pt>
                <c:pt idx="193">
                  <c:v>10.1658369129234</c:v>
                </c:pt>
                <c:pt idx="194">
                  <c:v>6.4707305095040901</c:v>
                </c:pt>
                <c:pt idx="195">
                  <c:v>0.53532408826852096</c:v>
                </c:pt>
                <c:pt idx="196">
                  <c:v>3.8948609634787901</c:v>
                </c:pt>
                <c:pt idx="197">
                  <c:v>0.74450797525457502</c:v>
                </c:pt>
                <c:pt idx="198">
                  <c:v>16.7953479248213</c:v>
                </c:pt>
                <c:pt idx="199">
                  <c:v>14.4028778805607</c:v>
                </c:pt>
              </c:numCache>
            </c:numRef>
          </c:yVal>
          <c:smooth val="0"/>
          <c:extLst>
            <c:ext xmlns:c16="http://schemas.microsoft.com/office/drawing/2014/chart" uri="{C3380CC4-5D6E-409C-BE32-E72D297353CC}">
              <c16:uniqueId val="{00000000-F329-439B-911E-2C40EBD91603}"/>
            </c:ext>
          </c:extLst>
        </c:ser>
        <c:dLbls>
          <c:showLegendKey val="0"/>
          <c:showVal val="0"/>
          <c:showCatName val="0"/>
          <c:showSerName val="0"/>
          <c:showPercent val="0"/>
          <c:showBubbleSize val="0"/>
        </c:dLbls>
        <c:axId val="487689552"/>
        <c:axId val="487690112"/>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Butte!$E$7:$E$26</c15:sqref>
                        </c15:formulaRef>
                      </c:ext>
                    </c:extLst>
                    <c:numCache>
                      <c:formatCode>General</c:formatCode>
                      <c:ptCount val="20"/>
                      <c:pt idx="0">
                        <c:v>25.890853843632726</c:v>
                      </c:pt>
                      <c:pt idx="1">
                        <c:v>3.224306893601169</c:v>
                      </c:pt>
                      <c:pt idx="2">
                        <c:v>12.182553252033305</c:v>
                      </c:pt>
                      <c:pt idx="3">
                        <c:v>13.905099234927308</c:v>
                      </c:pt>
                      <c:pt idx="4">
                        <c:v>1.2956445791124345</c:v>
                      </c:pt>
                      <c:pt idx="5">
                        <c:v>17.881451645108086</c:v>
                      </c:pt>
                      <c:pt idx="6">
                        <c:v>2.6442098820755033</c:v>
                      </c:pt>
                      <c:pt idx="7">
                        <c:v>4.12638884770542</c:v>
                      </c:pt>
                      <c:pt idx="8">
                        <c:v>0.5991687890223647</c:v>
                      </c:pt>
                      <c:pt idx="9">
                        <c:v>3.0181620968570835</c:v>
                      </c:pt>
                      <c:pt idx="10">
                        <c:v>2.2142776039365315</c:v>
                      </c:pt>
                      <c:pt idx="11">
                        <c:v>5.1355498712475418</c:v>
                      </c:pt>
                      <c:pt idx="12">
                        <c:v>11.251512731243835</c:v>
                      </c:pt>
                      <c:pt idx="13">
                        <c:v>2.725195273133425</c:v>
                      </c:pt>
                      <c:pt idx="14">
                        <c:v>4.9677475467522996</c:v>
                      </c:pt>
                      <c:pt idx="15">
                        <c:v>0.60058451577456906</c:v>
                      </c:pt>
                      <c:pt idx="16">
                        <c:v>3.3073651666004769</c:v>
                      </c:pt>
                      <c:pt idx="17">
                        <c:v>1.3995497437562825</c:v>
                      </c:pt>
                      <c:pt idx="18">
                        <c:v>9.958095990558105</c:v>
                      </c:pt>
                      <c:pt idx="19">
                        <c:v>5.8943000154485956</c:v>
                      </c:pt>
                    </c:numCache>
                  </c:numRef>
                </c:xVal>
                <c:yVal>
                  <c:numRef>
                    <c:extLst>
                      <c:ext uri="{02D57815-91ED-43cb-92C2-25804820EDAC}">
                        <c15:formulaRef>
                          <c15:sqref>Butte!$E$31:$E$50</c15:sqref>
                        </c15:formulaRef>
                      </c:ext>
                    </c:extLst>
                    <c:numCache>
                      <c:formatCode>General</c:formatCode>
                      <c:ptCount val="20"/>
                      <c:pt idx="0">
                        <c:v>29.164384390140398</c:v>
                      </c:pt>
                      <c:pt idx="1">
                        <c:v>3.4397923087117501</c:v>
                      </c:pt>
                      <c:pt idx="2">
                        <c:v>15.454862715527501</c:v>
                      </c:pt>
                      <c:pt idx="3">
                        <c:v>17.542079860177999</c:v>
                      </c:pt>
                      <c:pt idx="4">
                        <c:v>1.8609081386120401</c:v>
                      </c:pt>
                      <c:pt idx="5">
                        <c:v>21.1678783375359</c:v>
                      </c:pt>
                      <c:pt idx="6">
                        <c:v>3.1930242902754702</c:v>
                      </c:pt>
                      <c:pt idx="7">
                        <c:v>6.3051835799061502</c:v>
                      </c:pt>
                      <c:pt idx="8">
                        <c:v>0.57857240615086103</c:v>
                      </c:pt>
                      <c:pt idx="9">
                        <c:v>4.6147125257604404</c:v>
                      </c:pt>
                      <c:pt idx="10">
                        <c:v>3.5040554746225201</c:v>
                      </c:pt>
                      <c:pt idx="11">
                        <c:v>7.2884580924480398</c:v>
                      </c:pt>
                      <c:pt idx="12">
                        <c:v>13.0806937901779</c:v>
                      </c:pt>
                      <c:pt idx="13">
                        <c:v>5.0051738985957304</c:v>
                      </c:pt>
                      <c:pt idx="14">
                        <c:v>5.6528423477492602</c:v>
                      </c:pt>
                      <c:pt idx="15">
                        <c:v>0.79810401625124605</c:v>
                      </c:pt>
                      <c:pt idx="16">
                        <c:v>4.7620908571946599</c:v>
                      </c:pt>
                      <c:pt idx="17">
                        <c:v>2.1879460567601599</c:v>
                      </c:pt>
                      <c:pt idx="18">
                        <c:v>12.517704067985701</c:v>
                      </c:pt>
                      <c:pt idx="19">
                        <c:v>9.4272672137343108</c:v>
                      </c:pt>
                    </c:numCache>
                  </c:numRef>
                </c:yVal>
                <c:smooth val="0"/>
                <c:extLst>
                  <c:ext xmlns:c16="http://schemas.microsoft.com/office/drawing/2014/chart" uri="{C3380CC4-5D6E-409C-BE32-E72D297353CC}">
                    <c16:uniqueId val="{00000001-8726-4EF6-87F8-87B325C77EA0}"/>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Eureka!$E$7:$E$26</c15:sqref>
                        </c15:formulaRef>
                      </c:ext>
                    </c:extLst>
                    <c:numCache>
                      <c:formatCode>General</c:formatCode>
                      <c:ptCount val="20"/>
                      <c:pt idx="0">
                        <c:v>49.339363557102999</c:v>
                      </c:pt>
                      <c:pt idx="1">
                        <c:v>7.2952133142556548</c:v>
                      </c:pt>
                      <c:pt idx="2">
                        <c:v>30.835572959318693</c:v>
                      </c:pt>
                      <c:pt idx="3">
                        <c:v>32.393023924096532</c:v>
                      </c:pt>
                      <c:pt idx="4">
                        <c:v>6.855196843954606</c:v>
                      </c:pt>
                      <c:pt idx="5">
                        <c:v>42.540014896109383</c:v>
                      </c:pt>
                      <c:pt idx="6">
                        <c:v>6.4181878845251639</c:v>
                      </c:pt>
                      <c:pt idx="7">
                        <c:v>18.891630246630505</c:v>
                      </c:pt>
                      <c:pt idx="8">
                        <c:v>2.2510977401629644</c:v>
                      </c:pt>
                      <c:pt idx="9">
                        <c:v>13.92281271450504</c:v>
                      </c:pt>
                      <c:pt idx="10">
                        <c:v>9.0091529044282233</c:v>
                      </c:pt>
                      <c:pt idx="11">
                        <c:v>14.628232503216559</c:v>
                      </c:pt>
                      <c:pt idx="12">
                        <c:v>23.83705480601428</c:v>
                      </c:pt>
                      <c:pt idx="13">
                        <c:v>18.14123801199996</c:v>
                      </c:pt>
                      <c:pt idx="14">
                        <c:v>10.099267524480132</c:v>
                      </c:pt>
                      <c:pt idx="15">
                        <c:v>1.8831410291169537</c:v>
                      </c:pt>
                      <c:pt idx="16">
                        <c:v>9.7680506491593562</c:v>
                      </c:pt>
                      <c:pt idx="17">
                        <c:v>5.3622077519075146</c:v>
                      </c:pt>
                      <c:pt idx="18">
                        <c:v>25.816924510038909</c:v>
                      </c:pt>
                      <c:pt idx="19">
                        <c:v>27.263542513961802</c:v>
                      </c:pt>
                    </c:numCache>
                  </c:numRef>
                </c:xVal>
                <c:yVal>
                  <c:numRef>
                    <c:extLst xmlns:c15="http://schemas.microsoft.com/office/drawing/2012/chart">
                      <c:ext xmlns:c15="http://schemas.microsoft.com/office/drawing/2012/chart" uri="{02D57815-91ED-43cb-92C2-25804820EDAC}">
                        <c15:formulaRef>
                          <c15:sqref>Eureka!$E$31:$E$50</c15:sqref>
                        </c15:formulaRef>
                      </c:ext>
                    </c:extLst>
                    <c:numCache>
                      <c:formatCode>General</c:formatCode>
                      <c:ptCount val="20"/>
                      <c:pt idx="0">
                        <c:v>30.339264139695601</c:v>
                      </c:pt>
                      <c:pt idx="1">
                        <c:v>5.1001023033025197</c:v>
                      </c:pt>
                      <c:pt idx="2">
                        <c:v>19.772314910286401</c:v>
                      </c:pt>
                      <c:pt idx="3">
                        <c:v>20.369053273883701</c:v>
                      </c:pt>
                      <c:pt idx="4">
                        <c:v>6.5386287480135996</c:v>
                      </c:pt>
                      <c:pt idx="5">
                        <c:v>26.616845009771399</c:v>
                      </c:pt>
                      <c:pt idx="6">
                        <c:v>3.9841166498360998</c:v>
                      </c:pt>
                      <c:pt idx="7">
                        <c:v>14.783163152790801</c:v>
                      </c:pt>
                      <c:pt idx="8">
                        <c:v>2.4283909578930798</c:v>
                      </c:pt>
                      <c:pt idx="9">
                        <c:v>10.215579201641299</c:v>
                      </c:pt>
                      <c:pt idx="10">
                        <c:v>6.9001937235729596</c:v>
                      </c:pt>
                      <c:pt idx="11">
                        <c:v>10.1079816689775</c:v>
                      </c:pt>
                      <c:pt idx="12">
                        <c:v>14.411324236359601</c:v>
                      </c:pt>
                      <c:pt idx="13">
                        <c:v>13.1107659836227</c:v>
                      </c:pt>
                      <c:pt idx="14">
                        <c:v>5.97325715054835</c:v>
                      </c:pt>
                      <c:pt idx="15">
                        <c:v>1.19093605431861</c:v>
                      </c:pt>
                      <c:pt idx="16">
                        <c:v>6.3492297482675104</c:v>
                      </c:pt>
                      <c:pt idx="17">
                        <c:v>3.5918347601902401</c:v>
                      </c:pt>
                      <c:pt idx="18">
                        <c:v>17.724105470178198</c:v>
                      </c:pt>
                      <c:pt idx="19">
                        <c:v>18.967033751319001</c:v>
                      </c:pt>
                    </c:numCache>
                  </c:numRef>
                </c:yVal>
                <c:smooth val="0"/>
                <c:extLst xmlns:c15="http://schemas.microsoft.com/office/drawing/2012/chart">
                  <c:ext xmlns:c16="http://schemas.microsoft.com/office/drawing/2014/chart" uri="{C3380CC4-5D6E-409C-BE32-E72D297353CC}">
                    <c16:uniqueId val="{00000003-8726-4EF6-87F8-87B325C77EA0}"/>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ta Monica'!$E$7:$E$26</c15:sqref>
                        </c15:formulaRef>
                      </c:ext>
                    </c:extLst>
                    <c:numCache>
                      <c:formatCode>General</c:formatCode>
                      <c:ptCount val="20"/>
                      <c:pt idx="0">
                        <c:v>48.207387534860374</c:v>
                      </c:pt>
                      <c:pt idx="1">
                        <c:v>6.9416958776947792</c:v>
                      </c:pt>
                      <c:pt idx="2">
                        <c:v>29.62228874747785</c:v>
                      </c:pt>
                      <c:pt idx="3">
                        <c:v>31.396660244293116</c:v>
                      </c:pt>
                      <c:pt idx="4">
                        <c:v>5.622679791079829</c:v>
                      </c:pt>
                      <c:pt idx="5">
                        <c:v>41.213458553097247</c:v>
                      </c:pt>
                      <c:pt idx="6">
                        <c:v>6.1149699391589305</c:v>
                      </c:pt>
                      <c:pt idx="7">
                        <c:v>16.743361954454386</c:v>
                      </c:pt>
                      <c:pt idx="8">
                        <c:v>1.6844869488783747</c:v>
                      </c:pt>
                      <c:pt idx="9">
                        <c:v>12.653576090321739</c:v>
                      </c:pt>
                      <c:pt idx="10">
                        <c:v>7.984467936431912</c:v>
                      </c:pt>
                      <c:pt idx="11">
                        <c:v>13.670713604986966</c:v>
                      </c:pt>
                      <c:pt idx="12">
                        <c:v>23.249464339151697</c:v>
                      </c:pt>
                      <c:pt idx="13">
                        <c:v>16.504336963474831</c:v>
                      </c:pt>
                      <c:pt idx="14">
                        <c:v>9.7885317166101213</c:v>
                      </c:pt>
                      <c:pt idx="15">
                        <c:v>1.8185549455772834</c:v>
                      </c:pt>
                      <c:pt idx="16">
                        <c:v>9.2665554941672674</c:v>
                      </c:pt>
                      <c:pt idx="17">
                        <c:v>4.9170251954809743</c:v>
                      </c:pt>
                      <c:pt idx="18">
                        <c:v>24.346983546505296</c:v>
                      </c:pt>
                      <c:pt idx="19">
                        <c:v>25.016060827321407</c:v>
                      </c:pt>
                    </c:numCache>
                  </c:numRef>
                </c:xVal>
                <c:yVal>
                  <c:numRef>
                    <c:extLst xmlns:c15="http://schemas.microsoft.com/office/drawing/2012/chart">
                      <c:ext xmlns:c15="http://schemas.microsoft.com/office/drawing/2012/chart" uri="{02D57815-91ED-43cb-92C2-25804820EDAC}">
                        <c15:formulaRef>
                          <c15:sqref>'Santa Monica'!$E$31:$E$50</c15:sqref>
                        </c15:formulaRef>
                      </c:ext>
                    </c:extLst>
                    <c:numCache>
                      <c:formatCode>General</c:formatCode>
                      <c:ptCount val="20"/>
                      <c:pt idx="0">
                        <c:v>29.7754772043419</c:v>
                      </c:pt>
                      <c:pt idx="1">
                        <c:v>4.7058116981574596</c:v>
                      </c:pt>
                      <c:pt idx="2">
                        <c:v>19.367403026541801</c:v>
                      </c:pt>
                      <c:pt idx="3">
                        <c:v>20.136594212221301</c:v>
                      </c:pt>
                      <c:pt idx="4">
                        <c:v>4.6084000786967403</c:v>
                      </c:pt>
                      <c:pt idx="5">
                        <c:v>26.615282416719101</c:v>
                      </c:pt>
                      <c:pt idx="6">
                        <c:v>3.9464905452667698</c:v>
                      </c:pt>
                      <c:pt idx="7">
                        <c:v>13.286750635590099</c:v>
                      </c:pt>
                      <c:pt idx="8">
                        <c:v>1.49478877172546</c:v>
                      </c:pt>
                      <c:pt idx="9">
                        <c:v>9.3968120696892896</c:v>
                      </c:pt>
                      <c:pt idx="10">
                        <c:v>6.0890335129431401</c:v>
                      </c:pt>
                      <c:pt idx="11">
                        <c:v>9.2039142045941702</c:v>
                      </c:pt>
                      <c:pt idx="12">
                        <c:v>14.411324236359601</c:v>
                      </c:pt>
                      <c:pt idx="13">
                        <c:v>12.924838295666</c:v>
                      </c:pt>
                      <c:pt idx="14">
                        <c:v>5.84129784603779</c:v>
                      </c:pt>
                      <c:pt idx="15">
                        <c:v>1.19093605431861</c:v>
                      </c:pt>
                      <c:pt idx="16">
                        <c:v>6.0941772361422499</c:v>
                      </c:pt>
                      <c:pt idx="17">
                        <c:v>3.4611321810512901</c:v>
                      </c:pt>
                      <c:pt idx="18">
                        <c:v>16.968331863726299</c:v>
                      </c:pt>
                      <c:pt idx="19">
                        <c:v>18.1310268898911</c:v>
                      </c:pt>
                    </c:numCache>
                  </c:numRef>
                </c:yVal>
                <c:smooth val="0"/>
                <c:extLst xmlns:c15="http://schemas.microsoft.com/office/drawing/2012/chart">
                  <c:ext xmlns:c16="http://schemas.microsoft.com/office/drawing/2014/chart" uri="{C3380CC4-5D6E-409C-BE32-E72D297353CC}">
                    <c16:uniqueId val="{00000005-8726-4EF6-87F8-87B325C77EA0}"/>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Portland!$E$7:$E$26</c15:sqref>
                        </c15:formulaRef>
                      </c:ext>
                    </c:extLst>
                    <c:numCache>
                      <c:formatCode>General</c:formatCode>
                      <c:ptCount val="20"/>
                      <c:pt idx="0">
                        <c:v>35.526598369746957</c:v>
                      </c:pt>
                      <c:pt idx="1">
                        <c:v>4.8386533077603877</c:v>
                      </c:pt>
                      <c:pt idx="2">
                        <c:v>21.014167557952455</c:v>
                      </c:pt>
                      <c:pt idx="3">
                        <c:v>22.450941209923283</c:v>
                      </c:pt>
                      <c:pt idx="4">
                        <c:v>3.4905869406194689</c:v>
                      </c:pt>
                      <c:pt idx="5">
                        <c:v>29.467313601069382</c:v>
                      </c:pt>
                      <c:pt idx="6">
                        <c:v>4.3336845190006859</c:v>
                      </c:pt>
                      <c:pt idx="7">
                        <c:v>10.878902629654405</c:v>
                      </c:pt>
                      <c:pt idx="8">
                        <c:v>1.0496956505385824</c:v>
                      </c:pt>
                      <c:pt idx="9">
                        <c:v>8.1006533053422629</c:v>
                      </c:pt>
                      <c:pt idx="10">
                        <c:v>5.17634709863251</c:v>
                      </c:pt>
                      <c:pt idx="11">
                        <c:v>9.4087177022501987</c:v>
                      </c:pt>
                      <c:pt idx="12">
                        <c:v>16.779884622808339</c:v>
                      </c:pt>
                      <c:pt idx="13">
                        <c:v>10.603076887822258</c:v>
                      </c:pt>
                      <c:pt idx="14">
                        <c:v>7.1565249243274112</c:v>
                      </c:pt>
                      <c:pt idx="15">
                        <c:v>1.2546444094287446</c:v>
                      </c:pt>
                      <c:pt idx="16">
                        <c:v>6.5020784123600457</c:v>
                      </c:pt>
                      <c:pt idx="17">
                        <c:v>3.2775576066738936</c:v>
                      </c:pt>
                      <c:pt idx="18">
                        <c:v>17.01770214375345</c:v>
                      </c:pt>
                      <c:pt idx="19">
                        <c:v>16.447659024664663</c:v>
                      </c:pt>
                    </c:numCache>
                  </c:numRef>
                </c:xVal>
                <c:yVal>
                  <c:numRef>
                    <c:extLst xmlns:c15="http://schemas.microsoft.com/office/drawing/2012/chart">
                      <c:ext xmlns:c15="http://schemas.microsoft.com/office/drawing/2012/chart" uri="{02D57815-91ED-43cb-92C2-25804820EDAC}">
                        <c15:formulaRef>
                          <c15:sqref>Portland!$E$31:$E$50</c15:sqref>
                        </c15:formulaRef>
                      </c:ext>
                    </c:extLst>
                    <c:numCache>
                      <c:formatCode>General</c:formatCode>
                      <c:ptCount val="20"/>
                      <c:pt idx="0">
                        <c:v>29.6251907627957</c:v>
                      </c:pt>
                      <c:pt idx="1">
                        <c:v>4.2043161766186596</c:v>
                      </c:pt>
                      <c:pt idx="2">
                        <c:v>18.627701441312698</c:v>
                      </c:pt>
                      <c:pt idx="3">
                        <c:v>19.702217534981902</c:v>
                      </c:pt>
                      <c:pt idx="4">
                        <c:v>3.4577378037272202</c:v>
                      </c:pt>
                      <c:pt idx="5">
                        <c:v>26.2623310154618</c:v>
                      </c:pt>
                      <c:pt idx="6">
                        <c:v>3.7589163520290598</c:v>
                      </c:pt>
                      <c:pt idx="7">
                        <c:v>11.053685427926901</c:v>
                      </c:pt>
                      <c:pt idx="8">
                        <c:v>0.88812015697106705</c:v>
                      </c:pt>
                      <c:pt idx="9">
                        <c:v>7.98434742765079</c:v>
                      </c:pt>
                      <c:pt idx="10">
                        <c:v>4.9843972311136202</c:v>
                      </c:pt>
                      <c:pt idx="11">
                        <c:v>8.3893042680274004</c:v>
                      </c:pt>
                      <c:pt idx="12">
                        <c:v>14.170549445144699</c:v>
                      </c:pt>
                      <c:pt idx="13">
                        <c:v>11.1207164129142</c:v>
                      </c:pt>
                      <c:pt idx="14">
                        <c:v>5.79515998872676</c:v>
                      </c:pt>
                      <c:pt idx="15">
                        <c:v>1.16941034623593</c:v>
                      </c:pt>
                      <c:pt idx="16">
                        <c:v>5.84988923497286</c:v>
                      </c:pt>
                      <c:pt idx="17">
                        <c:v>3.04917777040201</c:v>
                      </c:pt>
                      <c:pt idx="18">
                        <c:v>15.6324956401394</c:v>
                      </c:pt>
                      <c:pt idx="19">
                        <c:v>16.326125319648401</c:v>
                      </c:pt>
                    </c:numCache>
                  </c:numRef>
                </c:yVal>
                <c:smooth val="0"/>
                <c:extLst xmlns:c15="http://schemas.microsoft.com/office/drawing/2012/chart">
                  <c:ext xmlns:c16="http://schemas.microsoft.com/office/drawing/2014/chart" uri="{C3380CC4-5D6E-409C-BE32-E72D297353CC}">
                    <c16:uniqueId val="{00000007-8726-4EF6-87F8-87B325C77EA0}"/>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lt Lake City'!$E$7:$E$26</c15:sqref>
                        </c15:formulaRef>
                      </c:ext>
                    </c:extLst>
                    <c:numCache>
                      <c:formatCode>0.0</c:formatCode>
                      <c:ptCount val="20"/>
                      <c:pt idx="0">
                        <c:v>36.161967235565612</c:v>
                      </c:pt>
                      <c:pt idx="1">
                        <c:v>5.1288726858343114</c:v>
                      </c:pt>
                      <c:pt idx="2">
                        <c:v>21.961267042932125</c:v>
                      </c:pt>
                      <c:pt idx="3">
                        <c:v>23.335013776959354</c:v>
                      </c:pt>
                      <c:pt idx="4">
                        <c:v>3.9327588174458743</c:v>
                      </c:pt>
                      <c:pt idx="5">
                        <c:v>30.664819031336421</c:v>
                      </c:pt>
                      <c:pt idx="6">
                        <c:v>4.5191928818859717</c:v>
                      </c:pt>
                      <c:pt idx="7">
                        <c:v>12.024644669024951</c:v>
                      </c:pt>
                      <c:pt idx="8">
                        <c:v>1.1769165848351417</c:v>
                      </c:pt>
                      <c:pt idx="9">
                        <c:v>9.0959633102405313</c:v>
                      </c:pt>
                      <c:pt idx="10">
                        <c:v>5.7233804706818781</c:v>
                      </c:pt>
                      <c:pt idx="11">
                        <c:v>10.018225076864482</c:v>
                      </c:pt>
                      <c:pt idx="12">
                        <c:v>17.342070715995131</c:v>
                      </c:pt>
                      <c:pt idx="13">
                        <c:v>11.801944770702693</c:v>
                      </c:pt>
                      <c:pt idx="14">
                        <c:v>7.3232065995396178</c:v>
                      </c:pt>
                      <c:pt idx="15">
                        <c:v>1.3452931108066428</c:v>
                      </c:pt>
                      <c:pt idx="16">
                        <c:v>6.8388463747455885</c:v>
                      </c:pt>
                      <c:pt idx="17">
                        <c:v>3.5708015665654385</c:v>
                      </c:pt>
                      <c:pt idx="18">
                        <c:v>17.91357192009708</c:v>
                      </c:pt>
                      <c:pt idx="19">
                        <c:v>18.114431460206873</c:v>
                      </c:pt>
                    </c:numCache>
                  </c:numRef>
                </c:xVal>
                <c:yVal>
                  <c:numRef>
                    <c:extLst xmlns:c15="http://schemas.microsoft.com/office/drawing/2012/chart">
                      <c:ext xmlns:c15="http://schemas.microsoft.com/office/drawing/2012/chart" uri="{02D57815-91ED-43cb-92C2-25804820EDAC}">
                        <c15:formulaRef>
                          <c15:sqref>'Salt Lake City'!$E$31:$E$50</c15:sqref>
                        </c15:formulaRef>
                      </c:ext>
                    </c:extLst>
                    <c:numCache>
                      <c:formatCode>0.0</c:formatCode>
                      <c:ptCount val="20"/>
                      <c:pt idx="0">
                        <c:v>29.675231319479199</c:v>
                      </c:pt>
                      <c:pt idx="1">
                        <c:v>4.5724483103509899</c:v>
                      </c:pt>
                      <c:pt idx="2">
                        <c:v>19.241551519249999</c:v>
                      </c:pt>
                      <c:pt idx="3">
                        <c:v>20.0268782656937</c:v>
                      </c:pt>
                      <c:pt idx="4">
                        <c:v>4.1555191404943903</c:v>
                      </c:pt>
                      <c:pt idx="5">
                        <c:v>26.615282416719101</c:v>
                      </c:pt>
                      <c:pt idx="6">
                        <c:v>3.8478021973447101</c:v>
                      </c:pt>
                      <c:pt idx="7">
                        <c:v>12.736148862783701</c:v>
                      </c:pt>
                      <c:pt idx="8">
                        <c:v>1.3141902456449499</c:v>
                      </c:pt>
                      <c:pt idx="9">
                        <c:v>9.0640332428067705</c:v>
                      </c:pt>
                      <c:pt idx="10">
                        <c:v>5.7445968278413302</c:v>
                      </c:pt>
                      <c:pt idx="11">
                        <c:v>8.8448949809257496</c:v>
                      </c:pt>
                      <c:pt idx="12">
                        <c:v>14.372909252908</c:v>
                      </c:pt>
                      <c:pt idx="13">
                        <c:v>12.375168451290801</c:v>
                      </c:pt>
                      <c:pt idx="14">
                        <c:v>5.8160869908958501</c:v>
                      </c:pt>
                      <c:pt idx="15">
                        <c:v>1.19093605431861</c:v>
                      </c:pt>
                      <c:pt idx="16">
                        <c:v>6.0060002826393104</c:v>
                      </c:pt>
                      <c:pt idx="17">
                        <c:v>3.3345428633671301</c:v>
                      </c:pt>
                      <c:pt idx="18">
                        <c:v>16.5406027039616</c:v>
                      </c:pt>
                      <c:pt idx="19">
                        <c:v>17.691075913097901</c:v>
                      </c:pt>
                    </c:numCache>
                  </c:numRef>
                </c:yVal>
                <c:smooth val="0"/>
                <c:extLst xmlns:c15="http://schemas.microsoft.com/office/drawing/2012/chart">
                  <c:ext xmlns:c16="http://schemas.microsoft.com/office/drawing/2014/chart" uri="{C3380CC4-5D6E-409C-BE32-E72D297353CC}">
                    <c16:uniqueId val="{00000009-8726-4EF6-87F8-87B325C77EA0}"/>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 Francisco'!$E$7:$E$26</c15:sqref>
                        </c15:formulaRef>
                      </c:ext>
                    </c:extLst>
                    <c:numCache>
                      <c:formatCode>General</c:formatCode>
                      <c:ptCount val="20"/>
                      <c:pt idx="0">
                        <c:v>48.783606041942527</c:v>
                      </c:pt>
                      <c:pt idx="1">
                        <c:v>7.100579576819932</c:v>
                      </c:pt>
                      <c:pt idx="2">
                        <c:v>30.262890238687124</c:v>
                      </c:pt>
                      <c:pt idx="3">
                        <c:v>31.945071583261825</c:v>
                      </c:pt>
                      <c:pt idx="4">
                        <c:v>6.0390410773639722</c:v>
                      </c:pt>
                      <c:pt idx="5">
                        <c:v>41.96680027748954</c:v>
                      </c:pt>
                      <c:pt idx="6">
                        <c:v>6.2692658431146899</c:v>
                      </c:pt>
                      <c:pt idx="7">
                        <c:v>17.609195709509784</c:v>
                      </c:pt>
                      <c:pt idx="8">
                        <c:v>1.8325316194316459</c:v>
                      </c:pt>
                      <c:pt idx="9">
                        <c:v>13.200605914823212</c:v>
                      </c:pt>
                      <c:pt idx="10">
                        <c:v>8.4009420996607496</c:v>
                      </c:pt>
                      <c:pt idx="11">
                        <c:v>14.088283102763175</c:v>
                      </c:pt>
                      <c:pt idx="12">
                        <c:v>23.587305791893129</c:v>
                      </c:pt>
                      <c:pt idx="13">
                        <c:v>17.330342866508261</c:v>
                      </c:pt>
                      <c:pt idx="14">
                        <c:v>9.9365681734448881</c:v>
                      </c:pt>
                      <c:pt idx="15">
                        <c:v>1.8540704131966355</c:v>
                      </c:pt>
                      <c:pt idx="16">
                        <c:v>9.5088619227504818</c:v>
                      </c:pt>
                      <c:pt idx="17">
                        <c:v>5.1163975284054555</c:v>
                      </c:pt>
                      <c:pt idx="18">
                        <c:v>25.043283271379465</c:v>
                      </c:pt>
                      <c:pt idx="19">
                        <c:v>26.056610391001744</c:v>
                      </c:pt>
                    </c:numCache>
                  </c:numRef>
                </c:xVal>
                <c:yVal>
                  <c:numRef>
                    <c:extLst xmlns:c15="http://schemas.microsoft.com/office/drawing/2012/chart">
                      <c:ext xmlns:c15="http://schemas.microsoft.com/office/drawing/2012/chart" uri="{02D57815-91ED-43cb-92C2-25804820EDAC}">
                        <c15:formulaRef>
                          <c15:sqref>'San Francisco'!$E$31:$E$50</c15:sqref>
                        </c15:formulaRef>
                      </c:ext>
                    </c:extLst>
                    <c:numCache>
                      <c:formatCode>General</c:formatCode>
                      <c:ptCount val="20"/>
                      <c:pt idx="0">
                        <c:v>29.867291000396101</c:v>
                      </c:pt>
                      <c:pt idx="1">
                        <c:v>4.7273404984166101</c:v>
                      </c:pt>
                      <c:pt idx="2">
                        <c:v>19.447604872140001</c:v>
                      </c:pt>
                      <c:pt idx="3">
                        <c:v>20.171012414611099</c:v>
                      </c:pt>
                      <c:pt idx="4">
                        <c:v>4.86395216781749</c:v>
                      </c:pt>
                      <c:pt idx="5">
                        <c:v>26.615282416719101</c:v>
                      </c:pt>
                      <c:pt idx="6">
                        <c:v>3.97481189731019</c:v>
                      </c:pt>
                      <c:pt idx="7">
                        <c:v>13.6279950034846</c:v>
                      </c:pt>
                      <c:pt idx="8">
                        <c:v>1.6316945370895399</c:v>
                      </c:pt>
                      <c:pt idx="9">
                        <c:v>9.5052317957609205</c:v>
                      </c:pt>
                      <c:pt idx="10">
                        <c:v>6.3065395172724896</c:v>
                      </c:pt>
                      <c:pt idx="11">
                        <c:v>9.3637718032107191</c:v>
                      </c:pt>
                      <c:pt idx="12">
                        <c:v>14.411324236359601</c:v>
                      </c:pt>
                      <c:pt idx="13">
                        <c:v>13.033848335122901</c:v>
                      </c:pt>
                      <c:pt idx="14">
                        <c:v>5.8621779528070004</c:v>
                      </c:pt>
                      <c:pt idx="15">
                        <c:v>1.19093605431861</c:v>
                      </c:pt>
                      <c:pt idx="16">
                        <c:v>6.1310351249425201</c:v>
                      </c:pt>
                      <c:pt idx="17">
                        <c:v>3.5044102239203698</c:v>
                      </c:pt>
                      <c:pt idx="18">
                        <c:v>17.1094363047408</c:v>
                      </c:pt>
                      <c:pt idx="19">
                        <c:v>18.383131250274801</c:v>
                      </c:pt>
                    </c:numCache>
                  </c:numRef>
                </c:yVal>
                <c:smooth val="0"/>
                <c:extLst xmlns:c15="http://schemas.microsoft.com/office/drawing/2012/chart">
                  <c:ext xmlns:c16="http://schemas.microsoft.com/office/drawing/2014/chart" uri="{C3380CC4-5D6E-409C-BE32-E72D297353CC}">
                    <c16:uniqueId val="{0000000B-8726-4EF6-87F8-87B325C77EA0}"/>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 Jose'!$E$7:$E$26</c15:sqref>
                        </c15:formulaRef>
                      </c:ext>
                    </c:extLst>
                    <c:numCache>
                      <c:formatCode>General</c:formatCode>
                      <c:ptCount val="20"/>
                      <c:pt idx="0">
                        <c:v>73.27945472703577</c:v>
                      </c:pt>
                      <c:pt idx="1">
                        <c:v>7.6391459952096641</c:v>
                      </c:pt>
                      <c:pt idx="2">
                        <c:v>32.957008885253472</c:v>
                      </c:pt>
                      <c:pt idx="3">
                        <c:v>34.822812465683846</c:v>
                      </c:pt>
                      <c:pt idx="4">
                        <c:v>6.5214024440597553</c:v>
                      </c:pt>
                      <c:pt idx="5">
                        <c:v>44.904407794206179</c:v>
                      </c:pt>
                      <c:pt idx="6">
                        <c:v>6.8214692563529749</c:v>
                      </c:pt>
                      <c:pt idx="7">
                        <c:v>19.118353589767271</c:v>
                      </c:pt>
                      <c:pt idx="8">
                        <c:v>1.9602064203857223</c:v>
                      </c:pt>
                      <c:pt idx="9">
                        <c:v>14.41487192901082</c:v>
                      </c:pt>
                      <c:pt idx="10">
                        <c:v>9.1312430903857233</c:v>
                      </c:pt>
                      <c:pt idx="11">
                        <c:v>15.361022719790041</c:v>
                      </c:pt>
                      <c:pt idx="12">
                        <c:v>25.695516494661064</c:v>
                      </c:pt>
                      <c:pt idx="13">
                        <c:v>18.870745894692984</c:v>
                      </c:pt>
                      <c:pt idx="14">
                        <c:v>10.801547434414275</c:v>
                      </c:pt>
                      <c:pt idx="15">
                        <c:v>2.032550616291287</c:v>
                      </c:pt>
                      <c:pt idx="16">
                        <c:v>10.368673908526876</c:v>
                      </c:pt>
                      <c:pt idx="17">
                        <c:v>5.5731349323580064</c:v>
                      </c:pt>
                      <c:pt idx="18">
                        <c:v>27.218889744462746</c:v>
                      </c:pt>
                      <c:pt idx="19">
                        <c:v>28.404710399345873</c:v>
                      </c:pt>
                    </c:numCache>
                  </c:numRef>
                </c:xVal>
                <c:yVal>
                  <c:numRef>
                    <c:extLst xmlns:c15="http://schemas.microsoft.com/office/drawing/2012/chart">
                      <c:ext xmlns:c15="http://schemas.microsoft.com/office/drawing/2012/chart" uri="{02D57815-91ED-43cb-92C2-25804820EDAC}">
                        <c15:formulaRef>
                          <c15:sqref>'San Jose'!$E$31:$E$50</c15:sqref>
                        </c15:formulaRef>
                      </c:ext>
                    </c:extLst>
                    <c:numCache>
                      <c:formatCode>General</c:formatCode>
                      <c:ptCount val="20"/>
                      <c:pt idx="0">
                        <c:v>29.877075516161401</c:v>
                      </c:pt>
                      <c:pt idx="1">
                        <c:v>4.7432790239872498</c:v>
                      </c:pt>
                      <c:pt idx="2">
                        <c:v>19.443877211755598</c:v>
                      </c:pt>
                      <c:pt idx="3">
                        <c:v>20.175185584506501</c:v>
                      </c:pt>
                      <c:pt idx="4">
                        <c:v>4.8676658175909102</c:v>
                      </c:pt>
                      <c:pt idx="5">
                        <c:v>26.615282416719101</c:v>
                      </c:pt>
                      <c:pt idx="6">
                        <c:v>3.9830970799838901</c:v>
                      </c:pt>
                      <c:pt idx="7">
                        <c:v>13.6310055162807</c:v>
                      </c:pt>
                      <c:pt idx="8">
                        <c:v>1.6281217718980401</c:v>
                      </c:pt>
                      <c:pt idx="9">
                        <c:v>9.5195980510865006</c:v>
                      </c:pt>
                      <c:pt idx="10">
                        <c:v>6.3147266342587098</c:v>
                      </c:pt>
                      <c:pt idx="11">
                        <c:v>9.3651802226399301</c:v>
                      </c:pt>
                      <c:pt idx="12">
                        <c:v>14.411324236359601</c:v>
                      </c:pt>
                      <c:pt idx="13">
                        <c:v>13.042568249999199</c:v>
                      </c:pt>
                      <c:pt idx="14">
                        <c:v>5.8662299193207099</c:v>
                      </c:pt>
                      <c:pt idx="15">
                        <c:v>1.19093605431861</c:v>
                      </c:pt>
                      <c:pt idx="16">
                        <c:v>6.1337850347895504</c:v>
                      </c:pt>
                      <c:pt idx="17">
                        <c:v>3.5071133687926102</c:v>
                      </c:pt>
                      <c:pt idx="18">
                        <c:v>17.113991971550099</c:v>
                      </c:pt>
                      <c:pt idx="19">
                        <c:v>18.387255243410799</c:v>
                      </c:pt>
                    </c:numCache>
                  </c:numRef>
                </c:yVal>
                <c:smooth val="0"/>
                <c:extLst xmlns:c15="http://schemas.microsoft.com/office/drawing/2012/chart">
                  <c:ext xmlns:c16="http://schemas.microsoft.com/office/drawing/2014/chart" uri="{C3380CC4-5D6E-409C-BE32-E72D297353CC}">
                    <c16:uniqueId val="{0000000D-8726-4EF6-87F8-87B325C77EA0}"/>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eattle!$E$7:$E$26</c15:sqref>
                        </c15:formulaRef>
                      </c:ext>
                    </c:extLst>
                    <c:numCache>
                      <c:formatCode>General</c:formatCode>
                      <c:ptCount val="20"/>
                      <c:pt idx="0">
                        <c:v>43.584753084412469</c:v>
                      </c:pt>
                      <c:pt idx="1">
                        <c:v>6.1624609905750045</c:v>
                      </c:pt>
                      <c:pt idx="2">
                        <c:v>26.449873176468611</c:v>
                      </c:pt>
                      <c:pt idx="3">
                        <c:v>28.11649464278608</c:v>
                      </c:pt>
                      <c:pt idx="4">
                        <c:v>4.7702188982826197</c:v>
                      </c:pt>
                      <c:pt idx="5">
                        <c:v>36.906659503910234</c:v>
                      </c:pt>
                      <c:pt idx="6">
                        <c:v>5.4446181955695776</c:v>
                      </c:pt>
                      <c:pt idx="7">
                        <c:v>14.49556185785597</c:v>
                      </c:pt>
                      <c:pt idx="8">
                        <c:v>1.4318375256793583</c:v>
                      </c:pt>
                      <c:pt idx="9">
                        <c:v>10.929510918691753</c:v>
                      </c:pt>
                      <c:pt idx="10">
                        <c:v>6.8989354571488981</c:v>
                      </c:pt>
                      <c:pt idx="11">
                        <c:v>12.060492677323746</c:v>
                      </c:pt>
                      <c:pt idx="12">
                        <c:v>20.881939323574063</c:v>
                      </c:pt>
                      <c:pt idx="13">
                        <c:v>14.231075696936864</c:v>
                      </c:pt>
                      <c:pt idx="14">
                        <c:v>8.8223856148377973</c:v>
                      </c:pt>
                      <c:pt idx="15">
                        <c:v>1.6123550789939787</c:v>
                      </c:pt>
                      <c:pt idx="16">
                        <c:v>8.2351600662800895</c:v>
                      </c:pt>
                      <c:pt idx="17">
                        <c:v>4.2896499888151816</c:v>
                      </c:pt>
                      <c:pt idx="18">
                        <c:v>21.599425403138753</c:v>
                      </c:pt>
                      <c:pt idx="19">
                        <c:v>21.790179035352438</c:v>
                      </c:pt>
                    </c:numCache>
                  </c:numRef>
                </c:xVal>
                <c:yVal>
                  <c:numRef>
                    <c:extLst xmlns:c15="http://schemas.microsoft.com/office/drawing/2012/chart">
                      <c:ext xmlns:c15="http://schemas.microsoft.com/office/drawing/2012/chart" uri="{02D57815-91ED-43cb-92C2-25804820EDAC}">
                        <c15:formulaRef>
                          <c15:sqref>Seattle!$E$31:$E$50</c15:sqref>
                        </c15:formulaRef>
                      </c:ext>
                    </c:extLst>
                    <c:numCache>
                      <c:formatCode>General</c:formatCode>
                      <c:ptCount val="20"/>
                      <c:pt idx="0">
                        <c:v>29.6669184453425</c:v>
                      </c:pt>
                      <c:pt idx="1">
                        <c:v>4.5602163274283098</c:v>
                      </c:pt>
                      <c:pt idx="2">
                        <c:v>19.2067538546276</c:v>
                      </c:pt>
                      <c:pt idx="3">
                        <c:v>20.012415937800998</c:v>
                      </c:pt>
                      <c:pt idx="4">
                        <c:v>4.1033587992249396</c:v>
                      </c:pt>
                      <c:pt idx="5">
                        <c:v>26.611619111370999</c:v>
                      </c:pt>
                      <c:pt idx="6">
                        <c:v>3.8415036982112398</c:v>
                      </c:pt>
                      <c:pt idx="7">
                        <c:v>12.6732896277389</c:v>
                      </c:pt>
                      <c:pt idx="8">
                        <c:v>1.2936177217062901</c:v>
                      </c:pt>
                      <c:pt idx="9">
                        <c:v>9.0199788268116894</c:v>
                      </c:pt>
                      <c:pt idx="10">
                        <c:v>5.7070789478716897</c:v>
                      </c:pt>
                      <c:pt idx="11">
                        <c:v>8.8115678434717406</c:v>
                      </c:pt>
                      <c:pt idx="12">
                        <c:v>14.3648170343444</c:v>
                      </c:pt>
                      <c:pt idx="13">
                        <c:v>12.295350106812901</c:v>
                      </c:pt>
                      <c:pt idx="14">
                        <c:v>5.8140707027964798</c:v>
                      </c:pt>
                      <c:pt idx="15">
                        <c:v>1.19093605431861</c:v>
                      </c:pt>
                      <c:pt idx="16">
                        <c:v>5.9978634886442697</c:v>
                      </c:pt>
                      <c:pt idx="17">
                        <c:v>3.31994040837496</c:v>
                      </c:pt>
                      <c:pt idx="18">
                        <c:v>16.501180137313501</c:v>
                      </c:pt>
                      <c:pt idx="19">
                        <c:v>17.632309801339101</c:v>
                      </c:pt>
                    </c:numCache>
                  </c:numRef>
                </c:yVal>
                <c:smooth val="0"/>
                <c:extLst xmlns:c15="http://schemas.microsoft.com/office/drawing/2012/chart">
                  <c:ext xmlns:c16="http://schemas.microsoft.com/office/drawing/2014/chart" uri="{C3380CC4-5D6E-409C-BE32-E72D297353CC}">
                    <c16:uniqueId val="{0000000F-8726-4EF6-87F8-87B325C77EA0}"/>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Memphis!$E$7:$E$26</c15:sqref>
                        </c15:formulaRef>
                      </c:ext>
                    </c:extLst>
                    <c:numCache>
                      <c:formatCode>General</c:formatCode>
                      <c:ptCount val="20"/>
                      <c:pt idx="0">
                        <c:v>33.050868469180834</c:v>
                      </c:pt>
                      <c:pt idx="1">
                        <c:v>4.5006154640380558</c:v>
                      </c:pt>
                      <c:pt idx="2">
                        <c:v>19.501551076017098</c:v>
                      </c:pt>
                      <c:pt idx="3">
                        <c:v>20.892668830825343</c:v>
                      </c:pt>
                      <c:pt idx="4">
                        <c:v>3.1833443942116575</c:v>
                      </c:pt>
                      <c:pt idx="5">
                        <c:v>27.315790764986691</c:v>
                      </c:pt>
                      <c:pt idx="6">
                        <c:v>4.028357850312319</c:v>
                      </c:pt>
                      <c:pt idx="7">
                        <c:v>9.946486691514087</c:v>
                      </c:pt>
                      <c:pt idx="8">
                        <c:v>0.94024122215623163</c:v>
                      </c:pt>
                      <c:pt idx="9">
                        <c:v>7.4674387709211008</c:v>
                      </c:pt>
                      <c:pt idx="10">
                        <c:v>4.7749251640583905</c:v>
                      </c:pt>
                      <c:pt idx="11">
                        <c:v>8.775979115264688</c:v>
                      </c:pt>
                      <c:pt idx="12">
                        <c:v>15.631259727032369</c:v>
                      </c:pt>
                      <c:pt idx="13">
                        <c:v>9.7049156071564333</c:v>
                      </c:pt>
                      <c:pt idx="14">
                        <c:v>6.6552052975556615</c:v>
                      </c:pt>
                      <c:pt idx="15">
                        <c:v>1.1739518653124483</c:v>
                      </c:pt>
                      <c:pt idx="16">
                        <c:v>6.0272545460956204</c:v>
                      </c:pt>
                      <c:pt idx="17">
                        <c:v>3.0386457212708216</c:v>
                      </c:pt>
                      <c:pt idx="18">
                        <c:v>15.742925134315202</c:v>
                      </c:pt>
                      <c:pt idx="19">
                        <c:v>15.166719723070347</c:v>
                      </c:pt>
                    </c:numCache>
                  </c:numRef>
                </c:xVal>
                <c:yVal>
                  <c:numRef>
                    <c:extLst xmlns:c15="http://schemas.microsoft.com/office/drawing/2012/chart">
                      <c:ext xmlns:c15="http://schemas.microsoft.com/office/drawing/2012/chart" uri="{02D57815-91ED-43cb-92C2-25804820EDAC}">
                        <c15:formulaRef>
                          <c15:sqref>Memphis!$E$31:$E$50</c15:sqref>
                        </c15:formulaRef>
                      </c:ext>
                    </c:extLst>
                    <c:numCache>
                      <c:formatCode>General</c:formatCode>
                      <c:ptCount val="20"/>
                      <c:pt idx="0">
                        <c:v>29.652614754848699</c:v>
                      </c:pt>
                      <c:pt idx="1">
                        <c:v>4.5044437069498402</c:v>
                      </c:pt>
                      <c:pt idx="2">
                        <c:v>19.117152321537699</c:v>
                      </c:pt>
                      <c:pt idx="3">
                        <c:v>19.9761990252324</c:v>
                      </c:pt>
                      <c:pt idx="4">
                        <c:v>3.95593250933049</c:v>
                      </c:pt>
                      <c:pt idx="5">
                        <c:v>26.582668041281401</c:v>
                      </c:pt>
                      <c:pt idx="6">
                        <c:v>3.8231760001439401</c:v>
                      </c:pt>
                      <c:pt idx="7">
                        <c:v>12.4588516666063</c:v>
                      </c:pt>
                      <c:pt idx="8">
                        <c:v>1.24324948957632</c:v>
                      </c:pt>
                      <c:pt idx="9">
                        <c:v>8.8728379818850005</c:v>
                      </c:pt>
                      <c:pt idx="10">
                        <c:v>5.59199928807754</c:v>
                      </c:pt>
                      <c:pt idx="11">
                        <c:v>8.7282695445188807</c:v>
                      </c:pt>
                      <c:pt idx="12">
                        <c:v>14.341012481166601</c:v>
                      </c:pt>
                      <c:pt idx="13">
                        <c:v>12.090715543861799</c:v>
                      </c:pt>
                      <c:pt idx="14">
                        <c:v>5.80881873273088</c:v>
                      </c:pt>
                      <c:pt idx="15">
                        <c:v>1.19093605431861</c:v>
                      </c:pt>
                      <c:pt idx="16">
                        <c:v>5.9707976257114899</c:v>
                      </c:pt>
                      <c:pt idx="17">
                        <c:v>3.28026711735217</c:v>
                      </c:pt>
                      <c:pt idx="18">
                        <c:v>16.380648507407098</c:v>
                      </c:pt>
                      <c:pt idx="19">
                        <c:v>17.471901454027499</c:v>
                      </c:pt>
                    </c:numCache>
                  </c:numRef>
                </c:yVal>
                <c:smooth val="0"/>
                <c:extLst xmlns:c15="http://schemas.microsoft.com/office/drawing/2012/chart">
                  <c:ext xmlns:c16="http://schemas.microsoft.com/office/drawing/2014/chart" uri="{C3380CC4-5D6E-409C-BE32-E72D297353CC}">
                    <c16:uniqueId val="{00000011-8726-4EF6-87F8-87B325C77EA0}"/>
                  </c:ext>
                </c:extLst>
              </c15:ser>
            </c15:filteredScatterSeries>
            <c15:filteredScatterSeries>
              <c15:ser>
                <c:idx val="16"/>
                <c:order val="19"/>
                <c:tx>
                  <c:v>Charleston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harleston!$E$7:$E$26</c15:sqref>
                        </c15:formulaRef>
                      </c:ext>
                    </c:extLst>
                    <c:numCache>
                      <c:formatCode>General</c:formatCode>
                      <c:ptCount val="20"/>
                      <c:pt idx="0">
                        <c:v>32.93981614270028</c:v>
                      </c:pt>
                      <c:pt idx="1">
                        <c:v>4.5279722173828238</c:v>
                      </c:pt>
                      <c:pt idx="2">
                        <c:v>19.672197799369481</c:v>
                      </c:pt>
                      <c:pt idx="3">
                        <c:v>21.025024229161762</c:v>
                      </c:pt>
                      <c:pt idx="4">
                        <c:v>3.2939560253178364</c:v>
                      </c:pt>
                      <c:pt idx="5">
                        <c:v>27.471738636173512</c:v>
                      </c:pt>
                      <c:pt idx="6">
                        <c:v>4.0543840609050799</c:v>
                      </c:pt>
                      <c:pt idx="7">
                        <c:v>10.25474512226738</c:v>
                      </c:pt>
                      <c:pt idx="8">
                        <c:v>0.97144110168047937</c:v>
                      </c:pt>
                      <c:pt idx="9">
                        <c:v>7.7261546446431266</c:v>
                      </c:pt>
                      <c:pt idx="10">
                        <c:v>4.9051479891011978</c:v>
                      </c:pt>
                      <c:pt idx="11">
                        <c:v>8.8966000822601075</c:v>
                      </c:pt>
                      <c:pt idx="12">
                        <c:v>15.678989677258862</c:v>
                      </c:pt>
                      <c:pt idx="13">
                        <c:v>10.020512079668938</c:v>
                      </c:pt>
                      <c:pt idx="14">
                        <c:v>6.6535020404052432</c:v>
                      </c:pt>
                      <c:pt idx="15">
                        <c:v>1.1945765822598042</c:v>
                      </c:pt>
                      <c:pt idx="16">
                        <c:v>6.0924910294191621</c:v>
                      </c:pt>
                      <c:pt idx="17">
                        <c:v>3.1053132032026847</c:v>
                      </c:pt>
                      <c:pt idx="18">
                        <c:v>15.905972438729046</c:v>
                      </c:pt>
                      <c:pt idx="19">
                        <c:v>15.613233987073212</c:v>
                      </c:pt>
                    </c:numCache>
                  </c:numRef>
                </c:xVal>
                <c:yVal>
                  <c:numRef>
                    <c:extLst xmlns:c15="http://schemas.microsoft.com/office/drawing/2012/chart">
                      <c:ext xmlns:c15="http://schemas.microsoft.com/office/drawing/2012/chart" uri="{02D57815-91ED-43cb-92C2-25804820EDAC}">
                        <c15:formulaRef>
                          <c15:sqref>Charleston!$E$31:$E$50</c15:sqref>
                        </c15:formulaRef>
                      </c:ext>
                    </c:extLst>
                    <c:numCache>
                      <c:formatCode>General</c:formatCode>
                      <c:ptCount val="20"/>
                      <c:pt idx="0">
                        <c:v>29.662036427352</c:v>
                      </c:pt>
                      <c:pt idx="1">
                        <c:v>4.5542352209430099</c:v>
                      </c:pt>
                      <c:pt idx="2">
                        <c:v>19.1753572759436</c:v>
                      </c:pt>
                      <c:pt idx="3">
                        <c:v>20.0022985265697</c:v>
                      </c:pt>
                      <c:pt idx="4">
                        <c:v>4.06098079271844</c:v>
                      </c:pt>
                      <c:pt idx="5">
                        <c:v>26.608506786963101</c:v>
                      </c:pt>
                      <c:pt idx="6">
                        <c:v>3.8381503995767701</c:v>
                      </c:pt>
                      <c:pt idx="7">
                        <c:v>12.624633627127499</c:v>
                      </c:pt>
                      <c:pt idx="8">
                        <c:v>1.2763790585170001</c:v>
                      </c:pt>
                      <c:pt idx="9">
                        <c:v>8.9893311829601892</c:v>
                      </c:pt>
                      <c:pt idx="10">
                        <c:v>5.6793958836460501</c:v>
                      </c:pt>
                      <c:pt idx="11">
                        <c:v>8.7883484781589605</c:v>
                      </c:pt>
                      <c:pt idx="12">
                        <c:v>14.361275662458601</c:v>
                      </c:pt>
                      <c:pt idx="13">
                        <c:v>12.2417693212036</c:v>
                      </c:pt>
                      <c:pt idx="14">
                        <c:v>5.8125623426866202</c:v>
                      </c:pt>
                      <c:pt idx="15">
                        <c:v>1.19093605431861</c:v>
                      </c:pt>
                      <c:pt idx="16">
                        <c:v>5.9932718942177097</c:v>
                      </c:pt>
                      <c:pt idx="17">
                        <c:v>3.3111779632363598</c:v>
                      </c:pt>
                      <c:pt idx="18">
                        <c:v>16.472834685373702</c:v>
                      </c:pt>
                      <c:pt idx="19">
                        <c:v>17.590819052986699</c:v>
                      </c:pt>
                    </c:numCache>
                  </c:numRef>
                </c:yVal>
                <c:smooth val="0"/>
                <c:extLst xmlns:c15="http://schemas.microsoft.com/office/drawing/2012/chart">
                  <c:ext xmlns:c16="http://schemas.microsoft.com/office/drawing/2014/chart" uri="{C3380CC4-5D6E-409C-BE32-E72D297353CC}">
                    <c16:uniqueId val="{00000013-8726-4EF6-87F8-87B325C77EA0}"/>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Trendlines!$H$210:$H$409</c15:sqref>
                        </c15:formulaRef>
                      </c:ext>
                    </c:extLst>
                    <c:numCache>
                      <c:formatCode>General</c:formatCode>
                      <c:ptCount val="200"/>
                      <c:pt idx="0">
                        <c:v>25.890853843632726</c:v>
                      </c:pt>
                      <c:pt idx="1">
                        <c:v>3.224306893601169</c:v>
                      </c:pt>
                      <c:pt idx="2">
                        <c:v>12.182553252033305</c:v>
                      </c:pt>
                      <c:pt idx="3">
                        <c:v>13.905099234927308</c:v>
                      </c:pt>
                      <c:pt idx="4">
                        <c:v>1.2956445791124345</c:v>
                      </c:pt>
                      <c:pt idx="5">
                        <c:v>17.881451645108086</c:v>
                      </c:pt>
                      <c:pt idx="6">
                        <c:v>2.6442098820755033</c:v>
                      </c:pt>
                      <c:pt idx="7">
                        <c:v>4.12638884770542</c:v>
                      </c:pt>
                      <c:pt idx="8">
                        <c:v>0.5991687890223647</c:v>
                      </c:pt>
                      <c:pt idx="9">
                        <c:v>3.0181620968570835</c:v>
                      </c:pt>
                      <c:pt idx="10">
                        <c:v>2.2142776039365315</c:v>
                      </c:pt>
                      <c:pt idx="11">
                        <c:v>5.1355498712475418</c:v>
                      </c:pt>
                      <c:pt idx="12">
                        <c:v>11.251512731243835</c:v>
                      </c:pt>
                      <c:pt idx="13">
                        <c:v>2.725195273133425</c:v>
                      </c:pt>
                      <c:pt idx="14">
                        <c:v>4.9677475467522996</c:v>
                      </c:pt>
                      <c:pt idx="15">
                        <c:v>0.60058451577456906</c:v>
                      </c:pt>
                      <c:pt idx="16">
                        <c:v>3.3073651666004769</c:v>
                      </c:pt>
                      <c:pt idx="17">
                        <c:v>1.3995497437562825</c:v>
                      </c:pt>
                      <c:pt idx="18">
                        <c:v>9.958095990558105</c:v>
                      </c:pt>
                      <c:pt idx="19">
                        <c:v>5.8943000154485956</c:v>
                      </c:pt>
                      <c:pt idx="20">
                        <c:v>49.339363557102999</c:v>
                      </c:pt>
                      <c:pt idx="21">
                        <c:v>7.2952133142556548</c:v>
                      </c:pt>
                      <c:pt idx="22">
                        <c:v>30.835572959318693</c:v>
                      </c:pt>
                      <c:pt idx="23">
                        <c:v>32.393023924096532</c:v>
                      </c:pt>
                      <c:pt idx="24">
                        <c:v>6.855196843954606</c:v>
                      </c:pt>
                      <c:pt idx="25">
                        <c:v>42.540014896109383</c:v>
                      </c:pt>
                      <c:pt idx="26">
                        <c:v>6.4181878845251639</c:v>
                      </c:pt>
                      <c:pt idx="27">
                        <c:v>18.891630246630505</c:v>
                      </c:pt>
                      <c:pt idx="28">
                        <c:v>2.2510977401629644</c:v>
                      </c:pt>
                      <c:pt idx="29">
                        <c:v>13.92281271450504</c:v>
                      </c:pt>
                      <c:pt idx="30">
                        <c:v>9.0091529044282233</c:v>
                      </c:pt>
                      <c:pt idx="31">
                        <c:v>14.628232503216559</c:v>
                      </c:pt>
                      <c:pt idx="32">
                        <c:v>23.83705480601428</c:v>
                      </c:pt>
                      <c:pt idx="33">
                        <c:v>18.14123801199996</c:v>
                      </c:pt>
                      <c:pt idx="34">
                        <c:v>10.099267524480132</c:v>
                      </c:pt>
                      <c:pt idx="35">
                        <c:v>1.8831410291169537</c:v>
                      </c:pt>
                      <c:pt idx="36">
                        <c:v>9.7680506491593562</c:v>
                      </c:pt>
                      <c:pt idx="37">
                        <c:v>5.3622077519075146</c:v>
                      </c:pt>
                      <c:pt idx="38">
                        <c:v>25.816924510038909</c:v>
                      </c:pt>
                      <c:pt idx="39">
                        <c:v>27.263542513961802</c:v>
                      </c:pt>
                      <c:pt idx="40">
                        <c:v>48.207387534860374</c:v>
                      </c:pt>
                      <c:pt idx="41">
                        <c:v>6.9416958776947792</c:v>
                      </c:pt>
                      <c:pt idx="42">
                        <c:v>29.62228874747785</c:v>
                      </c:pt>
                      <c:pt idx="43">
                        <c:v>31.396660244293116</c:v>
                      </c:pt>
                      <c:pt idx="44">
                        <c:v>5.622679791079829</c:v>
                      </c:pt>
                      <c:pt idx="45">
                        <c:v>41.213458553097247</c:v>
                      </c:pt>
                      <c:pt idx="46">
                        <c:v>6.1149699391589305</c:v>
                      </c:pt>
                      <c:pt idx="47">
                        <c:v>16.743361954454386</c:v>
                      </c:pt>
                      <c:pt idx="48">
                        <c:v>1.6844869488783747</c:v>
                      </c:pt>
                      <c:pt idx="49">
                        <c:v>12.653576090321739</c:v>
                      </c:pt>
                      <c:pt idx="50">
                        <c:v>7.984467936431912</c:v>
                      </c:pt>
                      <c:pt idx="51">
                        <c:v>13.670713604986966</c:v>
                      </c:pt>
                      <c:pt idx="52">
                        <c:v>23.249464339151697</c:v>
                      </c:pt>
                      <c:pt idx="53">
                        <c:v>16.504336963474831</c:v>
                      </c:pt>
                      <c:pt idx="54">
                        <c:v>9.7885317166101213</c:v>
                      </c:pt>
                      <c:pt idx="55">
                        <c:v>1.8185549455772834</c:v>
                      </c:pt>
                      <c:pt idx="56">
                        <c:v>9.2665554941672674</c:v>
                      </c:pt>
                      <c:pt idx="57">
                        <c:v>4.9170251954809743</c:v>
                      </c:pt>
                      <c:pt idx="58">
                        <c:v>24.346983546505296</c:v>
                      </c:pt>
                      <c:pt idx="59">
                        <c:v>25.016060827321407</c:v>
                      </c:pt>
                      <c:pt idx="60">
                        <c:v>35.526598369746957</c:v>
                      </c:pt>
                      <c:pt idx="61">
                        <c:v>4.8386533077603877</c:v>
                      </c:pt>
                      <c:pt idx="62">
                        <c:v>21.014167557952455</c:v>
                      </c:pt>
                      <c:pt idx="63">
                        <c:v>22.450941209923283</c:v>
                      </c:pt>
                      <c:pt idx="64">
                        <c:v>3.4905869406194689</c:v>
                      </c:pt>
                      <c:pt idx="65">
                        <c:v>29.467313601069382</c:v>
                      </c:pt>
                      <c:pt idx="66">
                        <c:v>4.3336845190006859</c:v>
                      </c:pt>
                      <c:pt idx="67">
                        <c:v>10.878902629654405</c:v>
                      </c:pt>
                      <c:pt idx="68">
                        <c:v>1.0496956505385824</c:v>
                      </c:pt>
                      <c:pt idx="69">
                        <c:v>8.1006533053422629</c:v>
                      </c:pt>
                      <c:pt idx="70">
                        <c:v>5.17634709863251</c:v>
                      </c:pt>
                      <c:pt idx="71">
                        <c:v>9.4087177022501987</c:v>
                      </c:pt>
                      <c:pt idx="72">
                        <c:v>16.779884622808339</c:v>
                      </c:pt>
                      <c:pt idx="73">
                        <c:v>10.603076887822258</c:v>
                      </c:pt>
                      <c:pt idx="74">
                        <c:v>7.1565249243274112</c:v>
                      </c:pt>
                      <c:pt idx="75">
                        <c:v>1.2546444094287446</c:v>
                      </c:pt>
                      <c:pt idx="76">
                        <c:v>6.5020784123600457</c:v>
                      </c:pt>
                      <c:pt idx="77">
                        <c:v>3.2775576066738936</c:v>
                      </c:pt>
                      <c:pt idx="78">
                        <c:v>17.01770214375345</c:v>
                      </c:pt>
                      <c:pt idx="79">
                        <c:v>16.447659024664663</c:v>
                      </c:pt>
                      <c:pt idx="80">
                        <c:v>36.161967235565612</c:v>
                      </c:pt>
                      <c:pt idx="81">
                        <c:v>5.1288726858343114</c:v>
                      </c:pt>
                      <c:pt idx="82">
                        <c:v>21.961267042932125</c:v>
                      </c:pt>
                      <c:pt idx="83">
                        <c:v>23.335013776959354</c:v>
                      </c:pt>
                      <c:pt idx="84">
                        <c:v>3.9327588174458743</c:v>
                      </c:pt>
                      <c:pt idx="85">
                        <c:v>30.664819031336421</c:v>
                      </c:pt>
                      <c:pt idx="86">
                        <c:v>4.5191928818859717</c:v>
                      </c:pt>
                      <c:pt idx="87">
                        <c:v>12.024644669024951</c:v>
                      </c:pt>
                      <c:pt idx="88">
                        <c:v>1.1769165848351417</c:v>
                      </c:pt>
                      <c:pt idx="89">
                        <c:v>9.0959633102405313</c:v>
                      </c:pt>
                      <c:pt idx="90">
                        <c:v>5.7233804706818781</c:v>
                      </c:pt>
                      <c:pt idx="91">
                        <c:v>10.018225076864482</c:v>
                      </c:pt>
                      <c:pt idx="92">
                        <c:v>17.342070715995131</c:v>
                      </c:pt>
                      <c:pt idx="93">
                        <c:v>11.801944770702693</c:v>
                      </c:pt>
                      <c:pt idx="94">
                        <c:v>7.3232065995396178</c:v>
                      </c:pt>
                      <c:pt idx="95">
                        <c:v>1.3452931108066428</c:v>
                      </c:pt>
                      <c:pt idx="96">
                        <c:v>6.8388463747455885</c:v>
                      </c:pt>
                      <c:pt idx="97">
                        <c:v>3.5708015665654385</c:v>
                      </c:pt>
                      <c:pt idx="98">
                        <c:v>17.91357192009708</c:v>
                      </c:pt>
                      <c:pt idx="99">
                        <c:v>18.114431460206873</c:v>
                      </c:pt>
                      <c:pt idx="100">
                        <c:v>48.783606041942527</c:v>
                      </c:pt>
                      <c:pt idx="101">
                        <c:v>7.100579576819932</c:v>
                      </c:pt>
                      <c:pt idx="102">
                        <c:v>30.262890238687124</c:v>
                      </c:pt>
                      <c:pt idx="103">
                        <c:v>31.945071583261825</c:v>
                      </c:pt>
                      <c:pt idx="104">
                        <c:v>6.0390410773639722</c:v>
                      </c:pt>
                      <c:pt idx="105">
                        <c:v>41.96680027748954</c:v>
                      </c:pt>
                      <c:pt idx="106">
                        <c:v>6.2692658431146899</c:v>
                      </c:pt>
                      <c:pt idx="107">
                        <c:v>17.609195709509784</c:v>
                      </c:pt>
                      <c:pt idx="108">
                        <c:v>1.8325316194316459</c:v>
                      </c:pt>
                      <c:pt idx="109">
                        <c:v>13.200605914823212</c:v>
                      </c:pt>
                      <c:pt idx="110">
                        <c:v>8.4009420996607496</c:v>
                      </c:pt>
                      <c:pt idx="111">
                        <c:v>14.088283102763175</c:v>
                      </c:pt>
                      <c:pt idx="112">
                        <c:v>23.587305791893129</c:v>
                      </c:pt>
                      <c:pt idx="113">
                        <c:v>17.330342866508261</c:v>
                      </c:pt>
                      <c:pt idx="114">
                        <c:v>9.9365681734448881</c:v>
                      </c:pt>
                      <c:pt idx="115">
                        <c:v>1.8540704131966355</c:v>
                      </c:pt>
                      <c:pt idx="116">
                        <c:v>9.5088619227504818</c:v>
                      </c:pt>
                      <c:pt idx="117">
                        <c:v>5.1163975284054555</c:v>
                      </c:pt>
                      <c:pt idx="118">
                        <c:v>25.043283271379465</c:v>
                      </c:pt>
                      <c:pt idx="119">
                        <c:v>26.056610391001744</c:v>
                      </c:pt>
                      <c:pt idx="120">
                        <c:v>73.27945472703577</c:v>
                      </c:pt>
                      <c:pt idx="121">
                        <c:v>7.6391459952096641</c:v>
                      </c:pt>
                      <c:pt idx="122">
                        <c:v>32.957008885253472</c:v>
                      </c:pt>
                      <c:pt idx="123">
                        <c:v>34.822812465683846</c:v>
                      </c:pt>
                      <c:pt idx="124">
                        <c:v>6.5214024440597553</c:v>
                      </c:pt>
                      <c:pt idx="125">
                        <c:v>44.904407794206179</c:v>
                      </c:pt>
                      <c:pt idx="126">
                        <c:v>6.8214692563529749</c:v>
                      </c:pt>
                      <c:pt idx="127">
                        <c:v>19.118353589767271</c:v>
                      </c:pt>
                      <c:pt idx="128">
                        <c:v>1.9602064203857223</c:v>
                      </c:pt>
                      <c:pt idx="129">
                        <c:v>14.41487192901082</c:v>
                      </c:pt>
                      <c:pt idx="130">
                        <c:v>9.1312430903857233</c:v>
                      </c:pt>
                      <c:pt idx="131">
                        <c:v>15.361022719790041</c:v>
                      </c:pt>
                      <c:pt idx="132">
                        <c:v>25.695516494661064</c:v>
                      </c:pt>
                      <c:pt idx="133">
                        <c:v>18.870745894692984</c:v>
                      </c:pt>
                      <c:pt idx="134">
                        <c:v>10.801547434414275</c:v>
                      </c:pt>
                      <c:pt idx="135">
                        <c:v>2.032550616291287</c:v>
                      </c:pt>
                      <c:pt idx="136">
                        <c:v>10.368673908526876</c:v>
                      </c:pt>
                      <c:pt idx="137">
                        <c:v>5.5731349323580064</c:v>
                      </c:pt>
                      <c:pt idx="138">
                        <c:v>27.218889744462746</c:v>
                      </c:pt>
                      <c:pt idx="139">
                        <c:v>28.404710399345873</c:v>
                      </c:pt>
                      <c:pt idx="140">
                        <c:v>43.584753084412469</c:v>
                      </c:pt>
                      <c:pt idx="141">
                        <c:v>6.1624609905750045</c:v>
                      </c:pt>
                      <c:pt idx="142">
                        <c:v>26.449873176468611</c:v>
                      </c:pt>
                      <c:pt idx="143">
                        <c:v>28.11649464278608</c:v>
                      </c:pt>
                      <c:pt idx="144">
                        <c:v>4.7702188982826197</c:v>
                      </c:pt>
                      <c:pt idx="145">
                        <c:v>36.906659503910234</c:v>
                      </c:pt>
                      <c:pt idx="146">
                        <c:v>5.4446181955695776</c:v>
                      </c:pt>
                      <c:pt idx="147">
                        <c:v>14.49556185785597</c:v>
                      </c:pt>
                      <c:pt idx="148">
                        <c:v>1.4318375256793583</c:v>
                      </c:pt>
                      <c:pt idx="149">
                        <c:v>10.929510918691753</c:v>
                      </c:pt>
                      <c:pt idx="150">
                        <c:v>6.8989354571488981</c:v>
                      </c:pt>
                      <c:pt idx="151">
                        <c:v>12.060492677323746</c:v>
                      </c:pt>
                      <c:pt idx="152">
                        <c:v>20.881939323574063</c:v>
                      </c:pt>
                      <c:pt idx="153">
                        <c:v>14.231075696936864</c:v>
                      </c:pt>
                      <c:pt idx="154">
                        <c:v>8.8223856148377973</c:v>
                      </c:pt>
                      <c:pt idx="155">
                        <c:v>1.6123550789939787</c:v>
                      </c:pt>
                      <c:pt idx="156">
                        <c:v>8.2351600662800895</c:v>
                      </c:pt>
                      <c:pt idx="157">
                        <c:v>4.2896499888151816</c:v>
                      </c:pt>
                      <c:pt idx="158">
                        <c:v>21.599425403138753</c:v>
                      </c:pt>
                      <c:pt idx="159">
                        <c:v>21.790179035352438</c:v>
                      </c:pt>
                      <c:pt idx="160">
                        <c:v>33.050868469180834</c:v>
                      </c:pt>
                      <c:pt idx="161">
                        <c:v>4.5006154640380558</c:v>
                      </c:pt>
                      <c:pt idx="162">
                        <c:v>19.501551076017098</c:v>
                      </c:pt>
                      <c:pt idx="163">
                        <c:v>20.892668830825343</c:v>
                      </c:pt>
                      <c:pt idx="164">
                        <c:v>3.1833443942116575</c:v>
                      </c:pt>
                      <c:pt idx="165">
                        <c:v>27.315790764986691</c:v>
                      </c:pt>
                      <c:pt idx="166">
                        <c:v>4.028357850312319</c:v>
                      </c:pt>
                      <c:pt idx="167">
                        <c:v>9.946486691514087</c:v>
                      </c:pt>
                      <c:pt idx="168">
                        <c:v>0.94024122215623163</c:v>
                      </c:pt>
                      <c:pt idx="169">
                        <c:v>7.4674387709211008</c:v>
                      </c:pt>
                      <c:pt idx="170">
                        <c:v>4.7749251640583905</c:v>
                      </c:pt>
                      <c:pt idx="171">
                        <c:v>8.775979115264688</c:v>
                      </c:pt>
                      <c:pt idx="172">
                        <c:v>15.631259727032369</c:v>
                      </c:pt>
                      <c:pt idx="173">
                        <c:v>9.7049156071564333</c:v>
                      </c:pt>
                      <c:pt idx="174">
                        <c:v>6.6552052975556615</c:v>
                      </c:pt>
                      <c:pt idx="175">
                        <c:v>1.1739518653124483</c:v>
                      </c:pt>
                      <c:pt idx="176">
                        <c:v>6.0272545460956204</c:v>
                      </c:pt>
                      <c:pt idx="177">
                        <c:v>3.0386457212708216</c:v>
                      </c:pt>
                      <c:pt idx="178">
                        <c:v>15.742925134315202</c:v>
                      </c:pt>
                      <c:pt idx="179">
                        <c:v>15.166719723070347</c:v>
                      </c:pt>
                      <c:pt idx="180">
                        <c:v>32.93981614270028</c:v>
                      </c:pt>
                      <c:pt idx="181">
                        <c:v>4.5279722173828238</c:v>
                      </c:pt>
                      <c:pt idx="182">
                        <c:v>19.672197799369481</c:v>
                      </c:pt>
                      <c:pt idx="183">
                        <c:v>21.025024229161762</c:v>
                      </c:pt>
                      <c:pt idx="184">
                        <c:v>3.2939560253178364</c:v>
                      </c:pt>
                      <c:pt idx="185">
                        <c:v>27.471738636173512</c:v>
                      </c:pt>
                      <c:pt idx="186">
                        <c:v>4.0543840609050799</c:v>
                      </c:pt>
                      <c:pt idx="187">
                        <c:v>10.25474512226738</c:v>
                      </c:pt>
                      <c:pt idx="188">
                        <c:v>0.97144110168047937</c:v>
                      </c:pt>
                      <c:pt idx="189">
                        <c:v>7.7261546446431266</c:v>
                      </c:pt>
                      <c:pt idx="190">
                        <c:v>4.9051479891011978</c:v>
                      </c:pt>
                      <c:pt idx="191">
                        <c:v>8.8966000822601075</c:v>
                      </c:pt>
                      <c:pt idx="192">
                        <c:v>15.678989677258862</c:v>
                      </c:pt>
                      <c:pt idx="193">
                        <c:v>10.020512079668938</c:v>
                      </c:pt>
                      <c:pt idx="194">
                        <c:v>6.6535020404052432</c:v>
                      </c:pt>
                      <c:pt idx="195">
                        <c:v>1.1945765822598042</c:v>
                      </c:pt>
                      <c:pt idx="196">
                        <c:v>6.0924910294191621</c:v>
                      </c:pt>
                      <c:pt idx="197">
                        <c:v>3.1053132032026847</c:v>
                      </c:pt>
                      <c:pt idx="198">
                        <c:v>15.905972438729046</c:v>
                      </c:pt>
                      <c:pt idx="199">
                        <c:v>15.613233987073212</c:v>
                      </c:pt>
                    </c:numCache>
                  </c:numRef>
                </c:xVal>
                <c:yVal>
                  <c:numRef>
                    <c:extLst xmlns:c15="http://schemas.microsoft.com/office/drawing/2012/chart">
                      <c:ext xmlns:c15="http://schemas.microsoft.com/office/drawing/2012/chart" uri="{02D57815-91ED-43cb-92C2-25804820EDAC}">
                        <c15:formulaRef>
                          <c15:sqref>Trendlines!$B$210:$B$409</c15:sqref>
                        </c15:formulaRef>
                      </c:ext>
                    </c:extLst>
                    <c:numCache>
                      <c:formatCode>General</c:formatCode>
                      <c:ptCount val="200"/>
                      <c:pt idx="0">
                        <c:v>29.164384390140398</c:v>
                      </c:pt>
                      <c:pt idx="1">
                        <c:v>3.4397923087117501</c:v>
                      </c:pt>
                      <c:pt idx="2">
                        <c:v>15.454862715527501</c:v>
                      </c:pt>
                      <c:pt idx="3">
                        <c:v>17.542079860177999</c:v>
                      </c:pt>
                      <c:pt idx="4">
                        <c:v>1.8609081386120401</c:v>
                      </c:pt>
                      <c:pt idx="5">
                        <c:v>21.1678783375359</c:v>
                      </c:pt>
                      <c:pt idx="6">
                        <c:v>3.1930242902754702</c:v>
                      </c:pt>
                      <c:pt idx="7">
                        <c:v>6.3051835799061502</c:v>
                      </c:pt>
                      <c:pt idx="8">
                        <c:v>0.57857240615086103</c:v>
                      </c:pt>
                      <c:pt idx="9">
                        <c:v>4.6147125257604404</c:v>
                      </c:pt>
                      <c:pt idx="10">
                        <c:v>3.5040554746225201</c:v>
                      </c:pt>
                      <c:pt idx="11">
                        <c:v>7.2884580924480398</c:v>
                      </c:pt>
                      <c:pt idx="12">
                        <c:v>13.0806937901779</c:v>
                      </c:pt>
                      <c:pt idx="13">
                        <c:v>5.0051738985957304</c:v>
                      </c:pt>
                      <c:pt idx="14">
                        <c:v>5.6528423477492602</c:v>
                      </c:pt>
                      <c:pt idx="15">
                        <c:v>0.79810401625124605</c:v>
                      </c:pt>
                      <c:pt idx="16">
                        <c:v>4.7620908571946599</c:v>
                      </c:pt>
                      <c:pt idx="17">
                        <c:v>2.1879460567601599</c:v>
                      </c:pt>
                      <c:pt idx="18">
                        <c:v>12.517704067985701</c:v>
                      </c:pt>
                      <c:pt idx="19">
                        <c:v>9.4272672137343108</c:v>
                      </c:pt>
                      <c:pt idx="20">
                        <c:v>30.339264139695601</c:v>
                      </c:pt>
                      <c:pt idx="21">
                        <c:v>5.1001023033025197</c:v>
                      </c:pt>
                      <c:pt idx="22">
                        <c:v>19.772314910286401</c:v>
                      </c:pt>
                      <c:pt idx="23">
                        <c:v>20.369053273883701</c:v>
                      </c:pt>
                      <c:pt idx="24">
                        <c:v>6.5386287480135996</c:v>
                      </c:pt>
                      <c:pt idx="25">
                        <c:v>26.616845009771399</c:v>
                      </c:pt>
                      <c:pt idx="26">
                        <c:v>3.9841166498360998</c:v>
                      </c:pt>
                      <c:pt idx="27">
                        <c:v>14.783163152790801</c:v>
                      </c:pt>
                      <c:pt idx="28">
                        <c:v>2.4283909578930798</c:v>
                      </c:pt>
                      <c:pt idx="29">
                        <c:v>10.215579201641299</c:v>
                      </c:pt>
                      <c:pt idx="30">
                        <c:v>6.9001937235729596</c:v>
                      </c:pt>
                      <c:pt idx="31">
                        <c:v>10.1079816689775</c:v>
                      </c:pt>
                      <c:pt idx="32">
                        <c:v>14.411324236359601</c:v>
                      </c:pt>
                      <c:pt idx="33">
                        <c:v>13.1107659836227</c:v>
                      </c:pt>
                      <c:pt idx="34">
                        <c:v>5.97325715054835</c:v>
                      </c:pt>
                      <c:pt idx="35">
                        <c:v>1.19093605431861</c:v>
                      </c:pt>
                      <c:pt idx="36">
                        <c:v>6.3492297482675104</c:v>
                      </c:pt>
                      <c:pt idx="37">
                        <c:v>3.5918347601902401</c:v>
                      </c:pt>
                      <c:pt idx="38">
                        <c:v>17.724105470178198</c:v>
                      </c:pt>
                      <c:pt idx="39">
                        <c:v>18.967033751319001</c:v>
                      </c:pt>
                      <c:pt idx="40">
                        <c:v>29.7754772043419</c:v>
                      </c:pt>
                      <c:pt idx="41">
                        <c:v>4.7058116981574596</c:v>
                      </c:pt>
                      <c:pt idx="42">
                        <c:v>19.367403026541801</c:v>
                      </c:pt>
                      <c:pt idx="43">
                        <c:v>20.136594212221301</c:v>
                      </c:pt>
                      <c:pt idx="44">
                        <c:v>4.6084000786967403</c:v>
                      </c:pt>
                      <c:pt idx="45">
                        <c:v>26.615282416719101</c:v>
                      </c:pt>
                      <c:pt idx="46">
                        <c:v>3.9464905452667698</c:v>
                      </c:pt>
                      <c:pt idx="47">
                        <c:v>13.286750635590099</c:v>
                      </c:pt>
                      <c:pt idx="48">
                        <c:v>1.49478877172546</c:v>
                      </c:pt>
                      <c:pt idx="49">
                        <c:v>9.3968120696892896</c:v>
                      </c:pt>
                      <c:pt idx="50">
                        <c:v>6.0890335129431401</c:v>
                      </c:pt>
                      <c:pt idx="51">
                        <c:v>9.2039142045941702</c:v>
                      </c:pt>
                      <c:pt idx="52">
                        <c:v>14.411324236359601</c:v>
                      </c:pt>
                      <c:pt idx="53">
                        <c:v>12.924838295666</c:v>
                      </c:pt>
                      <c:pt idx="54">
                        <c:v>5.84129784603779</c:v>
                      </c:pt>
                      <c:pt idx="55">
                        <c:v>1.19093605431861</c:v>
                      </c:pt>
                      <c:pt idx="56">
                        <c:v>6.0941772361422499</c:v>
                      </c:pt>
                      <c:pt idx="57">
                        <c:v>3.4611321810512901</c:v>
                      </c:pt>
                      <c:pt idx="58">
                        <c:v>16.968331863726299</c:v>
                      </c:pt>
                      <c:pt idx="59">
                        <c:v>18.1310268898911</c:v>
                      </c:pt>
                      <c:pt idx="60">
                        <c:v>29.6251907627957</c:v>
                      </c:pt>
                      <c:pt idx="61">
                        <c:v>4.2043161766186596</c:v>
                      </c:pt>
                      <c:pt idx="62">
                        <c:v>18.627701441312698</c:v>
                      </c:pt>
                      <c:pt idx="63">
                        <c:v>19.702217534981902</c:v>
                      </c:pt>
                      <c:pt idx="64">
                        <c:v>3.4577378037272202</c:v>
                      </c:pt>
                      <c:pt idx="65">
                        <c:v>26.2623310154618</c:v>
                      </c:pt>
                      <c:pt idx="66">
                        <c:v>3.7589163520290598</c:v>
                      </c:pt>
                      <c:pt idx="67">
                        <c:v>11.053685427926901</c:v>
                      </c:pt>
                      <c:pt idx="68">
                        <c:v>0.88812015697106705</c:v>
                      </c:pt>
                      <c:pt idx="69">
                        <c:v>7.98434742765079</c:v>
                      </c:pt>
                      <c:pt idx="70">
                        <c:v>4.9843972311136202</c:v>
                      </c:pt>
                      <c:pt idx="71">
                        <c:v>8.3893042680274004</c:v>
                      </c:pt>
                      <c:pt idx="72">
                        <c:v>14.170549445144699</c:v>
                      </c:pt>
                      <c:pt idx="73">
                        <c:v>11.1207164129142</c:v>
                      </c:pt>
                      <c:pt idx="74">
                        <c:v>5.79515998872676</c:v>
                      </c:pt>
                      <c:pt idx="75">
                        <c:v>1.16941034623593</c:v>
                      </c:pt>
                      <c:pt idx="76">
                        <c:v>5.84988923497286</c:v>
                      </c:pt>
                      <c:pt idx="77">
                        <c:v>3.04917777040201</c:v>
                      </c:pt>
                      <c:pt idx="78">
                        <c:v>15.6324956401394</c:v>
                      </c:pt>
                      <c:pt idx="79">
                        <c:v>16.326125319648401</c:v>
                      </c:pt>
                      <c:pt idx="80">
                        <c:v>29.675231319479199</c:v>
                      </c:pt>
                      <c:pt idx="81">
                        <c:v>4.5724483103509899</c:v>
                      </c:pt>
                      <c:pt idx="82">
                        <c:v>19.241551519249999</c:v>
                      </c:pt>
                      <c:pt idx="83">
                        <c:v>20.0268782656937</c:v>
                      </c:pt>
                      <c:pt idx="84">
                        <c:v>4.1555191404943903</c:v>
                      </c:pt>
                      <c:pt idx="85">
                        <c:v>26.615282416719101</c:v>
                      </c:pt>
                      <c:pt idx="86">
                        <c:v>3.8478021973447101</c:v>
                      </c:pt>
                      <c:pt idx="87">
                        <c:v>12.736148862783701</c:v>
                      </c:pt>
                      <c:pt idx="88">
                        <c:v>1.3141902456449499</c:v>
                      </c:pt>
                      <c:pt idx="89">
                        <c:v>9.0640332428067705</c:v>
                      </c:pt>
                      <c:pt idx="90">
                        <c:v>5.7445968278413302</c:v>
                      </c:pt>
                      <c:pt idx="91">
                        <c:v>8.8448949809257496</c:v>
                      </c:pt>
                      <c:pt idx="92">
                        <c:v>14.372909252908</c:v>
                      </c:pt>
                      <c:pt idx="93">
                        <c:v>12.375168451290801</c:v>
                      </c:pt>
                      <c:pt idx="94">
                        <c:v>5.8160869908958501</c:v>
                      </c:pt>
                      <c:pt idx="95">
                        <c:v>1.19093605431861</c:v>
                      </c:pt>
                      <c:pt idx="96">
                        <c:v>6.0060002826393104</c:v>
                      </c:pt>
                      <c:pt idx="97">
                        <c:v>3.3345428633671301</c:v>
                      </c:pt>
                      <c:pt idx="98">
                        <c:v>16.5406027039616</c:v>
                      </c:pt>
                      <c:pt idx="99">
                        <c:v>17.691075913097901</c:v>
                      </c:pt>
                      <c:pt idx="100">
                        <c:v>29.867291000396101</c:v>
                      </c:pt>
                      <c:pt idx="101">
                        <c:v>4.7273404984166101</c:v>
                      </c:pt>
                      <c:pt idx="102">
                        <c:v>19.447604872140001</c:v>
                      </c:pt>
                      <c:pt idx="103">
                        <c:v>20.171012414611099</c:v>
                      </c:pt>
                      <c:pt idx="104">
                        <c:v>4.86395216781749</c:v>
                      </c:pt>
                      <c:pt idx="105">
                        <c:v>26.615282416719101</c:v>
                      </c:pt>
                      <c:pt idx="106">
                        <c:v>3.97481189731019</c:v>
                      </c:pt>
                      <c:pt idx="107">
                        <c:v>13.6279950034846</c:v>
                      </c:pt>
                      <c:pt idx="108">
                        <c:v>1.6316945370895399</c:v>
                      </c:pt>
                      <c:pt idx="109">
                        <c:v>9.5052317957609205</c:v>
                      </c:pt>
                      <c:pt idx="110">
                        <c:v>6.3065395172724896</c:v>
                      </c:pt>
                      <c:pt idx="111">
                        <c:v>9.3637718032107191</c:v>
                      </c:pt>
                      <c:pt idx="112">
                        <c:v>14.411324236359601</c:v>
                      </c:pt>
                      <c:pt idx="113">
                        <c:v>13.033848335122901</c:v>
                      </c:pt>
                      <c:pt idx="114">
                        <c:v>5.8621779528070004</c:v>
                      </c:pt>
                      <c:pt idx="115">
                        <c:v>1.19093605431861</c:v>
                      </c:pt>
                      <c:pt idx="116">
                        <c:v>6.1310351249425201</c:v>
                      </c:pt>
                      <c:pt idx="117">
                        <c:v>3.5044102239203698</c:v>
                      </c:pt>
                      <c:pt idx="118">
                        <c:v>17.1094363047408</c:v>
                      </c:pt>
                      <c:pt idx="119">
                        <c:v>18.383131250274801</c:v>
                      </c:pt>
                      <c:pt idx="120">
                        <c:v>29.877075516161401</c:v>
                      </c:pt>
                      <c:pt idx="121">
                        <c:v>4.7432790239872498</c:v>
                      </c:pt>
                      <c:pt idx="122">
                        <c:v>19.443877211755598</c:v>
                      </c:pt>
                      <c:pt idx="123">
                        <c:v>20.175185584506501</c:v>
                      </c:pt>
                      <c:pt idx="124">
                        <c:v>4.8676658175909102</c:v>
                      </c:pt>
                      <c:pt idx="125">
                        <c:v>26.615282416719101</c:v>
                      </c:pt>
                      <c:pt idx="126">
                        <c:v>3.9830970799838901</c:v>
                      </c:pt>
                      <c:pt idx="127">
                        <c:v>13.6310055162807</c:v>
                      </c:pt>
                      <c:pt idx="128">
                        <c:v>1.6281217718980401</c:v>
                      </c:pt>
                      <c:pt idx="129">
                        <c:v>9.5195980510865006</c:v>
                      </c:pt>
                      <c:pt idx="130">
                        <c:v>6.3147266342587098</c:v>
                      </c:pt>
                      <c:pt idx="131">
                        <c:v>9.3651802226399301</c:v>
                      </c:pt>
                      <c:pt idx="132">
                        <c:v>14.411324236359601</c:v>
                      </c:pt>
                      <c:pt idx="133">
                        <c:v>13.042568249999199</c:v>
                      </c:pt>
                      <c:pt idx="134">
                        <c:v>5.8662299193207099</c:v>
                      </c:pt>
                      <c:pt idx="135">
                        <c:v>1.19093605431861</c:v>
                      </c:pt>
                      <c:pt idx="136">
                        <c:v>6.1337850347895504</c:v>
                      </c:pt>
                      <c:pt idx="137">
                        <c:v>3.5071133687926102</c:v>
                      </c:pt>
                      <c:pt idx="138">
                        <c:v>17.113991971550099</c:v>
                      </c:pt>
                      <c:pt idx="139">
                        <c:v>18.387255243410799</c:v>
                      </c:pt>
                      <c:pt idx="140">
                        <c:v>29.6669184453425</c:v>
                      </c:pt>
                      <c:pt idx="141">
                        <c:v>4.5602163274283098</c:v>
                      </c:pt>
                      <c:pt idx="142">
                        <c:v>19.2067538546276</c:v>
                      </c:pt>
                      <c:pt idx="143">
                        <c:v>20.012415937800998</c:v>
                      </c:pt>
                      <c:pt idx="144">
                        <c:v>4.1033587992249396</c:v>
                      </c:pt>
                      <c:pt idx="145">
                        <c:v>26.611619111370999</c:v>
                      </c:pt>
                      <c:pt idx="146">
                        <c:v>3.8415036982112398</c:v>
                      </c:pt>
                      <c:pt idx="147">
                        <c:v>12.6732896277389</c:v>
                      </c:pt>
                      <c:pt idx="148">
                        <c:v>1.2936177217062901</c:v>
                      </c:pt>
                      <c:pt idx="149">
                        <c:v>9.0199788268116894</c:v>
                      </c:pt>
                      <c:pt idx="150">
                        <c:v>5.7070789478716897</c:v>
                      </c:pt>
                      <c:pt idx="151">
                        <c:v>8.8115678434717406</c:v>
                      </c:pt>
                      <c:pt idx="152">
                        <c:v>14.3648170343444</c:v>
                      </c:pt>
                      <c:pt idx="153">
                        <c:v>12.295350106812901</c:v>
                      </c:pt>
                      <c:pt idx="154">
                        <c:v>5.8140707027964798</c:v>
                      </c:pt>
                      <c:pt idx="155">
                        <c:v>1.19093605431861</c:v>
                      </c:pt>
                      <c:pt idx="156">
                        <c:v>5.9978634886442697</c:v>
                      </c:pt>
                      <c:pt idx="157">
                        <c:v>3.31994040837496</c:v>
                      </c:pt>
                      <c:pt idx="158">
                        <c:v>16.501180137313501</c:v>
                      </c:pt>
                      <c:pt idx="159">
                        <c:v>17.632309801339101</c:v>
                      </c:pt>
                      <c:pt idx="160">
                        <c:v>29.652614754848699</c:v>
                      </c:pt>
                      <c:pt idx="161">
                        <c:v>4.5044437069498402</c:v>
                      </c:pt>
                      <c:pt idx="162">
                        <c:v>19.117152321537699</c:v>
                      </c:pt>
                      <c:pt idx="163">
                        <c:v>19.9761990252324</c:v>
                      </c:pt>
                      <c:pt idx="164">
                        <c:v>3.95593250933049</c:v>
                      </c:pt>
                      <c:pt idx="165">
                        <c:v>26.582668041281401</c:v>
                      </c:pt>
                      <c:pt idx="166">
                        <c:v>3.8231760001439401</c:v>
                      </c:pt>
                      <c:pt idx="167">
                        <c:v>12.4588516666063</c:v>
                      </c:pt>
                      <c:pt idx="168">
                        <c:v>1.24324948957632</c:v>
                      </c:pt>
                      <c:pt idx="169">
                        <c:v>8.8728379818850005</c:v>
                      </c:pt>
                      <c:pt idx="170">
                        <c:v>5.59199928807754</c:v>
                      </c:pt>
                      <c:pt idx="171">
                        <c:v>8.7282695445188807</c:v>
                      </c:pt>
                      <c:pt idx="172">
                        <c:v>14.341012481166601</c:v>
                      </c:pt>
                      <c:pt idx="173">
                        <c:v>12.090715543861799</c:v>
                      </c:pt>
                      <c:pt idx="174">
                        <c:v>5.80881873273088</c:v>
                      </c:pt>
                      <c:pt idx="175">
                        <c:v>1.19093605431861</c:v>
                      </c:pt>
                      <c:pt idx="176">
                        <c:v>5.9707976257114899</c:v>
                      </c:pt>
                      <c:pt idx="177">
                        <c:v>3.28026711735217</c:v>
                      </c:pt>
                      <c:pt idx="178">
                        <c:v>16.380648507407098</c:v>
                      </c:pt>
                      <c:pt idx="179">
                        <c:v>17.471901454027499</c:v>
                      </c:pt>
                      <c:pt idx="180">
                        <c:v>29.662036427352</c:v>
                      </c:pt>
                      <c:pt idx="181">
                        <c:v>4.5542352209430099</c:v>
                      </c:pt>
                      <c:pt idx="182">
                        <c:v>19.1753572759436</c:v>
                      </c:pt>
                      <c:pt idx="183">
                        <c:v>20.0022985265697</c:v>
                      </c:pt>
                      <c:pt idx="184">
                        <c:v>4.06098079271844</c:v>
                      </c:pt>
                      <c:pt idx="185">
                        <c:v>26.608506786963101</c:v>
                      </c:pt>
                      <c:pt idx="186">
                        <c:v>3.8381503995767701</c:v>
                      </c:pt>
                      <c:pt idx="187">
                        <c:v>12.624633627127499</c:v>
                      </c:pt>
                      <c:pt idx="188">
                        <c:v>1.2763790585170001</c:v>
                      </c:pt>
                      <c:pt idx="189">
                        <c:v>8.9893311829601892</c:v>
                      </c:pt>
                      <c:pt idx="190">
                        <c:v>5.6793958836460501</c:v>
                      </c:pt>
                      <c:pt idx="191">
                        <c:v>8.7883484781589605</c:v>
                      </c:pt>
                      <c:pt idx="192">
                        <c:v>14.361275662458601</c:v>
                      </c:pt>
                      <c:pt idx="193">
                        <c:v>12.2417693212036</c:v>
                      </c:pt>
                      <c:pt idx="194">
                        <c:v>5.8125623426866202</c:v>
                      </c:pt>
                      <c:pt idx="195">
                        <c:v>1.19093605431861</c:v>
                      </c:pt>
                      <c:pt idx="196">
                        <c:v>5.9932718942177097</c:v>
                      </c:pt>
                      <c:pt idx="197">
                        <c:v>3.3111779632363598</c:v>
                      </c:pt>
                      <c:pt idx="198">
                        <c:v>16.472834685373702</c:v>
                      </c:pt>
                      <c:pt idx="199">
                        <c:v>17.590819052986699</c:v>
                      </c:pt>
                    </c:numCache>
                  </c:numRef>
                </c:yVal>
                <c:smooth val="0"/>
                <c:extLst xmlns:c15="http://schemas.microsoft.com/office/drawing/2012/chart">
                  <c:ext xmlns:c16="http://schemas.microsoft.com/office/drawing/2014/chart" uri="{C3380CC4-5D6E-409C-BE32-E72D297353CC}">
                    <c16:uniqueId val="{00000001-F329-439B-911E-2C40EBD91603}"/>
                  </c:ext>
                </c:extLst>
              </c15:ser>
            </c15:filteredScatterSeries>
          </c:ext>
        </c:extLst>
      </c:scatterChart>
      <c:valAx>
        <c:axId val="487689552"/>
        <c:scaling>
          <c:orientation val="minMax"/>
          <c:max val="8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Settlement</a:t>
                </a:r>
                <a:r>
                  <a:rPr lang="en-US"/>
                  <a:t>, Tr = 1039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87690112"/>
        <c:crosses val="autoZero"/>
        <c:crossBetween val="midCat"/>
        <c:majorUnit val="10"/>
      </c:valAx>
      <c:valAx>
        <c:axId val="487690112"/>
        <c:scaling>
          <c:orientation val="minMax"/>
          <c:max val="8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ean Pseudo-Probabilistic </a:t>
                </a:r>
                <a:r>
                  <a:rPr lang="en-US" sz="1000" b="0" i="0" u="none" strike="noStrike" baseline="0">
                    <a:effectLst/>
                  </a:rPr>
                  <a:t>Settlement</a:t>
                </a:r>
                <a:r>
                  <a:rPr lang="en-US"/>
                  <a:t>, Tr = 1039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87689552"/>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5"/>
          <c:order val="0"/>
          <c:tx>
            <c:v>Butte - I&amp;B</c:v>
          </c:tx>
          <c:spPr>
            <a:ln w="25400" cap="rnd">
              <a:noFill/>
              <a:round/>
            </a:ln>
            <a:effectLst/>
          </c:spPr>
          <c:marker>
            <c:symbol val="circle"/>
            <c:size val="5"/>
            <c:spPr>
              <a:solidFill>
                <a:schemeClr val="tx1"/>
              </a:solidFill>
              <a:ln w="9525">
                <a:solidFill>
                  <a:schemeClr val="tx1"/>
                </a:solidFill>
              </a:ln>
              <a:effectLst/>
            </c:spPr>
          </c:marker>
          <c:xVal>
            <c:numRef>
              <c:f>Butte!$G$7:$G$26</c:f>
              <c:numCache>
                <c:formatCode>General</c:formatCode>
                <c:ptCount val="20"/>
                <c:pt idx="0">
                  <c:v>34.512148375576928</c:v>
                </c:pt>
                <c:pt idx="1">
                  <c:v>4.4525489692779097</c:v>
                </c:pt>
                <c:pt idx="2">
                  <c:v>18.663894901854878</c:v>
                </c:pt>
                <c:pt idx="3">
                  <c:v>20.589376299679351</c:v>
                </c:pt>
                <c:pt idx="4">
                  <c:v>2.4681019527653931</c:v>
                </c:pt>
                <c:pt idx="5">
                  <c:v>26.006128911190654</c:v>
                </c:pt>
                <c:pt idx="6">
                  <c:v>3.8911555131072988</c:v>
                </c:pt>
                <c:pt idx="7">
                  <c:v>7.9060864140610994</c:v>
                </c:pt>
                <c:pt idx="8">
                  <c:v>0.8193780915193416</c:v>
                </c:pt>
                <c:pt idx="9">
                  <c:v>5.8484989131098999</c:v>
                </c:pt>
                <c:pt idx="10">
                  <c:v>4.1162759375246774</c:v>
                </c:pt>
                <c:pt idx="11">
                  <c:v>8.3575576092522361</c:v>
                </c:pt>
                <c:pt idx="12">
                  <c:v>15.71714684865321</c:v>
                </c:pt>
                <c:pt idx="13">
                  <c:v>7.2375501236575799</c:v>
                </c:pt>
                <c:pt idx="14">
                  <c:v>6.7814797219478455</c:v>
                </c:pt>
                <c:pt idx="15">
                  <c:v>1.0390142234354303</c:v>
                </c:pt>
                <c:pt idx="16">
                  <c:v>5.5962152657319493</c:v>
                </c:pt>
                <c:pt idx="17">
                  <c:v>2.667455315215038</c:v>
                </c:pt>
                <c:pt idx="18">
                  <c:v>14.919574922977096</c:v>
                </c:pt>
                <c:pt idx="19">
                  <c:v>12.033582381279977</c:v>
                </c:pt>
              </c:numCache>
              <c:extLst xmlns:c15="http://schemas.microsoft.com/office/drawing/2012/chart"/>
            </c:numRef>
          </c:xVal>
          <c:yVal>
            <c:numRef>
              <c:f>Butte!$G$31:$G$50</c:f>
              <c:numCache>
                <c:formatCode>General</c:formatCode>
                <c:ptCount val="20"/>
                <c:pt idx="0">
                  <c:v>29.5933100230348</c:v>
                </c:pt>
                <c:pt idx="1">
                  <c:v>3.9441047011144801</c:v>
                </c:pt>
                <c:pt idx="2">
                  <c:v>17.627696991771899</c:v>
                </c:pt>
                <c:pt idx="3">
                  <c:v>19.0689286021593</c:v>
                </c:pt>
                <c:pt idx="4">
                  <c:v>2.6534595538599302</c:v>
                </c:pt>
                <c:pt idx="5">
                  <c:v>24.086647541023201</c:v>
                </c:pt>
                <c:pt idx="6">
                  <c:v>3.5378865346584001</c:v>
                </c:pt>
                <c:pt idx="7">
                  <c:v>8.9829075798287992</c:v>
                </c:pt>
                <c:pt idx="8">
                  <c:v>0.68926751047302304</c:v>
                </c:pt>
                <c:pt idx="9">
                  <c:v>6.3790968709399802</c:v>
                </c:pt>
                <c:pt idx="10">
                  <c:v>4.4674556018918699</c:v>
                </c:pt>
                <c:pt idx="11">
                  <c:v>8.1158663202832493</c:v>
                </c:pt>
                <c:pt idx="12">
                  <c:v>13.80693162022</c:v>
                </c:pt>
                <c:pt idx="13">
                  <c:v>9.1182057858540997</c:v>
                </c:pt>
                <c:pt idx="14">
                  <c:v>5.7010861004585998</c:v>
                </c:pt>
                <c:pt idx="15">
                  <c:v>1.0855416381376799</c:v>
                </c:pt>
                <c:pt idx="16">
                  <c:v>5.5473533094223901</c:v>
                </c:pt>
                <c:pt idx="17">
                  <c:v>2.8530925320288398</c:v>
                </c:pt>
                <c:pt idx="18">
                  <c:v>14.4799166627194</c:v>
                </c:pt>
                <c:pt idx="19">
                  <c:v>13.5040282291995</c:v>
                </c:pt>
              </c:numCache>
              <c:extLst xmlns:c15="http://schemas.microsoft.com/office/drawing/2012/chart"/>
            </c:numRef>
          </c:yVal>
          <c:smooth val="0"/>
          <c:extLst xmlns:c15="http://schemas.microsoft.com/office/drawing/2012/chart">
            <c:ext xmlns:c16="http://schemas.microsoft.com/office/drawing/2014/chart" uri="{C3380CC4-5D6E-409C-BE32-E72D297353CC}">
              <c16:uniqueId val="{00000001-C56E-4162-A783-29C75BCA1B6F}"/>
            </c:ext>
          </c:extLst>
        </c:ser>
        <c:ser>
          <c:idx val="24"/>
          <c:order val="1"/>
          <c:tx>
            <c:v>Butte</c:v>
          </c:tx>
          <c:spPr>
            <a:ln w="25400" cap="rnd">
              <a:noFill/>
              <a:round/>
            </a:ln>
            <a:effectLst/>
          </c:spPr>
          <c:marker>
            <c:symbol val="circle"/>
            <c:size val="5"/>
            <c:spPr>
              <a:noFill/>
              <a:ln w="9525">
                <a:solidFill>
                  <a:schemeClr val="tx1"/>
                </a:solidFill>
              </a:ln>
              <a:effectLst/>
            </c:spPr>
          </c:marker>
          <c:xVal>
            <c:numRef>
              <c:f>Butte!$F$7:$F$26</c:f>
              <c:numCache>
                <c:formatCode>General</c:formatCode>
                <c:ptCount val="20"/>
                <c:pt idx="0">
                  <c:v>28.900815666535944</c:v>
                </c:pt>
                <c:pt idx="1">
                  <c:v>2.6093717860645902</c:v>
                </c:pt>
                <c:pt idx="2">
                  <c:v>13.847713446274136</c:v>
                </c:pt>
                <c:pt idx="3">
                  <c:v>11.440143668339566</c:v>
                </c:pt>
                <c:pt idx="4">
                  <c:v>1.5061175770674109</c:v>
                </c:pt>
                <c:pt idx="5">
                  <c:v>20.518235148727459</c:v>
                </c:pt>
                <c:pt idx="6">
                  <c:v>2.0223813373742821</c:v>
                </c:pt>
                <c:pt idx="7">
                  <c:v>2.709084316523743</c:v>
                </c:pt>
                <c:pt idx="8">
                  <c:v>0.68363979178688716</c:v>
                </c:pt>
                <c:pt idx="9">
                  <c:v>2.0490313268409261</c:v>
                </c:pt>
                <c:pt idx="10">
                  <c:v>1.2279997167693633</c:v>
                </c:pt>
                <c:pt idx="11">
                  <c:v>2.794211703739458</c:v>
                </c:pt>
                <c:pt idx="12">
                  <c:v>11.258707284277197</c:v>
                </c:pt>
                <c:pt idx="13">
                  <c:v>2.3561827620463451</c:v>
                </c:pt>
                <c:pt idx="14">
                  <c:v>5.2911574845464493</c:v>
                </c:pt>
                <c:pt idx="15">
                  <c:v>0.11912973674531244</c:v>
                </c:pt>
                <c:pt idx="16">
                  <c:v>1.2120082111375823</c:v>
                </c:pt>
                <c:pt idx="17">
                  <c:v>0.13775326548040573</c:v>
                </c:pt>
                <c:pt idx="18">
                  <c:v>10.643739953035723</c:v>
                </c:pt>
                <c:pt idx="19">
                  <c:v>4.5809502563579434</c:v>
                </c:pt>
              </c:numCache>
            </c:numRef>
          </c:xVal>
          <c:yVal>
            <c:numRef>
              <c:f>Butte!$F$31:$F$50</c:f>
              <c:numCache>
                <c:formatCode>General</c:formatCode>
                <c:ptCount val="20"/>
                <c:pt idx="0">
                  <c:v>32.075467980793498</c:v>
                </c:pt>
                <c:pt idx="1">
                  <c:v>2.6803666449415</c:v>
                </c:pt>
                <c:pt idx="2">
                  <c:v>14.7059214968764</c:v>
                </c:pt>
                <c:pt idx="3">
                  <c:v>15.1522399823816</c:v>
                </c:pt>
                <c:pt idx="4">
                  <c:v>1.4467727511111099</c:v>
                </c:pt>
                <c:pt idx="5">
                  <c:v>22.405040071394101</c:v>
                </c:pt>
                <c:pt idx="6">
                  <c:v>2.4060530066780199</c:v>
                </c:pt>
                <c:pt idx="7">
                  <c:v>3.3059052272435898</c:v>
                </c:pt>
                <c:pt idx="8">
                  <c:v>0.56482952650587903</c:v>
                </c:pt>
                <c:pt idx="9">
                  <c:v>2.4989443979662398</c:v>
                </c:pt>
                <c:pt idx="10">
                  <c:v>1.74914662032762</c:v>
                </c:pt>
                <c:pt idx="11">
                  <c:v>3.7794283744406898</c:v>
                </c:pt>
                <c:pt idx="12">
                  <c:v>12.8303508281126</c:v>
                </c:pt>
                <c:pt idx="13">
                  <c:v>3.5577520690636901</c:v>
                </c:pt>
                <c:pt idx="14">
                  <c:v>5.38754132757132</c:v>
                </c:pt>
                <c:pt idx="15">
                  <c:v>0.141802863610967</c:v>
                </c:pt>
                <c:pt idx="16">
                  <c:v>1.4659382437114501</c:v>
                </c:pt>
                <c:pt idx="17">
                  <c:v>9.1538542861246894E-2</c:v>
                </c:pt>
                <c:pt idx="18">
                  <c:v>12.249042491803801</c:v>
                </c:pt>
                <c:pt idx="19">
                  <c:v>6.5516832082211502</c:v>
                </c:pt>
              </c:numCache>
            </c:numRef>
          </c:yVal>
          <c:smooth val="0"/>
          <c:extLst>
            <c:ext xmlns:c16="http://schemas.microsoft.com/office/drawing/2014/chart" uri="{C3380CC4-5D6E-409C-BE32-E72D297353CC}">
              <c16:uniqueId val="{00000000-C56E-4162-A783-29C75BCA1B6F}"/>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Eureka!$F$7:$F$26</c:f>
              <c:numCache>
                <c:formatCode>General</c:formatCode>
                <c:ptCount val="20"/>
                <c:pt idx="0">
                  <c:v>54.54912822910989</c:v>
                </c:pt>
                <c:pt idx="1">
                  <c:v>5.7491974478267993</c:v>
                </c:pt>
                <c:pt idx="2">
                  <c:v>29.425936272190981</c:v>
                </c:pt>
                <c:pt idx="3">
                  <c:v>29.603563231226374</c:v>
                </c:pt>
                <c:pt idx="4">
                  <c:v>5.3404628282940987</c:v>
                </c:pt>
                <c:pt idx="5">
                  <c:v>40.926676304751794</c:v>
                </c:pt>
                <c:pt idx="6">
                  <c:v>4.9591180890382933</c:v>
                </c:pt>
                <c:pt idx="7">
                  <c:v>11.752270356455901</c:v>
                </c:pt>
                <c:pt idx="8">
                  <c:v>1.9626730363434313</c:v>
                </c:pt>
                <c:pt idx="9">
                  <c:v>7.3634670499593016</c:v>
                </c:pt>
                <c:pt idx="10">
                  <c:v>5.9595491710513997</c:v>
                </c:pt>
                <c:pt idx="11">
                  <c:v>10.428770094796354</c:v>
                </c:pt>
                <c:pt idx="12">
                  <c:v>23.14600119936846</c:v>
                </c:pt>
                <c:pt idx="13">
                  <c:v>11.865989947418635</c:v>
                </c:pt>
                <c:pt idx="14">
                  <c:v>9.9722381717179349</c:v>
                </c:pt>
                <c:pt idx="15">
                  <c:v>0.58678355992437703</c:v>
                </c:pt>
                <c:pt idx="16">
                  <c:v>4.6967472472518477</c:v>
                </c:pt>
                <c:pt idx="17">
                  <c:v>0.90104561832175312</c:v>
                </c:pt>
                <c:pt idx="18">
                  <c:v>24.563025165310727</c:v>
                </c:pt>
                <c:pt idx="19">
                  <c:v>18.062062399900473</c:v>
                </c:pt>
              </c:numCache>
            </c:numRef>
          </c:xVal>
          <c:yVal>
            <c:numRef>
              <c:f>Eureka!$F$31:$F$50</c:f>
              <c:numCache>
                <c:formatCode>General</c:formatCode>
                <c:ptCount val="20"/>
                <c:pt idx="0">
                  <c:v>34.909238324161002</c:v>
                </c:pt>
                <c:pt idx="1">
                  <c:v>7.5855761485016702</c:v>
                </c:pt>
                <c:pt idx="2">
                  <c:v>22.138121024062499</c:v>
                </c:pt>
                <c:pt idx="3">
                  <c:v>21.419710318694701</c:v>
                </c:pt>
                <c:pt idx="4">
                  <c:v>10.171640196136099</c:v>
                </c:pt>
                <c:pt idx="5">
                  <c:v>29.781542469140401</c:v>
                </c:pt>
                <c:pt idx="6">
                  <c:v>3.79938349001897</c:v>
                </c:pt>
                <c:pt idx="7">
                  <c:v>16.273423399208902</c:v>
                </c:pt>
                <c:pt idx="8">
                  <c:v>3.6219648545802898</c:v>
                </c:pt>
                <c:pt idx="9">
                  <c:v>10.338363287366899</c:v>
                </c:pt>
                <c:pt idx="10">
                  <c:v>8.5706267980714905</c:v>
                </c:pt>
                <c:pt idx="11">
                  <c:v>13.1077971870567</c:v>
                </c:pt>
                <c:pt idx="12">
                  <c:v>15.1593916719538</c:v>
                </c:pt>
                <c:pt idx="13">
                  <c:v>12.6410683911629</c:v>
                </c:pt>
                <c:pt idx="14">
                  <c:v>7.0242134862555403</c:v>
                </c:pt>
                <c:pt idx="15">
                  <c:v>0.91413981505514696</c:v>
                </c:pt>
                <c:pt idx="16">
                  <c:v>5.3964778593921103</c:v>
                </c:pt>
                <c:pt idx="17">
                  <c:v>2.3836095975950702</c:v>
                </c:pt>
                <c:pt idx="18">
                  <c:v>20.775766615019499</c:v>
                </c:pt>
                <c:pt idx="19">
                  <c:v>18.854341624556199</c:v>
                </c:pt>
              </c:numCache>
            </c:numRef>
          </c:yVal>
          <c:smooth val="0"/>
          <c:extLst>
            <c:ext xmlns:c16="http://schemas.microsoft.com/office/drawing/2014/chart" uri="{C3380CC4-5D6E-409C-BE32-E72D297353CC}">
              <c16:uniqueId val="{00000002-C56E-4162-A783-29C75BCA1B6F}"/>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Santa Monica'!$F$7:$F$26</c:f>
              <c:numCache>
                <c:formatCode>General</c:formatCode>
                <c:ptCount val="20"/>
                <c:pt idx="0">
                  <c:v>52.673829916500608</c:v>
                </c:pt>
                <c:pt idx="1">
                  <c:v>5.277928501862621</c:v>
                </c:pt>
                <c:pt idx="2">
                  <c:v>27.522992234101572</c:v>
                </c:pt>
                <c:pt idx="3">
                  <c:v>27.421509298645567</c:v>
                </c:pt>
                <c:pt idx="4">
                  <c:v>4.4040160973123443</c:v>
                </c:pt>
                <c:pt idx="5">
                  <c:v>38.78387837603637</c:v>
                </c:pt>
                <c:pt idx="6">
                  <c:v>4.5553170634599125</c:v>
                </c:pt>
                <c:pt idx="7">
                  <c:v>9.6581499917654341</c:v>
                </c:pt>
                <c:pt idx="8">
                  <c:v>1.6488904046376707</c:v>
                </c:pt>
                <c:pt idx="9">
                  <c:v>6.2674424287677857</c:v>
                </c:pt>
                <c:pt idx="10">
                  <c:v>4.896389826262193</c:v>
                </c:pt>
                <c:pt idx="11">
                  <c:v>8.9364469757262235</c:v>
                </c:pt>
                <c:pt idx="12">
                  <c:v>22.100503692436366</c:v>
                </c:pt>
                <c:pt idx="13">
                  <c:v>9.8402434794552018</c:v>
                </c:pt>
                <c:pt idx="14">
                  <c:v>9.5010605179344125</c:v>
                </c:pt>
                <c:pt idx="15">
                  <c:v>0.47549106772164512</c:v>
                </c:pt>
                <c:pt idx="16">
                  <c:v>3.9235312615870312</c:v>
                </c:pt>
                <c:pt idx="17">
                  <c:v>0.6834027778015489</c:v>
                </c:pt>
                <c:pt idx="18">
                  <c:v>22.72586369669926</c:v>
                </c:pt>
                <c:pt idx="19">
                  <c:v>15.39567354236406</c:v>
                </c:pt>
              </c:numCache>
            </c:numRef>
          </c:xVal>
          <c:yVal>
            <c:numRef>
              <c:f>'Santa Monica'!$F$31:$F$50</c:f>
              <c:numCache>
                <c:formatCode>General</c:formatCode>
                <c:ptCount val="20"/>
                <c:pt idx="0">
                  <c:v>34.648838548462003</c:v>
                </c:pt>
                <c:pt idx="1">
                  <c:v>4.6636144575382197</c:v>
                </c:pt>
                <c:pt idx="2">
                  <c:v>21.305648520872499</c:v>
                </c:pt>
                <c:pt idx="3">
                  <c:v>20.3406805207463</c:v>
                </c:pt>
                <c:pt idx="4">
                  <c:v>6.2696986902837404</c:v>
                </c:pt>
                <c:pt idx="5">
                  <c:v>29.662618965682501</c:v>
                </c:pt>
                <c:pt idx="6">
                  <c:v>3.7159996367883101</c:v>
                </c:pt>
                <c:pt idx="7">
                  <c:v>14.1214154586267</c:v>
                </c:pt>
                <c:pt idx="8">
                  <c:v>2.1776428763564599</c:v>
                </c:pt>
                <c:pt idx="9">
                  <c:v>8.1921491089628304</c:v>
                </c:pt>
                <c:pt idx="10">
                  <c:v>6.5410916668250296</c:v>
                </c:pt>
                <c:pt idx="11">
                  <c:v>9.6097678279419991</c:v>
                </c:pt>
                <c:pt idx="12">
                  <c:v>15.1356853934094</c:v>
                </c:pt>
                <c:pt idx="13">
                  <c:v>12.0252123019169</c:v>
                </c:pt>
                <c:pt idx="14">
                  <c:v>6.74660929608791</c:v>
                </c:pt>
                <c:pt idx="15">
                  <c:v>0.85889590052321996</c:v>
                </c:pt>
                <c:pt idx="16">
                  <c:v>4.8257789048857296</c:v>
                </c:pt>
                <c:pt idx="17">
                  <c:v>1.4957897361296399</c:v>
                </c:pt>
                <c:pt idx="18">
                  <c:v>18.7789722784389</c:v>
                </c:pt>
                <c:pt idx="19">
                  <c:v>17.505239734228699</c:v>
                </c:pt>
              </c:numCache>
            </c:numRef>
          </c:yVal>
          <c:smooth val="0"/>
          <c:extLst>
            <c:ext xmlns:c16="http://schemas.microsoft.com/office/drawing/2014/chart" uri="{C3380CC4-5D6E-409C-BE32-E72D297353CC}">
              <c16:uniqueId val="{00000004-C56E-4162-A783-29C75BCA1B6F}"/>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Portland!$F$7:$F$26</c:f>
              <c:numCache>
                <c:formatCode>General</c:formatCode>
                <c:ptCount val="20"/>
                <c:pt idx="0">
                  <c:v>41.356156446994866</c:v>
                </c:pt>
                <c:pt idx="1">
                  <c:v>4.0917404509277411</c:v>
                </c:pt>
                <c:pt idx="2">
                  <c:v>21.397589628934185</c:v>
                </c:pt>
                <c:pt idx="3">
                  <c:v>21.078319603233279</c:v>
                </c:pt>
                <c:pt idx="4">
                  <c:v>3.3030213176377892</c:v>
                </c:pt>
                <c:pt idx="5">
                  <c:v>30.342025737220961</c:v>
                </c:pt>
                <c:pt idx="6">
                  <c:v>3.5176926693679067</c:v>
                </c:pt>
                <c:pt idx="7">
                  <c:v>7.2082560768458004</c:v>
                </c:pt>
                <c:pt idx="8">
                  <c:v>1.2445816737435931</c:v>
                </c:pt>
                <c:pt idx="9">
                  <c:v>4.7339145869096999</c:v>
                </c:pt>
                <c:pt idx="10">
                  <c:v>3.6373626607489702</c:v>
                </c:pt>
                <c:pt idx="11">
                  <c:v>6.7123941061350276</c:v>
                </c:pt>
                <c:pt idx="12">
                  <c:v>17.253592431270334</c:v>
                </c:pt>
                <c:pt idx="13">
                  <c:v>7.2843546185200729</c:v>
                </c:pt>
                <c:pt idx="14">
                  <c:v>7.4612438025373766</c:v>
                </c:pt>
                <c:pt idx="15">
                  <c:v>0.35498327217084075</c:v>
                </c:pt>
                <c:pt idx="16">
                  <c:v>2.9461311705048936</c:v>
                </c:pt>
                <c:pt idx="17">
                  <c:v>0.50162976614467147</c:v>
                </c:pt>
                <c:pt idx="18">
                  <c:v>17.584977728082876</c:v>
                </c:pt>
                <c:pt idx="19">
                  <c:v>11.541737976890941</c:v>
                </c:pt>
              </c:numCache>
            </c:numRef>
          </c:xVal>
          <c:yVal>
            <c:numRef>
              <c:f>Portland!$F$31:$F$50</c:f>
              <c:numCache>
                <c:formatCode>General</c:formatCode>
                <c:ptCount val="20"/>
                <c:pt idx="0">
                  <c:v>34.031319781708497</c:v>
                </c:pt>
                <c:pt idx="1">
                  <c:v>3.2641521349998301</c:v>
                </c:pt>
                <c:pt idx="2">
                  <c:v>19.0272645322793</c:v>
                </c:pt>
                <c:pt idx="3">
                  <c:v>19.235688264504599</c:v>
                </c:pt>
                <c:pt idx="4">
                  <c:v>3.00896145320909</c:v>
                </c:pt>
                <c:pt idx="5">
                  <c:v>27.9725027714695</c:v>
                </c:pt>
                <c:pt idx="6">
                  <c:v>3.3184069487379499</c:v>
                </c:pt>
                <c:pt idx="7">
                  <c:v>9.5388077935213804</c:v>
                </c:pt>
                <c:pt idx="8">
                  <c:v>1.1195523134583201</c:v>
                </c:pt>
                <c:pt idx="9">
                  <c:v>5.0046603102436</c:v>
                </c:pt>
                <c:pt idx="10">
                  <c:v>4.5500879791425799</c:v>
                </c:pt>
                <c:pt idx="11">
                  <c:v>6.9292060394027102</c:v>
                </c:pt>
                <c:pt idx="12">
                  <c:v>14.446063012571701</c:v>
                </c:pt>
                <c:pt idx="13">
                  <c:v>9.6557228365824699</c:v>
                </c:pt>
                <c:pt idx="14">
                  <c:v>6.3836882393447896</c:v>
                </c:pt>
                <c:pt idx="15">
                  <c:v>0.464329792354927</c:v>
                </c:pt>
                <c:pt idx="16">
                  <c:v>3.6675525671148601</c:v>
                </c:pt>
                <c:pt idx="17">
                  <c:v>0.63387940471888005</c:v>
                </c:pt>
                <c:pt idx="18">
                  <c:v>16.4327220104323</c:v>
                </c:pt>
                <c:pt idx="19">
                  <c:v>13.6658870676423</c:v>
                </c:pt>
              </c:numCache>
            </c:numRef>
          </c:yVal>
          <c:smooth val="0"/>
          <c:extLst>
            <c:ext xmlns:c16="http://schemas.microsoft.com/office/drawing/2014/chart" uri="{C3380CC4-5D6E-409C-BE32-E72D297353CC}">
              <c16:uniqueId val="{00000006-C56E-4162-A783-29C75BCA1B6F}"/>
            </c:ext>
          </c:extLst>
        </c:ser>
        <c:ser>
          <c:idx val="36"/>
          <c:order val="8"/>
          <c:tx>
            <c:v>Salt Lake City</c:v>
          </c:tx>
          <c:spPr>
            <a:ln w="25400" cap="rnd">
              <a:noFill/>
              <a:round/>
            </a:ln>
            <a:effectLst/>
          </c:spPr>
          <c:marker>
            <c:symbol val="star"/>
            <c:size val="5"/>
            <c:spPr>
              <a:noFill/>
              <a:ln w="9525">
                <a:solidFill>
                  <a:schemeClr val="tx1"/>
                </a:solidFill>
              </a:ln>
              <a:effectLst/>
            </c:spPr>
          </c:marker>
          <c:xVal>
            <c:numRef>
              <c:f>'Salt Lake City'!$F$7:$F$26</c:f>
              <c:numCache>
                <c:formatCode>0.0</c:formatCode>
                <c:ptCount val="20"/>
                <c:pt idx="0">
                  <c:v>42.683545470870982</c:v>
                </c:pt>
                <c:pt idx="1">
                  <c:v>4.3355083105429584</c:v>
                </c:pt>
                <c:pt idx="2">
                  <c:v>22.493664124473376</c:v>
                </c:pt>
                <c:pt idx="3">
                  <c:v>22.425115989336881</c:v>
                </c:pt>
                <c:pt idx="4">
                  <c:v>3.7253734064526292</c:v>
                </c:pt>
                <c:pt idx="5">
                  <c:v>31.606666907679351</c:v>
                </c:pt>
                <c:pt idx="6">
                  <c:v>3.7413239470959945</c:v>
                </c:pt>
                <c:pt idx="7">
                  <c:v>8.208465920423885</c:v>
                </c:pt>
                <c:pt idx="8">
                  <c:v>1.3859570414906548</c:v>
                </c:pt>
                <c:pt idx="9">
                  <c:v>5.2724981722776123</c:v>
                </c:pt>
                <c:pt idx="10">
                  <c:v>4.1588893949090595</c:v>
                </c:pt>
                <c:pt idx="11">
                  <c:v>7.4851567769664493</c:v>
                </c:pt>
                <c:pt idx="12">
                  <c:v>17.944655429577725</c:v>
                </c:pt>
                <c:pt idx="13">
                  <c:v>8.3160711116705883</c:v>
                </c:pt>
                <c:pt idx="14">
                  <c:v>7.7420574346102233</c:v>
                </c:pt>
                <c:pt idx="15">
                  <c:v>0.40572802964223403</c:v>
                </c:pt>
                <c:pt idx="16">
                  <c:v>3.3197786225052344</c:v>
                </c:pt>
                <c:pt idx="17">
                  <c:v>0.59765024559225266</c:v>
                </c:pt>
                <c:pt idx="18">
                  <c:v>18.622845654412924</c:v>
                </c:pt>
                <c:pt idx="19">
                  <c:v>12.907719407289266</c:v>
                </c:pt>
              </c:numCache>
            </c:numRef>
          </c:xVal>
          <c:yVal>
            <c:numRef>
              <c:f>'Salt Lake City'!$F$31:$F$50</c:f>
              <c:numCache>
                <c:formatCode>0.0</c:formatCode>
                <c:ptCount val="20"/>
                <c:pt idx="0">
                  <c:v>34.4680705442156</c:v>
                </c:pt>
                <c:pt idx="1">
                  <c:v>4.3114504365853801</c:v>
                </c:pt>
                <c:pt idx="2">
                  <c:v>21.0668134614533</c:v>
                </c:pt>
                <c:pt idx="3">
                  <c:v>20.160550428913499</c:v>
                </c:pt>
                <c:pt idx="4">
                  <c:v>5.3476299849657298</c:v>
                </c:pt>
                <c:pt idx="5">
                  <c:v>29.5757428326739</c:v>
                </c:pt>
                <c:pt idx="6">
                  <c:v>3.6769449316675198</c:v>
                </c:pt>
                <c:pt idx="7">
                  <c:v>13.318526960382901</c:v>
                </c:pt>
                <c:pt idx="8">
                  <c:v>1.9904217372744799</c:v>
                </c:pt>
                <c:pt idx="9">
                  <c:v>7.5589409099187197</c:v>
                </c:pt>
                <c:pt idx="10">
                  <c:v>6.03273543128405</c:v>
                </c:pt>
                <c:pt idx="11">
                  <c:v>8.9178581375308301</c:v>
                </c:pt>
                <c:pt idx="12">
                  <c:v>15.068738436239499</c:v>
                </c:pt>
                <c:pt idx="13">
                  <c:v>11.614600635365701</c:v>
                </c:pt>
                <c:pt idx="14">
                  <c:v>6.6854695109082396</c:v>
                </c:pt>
                <c:pt idx="15">
                  <c:v>0.82657018482679701</c:v>
                </c:pt>
                <c:pt idx="16">
                  <c:v>4.6983120887474499</c:v>
                </c:pt>
                <c:pt idx="17">
                  <c:v>1.2480886423530999</c:v>
                </c:pt>
                <c:pt idx="18">
                  <c:v>18.334845859824298</c:v>
                </c:pt>
                <c:pt idx="19">
                  <c:v>16.9331985092333</c:v>
                </c:pt>
              </c:numCache>
            </c:numRef>
          </c:yVal>
          <c:smooth val="0"/>
          <c:extLst>
            <c:ext xmlns:c16="http://schemas.microsoft.com/office/drawing/2014/chart" uri="{C3380CC4-5D6E-409C-BE32-E72D297353CC}">
              <c16:uniqueId val="{00000008-C56E-4162-A783-29C75BCA1B6F}"/>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San Francisco'!$F$7:$F$26</c:f>
              <c:numCache>
                <c:formatCode>General</c:formatCode>
                <c:ptCount val="20"/>
                <c:pt idx="0">
                  <c:v>53.946875378303176</c:v>
                </c:pt>
                <c:pt idx="1">
                  <c:v>5.4856569606534293</c:v>
                </c:pt>
                <c:pt idx="2">
                  <c:v>28.474453333839563</c:v>
                </c:pt>
                <c:pt idx="3">
                  <c:v>28.569353345244878</c:v>
                </c:pt>
                <c:pt idx="4">
                  <c:v>4.7293873957808437</c:v>
                </c:pt>
                <c:pt idx="5">
                  <c:v>39.927579845856272</c:v>
                </c:pt>
                <c:pt idx="6">
                  <c:v>4.7468679702879397</c:v>
                </c:pt>
                <c:pt idx="7">
                  <c:v>10.432393577051313</c:v>
                </c:pt>
                <c:pt idx="8">
                  <c:v>1.7545821152896182</c:v>
                </c:pt>
                <c:pt idx="9">
                  <c:v>6.6989484695722288</c:v>
                </c:pt>
                <c:pt idx="10">
                  <c:v>5.301604340194487</c:v>
                </c:pt>
                <c:pt idx="11">
                  <c:v>9.5442362045289464</c:v>
                </c:pt>
                <c:pt idx="12">
                  <c:v>22.738311533574432</c:v>
                </c:pt>
                <c:pt idx="13">
                  <c:v>10.641419378909655</c:v>
                </c:pt>
                <c:pt idx="14">
                  <c:v>9.7624827935080241</c:v>
                </c:pt>
                <c:pt idx="15">
                  <c:v>0.51527750776099235</c:v>
                </c:pt>
                <c:pt idx="16">
                  <c:v>4.2176882850931348</c:v>
                </c:pt>
                <c:pt idx="17">
                  <c:v>0.75688332913623102</c:v>
                </c:pt>
                <c:pt idx="18">
                  <c:v>23.609247455683288</c:v>
                </c:pt>
                <c:pt idx="19">
                  <c:v>16.467481620559806</c:v>
                </c:pt>
              </c:numCache>
            </c:numRef>
          </c:xVal>
          <c:yVal>
            <c:numRef>
              <c:f>'San Francisco'!$F$31:$F$50</c:f>
              <c:numCache>
                <c:formatCode>General</c:formatCode>
                <c:ptCount val="20"/>
                <c:pt idx="0">
                  <c:v>34.709937110747802</c:v>
                </c:pt>
                <c:pt idx="1">
                  <c:v>4.8654852470630399</c:v>
                </c:pt>
                <c:pt idx="2">
                  <c:v>21.422037205488898</c:v>
                </c:pt>
                <c:pt idx="3">
                  <c:v>20.407132379530101</c:v>
                </c:pt>
                <c:pt idx="4">
                  <c:v>6.7827104314962696</c:v>
                </c:pt>
                <c:pt idx="5">
                  <c:v>29.6728482866543</c:v>
                </c:pt>
                <c:pt idx="6">
                  <c:v>3.73762812176088</c:v>
                </c:pt>
                <c:pt idx="7">
                  <c:v>14.4982038764434</c:v>
                </c:pt>
                <c:pt idx="8">
                  <c:v>2.2761795825051401</c:v>
                </c:pt>
                <c:pt idx="9">
                  <c:v>8.48309725990506</c:v>
                </c:pt>
                <c:pt idx="10">
                  <c:v>6.76326533408829</c:v>
                </c:pt>
                <c:pt idx="11">
                  <c:v>10.004902592396499</c:v>
                </c:pt>
                <c:pt idx="12">
                  <c:v>15.147751390305899</c:v>
                </c:pt>
                <c:pt idx="13">
                  <c:v>12.231338691454599</c:v>
                </c:pt>
                <c:pt idx="14">
                  <c:v>6.7736673800494103</c:v>
                </c:pt>
                <c:pt idx="15">
                  <c:v>0.86911098741419601</c:v>
                </c:pt>
                <c:pt idx="16">
                  <c:v>4.8735774182816298</c:v>
                </c:pt>
                <c:pt idx="17">
                  <c:v>1.6257713703816401</c:v>
                </c:pt>
                <c:pt idx="18">
                  <c:v>19.018081739580399</c:v>
                </c:pt>
                <c:pt idx="19">
                  <c:v>17.7527247263052</c:v>
                </c:pt>
              </c:numCache>
            </c:numRef>
          </c:yVal>
          <c:smooth val="0"/>
          <c:extLst>
            <c:ext xmlns:c16="http://schemas.microsoft.com/office/drawing/2014/chart" uri="{C3380CC4-5D6E-409C-BE32-E72D297353CC}">
              <c16:uniqueId val="{0000000A-C56E-4162-A783-29C75BCA1B6F}"/>
            </c:ext>
          </c:extLst>
        </c:ser>
        <c:ser>
          <c:idx val="42"/>
          <c:order val="12"/>
          <c:tx>
            <c:v>San Jose</c:v>
          </c:tx>
          <c:spPr>
            <a:ln w="25400" cap="rnd">
              <a:noFill/>
              <a:round/>
            </a:ln>
            <a:effectLst/>
          </c:spPr>
          <c:marker>
            <c:symbol val="diamond"/>
            <c:size val="5"/>
            <c:spPr>
              <a:noFill/>
              <a:ln w="9525">
                <a:solidFill>
                  <a:schemeClr val="tx1"/>
                </a:solidFill>
              </a:ln>
              <a:effectLst/>
            </c:spPr>
          </c:marker>
          <c:xVal>
            <c:numRef>
              <c:f>'San Jose'!$F$7:$F$26</c:f>
              <c:numCache>
                <c:formatCode>General</c:formatCode>
                <c:ptCount val="20"/>
                <c:pt idx="0">
                  <c:v>80.542091112817658</c:v>
                </c:pt>
                <c:pt idx="1">
                  <c:v>5.7528856512891284</c:v>
                </c:pt>
                <c:pt idx="2">
                  <c:v>30.233486399126505</c:v>
                </c:pt>
                <c:pt idx="3">
                  <c:v>29.950985055434426</c:v>
                </c:pt>
                <c:pt idx="4">
                  <c:v>4.7291597831729204</c:v>
                </c:pt>
                <c:pt idx="5">
                  <c:v>42.254543272549704</c:v>
                </c:pt>
                <c:pt idx="6">
                  <c:v>4.9788628829624928</c:v>
                </c:pt>
                <c:pt idx="7">
                  <c:v>10.331749126101784</c:v>
                </c:pt>
                <c:pt idx="8">
                  <c:v>1.7869619192048358</c:v>
                </c:pt>
                <c:pt idx="9">
                  <c:v>6.7585982555307407</c:v>
                </c:pt>
                <c:pt idx="10">
                  <c:v>5.2512630971617993</c:v>
                </c:pt>
                <c:pt idx="11">
                  <c:v>9.6081623753503163</c:v>
                </c:pt>
                <c:pt idx="12">
                  <c:v>24.28018192102364</c:v>
                </c:pt>
                <c:pt idx="13">
                  <c:v>10.534187559887524</c:v>
                </c:pt>
                <c:pt idx="14">
                  <c:v>10.513181536161474</c:v>
                </c:pt>
                <c:pt idx="15">
                  <c:v>0.50810417238612937</c:v>
                </c:pt>
                <c:pt idx="16">
                  <c:v>4.2178850003113055</c:v>
                </c:pt>
                <c:pt idx="17">
                  <c:v>0.72178187934643345</c:v>
                </c:pt>
                <c:pt idx="18">
                  <c:v>24.851129223509385</c:v>
                </c:pt>
                <c:pt idx="19">
                  <c:v>16.543949764011696</c:v>
                </c:pt>
              </c:numCache>
            </c:numRef>
          </c:xVal>
          <c:yVal>
            <c:numRef>
              <c:f>'San Jose'!$F$31:$F$50</c:f>
              <c:numCache>
                <c:formatCode>General</c:formatCode>
                <c:ptCount val="20"/>
                <c:pt idx="0">
                  <c:v>34.699187752817103</c:v>
                </c:pt>
                <c:pt idx="1">
                  <c:v>4.7957693177586602</c:v>
                </c:pt>
                <c:pt idx="2">
                  <c:v>21.382848296380299</c:v>
                </c:pt>
                <c:pt idx="3">
                  <c:v>20.386535057189</c:v>
                </c:pt>
                <c:pt idx="4">
                  <c:v>6.6151846460561901</c:v>
                </c:pt>
                <c:pt idx="5">
                  <c:v>29.669687045421298</c:v>
                </c:pt>
                <c:pt idx="6">
                  <c:v>3.7337195265876599</c:v>
                </c:pt>
                <c:pt idx="7">
                  <c:v>14.3835845421342</c:v>
                </c:pt>
                <c:pt idx="8">
                  <c:v>2.2452108060373601</c:v>
                </c:pt>
                <c:pt idx="9">
                  <c:v>8.3932997506424307</c:v>
                </c:pt>
                <c:pt idx="10">
                  <c:v>6.6934967094847604</c:v>
                </c:pt>
                <c:pt idx="11">
                  <c:v>9.87203448169012</c:v>
                </c:pt>
                <c:pt idx="12">
                  <c:v>15.1434791108576</c:v>
                </c:pt>
                <c:pt idx="13">
                  <c:v>12.1591890739828</c:v>
                </c:pt>
                <c:pt idx="14">
                  <c:v>6.7643927728385096</c:v>
                </c:pt>
                <c:pt idx="15">
                  <c:v>0.867575063162906</c:v>
                </c:pt>
                <c:pt idx="16">
                  <c:v>4.8566161246743702</c:v>
                </c:pt>
                <c:pt idx="17">
                  <c:v>1.58407616572972</c:v>
                </c:pt>
                <c:pt idx="18">
                  <c:v>18.941718322357701</c:v>
                </c:pt>
                <c:pt idx="19">
                  <c:v>17.682552503337199</c:v>
                </c:pt>
              </c:numCache>
            </c:numRef>
          </c:yVal>
          <c:smooth val="0"/>
          <c:extLst>
            <c:ext xmlns:c16="http://schemas.microsoft.com/office/drawing/2014/chart" uri="{C3380CC4-5D6E-409C-BE32-E72D297353CC}">
              <c16:uniqueId val="{0000000C-C56E-4162-A783-29C75BCA1B6F}"/>
            </c:ext>
          </c:extLst>
        </c:ser>
        <c:ser>
          <c:idx val="45"/>
          <c:order val="14"/>
          <c:tx>
            <c:v>Seattle</c:v>
          </c:tx>
          <c:spPr>
            <a:ln w="25400" cap="rnd">
              <a:noFill/>
              <a:round/>
            </a:ln>
            <a:effectLst/>
          </c:spPr>
          <c:marker>
            <c:symbol val="square"/>
            <c:size val="5"/>
            <c:spPr>
              <a:noFill/>
              <a:ln w="9525">
                <a:solidFill>
                  <a:schemeClr val="tx1"/>
                </a:solidFill>
              </a:ln>
              <a:effectLst/>
            </c:spPr>
          </c:marker>
          <c:xVal>
            <c:numRef>
              <c:f>Seattle!$F$7:$F$26</c:f>
              <c:numCache>
                <c:formatCode>General</c:formatCode>
                <c:ptCount val="20"/>
                <c:pt idx="0">
                  <c:v>48.225741367564645</c:v>
                </c:pt>
                <c:pt idx="1">
                  <c:v>4.7897035005928323</c:v>
                </c:pt>
                <c:pt idx="2">
                  <c:v>25.032390786512504</c:v>
                </c:pt>
                <c:pt idx="3">
                  <c:v>24.777694270063193</c:v>
                </c:pt>
                <c:pt idx="4">
                  <c:v>3.9066885439495267</c:v>
                </c:pt>
                <c:pt idx="5">
                  <c:v>35.409367667748761</c:v>
                </c:pt>
                <c:pt idx="6">
                  <c:v>4.1233157278164052</c:v>
                </c:pt>
                <c:pt idx="7">
                  <c:v>8.5377868273750188</c:v>
                </c:pt>
                <c:pt idx="8">
                  <c:v>1.4711268368427013</c:v>
                </c:pt>
                <c:pt idx="9">
                  <c:v>5.5817823794189154</c:v>
                </c:pt>
                <c:pt idx="10">
                  <c:v>4.3171285394042371</c:v>
                </c:pt>
                <c:pt idx="11">
                  <c:v>7.9413600860248108</c:v>
                </c:pt>
                <c:pt idx="12">
                  <c:v>20.161789979458078</c:v>
                </c:pt>
                <c:pt idx="13">
                  <c:v>8.6699484039856536</c:v>
                </c:pt>
                <c:pt idx="14">
                  <c:v>8.6919377428194249</c:v>
                </c:pt>
                <c:pt idx="15">
                  <c:v>0.41983673130795202</c:v>
                </c:pt>
                <c:pt idx="16">
                  <c:v>3.4816364566447127</c:v>
                </c:pt>
                <c:pt idx="17">
                  <c:v>0.59625932674664084</c:v>
                </c:pt>
                <c:pt idx="18">
                  <c:v>20.604425368536244</c:v>
                </c:pt>
                <c:pt idx="19">
                  <c:v>13.673501725363773</c:v>
                </c:pt>
              </c:numCache>
            </c:numRef>
          </c:xVal>
          <c:yVal>
            <c:numRef>
              <c:f>Seattle!$F$31:$F$50</c:f>
              <c:numCache>
                <c:formatCode>General</c:formatCode>
                <c:ptCount val="20"/>
                <c:pt idx="0">
                  <c:v>34.339789053073602</c:v>
                </c:pt>
                <c:pt idx="1">
                  <c:v>4.0359190897619204</c:v>
                </c:pt>
                <c:pt idx="2">
                  <c:v>20.805120347500999</c:v>
                </c:pt>
                <c:pt idx="3">
                  <c:v>19.9612504780435</c:v>
                </c:pt>
                <c:pt idx="4">
                  <c:v>4.7454378819742704</c:v>
                </c:pt>
                <c:pt idx="5">
                  <c:v>29.285938332686101</c:v>
                </c:pt>
                <c:pt idx="6">
                  <c:v>3.6581360637993301</c:v>
                </c:pt>
                <c:pt idx="7">
                  <c:v>12.679630624825201</c:v>
                </c:pt>
                <c:pt idx="8">
                  <c:v>1.7862832923204599</c:v>
                </c:pt>
                <c:pt idx="9">
                  <c:v>7.0890855684492999</c:v>
                </c:pt>
                <c:pt idx="10">
                  <c:v>5.6930235351462999</c:v>
                </c:pt>
                <c:pt idx="11">
                  <c:v>8.3755743721016103</c:v>
                </c:pt>
                <c:pt idx="12">
                  <c:v>14.9549360164453</c:v>
                </c:pt>
                <c:pt idx="13">
                  <c:v>11.3291908677562</c:v>
                </c:pt>
                <c:pt idx="14">
                  <c:v>6.6187222995234798</c:v>
                </c:pt>
                <c:pt idx="15">
                  <c:v>0.80036179726191603</c:v>
                </c:pt>
                <c:pt idx="16">
                  <c:v>4.5483460503408697</c:v>
                </c:pt>
                <c:pt idx="17">
                  <c:v>1.0846581284704</c:v>
                </c:pt>
                <c:pt idx="18">
                  <c:v>17.9149399355932</c:v>
                </c:pt>
                <c:pt idx="19">
                  <c:v>16.448139913319402</c:v>
                </c:pt>
              </c:numCache>
            </c:numRef>
          </c:yVal>
          <c:smooth val="0"/>
          <c:extLst>
            <c:ext xmlns:c16="http://schemas.microsoft.com/office/drawing/2014/chart" uri="{C3380CC4-5D6E-409C-BE32-E72D297353CC}">
              <c16:uniqueId val="{0000000E-C56E-4162-A783-29C75BCA1B6F}"/>
            </c:ext>
          </c:extLst>
        </c:ser>
        <c:ser>
          <c:idx val="12"/>
          <c:order val="16"/>
          <c:tx>
            <c:v>Memphis</c:v>
          </c:tx>
          <c:spPr>
            <a:ln w="25400" cap="rnd">
              <a:noFill/>
              <a:round/>
            </a:ln>
            <a:effectLst/>
          </c:spPr>
          <c:marker>
            <c:symbol val="triangle"/>
            <c:size val="5"/>
            <c:spPr>
              <a:noFill/>
              <a:ln w="9525">
                <a:solidFill>
                  <a:schemeClr val="tx1"/>
                </a:solidFill>
              </a:ln>
              <a:effectLst/>
            </c:spPr>
          </c:marker>
          <c:xVal>
            <c:numRef>
              <c:f>Memphis!$F$7:$F$26</c:f>
              <c:numCache>
                <c:formatCode>General</c:formatCode>
                <c:ptCount val="20"/>
                <c:pt idx="0">
                  <c:v>39.029290228574638</c:v>
                </c:pt>
                <c:pt idx="1">
                  <c:v>3.9155343225613235</c:v>
                </c:pt>
                <c:pt idx="2">
                  <c:v>20.406718576640202</c:v>
                </c:pt>
                <c:pt idx="3">
                  <c:v>20.297812589817894</c:v>
                </c:pt>
                <c:pt idx="4">
                  <c:v>3.2727263160935025</c:v>
                </c:pt>
                <c:pt idx="5">
                  <c:v>28.788934149616601</c:v>
                </c:pt>
                <c:pt idx="6">
                  <c:v>3.3861336590488076</c:v>
                </c:pt>
                <c:pt idx="7">
                  <c:v>7.2206402277441999</c:v>
                </c:pt>
                <c:pt idx="8">
                  <c:v>1.2177091101852999</c:v>
                </c:pt>
                <c:pt idx="9">
                  <c:v>4.6856785064087632</c:v>
                </c:pt>
                <c:pt idx="10">
                  <c:v>3.6489626123667653</c:v>
                </c:pt>
                <c:pt idx="11">
                  <c:v>6.6414588053299282</c:v>
                </c:pt>
                <c:pt idx="12">
                  <c:v>16.382126900933137</c:v>
                </c:pt>
                <c:pt idx="13">
                  <c:v>7.3118527866253711</c:v>
                </c:pt>
                <c:pt idx="14">
                  <c:v>7.0518140397335562</c:v>
                </c:pt>
                <c:pt idx="15">
                  <c:v>0.35662434560430756</c:v>
                </c:pt>
                <c:pt idx="16">
                  <c:v>2.9331346259349829</c:v>
                </c:pt>
                <c:pt idx="17">
                  <c:v>0.51572724643591672</c:v>
                </c:pt>
                <c:pt idx="18">
                  <c:v>16.867395036990576</c:v>
                </c:pt>
                <c:pt idx="19">
                  <c:v>11.442296635257884</c:v>
                </c:pt>
              </c:numCache>
            </c:numRef>
          </c:xVal>
          <c:yVal>
            <c:numRef>
              <c:f>Memphis!$F$31:$F$50</c:f>
              <c:numCache>
                <c:formatCode>General</c:formatCode>
                <c:ptCount val="20"/>
                <c:pt idx="0">
                  <c:v>34.344493028412401</c:v>
                </c:pt>
                <c:pt idx="1">
                  <c:v>4.0479102071336204</c:v>
                </c:pt>
                <c:pt idx="2">
                  <c:v>20.822630518327401</c:v>
                </c:pt>
                <c:pt idx="3">
                  <c:v>19.970056902186201</c:v>
                </c:pt>
                <c:pt idx="4">
                  <c:v>4.7708923106211802</c:v>
                </c:pt>
                <c:pt idx="5">
                  <c:v>29.305832095770899</c:v>
                </c:pt>
                <c:pt idx="6">
                  <c:v>3.6588368019043198</c:v>
                </c:pt>
                <c:pt idx="7">
                  <c:v>12.7099131385822</c:v>
                </c:pt>
                <c:pt idx="8">
                  <c:v>1.7960562168351499</c:v>
                </c:pt>
                <c:pt idx="9">
                  <c:v>7.1098137393616003</c:v>
                </c:pt>
                <c:pt idx="10">
                  <c:v>5.7082481329059096</c:v>
                </c:pt>
                <c:pt idx="11">
                  <c:v>8.3969386229546803</c:v>
                </c:pt>
                <c:pt idx="12">
                  <c:v>14.961882116883</c:v>
                </c:pt>
                <c:pt idx="13">
                  <c:v>11.3423870593122</c:v>
                </c:pt>
                <c:pt idx="14">
                  <c:v>6.6211571033199998</c:v>
                </c:pt>
                <c:pt idx="15">
                  <c:v>0.803819718756423</c:v>
                </c:pt>
                <c:pt idx="16">
                  <c:v>4.5567098731826299</c:v>
                </c:pt>
                <c:pt idx="17">
                  <c:v>1.09215832004971</c:v>
                </c:pt>
                <c:pt idx="18">
                  <c:v>17.935752393442201</c:v>
                </c:pt>
                <c:pt idx="19">
                  <c:v>16.472938411326499</c:v>
                </c:pt>
              </c:numCache>
            </c:numRef>
          </c:yVal>
          <c:smooth val="0"/>
          <c:extLst>
            <c:ext xmlns:c16="http://schemas.microsoft.com/office/drawing/2014/chart" uri="{C3380CC4-5D6E-409C-BE32-E72D297353CC}">
              <c16:uniqueId val="{00000010-C56E-4162-A783-29C75BCA1B6F}"/>
            </c:ext>
          </c:extLst>
        </c:ser>
        <c:ser>
          <c:idx val="15"/>
          <c:order val="18"/>
          <c:tx>
            <c:v>Charleston</c:v>
          </c:tx>
          <c:spPr>
            <a:ln w="25400" cap="rnd">
              <a:noFill/>
              <a:round/>
            </a:ln>
            <a:effectLst/>
          </c:spPr>
          <c:marker>
            <c:symbol val="x"/>
            <c:size val="5"/>
            <c:spPr>
              <a:noFill/>
              <a:ln w="9525">
                <a:solidFill>
                  <a:schemeClr val="tx1"/>
                </a:solidFill>
              </a:ln>
              <a:effectLst/>
            </c:spPr>
          </c:marker>
          <c:xVal>
            <c:numRef>
              <c:f>Charleston!$F$7:$F$26</c:f>
              <c:numCache>
                <c:formatCode>General</c:formatCode>
                <c:ptCount val="20"/>
                <c:pt idx="0">
                  <c:v>38.51777812596881</c:v>
                </c:pt>
                <c:pt idx="1">
                  <c:v>3.9134943505617685</c:v>
                </c:pt>
                <c:pt idx="2">
                  <c:v>20.31192566234407</c:v>
                </c:pt>
                <c:pt idx="3">
                  <c:v>20.277373648667044</c:v>
                </c:pt>
                <c:pt idx="4">
                  <c:v>3.3641813734384867</c:v>
                </c:pt>
                <c:pt idx="5">
                  <c:v>28.556807735783238</c:v>
                </c:pt>
                <c:pt idx="6">
                  <c:v>3.3877704513960736</c:v>
                </c:pt>
                <c:pt idx="7">
                  <c:v>7.4524827098452509</c:v>
                </c:pt>
                <c:pt idx="8">
                  <c:v>1.2469485604491617</c:v>
                </c:pt>
                <c:pt idx="9">
                  <c:v>4.7826465105406895</c:v>
                </c:pt>
                <c:pt idx="10">
                  <c:v>3.7713763135311424</c:v>
                </c:pt>
                <c:pt idx="11">
                  <c:v>6.7760389701517916</c:v>
                </c:pt>
                <c:pt idx="12">
                  <c:v>16.224635247269223</c:v>
                </c:pt>
                <c:pt idx="13">
                  <c:v>7.5360029177939518</c:v>
                </c:pt>
                <c:pt idx="14">
                  <c:v>6.9862654682381686</c:v>
                </c:pt>
                <c:pt idx="15">
                  <c:v>0.3690836453018177</c:v>
                </c:pt>
                <c:pt idx="16">
                  <c:v>3.0145371167436834</c:v>
                </c:pt>
                <c:pt idx="17">
                  <c:v>0.54515759236325623</c:v>
                </c:pt>
                <c:pt idx="18">
                  <c:v>16.839164065506182</c:v>
                </c:pt>
                <c:pt idx="19">
                  <c:v>11.689937734032275</c:v>
                </c:pt>
              </c:numCache>
            </c:numRef>
          </c:xVal>
          <c:yVal>
            <c:numRef>
              <c:f>Charleston!$F$31:$F$50</c:f>
              <c:numCache>
                <c:formatCode>General</c:formatCode>
                <c:ptCount val="20"/>
                <c:pt idx="0">
                  <c:v>34.577062314928497</c:v>
                </c:pt>
                <c:pt idx="1">
                  <c:v>4.5237135493049996</c:v>
                </c:pt>
                <c:pt idx="2">
                  <c:v>21.216206106434601</c:v>
                </c:pt>
                <c:pt idx="3">
                  <c:v>20.272254325206799</c:v>
                </c:pt>
                <c:pt idx="4">
                  <c:v>5.9176256394072597</c:v>
                </c:pt>
                <c:pt idx="5">
                  <c:v>29.636539424002301</c:v>
                </c:pt>
                <c:pt idx="6">
                  <c:v>3.6987537045096999</c:v>
                </c:pt>
                <c:pt idx="7">
                  <c:v>13.8156520631833</c:v>
                </c:pt>
                <c:pt idx="8">
                  <c:v>2.1014713754956098</c:v>
                </c:pt>
                <c:pt idx="9">
                  <c:v>7.9452166134225299</c:v>
                </c:pt>
                <c:pt idx="10">
                  <c:v>6.3465621048402898</c:v>
                </c:pt>
                <c:pt idx="11">
                  <c:v>9.3480472811573296</c:v>
                </c:pt>
                <c:pt idx="12">
                  <c:v>15.1265610400276</c:v>
                </c:pt>
                <c:pt idx="13">
                  <c:v>11.877007819322101</c:v>
                </c:pt>
                <c:pt idx="14">
                  <c:v>6.7293694606052696</c:v>
                </c:pt>
                <c:pt idx="15">
                  <c:v>0.84488324599518405</c:v>
                </c:pt>
                <c:pt idx="16">
                  <c:v>4.7896909918335497</c:v>
                </c:pt>
                <c:pt idx="17">
                  <c:v>1.3996921963836799</c:v>
                </c:pt>
                <c:pt idx="18">
                  <c:v>18.616359484917702</c:v>
                </c:pt>
                <c:pt idx="19">
                  <c:v>17.310277557075299</c:v>
                </c:pt>
              </c:numCache>
            </c:numRef>
          </c:yVal>
          <c:smooth val="0"/>
          <c:extLst>
            <c:ext xmlns:c16="http://schemas.microsoft.com/office/drawing/2014/chart" uri="{C3380CC4-5D6E-409C-BE32-E72D297353CC}">
              <c16:uniqueId val="{00000012-C56E-4162-A783-29C75BCA1B6F}"/>
            </c:ext>
          </c:extLst>
        </c:ser>
        <c:ser>
          <c:idx val="17"/>
          <c:order val="20"/>
          <c:tx>
            <c:v>1 to 1 line</c:v>
          </c:tx>
          <c:spPr>
            <a:ln w="19050" cap="rnd">
              <a:solidFill>
                <a:schemeClr val="tx1"/>
              </a:solidFill>
              <a:prstDash val="solid"/>
              <a:round/>
            </a:ln>
            <a:effectLst/>
          </c:spPr>
          <c:marker>
            <c:symbol val="none"/>
          </c:marker>
          <c:xVal>
            <c:numRef>
              <c:f>'PLOTS (R&amp;W) (scaled) (2)'!$A$162:$A$163</c:f>
              <c:numCache>
                <c:formatCode>General</c:formatCode>
                <c:ptCount val="2"/>
                <c:pt idx="0">
                  <c:v>0</c:v>
                </c:pt>
                <c:pt idx="1">
                  <c:v>2000</c:v>
                </c:pt>
              </c:numCache>
            </c:numRef>
          </c:xVal>
          <c:yVal>
            <c:numRef>
              <c:f>'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C56E-4162-A783-29C75BCA1B6F}"/>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Trendlines!$I$5:$I$204</c:f>
              <c:numCache>
                <c:formatCode>General</c:formatCode>
                <c:ptCount val="200"/>
                <c:pt idx="0">
                  <c:v>28.900815666535944</c:v>
                </c:pt>
                <c:pt idx="1">
                  <c:v>2.6093717860645902</c:v>
                </c:pt>
                <c:pt idx="2">
                  <c:v>13.847713446274136</c:v>
                </c:pt>
                <c:pt idx="3">
                  <c:v>11.440143668339566</c:v>
                </c:pt>
                <c:pt idx="4">
                  <c:v>1.5061175770674109</c:v>
                </c:pt>
                <c:pt idx="5">
                  <c:v>20.518235148727459</c:v>
                </c:pt>
                <c:pt idx="6">
                  <c:v>2.0223813373742821</c:v>
                </c:pt>
                <c:pt idx="7">
                  <c:v>2.709084316523743</c:v>
                </c:pt>
                <c:pt idx="8">
                  <c:v>0.68363979178688716</c:v>
                </c:pt>
                <c:pt idx="9">
                  <c:v>2.0490313268409261</c:v>
                </c:pt>
                <c:pt idx="10">
                  <c:v>1.2279997167693633</c:v>
                </c:pt>
                <c:pt idx="11">
                  <c:v>2.794211703739458</c:v>
                </c:pt>
                <c:pt idx="12">
                  <c:v>11.258707284277197</c:v>
                </c:pt>
                <c:pt idx="13">
                  <c:v>2.3561827620463451</c:v>
                </c:pt>
                <c:pt idx="14">
                  <c:v>5.2911574845464493</c:v>
                </c:pt>
                <c:pt idx="15">
                  <c:v>0.11912973674531244</c:v>
                </c:pt>
                <c:pt idx="16">
                  <c:v>1.2120082111375823</c:v>
                </c:pt>
                <c:pt idx="17">
                  <c:v>0.13775326548040573</c:v>
                </c:pt>
                <c:pt idx="18">
                  <c:v>10.643739953035723</c:v>
                </c:pt>
                <c:pt idx="19">
                  <c:v>4.5809502563579434</c:v>
                </c:pt>
                <c:pt idx="20">
                  <c:v>54.54912822910989</c:v>
                </c:pt>
                <c:pt idx="21">
                  <c:v>5.7491974478267993</c:v>
                </c:pt>
                <c:pt idx="22">
                  <c:v>29.425936272190981</c:v>
                </c:pt>
                <c:pt idx="23">
                  <c:v>29.603563231226374</c:v>
                </c:pt>
                <c:pt idx="24">
                  <c:v>5.3404628282940987</c:v>
                </c:pt>
                <c:pt idx="25">
                  <c:v>40.926676304751794</c:v>
                </c:pt>
                <c:pt idx="26">
                  <c:v>4.9591180890382933</c:v>
                </c:pt>
                <c:pt idx="27">
                  <c:v>11.752270356455901</c:v>
                </c:pt>
                <c:pt idx="28">
                  <c:v>1.9626730363434313</c:v>
                </c:pt>
                <c:pt idx="29">
                  <c:v>7.3634670499593016</c:v>
                </c:pt>
                <c:pt idx="30">
                  <c:v>5.9595491710513997</c:v>
                </c:pt>
                <c:pt idx="31">
                  <c:v>10.428770094796354</c:v>
                </c:pt>
                <c:pt idx="32">
                  <c:v>23.14600119936846</c:v>
                </c:pt>
                <c:pt idx="33">
                  <c:v>11.865989947418635</c:v>
                </c:pt>
                <c:pt idx="34">
                  <c:v>9.9722381717179349</c:v>
                </c:pt>
                <c:pt idx="35">
                  <c:v>0.58678355992437703</c:v>
                </c:pt>
                <c:pt idx="36">
                  <c:v>4.6967472472518477</c:v>
                </c:pt>
                <c:pt idx="37">
                  <c:v>0.90104561832175312</c:v>
                </c:pt>
                <c:pt idx="38">
                  <c:v>24.563025165310727</c:v>
                </c:pt>
                <c:pt idx="39">
                  <c:v>18.062062399900473</c:v>
                </c:pt>
                <c:pt idx="40">
                  <c:v>52.673829916500608</c:v>
                </c:pt>
                <c:pt idx="41">
                  <c:v>5.277928501862621</c:v>
                </c:pt>
                <c:pt idx="42">
                  <c:v>27.522992234101572</c:v>
                </c:pt>
                <c:pt idx="43">
                  <c:v>27.421509298645567</c:v>
                </c:pt>
                <c:pt idx="44">
                  <c:v>4.4040160973123443</c:v>
                </c:pt>
                <c:pt idx="45">
                  <c:v>38.78387837603637</c:v>
                </c:pt>
                <c:pt idx="46">
                  <c:v>4.5553170634599125</c:v>
                </c:pt>
                <c:pt idx="47">
                  <c:v>9.6581499917654341</c:v>
                </c:pt>
                <c:pt idx="48">
                  <c:v>1.6488904046376707</c:v>
                </c:pt>
                <c:pt idx="49">
                  <c:v>6.2674424287677857</c:v>
                </c:pt>
                <c:pt idx="50">
                  <c:v>4.896389826262193</c:v>
                </c:pt>
                <c:pt idx="51">
                  <c:v>8.9364469757262235</c:v>
                </c:pt>
                <c:pt idx="52">
                  <c:v>22.100503692436366</c:v>
                </c:pt>
                <c:pt idx="53">
                  <c:v>9.8402434794552018</c:v>
                </c:pt>
                <c:pt idx="54">
                  <c:v>9.5010605179344125</c:v>
                </c:pt>
                <c:pt idx="55">
                  <c:v>0.47549106772164512</c:v>
                </c:pt>
                <c:pt idx="56">
                  <c:v>3.9235312615870312</c:v>
                </c:pt>
                <c:pt idx="57">
                  <c:v>0.6834027778015489</c:v>
                </c:pt>
                <c:pt idx="58">
                  <c:v>22.72586369669926</c:v>
                </c:pt>
                <c:pt idx="59">
                  <c:v>15.39567354236406</c:v>
                </c:pt>
                <c:pt idx="60">
                  <c:v>41.356156446994866</c:v>
                </c:pt>
                <c:pt idx="61">
                  <c:v>4.0917404509277411</c:v>
                </c:pt>
                <c:pt idx="62">
                  <c:v>21.397589628934185</c:v>
                </c:pt>
                <c:pt idx="63">
                  <c:v>21.078319603233279</c:v>
                </c:pt>
                <c:pt idx="64">
                  <c:v>3.3030213176377892</c:v>
                </c:pt>
                <c:pt idx="65">
                  <c:v>30.342025737220961</c:v>
                </c:pt>
                <c:pt idx="66">
                  <c:v>3.5176926693679067</c:v>
                </c:pt>
                <c:pt idx="67">
                  <c:v>7.2082560768458004</c:v>
                </c:pt>
                <c:pt idx="68">
                  <c:v>1.2445816737435931</c:v>
                </c:pt>
                <c:pt idx="69">
                  <c:v>4.7339145869096999</c:v>
                </c:pt>
                <c:pt idx="70">
                  <c:v>3.6373626607489702</c:v>
                </c:pt>
                <c:pt idx="71">
                  <c:v>6.7123941061350276</c:v>
                </c:pt>
                <c:pt idx="72">
                  <c:v>17.253592431270334</c:v>
                </c:pt>
                <c:pt idx="73">
                  <c:v>7.2843546185200729</c:v>
                </c:pt>
                <c:pt idx="74">
                  <c:v>7.4612438025373766</c:v>
                </c:pt>
                <c:pt idx="75">
                  <c:v>0.35498327217084075</c:v>
                </c:pt>
                <c:pt idx="76">
                  <c:v>2.9461311705048936</c:v>
                </c:pt>
                <c:pt idx="77">
                  <c:v>0.50162976614467147</c:v>
                </c:pt>
                <c:pt idx="78">
                  <c:v>17.584977728082876</c:v>
                </c:pt>
                <c:pt idx="79">
                  <c:v>11.541737976890941</c:v>
                </c:pt>
                <c:pt idx="80">
                  <c:v>42.683545470870982</c:v>
                </c:pt>
                <c:pt idx="81">
                  <c:v>4.3355083105429584</c:v>
                </c:pt>
                <c:pt idx="82">
                  <c:v>22.493664124473376</c:v>
                </c:pt>
                <c:pt idx="83">
                  <c:v>22.425115989336881</c:v>
                </c:pt>
                <c:pt idx="84">
                  <c:v>3.7253734064526292</c:v>
                </c:pt>
                <c:pt idx="85">
                  <c:v>31.606666907679351</c:v>
                </c:pt>
                <c:pt idx="86">
                  <c:v>3.7413239470959945</c:v>
                </c:pt>
                <c:pt idx="87">
                  <c:v>8.208465920423885</c:v>
                </c:pt>
                <c:pt idx="88">
                  <c:v>1.3859570414906548</c:v>
                </c:pt>
                <c:pt idx="89">
                  <c:v>5.2724981722776123</c:v>
                </c:pt>
                <c:pt idx="90">
                  <c:v>4.1588893949090595</c:v>
                </c:pt>
                <c:pt idx="91">
                  <c:v>7.4851567769664493</c:v>
                </c:pt>
                <c:pt idx="92">
                  <c:v>17.944655429577725</c:v>
                </c:pt>
                <c:pt idx="93">
                  <c:v>8.3160711116705883</c:v>
                </c:pt>
                <c:pt idx="94">
                  <c:v>7.7420574346102233</c:v>
                </c:pt>
                <c:pt idx="95">
                  <c:v>0.40572802964223403</c:v>
                </c:pt>
                <c:pt idx="96">
                  <c:v>3.3197786225052344</c:v>
                </c:pt>
                <c:pt idx="97">
                  <c:v>0.59765024559225266</c:v>
                </c:pt>
                <c:pt idx="98">
                  <c:v>18.622845654412924</c:v>
                </c:pt>
                <c:pt idx="99">
                  <c:v>12.907719407289266</c:v>
                </c:pt>
                <c:pt idx="100">
                  <c:v>53.946875378303176</c:v>
                </c:pt>
                <c:pt idx="101">
                  <c:v>5.4856569606534293</c:v>
                </c:pt>
                <c:pt idx="102">
                  <c:v>28.474453333839563</c:v>
                </c:pt>
                <c:pt idx="103">
                  <c:v>28.569353345244878</c:v>
                </c:pt>
                <c:pt idx="104">
                  <c:v>4.7293873957808437</c:v>
                </c:pt>
                <c:pt idx="105">
                  <c:v>39.927579845856272</c:v>
                </c:pt>
                <c:pt idx="106">
                  <c:v>4.7468679702879397</c:v>
                </c:pt>
                <c:pt idx="107">
                  <c:v>10.432393577051313</c:v>
                </c:pt>
                <c:pt idx="108">
                  <c:v>1.7545821152896182</c:v>
                </c:pt>
                <c:pt idx="109">
                  <c:v>6.6989484695722288</c:v>
                </c:pt>
                <c:pt idx="110">
                  <c:v>5.301604340194487</c:v>
                </c:pt>
                <c:pt idx="111">
                  <c:v>9.5442362045289464</c:v>
                </c:pt>
                <c:pt idx="112">
                  <c:v>22.738311533574432</c:v>
                </c:pt>
                <c:pt idx="113">
                  <c:v>10.641419378909655</c:v>
                </c:pt>
                <c:pt idx="114">
                  <c:v>9.7624827935080241</c:v>
                </c:pt>
                <c:pt idx="115">
                  <c:v>0.51527750776099235</c:v>
                </c:pt>
                <c:pt idx="116">
                  <c:v>4.2176882850931348</c:v>
                </c:pt>
                <c:pt idx="117">
                  <c:v>0.75688332913623102</c:v>
                </c:pt>
                <c:pt idx="118">
                  <c:v>23.609247455683288</c:v>
                </c:pt>
                <c:pt idx="119">
                  <c:v>16.467481620559806</c:v>
                </c:pt>
                <c:pt idx="120">
                  <c:v>80.542091112817658</c:v>
                </c:pt>
                <c:pt idx="121">
                  <c:v>5.7528856512891284</c:v>
                </c:pt>
                <c:pt idx="122">
                  <c:v>30.233486399126505</c:v>
                </c:pt>
                <c:pt idx="123">
                  <c:v>29.950985055434426</c:v>
                </c:pt>
                <c:pt idx="124">
                  <c:v>4.7291597831729204</c:v>
                </c:pt>
                <c:pt idx="125">
                  <c:v>42.254543272549704</c:v>
                </c:pt>
                <c:pt idx="126">
                  <c:v>4.9788628829624928</c:v>
                </c:pt>
                <c:pt idx="127">
                  <c:v>10.331749126101784</c:v>
                </c:pt>
                <c:pt idx="128">
                  <c:v>1.7869619192048358</c:v>
                </c:pt>
                <c:pt idx="129">
                  <c:v>6.7585982555307407</c:v>
                </c:pt>
                <c:pt idx="130">
                  <c:v>5.2512630971617993</c:v>
                </c:pt>
                <c:pt idx="131">
                  <c:v>9.6081623753503163</c:v>
                </c:pt>
                <c:pt idx="132">
                  <c:v>24.28018192102364</c:v>
                </c:pt>
                <c:pt idx="133">
                  <c:v>10.534187559887524</c:v>
                </c:pt>
                <c:pt idx="134">
                  <c:v>10.513181536161474</c:v>
                </c:pt>
                <c:pt idx="135">
                  <c:v>0.50810417238612937</c:v>
                </c:pt>
                <c:pt idx="136">
                  <c:v>4.2178850003113055</c:v>
                </c:pt>
                <c:pt idx="137">
                  <c:v>0.72178187934643345</c:v>
                </c:pt>
                <c:pt idx="138">
                  <c:v>24.851129223509385</c:v>
                </c:pt>
                <c:pt idx="139">
                  <c:v>16.543949764011696</c:v>
                </c:pt>
                <c:pt idx="140">
                  <c:v>48.225741367564645</c:v>
                </c:pt>
                <c:pt idx="141">
                  <c:v>4.7897035005928323</c:v>
                </c:pt>
                <c:pt idx="142">
                  <c:v>25.032390786512504</c:v>
                </c:pt>
                <c:pt idx="143">
                  <c:v>24.777694270063193</c:v>
                </c:pt>
                <c:pt idx="144">
                  <c:v>3.9066885439495267</c:v>
                </c:pt>
                <c:pt idx="145">
                  <c:v>35.409367667748761</c:v>
                </c:pt>
                <c:pt idx="146">
                  <c:v>4.1233157278164052</c:v>
                </c:pt>
                <c:pt idx="147">
                  <c:v>8.5377868273750188</c:v>
                </c:pt>
                <c:pt idx="148">
                  <c:v>1.4711268368427013</c:v>
                </c:pt>
                <c:pt idx="149">
                  <c:v>5.5817823794189154</c:v>
                </c:pt>
                <c:pt idx="150">
                  <c:v>4.3171285394042371</c:v>
                </c:pt>
                <c:pt idx="151">
                  <c:v>7.9413600860248108</c:v>
                </c:pt>
                <c:pt idx="152">
                  <c:v>20.161789979458078</c:v>
                </c:pt>
                <c:pt idx="153">
                  <c:v>8.6699484039856536</c:v>
                </c:pt>
                <c:pt idx="154">
                  <c:v>8.6919377428194249</c:v>
                </c:pt>
                <c:pt idx="155">
                  <c:v>0.41983673130795202</c:v>
                </c:pt>
                <c:pt idx="156">
                  <c:v>3.4816364566447127</c:v>
                </c:pt>
                <c:pt idx="157">
                  <c:v>0.59625932674664084</c:v>
                </c:pt>
                <c:pt idx="158">
                  <c:v>20.604425368536244</c:v>
                </c:pt>
                <c:pt idx="159">
                  <c:v>13.673501725363773</c:v>
                </c:pt>
                <c:pt idx="160">
                  <c:v>39.029290228574638</c:v>
                </c:pt>
                <c:pt idx="161">
                  <c:v>3.9155343225613235</c:v>
                </c:pt>
                <c:pt idx="162">
                  <c:v>20.406718576640202</c:v>
                </c:pt>
                <c:pt idx="163">
                  <c:v>20.297812589817894</c:v>
                </c:pt>
                <c:pt idx="164">
                  <c:v>3.2727263160935025</c:v>
                </c:pt>
                <c:pt idx="165">
                  <c:v>28.788934149616601</c:v>
                </c:pt>
                <c:pt idx="166">
                  <c:v>3.3861336590488076</c:v>
                </c:pt>
                <c:pt idx="167">
                  <c:v>7.2206402277441999</c:v>
                </c:pt>
                <c:pt idx="168">
                  <c:v>1.2177091101852999</c:v>
                </c:pt>
                <c:pt idx="169">
                  <c:v>4.6856785064087632</c:v>
                </c:pt>
                <c:pt idx="170">
                  <c:v>3.6489626123667653</c:v>
                </c:pt>
                <c:pt idx="171">
                  <c:v>6.6414588053299282</c:v>
                </c:pt>
                <c:pt idx="172">
                  <c:v>16.382126900933137</c:v>
                </c:pt>
                <c:pt idx="173">
                  <c:v>7.3118527866253711</c:v>
                </c:pt>
                <c:pt idx="174">
                  <c:v>7.0518140397335562</c:v>
                </c:pt>
                <c:pt idx="175">
                  <c:v>0.35662434560430756</c:v>
                </c:pt>
                <c:pt idx="176">
                  <c:v>2.9331346259349829</c:v>
                </c:pt>
                <c:pt idx="177">
                  <c:v>0.51572724643591672</c:v>
                </c:pt>
                <c:pt idx="178">
                  <c:v>16.867395036990576</c:v>
                </c:pt>
                <c:pt idx="179">
                  <c:v>11.442296635257884</c:v>
                </c:pt>
                <c:pt idx="180">
                  <c:v>38.51777812596881</c:v>
                </c:pt>
                <c:pt idx="181">
                  <c:v>3.9134943505617685</c:v>
                </c:pt>
                <c:pt idx="182">
                  <c:v>20.31192566234407</c:v>
                </c:pt>
                <c:pt idx="183">
                  <c:v>20.277373648667044</c:v>
                </c:pt>
                <c:pt idx="184">
                  <c:v>3.3641813734384867</c:v>
                </c:pt>
                <c:pt idx="185">
                  <c:v>28.556807735783238</c:v>
                </c:pt>
                <c:pt idx="186">
                  <c:v>3.3877704513960736</c:v>
                </c:pt>
                <c:pt idx="187">
                  <c:v>7.4524827098452509</c:v>
                </c:pt>
                <c:pt idx="188">
                  <c:v>1.2469485604491617</c:v>
                </c:pt>
                <c:pt idx="189">
                  <c:v>4.7826465105406895</c:v>
                </c:pt>
                <c:pt idx="190">
                  <c:v>3.7713763135311424</c:v>
                </c:pt>
                <c:pt idx="191">
                  <c:v>6.7760389701517916</c:v>
                </c:pt>
                <c:pt idx="192">
                  <c:v>16.224635247269223</c:v>
                </c:pt>
                <c:pt idx="193">
                  <c:v>7.5360029177939518</c:v>
                </c:pt>
                <c:pt idx="194">
                  <c:v>6.9862654682381686</c:v>
                </c:pt>
                <c:pt idx="195">
                  <c:v>0.3690836453018177</c:v>
                </c:pt>
                <c:pt idx="196">
                  <c:v>3.0145371167436834</c:v>
                </c:pt>
                <c:pt idx="197">
                  <c:v>0.54515759236325623</c:v>
                </c:pt>
                <c:pt idx="198">
                  <c:v>16.839164065506182</c:v>
                </c:pt>
                <c:pt idx="199">
                  <c:v>11.689937734032275</c:v>
                </c:pt>
              </c:numCache>
            </c:numRef>
          </c:xVal>
          <c:yVal>
            <c:numRef>
              <c:f>Trendlines!$C$5:$C$204</c:f>
              <c:numCache>
                <c:formatCode>General</c:formatCode>
                <c:ptCount val="200"/>
                <c:pt idx="0">
                  <c:v>32.075467980793498</c:v>
                </c:pt>
                <c:pt idx="1">
                  <c:v>2.6803666449415</c:v>
                </c:pt>
                <c:pt idx="2">
                  <c:v>14.7059214968764</c:v>
                </c:pt>
                <c:pt idx="3">
                  <c:v>15.1522399823816</c:v>
                </c:pt>
                <c:pt idx="4">
                  <c:v>1.4467727511111099</c:v>
                </c:pt>
                <c:pt idx="5">
                  <c:v>22.405040071394101</c:v>
                </c:pt>
                <c:pt idx="6">
                  <c:v>2.4060530066780199</c:v>
                </c:pt>
                <c:pt idx="7">
                  <c:v>3.3059052272435898</c:v>
                </c:pt>
                <c:pt idx="8">
                  <c:v>0.56482952650587903</c:v>
                </c:pt>
                <c:pt idx="9">
                  <c:v>2.4989443979662398</c:v>
                </c:pt>
                <c:pt idx="10">
                  <c:v>1.74914662032762</c:v>
                </c:pt>
                <c:pt idx="11">
                  <c:v>3.7794283744406898</c:v>
                </c:pt>
                <c:pt idx="12">
                  <c:v>12.8303508281126</c:v>
                </c:pt>
                <c:pt idx="13">
                  <c:v>3.5577520690636901</c:v>
                </c:pt>
                <c:pt idx="14">
                  <c:v>5.38754132757132</c:v>
                </c:pt>
                <c:pt idx="15">
                  <c:v>0.141802863610967</c:v>
                </c:pt>
                <c:pt idx="16">
                  <c:v>1.4659382437114501</c:v>
                </c:pt>
                <c:pt idx="17">
                  <c:v>9.1538542861246894E-2</c:v>
                </c:pt>
                <c:pt idx="18">
                  <c:v>12.249042491803801</c:v>
                </c:pt>
                <c:pt idx="19">
                  <c:v>6.5516832082211502</c:v>
                </c:pt>
                <c:pt idx="20">
                  <c:v>34.909238324161002</c:v>
                </c:pt>
                <c:pt idx="21">
                  <c:v>7.5855761485016702</c:v>
                </c:pt>
                <c:pt idx="22">
                  <c:v>22.138121024062499</c:v>
                </c:pt>
                <c:pt idx="23">
                  <c:v>21.419710318694701</c:v>
                </c:pt>
                <c:pt idx="24">
                  <c:v>10.171640196136099</c:v>
                </c:pt>
                <c:pt idx="25">
                  <c:v>29.781542469140401</c:v>
                </c:pt>
                <c:pt idx="26">
                  <c:v>3.79938349001897</c:v>
                </c:pt>
                <c:pt idx="27">
                  <c:v>16.273423399208902</c:v>
                </c:pt>
                <c:pt idx="28">
                  <c:v>3.6219648545802898</c:v>
                </c:pt>
                <c:pt idx="29">
                  <c:v>10.338363287366899</c:v>
                </c:pt>
                <c:pt idx="30">
                  <c:v>8.5706267980714905</c:v>
                </c:pt>
                <c:pt idx="31">
                  <c:v>13.1077971870567</c:v>
                </c:pt>
                <c:pt idx="32">
                  <c:v>15.1593916719538</c:v>
                </c:pt>
                <c:pt idx="33">
                  <c:v>12.6410683911629</c:v>
                </c:pt>
                <c:pt idx="34">
                  <c:v>7.0242134862555403</c:v>
                </c:pt>
                <c:pt idx="35">
                  <c:v>0.91413981505514696</c:v>
                </c:pt>
                <c:pt idx="36">
                  <c:v>5.3964778593921103</c:v>
                </c:pt>
                <c:pt idx="37">
                  <c:v>2.3836095975950702</c:v>
                </c:pt>
                <c:pt idx="38">
                  <c:v>20.775766615019499</c:v>
                </c:pt>
                <c:pt idx="39">
                  <c:v>18.854341624556199</c:v>
                </c:pt>
                <c:pt idx="40">
                  <c:v>34.648838548462003</c:v>
                </c:pt>
                <c:pt idx="41">
                  <c:v>4.6636144575382197</c:v>
                </c:pt>
                <c:pt idx="42">
                  <c:v>21.305648520872499</c:v>
                </c:pt>
                <c:pt idx="43">
                  <c:v>20.3406805207463</c:v>
                </c:pt>
                <c:pt idx="44">
                  <c:v>6.2696986902837404</c:v>
                </c:pt>
                <c:pt idx="45">
                  <c:v>29.662618965682501</c:v>
                </c:pt>
                <c:pt idx="46">
                  <c:v>3.7159996367883101</c:v>
                </c:pt>
                <c:pt idx="47">
                  <c:v>14.1214154586267</c:v>
                </c:pt>
                <c:pt idx="48">
                  <c:v>2.1776428763564599</c:v>
                </c:pt>
                <c:pt idx="49">
                  <c:v>8.1921491089628304</c:v>
                </c:pt>
                <c:pt idx="50">
                  <c:v>6.5410916668250296</c:v>
                </c:pt>
                <c:pt idx="51">
                  <c:v>9.6097678279419991</c:v>
                </c:pt>
                <c:pt idx="52">
                  <c:v>15.1356853934094</c:v>
                </c:pt>
                <c:pt idx="53">
                  <c:v>12.0252123019169</c:v>
                </c:pt>
                <c:pt idx="54">
                  <c:v>6.74660929608791</c:v>
                </c:pt>
                <c:pt idx="55">
                  <c:v>0.85889590052321996</c:v>
                </c:pt>
                <c:pt idx="56">
                  <c:v>4.8257789048857296</c:v>
                </c:pt>
                <c:pt idx="57">
                  <c:v>1.4957897361296399</c:v>
                </c:pt>
                <c:pt idx="58">
                  <c:v>18.7789722784389</c:v>
                </c:pt>
                <c:pt idx="59">
                  <c:v>17.505239734228699</c:v>
                </c:pt>
                <c:pt idx="60">
                  <c:v>34.031319781708497</c:v>
                </c:pt>
                <c:pt idx="61">
                  <c:v>3.2641521349998301</c:v>
                </c:pt>
                <c:pt idx="62">
                  <c:v>19.0272645322793</c:v>
                </c:pt>
                <c:pt idx="63">
                  <c:v>19.235688264504599</c:v>
                </c:pt>
                <c:pt idx="64">
                  <c:v>3.00896145320909</c:v>
                </c:pt>
                <c:pt idx="65">
                  <c:v>27.9725027714695</c:v>
                </c:pt>
                <c:pt idx="66">
                  <c:v>3.3184069487379499</c:v>
                </c:pt>
                <c:pt idx="67">
                  <c:v>9.5388077935213804</c:v>
                </c:pt>
                <c:pt idx="68">
                  <c:v>1.1195523134583201</c:v>
                </c:pt>
                <c:pt idx="69">
                  <c:v>5.0046603102436</c:v>
                </c:pt>
                <c:pt idx="70">
                  <c:v>4.5500879791425799</c:v>
                </c:pt>
                <c:pt idx="71">
                  <c:v>6.9292060394027102</c:v>
                </c:pt>
                <c:pt idx="72">
                  <c:v>14.446063012571701</c:v>
                </c:pt>
                <c:pt idx="73">
                  <c:v>9.6557228365824699</c:v>
                </c:pt>
                <c:pt idx="74">
                  <c:v>6.3836882393447896</c:v>
                </c:pt>
                <c:pt idx="75">
                  <c:v>0.464329792354927</c:v>
                </c:pt>
                <c:pt idx="76">
                  <c:v>3.6675525671148601</c:v>
                </c:pt>
                <c:pt idx="77">
                  <c:v>0.63387940471888005</c:v>
                </c:pt>
                <c:pt idx="78">
                  <c:v>16.4327220104323</c:v>
                </c:pt>
                <c:pt idx="79">
                  <c:v>13.6658870676423</c:v>
                </c:pt>
                <c:pt idx="80">
                  <c:v>34.4680705442156</c:v>
                </c:pt>
                <c:pt idx="81">
                  <c:v>4.3114504365853801</c:v>
                </c:pt>
                <c:pt idx="82">
                  <c:v>21.0668134614533</c:v>
                </c:pt>
                <c:pt idx="83">
                  <c:v>20.160550428913499</c:v>
                </c:pt>
                <c:pt idx="84">
                  <c:v>5.3476299849657298</c:v>
                </c:pt>
                <c:pt idx="85">
                  <c:v>29.5757428326739</c:v>
                </c:pt>
                <c:pt idx="86">
                  <c:v>3.6769449316675198</c:v>
                </c:pt>
                <c:pt idx="87">
                  <c:v>13.318526960382901</c:v>
                </c:pt>
                <c:pt idx="88">
                  <c:v>1.9904217372744799</c:v>
                </c:pt>
                <c:pt idx="89">
                  <c:v>7.5589409099187197</c:v>
                </c:pt>
                <c:pt idx="90">
                  <c:v>6.03273543128405</c:v>
                </c:pt>
                <c:pt idx="91">
                  <c:v>8.9178581375308301</c:v>
                </c:pt>
                <c:pt idx="92">
                  <c:v>15.068738436239499</c:v>
                </c:pt>
                <c:pt idx="93">
                  <c:v>11.614600635365701</c:v>
                </c:pt>
                <c:pt idx="94">
                  <c:v>6.6854695109082396</c:v>
                </c:pt>
                <c:pt idx="95">
                  <c:v>0.82657018482679701</c:v>
                </c:pt>
                <c:pt idx="96">
                  <c:v>4.6983120887474499</c:v>
                </c:pt>
                <c:pt idx="97">
                  <c:v>1.2480886423530999</c:v>
                </c:pt>
                <c:pt idx="98">
                  <c:v>18.334845859824298</c:v>
                </c:pt>
                <c:pt idx="99">
                  <c:v>16.9331985092333</c:v>
                </c:pt>
                <c:pt idx="100">
                  <c:v>34.709937110747802</c:v>
                </c:pt>
                <c:pt idx="101">
                  <c:v>4.8654852470630399</c:v>
                </c:pt>
                <c:pt idx="102">
                  <c:v>21.422037205488898</c:v>
                </c:pt>
                <c:pt idx="103">
                  <c:v>20.407132379530101</c:v>
                </c:pt>
                <c:pt idx="104">
                  <c:v>6.7827104314962696</c:v>
                </c:pt>
                <c:pt idx="105">
                  <c:v>29.6728482866543</c:v>
                </c:pt>
                <c:pt idx="106">
                  <c:v>3.73762812176088</c:v>
                </c:pt>
                <c:pt idx="107">
                  <c:v>14.4982038764434</c:v>
                </c:pt>
                <c:pt idx="108">
                  <c:v>2.2761795825051401</c:v>
                </c:pt>
                <c:pt idx="109">
                  <c:v>8.48309725990506</c:v>
                </c:pt>
                <c:pt idx="110">
                  <c:v>6.76326533408829</c:v>
                </c:pt>
                <c:pt idx="111">
                  <c:v>10.004902592396499</c:v>
                </c:pt>
                <c:pt idx="112">
                  <c:v>15.147751390305899</c:v>
                </c:pt>
                <c:pt idx="113">
                  <c:v>12.231338691454599</c:v>
                </c:pt>
                <c:pt idx="114">
                  <c:v>6.7736673800494103</c:v>
                </c:pt>
                <c:pt idx="115">
                  <c:v>0.86911098741419601</c:v>
                </c:pt>
                <c:pt idx="116">
                  <c:v>4.8735774182816298</c:v>
                </c:pt>
                <c:pt idx="117">
                  <c:v>1.6257713703816401</c:v>
                </c:pt>
                <c:pt idx="118">
                  <c:v>19.018081739580399</c:v>
                </c:pt>
                <c:pt idx="119">
                  <c:v>17.7527247263052</c:v>
                </c:pt>
                <c:pt idx="120">
                  <c:v>34.699187752817103</c:v>
                </c:pt>
                <c:pt idx="121">
                  <c:v>4.7957693177586602</c:v>
                </c:pt>
                <c:pt idx="122">
                  <c:v>21.382848296380299</c:v>
                </c:pt>
                <c:pt idx="123">
                  <c:v>20.386535057189</c:v>
                </c:pt>
                <c:pt idx="124">
                  <c:v>6.6151846460561901</c:v>
                </c:pt>
                <c:pt idx="125">
                  <c:v>29.669687045421298</c:v>
                </c:pt>
                <c:pt idx="126">
                  <c:v>3.7337195265876599</c:v>
                </c:pt>
                <c:pt idx="127">
                  <c:v>14.3835845421342</c:v>
                </c:pt>
                <c:pt idx="128">
                  <c:v>2.2452108060373601</c:v>
                </c:pt>
                <c:pt idx="129">
                  <c:v>8.3932997506424307</c:v>
                </c:pt>
                <c:pt idx="130">
                  <c:v>6.6934967094847604</c:v>
                </c:pt>
                <c:pt idx="131">
                  <c:v>9.87203448169012</c:v>
                </c:pt>
                <c:pt idx="132">
                  <c:v>15.1434791108576</c:v>
                </c:pt>
                <c:pt idx="133">
                  <c:v>12.1591890739828</c:v>
                </c:pt>
                <c:pt idx="134">
                  <c:v>6.7643927728385096</c:v>
                </c:pt>
                <c:pt idx="135">
                  <c:v>0.867575063162906</c:v>
                </c:pt>
                <c:pt idx="136">
                  <c:v>4.8566161246743702</c:v>
                </c:pt>
                <c:pt idx="137">
                  <c:v>1.58407616572972</c:v>
                </c:pt>
                <c:pt idx="138">
                  <c:v>18.941718322357701</c:v>
                </c:pt>
                <c:pt idx="139">
                  <c:v>17.682552503337199</c:v>
                </c:pt>
                <c:pt idx="140">
                  <c:v>34.339789053073602</c:v>
                </c:pt>
                <c:pt idx="141">
                  <c:v>4.0359190897619204</c:v>
                </c:pt>
                <c:pt idx="142">
                  <c:v>20.805120347500999</c:v>
                </c:pt>
                <c:pt idx="143">
                  <c:v>19.9612504780435</c:v>
                </c:pt>
                <c:pt idx="144">
                  <c:v>4.7454378819742704</c:v>
                </c:pt>
                <c:pt idx="145">
                  <c:v>29.285938332686101</c:v>
                </c:pt>
                <c:pt idx="146">
                  <c:v>3.6581360637993301</c:v>
                </c:pt>
                <c:pt idx="147">
                  <c:v>12.679630624825201</c:v>
                </c:pt>
                <c:pt idx="148">
                  <c:v>1.7862832923204599</c:v>
                </c:pt>
                <c:pt idx="149">
                  <c:v>7.0890855684492999</c:v>
                </c:pt>
                <c:pt idx="150">
                  <c:v>5.6930235351462999</c:v>
                </c:pt>
                <c:pt idx="151">
                  <c:v>8.3755743721016103</c:v>
                </c:pt>
                <c:pt idx="152">
                  <c:v>14.9549360164453</c:v>
                </c:pt>
                <c:pt idx="153">
                  <c:v>11.3291908677562</c:v>
                </c:pt>
                <c:pt idx="154">
                  <c:v>6.6187222995234798</c:v>
                </c:pt>
                <c:pt idx="155">
                  <c:v>0.80036179726191603</c:v>
                </c:pt>
                <c:pt idx="156">
                  <c:v>4.5483460503408697</c:v>
                </c:pt>
                <c:pt idx="157">
                  <c:v>1.0846581284704</c:v>
                </c:pt>
                <c:pt idx="158">
                  <c:v>17.9149399355932</c:v>
                </c:pt>
                <c:pt idx="159">
                  <c:v>16.448139913319402</c:v>
                </c:pt>
                <c:pt idx="160">
                  <c:v>34.344493028412401</c:v>
                </c:pt>
                <c:pt idx="161">
                  <c:v>4.0479102071336204</c:v>
                </c:pt>
                <c:pt idx="162">
                  <c:v>20.822630518327401</c:v>
                </c:pt>
                <c:pt idx="163">
                  <c:v>19.970056902186201</c:v>
                </c:pt>
                <c:pt idx="164">
                  <c:v>4.7708923106211802</c:v>
                </c:pt>
                <c:pt idx="165">
                  <c:v>29.305832095770899</c:v>
                </c:pt>
                <c:pt idx="166">
                  <c:v>3.6588368019043198</c:v>
                </c:pt>
                <c:pt idx="167">
                  <c:v>12.7099131385822</c:v>
                </c:pt>
                <c:pt idx="168">
                  <c:v>1.7960562168351499</c:v>
                </c:pt>
                <c:pt idx="169">
                  <c:v>7.1098137393616003</c:v>
                </c:pt>
                <c:pt idx="170">
                  <c:v>5.7082481329059096</c:v>
                </c:pt>
                <c:pt idx="171">
                  <c:v>8.3969386229546803</c:v>
                </c:pt>
                <c:pt idx="172">
                  <c:v>14.961882116883</c:v>
                </c:pt>
                <c:pt idx="173">
                  <c:v>11.3423870593122</c:v>
                </c:pt>
                <c:pt idx="174">
                  <c:v>6.6211571033199998</c:v>
                </c:pt>
                <c:pt idx="175">
                  <c:v>0.803819718756423</c:v>
                </c:pt>
                <c:pt idx="176">
                  <c:v>4.5567098731826299</c:v>
                </c:pt>
                <c:pt idx="177">
                  <c:v>1.09215832004971</c:v>
                </c:pt>
                <c:pt idx="178">
                  <c:v>17.935752393442201</c:v>
                </c:pt>
                <c:pt idx="179">
                  <c:v>16.472938411326499</c:v>
                </c:pt>
                <c:pt idx="180">
                  <c:v>34.577062314928497</c:v>
                </c:pt>
                <c:pt idx="181">
                  <c:v>4.5237135493049996</c:v>
                </c:pt>
                <c:pt idx="182">
                  <c:v>21.216206106434601</c:v>
                </c:pt>
                <c:pt idx="183">
                  <c:v>20.272254325206799</c:v>
                </c:pt>
                <c:pt idx="184">
                  <c:v>5.9176256394072597</c:v>
                </c:pt>
                <c:pt idx="185">
                  <c:v>29.636539424002301</c:v>
                </c:pt>
                <c:pt idx="186">
                  <c:v>3.6987537045096999</c:v>
                </c:pt>
                <c:pt idx="187">
                  <c:v>13.8156520631833</c:v>
                </c:pt>
                <c:pt idx="188">
                  <c:v>2.1014713754956098</c:v>
                </c:pt>
                <c:pt idx="189">
                  <c:v>7.9452166134225299</c:v>
                </c:pt>
                <c:pt idx="190">
                  <c:v>6.3465621048402898</c:v>
                </c:pt>
                <c:pt idx="191">
                  <c:v>9.3480472811573296</c:v>
                </c:pt>
                <c:pt idx="192">
                  <c:v>15.1265610400276</c:v>
                </c:pt>
                <c:pt idx="193">
                  <c:v>11.877007819322101</c:v>
                </c:pt>
                <c:pt idx="194">
                  <c:v>6.7293694606052696</c:v>
                </c:pt>
                <c:pt idx="195">
                  <c:v>0.84488324599518405</c:v>
                </c:pt>
                <c:pt idx="196">
                  <c:v>4.7896909918335497</c:v>
                </c:pt>
                <c:pt idx="197">
                  <c:v>1.3996921963836799</c:v>
                </c:pt>
                <c:pt idx="198">
                  <c:v>18.616359484917702</c:v>
                </c:pt>
                <c:pt idx="199">
                  <c:v>17.310277557075299</c:v>
                </c:pt>
              </c:numCache>
            </c:numRef>
          </c:yVal>
          <c:smooth val="0"/>
          <c:extLst>
            <c:ext xmlns:c16="http://schemas.microsoft.com/office/drawing/2014/chart" uri="{C3380CC4-5D6E-409C-BE32-E72D297353CC}">
              <c16:uniqueId val="{00000000-1EAC-4037-A41A-A331C3BE871C}"/>
            </c:ext>
          </c:extLst>
        </c:ser>
        <c:dLbls>
          <c:showLegendKey val="0"/>
          <c:showVal val="0"/>
          <c:showCatName val="0"/>
          <c:showSerName val="0"/>
          <c:showPercent val="0"/>
          <c:showBubbleSize val="0"/>
        </c:dLbls>
        <c:axId val="486516736"/>
        <c:axId val="486517296"/>
        <c:extLst>
          <c:ext xmlns:c15="http://schemas.microsoft.com/office/drawing/2012/chart" uri="{02D57815-91ED-43cb-92C2-25804820EDAC}">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c:ext uri="{02D57815-91ED-43cb-92C2-25804820EDAC}">
                        <c15:formulaRef>
                          <c15:sqref>Eureka!$G$7:$G$26</c15:sqref>
                        </c15:formulaRef>
                      </c:ext>
                    </c:extLst>
                    <c:numCache>
                      <c:formatCode>General</c:formatCode>
                      <c:ptCount val="20"/>
                      <c:pt idx="0">
                        <c:v>56.083310599591698</c:v>
                      </c:pt>
                      <c:pt idx="1">
                        <c:v>8.4060065008083633</c:v>
                      </c:pt>
                      <c:pt idx="2">
                        <c:v>35.349511992828575</c:v>
                      </c:pt>
                      <c:pt idx="3">
                        <c:v>37.020208589099823</c:v>
                      </c:pt>
                      <c:pt idx="4">
                        <c:v>8.4622675282653521</c:v>
                      </c:pt>
                      <c:pt idx="5">
                        <c:v>48.535059657263758</c:v>
                      </c:pt>
                      <c:pt idx="6">
                        <c:v>7.3527064221842888</c:v>
                      </c:pt>
                      <c:pt idx="7">
                        <c:v>22.310372190716482</c:v>
                      </c:pt>
                      <c:pt idx="8">
                        <c:v>2.8500337859750196</c:v>
                      </c:pt>
                      <c:pt idx="9">
                        <c:v>16.39251173873097</c:v>
                      </c:pt>
                      <c:pt idx="10">
                        <c:v>10.653782455067125</c:v>
                      </c:pt>
                      <c:pt idx="11">
                        <c:v>17.041376425645797</c:v>
                      </c:pt>
                      <c:pt idx="12">
                        <c:v>27.13270545496384</c:v>
                      </c:pt>
                      <c:pt idx="13">
                        <c:v>21.157871066793877</c:v>
                      </c:pt>
                      <c:pt idx="14">
                        <c:v>11.500582460154105</c:v>
                      </c:pt>
                      <c:pt idx="15">
                        <c:v>2.1668401557588077</c:v>
                      </c:pt>
                      <c:pt idx="16">
                        <c:v>11.296847232875514</c:v>
                      </c:pt>
                      <c:pt idx="17">
                        <c:v>6.2480699534272137</c:v>
                      </c:pt>
                      <c:pt idx="18">
                        <c:v>29.772516395120025</c:v>
                      </c:pt>
                      <c:pt idx="19">
                        <c:v>31.831725207599867</c:v>
                      </c:pt>
                    </c:numCache>
                  </c:numRef>
                </c:xVal>
                <c:yVal>
                  <c:numRef>
                    <c:extLst>
                      <c:ext uri="{02D57815-91ED-43cb-92C2-25804820EDAC}">
                        <c15:formulaRef>
                          <c15:sqref>Eureka!$G$31:$G$50</c15:sqref>
                        </c15:formulaRef>
                      </c:ext>
                    </c:extLst>
                    <c:numCache>
                      <c:formatCode>General</c:formatCode>
                      <c:ptCount val="20"/>
                      <c:pt idx="0">
                        <c:v>30.396913411604501</c:v>
                      </c:pt>
                      <c:pt idx="1">
                        <c:v>5.6006004829539204</c:v>
                      </c:pt>
                      <c:pt idx="2">
                        <c:v>19.9841177925781</c:v>
                      </c:pt>
                      <c:pt idx="3">
                        <c:v>20.5720046891369</c:v>
                      </c:pt>
                      <c:pt idx="4">
                        <c:v>7.37747471510641</c:v>
                      </c:pt>
                      <c:pt idx="5">
                        <c:v>26.655690054722601</c:v>
                      </c:pt>
                      <c:pt idx="6">
                        <c:v>4.4783628851051596</c:v>
                      </c:pt>
                      <c:pt idx="7">
                        <c:v>15.241221006006</c:v>
                      </c:pt>
                      <c:pt idx="8">
                        <c:v>2.7007987958851398</c:v>
                      </c:pt>
                      <c:pt idx="9">
                        <c:v>10.6658815878949</c:v>
                      </c:pt>
                      <c:pt idx="10">
                        <c:v>7.2533528737082396</c:v>
                      </c:pt>
                      <c:pt idx="11">
                        <c:v>10.586191454701201</c:v>
                      </c:pt>
                      <c:pt idx="12">
                        <c:v>14.760004026082701</c:v>
                      </c:pt>
                      <c:pt idx="13">
                        <c:v>13.225215036437399</c:v>
                      </c:pt>
                      <c:pt idx="14">
                        <c:v>6.6083345631740702</c:v>
                      </c:pt>
                      <c:pt idx="15">
                        <c:v>1.6950442204159899</c:v>
                      </c:pt>
                      <c:pt idx="16">
                        <c:v>6.7482424971865997</c:v>
                      </c:pt>
                      <c:pt idx="17">
                        <c:v>4.0238862482309603</c:v>
                      </c:pt>
                      <c:pt idx="18">
                        <c:v>18.208337401559</c:v>
                      </c:pt>
                      <c:pt idx="19">
                        <c:v>19.095724701167899</c:v>
                      </c:pt>
                    </c:numCache>
                  </c:numRef>
                </c:yVal>
                <c:smooth val="0"/>
                <c:extLst>
                  <c:ext xmlns:c16="http://schemas.microsoft.com/office/drawing/2014/chart" uri="{C3380CC4-5D6E-409C-BE32-E72D297353CC}">
                    <c16:uniqueId val="{00000003-C56E-4162-A783-29C75BCA1B6F}"/>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ta Monica'!$G$7:$G$26</c15:sqref>
                        </c15:formulaRef>
                      </c:ext>
                    </c:extLst>
                    <c:numCache>
                      <c:formatCode>General</c:formatCode>
                      <c:ptCount val="20"/>
                      <c:pt idx="0">
                        <c:v>54.748189073079246</c:v>
                      </c:pt>
                      <c:pt idx="1">
                        <c:v>8.0052201445245945</c:v>
                      </c:pt>
                      <c:pt idx="2">
                        <c:v>34.064367678207418</c:v>
                      </c:pt>
                      <c:pt idx="3">
                        <c:v>35.979366252405107</c:v>
                      </c:pt>
                      <c:pt idx="4">
                        <c:v>6.8055127108885696</c:v>
                      </c:pt>
                      <c:pt idx="5">
                        <c:v>47.230981285459237</c:v>
                      </c:pt>
                      <c:pt idx="6">
                        <c:v>7.0606623606988839</c:v>
                      </c:pt>
                      <c:pt idx="7">
                        <c:v>19.860064711706581</c:v>
                      </c:pt>
                      <c:pt idx="8">
                        <c:v>2.0490350490058868</c:v>
                      </c:pt>
                      <c:pt idx="9">
                        <c:v>14.969051981144229</c:v>
                      </c:pt>
                      <c:pt idx="10">
                        <c:v>9.4943763134008723</c:v>
                      </c:pt>
                      <c:pt idx="11">
                        <c:v>15.90710557335143</c:v>
                      </c:pt>
                      <c:pt idx="12">
                        <c:v>26.551013498892701</c:v>
                      </c:pt>
                      <c:pt idx="13">
                        <c:v>19.581390173827195</c:v>
                      </c:pt>
                      <c:pt idx="14">
                        <c:v>11.155516029397766</c:v>
                      </c:pt>
                      <c:pt idx="15">
                        <c:v>2.102815805305617</c:v>
                      </c:pt>
                      <c:pt idx="16">
                        <c:v>10.713635434859876</c:v>
                      </c:pt>
                      <c:pt idx="17">
                        <c:v>5.7794353536648098</c:v>
                      </c:pt>
                      <c:pt idx="18">
                        <c:v>28.174546004167585</c:v>
                      </c:pt>
                      <c:pt idx="19">
                        <c:v>29.448097687861733</c:v>
                      </c:pt>
                    </c:numCache>
                  </c:numRef>
                </c:xVal>
                <c:yVal>
                  <c:numRef>
                    <c:extLst xmlns:c15="http://schemas.microsoft.com/office/drawing/2012/chart">
                      <c:ext xmlns:c15="http://schemas.microsoft.com/office/drawing/2012/chart" uri="{02D57815-91ED-43cb-92C2-25804820EDAC}">
                        <c15:formulaRef>
                          <c15:sqref>'Santa Monica'!$G$31:$G$50</c15:sqref>
                        </c15:formulaRef>
                      </c:ext>
                    </c:extLst>
                    <c:numCache>
                      <c:formatCode>General</c:formatCode>
                      <c:ptCount val="20"/>
                      <c:pt idx="0">
                        <c:v>29.979299596309598</c:v>
                      </c:pt>
                      <c:pt idx="1">
                        <c:v>4.8240949402440796</c:v>
                      </c:pt>
                      <c:pt idx="2">
                        <c:v>19.5093973869369</c:v>
                      </c:pt>
                      <c:pt idx="3">
                        <c:v>20.212684234038001</c:v>
                      </c:pt>
                      <c:pt idx="4">
                        <c:v>5.1809771837995298</c:v>
                      </c:pt>
                      <c:pt idx="5">
                        <c:v>26.615282416719101</c:v>
                      </c:pt>
                      <c:pt idx="6">
                        <c:v>3.9841166498360998</c:v>
                      </c:pt>
                      <c:pt idx="7">
                        <c:v>13.982448063816101</c:v>
                      </c:pt>
                      <c:pt idx="8">
                        <c:v>1.8245988294976201</c:v>
                      </c:pt>
                      <c:pt idx="9">
                        <c:v>9.6918768916155003</c:v>
                      </c:pt>
                      <c:pt idx="10">
                        <c:v>6.4656028667563099</c:v>
                      </c:pt>
                      <c:pt idx="11">
                        <c:v>9.4914919681819292</c:v>
                      </c:pt>
                      <c:pt idx="12">
                        <c:v>14.411324236359601</c:v>
                      </c:pt>
                      <c:pt idx="13">
                        <c:v>13.106102552398299</c:v>
                      </c:pt>
                      <c:pt idx="14">
                        <c:v>5.91016950127917</c:v>
                      </c:pt>
                      <c:pt idx="15">
                        <c:v>1.19093605431861</c:v>
                      </c:pt>
                      <c:pt idx="16">
                        <c:v>6.1805217531560404</c:v>
                      </c:pt>
                      <c:pt idx="17">
                        <c:v>3.5486846733486099</c:v>
                      </c:pt>
                      <c:pt idx="18">
                        <c:v>17.253327348441601</c:v>
                      </c:pt>
                      <c:pt idx="19">
                        <c:v>18.578318146086801</c:v>
                      </c:pt>
                    </c:numCache>
                  </c:numRef>
                </c:yVal>
                <c:smooth val="0"/>
                <c:extLst xmlns:c15="http://schemas.microsoft.com/office/drawing/2012/chart">
                  <c:ext xmlns:c16="http://schemas.microsoft.com/office/drawing/2014/chart" uri="{C3380CC4-5D6E-409C-BE32-E72D297353CC}">
                    <c16:uniqueId val="{00000005-C56E-4162-A783-29C75BCA1B6F}"/>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Portland!$G$7:$G$26</c15:sqref>
                        </c15:formulaRef>
                      </c:ext>
                    </c:extLst>
                    <c:numCache>
                      <c:formatCode>General</c:formatCode>
                      <c:ptCount val="20"/>
                      <c:pt idx="0">
                        <c:v>42.700501854121043</c:v>
                      </c:pt>
                      <c:pt idx="1">
                        <c:v>6.141940407020666</c:v>
                      </c:pt>
                      <c:pt idx="2">
                        <c:v>26.222911822907736</c:v>
                      </c:pt>
                      <c:pt idx="3">
                        <c:v>27.740121639533314</c:v>
                      </c:pt>
                      <c:pt idx="4">
                        <c:v>4.9792170706311847</c:v>
                      </c:pt>
                      <c:pt idx="5">
                        <c:v>36.514560482680629</c:v>
                      </c:pt>
                      <c:pt idx="6">
                        <c:v>5.402300155864098</c:v>
                      </c:pt>
                      <c:pt idx="7">
                        <c:v>14.840071472925818</c:v>
                      </c:pt>
                      <c:pt idx="8">
                        <c:v>1.4979236928857249</c:v>
                      </c:pt>
                      <c:pt idx="9">
                        <c:v>11.158448888209593</c:v>
                      </c:pt>
                      <c:pt idx="10">
                        <c:v>7.0404380439046284</c:v>
                      </c:pt>
                      <c:pt idx="11">
                        <c:v>12.054529630270602</c:v>
                      </c:pt>
                      <c:pt idx="12">
                        <c:v>20.549929475427948</c:v>
                      </c:pt>
                      <c:pt idx="13">
                        <c:v>14.62421774031405</c:v>
                      </c:pt>
                      <c:pt idx="14">
                        <c:v>8.6723048419733306</c:v>
                      </c:pt>
                      <c:pt idx="15">
                        <c:v>1.6004895132154811</c:v>
                      </c:pt>
                      <c:pt idx="16">
                        <c:v>8.2020313400273945</c:v>
                      </c:pt>
                      <c:pt idx="17">
                        <c:v>4.3444971888394006</c:v>
                      </c:pt>
                      <c:pt idx="18">
                        <c:v>21.563379720202455</c:v>
                      </c:pt>
                      <c:pt idx="19">
                        <c:v>22.127470649400223</c:v>
                      </c:pt>
                    </c:numCache>
                  </c:numRef>
                </c:xVal>
                <c:yVal>
                  <c:numRef>
                    <c:extLst xmlns:c15="http://schemas.microsoft.com/office/drawing/2012/chart">
                      <c:ext xmlns:c15="http://schemas.microsoft.com/office/drawing/2012/chart" uri="{02D57815-91ED-43cb-92C2-25804820EDAC}">
                        <c15:formulaRef>
                          <c15:sqref>Portland!$G$31:$G$50</c15:sqref>
                        </c15:formulaRef>
                      </c:ext>
                    </c:extLst>
                    <c:numCache>
                      <c:formatCode>General</c:formatCode>
                      <c:ptCount val="20"/>
                      <c:pt idx="0">
                        <c:v>29.647679981975902</c:v>
                      </c:pt>
                      <c:pt idx="1">
                        <c:v>4.4880098579260101</c:v>
                      </c:pt>
                      <c:pt idx="2">
                        <c:v>19.079427420319199</c:v>
                      </c:pt>
                      <c:pt idx="3">
                        <c:v>19.964337803907199</c:v>
                      </c:pt>
                      <c:pt idx="4">
                        <c:v>3.90695638932258</c:v>
                      </c:pt>
                      <c:pt idx="5">
                        <c:v>26.577017837445901</c:v>
                      </c:pt>
                      <c:pt idx="6">
                        <c:v>3.8198081204490699</c:v>
                      </c:pt>
                      <c:pt idx="7">
                        <c:v>12.3592545630116</c:v>
                      </c:pt>
                      <c:pt idx="8">
                        <c:v>1.21389062595668</c:v>
                      </c:pt>
                      <c:pt idx="9">
                        <c:v>8.8346014069781802</c:v>
                      </c:pt>
                      <c:pt idx="10">
                        <c:v>5.5547329252951796</c:v>
                      </c:pt>
                      <c:pt idx="11">
                        <c:v>8.7001430577812098</c:v>
                      </c:pt>
                      <c:pt idx="12">
                        <c:v>14.338259986117601</c:v>
                      </c:pt>
                      <c:pt idx="13">
                        <c:v>12.0194743170828</c:v>
                      </c:pt>
                      <c:pt idx="14">
                        <c:v>5.8068296727292497</c:v>
                      </c:pt>
                      <c:pt idx="15">
                        <c:v>1.19093605431861</c:v>
                      </c:pt>
                      <c:pt idx="16">
                        <c:v>5.96490701151673</c:v>
                      </c:pt>
                      <c:pt idx="17">
                        <c:v>3.27068732365148</c:v>
                      </c:pt>
                      <c:pt idx="18">
                        <c:v>16.3323683671052</c:v>
                      </c:pt>
                      <c:pt idx="19">
                        <c:v>17.4207181583219</c:v>
                      </c:pt>
                    </c:numCache>
                  </c:numRef>
                </c:yVal>
                <c:smooth val="0"/>
                <c:extLst xmlns:c15="http://schemas.microsoft.com/office/drawing/2012/chart">
                  <c:ext xmlns:c16="http://schemas.microsoft.com/office/drawing/2014/chart" uri="{C3380CC4-5D6E-409C-BE32-E72D297353CC}">
                    <c16:uniqueId val="{00000007-C56E-4162-A783-29C75BCA1B6F}"/>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lt Lake City'!$G$7:$G$26</c15:sqref>
                        </c15:formulaRef>
                      </c:ext>
                    </c:extLst>
                    <c:numCache>
                      <c:formatCode>0.0</c:formatCode>
                      <c:ptCount val="20"/>
                      <c:pt idx="0">
                        <c:v>43.372040982018554</c:v>
                      </c:pt>
                      <c:pt idx="1">
                        <c:v>6.3926272064994949</c:v>
                      </c:pt>
                      <c:pt idx="2">
                        <c:v>27.068524108245029</c:v>
                      </c:pt>
                      <c:pt idx="3">
                        <c:v>28.544338969310843</c:v>
                      </c:pt>
                      <c:pt idx="4">
                        <c:v>5.5029455415643165</c:v>
                      </c:pt>
                      <c:pt idx="5">
                        <c:v>37.493358188988232</c:v>
                      </c:pt>
                      <c:pt idx="6">
                        <c:v>5.6229614320330699</c:v>
                      </c:pt>
                      <c:pt idx="7">
                        <c:v>15.962349234492685</c:v>
                      </c:pt>
                      <c:pt idx="8">
                        <c:v>1.6633909729798151</c:v>
                      </c:pt>
                      <c:pt idx="9">
                        <c:v>12.023661554434966</c:v>
                      </c:pt>
                      <c:pt idx="10">
                        <c:v>7.647341212591761</c:v>
                      </c:pt>
                      <c:pt idx="11">
                        <c:v>12.706399772020911</c:v>
                      </c:pt>
                      <c:pt idx="12">
                        <c:v>21.056628285616185</c:v>
                      </c:pt>
                      <c:pt idx="13">
                        <c:v>15.711696870479619</c:v>
                      </c:pt>
                      <c:pt idx="14">
                        <c:v>8.8479673279323023</c:v>
                      </c:pt>
                      <c:pt idx="15">
                        <c:v>1.6746955099234599</c:v>
                      </c:pt>
                      <c:pt idx="16">
                        <c:v>8.5298940892331832</c:v>
                      </c:pt>
                      <c:pt idx="17">
                        <c:v>4.6426530392762597</c:v>
                      </c:pt>
                      <c:pt idx="18">
                        <c:v>22.441978150513009</c:v>
                      </c:pt>
                      <c:pt idx="19">
                        <c:v>23.596170184655264</c:v>
                      </c:pt>
                    </c:numCache>
                  </c:numRef>
                </c:xVal>
                <c:yVal>
                  <c:numRef>
                    <c:extLst xmlns:c15="http://schemas.microsoft.com/office/drawing/2012/chart">
                      <c:ext xmlns:c15="http://schemas.microsoft.com/office/drawing/2012/chart" uri="{02D57815-91ED-43cb-92C2-25804820EDAC}">
                        <c15:formulaRef>
                          <c15:sqref>'Salt Lake City'!$G$31:$G$50</c15:sqref>
                        </c15:formulaRef>
                      </c:ext>
                    </c:extLst>
                    <c:numCache>
                      <c:formatCode>0.0</c:formatCode>
                      <c:ptCount val="20"/>
                      <c:pt idx="0">
                        <c:v>29.874181155811399</c:v>
                      </c:pt>
                      <c:pt idx="1">
                        <c:v>4.7474440011811998</c:v>
                      </c:pt>
                      <c:pt idx="2">
                        <c:v>19.4373467255656</c:v>
                      </c:pt>
                      <c:pt idx="3">
                        <c:v>20.174085126448201</c:v>
                      </c:pt>
                      <c:pt idx="4">
                        <c:v>4.8549354403536</c:v>
                      </c:pt>
                      <c:pt idx="5">
                        <c:v>26.615282416719101</c:v>
                      </c:pt>
                      <c:pt idx="6">
                        <c:v>3.9841166498360998</c:v>
                      </c:pt>
                      <c:pt idx="7">
                        <c:v>13.617577286828899</c:v>
                      </c:pt>
                      <c:pt idx="8">
                        <c:v>1.61894965713578</c:v>
                      </c:pt>
                      <c:pt idx="9">
                        <c:v>9.5164183226036094</c:v>
                      </c:pt>
                      <c:pt idx="10">
                        <c:v>6.3082531053731499</c:v>
                      </c:pt>
                      <c:pt idx="11">
                        <c:v>9.3587964741323599</c:v>
                      </c:pt>
                      <c:pt idx="12">
                        <c:v>14.411324236359601</c:v>
                      </c:pt>
                      <c:pt idx="13">
                        <c:v>13.041838575477099</c:v>
                      </c:pt>
                      <c:pt idx="14">
                        <c:v>5.8661062482301602</c:v>
                      </c:pt>
                      <c:pt idx="15">
                        <c:v>1.19093605431861</c:v>
                      </c:pt>
                      <c:pt idx="16">
                        <c:v>6.1329999446843297</c:v>
                      </c:pt>
                      <c:pt idx="17">
                        <c:v>3.5065592415763498</c:v>
                      </c:pt>
                      <c:pt idx="18">
                        <c:v>17.107596230342502</c:v>
                      </c:pt>
                      <c:pt idx="19">
                        <c:v>18.377158273271998</c:v>
                      </c:pt>
                    </c:numCache>
                  </c:numRef>
                </c:yVal>
                <c:smooth val="0"/>
                <c:extLst xmlns:c15="http://schemas.microsoft.com/office/drawing/2012/chart">
                  <c:ext xmlns:c16="http://schemas.microsoft.com/office/drawing/2014/chart" uri="{C3380CC4-5D6E-409C-BE32-E72D297353CC}">
                    <c16:uniqueId val="{00000009-C56E-4162-A783-29C75BCA1B6F}"/>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 Francisco'!$G$7:$G$26</c15:sqref>
                        </c15:formulaRef>
                      </c:ext>
                    </c:extLst>
                    <c:numCache>
                      <c:formatCode>General</c:formatCode>
                      <c:ptCount val="20"/>
                      <c:pt idx="0">
                        <c:v>55.373504103853158</c:v>
                      </c:pt>
                      <c:pt idx="1">
                        <c:v>8.1656359731140942</c:v>
                      </c:pt>
                      <c:pt idx="2">
                        <c:v>34.714874491660908</c:v>
                      </c:pt>
                      <c:pt idx="3">
                        <c:v>36.5327006919387</c:v>
                      </c:pt>
                      <c:pt idx="4">
                        <c:v>7.2859141911478726</c:v>
                      </c:pt>
                      <c:pt idx="5">
                        <c:v>47.970526344000838</c:v>
                      </c:pt>
                      <c:pt idx="6">
                        <c:v>7.2161010468157718</c:v>
                      </c:pt>
                      <c:pt idx="7">
                        <c:v>20.796988182199559</c:v>
                      </c:pt>
                      <c:pt idx="8">
                        <c:v>2.2539406460046192</c:v>
                      </c:pt>
                      <c:pt idx="9">
                        <c:v>15.543393594718101</c:v>
                      </c:pt>
                      <c:pt idx="10">
                        <c:v>9.9506771084352081</c:v>
                      </c:pt>
                      <c:pt idx="11">
                        <c:v>16.341843643946756</c:v>
                      </c:pt>
                      <c:pt idx="12">
                        <c:v>26.88596190191371</c:v>
                      </c:pt>
                      <c:pt idx="13">
                        <c:v>20.381210335353686</c:v>
                      </c:pt>
                      <c:pt idx="14">
                        <c:v>11.316585020595316</c:v>
                      </c:pt>
                      <c:pt idx="15">
                        <c:v>2.1377830178959076</c:v>
                      </c:pt>
                      <c:pt idx="16">
                        <c:v>10.962855878627968</c:v>
                      </c:pt>
                      <c:pt idx="17">
                        <c:v>5.9854922255265661</c:v>
                      </c:pt>
                      <c:pt idx="18">
                        <c:v>28.880828724423274</c:v>
                      </c:pt>
                      <c:pt idx="19">
                        <c:v>30.527994148040015</c:v>
                      </c:pt>
                    </c:numCache>
                  </c:numRef>
                </c:xVal>
                <c:yVal>
                  <c:numRef>
                    <c:extLst xmlns:c15="http://schemas.microsoft.com/office/drawing/2012/chart">
                      <c:ext xmlns:c15="http://schemas.microsoft.com/office/drawing/2012/chart" uri="{02D57815-91ED-43cb-92C2-25804820EDAC}">
                        <c15:formulaRef>
                          <c15:sqref>'San Francisco'!$G$31:$G$50</c15:sqref>
                        </c15:formulaRef>
                      </c:ext>
                    </c:extLst>
                    <c:numCache>
                      <c:formatCode>General</c:formatCode>
                      <c:ptCount val="20"/>
                      <c:pt idx="0">
                        <c:v>30.0532784574775</c:v>
                      </c:pt>
                      <c:pt idx="1">
                        <c:v>4.8469326228910603</c:v>
                      </c:pt>
                      <c:pt idx="2">
                        <c:v>19.5691492841135</c:v>
                      </c:pt>
                      <c:pt idx="3">
                        <c:v>20.242083985659701</c:v>
                      </c:pt>
                      <c:pt idx="4">
                        <c:v>5.4561942949975402</c:v>
                      </c:pt>
                      <c:pt idx="5">
                        <c:v>26.615282416719101</c:v>
                      </c:pt>
                      <c:pt idx="6">
                        <c:v>3.9841166498360998</c:v>
                      </c:pt>
                      <c:pt idx="7">
                        <c:v>14.2405546619063</c:v>
                      </c:pt>
                      <c:pt idx="8">
                        <c:v>2.0354050686032901</c:v>
                      </c:pt>
                      <c:pt idx="9">
                        <c:v>9.7910310591322602</c:v>
                      </c:pt>
                      <c:pt idx="10">
                        <c:v>6.5738274869734497</c:v>
                      </c:pt>
                      <c:pt idx="11">
                        <c:v>9.5977807639327199</c:v>
                      </c:pt>
                      <c:pt idx="12">
                        <c:v>14.411324236359601</c:v>
                      </c:pt>
                      <c:pt idx="13">
                        <c:v>13.1107659836227</c:v>
                      </c:pt>
                      <c:pt idx="14">
                        <c:v>5.9421535900921398</c:v>
                      </c:pt>
                      <c:pt idx="15">
                        <c:v>1.19093605431861</c:v>
                      </c:pt>
                      <c:pt idx="16">
                        <c:v>6.2178361898460501</c:v>
                      </c:pt>
                      <c:pt idx="17">
                        <c:v>3.5654650818180502</c:v>
                      </c:pt>
                      <c:pt idx="18">
                        <c:v>17.366234169675899</c:v>
                      </c:pt>
                      <c:pt idx="19">
                        <c:v>18.690311310110602</c:v>
                      </c:pt>
                    </c:numCache>
                  </c:numRef>
                </c:yVal>
                <c:smooth val="0"/>
                <c:extLst xmlns:c15="http://schemas.microsoft.com/office/drawing/2012/chart">
                  <c:ext xmlns:c16="http://schemas.microsoft.com/office/drawing/2014/chart" uri="{C3380CC4-5D6E-409C-BE32-E72D297353CC}">
                    <c16:uniqueId val="{0000000B-C56E-4162-A783-29C75BCA1B6F}"/>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 Jose'!$G$7:$G$26</c15:sqref>
                        </c15:formulaRef>
                      </c:ext>
                    </c:extLst>
                    <c:numCache>
                      <c:formatCode>General</c:formatCode>
                      <c:ptCount val="20"/>
                      <c:pt idx="0">
                        <c:v>82.511669388206073</c:v>
                      </c:pt>
                      <c:pt idx="1">
                        <c:v>8.6722590442021925</c:v>
                      </c:pt>
                      <c:pt idx="2">
                        <c:v>37.305274826897772</c:v>
                      </c:pt>
                      <c:pt idx="3">
                        <c:v>39.324524411851378</c:v>
                      </c:pt>
                      <c:pt idx="4">
                        <c:v>7.6096748379422126</c:v>
                      </c:pt>
                      <c:pt idx="5">
                        <c:v>50.840327679249363</c:v>
                      </c:pt>
                      <c:pt idx="6">
                        <c:v>7.7394741222235819</c:v>
                      </c:pt>
                      <c:pt idx="7">
                        <c:v>22.054296859210435</c:v>
                      </c:pt>
                      <c:pt idx="8">
                        <c:v>2.2907006414803512</c:v>
                      </c:pt>
                      <c:pt idx="9">
                        <c:v>16.611070664277843</c:v>
                      </c:pt>
                      <c:pt idx="10">
                        <c:v>10.54639636891126</c:v>
                      </c:pt>
                      <c:pt idx="11">
                        <c:v>17.513621617343691</c:v>
                      </c:pt>
                      <c:pt idx="12">
                        <c:v>28.952023781709361</c:v>
                      </c:pt>
                      <c:pt idx="13">
                        <c:v>21.790006170904118</c:v>
                      </c:pt>
                      <c:pt idx="14">
                        <c:v>12.150412260376648</c:v>
                      </c:pt>
                      <c:pt idx="15">
                        <c:v>2.3102673746827356</c:v>
                      </c:pt>
                      <c:pt idx="16">
                        <c:v>11.773957400665045</c:v>
                      </c:pt>
                      <c:pt idx="17">
                        <c:v>6.3939195608043997</c:v>
                      </c:pt>
                      <c:pt idx="18">
                        <c:v>30.922575357084636</c:v>
                      </c:pt>
                      <c:pt idx="19">
                        <c:v>32.638327250629587</c:v>
                      </c:pt>
                    </c:numCache>
                  </c:numRef>
                </c:xVal>
                <c:yVal>
                  <c:numRef>
                    <c:extLst xmlns:c15="http://schemas.microsoft.com/office/drawing/2012/chart">
                      <c:ext xmlns:c15="http://schemas.microsoft.com/office/drawing/2012/chart" uri="{02D57815-91ED-43cb-92C2-25804820EDAC}">
                        <c15:formulaRef>
                          <c15:sqref>'San Jose'!$G$31:$G$50</c15:sqref>
                        </c15:formulaRef>
                      </c:ext>
                    </c:extLst>
                    <c:numCache>
                      <c:formatCode>General</c:formatCode>
                      <c:ptCount val="20"/>
                      <c:pt idx="0">
                        <c:v>30.019053497481998</c:v>
                      </c:pt>
                      <c:pt idx="1">
                        <c:v>4.8499531331678902</c:v>
                      </c:pt>
                      <c:pt idx="2">
                        <c:v>19.5358659886172</c:v>
                      </c:pt>
                      <c:pt idx="3">
                        <c:v>20.228379148880801</c:v>
                      </c:pt>
                      <c:pt idx="4">
                        <c:v>5.3266421127635404</c:v>
                      </c:pt>
                      <c:pt idx="5">
                        <c:v>26.615282416719101</c:v>
                      </c:pt>
                      <c:pt idx="6">
                        <c:v>3.9841166498360998</c:v>
                      </c:pt>
                      <c:pt idx="7">
                        <c:v>14.123794119776299</c:v>
                      </c:pt>
                      <c:pt idx="8">
                        <c:v>1.9311880077432499</c:v>
                      </c:pt>
                      <c:pt idx="9">
                        <c:v>9.7504777594735792</c:v>
                      </c:pt>
                      <c:pt idx="10">
                        <c:v>6.5211849820730201</c:v>
                      </c:pt>
                      <c:pt idx="11">
                        <c:v>9.5427011614248105</c:v>
                      </c:pt>
                      <c:pt idx="12">
                        <c:v>14.411324236359601</c:v>
                      </c:pt>
                      <c:pt idx="13">
                        <c:v>13.1107659836227</c:v>
                      </c:pt>
                      <c:pt idx="14">
                        <c:v>5.93164336162849</c:v>
                      </c:pt>
                      <c:pt idx="15">
                        <c:v>1.19093605431861</c:v>
                      </c:pt>
                      <c:pt idx="16">
                        <c:v>6.2024045429067698</c:v>
                      </c:pt>
                      <c:pt idx="17">
                        <c:v>3.5592574136705699</c:v>
                      </c:pt>
                      <c:pt idx="18">
                        <c:v>17.315690870812499</c:v>
                      </c:pt>
                      <c:pt idx="19">
                        <c:v>18.636996212974999</c:v>
                      </c:pt>
                    </c:numCache>
                  </c:numRef>
                </c:yVal>
                <c:smooth val="0"/>
                <c:extLst xmlns:c15="http://schemas.microsoft.com/office/drawing/2012/chart">
                  <c:ext xmlns:c16="http://schemas.microsoft.com/office/drawing/2014/chart" uri="{C3380CC4-5D6E-409C-BE32-E72D297353CC}">
                    <c16:uniqueId val="{0000000D-C56E-4162-A783-29C75BCA1B6F}"/>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eattle!$G$7:$G$26</c15:sqref>
                        </c15:formulaRef>
                      </c:ext>
                    </c:extLst>
                    <c:numCache>
                      <c:formatCode>General</c:formatCode>
                      <c:ptCount val="20"/>
                      <c:pt idx="0">
                        <c:v>50.244852846234231</c:v>
                      </c:pt>
                      <c:pt idx="1">
                        <c:v>7.2776774203024077</c:v>
                      </c:pt>
                      <c:pt idx="2">
                        <c:v>31.044275913230855</c:v>
                      </c:pt>
                      <c:pt idx="3">
                        <c:v>32.842924932947611</c:v>
                      </c:pt>
                      <c:pt idx="4">
                        <c:v>6.0090761602724561</c:v>
                      </c:pt>
                      <c:pt idx="5">
                        <c:v>43.132415993256402</c:v>
                      </c:pt>
                      <c:pt idx="6">
                        <c:v>6.4131120534214654</c:v>
                      </c:pt>
                      <c:pt idx="7">
                        <c:v>17.761767799938671</c:v>
                      </c:pt>
                      <c:pt idx="8">
                        <c:v>1.8028427540324579</c:v>
                      </c:pt>
                      <c:pt idx="9">
                        <c:v>13.406267224437595</c:v>
                      </c:pt>
                      <c:pt idx="10">
                        <c:v>8.4648177149508914</c:v>
                      </c:pt>
                      <c:pt idx="11">
                        <c:v>14.382013335004435</c:v>
                      </c:pt>
                      <c:pt idx="12">
                        <c:v>24.282199985498224</c:v>
                      </c:pt>
                      <c:pt idx="13">
                        <c:v>17.531053408741847</c:v>
                      </c:pt>
                      <c:pt idx="14">
                        <c:v>10.216683439807266</c:v>
                      </c:pt>
                      <c:pt idx="15">
                        <c:v>1.9086603119062122</c:v>
                      </c:pt>
                      <c:pt idx="16">
                        <c:v>9.7329765925923937</c:v>
                      </c:pt>
                      <c:pt idx="17">
                        <c:v>5.1926230077854134</c:v>
                      </c:pt>
                      <c:pt idx="18">
                        <c:v>25.575782346349929</c:v>
                      </c:pt>
                      <c:pt idx="19">
                        <c:v>26.476519447306728</c:v>
                      </c:pt>
                    </c:numCache>
                  </c:numRef>
                </c:xVal>
                <c:yVal>
                  <c:numRef>
                    <c:extLst xmlns:c15="http://schemas.microsoft.com/office/drawing/2012/chart">
                      <c:ext xmlns:c15="http://schemas.microsoft.com/office/drawing/2012/chart" uri="{02D57815-91ED-43cb-92C2-25804820EDAC}">
                        <c15:formulaRef>
                          <c15:sqref>Seattle!$G$31:$G$50</c15:sqref>
                        </c15:formulaRef>
                      </c:ext>
                    </c:extLst>
                    <c:numCache>
                      <c:formatCode>General</c:formatCode>
                      <c:ptCount val="20"/>
                      <c:pt idx="0">
                        <c:v>29.785000110334298</c:v>
                      </c:pt>
                      <c:pt idx="1">
                        <c:v>4.7102515241205998</c:v>
                      </c:pt>
                      <c:pt idx="2">
                        <c:v>19.373842126469199</c:v>
                      </c:pt>
                      <c:pt idx="3">
                        <c:v>20.140142183217701</c:v>
                      </c:pt>
                      <c:pt idx="4">
                        <c:v>4.6402218318991899</c:v>
                      </c:pt>
                      <c:pt idx="5">
                        <c:v>26.615282416719101</c:v>
                      </c:pt>
                      <c:pt idx="6">
                        <c:v>3.9531450956049201</c:v>
                      </c:pt>
                      <c:pt idx="7">
                        <c:v>13.3323235348591</c:v>
                      </c:pt>
                      <c:pt idx="8">
                        <c:v>1.5093201173978299</c:v>
                      </c:pt>
                      <c:pt idx="9">
                        <c:v>9.4078535665393002</c:v>
                      </c:pt>
                      <c:pt idx="10">
                        <c:v>6.11903565075764</c:v>
                      </c:pt>
                      <c:pt idx="11">
                        <c:v>9.2275434237092799</c:v>
                      </c:pt>
                      <c:pt idx="12">
                        <c:v>14.411324236359601</c:v>
                      </c:pt>
                      <c:pt idx="13">
                        <c:v>12.9440772228446</c:v>
                      </c:pt>
                      <c:pt idx="14">
                        <c:v>5.8437285275704403</c:v>
                      </c:pt>
                      <c:pt idx="15">
                        <c:v>1.19093605431861</c:v>
                      </c:pt>
                      <c:pt idx="16">
                        <c:v>6.1009076078332898</c:v>
                      </c:pt>
                      <c:pt idx="17">
                        <c:v>3.46637710107824</c:v>
                      </c:pt>
                      <c:pt idx="18">
                        <c:v>16.989860318389699</c:v>
                      </c:pt>
                      <c:pt idx="19">
                        <c:v>18.1574819515799</c:v>
                      </c:pt>
                    </c:numCache>
                  </c:numRef>
                </c:yVal>
                <c:smooth val="0"/>
                <c:extLst xmlns:c15="http://schemas.microsoft.com/office/drawing/2012/chart">
                  <c:ext xmlns:c16="http://schemas.microsoft.com/office/drawing/2014/chart" uri="{C3380CC4-5D6E-409C-BE32-E72D297353CC}">
                    <c16:uniqueId val="{0000000F-C56E-4162-A783-29C75BCA1B6F}"/>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Memphis!$G$7:$G$26</c15:sqref>
                        </c15:formulaRef>
                      </c:ext>
                    </c:extLst>
                    <c:numCache>
                      <c:formatCode>General</c:formatCode>
                      <c:ptCount val="20"/>
                      <c:pt idx="0">
                        <c:v>40.527595545630284</c:v>
                      </c:pt>
                      <c:pt idx="1">
                        <c:v>5.875007630652763</c:v>
                      </c:pt>
                      <c:pt idx="2">
                        <c:v>25.006394344298542</c:v>
                      </c:pt>
                      <c:pt idx="3">
                        <c:v>26.453628155179914</c:v>
                      </c:pt>
                      <c:pt idx="4">
                        <c:v>4.7804202407101934</c:v>
                      </c:pt>
                      <c:pt idx="5">
                        <c:v>34.761527725229719</c:v>
                      </c:pt>
                      <c:pt idx="6">
                        <c:v>5.1587712890464266</c:v>
                      </c:pt>
                      <c:pt idx="7">
                        <c:v>14.221715087244169</c:v>
                      </c:pt>
                      <c:pt idx="8">
                        <c:v>1.4255344717859284</c:v>
                      </c:pt>
                      <c:pt idx="9">
                        <c:v>10.756408115944277</c:v>
                      </c:pt>
                      <c:pt idx="10">
                        <c:v>6.7711696264416839</c:v>
                      </c:pt>
                      <c:pt idx="11">
                        <c:v>11.557025502127908</c:v>
                      </c:pt>
                      <c:pt idx="12">
                        <c:v>19.585326810085164</c:v>
                      </c:pt>
                      <c:pt idx="13">
                        <c:v>14.034441967809032</c:v>
                      </c:pt>
                      <c:pt idx="14">
                        <c:v>8.2406357899089269</c:v>
                      </c:pt>
                      <c:pt idx="15">
                        <c:v>1.5397355355506437</c:v>
                      </c:pt>
                      <c:pt idx="16">
                        <c:v>7.8299766270194944</c:v>
                      </c:pt>
                      <c:pt idx="17">
                        <c:v>4.1786257730595979</c:v>
                      </c:pt>
                      <c:pt idx="18">
                        <c:v>20.558680524642703</c:v>
                      </c:pt>
                      <c:pt idx="19">
                        <c:v>21.240662333935084</c:v>
                      </c:pt>
                    </c:numCache>
                  </c:numRef>
                </c:xVal>
                <c:yVal>
                  <c:numRef>
                    <c:extLst xmlns:c15="http://schemas.microsoft.com/office/drawing/2012/chart">
                      <c:ext xmlns:c15="http://schemas.microsoft.com/office/drawing/2012/chart" uri="{02D57815-91ED-43cb-92C2-25804820EDAC}">
                        <c15:formulaRef>
                          <c15:sqref>Memphis!$G$31:$G$50</c15:sqref>
                        </c15:formulaRef>
                      </c:ext>
                    </c:extLst>
                    <c:numCache>
                      <c:formatCode>General</c:formatCode>
                      <c:ptCount val="20"/>
                      <c:pt idx="0">
                        <c:v>29.787750879474899</c:v>
                      </c:pt>
                      <c:pt idx="1">
                        <c:v>4.7093790264542301</c:v>
                      </c:pt>
                      <c:pt idx="2">
                        <c:v>19.3770931875247</c:v>
                      </c:pt>
                      <c:pt idx="3">
                        <c:v>20.141155530888401</c:v>
                      </c:pt>
                      <c:pt idx="4">
                        <c:v>4.65004214381488</c:v>
                      </c:pt>
                      <c:pt idx="5">
                        <c:v>26.615282416719101</c:v>
                      </c:pt>
                      <c:pt idx="6">
                        <c:v>3.95336559249548</c:v>
                      </c:pt>
                      <c:pt idx="7">
                        <c:v>13.3450499711006</c:v>
                      </c:pt>
                      <c:pt idx="8">
                        <c:v>1.51552237315119</c:v>
                      </c:pt>
                      <c:pt idx="9">
                        <c:v>9.4108513478940896</c:v>
                      </c:pt>
                      <c:pt idx="10">
                        <c:v>6.1255033752783401</c:v>
                      </c:pt>
                      <c:pt idx="11">
                        <c:v>9.2339988768118904</c:v>
                      </c:pt>
                      <c:pt idx="12">
                        <c:v>14.411324236359601</c:v>
                      </c:pt>
                      <c:pt idx="13">
                        <c:v>12.947774797493199</c:v>
                      </c:pt>
                      <c:pt idx="14">
                        <c:v>5.84422011590868</c:v>
                      </c:pt>
                      <c:pt idx="15">
                        <c:v>1.19093605431861</c:v>
                      </c:pt>
                      <c:pt idx="16">
                        <c:v>6.1021953361242698</c:v>
                      </c:pt>
                      <c:pt idx="17">
                        <c:v>3.4675313894076401</c:v>
                      </c:pt>
                      <c:pt idx="18">
                        <c:v>16.9952918641746</c:v>
                      </c:pt>
                      <c:pt idx="19">
                        <c:v>18.166458696572398</c:v>
                      </c:pt>
                    </c:numCache>
                  </c:numRef>
                </c:yVal>
                <c:smooth val="0"/>
                <c:extLst xmlns:c15="http://schemas.microsoft.com/office/drawing/2012/chart">
                  <c:ext xmlns:c16="http://schemas.microsoft.com/office/drawing/2014/chart" uri="{C3380CC4-5D6E-409C-BE32-E72D297353CC}">
                    <c16:uniqueId val="{00000011-C56E-4162-A783-29C75BCA1B6F}"/>
                  </c:ext>
                </c:extLst>
              </c15:ser>
            </c15:filteredScatterSeries>
            <c15:filteredScatterSeries>
              <c15:ser>
                <c:idx val="16"/>
                <c:order val="19"/>
                <c:tx>
                  <c:v>Charleston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harleston!$G$7:$G$26</c15:sqref>
                        </c15:formulaRef>
                      </c:ext>
                    </c:extLst>
                    <c:numCache>
                      <c:formatCode>General</c:formatCode>
                      <c:ptCount val="20"/>
                      <c:pt idx="0">
                        <c:v>40.480325323582242</c:v>
                      </c:pt>
                      <c:pt idx="1">
                        <c:v>5.9198789564264365</c:v>
                      </c:pt>
                      <c:pt idx="2">
                        <c:v>25.178887747270849</c:v>
                      </c:pt>
                      <c:pt idx="3">
                        <c:v>26.589686063330667</c:v>
                      </c:pt>
                      <c:pt idx="4">
                        <c:v>4.9801731636718429</c:v>
                      </c:pt>
                      <c:pt idx="5">
                        <c:v>34.868858413857851</c:v>
                      </c:pt>
                      <c:pt idx="6">
                        <c:v>5.2151346289651199</c:v>
                      </c:pt>
                      <c:pt idx="7">
                        <c:v>14.601383024449206</c:v>
                      </c:pt>
                      <c:pt idx="8">
                        <c:v>1.4869145461825699</c:v>
                      </c:pt>
                      <c:pt idx="9">
                        <c:v>11.023889570625908</c:v>
                      </c:pt>
                      <c:pt idx="10">
                        <c:v>6.9823536915690392</c:v>
                      </c:pt>
                      <c:pt idx="11">
                        <c:v>11.751873881150271</c:v>
                      </c:pt>
                      <c:pt idx="12">
                        <c:v>19.638373325076131</c:v>
                      </c:pt>
                      <c:pt idx="13">
                        <c:v>14.402355248666169</c:v>
                      </c:pt>
                      <c:pt idx="14">
                        <c:v>8.2517524103515303</c:v>
                      </c:pt>
                      <c:pt idx="15">
                        <c:v>1.5550971203590307</c:v>
                      </c:pt>
                      <c:pt idx="16">
                        <c:v>7.9100265999486226</c:v>
                      </c:pt>
                      <c:pt idx="17">
                        <c:v>4.271650639645487</c:v>
                      </c:pt>
                      <c:pt idx="18">
                        <c:v>20.789801490004002</c:v>
                      </c:pt>
                      <c:pt idx="19">
                        <c:v>21.697836486214548</c:v>
                      </c:pt>
                    </c:numCache>
                  </c:numRef>
                </c:xVal>
                <c:yVal>
                  <c:numRef>
                    <c:extLst xmlns:c15="http://schemas.microsoft.com/office/drawing/2012/chart">
                      <c:ext xmlns:c15="http://schemas.microsoft.com/office/drawing/2012/chart" uri="{02D57815-91ED-43cb-92C2-25804820EDAC}">
                        <c15:formulaRef>
                          <c15:sqref>Charleston!$G$31:$G$50</c15:sqref>
                        </c15:formulaRef>
                      </c:ext>
                    </c:extLst>
                    <c:numCache>
                      <c:formatCode>General</c:formatCode>
                      <c:ptCount val="20"/>
                      <c:pt idx="0">
                        <c:v>29.943056330906</c:v>
                      </c:pt>
                      <c:pt idx="1">
                        <c:v>4.7943235509164701</c:v>
                      </c:pt>
                      <c:pt idx="2">
                        <c:v>19.485970186241001</c:v>
                      </c:pt>
                      <c:pt idx="3">
                        <c:v>20.2000739530157</c:v>
                      </c:pt>
                      <c:pt idx="4">
                        <c:v>5.0455827538490299</c:v>
                      </c:pt>
                      <c:pt idx="5">
                        <c:v>26.615282416719101</c:v>
                      </c:pt>
                      <c:pt idx="6">
                        <c:v>3.9841166498360998</c:v>
                      </c:pt>
                      <c:pt idx="7">
                        <c:v>13.819014612265301</c:v>
                      </c:pt>
                      <c:pt idx="8">
                        <c:v>1.73154973666571</c:v>
                      </c:pt>
                      <c:pt idx="9">
                        <c:v>9.6291673457464206</c:v>
                      </c:pt>
                      <c:pt idx="10">
                        <c:v>6.4171197064810004</c:v>
                      </c:pt>
                      <c:pt idx="11">
                        <c:v>9.4343104226455807</c:v>
                      </c:pt>
                      <c:pt idx="12">
                        <c:v>14.411324236359601</c:v>
                      </c:pt>
                      <c:pt idx="13">
                        <c:v>13.090487594506101</c:v>
                      </c:pt>
                      <c:pt idx="14">
                        <c:v>5.8919845573910701</c:v>
                      </c:pt>
                      <c:pt idx="15">
                        <c:v>1.19093605431861</c:v>
                      </c:pt>
                      <c:pt idx="16">
                        <c:v>6.1609435336312499</c:v>
                      </c:pt>
                      <c:pt idx="17">
                        <c:v>3.5308397215288601</c:v>
                      </c:pt>
                      <c:pt idx="18">
                        <c:v>17.197664624884201</c:v>
                      </c:pt>
                      <c:pt idx="19">
                        <c:v>18.503170637470401</c:v>
                      </c:pt>
                    </c:numCache>
                  </c:numRef>
                </c:yVal>
                <c:smooth val="0"/>
                <c:extLst xmlns:c15="http://schemas.microsoft.com/office/drawing/2012/chart">
                  <c:ext xmlns:c16="http://schemas.microsoft.com/office/drawing/2014/chart" uri="{C3380CC4-5D6E-409C-BE32-E72D297353CC}">
                    <c16:uniqueId val="{00000013-C56E-4162-A783-29C75BCA1B6F}"/>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Trendlines!$I$210:$I$409</c15:sqref>
                        </c15:formulaRef>
                      </c:ext>
                    </c:extLst>
                    <c:numCache>
                      <c:formatCode>General</c:formatCode>
                      <c:ptCount val="200"/>
                      <c:pt idx="0">
                        <c:v>34.512148375576928</c:v>
                      </c:pt>
                      <c:pt idx="1">
                        <c:v>4.4525489692779097</c:v>
                      </c:pt>
                      <c:pt idx="2">
                        <c:v>18.663894901854878</c:v>
                      </c:pt>
                      <c:pt idx="3">
                        <c:v>20.589376299679351</c:v>
                      </c:pt>
                      <c:pt idx="4">
                        <c:v>2.4681019527653931</c:v>
                      </c:pt>
                      <c:pt idx="5">
                        <c:v>26.006128911190654</c:v>
                      </c:pt>
                      <c:pt idx="6">
                        <c:v>3.8911555131072988</c:v>
                      </c:pt>
                      <c:pt idx="7">
                        <c:v>7.9060864140610994</c:v>
                      </c:pt>
                      <c:pt idx="8">
                        <c:v>0.8193780915193416</c:v>
                      </c:pt>
                      <c:pt idx="9">
                        <c:v>5.8484989131098999</c:v>
                      </c:pt>
                      <c:pt idx="10">
                        <c:v>4.1162759375246774</c:v>
                      </c:pt>
                      <c:pt idx="11">
                        <c:v>8.3575576092522361</c:v>
                      </c:pt>
                      <c:pt idx="12">
                        <c:v>15.71714684865321</c:v>
                      </c:pt>
                      <c:pt idx="13">
                        <c:v>7.2375501236575799</c:v>
                      </c:pt>
                      <c:pt idx="14">
                        <c:v>6.7814797219478455</c:v>
                      </c:pt>
                      <c:pt idx="15">
                        <c:v>1.0390142234354303</c:v>
                      </c:pt>
                      <c:pt idx="16">
                        <c:v>5.5962152657319493</c:v>
                      </c:pt>
                      <c:pt idx="17">
                        <c:v>2.667455315215038</c:v>
                      </c:pt>
                      <c:pt idx="18">
                        <c:v>14.919574922977096</c:v>
                      </c:pt>
                      <c:pt idx="19">
                        <c:v>12.033582381279977</c:v>
                      </c:pt>
                      <c:pt idx="20">
                        <c:v>56.083310599591698</c:v>
                      </c:pt>
                      <c:pt idx="21">
                        <c:v>8.4060065008083633</c:v>
                      </c:pt>
                      <c:pt idx="22">
                        <c:v>35.349511992828575</c:v>
                      </c:pt>
                      <c:pt idx="23">
                        <c:v>37.020208589099823</c:v>
                      </c:pt>
                      <c:pt idx="24">
                        <c:v>8.4622675282653521</c:v>
                      </c:pt>
                      <c:pt idx="25">
                        <c:v>48.535059657263758</c:v>
                      </c:pt>
                      <c:pt idx="26">
                        <c:v>7.3527064221842888</c:v>
                      </c:pt>
                      <c:pt idx="27">
                        <c:v>22.310372190716482</c:v>
                      </c:pt>
                      <c:pt idx="28">
                        <c:v>2.8500337859750196</c:v>
                      </c:pt>
                      <c:pt idx="29">
                        <c:v>16.39251173873097</c:v>
                      </c:pt>
                      <c:pt idx="30">
                        <c:v>10.653782455067125</c:v>
                      </c:pt>
                      <c:pt idx="31">
                        <c:v>17.041376425645797</c:v>
                      </c:pt>
                      <c:pt idx="32">
                        <c:v>27.13270545496384</c:v>
                      </c:pt>
                      <c:pt idx="33">
                        <c:v>21.157871066793877</c:v>
                      </c:pt>
                      <c:pt idx="34">
                        <c:v>11.500582460154105</c:v>
                      </c:pt>
                      <c:pt idx="35">
                        <c:v>2.1668401557588077</c:v>
                      </c:pt>
                      <c:pt idx="36">
                        <c:v>11.296847232875514</c:v>
                      </c:pt>
                      <c:pt idx="37">
                        <c:v>6.2480699534272137</c:v>
                      </c:pt>
                      <c:pt idx="38">
                        <c:v>29.772516395120025</c:v>
                      </c:pt>
                      <c:pt idx="39">
                        <c:v>31.831725207599867</c:v>
                      </c:pt>
                      <c:pt idx="40">
                        <c:v>54.748189073079246</c:v>
                      </c:pt>
                      <c:pt idx="41">
                        <c:v>8.0052201445245945</c:v>
                      </c:pt>
                      <c:pt idx="42">
                        <c:v>34.064367678207418</c:v>
                      </c:pt>
                      <c:pt idx="43">
                        <c:v>35.979366252405107</c:v>
                      </c:pt>
                      <c:pt idx="44">
                        <c:v>6.8055127108885696</c:v>
                      </c:pt>
                      <c:pt idx="45">
                        <c:v>47.230981285459237</c:v>
                      </c:pt>
                      <c:pt idx="46">
                        <c:v>7.0606623606988839</c:v>
                      </c:pt>
                      <c:pt idx="47">
                        <c:v>19.860064711706581</c:v>
                      </c:pt>
                      <c:pt idx="48">
                        <c:v>2.0490350490058868</c:v>
                      </c:pt>
                      <c:pt idx="49">
                        <c:v>14.969051981144229</c:v>
                      </c:pt>
                      <c:pt idx="50">
                        <c:v>9.4943763134008723</c:v>
                      </c:pt>
                      <c:pt idx="51">
                        <c:v>15.90710557335143</c:v>
                      </c:pt>
                      <c:pt idx="52">
                        <c:v>26.551013498892701</c:v>
                      </c:pt>
                      <c:pt idx="53">
                        <c:v>19.581390173827195</c:v>
                      </c:pt>
                      <c:pt idx="54">
                        <c:v>11.155516029397766</c:v>
                      </c:pt>
                      <c:pt idx="55">
                        <c:v>2.102815805305617</c:v>
                      </c:pt>
                      <c:pt idx="56">
                        <c:v>10.713635434859876</c:v>
                      </c:pt>
                      <c:pt idx="57">
                        <c:v>5.7794353536648098</c:v>
                      </c:pt>
                      <c:pt idx="58">
                        <c:v>28.174546004167585</c:v>
                      </c:pt>
                      <c:pt idx="59">
                        <c:v>29.448097687861733</c:v>
                      </c:pt>
                      <c:pt idx="60">
                        <c:v>42.700501854121043</c:v>
                      </c:pt>
                      <c:pt idx="61">
                        <c:v>6.141940407020666</c:v>
                      </c:pt>
                      <c:pt idx="62">
                        <c:v>26.222911822907736</c:v>
                      </c:pt>
                      <c:pt idx="63">
                        <c:v>27.740121639533314</c:v>
                      </c:pt>
                      <c:pt idx="64">
                        <c:v>4.9792170706311847</c:v>
                      </c:pt>
                      <c:pt idx="65">
                        <c:v>36.514560482680629</c:v>
                      </c:pt>
                      <c:pt idx="66">
                        <c:v>5.402300155864098</c:v>
                      </c:pt>
                      <c:pt idx="67">
                        <c:v>14.840071472925818</c:v>
                      </c:pt>
                      <c:pt idx="68">
                        <c:v>1.4979236928857249</c:v>
                      </c:pt>
                      <c:pt idx="69">
                        <c:v>11.158448888209593</c:v>
                      </c:pt>
                      <c:pt idx="70">
                        <c:v>7.0404380439046284</c:v>
                      </c:pt>
                      <c:pt idx="71">
                        <c:v>12.054529630270602</c:v>
                      </c:pt>
                      <c:pt idx="72">
                        <c:v>20.549929475427948</c:v>
                      </c:pt>
                      <c:pt idx="73">
                        <c:v>14.62421774031405</c:v>
                      </c:pt>
                      <c:pt idx="74">
                        <c:v>8.6723048419733306</c:v>
                      </c:pt>
                      <c:pt idx="75">
                        <c:v>1.6004895132154811</c:v>
                      </c:pt>
                      <c:pt idx="76">
                        <c:v>8.2020313400273945</c:v>
                      </c:pt>
                      <c:pt idx="77">
                        <c:v>4.3444971888394006</c:v>
                      </c:pt>
                      <c:pt idx="78">
                        <c:v>21.563379720202455</c:v>
                      </c:pt>
                      <c:pt idx="79">
                        <c:v>22.127470649400223</c:v>
                      </c:pt>
                      <c:pt idx="80">
                        <c:v>43.372040982018554</c:v>
                      </c:pt>
                      <c:pt idx="81">
                        <c:v>6.3926272064994949</c:v>
                      </c:pt>
                      <c:pt idx="82">
                        <c:v>27.068524108245029</c:v>
                      </c:pt>
                      <c:pt idx="83">
                        <c:v>28.544338969310843</c:v>
                      </c:pt>
                      <c:pt idx="84">
                        <c:v>5.5029455415643165</c:v>
                      </c:pt>
                      <c:pt idx="85">
                        <c:v>37.493358188988232</c:v>
                      </c:pt>
                      <c:pt idx="86">
                        <c:v>5.6229614320330699</c:v>
                      </c:pt>
                      <c:pt idx="87">
                        <c:v>15.962349234492685</c:v>
                      </c:pt>
                      <c:pt idx="88">
                        <c:v>1.6633909729798151</c:v>
                      </c:pt>
                      <c:pt idx="89">
                        <c:v>12.023661554434966</c:v>
                      </c:pt>
                      <c:pt idx="90">
                        <c:v>7.647341212591761</c:v>
                      </c:pt>
                      <c:pt idx="91">
                        <c:v>12.706399772020911</c:v>
                      </c:pt>
                      <c:pt idx="92">
                        <c:v>21.056628285616185</c:v>
                      </c:pt>
                      <c:pt idx="93">
                        <c:v>15.711696870479619</c:v>
                      </c:pt>
                      <c:pt idx="94">
                        <c:v>8.8479673279323023</c:v>
                      </c:pt>
                      <c:pt idx="95">
                        <c:v>1.6746955099234599</c:v>
                      </c:pt>
                      <c:pt idx="96">
                        <c:v>8.5298940892331832</c:v>
                      </c:pt>
                      <c:pt idx="97">
                        <c:v>4.6426530392762597</c:v>
                      </c:pt>
                      <c:pt idx="98">
                        <c:v>22.441978150513009</c:v>
                      </c:pt>
                      <c:pt idx="99">
                        <c:v>23.596170184655264</c:v>
                      </c:pt>
                      <c:pt idx="100">
                        <c:v>55.373504103853158</c:v>
                      </c:pt>
                      <c:pt idx="101">
                        <c:v>8.1656359731140942</c:v>
                      </c:pt>
                      <c:pt idx="102">
                        <c:v>34.714874491660908</c:v>
                      </c:pt>
                      <c:pt idx="103">
                        <c:v>36.5327006919387</c:v>
                      </c:pt>
                      <c:pt idx="104">
                        <c:v>7.2859141911478726</c:v>
                      </c:pt>
                      <c:pt idx="105">
                        <c:v>47.970526344000838</c:v>
                      </c:pt>
                      <c:pt idx="106">
                        <c:v>7.2161010468157718</c:v>
                      </c:pt>
                      <c:pt idx="107">
                        <c:v>20.796988182199559</c:v>
                      </c:pt>
                      <c:pt idx="108">
                        <c:v>2.2539406460046192</c:v>
                      </c:pt>
                      <c:pt idx="109">
                        <c:v>15.543393594718101</c:v>
                      </c:pt>
                      <c:pt idx="110">
                        <c:v>9.9506771084352081</c:v>
                      </c:pt>
                      <c:pt idx="111">
                        <c:v>16.341843643946756</c:v>
                      </c:pt>
                      <c:pt idx="112">
                        <c:v>26.88596190191371</c:v>
                      </c:pt>
                      <c:pt idx="113">
                        <c:v>20.381210335353686</c:v>
                      </c:pt>
                      <c:pt idx="114">
                        <c:v>11.316585020595316</c:v>
                      </c:pt>
                      <c:pt idx="115">
                        <c:v>2.1377830178959076</c:v>
                      </c:pt>
                      <c:pt idx="116">
                        <c:v>10.962855878627968</c:v>
                      </c:pt>
                      <c:pt idx="117">
                        <c:v>5.9854922255265661</c:v>
                      </c:pt>
                      <c:pt idx="118">
                        <c:v>28.880828724423274</c:v>
                      </c:pt>
                      <c:pt idx="119">
                        <c:v>30.527994148040015</c:v>
                      </c:pt>
                      <c:pt idx="120">
                        <c:v>82.511669388206073</c:v>
                      </c:pt>
                      <c:pt idx="121">
                        <c:v>8.6722590442021925</c:v>
                      </c:pt>
                      <c:pt idx="122">
                        <c:v>37.305274826897772</c:v>
                      </c:pt>
                      <c:pt idx="123">
                        <c:v>39.324524411851378</c:v>
                      </c:pt>
                      <c:pt idx="124">
                        <c:v>7.6096748379422126</c:v>
                      </c:pt>
                      <c:pt idx="125">
                        <c:v>50.840327679249363</c:v>
                      </c:pt>
                      <c:pt idx="126">
                        <c:v>7.7394741222235819</c:v>
                      </c:pt>
                      <c:pt idx="127">
                        <c:v>22.054296859210435</c:v>
                      </c:pt>
                      <c:pt idx="128">
                        <c:v>2.2907006414803512</c:v>
                      </c:pt>
                      <c:pt idx="129">
                        <c:v>16.611070664277843</c:v>
                      </c:pt>
                      <c:pt idx="130">
                        <c:v>10.54639636891126</c:v>
                      </c:pt>
                      <c:pt idx="131">
                        <c:v>17.513621617343691</c:v>
                      </c:pt>
                      <c:pt idx="132">
                        <c:v>28.952023781709361</c:v>
                      </c:pt>
                      <c:pt idx="133">
                        <c:v>21.790006170904118</c:v>
                      </c:pt>
                      <c:pt idx="134">
                        <c:v>12.150412260376648</c:v>
                      </c:pt>
                      <c:pt idx="135">
                        <c:v>2.3102673746827356</c:v>
                      </c:pt>
                      <c:pt idx="136">
                        <c:v>11.773957400665045</c:v>
                      </c:pt>
                      <c:pt idx="137">
                        <c:v>6.3939195608043997</c:v>
                      </c:pt>
                      <c:pt idx="138">
                        <c:v>30.922575357084636</c:v>
                      </c:pt>
                      <c:pt idx="139">
                        <c:v>32.638327250629587</c:v>
                      </c:pt>
                      <c:pt idx="140">
                        <c:v>50.244852846234231</c:v>
                      </c:pt>
                      <c:pt idx="141">
                        <c:v>7.2776774203024077</c:v>
                      </c:pt>
                      <c:pt idx="142">
                        <c:v>31.044275913230855</c:v>
                      </c:pt>
                      <c:pt idx="143">
                        <c:v>32.842924932947611</c:v>
                      </c:pt>
                      <c:pt idx="144">
                        <c:v>6.0090761602724561</c:v>
                      </c:pt>
                      <c:pt idx="145">
                        <c:v>43.132415993256402</c:v>
                      </c:pt>
                      <c:pt idx="146">
                        <c:v>6.4131120534214654</c:v>
                      </c:pt>
                      <c:pt idx="147">
                        <c:v>17.761767799938671</c:v>
                      </c:pt>
                      <c:pt idx="148">
                        <c:v>1.8028427540324579</c:v>
                      </c:pt>
                      <c:pt idx="149">
                        <c:v>13.406267224437595</c:v>
                      </c:pt>
                      <c:pt idx="150">
                        <c:v>8.4648177149508914</c:v>
                      </c:pt>
                      <c:pt idx="151">
                        <c:v>14.382013335004435</c:v>
                      </c:pt>
                      <c:pt idx="152">
                        <c:v>24.282199985498224</c:v>
                      </c:pt>
                      <c:pt idx="153">
                        <c:v>17.531053408741847</c:v>
                      </c:pt>
                      <c:pt idx="154">
                        <c:v>10.216683439807266</c:v>
                      </c:pt>
                      <c:pt idx="155">
                        <c:v>1.9086603119062122</c:v>
                      </c:pt>
                      <c:pt idx="156">
                        <c:v>9.7329765925923937</c:v>
                      </c:pt>
                      <c:pt idx="157">
                        <c:v>5.1926230077854134</c:v>
                      </c:pt>
                      <c:pt idx="158">
                        <c:v>25.575782346349929</c:v>
                      </c:pt>
                      <c:pt idx="159">
                        <c:v>26.476519447306728</c:v>
                      </c:pt>
                      <c:pt idx="160">
                        <c:v>40.527595545630284</c:v>
                      </c:pt>
                      <c:pt idx="161">
                        <c:v>5.875007630652763</c:v>
                      </c:pt>
                      <c:pt idx="162">
                        <c:v>25.006394344298542</c:v>
                      </c:pt>
                      <c:pt idx="163">
                        <c:v>26.453628155179914</c:v>
                      </c:pt>
                      <c:pt idx="164">
                        <c:v>4.7804202407101934</c:v>
                      </c:pt>
                      <c:pt idx="165">
                        <c:v>34.761527725229719</c:v>
                      </c:pt>
                      <c:pt idx="166">
                        <c:v>5.1587712890464266</c:v>
                      </c:pt>
                      <c:pt idx="167">
                        <c:v>14.221715087244169</c:v>
                      </c:pt>
                      <c:pt idx="168">
                        <c:v>1.4255344717859284</c:v>
                      </c:pt>
                      <c:pt idx="169">
                        <c:v>10.756408115944277</c:v>
                      </c:pt>
                      <c:pt idx="170">
                        <c:v>6.7711696264416839</c:v>
                      </c:pt>
                      <c:pt idx="171">
                        <c:v>11.557025502127908</c:v>
                      </c:pt>
                      <c:pt idx="172">
                        <c:v>19.585326810085164</c:v>
                      </c:pt>
                      <c:pt idx="173">
                        <c:v>14.034441967809032</c:v>
                      </c:pt>
                      <c:pt idx="174">
                        <c:v>8.2406357899089269</c:v>
                      </c:pt>
                      <c:pt idx="175">
                        <c:v>1.5397355355506437</c:v>
                      </c:pt>
                      <c:pt idx="176">
                        <c:v>7.8299766270194944</c:v>
                      </c:pt>
                      <c:pt idx="177">
                        <c:v>4.1786257730595979</c:v>
                      </c:pt>
                      <c:pt idx="178">
                        <c:v>20.558680524642703</c:v>
                      </c:pt>
                      <c:pt idx="179">
                        <c:v>21.240662333935084</c:v>
                      </c:pt>
                      <c:pt idx="180">
                        <c:v>40.480325323582242</c:v>
                      </c:pt>
                      <c:pt idx="181">
                        <c:v>5.9198789564264365</c:v>
                      </c:pt>
                      <c:pt idx="182">
                        <c:v>25.178887747270849</c:v>
                      </c:pt>
                      <c:pt idx="183">
                        <c:v>26.589686063330667</c:v>
                      </c:pt>
                      <c:pt idx="184">
                        <c:v>4.9801731636718429</c:v>
                      </c:pt>
                      <c:pt idx="185">
                        <c:v>34.868858413857851</c:v>
                      </c:pt>
                      <c:pt idx="186">
                        <c:v>5.2151346289651199</c:v>
                      </c:pt>
                      <c:pt idx="187">
                        <c:v>14.601383024449206</c:v>
                      </c:pt>
                      <c:pt idx="188">
                        <c:v>1.4869145461825699</c:v>
                      </c:pt>
                      <c:pt idx="189">
                        <c:v>11.023889570625908</c:v>
                      </c:pt>
                      <c:pt idx="190">
                        <c:v>6.9823536915690392</c:v>
                      </c:pt>
                      <c:pt idx="191">
                        <c:v>11.751873881150271</c:v>
                      </c:pt>
                      <c:pt idx="192">
                        <c:v>19.638373325076131</c:v>
                      </c:pt>
                      <c:pt idx="193">
                        <c:v>14.402355248666169</c:v>
                      </c:pt>
                      <c:pt idx="194">
                        <c:v>8.2517524103515303</c:v>
                      </c:pt>
                      <c:pt idx="195">
                        <c:v>1.5550971203590307</c:v>
                      </c:pt>
                      <c:pt idx="196">
                        <c:v>7.9100265999486226</c:v>
                      </c:pt>
                      <c:pt idx="197">
                        <c:v>4.271650639645487</c:v>
                      </c:pt>
                      <c:pt idx="198">
                        <c:v>20.789801490004002</c:v>
                      </c:pt>
                      <c:pt idx="199">
                        <c:v>21.697836486214548</c:v>
                      </c:pt>
                    </c:numCache>
                  </c:numRef>
                </c:xVal>
                <c:yVal>
                  <c:numRef>
                    <c:extLst xmlns:c15="http://schemas.microsoft.com/office/drawing/2012/chart">
                      <c:ext xmlns:c15="http://schemas.microsoft.com/office/drawing/2012/chart" uri="{02D57815-91ED-43cb-92C2-25804820EDAC}">
                        <c15:formulaRef>
                          <c15:sqref>Trendlines!$C$210:$C$409</c15:sqref>
                        </c15:formulaRef>
                      </c:ext>
                    </c:extLst>
                    <c:numCache>
                      <c:formatCode>General</c:formatCode>
                      <c:ptCount val="200"/>
                      <c:pt idx="0">
                        <c:v>29.5933100230348</c:v>
                      </c:pt>
                      <c:pt idx="1">
                        <c:v>3.9441047011144801</c:v>
                      </c:pt>
                      <c:pt idx="2">
                        <c:v>17.627696991771899</c:v>
                      </c:pt>
                      <c:pt idx="3">
                        <c:v>19.0689286021593</c:v>
                      </c:pt>
                      <c:pt idx="4">
                        <c:v>2.6534595538599302</c:v>
                      </c:pt>
                      <c:pt idx="5">
                        <c:v>24.086647541023201</c:v>
                      </c:pt>
                      <c:pt idx="6">
                        <c:v>3.5378865346584001</c:v>
                      </c:pt>
                      <c:pt idx="7">
                        <c:v>8.9829075798287992</c:v>
                      </c:pt>
                      <c:pt idx="8">
                        <c:v>0.68926751047302304</c:v>
                      </c:pt>
                      <c:pt idx="9">
                        <c:v>6.3790968709399802</c:v>
                      </c:pt>
                      <c:pt idx="10">
                        <c:v>4.4674556018918699</c:v>
                      </c:pt>
                      <c:pt idx="11">
                        <c:v>8.1158663202832493</c:v>
                      </c:pt>
                      <c:pt idx="12">
                        <c:v>13.80693162022</c:v>
                      </c:pt>
                      <c:pt idx="13">
                        <c:v>9.1182057858540997</c:v>
                      </c:pt>
                      <c:pt idx="14">
                        <c:v>5.7010861004585998</c:v>
                      </c:pt>
                      <c:pt idx="15">
                        <c:v>1.0855416381376799</c:v>
                      </c:pt>
                      <c:pt idx="16">
                        <c:v>5.5473533094223901</c:v>
                      </c:pt>
                      <c:pt idx="17">
                        <c:v>2.8530925320288398</c:v>
                      </c:pt>
                      <c:pt idx="18">
                        <c:v>14.4799166627194</c:v>
                      </c:pt>
                      <c:pt idx="19">
                        <c:v>13.5040282291995</c:v>
                      </c:pt>
                      <c:pt idx="20">
                        <c:v>30.396913411604501</c:v>
                      </c:pt>
                      <c:pt idx="21">
                        <c:v>5.6006004829539204</c:v>
                      </c:pt>
                      <c:pt idx="22">
                        <c:v>19.9841177925781</c:v>
                      </c:pt>
                      <c:pt idx="23">
                        <c:v>20.5720046891369</c:v>
                      </c:pt>
                      <c:pt idx="24">
                        <c:v>7.37747471510641</c:v>
                      </c:pt>
                      <c:pt idx="25">
                        <c:v>26.655690054722601</c:v>
                      </c:pt>
                      <c:pt idx="26">
                        <c:v>4.4783628851051596</c:v>
                      </c:pt>
                      <c:pt idx="27">
                        <c:v>15.241221006006</c:v>
                      </c:pt>
                      <c:pt idx="28">
                        <c:v>2.7007987958851398</c:v>
                      </c:pt>
                      <c:pt idx="29">
                        <c:v>10.6658815878949</c:v>
                      </c:pt>
                      <c:pt idx="30">
                        <c:v>7.2533528737082396</c:v>
                      </c:pt>
                      <c:pt idx="31">
                        <c:v>10.586191454701201</c:v>
                      </c:pt>
                      <c:pt idx="32">
                        <c:v>14.760004026082701</c:v>
                      </c:pt>
                      <c:pt idx="33">
                        <c:v>13.225215036437399</c:v>
                      </c:pt>
                      <c:pt idx="34">
                        <c:v>6.6083345631740702</c:v>
                      </c:pt>
                      <c:pt idx="35">
                        <c:v>1.6950442204159899</c:v>
                      </c:pt>
                      <c:pt idx="36">
                        <c:v>6.7482424971865997</c:v>
                      </c:pt>
                      <c:pt idx="37">
                        <c:v>4.0238862482309603</c:v>
                      </c:pt>
                      <c:pt idx="38">
                        <c:v>18.208337401559</c:v>
                      </c:pt>
                      <c:pt idx="39">
                        <c:v>19.095724701167899</c:v>
                      </c:pt>
                      <c:pt idx="40">
                        <c:v>29.979299596309598</c:v>
                      </c:pt>
                      <c:pt idx="41">
                        <c:v>4.8240949402440796</c:v>
                      </c:pt>
                      <c:pt idx="42">
                        <c:v>19.5093973869369</c:v>
                      </c:pt>
                      <c:pt idx="43">
                        <c:v>20.212684234038001</c:v>
                      </c:pt>
                      <c:pt idx="44">
                        <c:v>5.1809771837995298</c:v>
                      </c:pt>
                      <c:pt idx="45">
                        <c:v>26.615282416719101</c:v>
                      </c:pt>
                      <c:pt idx="46">
                        <c:v>3.9841166498360998</c:v>
                      </c:pt>
                      <c:pt idx="47">
                        <c:v>13.982448063816101</c:v>
                      </c:pt>
                      <c:pt idx="48">
                        <c:v>1.8245988294976201</c:v>
                      </c:pt>
                      <c:pt idx="49">
                        <c:v>9.6918768916155003</c:v>
                      </c:pt>
                      <c:pt idx="50">
                        <c:v>6.4656028667563099</c:v>
                      </c:pt>
                      <c:pt idx="51">
                        <c:v>9.4914919681819292</c:v>
                      </c:pt>
                      <c:pt idx="52">
                        <c:v>14.411324236359601</c:v>
                      </c:pt>
                      <c:pt idx="53">
                        <c:v>13.106102552398299</c:v>
                      </c:pt>
                      <c:pt idx="54">
                        <c:v>5.91016950127917</c:v>
                      </c:pt>
                      <c:pt idx="55">
                        <c:v>1.19093605431861</c:v>
                      </c:pt>
                      <c:pt idx="56">
                        <c:v>6.1805217531560404</c:v>
                      </c:pt>
                      <c:pt idx="57">
                        <c:v>3.5486846733486099</c:v>
                      </c:pt>
                      <c:pt idx="58">
                        <c:v>17.253327348441601</c:v>
                      </c:pt>
                      <c:pt idx="59">
                        <c:v>18.578318146086801</c:v>
                      </c:pt>
                      <c:pt idx="60">
                        <c:v>29.647679981975902</c:v>
                      </c:pt>
                      <c:pt idx="61">
                        <c:v>4.4880098579260101</c:v>
                      </c:pt>
                      <c:pt idx="62">
                        <c:v>19.079427420319199</c:v>
                      </c:pt>
                      <c:pt idx="63">
                        <c:v>19.964337803907199</c:v>
                      </c:pt>
                      <c:pt idx="64">
                        <c:v>3.90695638932258</c:v>
                      </c:pt>
                      <c:pt idx="65">
                        <c:v>26.577017837445901</c:v>
                      </c:pt>
                      <c:pt idx="66">
                        <c:v>3.8198081204490699</c:v>
                      </c:pt>
                      <c:pt idx="67">
                        <c:v>12.3592545630116</c:v>
                      </c:pt>
                      <c:pt idx="68">
                        <c:v>1.21389062595668</c:v>
                      </c:pt>
                      <c:pt idx="69">
                        <c:v>8.8346014069781802</c:v>
                      </c:pt>
                      <c:pt idx="70">
                        <c:v>5.5547329252951796</c:v>
                      </c:pt>
                      <c:pt idx="71">
                        <c:v>8.7001430577812098</c:v>
                      </c:pt>
                      <c:pt idx="72">
                        <c:v>14.338259986117601</c:v>
                      </c:pt>
                      <c:pt idx="73">
                        <c:v>12.0194743170828</c:v>
                      </c:pt>
                      <c:pt idx="74">
                        <c:v>5.8068296727292497</c:v>
                      </c:pt>
                      <c:pt idx="75">
                        <c:v>1.19093605431861</c:v>
                      </c:pt>
                      <c:pt idx="76">
                        <c:v>5.96490701151673</c:v>
                      </c:pt>
                      <c:pt idx="77">
                        <c:v>3.27068732365148</c:v>
                      </c:pt>
                      <c:pt idx="78">
                        <c:v>16.3323683671052</c:v>
                      </c:pt>
                      <c:pt idx="79">
                        <c:v>17.4207181583219</c:v>
                      </c:pt>
                      <c:pt idx="80">
                        <c:v>29.874181155811399</c:v>
                      </c:pt>
                      <c:pt idx="81">
                        <c:v>4.7474440011811998</c:v>
                      </c:pt>
                      <c:pt idx="82">
                        <c:v>19.4373467255656</c:v>
                      </c:pt>
                      <c:pt idx="83">
                        <c:v>20.174085126448201</c:v>
                      </c:pt>
                      <c:pt idx="84">
                        <c:v>4.8549354403536</c:v>
                      </c:pt>
                      <c:pt idx="85">
                        <c:v>26.615282416719101</c:v>
                      </c:pt>
                      <c:pt idx="86">
                        <c:v>3.9841166498360998</c:v>
                      </c:pt>
                      <c:pt idx="87">
                        <c:v>13.617577286828899</c:v>
                      </c:pt>
                      <c:pt idx="88">
                        <c:v>1.61894965713578</c:v>
                      </c:pt>
                      <c:pt idx="89">
                        <c:v>9.5164183226036094</c:v>
                      </c:pt>
                      <c:pt idx="90">
                        <c:v>6.3082531053731499</c:v>
                      </c:pt>
                      <c:pt idx="91">
                        <c:v>9.3587964741323599</c:v>
                      </c:pt>
                      <c:pt idx="92">
                        <c:v>14.411324236359601</c:v>
                      </c:pt>
                      <c:pt idx="93">
                        <c:v>13.041838575477099</c:v>
                      </c:pt>
                      <c:pt idx="94">
                        <c:v>5.8661062482301602</c:v>
                      </c:pt>
                      <c:pt idx="95">
                        <c:v>1.19093605431861</c:v>
                      </c:pt>
                      <c:pt idx="96">
                        <c:v>6.1329999446843297</c:v>
                      </c:pt>
                      <c:pt idx="97">
                        <c:v>3.5065592415763498</c:v>
                      </c:pt>
                      <c:pt idx="98">
                        <c:v>17.107596230342502</c:v>
                      </c:pt>
                      <c:pt idx="99">
                        <c:v>18.377158273271998</c:v>
                      </c:pt>
                      <c:pt idx="100">
                        <c:v>30.0532784574775</c:v>
                      </c:pt>
                      <c:pt idx="101">
                        <c:v>4.8469326228910603</c:v>
                      </c:pt>
                      <c:pt idx="102">
                        <c:v>19.5691492841135</c:v>
                      </c:pt>
                      <c:pt idx="103">
                        <c:v>20.242083985659701</c:v>
                      </c:pt>
                      <c:pt idx="104">
                        <c:v>5.4561942949975402</c:v>
                      </c:pt>
                      <c:pt idx="105">
                        <c:v>26.615282416719101</c:v>
                      </c:pt>
                      <c:pt idx="106">
                        <c:v>3.9841166498360998</c:v>
                      </c:pt>
                      <c:pt idx="107">
                        <c:v>14.2405546619063</c:v>
                      </c:pt>
                      <c:pt idx="108">
                        <c:v>2.0354050686032901</c:v>
                      </c:pt>
                      <c:pt idx="109">
                        <c:v>9.7910310591322602</c:v>
                      </c:pt>
                      <c:pt idx="110">
                        <c:v>6.5738274869734497</c:v>
                      </c:pt>
                      <c:pt idx="111">
                        <c:v>9.5977807639327199</c:v>
                      </c:pt>
                      <c:pt idx="112">
                        <c:v>14.411324236359601</c:v>
                      </c:pt>
                      <c:pt idx="113">
                        <c:v>13.1107659836227</c:v>
                      </c:pt>
                      <c:pt idx="114">
                        <c:v>5.9421535900921398</c:v>
                      </c:pt>
                      <c:pt idx="115">
                        <c:v>1.19093605431861</c:v>
                      </c:pt>
                      <c:pt idx="116">
                        <c:v>6.2178361898460501</c:v>
                      </c:pt>
                      <c:pt idx="117">
                        <c:v>3.5654650818180502</c:v>
                      </c:pt>
                      <c:pt idx="118">
                        <c:v>17.366234169675899</c:v>
                      </c:pt>
                      <c:pt idx="119">
                        <c:v>18.690311310110602</c:v>
                      </c:pt>
                      <c:pt idx="120">
                        <c:v>30.019053497481998</c:v>
                      </c:pt>
                      <c:pt idx="121">
                        <c:v>4.8499531331678902</c:v>
                      </c:pt>
                      <c:pt idx="122">
                        <c:v>19.5358659886172</c:v>
                      </c:pt>
                      <c:pt idx="123">
                        <c:v>20.228379148880801</c:v>
                      </c:pt>
                      <c:pt idx="124">
                        <c:v>5.3266421127635404</c:v>
                      </c:pt>
                      <c:pt idx="125">
                        <c:v>26.615282416719101</c:v>
                      </c:pt>
                      <c:pt idx="126">
                        <c:v>3.9841166498360998</c:v>
                      </c:pt>
                      <c:pt idx="127">
                        <c:v>14.123794119776299</c:v>
                      </c:pt>
                      <c:pt idx="128">
                        <c:v>1.9311880077432499</c:v>
                      </c:pt>
                      <c:pt idx="129">
                        <c:v>9.7504777594735792</c:v>
                      </c:pt>
                      <c:pt idx="130">
                        <c:v>6.5211849820730201</c:v>
                      </c:pt>
                      <c:pt idx="131">
                        <c:v>9.5427011614248105</c:v>
                      </c:pt>
                      <c:pt idx="132">
                        <c:v>14.411324236359601</c:v>
                      </c:pt>
                      <c:pt idx="133">
                        <c:v>13.1107659836227</c:v>
                      </c:pt>
                      <c:pt idx="134">
                        <c:v>5.93164336162849</c:v>
                      </c:pt>
                      <c:pt idx="135">
                        <c:v>1.19093605431861</c:v>
                      </c:pt>
                      <c:pt idx="136">
                        <c:v>6.2024045429067698</c:v>
                      </c:pt>
                      <c:pt idx="137">
                        <c:v>3.5592574136705699</c:v>
                      </c:pt>
                      <c:pt idx="138">
                        <c:v>17.315690870812499</c:v>
                      </c:pt>
                      <c:pt idx="139">
                        <c:v>18.636996212974999</c:v>
                      </c:pt>
                      <c:pt idx="140">
                        <c:v>29.785000110334298</c:v>
                      </c:pt>
                      <c:pt idx="141">
                        <c:v>4.7102515241205998</c:v>
                      </c:pt>
                      <c:pt idx="142">
                        <c:v>19.373842126469199</c:v>
                      </c:pt>
                      <c:pt idx="143">
                        <c:v>20.140142183217701</c:v>
                      </c:pt>
                      <c:pt idx="144">
                        <c:v>4.6402218318991899</c:v>
                      </c:pt>
                      <c:pt idx="145">
                        <c:v>26.615282416719101</c:v>
                      </c:pt>
                      <c:pt idx="146">
                        <c:v>3.9531450956049201</c:v>
                      </c:pt>
                      <c:pt idx="147">
                        <c:v>13.3323235348591</c:v>
                      </c:pt>
                      <c:pt idx="148">
                        <c:v>1.5093201173978299</c:v>
                      </c:pt>
                      <c:pt idx="149">
                        <c:v>9.4078535665393002</c:v>
                      </c:pt>
                      <c:pt idx="150">
                        <c:v>6.11903565075764</c:v>
                      </c:pt>
                      <c:pt idx="151">
                        <c:v>9.2275434237092799</c:v>
                      </c:pt>
                      <c:pt idx="152">
                        <c:v>14.411324236359601</c:v>
                      </c:pt>
                      <c:pt idx="153">
                        <c:v>12.9440772228446</c:v>
                      </c:pt>
                      <c:pt idx="154">
                        <c:v>5.8437285275704403</c:v>
                      </c:pt>
                      <c:pt idx="155">
                        <c:v>1.19093605431861</c:v>
                      </c:pt>
                      <c:pt idx="156">
                        <c:v>6.1009076078332898</c:v>
                      </c:pt>
                      <c:pt idx="157">
                        <c:v>3.46637710107824</c:v>
                      </c:pt>
                      <c:pt idx="158">
                        <c:v>16.989860318389699</c:v>
                      </c:pt>
                      <c:pt idx="159">
                        <c:v>18.1574819515799</c:v>
                      </c:pt>
                      <c:pt idx="160">
                        <c:v>29.787750879474899</c:v>
                      </c:pt>
                      <c:pt idx="161">
                        <c:v>4.7093790264542301</c:v>
                      </c:pt>
                      <c:pt idx="162">
                        <c:v>19.3770931875247</c:v>
                      </c:pt>
                      <c:pt idx="163">
                        <c:v>20.141155530888401</c:v>
                      </c:pt>
                      <c:pt idx="164">
                        <c:v>4.65004214381488</c:v>
                      </c:pt>
                      <c:pt idx="165">
                        <c:v>26.615282416719101</c:v>
                      </c:pt>
                      <c:pt idx="166">
                        <c:v>3.95336559249548</c:v>
                      </c:pt>
                      <c:pt idx="167">
                        <c:v>13.3450499711006</c:v>
                      </c:pt>
                      <c:pt idx="168">
                        <c:v>1.51552237315119</c:v>
                      </c:pt>
                      <c:pt idx="169">
                        <c:v>9.4108513478940896</c:v>
                      </c:pt>
                      <c:pt idx="170">
                        <c:v>6.1255033752783401</c:v>
                      </c:pt>
                      <c:pt idx="171">
                        <c:v>9.2339988768118904</c:v>
                      </c:pt>
                      <c:pt idx="172">
                        <c:v>14.411324236359601</c:v>
                      </c:pt>
                      <c:pt idx="173">
                        <c:v>12.947774797493199</c:v>
                      </c:pt>
                      <c:pt idx="174">
                        <c:v>5.84422011590868</c:v>
                      </c:pt>
                      <c:pt idx="175">
                        <c:v>1.19093605431861</c:v>
                      </c:pt>
                      <c:pt idx="176">
                        <c:v>6.1021953361242698</c:v>
                      </c:pt>
                      <c:pt idx="177">
                        <c:v>3.4675313894076401</c:v>
                      </c:pt>
                      <c:pt idx="178">
                        <c:v>16.9952918641746</c:v>
                      </c:pt>
                      <c:pt idx="179">
                        <c:v>18.166458696572398</c:v>
                      </c:pt>
                      <c:pt idx="180">
                        <c:v>29.943056330906</c:v>
                      </c:pt>
                      <c:pt idx="181">
                        <c:v>4.7943235509164701</c:v>
                      </c:pt>
                      <c:pt idx="182">
                        <c:v>19.485970186241001</c:v>
                      </c:pt>
                      <c:pt idx="183">
                        <c:v>20.2000739530157</c:v>
                      </c:pt>
                      <c:pt idx="184">
                        <c:v>5.0455827538490299</c:v>
                      </c:pt>
                      <c:pt idx="185">
                        <c:v>26.615282416719101</c:v>
                      </c:pt>
                      <c:pt idx="186">
                        <c:v>3.9841166498360998</c:v>
                      </c:pt>
                      <c:pt idx="187">
                        <c:v>13.819014612265301</c:v>
                      </c:pt>
                      <c:pt idx="188">
                        <c:v>1.73154973666571</c:v>
                      </c:pt>
                      <c:pt idx="189">
                        <c:v>9.6291673457464206</c:v>
                      </c:pt>
                      <c:pt idx="190">
                        <c:v>6.4171197064810004</c:v>
                      </c:pt>
                      <c:pt idx="191">
                        <c:v>9.4343104226455807</c:v>
                      </c:pt>
                      <c:pt idx="192">
                        <c:v>14.411324236359601</c:v>
                      </c:pt>
                      <c:pt idx="193">
                        <c:v>13.090487594506101</c:v>
                      </c:pt>
                      <c:pt idx="194">
                        <c:v>5.8919845573910701</c:v>
                      </c:pt>
                      <c:pt idx="195">
                        <c:v>1.19093605431861</c:v>
                      </c:pt>
                      <c:pt idx="196">
                        <c:v>6.1609435336312499</c:v>
                      </c:pt>
                      <c:pt idx="197">
                        <c:v>3.5308397215288601</c:v>
                      </c:pt>
                      <c:pt idx="198">
                        <c:v>17.197664624884201</c:v>
                      </c:pt>
                      <c:pt idx="199">
                        <c:v>18.503170637470401</c:v>
                      </c:pt>
                    </c:numCache>
                  </c:numRef>
                </c:yVal>
                <c:smooth val="0"/>
                <c:extLst xmlns:c15="http://schemas.microsoft.com/office/drawing/2012/chart">
                  <c:ext xmlns:c16="http://schemas.microsoft.com/office/drawing/2014/chart" uri="{C3380CC4-5D6E-409C-BE32-E72D297353CC}">
                    <c16:uniqueId val="{00000001-1EAC-4037-A41A-A331C3BE871C}"/>
                  </c:ext>
                </c:extLst>
              </c15:ser>
            </c15:filteredScatterSeries>
          </c:ext>
        </c:extLst>
      </c:scatterChart>
      <c:valAx>
        <c:axId val="486516736"/>
        <c:scaling>
          <c:orientation val="minMax"/>
          <c:max val="9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Settlement</a:t>
                </a:r>
                <a:r>
                  <a:rPr lang="en-US"/>
                  <a:t>, Tr =2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86517296"/>
        <c:crosses val="autoZero"/>
        <c:crossBetween val="midCat"/>
        <c:majorUnit val="10"/>
      </c:valAx>
      <c:valAx>
        <c:axId val="486517296"/>
        <c:scaling>
          <c:orientation val="minMax"/>
          <c:max val="9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ean Pseudo-Probabilistic </a:t>
                </a:r>
                <a:r>
                  <a:rPr lang="en-US" sz="1000" b="0" i="0" u="none" strike="noStrike" baseline="0">
                    <a:effectLst/>
                  </a:rPr>
                  <a:t>Settlement</a:t>
                </a:r>
                <a:r>
                  <a:rPr lang="en-US"/>
                  <a:t>, Tr = 2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86516736"/>
        <c:crosses val="autoZero"/>
        <c:crossBetween val="midCat"/>
      </c:valAx>
      <c:spPr>
        <a:noFill/>
        <a:ln>
          <a:noFill/>
        </a:ln>
        <a:effectLst/>
      </c:spPr>
    </c:plotArea>
    <c:legend>
      <c:legendPos val="r"/>
      <c:legendEntry>
        <c:idx val="12"/>
        <c:delete val="1"/>
      </c:legendEntry>
      <c:overlay val="0"/>
      <c:spPr>
        <a:solidFill>
          <a:schemeClr val="bg1"/>
        </a:solid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Butte!$B$7:$B$26</c:f>
              <c:numCache>
                <c:formatCode>General</c:formatCode>
                <c:ptCount val="20"/>
                <c:pt idx="0">
                  <c:v>11.676633726065999</c:v>
                </c:pt>
                <c:pt idx="1">
                  <c:v>0.97327298857053002</c:v>
                </c:pt>
                <c:pt idx="2">
                  <c:v>4.9878184015047804</c:v>
                </c:pt>
                <c:pt idx="3">
                  <c:v>2.0551296343606098</c:v>
                </c:pt>
                <c:pt idx="4">
                  <c:v>0.46580666123305597</c:v>
                </c:pt>
                <c:pt idx="5">
                  <c:v>7.5956500670458702</c:v>
                </c:pt>
                <c:pt idx="6">
                  <c:v>0.47330210083996799</c:v>
                </c:pt>
                <c:pt idx="7">
                  <c:v>0.25731274768045598</c:v>
                </c:pt>
                <c:pt idx="8">
                  <c:v>0.30823743830021799</c:v>
                </c:pt>
                <c:pt idx="9">
                  <c:v>0.37547925203756199</c:v>
                </c:pt>
                <c:pt idx="10">
                  <c:v>0.12188985761064999</c:v>
                </c:pt>
                <c:pt idx="11">
                  <c:v>0.35709368265492902</c:v>
                </c:pt>
                <c:pt idx="12">
                  <c:v>2.92551944991855</c:v>
                </c:pt>
                <c:pt idx="13">
                  <c:v>0.18613758161743499</c:v>
                </c:pt>
                <c:pt idx="14">
                  <c:v>2.53984860239028</c:v>
                </c:pt>
                <c:pt idx="15">
                  <c:v>8.6535671825989195E-3</c:v>
                </c:pt>
                <c:pt idx="16">
                  <c:v>0.19864960461294701</c:v>
                </c:pt>
                <c:pt idx="17">
                  <c:v>7.9059408569495896E-3</c:v>
                </c:pt>
                <c:pt idx="18">
                  <c:v>2.9774237288254901</c:v>
                </c:pt>
                <c:pt idx="19">
                  <c:v>0.41909577641041101</c:v>
                </c:pt>
              </c:numCache>
            </c:numRef>
          </c:xVal>
          <c:yVal>
            <c:numRef>
              <c:f>Butte!$H$31:$H$50</c:f>
              <c:numCache>
                <c:formatCode>General</c:formatCode>
                <c:ptCount val="20"/>
                <c:pt idx="0">
                  <c:v>5.7413278083257104</c:v>
                </c:pt>
                <c:pt idx="1">
                  <c:v>0.346418786784016</c:v>
                </c:pt>
                <c:pt idx="2">
                  <c:v>1.2047841134139501</c:v>
                </c:pt>
                <c:pt idx="3">
                  <c:v>0.30519637768428998</c:v>
                </c:pt>
                <c:pt idx="4">
                  <c:v>0.40116186829203399</c:v>
                </c:pt>
                <c:pt idx="5">
                  <c:v>2.3144811394464302</c:v>
                </c:pt>
                <c:pt idx="6">
                  <c:v>7.8458992932459296E-2</c:v>
                </c:pt>
                <c:pt idx="7">
                  <c:v>1.2294800896385899E-2</c:v>
                </c:pt>
                <c:pt idx="8">
                  <c:v>0.28534061347163697</c:v>
                </c:pt>
                <c:pt idx="9">
                  <c:v>6.0221605958928601E-2</c:v>
                </c:pt>
                <c:pt idx="10">
                  <c:v>6.2769210458966497E-3</c:v>
                </c:pt>
                <c:pt idx="11">
                  <c:v>2.1493940199457499E-2</c:v>
                </c:pt>
                <c:pt idx="12">
                  <c:v>0.52057438387489297</c:v>
                </c:pt>
                <c:pt idx="13">
                  <c:v>0</c:v>
                </c:pt>
                <c:pt idx="14">
                  <c:v>1.5782131932869401</c:v>
                </c:pt>
                <c:pt idx="15">
                  <c:v>0</c:v>
                </c:pt>
                <c:pt idx="16">
                  <c:v>2.4690979374055299E-2</c:v>
                </c:pt>
                <c:pt idx="17">
                  <c:v>0</c:v>
                </c:pt>
                <c:pt idx="18">
                  <c:v>0.58126751224811202</c:v>
                </c:pt>
                <c:pt idx="19">
                  <c:v>1.5863368784685299E-2</c:v>
                </c:pt>
              </c:numCache>
            </c:numRef>
          </c:yVal>
          <c:smooth val="0"/>
          <c:extLst>
            <c:ext xmlns:c16="http://schemas.microsoft.com/office/drawing/2014/chart" uri="{C3380CC4-5D6E-409C-BE32-E72D297353CC}">
              <c16:uniqueId val="{00000000-5B02-4BC2-AB73-EA30682C4B64}"/>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Eureka!$B$7:$B$26</c:f>
              <c:numCache>
                <c:formatCode>General</c:formatCode>
                <c:ptCount val="20"/>
                <c:pt idx="0">
                  <c:v>41.004578966126097</c:v>
                </c:pt>
                <c:pt idx="1">
                  <c:v>4.1719874087760003</c:v>
                </c:pt>
                <c:pt idx="2">
                  <c:v>21.5915232523766</c:v>
                </c:pt>
                <c:pt idx="3">
                  <c:v>21.264183528305001</c:v>
                </c:pt>
                <c:pt idx="4">
                  <c:v>3.5924493749996902</c:v>
                </c:pt>
                <c:pt idx="5">
                  <c:v>30.368861733967599</c:v>
                </c:pt>
                <c:pt idx="6">
                  <c:v>3.5679590488451298</c:v>
                </c:pt>
                <c:pt idx="7">
                  <c:v>7.8186047002306802</c:v>
                </c:pt>
                <c:pt idx="8">
                  <c:v>1.34440879876251</c:v>
                </c:pt>
                <c:pt idx="9">
                  <c:v>5.0163566871759597</c:v>
                </c:pt>
                <c:pt idx="10">
                  <c:v>3.9457471784429399</c:v>
                </c:pt>
                <c:pt idx="11">
                  <c:v>7.0992620409567202</c:v>
                </c:pt>
                <c:pt idx="12">
                  <c:v>17.145619879428899</c:v>
                </c:pt>
                <c:pt idx="13">
                  <c:v>7.8702456318031198</c:v>
                </c:pt>
                <c:pt idx="14">
                  <c:v>7.4703440567979298</c:v>
                </c:pt>
                <c:pt idx="15">
                  <c:v>0.38679492134857402</c:v>
                </c:pt>
                <c:pt idx="16">
                  <c:v>3.1623987090277499</c:v>
                </c:pt>
                <c:pt idx="17">
                  <c:v>0.57280660458687205</c:v>
                </c:pt>
                <c:pt idx="18">
                  <c:v>17.805948715480302</c:v>
                </c:pt>
                <c:pt idx="19">
                  <c:v>12.2361523016106</c:v>
                </c:pt>
              </c:numCache>
            </c:numRef>
          </c:xVal>
          <c:yVal>
            <c:numRef>
              <c:f>Eureka!$H$31:$H$50</c:f>
              <c:numCache>
                <c:formatCode>General</c:formatCode>
                <c:ptCount val="20"/>
                <c:pt idx="0">
                  <c:v>34.484859261000302</c:v>
                </c:pt>
                <c:pt idx="1">
                  <c:v>4.3373329380985597</c:v>
                </c:pt>
                <c:pt idx="2">
                  <c:v>21.089881218373002</c:v>
                </c:pt>
                <c:pt idx="3">
                  <c:v>20.177491450479799</c:v>
                </c:pt>
                <c:pt idx="4">
                  <c:v>5.4209716566585904</c:v>
                </c:pt>
                <c:pt idx="5">
                  <c:v>29.585500348126001</c:v>
                </c:pt>
                <c:pt idx="6">
                  <c:v>3.67935812314572</c:v>
                </c:pt>
                <c:pt idx="7">
                  <c:v>13.3808382104215</c:v>
                </c:pt>
                <c:pt idx="8">
                  <c:v>2.0125509370308201</c:v>
                </c:pt>
                <c:pt idx="9">
                  <c:v>7.6085345812530196</c:v>
                </c:pt>
                <c:pt idx="10">
                  <c:v>6.0699517119861497</c:v>
                </c:pt>
                <c:pt idx="11">
                  <c:v>8.9774643942904593</c:v>
                </c:pt>
                <c:pt idx="12">
                  <c:v>15.0771815343572</c:v>
                </c:pt>
                <c:pt idx="13">
                  <c:v>11.6473931148512</c:v>
                </c:pt>
                <c:pt idx="14">
                  <c:v>6.6942811299529001</c:v>
                </c:pt>
                <c:pt idx="15">
                  <c:v>0.82870779636597403</c:v>
                </c:pt>
                <c:pt idx="16">
                  <c:v>4.7123368899648002</c:v>
                </c:pt>
                <c:pt idx="17">
                  <c:v>1.2660918046349201</c:v>
                </c:pt>
                <c:pt idx="18">
                  <c:v>18.373540429197501</c:v>
                </c:pt>
                <c:pt idx="19">
                  <c:v>16.982916671687502</c:v>
                </c:pt>
              </c:numCache>
            </c:numRef>
          </c:yVal>
          <c:smooth val="0"/>
          <c:extLst>
            <c:ext xmlns:c16="http://schemas.microsoft.com/office/drawing/2014/chart" uri="{C3380CC4-5D6E-409C-BE32-E72D297353CC}">
              <c16:uniqueId val="{00000002-5B02-4BC2-AB73-EA30682C4B64}"/>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Santa Monica'!$B$7:$B$26</c:f>
              <c:numCache>
                <c:formatCode>General</c:formatCode>
                <c:ptCount val="20"/>
                <c:pt idx="0">
                  <c:v>39.363384374377397</c:v>
                </c:pt>
                <c:pt idx="1">
                  <c:v>3.8082511246559698</c:v>
                </c:pt>
                <c:pt idx="2">
                  <c:v>20.0230713160208</c:v>
                </c:pt>
                <c:pt idx="3">
                  <c:v>19.304666371967201</c:v>
                </c:pt>
                <c:pt idx="4">
                  <c:v>2.89299146441153</c:v>
                </c:pt>
                <c:pt idx="5">
                  <c:v>28.677905738252701</c:v>
                </c:pt>
                <c:pt idx="6">
                  <c:v>3.2407666720825499</c:v>
                </c:pt>
                <c:pt idx="7">
                  <c:v>6.2237437767776003</c:v>
                </c:pt>
                <c:pt idx="8">
                  <c:v>1.11484109149661</c:v>
                </c:pt>
                <c:pt idx="9">
                  <c:v>4.1734240083915797</c:v>
                </c:pt>
                <c:pt idx="10">
                  <c:v>3.1074363470107298</c:v>
                </c:pt>
                <c:pt idx="11">
                  <c:v>5.8867372799823903</c:v>
                </c:pt>
                <c:pt idx="12">
                  <c:v>16.256356149549902</c:v>
                </c:pt>
                <c:pt idx="13">
                  <c:v>6.2029320406992801</c:v>
                </c:pt>
                <c:pt idx="14">
                  <c:v>7.0874743020641899</c:v>
                </c:pt>
                <c:pt idx="15">
                  <c:v>0.30445730839392598</c:v>
                </c:pt>
                <c:pt idx="16">
                  <c:v>2.5688897207722001</c:v>
                </c:pt>
                <c:pt idx="17">
                  <c:v>0.41578768863774601</c:v>
                </c:pt>
                <c:pt idx="18">
                  <c:v>16.314020375505901</c:v>
                </c:pt>
                <c:pt idx="19">
                  <c:v>10.076583250034099</c:v>
                </c:pt>
              </c:numCache>
            </c:numRef>
          </c:xVal>
          <c:yVal>
            <c:numRef>
              <c:f>'Santa Monica'!$H$31:$H$50</c:f>
              <c:numCache>
                <c:formatCode>General</c:formatCode>
                <c:ptCount val="20"/>
                <c:pt idx="0">
                  <c:v>34.265983553253903</c:v>
                </c:pt>
                <c:pt idx="1">
                  <c:v>3.8175546966782798</c:v>
                </c:pt>
                <c:pt idx="2">
                  <c:v>20.320097823232299</c:v>
                </c:pt>
                <c:pt idx="3">
                  <c:v>19.7871265418127</c:v>
                </c:pt>
                <c:pt idx="4">
                  <c:v>4.29915427493364</c:v>
                </c:pt>
                <c:pt idx="5">
                  <c:v>28.926126527086499</c:v>
                </c:pt>
                <c:pt idx="6">
                  <c:v>3.6337898078669602</c:v>
                </c:pt>
                <c:pt idx="7">
                  <c:v>11.9844551403458</c:v>
                </c:pt>
                <c:pt idx="8">
                  <c:v>1.58955984145788</c:v>
                </c:pt>
                <c:pt idx="9">
                  <c:v>6.6804103523124603</c:v>
                </c:pt>
                <c:pt idx="10">
                  <c:v>5.4170618502096097</c:v>
                </c:pt>
                <c:pt idx="11">
                  <c:v>7.9905206997036498</c:v>
                </c:pt>
                <c:pt idx="12">
                  <c:v>14.8368027017898</c:v>
                </c:pt>
                <c:pt idx="13">
                  <c:v>11.052626194773501</c:v>
                </c:pt>
                <c:pt idx="14">
                  <c:v>6.5800916940565504</c:v>
                </c:pt>
                <c:pt idx="15">
                  <c:v>0.71660444315740002</c:v>
                </c:pt>
                <c:pt idx="16">
                  <c:v>4.3496643881182004</c:v>
                </c:pt>
                <c:pt idx="17">
                  <c:v>0.963086531321794</c:v>
                </c:pt>
                <c:pt idx="18">
                  <c:v>17.522852887775201</c:v>
                </c:pt>
                <c:pt idx="19">
                  <c:v>15.9234918810449</c:v>
                </c:pt>
              </c:numCache>
            </c:numRef>
          </c:yVal>
          <c:smooth val="0"/>
          <c:extLst>
            <c:ext xmlns:c16="http://schemas.microsoft.com/office/drawing/2014/chart" uri="{C3380CC4-5D6E-409C-BE32-E72D297353CC}">
              <c16:uniqueId val="{00000004-5B02-4BC2-AB73-EA30682C4B64}"/>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Portland!$B$7:$B$26</c:f>
              <c:numCache>
                <c:formatCode>General</c:formatCode>
                <c:ptCount val="20"/>
                <c:pt idx="0">
                  <c:v>24.900760076916701</c:v>
                </c:pt>
                <c:pt idx="1">
                  <c:v>2.2512113420421702</c:v>
                </c:pt>
                <c:pt idx="2">
                  <c:v>11.976225713660099</c:v>
                </c:pt>
                <c:pt idx="3">
                  <c:v>10.298881202821001</c:v>
                </c:pt>
                <c:pt idx="4">
                  <c:v>1.3385837615329399</c:v>
                </c:pt>
                <c:pt idx="5">
                  <c:v>17.729325245891999</c:v>
                </c:pt>
                <c:pt idx="6">
                  <c:v>1.80015030394993</c:v>
                </c:pt>
                <c:pt idx="7">
                  <c:v>2.56456257962031</c:v>
                </c:pt>
                <c:pt idx="8">
                  <c:v>0.58929930716419399</c:v>
                </c:pt>
                <c:pt idx="9">
                  <c:v>1.9106579858522801</c:v>
                </c:pt>
                <c:pt idx="10">
                  <c:v>1.1817713398740199</c:v>
                </c:pt>
                <c:pt idx="11">
                  <c:v>2.5975854609742899</c:v>
                </c:pt>
                <c:pt idx="12">
                  <c:v>9.8689788786201493</c:v>
                </c:pt>
                <c:pt idx="13">
                  <c:v>2.2867008559840798</c:v>
                </c:pt>
                <c:pt idx="14">
                  <c:v>4.5206475595506301</c:v>
                </c:pt>
                <c:pt idx="15">
                  <c:v>0.116482006078242</c:v>
                </c:pt>
                <c:pt idx="16">
                  <c:v>1.13084672258784</c:v>
                </c:pt>
                <c:pt idx="17">
                  <c:v>0.13539489800483101</c:v>
                </c:pt>
                <c:pt idx="18">
                  <c:v>9.3509936874562403</c:v>
                </c:pt>
                <c:pt idx="19">
                  <c:v>4.3048405141691104</c:v>
                </c:pt>
              </c:numCache>
            </c:numRef>
          </c:xVal>
          <c:yVal>
            <c:numRef>
              <c:f>Portland!$H$31:$H$50</c:f>
              <c:numCache>
                <c:formatCode>General</c:formatCode>
                <c:ptCount val="20"/>
                <c:pt idx="0">
                  <c:v>30.584079939173499</c:v>
                </c:pt>
                <c:pt idx="1">
                  <c:v>2.4799047738851798</c:v>
                </c:pt>
                <c:pt idx="2">
                  <c:v>13.763304795134101</c:v>
                </c:pt>
                <c:pt idx="3">
                  <c:v>13.138579174519</c:v>
                </c:pt>
                <c:pt idx="4">
                  <c:v>1.27193167634181</c:v>
                </c:pt>
                <c:pt idx="5">
                  <c:v>21.314926426256999</c:v>
                </c:pt>
                <c:pt idx="6">
                  <c:v>2.12174243685351</c:v>
                </c:pt>
                <c:pt idx="7">
                  <c:v>2.5374342959965102</c:v>
                </c:pt>
                <c:pt idx="8">
                  <c:v>0.54451548314524201</c:v>
                </c:pt>
                <c:pt idx="9">
                  <c:v>2.0894930945288701</c:v>
                </c:pt>
                <c:pt idx="10">
                  <c:v>1.0749235092468601</c:v>
                </c:pt>
                <c:pt idx="11">
                  <c:v>3.00008406580517</c:v>
                </c:pt>
                <c:pt idx="12">
                  <c:v>12.4530874654386</c:v>
                </c:pt>
                <c:pt idx="13">
                  <c:v>2.0733931349776999</c:v>
                </c:pt>
                <c:pt idx="14">
                  <c:v>5.2029979719661696</c:v>
                </c:pt>
                <c:pt idx="15">
                  <c:v>0.10298428053148299</c:v>
                </c:pt>
                <c:pt idx="16">
                  <c:v>1.11534397921432</c:v>
                </c:pt>
                <c:pt idx="17">
                  <c:v>4.9048964216483998E-2</c:v>
                </c:pt>
                <c:pt idx="18">
                  <c:v>10.951666630753801</c:v>
                </c:pt>
                <c:pt idx="19">
                  <c:v>5.0057532721990503</c:v>
                </c:pt>
              </c:numCache>
            </c:numRef>
          </c:yVal>
          <c:smooth val="0"/>
          <c:extLst>
            <c:ext xmlns:c16="http://schemas.microsoft.com/office/drawing/2014/chart" uri="{C3380CC4-5D6E-409C-BE32-E72D297353CC}">
              <c16:uniqueId val="{00000006-5B02-4BC2-AB73-EA30682C4B64}"/>
            </c:ext>
          </c:extLst>
        </c:ser>
        <c:ser>
          <c:idx val="36"/>
          <c:order val="8"/>
          <c:tx>
            <c:v>Salt Lake City</c:v>
          </c:tx>
          <c:spPr>
            <a:ln w="25400" cap="rnd">
              <a:noFill/>
              <a:round/>
            </a:ln>
            <a:effectLst/>
          </c:spPr>
          <c:marker>
            <c:symbol val="star"/>
            <c:size val="5"/>
            <c:spPr>
              <a:noFill/>
              <a:ln w="9525">
                <a:solidFill>
                  <a:schemeClr val="tx1"/>
                </a:solidFill>
              </a:ln>
              <a:effectLst/>
            </c:spPr>
          </c:marker>
          <c:xVal>
            <c:numRef>
              <c:f>'Salt Lake City'!$B$7:$B$26</c:f>
              <c:numCache>
                <c:formatCode>0.0</c:formatCode>
                <c:ptCount val="20"/>
                <c:pt idx="0">
                  <c:v>26.291456129502102</c:v>
                </c:pt>
                <c:pt idx="1">
                  <c:v>2.4086480146876301</c:v>
                </c:pt>
                <c:pt idx="2">
                  <c:v>12.8123743250356</c:v>
                </c:pt>
                <c:pt idx="3">
                  <c:v>11.502316430349101</c:v>
                </c:pt>
                <c:pt idx="4">
                  <c:v>1.53333590564912</c:v>
                </c:pt>
                <c:pt idx="5">
                  <c:v>18.835109145479301</c:v>
                </c:pt>
                <c:pt idx="6">
                  <c:v>1.9791541570184299</c:v>
                </c:pt>
                <c:pt idx="7">
                  <c:v>3.1131979203530098</c:v>
                </c:pt>
                <c:pt idx="8">
                  <c:v>0.64495580283557896</c:v>
                </c:pt>
                <c:pt idx="9">
                  <c:v>2.2363623875858401</c:v>
                </c:pt>
                <c:pt idx="10">
                  <c:v>1.48064139441598</c:v>
                </c:pt>
                <c:pt idx="11">
                  <c:v>3.07610532492787</c:v>
                </c:pt>
                <c:pt idx="12">
                  <c:v>10.5653286260264</c:v>
                </c:pt>
                <c:pt idx="13">
                  <c:v>2.89758471239643</c:v>
                </c:pt>
                <c:pt idx="14">
                  <c:v>4.74891026831527</c:v>
                </c:pt>
                <c:pt idx="15">
                  <c:v>0.146970774559391</c:v>
                </c:pt>
                <c:pt idx="16">
                  <c:v>1.3398824166835901</c:v>
                </c:pt>
                <c:pt idx="17">
                  <c:v>0.178297607859326</c:v>
                </c:pt>
                <c:pt idx="18">
                  <c:v>10.1685900352425</c:v>
                </c:pt>
                <c:pt idx="19">
                  <c:v>5.1835623462769398</c:v>
                </c:pt>
              </c:numCache>
            </c:numRef>
          </c:xVal>
          <c:yVal>
            <c:numRef>
              <c:f>'Salt Lake City'!$H$31:$H$50</c:f>
              <c:numCache>
                <c:formatCode>0.0</c:formatCode>
                <c:ptCount val="20"/>
                <c:pt idx="0">
                  <c:v>33.845457232032103</c:v>
                </c:pt>
                <c:pt idx="1">
                  <c:v>2.9674277671451001</c:v>
                </c:pt>
                <c:pt idx="2">
                  <c:v>17.614254018157101</c:v>
                </c:pt>
                <c:pt idx="3">
                  <c:v>18.519026510776701</c:v>
                </c:pt>
                <c:pt idx="4">
                  <c:v>2.1866021892014</c:v>
                </c:pt>
                <c:pt idx="5">
                  <c:v>25.292297316165399</c:v>
                </c:pt>
                <c:pt idx="6">
                  <c:v>2.9669150888197802</c:v>
                </c:pt>
                <c:pt idx="7">
                  <c:v>6.5226870328689399</c:v>
                </c:pt>
                <c:pt idx="8">
                  <c:v>0.76561604351225099</c:v>
                </c:pt>
                <c:pt idx="9">
                  <c:v>3.9167985165345498</c:v>
                </c:pt>
                <c:pt idx="10">
                  <c:v>3.4719742431640399</c:v>
                </c:pt>
                <c:pt idx="11">
                  <c:v>6.0693141468439</c:v>
                </c:pt>
                <c:pt idx="12">
                  <c:v>13.820481400395501</c:v>
                </c:pt>
                <c:pt idx="13">
                  <c:v>7.7105740130893698</c:v>
                </c:pt>
                <c:pt idx="14">
                  <c:v>6.1138001588078703</c:v>
                </c:pt>
                <c:pt idx="15">
                  <c:v>0.26643932801240799</c:v>
                </c:pt>
                <c:pt idx="16">
                  <c:v>2.7701347608496101</c:v>
                </c:pt>
                <c:pt idx="17">
                  <c:v>0.35581134427626099</c:v>
                </c:pt>
                <c:pt idx="18">
                  <c:v>14.890832955681701</c:v>
                </c:pt>
                <c:pt idx="19">
                  <c:v>11.066370750310501</c:v>
                </c:pt>
              </c:numCache>
            </c:numRef>
          </c:yVal>
          <c:smooth val="0"/>
          <c:extLst>
            <c:ext xmlns:c16="http://schemas.microsoft.com/office/drawing/2014/chart" uri="{C3380CC4-5D6E-409C-BE32-E72D297353CC}">
              <c16:uniqueId val="{00000008-5B02-4BC2-AB73-EA30682C4B64}"/>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San Francisco'!$B$7:$B$26</c:f>
              <c:numCache>
                <c:formatCode>General</c:formatCode>
                <c:ptCount val="20"/>
                <c:pt idx="0">
                  <c:v>40.625938598601202</c:v>
                </c:pt>
                <c:pt idx="1">
                  <c:v>4.0047173336747601</c:v>
                </c:pt>
                <c:pt idx="2">
                  <c:v>20.941084788589102</c:v>
                </c:pt>
                <c:pt idx="3">
                  <c:v>20.466087228423699</c:v>
                </c:pt>
                <c:pt idx="4">
                  <c:v>3.1924132243527099</c:v>
                </c:pt>
                <c:pt idx="5">
                  <c:v>29.766036857745</c:v>
                </c:pt>
                <c:pt idx="6">
                  <c:v>3.4253379573474998</c:v>
                </c:pt>
                <c:pt idx="7">
                  <c:v>6.9312794283886499</c:v>
                </c:pt>
                <c:pt idx="8">
                  <c:v>1.2098078579848099</c:v>
                </c:pt>
                <c:pt idx="9">
                  <c:v>4.5718481057168301</c:v>
                </c:pt>
                <c:pt idx="10">
                  <c:v>3.4868049070396001</c:v>
                </c:pt>
                <c:pt idx="11">
                  <c:v>6.4647896411724997</c:v>
                </c:pt>
                <c:pt idx="12">
                  <c:v>16.884171425337701</c:v>
                </c:pt>
                <c:pt idx="13">
                  <c:v>6.9728151270426499</c:v>
                </c:pt>
                <c:pt idx="14">
                  <c:v>7.3359867937846399</c:v>
                </c:pt>
                <c:pt idx="15">
                  <c:v>0.34042869081307298</c:v>
                </c:pt>
                <c:pt idx="16">
                  <c:v>2.8403649745481099</c:v>
                </c:pt>
                <c:pt idx="17">
                  <c:v>0.47972513734108002</c:v>
                </c:pt>
                <c:pt idx="18">
                  <c:v>17.160382123543499</c:v>
                </c:pt>
                <c:pt idx="19">
                  <c:v>11.098403691</c:v>
                </c:pt>
              </c:numCache>
            </c:numRef>
          </c:xVal>
          <c:yVal>
            <c:numRef>
              <c:f>'San Francisco'!$H$31:$H$50</c:f>
              <c:numCache>
                <c:formatCode>General</c:formatCode>
                <c:ptCount val="20"/>
                <c:pt idx="0">
                  <c:v>34.371557575948799</c:v>
                </c:pt>
                <c:pt idx="1">
                  <c:v>4.1177197082506698</c:v>
                </c:pt>
                <c:pt idx="2">
                  <c:v>20.8946330581235</c:v>
                </c:pt>
                <c:pt idx="3">
                  <c:v>20.021922954302202</c:v>
                </c:pt>
                <c:pt idx="4">
                  <c:v>4.9132084470858901</c:v>
                </c:pt>
                <c:pt idx="5">
                  <c:v>29.410268920773198</c:v>
                </c:pt>
                <c:pt idx="6">
                  <c:v>3.6628527657195802</c:v>
                </c:pt>
                <c:pt idx="7">
                  <c:v>12.8708951859919</c:v>
                </c:pt>
                <c:pt idx="8">
                  <c:v>1.8495707529924099</c:v>
                </c:pt>
                <c:pt idx="9">
                  <c:v>7.2261367958016702</c:v>
                </c:pt>
                <c:pt idx="10">
                  <c:v>5.7898693361749896</c:v>
                </c:pt>
                <c:pt idx="11">
                  <c:v>8.5208244340506791</c:v>
                </c:pt>
                <c:pt idx="12">
                  <c:v>14.9938942781398</c:v>
                </c:pt>
                <c:pt idx="13">
                  <c:v>11.4124190007664</c:v>
                </c:pt>
                <c:pt idx="14">
                  <c:v>6.6351791431535796</c:v>
                </c:pt>
                <c:pt idx="15">
                  <c:v>0.81409752223675702</c:v>
                </c:pt>
                <c:pt idx="16">
                  <c:v>4.5919632322903299</c:v>
                </c:pt>
                <c:pt idx="17">
                  <c:v>1.1289880753302</c:v>
                </c:pt>
                <c:pt idx="18">
                  <c:v>18.049055437631299</c:v>
                </c:pt>
                <c:pt idx="19">
                  <c:v>16.6022298498604</c:v>
                </c:pt>
              </c:numCache>
            </c:numRef>
          </c:yVal>
          <c:smooth val="0"/>
          <c:extLst>
            <c:ext xmlns:c16="http://schemas.microsoft.com/office/drawing/2014/chart" uri="{C3380CC4-5D6E-409C-BE32-E72D297353CC}">
              <c16:uniqueId val="{0000000A-5B02-4BC2-AB73-EA30682C4B64}"/>
            </c:ext>
          </c:extLst>
        </c:ser>
        <c:ser>
          <c:idx val="42"/>
          <c:order val="12"/>
          <c:tx>
            <c:v>San Jose</c:v>
          </c:tx>
          <c:spPr>
            <a:ln w="25400" cap="rnd">
              <a:noFill/>
              <a:round/>
            </a:ln>
            <a:effectLst/>
          </c:spPr>
          <c:marker>
            <c:symbol val="diamond"/>
            <c:size val="5"/>
            <c:spPr>
              <a:noFill/>
              <a:ln w="9525">
                <a:solidFill>
                  <a:schemeClr val="tx1"/>
                </a:solidFill>
              </a:ln>
              <a:effectLst/>
            </c:spPr>
          </c:marker>
          <c:xVal>
            <c:numRef>
              <c:f>'San Jose'!$B$7:$B$26</c:f>
              <c:numCache>
                <c:formatCode>General</c:formatCode>
                <c:ptCount val="20"/>
                <c:pt idx="0">
                  <c:v>62.072853877916799</c:v>
                </c:pt>
                <c:pt idx="1">
                  <c:v>4.3809434666202698</c:v>
                </c:pt>
                <c:pt idx="2">
                  <c:v>23.187665282725099</c:v>
                </c:pt>
                <c:pt idx="3">
                  <c:v>22.358282882369899</c:v>
                </c:pt>
                <c:pt idx="4">
                  <c:v>3.3916471419379199</c:v>
                </c:pt>
                <c:pt idx="5">
                  <c:v>32.317174869015297</c:v>
                </c:pt>
                <c:pt idx="6">
                  <c:v>3.75089631555801</c:v>
                </c:pt>
                <c:pt idx="7">
                  <c:v>7.2692598749234802</c:v>
                </c:pt>
                <c:pt idx="8">
                  <c:v>1.3116183898303599</c:v>
                </c:pt>
                <c:pt idx="9">
                  <c:v>4.8666219980300296</c:v>
                </c:pt>
                <c:pt idx="10">
                  <c:v>3.6555454445632698</c:v>
                </c:pt>
                <c:pt idx="11">
                  <c:v>6.8603651826210799</c:v>
                </c:pt>
                <c:pt idx="12">
                  <c:v>18.722820142611301</c:v>
                </c:pt>
                <c:pt idx="13">
                  <c:v>7.2868363301159098</c:v>
                </c:pt>
                <c:pt idx="14">
                  <c:v>8.2123750711358205</c:v>
                </c:pt>
                <c:pt idx="15">
                  <c:v>0.355827407954805</c:v>
                </c:pt>
                <c:pt idx="16">
                  <c:v>3.0026805554070299</c:v>
                </c:pt>
                <c:pt idx="17">
                  <c:v>0.489735854522581</c:v>
                </c:pt>
                <c:pt idx="18">
                  <c:v>18.8607976088783</c:v>
                </c:pt>
                <c:pt idx="19">
                  <c:v>11.7480961427562</c:v>
                </c:pt>
              </c:numCache>
            </c:numRef>
          </c:xVal>
          <c:yVal>
            <c:numRef>
              <c:f>'San Jose'!$H$31:$H$50</c:f>
              <c:numCache>
                <c:formatCode>General</c:formatCode>
                <c:ptCount val="20"/>
                <c:pt idx="0">
                  <c:v>34.254473512715897</c:v>
                </c:pt>
                <c:pt idx="1">
                  <c:v>3.7830122758853402</c:v>
                </c:pt>
                <c:pt idx="2">
                  <c:v>20.2225612916255</c:v>
                </c:pt>
                <c:pt idx="3">
                  <c:v>19.749506889879001</c:v>
                </c:pt>
                <c:pt idx="4">
                  <c:v>4.2191709482007198</c:v>
                </c:pt>
                <c:pt idx="5">
                  <c:v>28.864842826259299</c:v>
                </c:pt>
                <c:pt idx="6">
                  <c:v>3.6279537516034002</c:v>
                </c:pt>
                <c:pt idx="7">
                  <c:v>11.838443750343901</c:v>
                </c:pt>
                <c:pt idx="8">
                  <c:v>1.5508406954290901</c:v>
                </c:pt>
                <c:pt idx="9">
                  <c:v>6.5709322056680204</c:v>
                </c:pt>
                <c:pt idx="10">
                  <c:v>5.3614437072526702</c:v>
                </c:pt>
                <c:pt idx="11">
                  <c:v>7.9241866878991898</c:v>
                </c:pt>
                <c:pt idx="12">
                  <c:v>14.816531842463901</c:v>
                </c:pt>
                <c:pt idx="13">
                  <c:v>10.990229469271499</c:v>
                </c:pt>
                <c:pt idx="14">
                  <c:v>6.5745546456892701</c:v>
                </c:pt>
                <c:pt idx="15">
                  <c:v>0.69581425559601096</c:v>
                </c:pt>
                <c:pt idx="16">
                  <c:v>4.3117292657584496</c:v>
                </c:pt>
                <c:pt idx="17">
                  <c:v>0.94483801020033498</c:v>
                </c:pt>
                <c:pt idx="18">
                  <c:v>17.448652847014301</c:v>
                </c:pt>
                <c:pt idx="19">
                  <c:v>15.799881674368301</c:v>
                </c:pt>
              </c:numCache>
            </c:numRef>
          </c:yVal>
          <c:smooth val="0"/>
          <c:extLst>
            <c:ext xmlns:c16="http://schemas.microsoft.com/office/drawing/2014/chart" uri="{C3380CC4-5D6E-409C-BE32-E72D297353CC}">
              <c16:uniqueId val="{0000000C-5B02-4BC2-AB73-EA30682C4B64}"/>
            </c:ext>
          </c:extLst>
        </c:ser>
        <c:ser>
          <c:idx val="45"/>
          <c:order val="14"/>
          <c:tx>
            <c:v>Seattle</c:v>
          </c:tx>
          <c:spPr>
            <a:ln w="25400" cap="rnd">
              <a:noFill/>
              <a:round/>
            </a:ln>
            <a:effectLst/>
          </c:spPr>
          <c:marker>
            <c:symbol val="square"/>
            <c:size val="5"/>
            <c:spPr>
              <a:noFill/>
              <a:ln w="9525">
                <a:solidFill>
                  <a:schemeClr val="tx1"/>
                </a:solidFill>
              </a:ln>
              <a:effectLst/>
            </c:spPr>
          </c:marker>
          <c:xVal>
            <c:numRef>
              <c:f>Seattle!$B$7:$B$26</c:f>
              <c:numCache>
                <c:formatCode>General</c:formatCode>
                <c:ptCount val="20"/>
                <c:pt idx="0">
                  <c:v>34.291439359158701</c:v>
                </c:pt>
                <c:pt idx="1">
                  <c:v>3.23616091733177</c:v>
                </c:pt>
                <c:pt idx="2">
                  <c:v>17.112600501862399</c:v>
                </c:pt>
                <c:pt idx="3">
                  <c:v>16.069305422209901</c:v>
                </c:pt>
                <c:pt idx="4">
                  <c:v>2.2792611177715498</c:v>
                </c:pt>
                <c:pt idx="5">
                  <c:v>24.8065686362417</c:v>
                </c:pt>
                <c:pt idx="6">
                  <c:v>2.72231452619988</c:v>
                </c:pt>
                <c:pt idx="7">
                  <c:v>4.8191464540360602</c:v>
                </c:pt>
                <c:pt idx="8">
                  <c:v>0.90458637848036205</c:v>
                </c:pt>
                <c:pt idx="9">
                  <c:v>3.3191857303241199</c:v>
                </c:pt>
                <c:pt idx="10">
                  <c:v>2.36799279973815</c:v>
                </c:pt>
                <c:pt idx="11">
                  <c:v>4.6333114215250699</c:v>
                </c:pt>
                <c:pt idx="12">
                  <c:v>14.012444187026199</c:v>
                </c:pt>
                <c:pt idx="13">
                  <c:v>4.6922589104420904</c:v>
                </c:pt>
                <c:pt idx="14">
                  <c:v>6.1713578239282603</c:v>
                </c:pt>
                <c:pt idx="15">
                  <c:v>0.23382902869034</c:v>
                </c:pt>
                <c:pt idx="16">
                  <c:v>2.0180891810832202</c:v>
                </c:pt>
                <c:pt idx="17">
                  <c:v>0.30391861566212502</c:v>
                </c:pt>
                <c:pt idx="18">
                  <c:v>13.8072933959502</c:v>
                </c:pt>
                <c:pt idx="19">
                  <c:v>7.9005450795181504</c:v>
                </c:pt>
              </c:numCache>
            </c:numRef>
          </c:xVal>
          <c:yVal>
            <c:numRef>
              <c:f>Seattle!$H$31:$H$50</c:f>
              <c:numCache>
                <c:formatCode>General</c:formatCode>
                <c:ptCount val="20"/>
                <c:pt idx="0">
                  <c:v>34.0297082848599</c:v>
                </c:pt>
                <c:pt idx="1">
                  <c:v>3.2620144791952699</c:v>
                </c:pt>
                <c:pt idx="2">
                  <c:v>19.019844923653402</c:v>
                </c:pt>
                <c:pt idx="3">
                  <c:v>19.232652407505299</c:v>
                </c:pt>
                <c:pt idx="4">
                  <c:v>3.00371285089967</c:v>
                </c:pt>
                <c:pt idx="5">
                  <c:v>27.9622386049491</c:v>
                </c:pt>
                <c:pt idx="6">
                  <c:v>3.3160347836072299</c:v>
                </c:pt>
                <c:pt idx="7">
                  <c:v>9.52403492175746</c:v>
                </c:pt>
                <c:pt idx="8">
                  <c:v>1.1167706173071501</c:v>
                </c:pt>
                <c:pt idx="9">
                  <c:v>4.9963948298831502</c:v>
                </c:pt>
                <c:pt idx="10">
                  <c:v>4.5456175706878801</c:v>
                </c:pt>
                <c:pt idx="11">
                  <c:v>6.9234019665277602</c:v>
                </c:pt>
                <c:pt idx="12">
                  <c:v>14.4425630006189</c:v>
                </c:pt>
                <c:pt idx="13">
                  <c:v>9.6452540619192106</c:v>
                </c:pt>
                <c:pt idx="14">
                  <c:v>6.3816612379510298</c:v>
                </c:pt>
                <c:pt idx="15">
                  <c:v>0.46303941975046897</c:v>
                </c:pt>
                <c:pt idx="16">
                  <c:v>3.66356809504222</c:v>
                </c:pt>
                <c:pt idx="17">
                  <c:v>0.63200413737962902</c:v>
                </c:pt>
                <c:pt idx="18">
                  <c:v>16.425852829051099</c:v>
                </c:pt>
                <c:pt idx="19">
                  <c:v>13.6520565576579</c:v>
                </c:pt>
              </c:numCache>
            </c:numRef>
          </c:yVal>
          <c:smooth val="0"/>
          <c:extLst>
            <c:ext xmlns:c16="http://schemas.microsoft.com/office/drawing/2014/chart" uri="{C3380CC4-5D6E-409C-BE32-E72D297353CC}">
              <c16:uniqueId val="{0000000E-5B02-4BC2-AB73-EA30682C4B64}"/>
            </c:ext>
          </c:extLst>
        </c:ser>
        <c:ser>
          <c:idx val="12"/>
          <c:order val="16"/>
          <c:tx>
            <c:v>Memphis</c:v>
          </c:tx>
          <c:spPr>
            <a:ln w="25400" cap="rnd">
              <a:noFill/>
              <a:round/>
            </a:ln>
            <a:effectLst/>
          </c:spPr>
          <c:marker>
            <c:symbol val="triangle"/>
            <c:size val="5"/>
            <c:spPr>
              <a:noFill/>
              <a:ln w="9525">
                <a:solidFill>
                  <a:schemeClr val="tx1"/>
                </a:solidFill>
              </a:ln>
              <a:effectLst/>
            </c:spPr>
          </c:marker>
          <c:xVal>
            <c:numRef>
              <c:f>Memphis!$B$7:$B$26</c:f>
              <c:numCache>
                <c:formatCode>General</c:formatCode>
                <c:ptCount val="20"/>
                <c:pt idx="0">
                  <c:v>19.948604886212799</c:v>
                </c:pt>
                <c:pt idx="1">
                  <c:v>1.78807341291528</c:v>
                </c:pt>
                <c:pt idx="2">
                  <c:v>9.4362322007737909</c:v>
                </c:pt>
                <c:pt idx="3">
                  <c:v>7.5684902192818004</c:v>
                </c:pt>
                <c:pt idx="4">
                  <c:v>0.95522672470193004</c:v>
                </c:pt>
                <c:pt idx="5">
                  <c:v>14.098320119793801</c:v>
                </c:pt>
                <c:pt idx="6">
                  <c:v>1.3645186415730799</c:v>
                </c:pt>
                <c:pt idx="7">
                  <c:v>1.6696568125114299</c:v>
                </c:pt>
                <c:pt idx="8">
                  <c:v>0.457583187170092</c:v>
                </c:pt>
                <c:pt idx="9">
                  <c:v>1.3265787416349599</c:v>
                </c:pt>
                <c:pt idx="10">
                  <c:v>0.74611994378607904</c:v>
                </c:pt>
                <c:pt idx="11">
                  <c:v>1.7428528157030301</c:v>
                </c:pt>
                <c:pt idx="12">
                  <c:v>7.67304166838864</c:v>
                </c:pt>
                <c:pt idx="13">
                  <c:v>1.4103495137231401</c:v>
                </c:pt>
                <c:pt idx="14">
                  <c:v>3.6634744542771198</c:v>
                </c:pt>
                <c:pt idx="15">
                  <c:v>7.0701190676423803E-2</c:v>
                </c:pt>
                <c:pt idx="16">
                  <c:v>0.77498856548513795</c:v>
                </c:pt>
                <c:pt idx="17">
                  <c:v>7.7018829038929107E-2</c:v>
                </c:pt>
                <c:pt idx="18">
                  <c:v>7.1906959045459899</c:v>
                </c:pt>
                <c:pt idx="19">
                  <c:v>2.7956976392394099</c:v>
                </c:pt>
              </c:numCache>
            </c:numRef>
          </c:xVal>
          <c:yVal>
            <c:numRef>
              <c:f>Memphis!$H$31:$H$50</c:f>
              <c:numCache>
                <c:formatCode>General</c:formatCode>
                <c:ptCount val="20"/>
                <c:pt idx="0">
                  <c:v>33.890021031946802</c:v>
                </c:pt>
                <c:pt idx="1">
                  <c:v>3.0419850724576398</c:v>
                </c:pt>
                <c:pt idx="2">
                  <c:v>18.119015995225599</c:v>
                </c:pt>
                <c:pt idx="3">
                  <c:v>18.794746096620599</c:v>
                </c:pt>
                <c:pt idx="4">
                  <c:v>2.46785341577199</c:v>
                </c:pt>
                <c:pt idx="5">
                  <c:v>26.213648967628298</c:v>
                </c:pt>
                <c:pt idx="6">
                  <c:v>3.0749213489201299</c:v>
                </c:pt>
                <c:pt idx="7">
                  <c:v>7.50938980896556</c:v>
                </c:pt>
                <c:pt idx="8">
                  <c:v>0.855115111543849</c:v>
                </c:pt>
                <c:pt idx="9">
                  <c:v>4.2049186893793502</c:v>
                </c:pt>
                <c:pt idx="10">
                  <c:v>3.8668070514847801</c:v>
                </c:pt>
                <c:pt idx="11">
                  <c:v>6.3435440520195696</c:v>
                </c:pt>
                <c:pt idx="12">
                  <c:v>14.0334997639064</c:v>
                </c:pt>
                <c:pt idx="13">
                  <c:v>8.3827882363758306</c:v>
                </c:pt>
                <c:pt idx="14">
                  <c:v>6.2141766632933901</c:v>
                </c:pt>
                <c:pt idx="15">
                  <c:v>0.31694431193197797</c:v>
                </c:pt>
                <c:pt idx="16">
                  <c:v>3.10502324388177</c:v>
                </c:pt>
                <c:pt idx="17">
                  <c:v>0.43705030510621101</c:v>
                </c:pt>
                <c:pt idx="18">
                  <c:v>15.479512096872</c:v>
                </c:pt>
                <c:pt idx="19">
                  <c:v>11.9059939482323</c:v>
                </c:pt>
              </c:numCache>
            </c:numRef>
          </c:yVal>
          <c:smooth val="0"/>
          <c:extLst>
            <c:ext xmlns:c16="http://schemas.microsoft.com/office/drawing/2014/chart" uri="{C3380CC4-5D6E-409C-BE32-E72D297353CC}">
              <c16:uniqueId val="{00000010-5B02-4BC2-AB73-EA30682C4B64}"/>
            </c:ext>
          </c:extLst>
        </c:ser>
        <c:ser>
          <c:idx val="15"/>
          <c:order val="18"/>
          <c:tx>
            <c:v>Charleston</c:v>
          </c:tx>
          <c:spPr>
            <a:ln w="25400" cap="rnd">
              <a:noFill/>
              <a:round/>
            </a:ln>
            <a:effectLst/>
          </c:spPr>
          <c:marker>
            <c:symbol val="x"/>
            <c:size val="5"/>
            <c:spPr>
              <a:noFill/>
              <a:ln w="9525">
                <a:solidFill>
                  <a:schemeClr val="tx1"/>
                </a:solidFill>
              </a:ln>
              <a:effectLst/>
            </c:spPr>
          </c:marker>
          <c:xVal>
            <c:numRef>
              <c:f>Charleston!$B$7:$B$26</c:f>
              <c:numCache>
                <c:formatCode>General</c:formatCode>
                <c:ptCount val="20"/>
                <c:pt idx="0">
                  <c:v>18.2045810871547</c:v>
                </c:pt>
                <c:pt idx="1">
                  <c:v>1.62749195167959</c:v>
                </c:pt>
                <c:pt idx="2">
                  <c:v>8.5468604389048206</c:v>
                </c:pt>
                <c:pt idx="3">
                  <c:v>6.5979680116943902</c:v>
                </c:pt>
                <c:pt idx="4">
                  <c:v>0.82537979254690097</c:v>
                </c:pt>
                <c:pt idx="5">
                  <c:v>12.8334406980405</c:v>
                </c:pt>
                <c:pt idx="6">
                  <c:v>1.2139648356976001</c:v>
                </c:pt>
                <c:pt idx="7">
                  <c:v>1.36188282878726</c:v>
                </c:pt>
                <c:pt idx="8">
                  <c:v>0.415008800432213</c:v>
                </c:pt>
                <c:pt idx="9">
                  <c:v>1.1239930168358201</c:v>
                </c:pt>
                <c:pt idx="10">
                  <c:v>0.60673026888671899</c:v>
                </c:pt>
                <c:pt idx="11">
                  <c:v>1.4393068916856</c:v>
                </c:pt>
                <c:pt idx="12">
                  <c:v>6.8613009978363397</c:v>
                </c:pt>
                <c:pt idx="13">
                  <c:v>1.1271394967049999</c:v>
                </c:pt>
                <c:pt idx="14">
                  <c:v>3.37782028202454</c:v>
                </c:pt>
                <c:pt idx="15">
                  <c:v>5.6147766578107598E-2</c:v>
                </c:pt>
                <c:pt idx="16">
                  <c:v>0.65739560145313303</c:v>
                </c:pt>
                <c:pt idx="17">
                  <c:v>5.9335031728453003E-2</c:v>
                </c:pt>
                <c:pt idx="18">
                  <c:v>6.4328110702458297</c:v>
                </c:pt>
                <c:pt idx="19">
                  <c:v>2.2685213343122501</c:v>
                </c:pt>
              </c:numCache>
            </c:numRef>
          </c:xVal>
          <c:yVal>
            <c:numRef>
              <c:f>Charleston!$H$31:$H$50</c:f>
              <c:numCache>
                <c:formatCode>General</c:formatCode>
                <c:ptCount val="20"/>
                <c:pt idx="0">
                  <c:v>33.876070736429803</c:v>
                </c:pt>
                <c:pt idx="1">
                  <c:v>3.0188094123581699</c:v>
                </c:pt>
                <c:pt idx="2">
                  <c:v>17.987802279994401</c:v>
                </c:pt>
                <c:pt idx="3">
                  <c:v>18.7275855460001</c:v>
                </c:pt>
                <c:pt idx="4">
                  <c:v>2.38828298526093</c:v>
                </c:pt>
                <c:pt idx="5">
                  <c:v>25.950657048952401</c:v>
                </c:pt>
                <c:pt idx="6">
                  <c:v>3.0436761281009499</c:v>
                </c:pt>
                <c:pt idx="7">
                  <c:v>7.2139346017685604</c:v>
                </c:pt>
                <c:pt idx="8">
                  <c:v>0.82716803501382097</c:v>
                </c:pt>
                <c:pt idx="9">
                  <c:v>4.1193368788463696</c:v>
                </c:pt>
                <c:pt idx="10">
                  <c:v>3.7580336525543498</c:v>
                </c:pt>
                <c:pt idx="11">
                  <c:v>6.2648484459701503</c:v>
                </c:pt>
                <c:pt idx="12">
                  <c:v>13.969488602617099</c:v>
                </c:pt>
                <c:pt idx="13">
                  <c:v>8.2017551560716004</c:v>
                </c:pt>
                <c:pt idx="14">
                  <c:v>6.1983788980962604</c:v>
                </c:pt>
                <c:pt idx="15">
                  <c:v>0.30125494742049302</c:v>
                </c:pt>
                <c:pt idx="16">
                  <c:v>3.01431483517992</c:v>
                </c:pt>
                <c:pt idx="17">
                  <c:v>0.41753774951504902</c:v>
                </c:pt>
                <c:pt idx="18">
                  <c:v>15.3232357119883</c:v>
                </c:pt>
                <c:pt idx="19">
                  <c:v>11.6581869908252</c:v>
                </c:pt>
              </c:numCache>
            </c:numRef>
          </c:yVal>
          <c:smooth val="0"/>
          <c:extLst>
            <c:ext xmlns:c16="http://schemas.microsoft.com/office/drawing/2014/chart" uri="{C3380CC4-5D6E-409C-BE32-E72D297353CC}">
              <c16:uniqueId val="{00000012-5B02-4BC2-AB73-EA30682C4B64}"/>
            </c:ext>
          </c:extLst>
        </c:ser>
        <c:ser>
          <c:idx val="17"/>
          <c:order val="20"/>
          <c:tx>
            <c:v>1 to 1 line</c:v>
          </c:tx>
          <c:spPr>
            <a:ln w="19050" cap="rnd">
              <a:solidFill>
                <a:schemeClr val="tx1"/>
              </a:solidFill>
              <a:prstDash val="solid"/>
              <a:round/>
            </a:ln>
            <a:effectLst/>
          </c:spPr>
          <c:marker>
            <c:symbol val="none"/>
          </c:marker>
          <c:dPt>
            <c:idx val="1"/>
            <c:marker>
              <c:symbol val="none"/>
            </c:marker>
            <c:bubble3D val="0"/>
            <c:spPr>
              <a:ln w="19050" cap="rnd">
                <a:solidFill>
                  <a:schemeClr val="tx1"/>
                </a:solidFill>
                <a:prstDash val="solid"/>
                <a:round/>
              </a:ln>
              <a:effectLst/>
            </c:spPr>
            <c:extLst>
              <c:ext xmlns:c16="http://schemas.microsoft.com/office/drawing/2014/chart" uri="{C3380CC4-5D6E-409C-BE32-E72D297353CC}">
                <c16:uniqueId val="{00000001-4304-4266-BCC6-82B691E9975A}"/>
              </c:ext>
            </c:extLst>
          </c:dPt>
          <c:xVal>
            <c:numRef>
              <c:f>'PLOTS (R&amp;W) (scaled) (2)'!$A$162:$A$163</c:f>
              <c:numCache>
                <c:formatCode>General</c:formatCode>
                <c:ptCount val="2"/>
                <c:pt idx="0">
                  <c:v>0</c:v>
                </c:pt>
                <c:pt idx="1">
                  <c:v>2000</c:v>
                </c:pt>
              </c:numCache>
            </c:numRef>
          </c:xVal>
          <c:yVal>
            <c:numRef>
              <c:f>'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5B02-4BC2-AB73-EA30682C4B64}"/>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Trendlines!$G$5:$G$204</c:f>
              <c:numCache>
                <c:formatCode>General</c:formatCode>
                <c:ptCount val="200"/>
                <c:pt idx="0">
                  <c:v>11.676633726065999</c:v>
                </c:pt>
                <c:pt idx="1">
                  <c:v>0.97327298857053002</c:v>
                </c:pt>
                <c:pt idx="2">
                  <c:v>4.9878184015047804</c:v>
                </c:pt>
                <c:pt idx="3">
                  <c:v>2.0551296343606098</c:v>
                </c:pt>
                <c:pt idx="4">
                  <c:v>0.46580666123305597</c:v>
                </c:pt>
                <c:pt idx="5">
                  <c:v>7.5956500670458702</c:v>
                </c:pt>
                <c:pt idx="6">
                  <c:v>0.47330210083996799</c:v>
                </c:pt>
                <c:pt idx="7">
                  <c:v>0.25731274768045598</c:v>
                </c:pt>
                <c:pt idx="8">
                  <c:v>0.30823743830021799</c:v>
                </c:pt>
                <c:pt idx="9">
                  <c:v>0.37547925203756199</c:v>
                </c:pt>
                <c:pt idx="10">
                  <c:v>0.12188985761064999</c:v>
                </c:pt>
                <c:pt idx="11">
                  <c:v>0.35709368265492902</c:v>
                </c:pt>
                <c:pt idx="12">
                  <c:v>2.92551944991855</c:v>
                </c:pt>
                <c:pt idx="13">
                  <c:v>0.18613758161743499</c:v>
                </c:pt>
                <c:pt idx="14">
                  <c:v>2.53984860239028</c:v>
                </c:pt>
                <c:pt idx="15">
                  <c:v>8.6535671825989195E-3</c:v>
                </c:pt>
                <c:pt idx="16">
                  <c:v>0.19864960461294701</c:v>
                </c:pt>
                <c:pt idx="17">
                  <c:v>7.9059408569495896E-3</c:v>
                </c:pt>
                <c:pt idx="18">
                  <c:v>2.9774237288254901</c:v>
                </c:pt>
                <c:pt idx="19">
                  <c:v>0.41909577641041101</c:v>
                </c:pt>
                <c:pt idx="20">
                  <c:v>41.004578966126097</c:v>
                </c:pt>
                <c:pt idx="21">
                  <c:v>4.1719874087760003</c:v>
                </c:pt>
                <c:pt idx="22">
                  <c:v>21.5915232523766</c:v>
                </c:pt>
                <c:pt idx="23">
                  <c:v>21.264183528305001</c:v>
                </c:pt>
                <c:pt idx="24">
                  <c:v>3.5924493749996902</c:v>
                </c:pt>
                <c:pt idx="25">
                  <c:v>30.368861733967599</c:v>
                </c:pt>
                <c:pt idx="26">
                  <c:v>3.5679590488451298</c:v>
                </c:pt>
                <c:pt idx="27">
                  <c:v>7.8186047002306802</c:v>
                </c:pt>
                <c:pt idx="28">
                  <c:v>1.34440879876251</c:v>
                </c:pt>
                <c:pt idx="29">
                  <c:v>5.0163566871759597</c:v>
                </c:pt>
                <c:pt idx="30">
                  <c:v>3.9457471784429399</c:v>
                </c:pt>
                <c:pt idx="31">
                  <c:v>7.0992620409567202</c:v>
                </c:pt>
                <c:pt idx="32">
                  <c:v>17.145619879428899</c:v>
                </c:pt>
                <c:pt idx="33">
                  <c:v>7.8702456318031198</c:v>
                </c:pt>
                <c:pt idx="34">
                  <c:v>7.4703440567979298</c:v>
                </c:pt>
                <c:pt idx="35">
                  <c:v>0.38679492134857402</c:v>
                </c:pt>
                <c:pt idx="36">
                  <c:v>3.1623987090277499</c:v>
                </c:pt>
                <c:pt idx="37">
                  <c:v>0.57280660458687205</c:v>
                </c:pt>
                <c:pt idx="38">
                  <c:v>17.805948715480302</c:v>
                </c:pt>
                <c:pt idx="39">
                  <c:v>12.2361523016106</c:v>
                </c:pt>
                <c:pt idx="40">
                  <c:v>39.363384374377397</c:v>
                </c:pt>
                <c:pt idx="41">
                  <c:v>3.8082511246559698</c:v>
                </c:pt>
                <c:pt idx="42">
                  <c:v>20.0230713160208</c:v>
                </c:pt>
                <c:pt idx="43">
                  <c:v>19.304666371967201</c:v>
                </c:pt>
                <c:pt idx="44">
                  <c:v>2.89299146441153</c:v>
                </c:pt>
                <c:pt idx="45">
                  <c:v>28.677905738252701</c:v>
                </c:pt>
                <c:pt idx="46">
                  <c:v>3.2407666720825499</c:v>
                </c:pt>
                <c:pt idx="47">
                  <c:v>6.2237437767776003</c:v>
                </c:pt>
                <c:pt idx="48">
                  <c:v>1.11484109149661</c:v>
                </c:pt>
                <c:pt idx="49">
                  <c:v>4.1734240083915797</c:v>
                </c:pt>
                <c:pt idx="50">
                  <c:v>3.1074363470107298</c:v>
                </c:pt>
                <c:pt idx="51">
                  <c:v>5.8867372799823903</c:v>
                </c:pt>
                <c:pt idx="52">
                  <c:v>16.256356149549902</c:v>
                </c:pt>
                <c:pt idx="53">
                  <c:v>6.2029320406992801</c:v>
                </c:pt>
                <c:pt idx="54">
                  <c:v>7.0874743020641899</c:v>
                </c:pt>
                <c:pt idx="55">
                  <c:v>0.30445730839392598</c:v>
                </c:pt>
                <c:pt idx="56">
                  <c:v>2.5688897207722001</c:v>
                </c:pt>
                <c:pt idx="57">
                  <c:v>0.41578768863774601</c:v>
                </c:pt>
                <c:pt idx="58">
                  <c:v>16.314020375505901</c:v>
                </c:pt>
                <c:pt idx="59">
                  <c:v>10.076583250034099</c:v>
                </c:pt>
                <c:pt idx="60">
                  <c:v>24.900760076916701</c:v>
                </c:pt>
                <c:pt idx="61">
                  <c:v>2.2512113420421702</c:v>
                </c:pt>
                <c:pt idx="62">
                  <c:v>11.976225713660099</c:v>
                </c:pt>
                <c:pt idx="63">
                  <c:v>10.298881202821001</c:v>
                </c:pt>
                <c:pt idx="64">
                  <c:v>1.3385837615329399</c:v>
                </c:pt>
                <c:pt idx="65">
                  <c:v>17.729325245891999</c:v>
                </c:pt>
                <c:pt idx="66">
                  <c:v>1.80015030394993</c:v>
                </c:pt>
                <c:pt idx="67">
                  <c:v>2.56456257962031</c:v>
                </c:pt>
                <c:pt idx="68">
                  <c:v>0.58929930716419399</c:v>
                </c:pt>
                <c:pt idx="69">
                  <c:v>1.9106579858522801</c:v>
                </c:pt>
                <c:pt idx="70">
                  <c:v>1.1817713398740199</c:v>
                </c:pt>
                <c:pt idx="71">
                  <c:v>2.5975854609742899</c:v>
                </c:pt>
                <c:pt idx="72">
                  <c:v>9.8689788786201493</c:v>
                </c:pt>
                <c:pt idx="73">
                  <c:v>2.2867008559840798</c:v>
                </c:pt>
                <c:pt idx="74">
                  <c:v>4.5206475595506301</c:v>
                </c:pt>
                <c:pt idx="75">
                  <c:v>0.116482006078242</c:v>
                </c:pt>
                <c:pt idx="76">
                  <c:v>1.13084672258784</c:v>
                </c:pt>
                <c:pt idx="77">
                  <c:v>0.13539489800483101</c:v>
                </c:pt>
                <c:pt idx="78">
                  <c:v>9.3509936874562403</c:v>
                </c:pt>
                <c:pt idx="79">
                  <c:v>4.3048405141691104</c:v>
                </c:pt>
                <c:pt idx="80">
                  <c:v>26.291456129502102</c:v>
                </c:pt>
                <c:pt idx="81">
                  <c:v>2.4086480146876301</c:v>
                </c:pt>
                <c:pt idx="82">
                  <c:v>12.8123743250356</c:v>
                </c:pt>
                <c:pt idx="83">
                  <c:v>11.502316430349101</c:v>
                </c:pt>
                <c:pt idx="84">
                  <c:v>1.53333590564912</c:v>
                </c:pt>
                <c:pt idx="85">
                  <c:v>18.835109145479301</c:v>
                </c:pt>
                <c:pt idx="86">
                  <c:v>1.9791541570184299</c:v>
                </c:pt>
                <c:pt idx="87">
                  <c:v>3.1131979203530098</c:v>
                </c:pt>
                <c:pt idx="88">
                  <c:v>0.64495580283557896</c:v>
                </c:pt>
                <c:pt idx="89">
                  <c:v>2.2363623875858401</c:v>
                </c:pt>
                <c:pt idx="90">
                  <c:v>1.48064139441598</c:v>
                </c:pt>
                <c:pt idx="91">
                  <c:v>3.07610532492787</c:v>
                </c:pt>
                <c:pt idx="92">
                  <c:v>10.5653286260264</c:v>
                </c:pt>
                <c:pt idx="93">
                  <c:v>2.89758471239643</c:v>
                </c:pt>
                <c:pt idx="94">
                  <c:v>4.74891026831527</c:v>
                </c:pt>
                <c:pt idx="95">
                  <c:v>0.146970774559391</c:v>
                </c:pt>
                <c:pt idx="96">
                  <c:v>1.3398824166835901</c:v>
                </c:pt>
                <c:pt idx="97">
                  <c:v>0.178297607859326</c:v>
                </c:pt>
                <c:pt idx="98">
                  <c:v>10.1685900352425</c:v>
                </c:pt>
                <c:pt idx="99">
                  <c:v>5.1835623462769398</c:v>
                </c:pt>
                <c:pt idx="100">
                  <c:v>40.625938598601202</c:v>
                </c:pt>
                <c:pt idx="101">
                  <c:v>4.0047173336747601</c:v>
                </c:pt>
                <c:pt idx="102">
                  <c:v>20.941084788589102</c:v>
                </c:pt>
                <c:pt idx="103">
                  <c:v>20.466087228423699</c:v>
                </c:pt>
                <c:pt idx="104">
                  <c:v>3.1924132243527099</c:v>
                </c:pt>
                <c:pt idx="105">
                  <c:v>29.766036857745</c:v>
                </c:pt>
                <c:pt idx="106">
                  <c:v>3.4253379573474998</c:v>
                </c:pt>
                <c:pt idx="107">
                  <c:v>6.9312794283886499</c:v>
                </c:pt>
                <c:pt idx="108">
                  <c:v>1.2098078579848099</c:v>
                </c:pt>
                <c:pt idx="109">
                  <c:v>4.5718481057168301</c:v>
                </c:pt>
                <c:pt idx="110">
                  <c:v>3.4868049070396001</c:v>
                </c:pt>
                <c:pt idx="111">
                  <c:v>6.4647896411724997</c:v>
                </c:pt>
                <c:pt idx="112">
                  <c:v>16.884171425337701</c:v>
                </c:pt>
                <c:pt idx="113">
                  <c:v>6.9728151270426499</c:v>
                </c:pt>
                <c:pt idx="114">
                  <c:v>7.3359867937846399</c:v>
                </c:pt>
                <c:pt idx="115">
                  <c:v>0.34042869081307298</c:v>
                </c:pt>
                <c:pt idx="116">
                  <c:v>2.8403649745481099</c:v>
                </c:pt>
                <c:pt idx="117">
                  <c:v>0.47972513734108002</c:v>
                </c:pt>
                <c:pt idx="118">
                  <c:v>17.160382123543499</c:v>
                </c:pt>
                <c:pt idx="119">
                  <c:v>11.098403691</c:v>
                </c:pt>
                <c:pt idx="120">
                  <c:v>62.072853877916799</c:v>
                </c:pt>
                <c:pt idx="121">
                  <c:v>4.3809434666202698</c:v>
                </c:pt>
                <c:pt idx="122">
                  <c:v>23.187665282725099</c:v>
                </c:pt>
                <c:pt idx="123">
                  <c:v>22.358282882369899</c:v>
                </c:pt>
                <c:pt idx="124">
                  <c:v>3.3916471419379199</c:v>
                </c:pt>
                <c:pt idx="125">
                  <c:v>32.317174869015297</c:v>
                </c:pt>
                <c:pt idx="126">
                  <c:v>3.75089631555801</c:v>
                </c:pt>
                <c:pt idx="127">
                  <c:v>7.2692598749234802</c:v>
                </c:pt>
                <c:pt idx="128">
                  <c:v>1.3116183898303599</c:v>
                </c:pt>
                <c:pt idx="129">
                  <c:v>4.8666219980300296</c:v>
                </c:pt>
                <c:pt idx="130">
                  <c:v>3.6555454445632698</c:v>
                </c:pt>
                <c:pt idx="131">
                  <c:v>6.8603651826210799</c:v>
                </c:pt>
                <c:pt idx="132">
                  <c:v>18.722820142611301</c:v>
                </c:pt>
                <c:pt idx="133">
                  <c:v>7.2868363301159098</c:v>
                </c:pt>
                <c:pt idx="134">
                  <c:v>8.2123750711358205</c:v>
                </c:pt>
                <c:pt idx="135">
                  <c:v>0.355827407954805</c:v>
                </c:pt>
                <c:pt idx="136">
                  <c:v>3.0026805554070299</c:v>
                </c:pt>
                <c:pt idx="137">
                  <c:v>0.489735854522581</c:v>
                </c:pt>
                <c:pt idx="138">
                  <c:v>18.8607976088783</c:v>
                </c:pt>
                <c:pt idx="139">
                  <c:v>11.7480961427562</c:v>
                </c:pt>
                <c:pt idx="140">
                  <c:v>34.291439359158701</c:v>
                </c:pt>
                <c:pt idx="141">
                  <c:v>3.23616091733177</c:v>
                </c:pt>
                <c:pt idx="142">
                  <c:v>17.112600501862399</c:v>
                </c:pt>
                <c:pt idx="143">
                  <c:v>16.069305422209901</c:v>
                </c:pt>
                <c:pt idx="144">
                  <c:v>2.2792611177715498</c:v>
                </c:pt>
                <c:pt idx="145">
                  <c:v>24.8065686362417</c:v>
                </c:pt>
                <c:pt idx="146">
                  <c:v>2.72231452619988</c:v>
                </c:pt>
                <c:pt idx="147">
                  <c:v>4.8191464540360602</c:v>
                </c:pt>
                <c:pt idx="148">
                  <c:v>0.90458637848036205</c:v>
                </c:pt>
                <c:pt idx="149">
                  <c:v>3.3191857303241199</c:v>
                </c:pt>
                <c:pt idx="150">
                  <c:v>2.36799279973815</c:v>
                </c:pt>
                <c:pt idx="151">
                  <c:v>4.6333114215250699</c:v>
                </c:pt>
                <c:pt idx="152">
                  <c:v>14.012444187026199</c:v>
                </c:pt>
                <c:pt idx="153">
                  <c:v>4.6922589104420904</c:v>
                </c:pt>
                <c:pt idx="154">
                  <c:v>6.1713578239282603</c:v>
                </c:pt>
                <c:pt idx="155">
                  <c:v>0.23382902869034</c:v>
                </c:pt>
                <c:pt idx="156">
                  <c:v>2.0180891810832202</c:v>
                </c:pt>
                <c:pt idx="157">
                  <c:v>0.30391861566212502</c:v>
                </c:pt>
                <c:pt idx="158">
                  <c:v>13.8072933959502</c:v>
                </c:pt>
                <c:pt idx="159">
                  <c:v>7.9005450795181504</c:v>
                </c:pt>
                <c:pt idx="160">
                  <c:v>19.948604886212799</c:v>
                </c:pt>
                <c:pt idx="161">
                  <c:v>1.78807341291528</c:v>
                </c:pt>
                <c:pt idx="162">
                  <c:v>9.4362322007737909</c:v>
                </c:pt>
                <c:pt idx="163">
                  <c:v>7.5684902192818004</c:v>
                </c:pt>
                <c:pt idx="164">
                  <c:v>0.95522672470193004</c:v>
                </c:pt>
                <c:pt idx="165">
                  <c:v>14.098320119793801</c:v>
                </c:pt>
                <c:pt idx="166">
                  <c:v>1.3645186415730799</c:v>
                </c:pt>
                <c:pt idx="167">
                  <c:v>1.6696568125114299</c:v>
                </c:pt>
                <c:pt idx="168">
                  <c:v>0.457583187170092</c:v>
                </c:pt>
                <c:pt idx="169">
                  <c:v>1.3265787416349599</c:v>
                </c:pt>
                <c:pt idx="170">
                  <c:v>0.74611994378607904</c:v>
                </c:pt>
                <c:pt idx="171">
                  <c:v>1.7428528157030301</c:v>
                </c:pt>
                <c:pt idx="172">
                  <c:v>7.67304166838864</c:v>
                </c:pt>
                <c:pt idx="173">
                  <c:v>1.4103495137231401</c:v>
                </c:pt>
                <c:pt idx="174">
                  <c:v>3.6634744542771198</c:v>
                </c:pt>
                <c:pt idx="175">
                  <c:v>7.0701190676423803E-2</c:v>
                </c:pt>
                <c:pt idx="176">
                  <c:v>0.77498856548513795</c:v>
                </c:pt>
                <c:pt idx="177">
                  <c:v>7.7018829038929107E-2</c:v>
                </c:pt>
                <c:pt idx="178">
                  <c:v>7.1906959045459899</c:v>
                </c:pt>
                <c:pt idx="179">
                  <c:v>2.7956976392394099</c:v>
                </c:pt>
                <c:pt idx="180">
                  <c:v>18.2045810871547</c:v>
                </c:pt>
                <c:pt idx="181">
                  <c:v>1.62749195167959</c:v>
                </c:pt>
                <c:pt idx="182">
                  <c:v>8.5468604389048206</c:v>
                </c:pt>
                <c:pt idx="183">
                  <c:v>6.5979680116943902</c:v>
                </c:pt>
                <c:pt idx="184">
                  <c:v>0.82537979254690097</c:v>
                </c:pt>
                <c:pt idx="185">
                  <c:v>12.8334406980405</c:v>
                </c:pt>
                <c:pt idx="186">
                  <c:v>1.2139648356976001</c:v>
                </c:pt>
                <c:pt idx="187">
                  <c:v>1.36188282878726</c:v>
                </c:pt>
                <c:pt idx="188">
                  <c:v>0.415008800432213</c:v>
                </c:pt>
                <c:pt idx="189">
                  <c:v>1.1239930168358201</c:v>
                </c:pt>
                <c:pt idx="190">
                  <c:v>0.60673026888671899</c:v>
                </c:pt>
                <c:pt idx="191">
                  <c:v>1.4393068916856</c:v>
                </c:pt>
                <c:pt idx="192">
                  <c:v>6.8613009978363397</c:v>
                </c:pt>
                <c:pt idx="193">
                  <c:v>1.1271394967049999</c:v>
                </c:pt>
                <c:pt idx="194">
                  <c:v>3.37782028202454</c:v>
                </c:pt>
                <c:pt idx="195">
                  <c:v>5.6147766578107598E-2</c:v>
                </c:pt>
                <c:pt idx="196">
                  <c:v>0.65739560145313303</c:v>
                </c:pt>
                <c:pt idx="197">
                  <c:v>5.9335031728453003E-2</c:v>
                </c:pt>
                <c:pt idx="198">
                  <c:v>6.4328110702458297</c:v>
                </c:pt>
                <c:pt idx="199">
                  <c:v>2.2685213343122501</c:v>
                </c:pt>
              </c:numCache>
            </c:numRef>
          </c:xVal>
          <c:yVal>
            <c:numRef>
              <c:f>Trendlines!$D$5:$D$204</c:f>
              <c:numCache>
                <c:formatCode>General</c:formatCode>
                <c:ptCount val="200"/>
                <c:pt idx="0">
                  <c:v>5.7413278083257104</c:v>
                </c:pt>
                <c:pt idx="1">
                  <c:v>0.346418786784016</c:v>
                </c:pt>
                <c:pt idx="2">
                  <c:v>1.2047841134139501</c:v>
                </c:pt>
                <c:pt idx="3">
                  <c:v>0.30519637768428998</c:v>
                </c:pt>
                <c:pt idx="4">
                  <c:v>0.40116186829203399</c:v>
                </c:pt>
                <c:pt idx="5">
                  <c:v>2.3144811394464302</c:v>
                </c:pt>
                <c:pt idx="6">
                  <c:v>7.8458992932459296E-2</c:v>
                </c:pt>
                <c:pt idx="7">
                  <c:v>1.2294800896385899E-2</c:v>
                </c:pt>
                <c:pt idx="8">
                  <c:v>0.28534061347163697</c:v>
                </c:pt>
                <c:pt idx="9">
                  <c:v>6.0221605958928601E-2</c:v>
                </c:pt>
                <c:pt idx="10">
                  <c:v>6.2769210458966497E-3</c:v>
                </c:pt>
                <c:pt idx="11">
                  <c:v>2.1493940199457499E-2</c:v>
                </c:pt>
                <c:pt idx="12">
                  <c:v>0.52057438387489297</c:v>
                </c:pt>
                <c:pt idx="13">
                  <c:v>0</c:v>
                </c:pt>
                <c:pt idx="14">
                  <c:v>1.5782131932869401</c:v>
                </c:pt>
                <c:pt idx="15">
                  <c:v>0</c:v>
                </c:pt>
                <c:pt idx="16">
                  <c:v>2.4690979374055299E-2</c:v>
                </c:pt>
                <c:pt idx="17">
                  <c:v>0</c:v>
                </c:pt>
                <c:pt idx="18">
                  <c:v>0.58126751224811202</c:v>
                </c:pt>
                <c:pt idx="19">
                  <c:v>1.5863368784685299E-2</c:v>
                </c:pt>
                <c:pt idx="20">
                  <c:v>34.484859261000302</c:v>
                </c:pt>
                <c:pt idx="21">
                  <c:v>4.3373329380985597</c:v>
                </c:pt>
                <c:pt idx="22">
                  <c:v>21.089881218373002</c:v>
                </c:pt>
                <c:pt idx="23">
                  <c:v>20.177491450479799</c:v>
                </c:pt>
                <c:pt idx="24">
                  <c:v>5.4209716566585904</c:v>
                </c:pt>
                <c:pt idx="25">
                  <c:v>29.585500348126001</c:v>
                </c:pt>
                <c:pt idx="26">
                  <c:v>3.67935812314572</c:v>
                </c:pt>
                <c:pt idx="27">
                  <c:v>13.3808382104215</c:v>
                </c:pt>
                <c:pt idx="28">
                  <c:v>2.0125509370308201</c:v>
                </c:pt>
                <c:pt idx="29">
                  <c:v>7.6085345812530196</c:v>
                </c:pt>
                <c:pt idx="30">
                  <c:v>6.0699517119861497</c:v>
                </c:pt>
                <c:pt idx="31">
                  <c:v>8.9774643942904593</c:v>
                </c:pt>
                <c:pt idx="32">
                  <c:v>15.0771815343572</c:v>
                </c:pt>
                <c:pt idx="33">
                  <c:v>11.6473931148512</c:v>
                </c:pt>
                <c:pt idx="34">
                  <c:v>6.6942811299529001</c:v>
                </c:pt>
                <c:pt idx="35">
                  <c:v>0.82870779636597403</c:v>
                </c:pt>
                <c:pt idx="36">
                  <c:v>4.7123368899648002</c:v>
                </c:pt>
                <c:pt idx="37">
                  <c:v>1.2660918046349201</c:v>
                </c:pt>
                <c:pt idx="38">
                  <c:v>18.373540429197501</c:v>
                </c:pt>
                <c:pt idx="39">
                  <c:v>16.982916671687502</c:v>
                </c:pt>
                <c:pt idx="40">
                  <c:v>34.265983553253903</c:v>
                </c:pt>
                <c:pt idx="41">
                  <c:v>3.8175546966782798</c:v>
                </c:pt>
                <c:pt idx="42">
                  <c:v>20.320097823232299</c:v>
                </c:pt>
                <c:pt idx="43">
                  <c:v>19.7871265418127</c:v>
                </c:pt>
                <c:pt idx="44">
                  <c:v>4.29915427493364</c:v>
                </c:pt>
                <c:pt idx="45">
                  <c:v>28.926126527086499</c:v>
                </c:pt>
                <c:pt idx="46">
                  <c:v>3.6337898078669602</c:v>
                </c:pt>
                <c:pt idx="47">
                  <c:v>11.9844551403458</c:v>
                </c:pt>
                <c:pt idx="48">
                  <c:v>1.58955984145788</c:v>
                </c:pt>
                <c:pt idx="49">
                  <c:v>6.6804103523124603</c:v>
                </c:pt>
                <c:pt idx="50">
                  <c:v>5.4170618502096097</c:v>
                </c:pt>
                <c:pt idx="51">
                  <c:v>7.9905206997036498</c:v>
                </c:pt>
                <c:pt idx="52">
                  <c:v>14.8368027017898</c:v>
                </c:pt>
                <c:pt idx="53">
                  <c:v>11.052626194773501</c:v>
                </c:pt>
                <c:pt idx="54">
                  <c:v>6.5800916940565504</c:v>
                </c:pt>
                <c:pt idx="55">
                  <c:v>0.71660444315740002</c:v>
                </c:pt>
                <c:pt idx="56">
                  <c:v>4.3496643881182004</c:v>
                </c:pt>
                <c:pt idx="57">
                  <c:v>0.963086531321794</c:v>
                </c:pt>
                <c:pt idx="58">
                  <c:v>17.522852887775201</c:v>
                </c:pt>
                <c:pt idx="59">
                  <c:v>15.9234918810449</c:v>
                </c:pt>
                <c:pt idx="60">
                  <c:v>30.584079939173499</c:v>
                </c:pt>
                <c:pt idx="61">
                  <c:v>2.4799047738851798</c:v>
                </c:pt>
                <c:pt idx="62">
                  <c:v>13.763304795134101</c:v>
                </c:pt>
                <c:pt idx="63">
                  <c:v>13.138579174519</c:v>
                </c:pt>
                <c:pt idx="64">
                  <c:v>1.27193167634181</c:v>
                </c:pt>
                <c:pt idx="65">
                  <c:v>21.314926426256999</c:v>
                </c:pt>
                <c:pt idx="66">
                  <c:v>2.12174243685351</c:v>
                </c:pt>
                <c:pt idx="67">
                  <c:v>2.5374342959965102</c:v>
                </c:pt>
                <c:pt idx="68">
                  <c:v>0.54451548314524201</c:v>
                </c:pt>
                <c:pt idx="69">
                  <c:v>2.0894930945288701</c:v>
                </c:pt>
                <c:pt idx="70">
                  <c:v>1.0749235092468601</c:v>
                </c:pt>
                <c:pt idx="71">
                  <c:v>3.00008406580517</c:v>
                </c:pt>
                <c:pt idx="72">
                  <c:v>12.4530874654386</c:v>
                </c:pt>
                <c:pt idx="73">
                  <c:v>2.0733931349776999</c:v>
                </c:pt>
                <c:pt idx="74">
                  <c:v>5.2029979719661696</c:v>
                </c:pt>
                <c:pt idx="75">
                  <c:v>0.10298428053148299</c:v>
                </c:pt>
                <c:pt idx="76">
                  <c:v>1.11534397921432</c:v>
                </c:pt>
                <c:pt idx="77">
                  <c:v>4.9048964216483998E-2</c:v>
                </c:pt>
                <c:pt idx="78">
                  <c:v>10.951666630753801</c:v>
                </c:pt>
                <c:pt idx="79">
                  <c:v>5.0057532721990503</c:v>
                </c:pt>
                <c:pt idx="80">
                  <c:v>33.845457232032103</c:v>
                </c:pt>
                <c:pt idx="81">
                  <c:v>2.9674277671451001</c:v>
                </c:pt>
                <c:pt idx="82">
                  <c:v>17.614254018157101</c:v>
                </c:pt>
                <c:pt idx="83">
                  <c:v>18.519026510776701</c:v>
                </c:pt>
                <c:pt idx="84">
                  <c:v>2.1866021892014</c:v>
                </c:pt>
                <c:pt idx="85">
                  <c:v>25.292297316165399</c:v>
                </c:pt>
                <c:pt idx="86">
                  <c:v>2.9669150888197802</c:v>
                </c:pt>
                <c:pt idx="87">
                  <c:v>6.5226870328689399</c:v>
                </c:pt>
                <c:pt idx="88">
                  <c:v>0.76561604351225099</c:v>
                </c:pt>
                <c:pt idx="89">
                  <c:v>3.9167985165345498</c:v>
                </c:pt>
                <c:pt idx="90">
                  <c:v>3.4719742431640399</c:v>
                </c:pt>
                <c:pt idx="91">
                  <c:v>6.0693141468439</c:v>
                </c:pt>
                <c:pt idx="92">
                  <c:v>13.820481400395501</c:v>
                </c:pt>
                <c:pt idx="93">
                  <c:v>7.7105740130893698</c:v>
                </c:pt>
                <c:pt idx="94">
                  <c:v>6.1138001588078703</c:v>
                </c:pt>
                <c:pt idx="95">
                  <c:v>0.26643932801240799</c:v>
                </c:pt>
                <c:pt idx="96">
                  <c:v>2.7701347608496101</c:v>
                </c:pt>
                <c:pt idx="97">
                  <c:v>0.35581134427626099</c:v>
                </c:pt>
                <c:pt idx="98">
                  <c:v>14.890832955681701</c:v>
                </c:pt>
                <c:pt idx="99">
                  <c:v>11.066370750310501</c:v>
                </c:pt>
                <c:pt idx="100">
                  <c:v>34.371557575948799</c:v>
                </c:pt>
                <c:pt idx="101">
                  <c:v>4.1177197082506698</c:v>
                </c:pt>
                <c:pt idx="102">
                  <c:v>20.8946330581235</c:v>
                </c:pt>
                <c:pt idx="103">
                  <c:v>20.021922954302202</c:v>
                </c:pt>
                <c:pt idx="104">
                  <c:v>4.9132084470858901</c:v>
                </c:pt>
                <c:pt idx="105">
                  <c:v>29.410268920773198</c:v>
                </c:pt>
                <c:pt idx="106">
                  <c:v>3.6628527657195802</c:v>
                </c:pt>
                <c:pt idx="107">
                  <c:v>12.8708951859919</c:v>
                </c:pt>
                <c:pt idx="108">
                  <c:v>1.8495707529924099</c:v>
                </c:pt>
                <c:pt idx="109">
                  <c:v>7.2261367958016702</c:v>
                </c:pt>
                <c:pt idx="110">
                  <c:v>5.7898693361749896</c:v>
                </c:pt>
                <c:pt idx="111">
                  <c:v>8.5208244340506791</c:v>
                </c:pt>
                <c:pt idx="112">
                  <c:v>14.9938942781398</c:v>
                </c:pt>
                <c:pt idx="113">
                  <c:v>11.4124190007664</c:v>
                </c:pt>
                <c:pt idx="114">
                  <c:v>6.6351791431535796</c:v>
                </c:pt>
                <c:pt idx="115">
                  <c:v>0.81409752223675702</c:v>
                </c:pt>
                <c:pt idx="116">
                  <c:v>4.5919632322903299</c:v>
                </c:pt>
                <c:pt idx="117">
                  <c:v>1.1289880753302</c:v>
                </c:pt>
                <c:pt idx="118">
                  <c:v>18.049055437631299</c:v>
                </c:pt>
                <c:pt idx="119">
                  <c:v>16.6022298498604</c:v>
                </c:pt>
                <c:pt idx="120">
                  <c:v>34.254473512715897</c:v>
                </c:pt>
                <c:pt idx="121">
                  <c:v>3.7830122758853402</c:v>
                </c:pt>
                <c:pt idx="122">
                  <c:v>20.2225612916255</c:v>
                </c:pt>
                <c:pt idx="123">
                  <c:v>19.749506889879001</c:v>
                </c:pt>
                <c:pt idx="124">
                  <c:v>4.2191709482007198</c:v>
                </c:pt>
                <c:pt idx="125">
                  <c:v>28.864842826259299</c:v>
                </c:pt>
                <c:pt idx="126">
                  <c:v>3.6279537516034002</c:v>
                </c:pt>
                <c:pt idx="127">
                  <c:v>11.838443750343901</c:v>
                </c:pt>
                <c:pt idx="128">
                  <c:v>1.5508406954290901</c:v>
                </c:pt>
                <c:pt idx="129">
                  <c:v>6.5709322056680204</c:v>
                </c:pt>
                <c:pt idx="130">
                  <c:v>5.3614437072526702</c:v>
                </c:pt>
                <c:pt idx="131">
                  <c:v>7.9241866878991898</c:v>
                </c:pt>
                <c:pt idx="132">
                  <c:v>14.816531842463901</c:v>
                </c:pt>
                <c:pt idx="133">
                  <c:v>10.990229469271499</c:v>
                </c:pt>
                <c:pt idx="134">
                  <c:v>6.5745546456892701</c:v>
                </c:pt>
                <c:pt idx="135">
                  <c:v>0.69581425559601096</c:v>
                </c:pt>
                <c:pt idx="136">
                  <c:v>4.3117292657584496</c:v>
                </c:pt>
                <c:pt idx="137">
                  <c:v>0.94483801020033498</c:v>
                </c:pt>
                <c:pt idx="138">
                  <c:v>17.448652847014301</c:v>
                </c:pt>
                <c:pt idx="139">
                  <c:v>15.799881674368301</c:v>
                </c:pt>
                <c:pt idx="140">
                  <c:v>34.0297082848599</c:v>
                </c:pt>
                <c:pt idx="141">
                  <c:v>3.2620144791952699</c:v>
                </c:pt>
                <c:pt idx="142">
                  <c:v>19.019844923653402</c:v>
                </c:pt>
                <c:pt idx="143">
                  <c:v>19.232652407505299</c:v>
                </c:pt>
                <c:pt idx="144">
                  <c:v>3.00371285089967</c:v>
                </c:pt>
                <c:pt idx="145">
                  <c:v>27.9622386049491</c:v>
                </c:pt>
                <c:pt idx="146">
                  <c:v>3.3160347836072299</c:v>
                </c:pt>
                <c:pt idx="147">
                  <c:v>9.52403492175746</c:v>
                </c:pt>
                <c:pt idx="148">
                  <c:v>1.1167706173071501</c:v>
                </c:pt>
                <c:pt idx="149">
                  <c:v>4.9963948298831502</c:v>
                </c:pt>
                <c:pt idx="150">
                  <c:v>4.5456175706878801</c:v>
                </c:pt>
                <c:pt idx="151">
                  <c:v>6.9234019665277602</c:v>
                </c:pt>
                <c:pt idx="152">
                  <c:v>14.4425630006189</c:v>
                </c:pt>
                <c:pt idx="153">
                  <c:v>9.6452540619192106</c:v>
                </c:pt>
                <c:pt idx="154">
                  <c:v>6.3816612379510298</c:v>
                </c:pt>
                <c:pt idx="155">
                  <c:v>0.46303941975046897</c:v>
                </c:pt>
                <c:pt idx="156">
                  <c:v>3.66356809504222</c:v>
                </c:pt>
                <c:pt idx="157">
                  <c:v>0.63200413737962902</c:v>
                </c:pt>
                <c:pt idx="158">
                  <c:v>16.425852829051099</c:v>
                </c:pt>
                <c:pt idx="159">
                  <c:v>13.6520565576579</c:v>
                </c:pt>
                <c:pt idx="160">
                  <c:v>33.890021031946802</c:v>
                </c:pt>
                <c:pt idx="161">
                  <c:v>3.0419850724576398</c:v>
                </c:pt>
                <c:pt idx="162">
                  <c:v>18.119015995225599</c:v>
                </c:pt>
                <c:pt idx="163">
                  <c:v>18.794746096620599</c:v>
                </c:pt>
                <c:pt idx="164">
                  <c:v>2.46785341577199</c:v>
                </c:pt>
                <c:pt idx="165">
                  <c:v>26.213648967628298</c:v>
                </c:pt>
                <c:pt idx="166">
                  <c:v>3.0749213489201299</c:v>
                </c:pt>
                <c:pt idx="167">
                  <c:v>7.50938980896556</c:v>
                </c:pt>
                <c:pt idx="168">
                  <c:v>0.855115111543849</c:v>
                </c:pt>
                <c:pt idx="169">
                  <c:v>4.2049186893793502</c:v>
                </c:pt>
                <c:pt idx="170">
                  <c:v>3.8668070514847801</c:v>
                </c:pt>
                <c:pt idx="171">
                  <c:v>6.3435440520195696</c:v>
                </c:pt>
                <c:pt idx="172">
                  <c:v>14.0334997639064</c:v>
                </c:pt>
                <c:pt idx="173">
                  <c:v>8.3827882363758306</c:v>
                </c:pt>
                <c:pt idx="174">
                  <c:v>6.2141766632933901</c:v>
                </c:pt>
                <c:pt idx="175">
                  <c:v>0.31694431193197797</c:v>
                </c:pt>
                <c:pt idx="176">
                  <c:v>3.10502324388177</c:v>
                </c:pt>
                <c:pt idx="177">
                  <c:v>0.43705030510621101</c:v>
                </c:pt>
                <c:pt idx="178">
                  <c:v>15.479512096872</c:v>
                </c:pt>
                <c:pt idx="179">
                  <c:v>11.9059939482323</c:v>
                </c:pt>
                <c:pt idx="180">
                  <c:v>33.876070736429803</c:v>
                </c:pt>
                <c:pt idx="181">
                  <c:v>3.0188094123581699</c:v>
                </c:pt>
                <c:pt idx="182">
                  <c:v>17.987802279994401</c:v>
                </c:pt>
                <c:pt idx="183">
                  <c:v>18.7275855460001</c:v>
                </c:pt>
                <c:pt idx="184">
                  <c:v>2.38828298526093</c:v>
                </c:pt>
                <c:pt idx="185">
                  <c:v>25.950657048952401</c:v>
                </c:pt>
                <c:pt idx="186">
                  <c:v>3.0436761281009499</c:v>
                </c:pt>
                <c:pt idx="187">
                  <c:v>7.2139346017685604</c:v>
                </c:pt>
                <c:pt idx="188">
                  <c:v>0.82716803501382097</c:v>
                </c:pt>
                <c:pt idx="189">
                  <c:v>4.1193368788463696</c:v>
                </c:pt>
                <c:pt idx="190">
                  <c:v>3.7580336525543498</c:v>
                </c:pt>
                <c:pt idx="191">
                  <c:v>6.2648484459701503</c:v>
                </c:pt>
                <c:pt idx="192">
                  <c:v>13.969488602617099</c:v>
                </c:pt>
                <c:pt idx="193">
                  <c:v>8.2017551560716004</c:v>
                </c:pt>
                <c:pt idx="194">
                  <c:v>6.1983788980962604</c:v>
                </c:pt>
                <c:pt idx="195">
                  <c:v>0.30125494742049302</c:v>
                </c:pt>
                <c:pt idx="196">
                  <c:v>3.01431483517992</c:v>
                </c:pt>
                <c:pt idx="197">
                  <c:v>0.41753774951504902</c:v>
                </c:pt>
                <c:pt idx="198">
                  <c:v>15.3232357119883</c:v>
                </c:pt>
                <c:pt idx="199">
                  <c:v>11.6581869908252</c:v>
                </c:pt>
              </c:numCache>
            </c:numRef>
          </c:yVal>
          <c:smooth val="0"/>
          <c:extLst>
            <c:ext xmlns:c16="http://schemas.microsoft.com/office/drawing/2014/chart" uri="{C3380CC4-5D6E-409C-BE32-E72D297353CC}">
              <c16:uniqueId val="{00000002-4304-4266-BCC6-82B691E9975A}"/>
            </c:ext>
          </c:extLst>
        </c:ser>
        <c:dLbls>
          <c:showLegendKey val="0"/>
          <c:showVal val="0"/>
          <c:showCatName val="0"/>
          <c:showSerName val="0"/>
          <c:showPercent val="0"/>
          <c:showBubbleSize val="0"/>
        </c:dLbls>
        <c:axId val="668021872"/>
        <c:axId val="668022432"/>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Butte!$C$7:$C$26</c15:sqref>
                        </c15:formulaRef>
                      </c:ext>
                    </c:extLst>
                    <c:numCache>
                      <c:formatCode>General</c:formatCode>
                      <c:ptCount val="20"/>
                      <c:pt idx="0">
                        <c:v>14.1513648397552</c:v>
                      </c:pt>
                      <c:pt idx="1">
                        <c:v>2.0203259138556402</c:v>
                      </c:pt>
                      <c:pt idx="2">
                        <c:v>4.7098409131708996</c:v>
                      </c:pt>
                      <c:pt idx="3">
                        <c:v>5.5745696097846702</c:v>
                      </c:pt>
                      <c:pt idx="4">
                        <c:v>0.44123655119922101</c:v>
                      </c:pt>
                      <c:pt idx="5">
                        <c:v>8.69842730066539</c:v>
                      </c:pt>
                      <c:pt idx="6">
                        <c:v>1.1270796291965199</c:v>
                      </c:pt>
                      <c:pt idx="7">
                        <c:v>1.1414429610650301</c:v>
                      </c:pt>
                      <c:pt idx="8">
                        <c:v>0.43469620994200697</c:v>
                      </c:pt>
                      <c:pt idx="9">
                        <c:v>0.89373135592057795</c:v>
                      </c:pt>
                      <c:pt idx="10">
                        <c:v>0.51111251004223501</c:v>
                      </c:pt>
                      <c:pt idx="11">
                        <c:v>1.3731740250537801</c:v>
                      </c:pt>
                      <c:pt idx="12">
                        <c:v>5.1948459353382797</c:v>
                      </c:pt>
                      <c:pt idx="13">
                        <c:v>0.39811184507668701</c:v>
                      </c:pt>
                      <c:pt idx="14">
                        <c:v>2.4027168880432002</c:v>
                      </c:pt>
                      <c:pt idx="15">
                        <c:v>0.181426070284744</c:v>
                      </c:pt>
                      <c:pt idx="16">
                        <c:v>0.938602259112573</c:v>
                      </c:pt>
                      <c:pt idx="17">
                        <c:v>0.28708281300330701</c:v>
                      </c:pt>
                      <c:pt idx="18">
                        <c:v>4.4387880791020304</c:v>
                      </c:pt>
                      <c:pt idx="19">
                        <c:v>1.13872134942547</c:v>
                      </c:pt>
                    </c:numCache>
                  </c:numRef>
                </c:xVal>
                <c:yVal>
                  <c:numRef>
                    <c:extLst>
                      <c:ext uri="{02D57815-91ED-43cb-92C2-25804820EDAC}">
                        <c15:formulaRef>
                          <c15:sqref>Butte!$I$31:$I$50</c15:sqref>
                        </c15:formulaRef>
                      </c:ext>
                    </c:extLst>
                    <c:numCache>
                      <c:formatCode>General</c:formatCode>
                      <c:ptCount val="20"/>
                      <c:pt idx="0">
                        <c:v>19.266288277241301</c:v>
                      </c:pt>
                      <c:pt idx="1">
                        <c:v>2.6525152566124701</c:v>
                      </c:pt>
                      <c:pt idx="2">
                        <c:v>6.62658961899636</c:v>
                      </c:pt>
                      <c:pt idx="3">
                        <c:v>8.4906511920311996</c:v>
                      </c:pt>
                      <c:pt idx="4">
                        <c:v>0.54456745004226204</c:v>
                      </c:pt>
                      <c:pt idx="5">
                        <c:v>11.441165368091999</c:v>
                      </c:pt>
                      <c:pt idx="6">
                        <c:v>1.69317525276492</c:v>
                      </c:pt>
                      <c:pt idx="7">
                        <c:v>1.6105794726168099</c:v>
                      </c:pt>
                      <c:pt idx="8">
                        <c:v>0.49196356446720901</c:v>
                      </c:pt>
                      <c:pt idx="9">
                        <c:v>1.3285176500509801</c:v>
                      </c:pt>
                      <c:pt idx="10">
                        <c:v>0.77736524400502605</c:v>
                      </c:pt>
                      <c:pt idx="11">
                        <c:v>1.99835453654907</c:v>
                      </c:pt>
                      <c:pt idx="12">
                        <c:v>7.3556119108982401</c:v>
                      </c:pt>
                      <c:pt idx="13">
                        <c:v>0.51879136752418098</c:v>
                      </c:pt>
                      <c:pt idx="14">
                        <c:v>3.5220203297715802</c:v>
                      </c:pt>
                      <c:pt idx="15">
                        <c:v>0.26189505949395803</c:v>
                      </c:pt>
                      <c:pt idx="16">
                        <c:v>1.2756168370922001</c:v>
                      </c:pt>
                      <c:pt idx="17">
                        <c:v>0.39837480837275802</c:v>
                      </c:pt>
                      <c:pt idx="18">
                        <c:v>5.9736316454575196</c:v>
                      </c:pt>
                      <c:pt idx="19">
                        <c:v>1.53995031523225</c:v>
                      </c:pt>
                    </c:numCache>
                  </c:numRef>
                </c:yVal>
                <c:smooth val="0"/>
                <c:extLst>
                  <c:ext xmlns:c16="http://schemas.microsoft.com/office/drawing/2014/chart" uri="{C3380CC4-5D6E-409C-BE32-E72D297353CC}">
                    <c16:uniqueId val="{00000001-5B02-4BC2-AB73-EA30682C4B64}"/>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Eureka!$C$7:$C$26</c15:sqref>
                        </c15:formulaRef>
                      </c:ext>
                    </c:extLst>
                    <c:numCache>
                      <c:formatCode>General</c:formatCode>
                      <c:ptCount val="20"/>
                      <c:pt idx="0">
                        <c:v>43.142136362438102</c:v>
                      </c:pt>
                      <c:pt idx="1">
                        <c:v>6.2630440687424702</c:v>
                      </c:pt>
                      <c:pt idx="2">
                        <c:v>26.595601684286098</c:v>
                      </c:pt>
                      <c:pt idx="3">
                        <c:v>28.065302730096601</c:v>
                      </c:pt>
                      <c:pt idx="4">
                        <c:v>5.3576700843312803</c:v>
                      </c:pt>
                      <c:pt idx="5">
                        <c:v>36.905476407772902</c:v>
                      </c:pt>
                      <c:pt idx="6">
                        <c:v>5.51949512279133</c:v>
                      </c:pt>
                      <c:pt idx="7">
                        <c:v>15.490828125479799</c:v>
                      </c:pt>
                      <c:pt idx="8">
                        <c:v>1.6595668835108801</c:v>
                      </c:pt>
                      <c:pt idx="9">
                        <c:v>11.5241533917835</c:v>
                      </c:pt>
                      <c:pt idx="10">
                        <c:v>7.3894273980986602</c:v>
                      </c:pt>
                      <c:pt idx="11">
                        <c:v>12.3649110466182</c:v>
                      </c:pt>
                      <c:pt idx="12">
                        <c:v>20.756701987171201</c:v>
                      </c:pt>
                      <c:pt idx="13">
                        <c:v>15.1490082560868</c:v>
                      </c:pt>
                      <c:pt idx="14">
                        <c:v>8.7750841013433494</c:v>
                      </c:pt>
                      <c:pt idx="15">
                        <c:v>1.6134292504272001</c:v>
                      </c:pt>
                      <c:pt idx="16">
                        <c:v>8.3405785444180296</c:v>
                      </c:pt>
                      <c:pt idx="17">
                        <c:v>4.4823645976722499</c:v>
                      </c:pt>
                      <c:pt idx="18">
                        <c:v>22.065099931882799</c:v>
                      </c:pt>
                      <c:pt idx="19">
                        <c:v>22.7991036059347</c:v>
                      </c:pt>
                    </c:numCache>
                  </c:numRef>
                </c:xVal>
                <c:yVal>
                  <c:numRef>
                    <c:extLst xmlns:c15="http://schemas.microsoft.com/office/drawing/2012/chart">
                      <c:ext xmlns:c15="http://schemas.microsoft.com/office/drawing/2012/chart" uri="{02D57815-91ED-43cb-92C2-25804820EDAC}">
                        <c15:formulaRef>
                          <c15:sqref>Eureka!$I$31:$I$50</c15:sqref>
                        </c15:formulaRef>
                      </c:ext>
                    </c:extLst>
                    <c:numCache>
                      <c:formatCode>General</c:formatCode>
                      <c:ptCount val="20"/>
                      <c:pt idx="0">
                        <c:v>29.884493438506201</c:v>
                      </c:pt>
                      <c:pt idx="1">
                        <c:v>4.7460681583073097</c:v>
                      </c:pt>
                      <c:pt idx="2">
                        <c:v>19.449669373533599</c:v>
                      </c:pt>
                      <c:pt idx="3">
                        <c:v>20.178072763811699</c:v>
                      </c:pt>
                      <c:pt idx="4">
                        <c:v>4.8836298019479898</c:v>
                      </c:pt>
                      <c:pt idx="5">
                        <c:v>26.615282416719101</c:v>
                      </c:pt>
                      <c:pt idx="6">
                        <c:v>3.9841166498360998</c:v>
                      </c:pt>
                      <c:pt idx="7">
                        <c:v>13.6465990612614</c:v>
                      </c:pt>
                      <c:pt idx="8">
                        <c:v>1.6370636846361599</c:v>
                      </c:pt>
                      <c:pt idx="9">
                        <c:v>9.5290339371687196</c:v>
                      </c:pt>
                      <c:pt idx="10">
                        <c:v>6.3245487925954</c:v>
                      </c:pt>
                      <c:pt idx="11">
                        <c:v>9.3710859464532703</c:v>
                      </c:pt>
                      <c:pt idx="12">
                        <c:v>14.411324236359601</c:v>
                      </c:pt>
                      <c:pt idx="13">
                        <c:v>13.046788664475001</c:v>
                      </c:pt>
                      <c:pt idx="14">
                        <c:v>5.8680309219157403</c:v>
                      </c:pt>
                      <c:pt idx="15">
                        <c:v>1.19093605431861</c:v>
                      </c:pt>
                      <c:pt idx="16">
                        <c:v>6.1358643682500196</c:v>
                      </c:pt>
                      <c:pt idx="17">
                        <c:v>3.50885306444034</c:v>
                      </c:pt>
                      <c:pt idx="18">
                        <c:v>17.123129985517799</c:v>
                      </c:pt>
                      <c:pt idx="19">
                        <c:v>18.400168058788498</c:v>
                      </c:pt>
                    </c:numCache>
                  </c:numRef>
                </c:yVal>
                <c:smooth val="0"/>
                <c:extLst xmlns:c15="http://schemas.microsoft.com/office/drawing/2012/chart">
                  <c:ext xmlns:c16="http://schemas.microsoft.com/office/drawing/2014/chart" uri="{C3380CC4-5D6E-409C-BE32-E72D297353CC}">
                    <c16:uniqueId val="{00000003-5B02-4BC2-AB73-EA30682C4B64}"/>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ta Monica'!$C$7:$C$26</c15:sqref>
                        </c15:formulaRef>
                      </c:ext>
                    </c:extLst>
                    <c:numCache>
                      <c:formatCode>General</c:formatCode>
                      <c:ptCount val="20"/>
                      <c:pt idx="0">
                        <c:v>42.1540948208144</c:v>
                      </c:pt>
                      <c:pt idx="1">
                        <c:v>5.9080316044008097</c:v>
                      </c:pt>
                      <c:pt idx="2">
                        <c:v>25.396687915246499</c:v>
                      </c:pt>
                      <c:pt idx="3">
                        <c:v>27.0639749538324</c:v>
                      </c:pt>
                      <c:pt idx="4">
                        <c:v>4.4643737373634202</c:v>
                      </c:pt>
                      <c:pt idx="5">
                        <c:v>35.493347702023399</c:v>
                      </c:pt>
                      <c:pt idx="6">
                        <c:v>5.2305950415699298</c:v>
                      </c:pt>
                      <c:pt idx="7">
                        <c:v>13.7000149431745</c:v>
                      </c:pt>
                      <c:pt idx="8">
                        <c:v>1.33962518662692</c:v>
                      </c:pt>
                      <c:pt idx="9">
                        <c:v>10.3286170877385</c:v>
                      </c:pt>
                      <c:pt idx="10">
                        <c:v>6.5321539818646297</c:v>
                      </c:pt>
                      <c:pt idx="11">
                        <c:v>11.534784895631001</c:v>
                      </c:pt>
                      <c:pt idx="12">
                        <c:v>20.1358055354602</c:v>
                      </c:pt>
                      <c:pt idx="13">
                        <c:v>13.4039852402372</c:v>
                      </c:pt>
                      <c:pt idx="14">
                        <c:v>8.5196550806840907</c:v>
                      </c:pt>
                      <c:pt idx="15">
                        <c:v>1.5452758329843399</c:v>
                      </c:pt>
                      <c:pt idx="16">
                        <c:v>7.8899386828182996</c:v>
                      </c:pt>
                      <c:pt idx="17">
                        <c:v>4.08083437845172</c:v>
                      </c:pt>
                      <c:pt idx="18">
                        <c:v>20.6862211926681</c:v>
                      </c:pt>
                      <c:pt idx="19">
                        <c:v>20.6495651731347</c:v>
                      </c:pt>
                    </c:numCache>
                  </c:numRef>
                </c:xVal>
                <c:yVal>
                  <c:numRef>
                    <c:extLst xmlns:c15="http://schemas.microsoft.com/office/drawing/2012/chart">
                      <c:ext xmlns:c15="http://schemas.microsoft.com/office/drawing/2012/chart" uri="{02D57815-91ED-43cb-92C2-25804820EDAC}">
                        <c15:formulaRef>
                          <c15:sqref>'Santa Monica'!$I$31:$I$50</c15:sqref>
                        </c15:formulaRef>
                      </c:ext>
                    </c:extLst>
                    <c:numCache>
                      <c:formatCode>General</c:formatCode>
                      <c:ptCount val="20"/>
                      <c:pt idx="0">
                        <c:v>29.733569184237201</c:v>
                      </c:pt>
                      <c:pt idx="1">
                        <c:v>4.6507715704852401</c:v>
                      </c:pt>
                      <c:pt idx="2">
                        <c:v>19.345606484777299</c:v>
                      </c:pt>
                      <c:pt idx="3">
                        <c:v>20.103887538724901</c:v>
                      </c:pt>
                      <c:pt idx="4">
                        <c:v>4.4480600968644497</c:v>
                      </c:pt>
                      <c:pt idx="5">
                        <c:v>26.615282416719101</c:v>
                      </c:pt>
                      <c:pt idx="6">
                        <c:v>3.8871444422414001</c:v>
                      </c:pt>
                      <c:pt idx="7">
                        <c:v>13.0668422547374</c:v>
                      </c:pt>
                      <c:pt idx="8">
                        <c:v>1.4347636241815001</c:v>
                      </c:pt>
                      <c:pt idx="9">
                        <c:v>9.2950756838283208</c:v>
                      </c:pt>
                      <c:pt idx="10">
                        <c:v>5.9283401550704902</c:v>
                      </c:pt>
                      <c:pt idx="11">
                        <c:v>9.06469548693366</c:v>
                      </c:pt>
                      <c:pt idx="12">
                        <c:v>14.411324236359601</c:v>
                      </c:pt>
                      <c:pt idx="13">
                        <c:v>12.7426168377457</c:v>
                      </c:pt>
                      <c:pt idx="14">
                        <c:v>5.8295084671431203</c:v>
                      </c:pt>
                      <c:pt idx="15">
                        <c:v>1.19093605431861</c:v>
                      </c:pt>
                      <c:pt idx="16">
                        <c:v>6.0623405673778299</c:v>
                      </c:pt>
                      <c:pt idx="17">
                        <c:v>3.4085484196840898</c:v>
                      </c:pt>
                      <c:pt idx="18">
                        <c:v>16.793495185992601</c:v>
                      </c:pt>
                      <c:pt idx="19">
                        <c:v>18.006783483566799</c:v>
                      </c:pt>
                    </c:numCache>
                  </c:numRef>
                </c:yVal>
                <c:smooth val="0"/>
                <c:extLst xmlns:c15="http://schemas.microsoft.com/office/drawing/2012/chart">
                  <c:ext xmlns:c16="http://schemas.microsoft.com/office/drawing/2014/chart" uri="{C3380CC4-5D6E-409C-BE32-E72D297353CC}">
                    <c16:uniqueId val="{00000005-5B02-4BC2-AB73-EA30682C4B64}"/>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Portland!$C$7:$C$26</c15:sqref>
                        </c15:formulaRef>
                      </c:ext>
                    </c:extLst>
                    <c:numCache>
                      <c:formatCode>General</c:formatCode>
                      <c:ptCount val="20"/>
                      <c:pt idx="0">
                        <c:v>27.9727207487012</c:v>
                      </c:pt>
                      <c:pt idx="1">
                        <c:v>3.4951246753233001</c:v>
                      </c:pt>
                      <c:pt idx="2">
                        <c:v>14.974986109470599</c:v>
                      </c:pt>
                      <c:pt idx="3">
                        <c:v>16.5004997696979</c:v>
                      </c:pt>
                      <c:pt idx="4">
                        <c:v>1.91535885878181</c:v>
                      </c:pt>
                      <c:pt idx="5">
                        <c:v>20.8320761148752</c:v>
                      </c:pt>
                      <c:pt idx="6">
                        <c:v>3.12315192029333</c:v>
                      </c:pt>
                      <c:pt idx="7">
                        <c:v>6.1944662372635504</c:v>
                      </c:pt>
                      <c:pt idx="8">
                        <c:v>0.64691313679030105</c:v>
                      </c:pt>
                      <c:pt idx="9">
                        <c:v>4.4222561259547399</c:v>
                      </c:pt>
                      <c:pt idx="10">
                        <c:v>3.18292825514366</c:v>
                      </c:pt>
                      <c:pt idx="11">
                        <c:v>6.5713750229656798</c:v>
                      </c:pt>
                      <c:pt idx="12">
                        <c:v>12.601347384590101</c:v>
                      </c:pt>
                      <c:pt idx="13">
                        <c:v>5.59724975115103</c:v>
                      </c:pt>
                      <c:pt idx="14">
                        <c:v>5.5170558329097599</c:v>
                      </c:pt>
                      <c:pt idx="15">
                        <c:v>0.78095318353307397</c:v>
                      </c:pt>
                      <c:pt idx="16">
                        <c:v>4.5200769030115104</c:v>
                      </c:pt>
                      <c:pt idx="17">
                        <c:v>2.0961064210709202</c:v>
                      </c:pt>
                      <c:pt idx="18">
                        <c:v>11.999414511467601</c:v>
                      </c:pt>
                      <c:pt idx="19">
                        <c:v>9.2627013420829396</c:v>
                      </c:pt>
                    </c:numCache>
                  </c:numRef>
                </c:xVal>
                <c:yVal>
                  <c:numRef>
                    <c:extLst xmlns:c15="http://schemas.microsoft.com/office/drawing/2012/chart">
                      <c:ext xmlns:c15="http://schemas.microsoft.com/office/drawing/2012/chart" uri="{02D57815-91ED-43cb-92C2-25804820EDAC}">
                        <c15:formulaRef>
                          <c15:sqref>Portland!$I$31:$I$50</c15:sqref>
                        </c15:formulaRef>
                      </c:ext>
                    </c:extLst>
                    <c:numCache>
                      <c:formatCode>General</c:formatCode>
                      <c:ptCount val="20"/>
                      <c:pt idx="0">
                        <c:v>29.546467527042001</c:v>
                      </c:pt>
                      <c:pt idx="1">
                        <c:v>3.7871195081696798</c:v>
                      </c:pt>
                      <c:pt idx="2">
                        <c:v>17.099745403916302</c:v>
                      </c:pt>
                      <c:pt idx="3">
                        <c:v>18.830043494394399</c:v>
                      </c:pt>
                      <c:pt idx="4">
                        <c:v>2.3849431546816202</c:v>
                      </c:pt>
                      <c:pt idx="5">
                        <c:v>22.937174382758201</c:v>
                      </c:pt>
                      <c:pt idx="6">
                        <c:v>3.4103275097420598</c:v>
                      </c:pt>
                      <c:pt idx="7">
                        <c:v>8.0580653946933705</c:v>
                      </c:pt>
                      <c:pt idx="8">
                        <c:v>0.64747710103786704</c:v>
                      </c:pt>
                      <c:pt idx="9">
                        <c:v>5.8082243968392699</c:v>
                      </c:pt>
                      <c:pt idx="10">
                        <c:v>4.1670127947505096</c:v>
                      </c:pt>
                      <c:pt idx="11">
                        <c:v>7.9914116309037899</c:v>
                      </c:pt>
                      <c:pt idx="12">
                        <c:v>13.613734027075999</c:v>
                      </c:pt>
                      <c:pt idx="13">
                        <c:v>7.9313580272721298</c:v>
                      </c:pt>
                      <c:pt idx="14">
                        <c:v>5.6801752585565497</c:v>
                      </c:pt>
                      <c:pt idx="15">
                        <c:v>0.98135498418468903</c:v>
                      </c:pt>
                      <c:pt idx="16">
                        <c:v>5.4276016350234704</c:v>
                      </c:pt>
                      <c:pt idx="17">
                        <c:v>2.7449397087135701</c:v>
                      </c:pt>
                      <c:pt idx="18">
                        <c:v>13.9303666998044</c:v>
                      </c:pt>
                      <c:pt idx="19">
                        <c:v>12.3122982086237</c:v>
                      </c:pt>
                    </c:numCache>
                  </c:numRef>
                </c:yVal>
                <c:smooth val="0"/>
                <c:extLst xmlns:c15="http://schemas.microsoft.com/office/drawing/2012/chart">
                  <c:ext xmlns:c16="http://schemas.microsoft.com/office/drawing/2014/chart" uri="{C3380CC4-5D6E-409C-BE32-E72D297353CC}">
                    <c16:uniqueId val="{00000007-5B02-4BC2-AB73-EA30682C4B64}"/>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lt Lake City'!$C$7:$C$26</c15:sqref>
                        </c15:formulaRef>
                      </c:ext>
                    </c:extLst>
                    <c:numCache>
                      <c:formatCode>0.0</c:formatCode>
                      <c:ptCount val="20"/>
                      <c:pt idx="0">
                        <c:v>28.727708802063098</c:v>
                      </c:pt>
                      <c:pt idx="1">
                        <c:v>3.7537868761219899</c:v>
                      </c:pt>
                      <c:pt idx="2">
                        <c:v>16.1418308007561</c:v>
                      </c:pt>
                      <c:pt idx="3">
                        <c:v>17.541082477978701</c:v>
                      </c:pt>
                      <c:pt idx="4">
                        <c:v>2.2914832893288399</c:v>
                      </c:pt>
                      <c:pt idx="5">
                        <c:v>22.4717901408861</c:v>
                      </c:pt>
                      <c:pt idx="6">
                        <c:v>3.3509426421408199</c:v>
                      </c:pt>
                      <c:pt idx="7">
                        <c:v>7.3444800639280601</c:v>
                      </c:pt>
                      <c:pt idx="8">
                        <c:v>0.70241179558647504</c:v>
                      </c:pt>
                      <c:pt idx="9">
                        <c:v>5.4078656358964201</c:v>
                      </c:pt>
                      <c:pt idx="10">
                        <c:v>3.6932701537667798</c:v>
                      </c:pt>
                      <c:pt idx="11">
                        <c:v>7.2334003275846701</c:v>
                      </c:pt>
                      <c:pt idx="12">
                        <c:v>13.2806284774011</c:v>
                      </c:pt>
                      <c:pt idx="13">
                        <c:v>7.0275931234690203</c:v>
                      </c:pt>
                      <c:pt idx="14">
                        <c:v>5.7131397042084</c:v>
                      </c:pt>
                      <c:pt idx="15">
                        <c:v>0.92653647017767604</c:v>
                      </c:pt>
                      <c:pt idx="16">
                        <c:v>4.9282127021231297</c:v>
                      </c:pt>
                      <c:pt idx="17">
                        <c:v>2.3944883318492698</c:v>
                      </c:pt>
                      <c:pt idx="18">
                        <c:v>12.909163459343601</c:v>
                      </c:pt>
                      <c:pt idx="19">
                        <c:v>11.183690714479599</c:v>
                      </c:pt>
                    </c:numCache>
                  </c:numRef>
                </c:xVal>
                <c:yVal>
                  <c:numRef>
                    <c:extLst xmlns:c15="http://schemas.microsoft.com/office/drawing/2012/chart">
                      <c:ext xmlns:c15="http://schemas.microsoft.com/office/drawing/2012/chart" uri="{02D57815-91ED-43cb-92C2-25804820EDAC}">
                        <c15:formulaRef>
                          <c15:sqref>'Salt Lake City'!$I$31:$I$50</c15:sqref>
                        </c15:formulaRef>
                      </c:ext>
                    </c:extLst>
                    <c:numCache>
                      <c:formatCode>0.0</c:formatCode>
                      <c:ptCount val="20"/>
                      <c:pt idx="0">
                        <c:v>29.627004442573099</c:v>
                      </c:pt>
                      <c:pt idx="1">
                        <c:v>4.2067231107880696</c:v>
                      </c:pt>
                      <c:pt idx="2">
                        <c:v>18.669874892106801</c:v>
                      </c:pt>
                      <c:pt idx="3">
                        <c:v>19.700158669266699</c:v>
                      </c:pt>
                      <c:pt idx="4">
                        <c:v>3.4816736641424701</c:v>
                      </c:pt>
                      <c:pt idx="5">
                        <c:v>26.2479640356568</c:v>
                      </c:pt>
                      <c:pt idx="6">
                        <c:v>3.76213196215978</c:v>
                      </c:pt>
                      <c:pt idx="7">
                        <c:v>11.117278902551501</c:v>
                      </c:pt>
                      <c:pt idx="8">
                        <c:v>0.90514220170522997</c:v>
                      </c:pt>
                      <c:pt idx="9">
                        <c:v>7.9715432759008102</c:v>
                      </c:pt>
                      <c:pt idx="10">
                        <c:v>5.0115687295349103</c:v>
                      </c:pt>
                      <c:pt idx="11">
                        <c:v>8.4008260553760401</c:v>
                      </c:pt>
                      <c:pt idx="12">
                        <c:v>14.1791690462397</c:v>
                      </c:pt>
                      <c:pt idx="13">
                        <c:v>11.156767019676</c:v>
                      </c:pt>
                      <c:pt idx="14">
                        <c:v>5.79515998872676</c:v>
                      </c:pt>
                      <c:pt idx="15">
                        <c:v>1.1666471000871499</c:v>
                      </c:pt>
                      <c:pt idx="16">
                        <c:v>5.8546969736692702</c:v>
                      </c:pt>
                      <c:pt idx="17">
                        <c:v>3.05032200905984</c:v>
                      </c:pt>
                      <c:pt idx="18">
                        <c:v>15.655621790621399</c:v>
                      </c:pt>
                      <c:pt idx="19">
                        <c:v>16.3167107727127</c:v>
                      </c:pt>
                    </c:numCache>
                  </c:numRef>
                </c:yVal>
                <c:smooth val="0"/>
                <c:extLst xmlns:c15="http://schemas.microsoft.com/office/drawing/2012/chart">
                  <c:ext xmlns:c16="http://schemas.microsoft.com/office/drawing/2014/chart" uri="{C3380CC4-5D6E-409C-BE32-E72D297353CC}">
                    <c16:uniqueId val="{00000009-5B02-4BC2-AB73-EA30682C4B64}"/>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 Francisco'!$C$7:$C$26</c15:sqref>
                        </c15:formulaRef>
                      </c:ext>
                    </c:extLst>
                    <c:numCache>
                      <c:formatCode>General</c:formatCode>
                      <c:ptCount val="20"/>
                      <c:pt idx="0">
                        <c:v>42.701860031958702</c:v>
                      </c:pt>
                      <c:pt idx="1">
                        <c:v>6.0726741500143904</c:v>
                      </c:pt>
                      <c:pt idx="2">
                        <c:v>26.057172470340198</c:v>
                      </c:pt>
                      <c:pt idx="3">
                        <c:v>27.625919312653298</c:v>
                      </c:pt>
                      <c:pt idx="4">
                        <c:v>4.8233153432732099</c:v>
                      </c:pt>
                      <c:pt idx="5">
                        <c:v>36.298514462926697</c:v>
                      </c:pt>
                      <c:pt idx="6">
                        <c:v>5.3631421184958503</c:v>
                      </c:pt>
                      <c:pt idx="7">
                        <c:v>14.5021369520636</c:v>
                      </c:pt>
                      <c:pt idx="8">
                        <c:v>1.45232185157065</c:v>
                      </c:pt>
                      <c:pt idx="9">
                        <c:v>10.8928352766321</c:v>
                      </c:pt>
                      <c:pt idx="10">
                        <c:v>6.8817162187254199</c:v>
                      </c:pt>
                      <c:pt idx="11">
                        <c:v>11.9120106965803</c:v>
                      </c:pt>
                      <c:pt idx="12">
                        <c:v>20.489732536387901</c:v>
                      </c:pt>
                      <c:pt idx="13">
                        <c:v>14.2661003891657</c:v>
                      </c:pt>
                      <c:pt idx="14">
                        <c:v>8.6593416049023606</c:v>
                      </c:pt>
                      <c:pt idx="15">
                        <c:v>1.5831371948114701</c:v>
                      </c:pt>
                      <c:pt idx="16">
                        <c:v>8.1277292901726295</c:v>
                      </c:pt>
                      <c:pt idx="17">
                        <c:v>4.2628476360998899</c:v>
                      </c:pt>
                      <c:pt idx="18">
                        <c:v>21.357022945822699</c:v>
                      </c:pt>
                      <c:pt idx="19">
                        <c:v>21.6841237593638</c:v>
                      </c:pt>
                    </c:numCache>
                  </c:numRef>
                </c:xVal>
                <c:yVal>
                  <c:numRef>
                    <c:extLst xmlns:c15="http://schemas.microsoft.com/office/drawing/2012/chart">
                      <c:ext xmlns:c15="http://schemas.microsoft.com/office/drawing/2012/chart" uri="{02D57815-91ED-43cb-92C2-25804820EDAC}">
                        <c15:formulaRef>
                          <c15:sqref>'San Francisco'!$I$31:$I$50</c15:sqref>
                        </c15:formulaRef>
                      </c:ext>
                    </c:extLst>
                    <c:numCache>
                      <c:formatCode>General</c:formatCode>
                      <c:ptCount val="20"/>
                      <c:pt idx="0">
                        <c:v>29.8219665917055</c:v>
                      </c:pt>
                      <c:pt idx="1">
                        <c:v>4.70066682520401</c:v>
                      </c:pt>
                      <c:pt idx="2">
                        <c:v>19.420733435583301</c:v>
                      </c:pt>
                      <c:pt idx="3">
                        <c:v>20.152908018153099</c:v>
                      </c:pt>
                      <c:pt idx="4">
                        <c:v>4.77417224105755</c:v>
                      </c:pt>
                      <c:pt idx="5">
                        <c:v>26.615282416719101</c:v>
                      </c:pt>
                      <c:pt idx="6">
                        <c:v>3.9494825436909098</c:v>
                      </c:pt>
                      <c:pt idx="7">
                        <c:v>13.4919858496059</c:v>
                      </c:pt>
                      <c:pt idx="8">
                        <c:v>1.5874669023408301</c:v>
                      </c:pt>
                      <c:pt idx="9">
                        <c:v>9.4462896189222896</c:v>
                      </c:pt>
                      <c:pt idx="10">
                        <c:v>6.1942118469979901</c:v>
                      </c:pt>
                      <c:pt idx="11">
                        <c:v>9.3058457281314908</c:v>
                      </c:pt>
                      <c:pt idx="12">
                        <c:v>14.411324236359601</c:v>
                      </c:pt>
                      <c:pt idx="13">
                        <c:v>12.9762157272799</c:v>
                      </c:pt>
                      <c:pt idx="14">
                        <c:v>5.8495337892641404</c:v>
                      </c:pt>
                      <c:pt idx="15">
                        <c:v>1.19093605431861</c:v>
                      </c:pt>
                      <c:pt idx="16">
                        <c:v>6.1149721066800096</c:v>
                      </c:pt>
                      <c:pt idx="17">
                        <c:v>3.47918860614879</c:v>
                      </c:pt>
                      <c:pt idx="18">
                        <c:v>17.047937011386999</c:v>
                      </c:pt>
                      <c:pt idx="19">
                        <c:v>18.277746570908398</c:v>
                      </c:pt>
                    </c:numCache>
                  </c:numRef>
                </c:yVal>
                <c:smooth val="0"/>
                <c:extLst xmlns:c15="http://schemas.microsoft.com/office/drawing/2012/chart">
                  <c:ext xmlns:c16="http://schemas.microsoft.com/office/drawing/2014/chart" uri="{C3380CC4-5D6E-409C-BE32-E72D297353CC}">
                    <c16:uniqueId val="{0000000B-5B02-4BC2-AB73-EA30682C4B64}"/>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 Jose'!$C$7:$C$26</c15:sqref>
                        </c15:formulaRef>
                      </c:ext>
                    </c:extLst>
                    <c:numCache>
                      <c:formatCode>General</c:formatCode>
                      <c:ptCount val="20"/>
                      <c:pt idx="0">
                        <c:v>64.802952362206995</c:v>
                      </c:pt>
                      <c:pt idx="1">
                        <c:v>6.6643377574867797</c:v>
                      </c:pt>
                      <c:pt idx="2">
                        <c:v>28.918109618561399</c:v>
                      </c:pt>
                      <c:pt idx="3">
                        <c:v>30.657073534374099</c:v>
                      </c:pt>
                      <c:pt idx="4">
                        <c:v>5.4408676740255197</c:v>
                      </c:pt>
                      <c:pt idx="5">
                        <c:v>39.3957541833459</c:v>
                      </c:pt>
                      <c:pt idx="6">
                        <c:v>5.9622906951941701</c:v>
                      </c:pt>
                      <c:pt idx="7">
                        <c:v>16.274549552018001</c:v>
                      </c:pt>
                      <c:pt idx="8">
                        <c:v>1.6279652197162799</c:v>
                      </c:pt>
                      <c:pt idx="9">
                        <c:v>12.2944060056062</c:v>
                      </c:pt>
                      <c:pt idx="10">
                        <c:v>7.7551734017050604</c:v>
                      </c:pt>
                      <c:pt idx="11">
                        <c:v>13.322728684948199</c:v>
                      </c:pt>
                      <c:pt idx="12">
                        <c:v>22.693775074877902</c:v>
                      </c:pt>
                      <c:pt idx="13">
                        <c:v>16.053123412284702</c:v>
                      </c:pt>
                      <c:pt idx="14">
                        <c:v>9.5606672669716595</c:v>
                      </c:pt>
                      <c:pt idx="15">
                        <c:v>1.7738373576729201</c:v>
                      </c:pt>
                      <c:pt idx="16">
                        <c:v>9.0523684791665495</c:v>
                      </c:pt>
                      <c:pt idx="17">
                        <c:v>4.7859673005909098</c:v>
                      </c:pt>
                      <c:pt idx="18">
                        <c:v>23.732179821258502</c:v>
                      </c:pt>
                      <c:pt idx="19">
                        <c:v>24.356321459237702</c:v>
                      </c:pt>
                    </c:numCache>
                  </c:numRef>
                </c:xVal>
                <c:yVal>
                  <c:numRef>
                    <c:extLst xmlns:c15="http://schemas.microsoft.com/office/drawing/2012/chart">
                      <c:ext xmlns:c15="http://schemas.microsoft.com/office/drawing/2012/chart" uri="{02D57815-91ED-43cb-92C2-25804820EDAC}">
                        <c15:formulaRef>
                          <c15:sqref>'San Jose'!$I$31:$I$50</c15:sqref>
                        </c15:formulaRef>
                      </c:ext>
                    </c:extLst>
                    <c:numCache>
                      <c:formatCode>General</c:formatCode>
                      <c:ptCount val="20"/>
                      <c:pt idx="0">
                        <c:v>29.7235056946949</c:v>
                      </c:pt>
                      <c:pt idx="1">
                        <c:v>4.6542691326218701</c:v>
                      </c:pt>
                      <c:pt idx="2">
                        <c:v>19.332507577754999</c:v>
                      </c:pt>
                      <c:pt idx="3">
                        <c:v>20.099095067861398</c:v>
                      </c:pt>
                      <c:pt idx="4">
                        <c:v>4.4102482981960804</c:v>
                      </c:pt>
                      <c:pt idx="5">
                        <c:v>26.615282416719101</c:v>
                      </c:pt>
                      <c:pt idx="6">
                        <c:v>3.8904526200516898</c:v>
                      </c:pt>
                      <c:pt idx="7">
                        <c:v>13.0185262389159</c:v>
                      </c:pt>
                      <c:pt idx="8">
                        <c:v>1.41030691438532</c:v>
                      </c:pt>
                      <c:pt idx="9">
                        <c:v>9.2865366518733694</c:v>
                      </c:pt>
                      <c:pt idx="10">
                        <c:v>5.9070908209082704</c:v>
                      </c:pt>
                      <c:pt idx="11">
                        <c:v>9.0351793700405505</c:v>
                      </c:pt>
                      <c:pt idx="12">
                        <c:v>14.411324236359601</c:v>
                      </c:pt>
                      <c:pt idx="13">
                        <c:v>12.7306965856673</c:v>
                      </c:pt>
                      <c:pt idx="14">
                        <c:v>5.8280521714085198</c:v>
                      </c:pt>
                      <c:pt idx="15">
                        <c:v>1.19093605431861</c:v>
                      </c:pt>
                      <c:pt idx="16">
                        <c:v>6.0589495102609003</c:v>
                      </c:pt>
                      <c:pt idx="17">
                        <c:v>3.40689793204516</c:v>
                      </c:pt>
                      <c:pt idx="18">
                        <c:v>16.765200116237398</c:v>
                      </c:pt>
                      <c:pt idx="19">
                        <c:v>17.9673549498794</c:v>
                      </c:pt>
                    </c:numCache>
                  </c:numRef>
                </c:yVal>
                <c:smooth val="0"/>
                <c:extLst xmlns:c15="http://schemas.microsoft.com/office/drawing/2012/chart">
                  <c:ext xmlns:c16="http://schemas.microsoft.com/office/drawing/2014/chart" uri="{C3380CC4-5D6E-409C-BE32-E72D297353CC}">
                    <c16:uniqueId val="{0000000D-5B02-4BC2-AB73-EA30682C4B64}"/>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eattle!$C$7:$C$26</c15:sqref>
                        </c15:formulaRef>
                      </c:ext>
                    </c:extLst>
                    <c:numCache>
                      <c:formatCode>General</c:formatCode>
                      <c:ptCount val="20"/>
                      <c:pt idx="0">
                        <c:v>37.277903945930902</c:v>
                      </c:pt>
                      <c:pt idx="1">
                        <c:v>5.0476339624534301</c:v>
                      </c:pt>
                      <c:pt idx="2">
                        <c:v>21.8946161640824</c:v>
                      </c:pt>
                      <c:pt idx="3">
                        <c:v>23.4927821581927</c:v>
                      </c:pt>
                      <c:pt idx="4">
                        <c:v>3.5624892264438</c:v>
                      </c:pt>
                      <c:pt idx="5">
                        <c:v>30.686242968808902</c:v>
                      </c:pt>
                      <c:pt idx="6">
                        <c:v>4.5248301550720704</c:v>
                      </c:pt>
                      <c:pt idx="7">
                        <c:v>11.120145899395</c:v>
                      </c:pt>
                      <c:pt idx="8">
                        <c:v>1.0631559346848001</c:v>
                      </c:pt>
                      <c:pt idx="9">
                        <c:v>8.3202280968120697</c:v>
                      </c:pt>
                      <c:pt idx="10">
                        <c:v>5.3426658222664303</c:v>
                      </c:pt>
                      <c:pt idx="11">
                        <c:v>9.8305250846717893</c:v>
                      </c:pt>
                      <c:pt idx="12">
                        <c:v>17.5805176916421</c:v>
                      </c:pt>
                      <c:pt idx="13">
                        <c:v>10.824428028005199</c:v>
                      </c:pt>
                      <c:pt idx="14">
                        <c:v>7.4929269193539501</c:v>
                      </c:pt>
                      <c:pt idx="15">
                        <c:v>1.3089399239949899</c:v>
                      </c:pt>
                      <c:pt idx="16">
                        <c:v>6.7617781347963097</c:v>
                      </c:pt>
                      <c:pt idx="17">
                        <c:v>3.3921919503681699</c:v>
                      </c:pt>
                      <c:pt idx="18">
                        <c:v>17.692936061965899</c:v>
                      </c:pt>
                      <c:pt idx="19">
                        <c:v>16.915172949693002</c:v>
                      </c:pt>
                    </c:numCache>
                  </c:numRef>
                </c:xVal>
                <c:yVal>
                  <c:numRef>
                    <c:extLst xmlns:c15="http://schemas.microsoft.com/office/drawing/2012/chart">
                      <c:ext xmlns:c15="http://schemas.microsoft.com/office/drawing/2012/chart" uri="{02D57815-91ED-43cb-92C2-25804820EDAC}">
                        <c15:formulaRef>
                          <c15:sqref>Seattle!$I$31:$I$50</c15:sqref>
                        </c15:formulaRef>
                      </c:ext>
                    </c:extLst>
                    <c:numCache>
                      <c:formatCode>General</c:formatCode>
                      <c:ptCount val="20"/>
                      <c:pt idx="0">
                        <c:v>29.645547259675698</c:v>
                      </c:pt>
                      <c:pt idx="1">
                        <c:v>4.4283707393779599</c:v>
                      </c:pt>
                      <c:pt idx="2">
                        <c:v>19.064033951971901</c:v>
                      </c:pt>
                      <c:pt idx="3">
                        <c:v>19.9514025514524</c:v>
                      </c:pt>
                      <c:pt idx="4">
                        <c:v>3.8668842055177999</c:v>
                      </c:pt>
                      <c:pt idx="5">
                        <c:v>26.559104962806099</c:v>
                      </c:pt>
                      <c:pt idx="6">
                        <c:v>3.81045634834001</c:v>
                      </c:pt>
                      <c:pt idx="7">
                        <c:v>12.2405700814223</c:v>
                      </c:pt>
                      <c:pt idx="8">
                        <c:v>1.1969680431348899</c:v>
                      </c:pt>
                      <c:pt idx="9">
                        <c:v>8.7513509264701295</c:v>
                      </c:pt>
                      <c:pt idx="10">
                        <c:v>5.4916227684128698</c:v>
                      </c:pt>
                      <c:pt idx="11">
                        <c:v>8.6685529522634095</c:v>
                      </c:pt>
                      <c:pt idx="12">
                        <c:v>14.3248628488961</c:v>
                      </c:pt>
                      <c:pt idx="13">
                        <c:v>11.9161136623988</c:v>
                      </c:pt>
                      <c:pt idx="14">
                        <c:v>5.8054292319591596</c:v>
                      </c:pt>
                      <c:pt idx="15">
                        <c:v>1.19093605431861</c:v>
                      </c:pt>
                      <c:pt idx="16">
                        <c:v>5.9416184910553902</c:v>
                      </c:pt>
                      <c:pt idx="17">
                        <c:v>3.2416467526703001</c:v>
                      </c:pt>
                      <c:pt idx="18">
                        <c:v>16.2498921586071</c:v>
                      </c:pt>
                      <c:pt idx="19">
                        <c:v>17.2999420187593</c:v>
                      </c:pt>
                    </c:numCache>
                  </c:numRef>
                </c:yVal>
                <c:smooth val="0"/>
                <c:extLst xmlns:c15="http://schemas.microsoft.com/office/drawing/2012/chart">
                  <c:ext xmlns:c16="http://schemas.microsoft.com/office/drawing/2014/chart" uri="{C3380CC4-5D6E-409C-BE32-E72D297353CC}">
                    <c16:uniqueId val="{0000000F-5B02-4BC2-AB73-EA30682C4B64}"/>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Memphis!$C$7:$C$26</c15:sqref>
                        </c15:formulaRef>
                      </c:ext>
                    </c:extLst>
                    <c:numCache>
                      <c:formatCode>General</c:formatCode>
                      <c:ptCount val="20"/>
                      <c:pt idx="0">
                        <c:v>24.529267095338898</c:v>
                      </c:pt>
                      <c:pt idx="1">
                        <c:v>3.0105320575788102</c:v>
                      </c:pt>
                      <c:pt idx="2">
                        <c:v>12.4764085431061</c:v>
                      </c:pt>
                      <c:pt idx="3">
                        <c:v>14.0222957411334</c:v>
                      </c:pt>
                      <c:pt idx="4">
                        <c:v>1.4425766715619699</c:v>
                      </c:pt>
                      <c:pt idx="5">
                        <c:v>17.5166267439091</c:v>
                      </c:pt>
                      <c:pt idx="6">
                        <c:v>2.6361834622199698</c:v>
                      </c:pt>
                      <c:pt idx="7">
                        <c:v>4.6464290356270004</c:v>
                      </c:pt>
                      <c:pt idx="8">
                        <c:v>0.55078733465711505</c:v>
                      </c:pt>
                      <c:pt idx="9">
                        <c:v>3.3796244160739701</c:v>
                      </c:pt>
                      <c:pt idx="10">
                        <c:v>2.4790876906774302</c:v>
                      </c:pt>
                      <c:pt idx="11">
                        <c:v>5.4430683766590304</c:v>
                      </c:pt>
                      <c:pt idx="12">
                        <c:v>10.88496859963</c:v>
                      </c:pt>
                      <c:pt idx="13">
                        <c:v>3.7306234448401701</c:v>
                      </c:pt>
                      <c:pt idx="14">
                        <c:v>4.8076386676301404</c:v>
                      </c:pt>
                      <c:pt idx="15">
                        <c:v>0.62153337722380697</c:v>
                      </c:pt>
                      <c:pt idx="16">
                        <c:v>3.64018729212754</c:v>
                      </c:pt>
                      <c:pt idx="17">
                        <c:v>1.6220841219523801</c:v>
                      </c:pt>
                      <c:pt idx="18">
                        <c:v>10.015733681199499</c:v>
                      </c:pt>
                      <c:pt idx="19">
                        <c:v>6.92389971831851</c:v>
                      </c:pt>
                    </c:numCache>
                  </c:numRef>
                </c:xVal>
                <c:yVal>
                  <c:numRef>
                    <c:extLst xmlns:c15="http://schemas.microsoft.com/office/drawing/2012/chart">
                      <c:ext xmlns:c15="http://schemas.microsoft.com/office/drawing/2012/chart" uri="{02D57815-91ED-43cb-92C2-25804820EDAC}">
                        <c15:formulaRef>
                          <c15:sqref>Memphis!$I$31:$I$50</c15:sqref>
                        </c15:formulaRef>
                      </c:ext>
                    </c:extLst>
                    <c:numCache>
                      <c:formatCode>General</c:formatCode>
                      <c:ptCount val="20"/>
                      <c:pt idx="0">
                        <c:v>29.6316482221307</c:v>
                      </c:pt>
                      <c:pt idx="1">
                        <c:v>4.2331937060605602</c:v>
                      </c:pt>
                      <c:pt idx="2">
                        <c:v>18.7809452675234</c:v>
                      </c:pt>
                      <c:pt idx="3">
                        <c:v>19.7291689742035</c:v>
                      </c:pt>
                      <c:pt idx="4">
                        <c:v>3.5701820126047799</c:v>
                      </c:pt>
                      <c:pt idx="5">
                        <c:v>26.314251194598501</c:v>
                      </c:pt>
                      <c:pt idx="6">
                        <c:v>3.7768400369737498</c:v>
                      </c:pt>
                      <c:pt idx="7">
                        <c:v>11.3683521727217</c:v>
                      </c:pt>
                      <c:pt idx="8">
                        <c:v>0.95213453963257899</c:v>
                      </c:pt>
                      <c:pt idx="9">
                        <c:v>8.0718555450755503</c:v>
                      </c:pt>
                      <c:pt idx="10">
                        <c:v>5.0986803386053596</c:v>
                      </c:pt>
                      <c:pt idx="11">
                        <c:v>8.4433748720589303</c:v>
                      </c:pt>
                      <c:pt idx="12">
                        <c:v>14.198713330793399</c:v>
                      </c:pt>
                      <c:pt idx="13">
                        <c:v>11.312983035144599</c:v>
                      </c:pt>
                      <c:pt idx="14">
                        <c:v>5.7961682708461701</c:v>
                      </c:pt>
                      <c:pt idx="15">
                        <c:v>1.1680414806817301</c:v>
                      </c:pt>
                      <c:pt idx="16">
                        <c:v>5.8749971236239302</c:v>
                      </c:pt>
                      <c:pt idx="17">
                        <c:v>3.07617340753779</c:v>
                      </c:pt>
                      <c:pt idx="18">
                        <c:v>15.771778421802599</c:v>
                      </c:pt>
                      <c:pt idx="19">
                        <c:v>16.482148947367602</c:v>
                      </c:pt>
                    </c:numCache>
                  </c:numRef>
                </c:yVal>
                <c:smooth val="0"/>
                <c:extLst xmlns:c15="http://schemas.microsoft.com/office/drawing/2012/chart">
                  <c:ext xmlns:c16="http://schemas.microsoft.com/office/drawing/2014/chart" uri="{C3380CC4-5D6E-409C-BE32-E72D297353CC}">
                    <c16:uniqueId val="{00000011-5B02-4BC2-AB73-EA30682C4B64}"/>
                  </c:ext>
                </c:extLst>
              </c15:ser>
            </c15:filteredScatterSeries>
            <c15:filteredScatterSeries>
              <c15:ser>
                <c:idx val="16"/>
                <c:order val="19"/>
                <c:tx>
                  <c:v>Charleston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harleston!$C$7:$C$26</c15:sqref>
                        </c15:formulaRef>
                      </c:ext>
                    </c:extLst>
                    <c:numCache>
                      <c:formatCode>General</c:formatCode>
                      <c:ptCount val="20"/>
                      <c:pt idx="0">
                        <c:v>24.330825889388301</c:v>
                      </c:pt>
                      <c:pt idx="1">
                        <c:v>2.9903136715975598</c:v>
                      </c:pt>
                      <c:pt idx="2">
                        <c:v>12.612653266507399</c:v>
                      </c:pt>
                      <c:pt idx="3">
                        <c:v>14.1153833573998</c:v>
                      </c:pt>
                      <c:pt idx="4">
                        <c:v>1.4889590107452699</c:v>
                      </c:pt>
                      <c:pt idx="5">
                        <c:v>17.505410305362201</c:v>
                      </c:pt>
                      <c:pt idx="6">
                        <c:v>2.65008606529726</c:v>
                      </c:pt>
                      <c:pt idx="7">
                        <c:v>4.7967019916473204</c:v>
                      </c:pt>
                      <c:pt idx="8">
                        <c:v>0.54230164511625201</c:v>
                      </c:pt>
                      <c:pt idx="9">
                        <c:v>3.4911584927112198</c:v>
                      </c:pt>
                      <c:pt idx="10">
                        <c:v>2.5587894305117902</c:v>
                      </c:pt>
                      <c:pt idx="11">
                        <c:v>5.5633281764976799</c:v>
                      </c:pt>
                      <c:pt idx="12">
                        <c:v>10.882532335436601</c:v>
                      </c:pt>
                      <c:pt idx="13">
                        <c:v>3.9719749511194702</c:v>
                      </c:pt>
                      <c:pt idx="14">
                        <c:v>4.7866673951987098</c:v>
                      </c:pt>
                      <c:pt idx="15">
                        <c:v>0.63843508274342697</c:v>
                      </c:pt>
                      <c:pt idx="16">
                        <c:v>3.7073241563205199</c:v>
                      </c:pt>
                      <c:pt idx="17">
                        <c:v>1.6760335558435</c:v>
                      </c:pt>
                      <c:pt idx="18">
                        <c:v>10.0709603797819</c:v>
                      </c:pt>
                      <c:pt idx="19">
                        <c:v>7.2038250523908296</c:v>
                      </c:pt>
                    </c:numCache>
                  </c:numRef>
                </c:xVal>
                <c:yVal>
                  <c:numRef>
                    <c:extLst xmlns:c15="http://schemas.microsoft.com/office/drawing/2012/chart">
                      <c:ext xmlns:c15="http://schemas.microsoft.com/office/drawing/2012/chart" uri="{02D57815-91ED-43cb-92C2-25804820EDAC}">
                        <c15:formulaRef>
                          <c15:sqref>Charleston!$I$31:$I$50</c15:sqref>
                        </c15:formulaRef>
                      </c:ext>
                    </c:extLst>
                    <c:numCache>
                      <c:formatCode>General</c:formatCode>
                      <c:ptCount val="20"/>
                      <c:pt idx="0">
                        <c:v>29.630208463643399</c:v>
                      </c:pt>
                      <c:pt idx="1">
                        <c:v>4.2374014260696198</c:v>
                      </c:pt>
                      <c:pt idx="2">
                        <c:v>18.763555106281501</c:v>
                      </c:pt>
                      <c:pt idx="3">
                        <c:v>19.748293747606802</c:v>
                      </c:pt>
                      <c:pt idx="4">
                        <c:v>3.5709483944387799</c:v>
                      </c:pt>
                      <c:pt idx="5">
                        <c:v>26.3578276907011</c:v>
                      </c:pt>
                      <c:pt idx="6">
                        <c:v>3.77893062859349</c:v>
                      </c:pt>
                      <c:pt idx="7">
                        <c:v>11.378550571726199</c:v>
                      </c:pt>
                      <c:pt idx="8">
                        <c:v>0.94451272782041895</c:v>
                      </c:pt>
                      <c:pt idx="9">
                        <c:v>8.1310282875282596</c:v>
                      </c:pt>
                      <c:pt idx="10">
                        <c:v>5.0920495620406099</c:v>
                      </c:pt>
                      <c:pt idx="11">
                        <c:v>8.4415708228551605</c:v>
                      </c:pt>
                      <c:pt idx="12">
                        <c:v>14.203742262602599</c:v>
                      </c:pt>
                      <c:pt idx="13">
                        <c:v>11.331119209923999</c:v>
                      </c:pt>
                      <c:pt idx="14">
                        <c:v>5.79515998872676</c:v>
                      </c:pt>
                      <c:pt idx="15">
                        <c:v>1.1735348386376501</c:v>
                      </c:pt>
                      <c:pt idx="16">
                        <c:v>5.8857075841179096</c:v>
                      </c:pt>
                      <c:pt idx="17">
                        <c:v>3.0852465218104301</c:v>
                      </c:pt>
                      <c:pt idx="18">
                        <c:v>15.791366224301999</c:v>
                      </c:pt>
                      <c:pt idx="19">
                        <c:v>16.578288120201499</c:v>
                      </c:pt>
                    </c:numCache>
                  </c:numRef>
                </c:yVal>
                <c:smooth val="0"/>
                <c:extLst xmlns:c15="http://schemas.microsoft.com/office/drawing/2012/chart">
                  <c:ext xmlns:c16="http://schemas.microsoft.com/office/drawing/2014/chart" uri="{C3380CC4-5D6E-409C-BE32-E72D297353CC}">
                    <c16:uniqueId val="{00000013-5B02-4BC2-AB73-EA30682C4B64}"/>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Trendlines!$G$210:$G$409</c15:sqref>
                        </c15:formulaRef>
                      </c:ext>
                    </c:extLst>
                    <c:numCache>
                      <c:formatCode>General</c:formatCode>
                      <c:ptCount val="200"/>
                      <c:pt idx="0">
                        <c:v>14.1513648397552</c:v>
                      </c:pt>
                      <c:pt idx="1">
                        <c:v>2.0203259138556402</c:v>
                      </c:pt>
                      <c:pt idx="2">
                        <c:v>4.7098409131708996</c:v>
                      </c:pt>
                      <c:pt idx="3">
                        <c:v>5.5745696097846702</c:v>
                      </c:pt>
                      <c:pt idx="4">
                        <c:v>0.44123655119922101</c:v>
                      </c:pt>
                      <c:pt idx="5">
                        <c:v>8.69842730066539</c:v>
                      </c:pt>
                      <c:pt idx="6">
                        <c:v>1.1270796291965199</c:v>
                      </c:pt>
                      <c:pt idx="7">
                        <c:v>1.1414429610650301</c:v>
                      </c:pt>
                      <c:pt idx="8">
                        <c:v>0.43469620994200697</c:v>
                      </c:pt>
                      <c:pt idx="9">
                        <c:v>0.89373135592057795</c:v>
                      </c:pt>
                      <c:pt idx="10">
                        <c:v>0.51111251004223501</c:v>
                      </c:pt>
                      <c:pt idx="11">
                        <c:v>1.3731740250537801</c:v>
                      </c:pt>
                      <c:pt idx="12">
                        <c:v>5.1948459353382797</c:v>
                      </c:pt>
                      <c:pt idx="13">
                        <c:v>0.39811184507668701</c:v>
                      </c:pt>
                      <c:pt idx="14">
                        <c:v>2.4027168880432002</c:v>
                      </c:pt>
                      <c:pt idx="15">
                        <c:v>0.181426070284744</c:v>
                      </c:pt>
                      <c:pt idx="16">
                        <c:v>0.938602259112573</c:v>
                      </c:pt>
                      <c:pt idx="17">
                        <c:v>0.28708281300330701</c:v>
                      </c:pt>
                      <c:pt idx="18">
                        <c:v>4.4387880791020304</c:v>
                      </c:pt>
                      <c:pt idx="19">
                        <c:v>1.13872134942547</c:v>
                      </c:pt>
                      <c:pt idx="20">
                        <c:v>43.142136362438102</c:v>
                      </c:pt>
                      <c:pt idx="21">
                        <c:v>6.2630440687424702</c:v>
                      </c:pt>
                      <c:pt idx="22">
                        <c:v>26.595601684286098</c:v>
                      </c:pt>
                      <c:pt idx="23">
                        <c:v>28.065302730096601</c:v>
                      </c:pt>
                      <c:pt idx="24">
                        <c:v>5.3576700843312803</c:v>
                      </c:pt>
                      <c:pt idx="25">
                        <c:v>36.905476407772902</c:v>
                      </c:pt>
                      <c:pt idx="26">
                        <c:v>5.51949512279133</c:v>
                      </c:pt>
                      <c:pt idx="27">
                        <c:v>15.490828125479799</c:v>
                      </c:pt>
                      <c:pt idx="28">
                        <c:v>1.6595668835108801</c:v>
                      </c:pt>
                      <c:pt idx="29">
                        <c:v>11.5241533917835</c:v>
                      </c:pt>
                      <c:pt idx="30">
                        <c:v>7.3894273980986602</c:v>
                      </c:pt>
                      <c:pt idx="31">
                        <c:v>12.3649110466182</c:v>
                      </c:pt>
                      <c:pt idx="32">
                        <c:v>20.756701987171201</c:v>
                      </c:pt>
                      <c:pt idx="33">
                        <c:v>15.1490082560868</c:v>
                      </c:pt>
                      <c:pt idx="34">
                        <c:v>8.7750841013433494</c:v>
                      </c:pt>
                      <c:pt idx="35">
                        <c:v>1.6134292504272001</c:v>
                      </c:pt>
                      <c:pt idx="36">
                        <c:v>8.3405785444180296</c:v>
                      </c:pt>
                      <c:pt idx="37">
                        <c:v>4.4823645976722499</c:v>
                      </c:pt>
                      <c:pt idx="38">
                        <c:v>22.065099931882799</c:v>
                      </c:pt>
                      <c:pt idx="39">
                        <c:v>22.7991036059347</c:v>
                      </c:pt>
                      <c:pt idx="40">
                        <c:v>42.1540948208144</c:v>
                      </c:pt>
                      <c:pt idx="41">
                        <c:v>5.9080316044008097</c:v>
                      </c:pt>
                      <c:pt idx="42">
                        <c:v>25.396687915246499</c:v>
                      </c:pt>
                      <c:pt idx="43">
                        <c:v>27.0639749538324</c:v>
                      </c:pt>
                      <c:pt idx="44">
                        <c:v>4.4643737373634202</c:v>
                      </c:pt>
                      <c:pt idx="45">
                        <c:v>35.493347702023399</c:v>
                      </c:pt>
                      <c:pt idx="46">
                        <c:v>5.2305950415699298</c:v>
                      </c:pt>
                      <c:pt idx="47">
                        <c:v>13.7000149431745</c:v>
                      </c:pt>
                      <c:pt idx="48">
                        <c:v>1.33962518662692</c:v>
                      </c:pt>
                      <c:pt idx="49">
                        <c:v>10.3286170877385</c:v>
                      </c:pt>
                      <c:pt idx="50">
                        <c:v>6.5321539818646297</c:v>
                      </c:pt>
                      <c:pt idx="51">
                        <c:v>11.534784895631001</c:v>
                      </c:pt>
                      <c:pt idx="52">
                        <c:v>20.1358055354602</c:v>
                      </c:pt>
                      <c:pt idx="53">
                        <c:v>13.4039852402372</c:v>
                      </c:pt>
                      <c:pt idx="54">
                        <c:v>8.5196550806840907</c:v>
                      </c:pt>
                      <c:pt idx="55">
                        <c:v>1.5452758329843399</c:v>
                      </c:pt>
                      <c:pt idx="56">
                        <c:v>7.8899386828182996</c:v>
                      </c:pt>
                      <c:pt idx="57">
                        <c:v>4.08083437845172</c:v>
                      </c:pt>
                      <c:pt idx="58">
                        <c:v>20.6862211926681</c:v>
                      </c:pt>
                      <c:pt idx="59">
                        <c:v>20.6495651731347</c:v>
                      </c:pt>
                      <c:pt idx="60">
                        <c:v>27.9727207487012</c:v>
                      </c:pt>
                      <c:pt idx="61">
                        <c:v>3.4951246753233001</c:v>
                      </c:pt>
                      <c:pt idx="62">
                        <c:v>14.974986109470599</c:v>
                      </c:pt>
                      <c:pt idx="63">
                        <c:v>16.5004997696979</c:v>
                      </c:pt>
                      <c:pt idx="64">
                        <c:v>1.91535885878181</c:v>
                      </c:pt>
                      <c:pt idx="65">
                        <c:v>20.8320761148752</c:v>
                      </c:pt>
                      <c:pt idx="66">
                        <c:v>3.12315192029333</c:v>
                      </c:pt>
                      <c:pt idx="67">
                        <c:v>6.1944662372635504</c:v>
                      </c:pt>
                      <c:pt idx="68">
                        <c:v>0.64691313679030105</c:v>
                      </c:pt>
                      <c:pt idx="69">
                        <c:v>4.4222561259547399</c:v>
                      </c:pt>
                      <c:pt idx="70">
                        <c:v>3.18292825514366</c:v>
                      </c:pt>
                      <c:pt idx="71">
                        <c:v>6.5713750229656798</c:v>
                      </c:pt>
                      <c:pt idx="72">
                        <c:v>12.601347384590101</c:v>
                      </c:pt>
                      <c:pt idx="73">
                        <c:v>5.59724975115103</c:v>
                      </c:pt>
                      <c:pt idx="74">
                        <c:v>5.5170558329097599</c:v>
                      </c:pt>
                      <c:pt idx="75">
                        <c:v>0.78095318353307397</c:v>
                      </c:pt>
                      <c:pt idx="76">
                        <c:v>4.5200769030115104</c:v>
                      </c:pt>
                      <c:pt idx="77">
                        <c:v>2.0961064210709202</c:v>
                      </c:pt>
                      <c:pt idx="78">
                        <c:v>11.999414511467601</c:v>
                      </c:pt>
                      <c:pt idx="79">
                        <c:v>9.2627013420829396</c:v>
                      </c:pt>
                      <c:pt idx="80">
                        <c:v>28.727708802063098</c:v>
                      </c:pt>
                      <c:pt idx="81">
                        <c:v>3.7537868761219899</c:v>
                      </c:pt>
                      <c:pt idx="82">
                        <c:v>16.1418308007561</c:v>
                      </c:pt>
                      <c:pt idx="83">
                        <c:v>17.541082477978701</c:v>
                      </c:pt>
                      <c:pt idx="84">
                        <c:v>2.2914832893288399</c:v>
                      </c:pt>
                      <c:pt idx="85">
                        <c:v>22.4717901408861</c:v>
                      </c:pt>
                      <c:pt idx="86">
                        <c:v>3.3509426421408199</c:v>
                      </c:pt>
                      <c:pt idx="87">
                        <c:v>7.3444800639280601</c:v>
                      </c:pt>
                      <c:pt idx="88">
                        <c:v>0.70241179558647504</c:v>
                      </c:pt>
                      <c:pt idx="89">
                        <c:v>5.4078656358964201</c:v>
                      </c:pt>
                      <c:pt idx="90">
                        <c:v>3.6932701537667798</c:v>
                      </c:pt>
                      <c:pt idx="91">
                        <c:v>7.2334003275846701</c:v>
                      </c:pt>
                      <c:pt idx="92">
                        <c:v>13.2806284774011</c:v>
                      </c:pt>
                      <c:pt idx="93">
                        <c:v>7.0275931234690203</c:v>
                      </c:pt>
                      <c:pt idx="94">
                        <c:v>5.7131397042084</c:v>
                      </c:pt>
                      <c:pt idx="95">
                        <c:v>0.92653647017767604</c:v>
                      </c:pt>
                      <c:pt idx="96">
                        <c:v>4.9282127021231297</c:v>
                      </c:pt>
                      <c:pt idx="97">
                        <c:v>2.3944883318492698</c:v>
                      </c:pt>
                      <c:pt idx="98">
                        <c:v>12.909163459343601</c:v>
                      </c:pt>
                      <c:pt idx="99">
                        <c:v>11.183690714479599</c:v>
                      </c:pt>
                      <c:pt idx="100">
                        <c:v>42.701860031958702</c:v>
                      </c:pt>
                      <c:pt idx="101">
                        <c:v>6.0726741500143904</c:v>
                      </c:pt>
                      <c:pt idx="102">
                        <c:v>26.057172470340198</c:v>
                      </c:pt>
                      <c:pt idx="103">
                        <c:v>27.625919312653298</c:v>
                      </c:pt>
                      <c:pt idx="104">
                        <c:v>4.8233153432732099</c:v>
                      </c:pt>
                      <c:pt idx="105">
                        <c:v>36.298514462926697</c:v>
                      </c:pt>
                      <c:pt idx="106">
                        <c:v>5.3631421184958503</c:v>
                      </c:pt>
                      <c:pt idx="107">
                        <c:v>14.5021369520636</c:v>
                      </c:pt>
                      <c:pt idx="108">
                        <c:v>1.45232185157065</c:v>
                      </c:pt>
                      <c:pt idx="109">
                        <c:v>10.8928352766321</c:v>
                      </c:pt>
                      <c:pt idx="110">
                        <c:v>6.8817162187254199</c:v>
                      </c:pt>
                      <c:pt idx="111">
                        <c:v>11.9120106965803</c:v>
                      </c:pt>
                      <c:pt idx="112">
                        <c:v>20.489732536387901</c:v>
                      </c:pt>
                      <c:pt idx="113">
                        <c:v>14.2661003891657</c:v>
                      </c:pt>
                      <c:pt idx="114">
                        <c:v>8.6593416049023606</c:v>
                      </c:pt>
                      <c:pt idx="115">
                        <c:v>1.5831371948114701</c:v>
                      </c:pt>
                      <c:pt idx="116">
                        <c:v>8.1277292901726295</c:v>
                      </c:pt>
                      <c:pt idx="117">
                        <c:v>4.2628476360998899</c:v>
                      </c:pt>
                      <c:pt idx="118">
                        <c:v>21.357022945822699</c:v>
                      </c:pt>
                      <c:pt idx="119">
                        <c:v>21.6841237593638</c:v>
                      </c:pt>
                      <c:pt idx="120">
                        <c:v>64.802952362206995</c:v>
                      </c:pt>
                      <c:pt idx="121">
                        <c:v>6.6643377574867797</c:v>
                      </c:pt>
                      <c:pt idx="122">
                        <c:v>28.918109618561399</c:v>
                      </c:pt>
                      <c:pt idx="123">
                        <c:v>30.657073534374099</c:v>
                      </c:pt>
                      <c:pt idx="124">
                        <c:v>5.4408676740255197</c:v>
                      </c:pt>
                      <c:pt idx="125">
                        <c:v>39.3957541833459</c:v>
                      </c:pt>
                      <c:pt idx="126">
                        <c:v>5.9622906951941701</c:v>
                      </c:pt>
                      <c:pt idx="127">
                        <c:v>16.274549552018001</c:v>
                      </c:pt>
                      <c:pt idx="128">
                        <c:v>1.6279652197162799</c:v>
                      </c:pt>
                      <c:pt idx="129">
                        <c:v>12.2944060056062</c:v>
                      </c:pt>
                      <c:pt idx="130">
                        <c:v>7.7551734017050604</c:v>
                      </c:pt>
                      <c:pt idx="131">
                        <c:v>13.322728684948199</c:v>
                      </c:pt>
                      <c:pt idx="132">
                        <c:v>22.693775074877902</c:v>
                      </c:pt>
                      <c:pt idx="133">
                        <c:v>16.053123412284702</c:v>
                      </c:pt>
                      <c:pt idx="134">
                        <c:v>9.5606672669716595</c:v>
                      </c:pt>
                      <c:pt idx="135">
                        <c:v>1.7738373576729201</c:v>
                      </c:pt>
                      <c:pt idx="136">
                        <c:v>9.0523684791665495</c:v>
                      </c:pt>
                      <c:pt idx="137">
                        <c:v>4.7859673005909098</c:v>
                      </c:pt>
                      <c:pt idx="138">
                        <c:v>23.732179821258502</c:v>
                      </c:pt>
                      <c:pt idx="139">
                        <c:v>24.356321459237702</c:v>
                      </c:pt>
                      <c:pt idx="140">
                        <c:v>37.277903945930902</c:v>
                      </c:pt>
                      <c:pt idx="141">
                        <c:v>5.0476339624534301</c:v>
                      </c:pt>
                      <c:pt idx="142">
                        <c:v>21.8946161640824</c:v>
                      </c:pt>
                      <c:pt idx="143">
                        <c:v>23.4927821581927</c:v>
                      </c:pt>
                      <c:pt idx="144">
                        <c:v>3.5624892264438</c:v>
                      </c:pt>
                      <c:pt idx="145">
                        <c:v>30.686242968808902</c:v>
                      </c:pt>
                      <c:pt idx="146">
                        <c:v>4.5248301550720704</c:v>
                      </c:pt>
                      <c:pt idx="147">
                        <c:v>11.120145899395</c:v>
                      </c:pt>
                      <c:pt idx="148">
                        <c:v>1.0631559346848001</c:v>
                      </c:pt>
                      <c:pt idx="149">
                        <c:v>8.3202280968120697</c:v>
                      </c:pt>
                      <c:pt idx="150">
                        <c:v>5.3426658222664303</c:v>
                      </c:pt>
                      <c:pt idx="151">
                        <c:v>9.8305250846717893</c:v>
                      </c:pt>
                      <c:pt idx="152">
                        <c:v>17.5805176916421</c:v>
                      </c:pt>
                      <c:pt idx="153">
                        <c:v>10.824428028005199</c:v>
                      </c:pt>
                      <c:pt idx="154">
                        <c:v>7.4929269193539501</c:v>
                      </c:pt>
                      <c:pt idx="155">
                        <c:v>1.3089399239949899</c:v>
                      </c:pt>
                      <c:pt idx="156">
                        <c:v>6.7617781347963097</c:v>
                      </c:pt>
                      <c:pt idx="157">
                        <c:v>3.3921919503681699</c:v>
                      </c:pt>
                      <c:pt idx="158">
                        <c:v>17.692936061965899</c:v>
                      </c:pt>
                      <c:pt idx="159">
                        <c:v>16.915172949693002</c:v>
                      </c:pt>
                      <c:pt idx="160">
                        <c:v>24.529267095338898</c:v>
                      </c:pt>
                      <c:pt idx="161">
                        <c:v>3.0105320575788102</c:v>
                      </c:pt>
                      <c:pt idx="162">
                        <c:v>12.4764085431061</c:v>
                      </c:pt>
                      <c:pt idx="163">
                        <c:v>14.0222957411334</c:v>
                      </c:pt>
                      <c:pt idx="164">
                        <c:v>1.4425766715619699</c:v>
                      </c:pt>
                      <c:pt idx="165">
                        <c:v>17.5166267439091</c:v>
                      </c:pt>
                      <c:pt idx="166">
                        <c:v>2.6361834622199698</c:v>
                      </c:pt>
                      <c:pt idx="167">
                        <c:v>4.6464290356270004</c:v>
                      </c:pt>
                      <c:pt idx="168">
                        <c:v>0.55078733465711505</c:v>
                      </c:pt>
                      <c:pt idx="169">
                        <c:v>3.3796244160739701</c:v>
                      </c:pt>
                      <c:pt idx="170">
                        <c:v>2.4790876906774302</c:v>
                      </c:pt>
                      <c:pt idx="171">
                        <c:v>5.4430683766590304</c:v>
                      </c:pt>
                      <c:pt idx="172">
                        <c:v>10.88496859963</c:v>
                      </c:pt>
                      <c:pt idx="173">
                        <c:v>3.7306234448401701</c:v>
                      </c:pt>
                      <c:pt idx="174">
                        <c:v>4.8076386676301404</c:v>
                      </c:pt>
                      <c:pt idx="175">
                        <c:v>0.62153337722380697</c:v>
                      </c:pt>
                      <c:pt idx="176">
                        <c:v>3.64018729212754</c:v>
                      </c:pt>
                      <c:pt idx="177">
                        <c:v>1.6220841219523801</c:v>
                      </c:pt>
                      <c:pt idx="178">
                        <c:v>10.015733681199499</c:v>
                      </c:pt>
                      <c:pt idx="179">
                        <c:v>6.92389971831851</c:v>
                      </c:pt>
                      <c:pt idx="180">
                        <c:v>24.330825889388301</c:v>
                      </c:pt>
                      <c:pt idx="181">
                        <c:v>2.9903136715975598</c:v>
                      </c:pt>
                      <c:pt idx="182">
                        <c:v>12.612653266507399</c:v>
                      </c:pt>
                      <c:pt idx="183">
                        <c:v>14.1153833573998</c:v>
                      </c:pt>
                      <c:pt idx="184">
                        <c:v>1.4889590107452699</c:v>
                      </c:pt>
                      <c:pt idx="185">
                        <c:v>17.505410305362201</c:v>
                      </c:pt>
                      <c:pt idx="186">
                        <c:v>2.65008606529726</c:v>
                      </c:pt>
                      <c:pt idx="187">
                        <c:v>4.7967019916473204</c:v>
                      </c:pt>
                      <c:pt idx="188">
                        <c:v>0.54230164511625201</c:v>
                      </c:pt>
                      <c:pt idx="189">
                        <c:v>3.4911584927112198</c:v>
                      </c:pt>
                      <c:pt idx="190">
                        <c:v>2.5587894305117902</c:v>
                      </c:pt>
                      <c:pt idx="191">
                        <c:v>5.5633281764976799</c:v>
                      </c:pt>
                      <c:pt idx="192">
                        <c:v>10.882532335436601</c:v>
                      </c:pt>
                      <c:pt idx="193">
                        <c:v>3.9719749511194702</c:v>
                      </c:pt>
                      <c:pt idx="194">
                        <c:v>4.7866673951987098</c:v>
                      </c:pt>
                      <c:pt idx="195">
                        <c:v>0.63843508274342697</c:v>
                      </c:pt>
                      <c:pt idx="196">
                        <c:v>3.7073241563205199</c:v>
                      </c:pt>
                      <c:pt idx="197">
                        <c:v>1.6760335558435</c:v>
                      </c:pt>
                      <c:pt idx="198">
                        <c:v>10.0709603797819</c:v>
                      </c:pt>
                      <c:pt idx="199">
                        <c:v>7.2038250523908296</c:v>
                      </c:pt>
                    </c:numCache>
                  </c:numRef>
                </c:xVal>
                <c:yVal>
                  <c:numRef>
                    <c:extLst xmlns:c15="http://schemas.microsoft.com/office/drawing/2012/chart">
                      <c:ext xmlns:c15="http://schemas.microsoft.com/office/drawing/2012/chart" uri="{02D57815-91ED-43cb-92C2-25804820EDAC}">
                        <c15:formulaRef>
                          <c15:sqref>Trendlines!$D$210:$D$409</c15:sqref>
                        </c15:formulaRef>
                      </c:ext>
                    </c:extLst>
                    <c:numCache>
                      <c:formatCode>General</c:formatCode>
                      <c:ptCount val="200"/>
                      <c:pt idx="0">
                        <c:v>19.266288277241301</c:v>
                      </c:pt>
                      <c:pt idx="1">
                        <c:v>2.6525152566124701</c:v>
                      </c:pt>
                      <c:pt idx="2">
                        <c:v>6.62658961899636</c:v>
                      </c:pt>
                      <c:pt idx="3">
                        <c:v>8.4906511920311996</c:v>
                      </c:pt>
                      <c:pt idx="4">
                        <c:v>0.54456745004226204</c:v>
                      </c:pt>
                      <c:pt idx="5">
                        <c:v>11.441165368091999</c:v>
                      </c:pt>
                      <c:pt idx="6">
                        <c:v>1.69317525276492</c:v>
                      </c:pt>
                      <c:pt idx="7">
                        <c:v>1.6105794726168099</c:v>
                      </c:pt>
                      <c:pt idx="8">
                        <c:v>0.49196356446720901</c:v>
                      </c:pt>
                      <c:pt idx="9">
                        <c:v>1.3285176500509801</c:v>
                      </c:pt>
                      <c:pt idx="10">
                        <c:v>0.77736524400502605</c:v>
                      </c:pt>
                      <c:pt idx="11">
                        <c:v>1.99835453654907</c:v>
                      </c:pt>
                      <c:pt idx="12">
                        <c:v>7.3556119108982401</c:v>
                      </c:pt>
                      <c:pt idx="13">
                        <c:v>0.51879136752418098</c:v>
                      </c:pt>
                      <c:pt idx="14">
                        <c:v>3.5220203297715802</c:v>
                      </c:pt>
                      <c:pt idx="15">
                        <c:v>0.26189505949395803</c:v>
                      </c:pt>
                      <c:pt idx="16">
                        <c:v>1.2756168370922001</c:v>
                      </c:pt>
                      <c:pt idx="17">
                        <c:v>0.39837480837275802</c:v>
                      </c:pt>
                      <c:pt idx="18">
                        <c:v>5.9736316454575196</c:v>
                      </c:pt>
                      <c:pt idx="19">
                        <c:v>1.53995031523225</c:v>
                      </c:pt>
                      <c:pt idx="20">
                        <c:v>29.884493438506201</c:v>
                      </c:pt>
                      <c:pt idx="21">
                        <c:v>4.7460681583073097</c:v>
                      </c:pt>
                      <c:pt idx="22">
                        <c:v>19.449669373533599</c:v>
                      </c:pt>
                      <c:pt idx="23">
                        <c:v>20.178072763811699</c:v>
                      </c:pt>
                      <c:pt idx="24">
                        <c:v>4.8836298019479898</c:v>
                      </c:pt>
                      <c:pt idx="25">
                        <c:v>26.615282416719101</c:v>
                      </c:pt>
                      <c:pt idx="26">
                        <c:v>3.9841166498360998</c:v>
                      </c:pt>
                      <c:pt idx="27">
                        <c:v>13.6465990612614</c:v>
                      </c:pt>
                      <c:pt idx="28">
                        <c:v>1.6370636846361599</c:v>
                      </c:pt>
                      <c:pt idx="29">
                        <c:v>9.5290339371687196</c:v>
                      </c:pt>
                      <c:pt idx="30">
                        <c:v>6.3245487925954</c:v>
                      </c:pt>
                      <c:pt idx="31">
                        <c:v>9.3710859464532703</c:v>
                      </c:pt>
                      <c:pt idx="32">
                        <c:v>14.411324236359601</c:v>
                      </c:pt>
                      <c:pt idx="33">
                        <c:v>13.046788664475001</c:v>
                      </c:pt>
                      <c:pt idx="34">
                        <c:v>5.8680309219157403</c:v>
                      </c:pt>
                      <c:pt idx="35">
                        <c:v>1.19093605431861</c:v>
                      </c:pt>
                      <c:pt idx="36">
                        <c:v>6.1358643682500196</c:v>
                      </c:pt>
                      <c:pt idx="37">
                        <c:v>3.50885306444034</c:v>
                      </c:pt>
                      <c:pt idx="38">
                        <c:v>17.123129985517799</c:v>
                      </c:pt>
                      <c:pt idx="39">
                        <c:v>18.400168058788498</c:v>
                      </c:pt>
                      <c:pt idx="40">
                        <c:v>29.733569184237201</c:v>
                      </c:pt>
                      <c:pt idx="41">
                        <c:v>4.6507715704852401</c:v>
                      </c:pt>
                      <c:pt idx="42">
                        <c:v>19.345606484777299</c:v>
                      </c:pt>
                      <c:pt idx="43">
                        <c:v>20.103887538724901</c:v>
                      </c:pt>
                      <c:pt idx="44">
                        <c:v>4.4480600968644497</c:v>
                      </c:pt>
                      <c:pt idx="45">
                        <c:v>26.615282416719101</c:v>
                      </c:pt>
                      <c:pt idx="46">
                        <c:v>3.8871444422414001</c:v>
                      </c:pt>
                      <c:pt idx="47">
                        <c:v>13.0668422547374</c:v>
                      </c:pt>
                      <c:pt idx="48">
                        <c:v>1.4347636241815001</c:v>
                      </c:pt>
                      <c:pt idx="49">
                        <c:v>9.2950756838283208</c:v>
                      </c:pt>
                      <c:pt idx="50">
                        <c:v>5.9283401550704902</c:v>
                      </c:pt>
                      <c:pt idx="51">
                        <c:v>9.06469548693366</c:v>
                      </c:pt>
                      <c:pt idx="52">
                        <c:v>14.411324236359601</c:v>
                      </c:pt>
                      <c:pt idx="53">
                        <c:v>12.7426168377457</c:v>
                      </c:pt>
                      <c:pt idx="54">
                        <c:v>5.8295084671431203</c:v>
                      </c:pt>
                      <c:pt idx="55">
                        <c:v>1.19093605431861</c:v>
                      </c:pt>
                      <c:pt idx="56">
                        <c:v>6.0623405673778299</c:v>
                      </c:pt>
                      <c:pt idx="57">
                        <c:v>3.4085484196840898</c:v>
                      </c:pt>
                      <c:pt idx="58">
                        <c:v>16.793495185992601</c:v>
                      </c:pt>
                      <c:pt idx="59">
                        <c:v>18.006783483566799</c:v>
                      </c:pt>
                      <c:pt idx="60">
                        <c:v>29.546467527042001</c:v>
                      </c:pt>
                      <c:pt idx="61">
                        <c:v>3.7871195081696798</c:v>
                      </c:pt>
                      <c:pt idx="62">
                        <c:v>17.099745403916302</c:v>
                      </c:pt>
                      <c:pt idx="63">
                        <c:v>18.830043494394399</c:v>
                      </c:pt>
                      <c:pt idx="64">
                        <c:v>2.3849431546816202</c:v>
                      </c:pt>
                      <c:pt idx="65">
                        <c:v>22.937174382758201</c:v>
                      </c:pt>
                      <c:pt idx="66">
                        <c:v>3.4103275097420598</c:v>
                      </c:pt>
                      <c:pt idx="67">
                        <c:v>8.0580653946933705</c:v>
                      </c:pt>
                      <c:pt idx="68">
                        <c:v>0.64747710103786704</c:v>
                      </c:pt>
                      <c:pt idx="69">
                        <c:v>5.8082243968392699</c:v>
                      </c:pt>
                      <c:pt idx="70">
                        <c:v>4.1670127947505096</c:v>
                      </c:pt>
                      <c:pt idx="71">
                        <c:v>7.9914116309037899</c:v>
                      </c:pt>
                      <c:pt idx="72">
                        <c:v>13.613734027075999</c:v>
                      </c:pt>
                      <c:pt idx="73">
                        <c:v>7.9313580272721298</c:v>
                      </c:pt>
                      <c:pt idx="74">
                        <c:v>5.6801752585565497</c:v>
                      </c:pt>
                      <c:pt idx="75">
                        <c:v>0.98135498418468903</c:v>
                      </c:pt>
                      <c:pt idx="76">
                        <c:v>5.4276016350234704</c:v>
                      </c:pt>
                      <c:pt idx="77">
                        <c:v>2.7449397087135701</c:v>
                      </c:pt>
                      <c:pt idx="78">
                        <c:v>13.9303666998044</c:v>
                      </c:pt>
                      <c:pt idx="79">
                        <c:v>12.3122982086237</c:v>
                      </c:pt>
                      <c:pt idx="80">
                        <c:v>29.627004442573099</c:v>
                      </c:pt>
                      <c:pt idx="81">
                        <c:v>4.2067231107880696</c:v>
                      </c:pt>
                      <c:pt idx="82">
                        <c:v>18.669874892106801</c:v>
                      </c:pt>
                      <c:pt idx="83">
                        <c:v>19.700158669266699</c:v>
                      </c:pt>
                      <c:pt idx="84">
                        <c:v>3.4816736641424701</c:v>
                      </c:pt>
                      <c:pt idx="85">
                        <c:v>26.2479640356568</c:v>
                      </c:pt>
                      <c:pt idx="86">
                        <c:v>3.76213196215978</c:v>
                      </c:pt>
                      <c:pt idx="87">
                        <c:v>11.117278902551501</c:v>
                      </c:pt>
                      <c:pt idx="88">
                        <c:v>0.90514220170522997</c:v>
                      </c:pt>
                      <c:pt idx="89">
                        <c:v>7.9715432759008102</c:v>
                      </c:pt>
                      <c:pt idx="90">
                        <c:v>5.0115687295349103</c:v>
                      </c:pt>
                      <c:pt idx="91">
                        <c:v>8.4008260553760401</c:v>
                      </c:pt>
                      <c:pt idx="92">
                        <c:v>14.1791690462397</c:v>
                      </c:pt>
                      <c:pt idx="93">
                        <c:v>11.156767019676</c:v>
                      </c:pt>
                      <c:pt idx="94">
                        <c:v>5.79515998872676</c:v>
                      </c:pt>
                      <c:pt idx="95">
                        <c:v>1.1666471000871499</c:v>
                      </c:pt>
                      <c:pt idx="96">
                        <c:v>5.8546969736692702</c:v>
                      </c:pt>
                      <c:pt idx="97">
                        <c:v>3.05032200905984</c:v>
                      </c:pt>
                      <c:pt idx="98">
                        <c:v>15.655621790621399</c:v>
                      </c:pt>
                      <c:pt idx="99">
                        <c:v>16.3167107727127</c:v>
                      </c:pt>
                      <c:pt idx="100">
                        <c:v>29.8219665917055</c:v>
                      </c:pt>
                      <c:pt idx="101">
                        <c:v>4.70066682520401</c:v>
                      </c:pt>
                      <c:pt idx="102">
                        <c:v>19.420733435583301</c:v>
                      </c:pt>
                      <c:pt idx="103">
                        <c:v>20.152908018153099</c:v>
                      </c:pt>
                      <c:pt idx="104">
                        <c:v>4.77417224105755</c:v>
                      </c:pt>
                      <c:pt idx="105">
                        <c:v>26.615282416719101</c:v>
                      </c:pt>
                      <c:pt idx="106">
                        <c:v>3.9494825436909098</c:v>
                      </c:pt>
                      <c:pt idx="107">
                        <c:v>13.4919858496059</c:v>
                      </c:pt>
                      <c:pt idx="108">
                        <c:v>1.5874669023408301</c:v>
                      </c:pt>
                      <c:pt idx="109">
                        <c:v>9.4462896189222896</c:v>
                      </c:pt>
                      <c:pt idx="110">
                        <c:v>6.1942118469979901</c:v>
                      </c:pt>
                      <c:pt idx="111">
                        <c:v>9.3058457281314908</c:v>
                      </c:pt>
                      <c:pt idx="112">
                        <c:v>14.411324236359601</c:v>
                      </c:pt>
                      <c:pt idx="113">
                        <c:v>12.9762157272799</c:v>
                      </c:pt>
                      <c:pt idx="114">
                        <c:v>5.8495337892641404</c:v>
                      </c:pt>
                      <c:pt idx="115">
                        <c:v>1.19093605431861</c:v>
                      </c:pt>
                      <c:pt idx="116">
                        <c:v>6.1149721066800096</c:v>
                      </c:pt>
                      <c:pt idx="117">
                        <c:v>3.47918860614879</c:v>
                      </c:pt>
                      <c:pt idx="118">
                        <c:v>17.047937011386999</c:v>
                      </c:pt>
                      <c:pt idx="119">
                        <c:v>18.277746570908398</c:v>
                      </c:pt>
                      <c:pt idx="120">
                        <c:v>29.7235056946949</c:v>
                      </c:pt>
                      <c:pt idx="121">
                        <c:v>4.6542691326218701</c:v>
                      </c:pt>
                      <c:pt idx="122">
                        <c:v>19.332507577754999</c:v>
                      </c:pt>
                      <c:pt idx="123">
                        <c:v>20.099095067861398</c:v>
                      </c:pt>
                      <c:pt idx="124">
                        <c:v>4.4102482981960804</c:v>
                      </c:pt>
                      <c:pt idx="125">
                        <c:v>26.615282416719101</c:v>
                      </c:pt>
                      <c:pt idx="126">
                        <c:v>3.8904526200516898</c:v>
                      </c:pt>
                      <c:pt idx="127">
                        <c:v>13.0185262389159</c:v>
                      </c:pt>
                      <c:pt idx="128">
                        <c:v>1.41030691438532</c:v>
                      </c:pt>
                      <c:pt idx="129">
                        <c:v>9.2865366518733694</c:v>
                      </c:pt>
                      <c:pt idx="130">
                        <c:v>5.9070908209082704</c:v>
                      </c:pt>
                      <c:pt idx="131">
                        <c:v>9.0351793700405505</c:v>
                      </c:pt>
                      <c:pt idx="132">
                        <c:v>14.411324236359601</c:v>
                      </c:pt>
                      <c:pt idx="133">
                        <c:v>12.7306965856673</c:v>
                      </c:pt>
                      <c:pt idx="134">
                        <c:v>5.8280521714085198</c:v>
                      </c:pt>
                      <c:pt idx="135">
                        <c:v>1.19093605431861</c:v>
                      </c:pt>
                      <c:pt idx="136">
                        <c:v>6.0589495102609003</c:v>
                      </c:pt>
                      <c:pt idx="137">
                        <c:v>3.40689793204516</c:v>
                      </c:pt>
                      <c:pt idx="138">
                        <c:v>16.765200116237398</c:v>
                      </c:pt>
                      <c:pt idx="139">
                        <c:v>17.9673549498794</c:v>
                      </c:pt>
                      <c:pt idx="140">
                        <c:v>29.645547259675698</c:v>
                      </c:pt>
                      <c:pt idx="141">
                        <c:v>4.4283707393779599</c:v>
                      </c:pt>
                      <c:pt idx="142">
                        <c:v>19.064033951971901</c:v>
                      </c:pt>
                      <c:pt idx="143">
                        <c:v>19.9514025514524</c:v>
                      </c:pt>
                      <c:pt idx="144">
                        <c:v>3.8668842055177999</c:v>
                      </c:pt>
                      <c:pt idx="145">
                        <c:v>26.559104962806099</c:v>
                      </c:pt>
                      <c:pt idx="146">
                        <c:v>3.81045634834001</c:v>
                      </c:pt>
                      <c:pt idx="147">
                        <c:v>12.2405700814223</c:v>
                      </c:pt>
                      <c:pt idx="148">
                        <c:v>1.1969680431348899</c:v>
                      </c:pt>
                      <c:pt idx="149">
                        <c:v>8.7513509264701295</c:v>
                      </c:pt>
                      <c:pt idx="150">
                        <c:v>5.4916227684128698</c:v>
                      </c:pt>
                      <c:pt idx="151">
                        <c:v>8.6685529522634095</c:v>
                      </c:pt>
                      <c:pt idx="152">
                        <c:v>14.3248628488961</c:v>
                      </c:pt>
                      <c:pt idx="153">
                        <c:v>11.9161136623988</c:v>
                      </c:pt>
                      <c:pt idx="154">
                        <c:v>5.8054292319591596</c:v>
                      </c:pt>
                      <c:pt idx="155">
                        <c:v>1.19093605431861</c:v>
                      </c:pt>
                      <c:pt idx="156">
                        <c:v>5.9416184910553902</c:v>
                      </c:pt>
                      <c:pt idx="157">
                        <c:v>3.2416467526703001</c:v>
                      </c:pt>
                      <c:pt idx="158">
                        <c:v>16.2498921586071</c:v>
                      </c:pt>
                      <c:pt idx="159">
                        <c:v>17.2999420187593</c:v>
                      </c:pt>
                      <c:pt idx="160">
                        <c:v>29.6316482221307</c:v>
                      </c:pt>
                      <c:pt idx="161">
                        <c:v>4.2331937060605602</c:v>
                      </c:pt>
                      <c:pt idx="162">
                        <c:v>18.7809452675234</c:v>
                      </c:pt>
                      <c:pt idx="163">
                        <c:v>19.7291689742035</c:v>
                      </c:pt>
                      <c:pt idx="164">
                        <c:v>3.5701820126047799</c:v>
                      </c:pt>
                      <c:pt idx="165">
                        <c:v>26.314251194598501</c:v>
                      </c:pt>
                      <c:pt idx="166">
                        <c:v>3.7768400369737498</c:v>
                      </c:pt>
                      <c:pt idx="167">
                        <c:v>11.3683521727217</c:v>
                      </c:pt>
                      <c:pt idx="168">
                        <c:v>0.95213453963257899</c:v>
                      </c:pt>
                      <c:pt idx="169">
                        <c:v>8.0718555450755503</c:v>
                      </c:pt>
                      <c:pt idx="170">
                        <c:v>5.0986803386053596</c:v>
                      </c:pt>
                      <c:pt idx="171">
                        <c:v>8.4433748720589303</c:v>
                      </c:pt>
                      <c:pt idx="172">
                        <c:v>14.198713330793399</c:v>
                      </c:pt>
                      <c:pt idx="173">
                        <c:v>11.312983035144599</c:v>
                      </c:pt>
                      <c:pt idx="174">
                        <c:v>5.7961682708461701</c:v>
                      </c:pt>
                      <c:pt idx="175">
                        <c:v>1.1680414806817301</c:v>
                      </c:pt>
                      <c:pt idx="176">
                        <c:v>5.8749971236239302</c:v>
                      </c:pt>
                      <c:pt idx="177">
                        <c:v>3.07617340753779</c:v>
                      </c:pt>
                      <c:pt idx="178">
                        <c:v>15.771778421802599</c:v>
                      </c:pt>
                      <c:pt idx="179">
                        <c:v>16.482148947367602</c:v>
                      </c:pt>
                      <c:pt idx="180">
                        <c:v>29.630208463643399</c:v>
                      </c:pt>
                      <c:pt idx="181">
                        <c:v>4.2374014260696198</c:v>
                      </c:pt>
                      <c:pt idx="182">
                        <c:v>18.763555106281501</c:v>
                      </c:pt>
                      <c:pt idx="183">
                        <c:v>19.748293747606802</c:v>
                      </c:pt>
                      <c:pt idx="184">
                        <c:v>3.5709483944387799</c:v>
                      </c:pt>
                      <c:pt idx="185">
                        <c:v>26.3578276907011</c:v>
                      </c:pt>
                      <c:pt idx="186">
                        <c:v>3.77893062859349</c:v>
                      </c:pt>
                      <c:pt idx="187">
                        <c:v>11.378550571726199</c:v>
                      </c:pt>
                      <c:pt idx="188">
                        <c:v>0.94451272782041895</c:v>
                      </c:pt>
                      <c:pt idx="189">
                        <c:v>8.1310282875282596</c:v>
                      </c:pt>
                      <c:pt idx="190">
                        <c:v>5.0920495620406099</c:v>
                      </c:pt>
                      <c:pt idx="191">
                        <c:v>8.4415708228551605</c:v>
                      </c:pt>
                      <c:pt idx="192">
                        <c:v>14.203742262602599</c:v>
                      </c:pt>
                      <c:pt idx="193">
                        <c:v>11.331119209923999</c:v>
                      </c:pt>
                      <c:pt idx="194">
                        <c:v>5.79515998872676</c:v>
                      </c:pt>
                      <c:pt idx="195">
                        <c:v>1.1735348386376501</c:v>
                      </c:pt>
                      <c:pt idx="196">
                        <c:v>5.8857075841179096</c:v>
                      </c:pt>
                      <c:pt idx="197">
                        <c:v>3.0852465218104301</c:v>
                      </c:pt>
                      <c:pt idx="198">
                        <c:v>15.791366224301999</c:v>
                      </c:pt>
                      <c:pt idx="199">
                        <c:v>16.578288120201499</c:v>
                      </c:pt>
                    </c:numCache>
                  </c:numRef>
                </c:yVal>
                <c:smooth val="0"/>
                <c:extLst xmlns:c15="http://schemas.microsoft.com/office/drawing/2012/chart">
                  <c:ext xmlns:c16="http://schemas.microsoft.com/office/drawing/2014/chart" uri="{C3380CC4-5D6E-409C-BE32-E72D297353CC}">
                    <c16:uniqueId val="{00000003-4304-4266-BCC6-82B691E9975A}"/>
                  </c:ext>
                </c:extLst>
              </c15:ser>
            </c15:filteredScatterSeries>
          </c:ext>
        </c:extLst>
      </c:scatterChart>
      <c:valAx>
        <c:axId val="668021872"/>
        <c:scaling>
          <c:orientation val="minMax"/>
          <c:max val="7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Settlement</a:t>
                </a:r>
                <a:r>
                  <a:rPr lang="en-US"/>
                  <a:t>, Tr = 475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68022432"/>
        <c:crosses val="autoZero"/>
        <c:crossBetween val="midCat"/>
      </c:valAx>
      <c:valAx>
        <c:axId val="668022432"/>
        <c:scaling>
          <c:orientation val="minMax"/>
          <c:max val="7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odal Pseudo-Probabilistic </a:t>
                </a:r>
                <a:r>
                  <a:rPr lang="en-US" sz="1000" b="0" i="0" u="none" strike="noStrike" baseline="0">
                    <a:effectLst/>
                  </a:rPr>
                  <a:t>Settlement</a:t>
                </a:r>
                <a:r>
                  <a:rPr lang="en-US"/>
                  <a:t>, Tr = 475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68021872"/>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4"/>
          <c:order val="0"/>
          <c:tx>
            <c:v>Butte</c:v>
          </c:tx>
          <c:spPr>
            <a:ln w="25400" cap="rnd">
              <a:noFill/>
              <a:round/>
            </a:ln>
            <a:effectLst/>
          </c:spPr>
          <c:marker>
            <c:symbol val="circle"/>
            <c:size val="5"/>
            <c:spPr>
              <a:solidFill>
                <a:schemeClr val="tx1"/>
              </a:solidFill>
              <a:ln w="9525">
                <a:solidFill>
                  <a:schemeClr val="tx1"/>
                </a:solidFill>
              </a:ln>
              <a:effectLst/>
            </c:spPr>
          </c:marker>
          <c:xVal>
            <c:numRef>
              <c:f>Butte!$D$7:$D$26</c:f>
              <c:numCache>
                <c:formatCode>General</c:formatCode>
                <c:ptCount val="20"/>
                <c:pt idx="0">
                  <c:v>20.336524987677411</c:v>
                </c:pt>
                <c:pt idx="1">
                  <c:v>1.8320622440016334</c:v>
                </c:pt>
                <c:pt idx="2">
                  <c:v>9.4981310221512594</c:v>
                </c:pt>
                <c:pt idx="3">
                  <c:v>6.6815122020498707</c:v>
                </c:pt>
                <c:pt idx="4">
                  <c:v>0.90072780637296346</c:v>
                </c:pt>
                <c:pt idx="5">
                  <c:v>14.274575629242401</c:v>
                </c:pt>
                <c:pt idx="6">
                  <c:v>1.280101932544019</c:v>
                </c:pt>
                <c:pt idx="7">
                  <c:v>1.2712626319754217</c:v>
                </c:pt>
                <c:pt idx="8">
                  <c:v>0.48085661327409779</c:v>
                </c:pt>
                <c:pt idx="9">
                  <c:v>1.0928010794950758</c:v>
                </c:pt>
                <c:pt idx="10">
                  <c:v>0.56060476765050138</c:v>
                </c:pt>
                <c:pt idx="11">
                  <c:v>1.3653882220235523</c:v>
                </c:pt>
                <c:pt idx="12">
                  <c:v>7.2285542978944139</c:v>
                </c:pt>
                <c:pt idx="13">
                  <c:v>1.0281300252601284</c:v>
                </c:pt>
                <c:pt idx="14">
                  <c:v>3.8928454347590522</c:v>
                </c:pt>
                <c:pt idx="15">
                  <c:v>5.0926674323543315E-2</c:v>
                </c:pt>
                <c:pt idx="16">
                  <c:v>0.65303782039870883</c:v>
                </c:pt>
                <c:pt idx="17">
                  <c:v>5.2888508158096988E-2</c:v>
                </c:pt>
                <c:pt idx="18">
                  <c:v>6.9005722738912212</c:v>
                </c:pt>
                <c:pt idx="19">
                  <c:v>2.118950931872484</c:v>
                </c:pt>
              </c:numCache>
            </c:numRef>
          </c:xVal>
          <c:yVal>
            <c:numRef>
              <c:f>Butte!$J$31:$J$50</c:f>
              <c:numCache>
                <c:formatCode>General</c:formatCode>
                <c:ptCount val="20"/>
                <c:pt idx="0">
                  <c:v>19.3959596137259</c:v>
                </c:pt>
                <c:pt idx="1">
                  <c:v>1.7840122880304301</c:v>
                </c:pt>
                <c:pt idx="2">
                  <c:v>9.0565681582137998</c:v>
                </c:pt>
                <c:pt idx="3">
                  <c:v>5.2992539757555903</c:v>
                </c:pt>
                <c:pt idx="4">
                  <c:v>0.65454250508643297</c:v>
                </c:pt>
                <c:pt idx="5">
                  <c:v>13.87312401156</c:v>
                </c:pt>
                <c:pt idx="6">
                  <c:v>1.1799369527640899</c:v>
                </c:pt>
                <c:pt idx="7">
                  <c:v>0.46762810362190599</c:v>
                </c:pt>
                <c:pt idx="8">
                  <c:v>0.43488467114884699</c:v>
                </c:pt>
                <c:pt idx="9">
                  <c:v>0.66195114475347705</c:v>
                </c:pt>
                <c:pt idx="10">
                  <c:v>0.16916684128644799</c:v>
                </c:pt>
                <c:pt idx="11">
                  <c:v>0.659747365548355</c:v>
                </c:pt>
                <c:pt idx="12">
                  <c:v>6.6666696532678698</c:v>
                </c:pt>
                <c:pt idx="13">
                  <c:v>0.188956908762653</c:v>
                </c:pt>
                <c:pt idx="14">
                  <c:v>3.84060692752566</c:v>
                </c:pt>
                <c:pt idx="15">
                  <c:v>1.29104758120267E-2</c:v>
                </c:pt>
                <c:pt idx="16">
                  <c:v>0.42519651143514298</c:v>
                </c:pt>
                <c:pt idx="17">
                  <c:v>1.51984470379822E-3</c:v>
                </c:pt>
                <c:pt idx="18">
                  <c:v>6.1455584545387696</c:v>
                </c:pt>
                <c:pt idx="19">
                  <c:v>0.81151178469276397</c:v>
                </c:pt>
              </c:numCache>
            </c:numRef>
          </c:yVal>
          <c:smooth val="0"/>
          <c:extLst>
            <c:ext xmlns:c16="http://schemas.microsoft.com/office/drawing/2014/chart" uri="{C3380CC4-5D6E-409C-BE32-E72D297353CC}">
              <c16:uniqueId val="{00000000-2FA7-48E4-AE66-3A1FF7FBDDD4}"/>
            </c:ext>
          </c:extLst>
        </c:ser>
        <c:ser>
          <c:idx val="27"/>
          <c:order val="2"/>
          <c:tx>
            <c:v>Eureka</c:v>
          </c:tx>
          <c:spPr>
            <a:ln w="25400" cap="rnd">
              <a:noFill/>
              <a:round/>
            </a:ln>
            <a:effectLst/>
          </c:spPr>
          <c:marker>
            <c:symbol val="diamond"/>
            <c:size val="5"/>
            <c:spPr>
              <a:solidFill>
                <a:schemeClr val="tx1"/>
              </a:solidFill>
              <a:ln w="9525">
                <a:solidFill>
                  <a:schemeClr val="tx1"/>
                </a:solidFill>
              </a:ln>
              <a:effectLst/>
            </c:spPr>
          </c:marker>
          <c:xVal>
            <c:numRef>
              <c:f>Eureka!$D$7:$D$26</c:f>
              <c:numCache>
                <c:formatCode>General</c:formatCode>
                <c:ptCount val="20"/>
                <c:pt idx="0">
                  <c:v>47.576364066891195</c:v>
                </c:pt>
                <c:pt idx="1">
                  <c:v>4.9455530159425187</c:v>
                </c:pt>
                <c:pt idx="2">
                  <c:v>25.420834692640209</c:v>
                </c:pt>
                <c:pt idx="3">
                  <c:v>25.366148737807301</c:v>
                </c:pt>
                <c:pt idx="4">
                  <c:v>4.4632331428617036</c:v>
                </c:pt>
                <c:pt idx="5">
                  <c:v>35.50532993655149</c:v>
                </c:pt>
                <c:pt idx="6">
                  <c:v>4.2504425970211202</c:v>
                </c:pt>
                <c:pt idx="7">
                  <c:v>9.776098769013533</c:v>
                </c:pt>
                <c:pt idx="8">
                  <c:v>1.6503215104412876</c:v>
                </c:pt>
                <c:pt idx="9">
                  <c:v>6.1796489893299995</c:v>
                </c:pt>
                <c:pt idx="10">
                  <c:v>4.9505317202289039</c:v>
                </c:pt>
                <c:pt idx="11">
                  <c:v>8.7544947463098151</c:v>
                </c:pt>
                <c:pt idx="12">
                  <c:v>20.067726305513094</c:v>
                </c:pt>
                <c:pt idx="13">
                  <c:v>9.8659948141670633</c:v>
                </c:pt>
                <c:pt idx="14">
                  <c:v>8.6855579863764358</c:v>
                </c:pt>
                <c:pt idx="15">
                  <c:v>0.48603647989406384</c:v>
                </c:pt>
                <c:pt idx="16">
                  <c:v>3.9244883161209474</c:v>
                </c:pt>
                <c:pt idx="17">
                  <c:v>0.73641469591358943</c:v>
                </c:pt>
                <c:pt idx="18">
                  <c:v>21.11639008832471</c:v>
                </c:pt>
                <c:pt idx="19">
                  <c:v>15.133566535806152</c:v>
                </c:pt>
              </c:numCache>
            </c:numRef>
          </c:xVal>
          <c:yVal>
            <c:numRef>
              <c:f>Eureka!$J$31:$J$50</c:f>
              <c:numCache>
                <c:formatCode>General</c:formatCode>
                <c:ptCount val="20"/>
                <c:pt idx="0">
                  <c:v>34.740932471509602</c:v>
                </c:pt>
                <c:pt idx="1">
                  <c:v>5.1864514210441897</c:v>
                </c:pt>
                <c:pt idx="2">
                  <c:v>21.556118937562299</c:v>
                </c:pt>
                <c:pt idx="3">
                  <c:v>20.512460332104599</c:v>
                </c:pt>
                <c:pt idx="4">
                  <c:v>7.4518108829345797</c:v>
                </c:pt>
                <c:pt idx="5">
                  <c:v>29.6872772266432</c:v>
                </c:pt>
                <c:pt idx="6">
                  <c:v>3.7562374461766002</c:v>
                </c:pt>
                <c:pt idx="7">
                  <c:v>14.840399530397001</c:v>
                </c:pt>
                <c:pt idx="8">
                  <c:v>2.41077801999523</c:v>
                </c:pt>
                <c:pt idx="9">
                  <c:v>8.8428348657044396</c:v>
                </c:pt>
                <c:pt idx="10">
                  <c:v>7.0301424068482898</c:v>
                </c:pt>
                <c:pt idx="11">
                  <c:v>10.5340135879201</c:v>
                </c:pt>
                <c:pt idx="12">
                  <c:v>15.1593916719538</c:v>
                </c:pt>
                <c:pt idx="13">
                  <c:v>12.486356937539201</c:v>
                </c:pt>
                <c:pt idx="14">
                  <c:v>6.8159132550634096</c:v>
                </c:pt>
                <c:pt idx="15">
                  <c:v>0.87609776851031695</c:v>
                </c:pt>
                <c:pt idx="16">
                  <c:v>4.9539334418836196</c:v>
                </c:pt>
                <c:pt idx="17">
                  <c:v>1.77371812232393</c:v>
                </c:pt>
                <c:pt idx="18">
                  <c:v>19.3427938332979</c:v>
                </c:pt>
                <c:pt idx="19">
                  <c:v>18.0020047704357</c:v>
                </c:pt>
              </c:numCache>
            </c:numRef>
          </c:yVal>
          <c:smooth val="0"/>
          <c:extLst>
            <c:ext xmlns:c16="http://schemas.microsoft.com/office/drawing/2014/chart" uri="{C3380CC4-5D6E-409C-BE32-E72D297353CC}">
              <c16:uniqueId val="{00000002-2FA7-48E4-AE66-3A1FF7FBDDD4}"/>
            </c:ext>
          </c:extLst>
        </c:ser>
        <c:ser>
          <c:idx val="30"/>
          <c:order val="4"/>
          <c:tx>
            <c:v>Santa Monica</c:v>
          </c:tx>
          <c:spPr>
            <a:ln w="25400" cap="rnd">
              <a:noFill/>
              <a:round/>
            </a:ln>
            <a:effectLst/>
          </c:spPr>
          <c:marker>
            <c:symbol val="square"/>
            <c:size val="5"/>
            <c:spPr>
              <a:solidFill>
                <a:schemeClr val="tx1"/>
              </a:solidFill>
              <a:ln w="9525">
                <a:solidFill>
                  <a:schemeClr val="tx1"/>
                </a:solidFill>
              </a:ln>
              <a:effectLst/>
            </c:spPr>
          </c:marker>
          <c:xVal>
            <c:numRef>
              <c:f>'Santa Monica'!$D$7:$D$26</c:f>
              <c:numCache>
                <c:formatCode>General</c:formatCode>
                <c:ptCount val="20"/>
                <c:pt idx="0">
                  <c:v>45.832885148172359</c:v>
                </c:pt>
                <c:pt idx="1">
                  <c:v>4.5314878779615348</c:v>
                </c:pt>
                <c:pt idx="2">
                  <c:v>23.696700114313277</c:v>
                </c:pt>
                <c:pt idx="3">
                  <c:v>23.314117315830682</c:v>
                </c:pt>
                <c:pt idx="4">
                  <c:v>3.65084078190054</c:v>
                </c:pt>
                <c:pt idx="5">
                  <c:v>33.601810478712828</c:v>
                </c:pt>
                <c:pt idx="6">
                  <c:v>3.8878295950361332</c:v>
                </c:pt>
                <c:pt idx="7">
                  <c:v>7.9420664711311648</c:v>
                </c:pt>
                <c:pt idx="8">
                  <c:v>1.3814460799250667</c:v>
                </c:pt>
                <c:pt idx="9">
                  <c:v>5.2168613871671461</c:v>
                </c:pt>
                <c:pt idx="10">
                  <c:v>4.0047802000650963</c:v>
                </c:pt>
                <c:pt idx="11">
                  <c:v>7.4105423796775733</c:v>
                </c:pt>
                <c:pt idx="12">
                  <c:v>19.107560603156646</c:v>
                </c:pt>
                <c:pt idx="13">
                  <c:v>8.0322165162393873</c:v>
                </c:pt>
                <c:pt idx="14">
                  <c:v>8.2609833720789627</c:v>
                </c:pt>
                <c:pt idx="15">
                  <c:v>0.39011027907319507</c:v>
                </c:pt>
                <c:pt idx="16">
                  <c:v>3.2454737656503729</c:v>
                </c:pt>
                <c:pt idx="17">
                  <c:v>0.55081077319749994</c:v>
                </c:pt>
                <c:pt idx="18">
                  <c:v>19.463371003013126</c:v>
                </c:pt>
                <c:pt idx="19">
                  <c:v>12.736413820586924</c:v>
                </c:pt>
              </c:numCache>
            </c:numRef>
          </c:xVal>
          <c:yVal>
            <c:numRef>
              <c:f>'Santa Monica'!$J$31:$J$50</c:f>
              <c:numCache>
                <c:formatCode>General</c:formatCode>
                <c:ptCount val="20"/>
                <c:pt idx="0">
                  <c:v>34.479388904312103</c:v>
                </c:pt>
                <c:pt idx="1">
                  <c:v>4.32905156147637</c:v>
                </c:pt>
                <c:pt idx="2">
                  <c:v>21.082516486428901</c:v>
                </c:pt>
                <c:pt idx="3">
                  <c:v>20.171971710778799</c:v>
                </c:pt>
                <c:pt idx="4">
                  <c:v>5.3972987905887697</c:v>
                </c:pt>
                <c:pt idx="5">
                  <c:v>29.582317606722899</c:v>
                </c:pt>
                <c:pt idx="6">
                  <c:v>3.67857310280157</c:v>
                </c:pt>
                <c:pt idx="7">
                  <c:v>13.360666131885999</c:v>
                </c:pt>
                <c:pt idx="8">
                  <c:v>2.00561056763107</c:v>
                </c:pt>
                <c:pt idx="9">
                  <c:v>7.5927579086934198</c:v>
                </c:pt>
                <c:pt idx="10">
                  <c:v>6.0578491926591704</c:v>
                </c:pt>
                <c:pt idx="11">
                  <c:v>8.9580696087123606</c:v>
                </c:pt>
                <c:pt idx="12">
                  <c:v>15.074424037105199</c:v>
                </c:pt>
                <c:pt idx="13">
                  <c:v>11.6367170271603</c:v>
                </c:pt>
                <c:pt idx="14">
                  <c:v>6.6914074954681499</c:v>
                </c:pt>
                <c:pt idx="15">
                  <c:v>0.82801233996262602</c:v>
                </c:pt>
                <c:pt idx="16">
                  <c:v>4.7082508590522103</c:v>
                </c:pt>
                <c:pt idx="17">
                  <c:v>1.2602438825498701</c:v>
                </c:pt>
                <c:pt idx="18">
                  <c:v>18.360952616274599</c:v>
                </c:pt>
                <c:pt idx="19">
                  <c:v>16.966720171222502</c:v>
                </c:pt>
              </c:numCache>
            </c:numRef>
          </c:yVal>
          <c:smooth val="0"/>
          <c:extLst>
            <c:ext xmlns:c16="http://schemas.microsoft.com/office/drawing/2014/chart" uri="{C3380CC4-5D6E-409C-BE32-E72D297353CC}">
              <c16:uniqueId val="{00000004-2FA7-48E4-AE66-3A1FF7FBDDD4}"/>
            </c:ext>
          </c:extLst>
        </c:ser>
        <c:ser>
          <c:idx val="33"/>
          <c:order val="6"/>
          <c:tx>
            <c:v>Portland</c:v>
          </c:tx>
          <c:spPr>
            <a:ln w="25400" cap="rnd">
              <a:noFill/>
              <a:round/>
            </a:ln>
            <a:effectLst/>
          </c:spPr>
          <c:marker>
            <c:symbol val="triangle"/>
            <c:size val="5"/>
            <c:spPr>
              <a:solidFill>
                <a:schemeClr val="tx1"/>
              </a:solidFill>
              <a:ln w="9525">
                <a:solidFill>
                  <a:schemeClr val="tx1"/>
                </a:solidFill>
              </a:ln>
              <a:effectLst/>
            </c:spPr>
          </c:marker>
          <c:xVal>
            <c:numRef>
              <c:f>Portland!$D$7:$D$26</c:f>
              <c:numCache>
                <c:formatCode>General</c:formatCode>
                <c:ptCount val="20"/>
                <c:pt idx="0">
                  <c:v>33.549839512972767</c:v>
                </c:pt>
                <c:pt idx="1">
                  <c:v>3.198305608850502</c:v>
                </c:pt>
                <c:pt idx="2">
                  <c:v>16.883463512138274</c:v>
                </c:pt>
                <c:pt idx="3">
                  <c:v>16.070534429558748</c:v>
                </c:pt>
                <c:pt idx="4">
                  <c:v>2.3296609082429236</c:v>
                </c:pt>
                <c:pt idx="5">
                  <c:v>24.352515582611264</c:v>
                </c:pt>
                <c:pt idx="6">
                  <c:v>2.7125069063426124</c:v>
                </c:pt>
                <c:pt idx="7">
                  <c:v>4.9899284783808291</c:v>
                </c:pt>
                <c:pt idx="8">
                  <c:v>0.90938963013094032</c:v>
                </c:pt>
                <c:pt idx="9">
                  <c:v>3.3954581617822304</c:v>
                </c:pt>
                <c:pt idx="10">
                  <c:v>2.4707463362807531</c:v>
                </c:pt>
                <c:pt idx="11">
                  <c:v>4.7545186264070427</c:v>
                </c:pt>
                <c:pt idx="12">
                  <c:v>13.779204122003895</c:v>
                </c:pt>
                <c:pt idx="13">
                  <c:v>4.9136582114967835</c:v>
                </c:pt>
                <c:pt idx="14">
                  <c:v>6.0429680263667231</c:v>
                </c:pt>
                <c:pt idx="15">
                  <c:v>0.24376216198058431</c:v>
                </c:pt>
                <c:pt idx="16">
                  <c:v>2.0763121883762463</c:v>
                </c:pt>
                <c:pt idx="17">
                  <c:v>0.3235132714471205</c:v>
                </c:pt>
                <c:pt idx="18">
                  <c:v>13.691675906307429</c:v>
                </c:pt>
                <c:pt idx="19">
                  <c:v>8.1292216672920343</c:v>
                </c:pt>
              </c:numCache>
            </c:numRef>
          </c:xVal>
          <c:yVal>
            <c:numRef>
              <c:f>Portland!$J$31:$J$50</c:f>
              <c:numCache>
                <c:formatCode>General</c:formatCode>
                <c:ptCount val="20"/>
                <c:pt idx="0">
                  <c:v>33.862429678493697</c:v>
                </c:pt>
                <c:pt idx="1">
                  <c:v>2.9964106020816499</c:v>
                </c:pt>
                <c:pt idx="2">
                  <c:v>17.841750521206801</c:v>
                </c:pt>
                <c:pt idx="3">
                  <c:v>18.648628606092899</c:v>
                </c:pt>
                <c:pt idx="4">
                  <c:v>2.3007120536105301</c:v>
                </c:pt>
                <c:pt idx="5">
                  <c:v>25.6867160233578</c:v>
                </c:pt>
                <c:pt idx="6">
                  <c:v>3.0139816518368101</c:v>
                </c:pt>
                <c:pt idx="7">
                  <c:v>6.9146641031239202</c:v>
                </c:pt>
                <c:pt idx="8">
                  <c:v>0.80025766454963199</c:v>
                </c:pt>
                <c:pt idx="9">
                  <c:v>4.0351076515408302</c:v>
                </c:pt>
                <c:pt idx="10">
                  <c:v>3.6417446892351499</c:v>
                </c:pt>
                <c:pt idx="11">
                  <c:v>6.1839510984575004</c:v>
                </c:pt>
                <c:pt idx="12">
                  <c:v>13.9067224670874</c:v>
                </c:pt>
                <c:pt idx="13">
                  <c:v>8.0063732130072491</c:v>
                </c:pt>
                <c:pt idx="14">
                  <c:v>6.1776322704518201</c:v>
                </c:pt>
                <c:pt idx="15">
                  <c:v>0.28609231467179802</c:v>
                </c:pt>
                <c:pt idx="16">
                  <c:v>2.9136975714645299</c:v>
                </c:pt>
                <c:pt idx="17">
                  <c:v>0.39151436349143098</c:v>
                </c:pt>
                <c:pt idx="18">
                  <c:v>15.149507187750901</c:v>
                </c:pt>
                <c:pt idx="19">
                  <c:v>11.4102756143694</c:v>
                </c:pt>
              </c:numCache>
            </c:numRef>
          </c:yVal>
          <c:smooth val="0"/>
          <c:extLst>
            <c:ext xmlns:c16="http://schemas.microsoft.com/office/drawing/2014/chart" uri="{C3380CC4-5D6E-409C-BE32-E72D297353CC}">
              <c16:uniqueId val="{00000006-2FA7-48E4-AE66-3A1FF7FBDDD4}"/>
            </c:ext>
          </c:extLst>
        </c:ser>
        <c:ser>
          <c:idx val="36"/>
          <c:order val="8"/>
          <c:tx>
            <c:v>Salt Lake City</c:v>
          </c:tx>
          <c:spPr>
            <a:ln w="25400" cap="rnd">
              <a:noFill/>
              <a:round/>
            </a:ln>
            <a:effectLst/>
          </c:spPr>
          <c:marker>
            <c:symbol val="star"/>
            <c:size val="5"/>
            <c:spPr>
              <a:noFill/>
              <a:ln w="9525">
                <a:solidFill>
                  <a:schemeClr val="tx1"/>
                </a:solidFill>
              </a:ln>
              <a:effectLst/>
            </c:spPr>
          </c:marker>
          <c:xVal>
            <c:numRef>
              <c:f>'Salt Lake City'!$D$7:$D$26</c:f>
              <c:numCache>
                <c:formatCode>0.0</c:formatCode>
                <c:ptCount val="20"/>
                <c:pt idx="0">
                  <c:v>34.902124716398561</c:v>
                </c:pt>
                <c:pt idx="1">
                  <c:v>3.4222342791637921</c:v>
                </c:pt>
                <c:pt idx="2">
                  <c:v>17.940623240662926</c:v>
                </c:pt>
                <c:pt idx="3">
                  <c:v>17.452704795151629</c:v>
                </c:pt>
                <c:pt idx="4">
                  <c:v>2.7002176113039313</c:v>
                </c:pt>
                <c:pt idx="5">
                  <c:v>25.564229506286555</c:v>
                </c:pt>
                <c:pt idx="6">
                  <c:v>2.9288773675816304</c:v>
                </c:pt>
                <c:pt idx="7">
                  <c:v>5.8884040255592645</c:v>
                </c:pt>
                <c:pt idx="8">
                  <c:v>1.0257031865794199</c:v>
                </c:pt>
                <c:pt idx="9">
                  <c:v>3.8913352665058523</c:v>
                </c:pt>
                <c:pt idx="10">
                  <c:v>2.9533696904834525</c:v>
                </c:pt>
                <c:pt idx="11">
                  <c:v>5.4856666752810126</c:v>
                </c:pt>
                <c:pt idx="12">
                  <c:v>14.469993211098151</c:v>
                </c:pt>
                <c:pt idx="13">
                  <c:v>5.8933786369513852</c:v>
                </c:pt>
                <c:pt idx="14">
                  <c:v>6.3116438773718944</c:v>
                </c:pt>
                <c:pt idx="15">
                  <c:v>0.28922337641763946</c:v>
                </c:pt>
                <c:pt idx="16">
                  <c:v>2.4154768328283627</c:v>
                </c:pt>
                <c:pt idx="17">
                  <c:v>0.40644409666861525</c:v>
                </c:pt>
                <c:pt idx="18">
                  <c:v>14.682989481254264</c:v>
                </c:pt>
                <c:pt idx="19">
                  <c:v>9.4173966130823956</c:v>
                </c:pt>
              </c:numCache>
            </c:numRef>
          </c:xVal>
          <c:yVal>
            <c:numRef>
              <c:f>'Salt Lake City'!$J$31:$J$50</c:f>
              <c:numCache>
                <c:formatCode>0.0</c:formatCode>
                <c:ptCount val="20"/>
                <c:pt idx="0">
                  <c:v>34.160013306361499</c:v>
                </c:pt>
                <c:pt idx="1">
                  <c:v>3.5990213605109802</c:v>
                </c:pt>
                <c:pt idx="2">
                  <c:v>19.7260200468242</c:v>
                </c:pt>
                <c:pt idx="3">
                  <c:v>19.5507055991188</c:v>
                </c:pt>
                <c:pt idx="4">
                  <c:v>3.7452158103120401</c:v>
                </c:pt>
                <c:pt idx="5">
                  <c:v>28.590050760810399</c:v>
                </c:pt>
                <c:pt idx="6">
                  <c:v>3.5596970396217702</c:v>
                </c:pt>
                <c:pt idx="7">
                  <c:v>11.0789619921045</c:v>
                </c:pt>
                <c:pt idx="8">
                  <c:v>1.37815572090746</c:v>
                </c:pt>
                <c:pt idx="9">
                  <c:v>5.9630781622816604</c:v>
                </c:pt>
                <c:pt idx="10">
                  <c:v>5.0677419894556701</c:v>
                </c:pt>
                <c:pt idx="11">
                  <c:v>7.5526823653927702</c:v>
                </c:pt>
                <c:pt idx="12">
                  <c:v>14.7271718403032</c:v>
                </c:pt>
                <c:pt idx="13">
                  <c:v>10.5942774276575</c:v>
                </c:pt>
                <c:pt idx="14">
                  <c:v>6.52046755009252</c:v>
                </c:pt>
                <c:pt idx="15">
                  <c:v>0.60827366709588404</c:v>
                </c:pt>
                <c:pt idx="16">
                  <c:v>4.1059249894285399</c:v>
                </c:pt>
                <c:pt idx="17">
                  <c:v>0.83580039025183095</c:v>
                </c:pt>
                <c:pt idx="18">
                  <c:v>17.104538263412099</c:v>
                </c:pt>
                <c:pt idx="19">
                  <c:v>15.065960540925699</c:v>
                </c:pt>
              </c:numCache>
            </c:numRef>
          </c:yVal>
          <c:smooth val="0"/>
          <c:extLst>
            <c:ext xmlns:c16="http://schemas.microsoft.com/office/drawing/2014/chart" uri="{C3380CC4-5D6E-409C-BE32-E72D297353CC}">
              <c16:uniqueId val="{00000008-2FA7-48E4-AE66-3A1FF7FBDDD4}"/>
            </c:ext>
          </c:extLst>
        </c:ser>
        <c:ser>
          <c:idx val="39"/>
          <c:order val="10"/>
          <c:tx>
            <c:v>San Francisco</c:v>
          </c:tx>
          <c:spPr>
            <a:ln w="25400" cap="rnd">
              <a:noFill/>
              <a:round/>
            </a:ln>
            <a:effectLst/>
          </c:spPr>
          <c:marker>
            <c:symbol val="circle"/>
            <c:size val="5"/>
            <c:spPr>
              <a:noFill/>
              <a:ln w="9525">
                <a:solidFill>
                  <a:schemeClr val="tx1"/>
                </a:solidFill>
              </a:ln>
              <a:effectLst/>
            </c:spPr>
          </c:marker>
          <c:xVal>
            <c:numRef>
              <c:f>'San Francisco'!$D$7:$D$26</c:f>
              <c:numCache>
                <c:formatCode>General</c:formatCode>
                <c:ptCount val="20"/>
                <c:pt idx="0">
                  <c:v>47.084533490810365</c:v>
                </c:pt>
                <c:pt idx="1">
                  <c:v>4.7294153203833895</c:v>
                </c:pt>
                <c:pt idx="2">
                  <c:v>24.61992075723651</c:v>
                </c:pt>
                <c:pt idx="3">
                  <c:v>24.452221980985644</c:v>
                </c:pt>
                <c:pt idx="4">
                  <c:v>3.9575773870013493</c:v>
                </c:pt>
                <c:pt idx="5">
                  <c:v>34.704188484801705</c:v>
                </c:pt>
                <c:pt idx="6">
                  <c:v>4.0731983607886271</c:v>
                </c:pt>
                <c:pt idx="7">
                  <c:v>8.6738353247033508</c:v>
                </c:pt>
                <c:pt idx="8">
                  <c:v>1.4820776888678655</c:v>
                </c:pt>
                <c:pt idx="9">
                  <c:v>5.6257179028687858</c:v>
                </c:pt>
                <c:pt idx="10">
                  <c:v>4.393403661534979</c:v>
                </c:pt>
                <c:pt idx="11">
                  <c:v>7.9952500431660329</c:v>
                </c:pt>
                <c:pt idx="12">
                  <c:v>19.732315260567468</c:v>
                </c:pt>
                <c:pt idx="13">
                  <c:v>8.8061326910424427</c:v>
                </c:pt>
                <c:pt idx="14">
                  <c:v>8.5131856006686863</c:v>
                </c:pt>
                <c:pt idx="15">
                  <c:v>0.42745242024033042</c:v>
                </c:pt>
                <c:pt idx="16">
                  <c:v>3.5244337958539513</c:v>
                </c:pt>
                <c:pt idx="17">
                  <c:v>0.6185780931283078</c:v>
                </c:pt>
                <c:pt idx="18">
                  <c:v>20.316752443818014</c:v>
                </c:pt>
                <c:pt idx="19">
                  <c:v>13.768302549179273</c:v>
                </c:pt>
              </c:numCache>
            </c:numRef>
          </c:xVal>
          <c:yVal>
            <c:numRef>
              <c:f>'San Francisco'!$J$31:$J$50</c:f>
              <c:numCache>
                <c:formatCode>General</c:formatCode>
                <c:ptCount val="20"/>
                <c:pt idx="0">
                  <c:v>34.5774839328814</c:v>
                </c:pt>
                <c:pt idx="1">
                  <c:v>4.52462176317961</c:v>
                </c:pt>
                <c:pt idx="2">
                  <c:v>21.2167353888915</c:v>
                </c:pt>
                <c:pt idx="3">
                  <c:v>20.272682671385699</c:v>
                </c:pt>
                <c:pt idx="4">
                  <c:v>5.9198983782600099</c:v>
                </c:pt>
                <c:pt idx="5">
                  <c:v>29.6367136289971</c:v>
                </c:pt>
                <c:pt idx="6">
                  <c:v>3.69885521220447</c:v>
                </c:pt>
                <c:pt idx="7">
                  <c:v>13.817739096447401</c:v>
                </c:pt>
                <c:pt idx="8">
                  <c:v>2.1019132126254698</c:v>
                </c:pt>
                <c:pt idx="9">
                  <c:v>7.9468429593622796</c:v>
                </c:pt>
                <c:pt idx="10">
                  <c:v>6.3478887066440102</c:v>
                </c:pt>
                <c:pt idx="11">
                  <c:v>9.3497048200715493</c:v>
                </c:pt>
                <c:pt idx="12">
                  <c:v>15.126787021138799</c:v>
                </c:pt>
                <c:pt idx="13">
                  <c:v>11.8780603944303</c:v>
                </c:pt>
                <c:pt idx="14">
                  <c:v>6.72947456795956</c:v>
                </c:pt>
                <c:pt idx="15">
                  <c:v>0.84496512367979204</c:v>
                </c:pt>
                <c:pt idx="16">
                  <c:v>4.7900257697163102</c:v>
                </c:pt>
                <c:pt idx="17">
                  <c:v>1.40035717528712</c:v>
                </c:pt>
                <c:pt idx="18">
                  <c:v>18.617468015418201</c:v>
                </c:pt>
                <c:pt idx="19">
                  <c:v>17.311492936798999</c:v>
                </c:pt>
              </c:numCache>
            </c:numRef>
          </c:yVal>
          <c:smooth val="0"/>
          <c:extLst>
            <c:ext xmlns:c16="http://schemas.microsoft.com/office/drawing/2014/chart" uri="{C3380CC4-5D6E-409C-BE32-E72D297353CC}">
              <c16:uniqueId val="{0000000A-2FA7-48E4-AE66-3A1FF7FBDDD4}"/>
            </c:ext>
          </c:extLst>
        </c:ser>
        <c:ser>
          <c:idx val="42"/>
          <c:order val="12"/>
          <c:tx>
            <c:v>San Jose</c:v>
          </c:tx>
          <c:spPr>
            <a:ln w="25400" cap="rnd">
              <a:noFill/>
              <a:round/>
            </a:ln>
            <a:effectLst/>
          </c:spPr>
          <c:marker>
            <c:symbol val="diamond"/>
            <c:size val="5"/>
            <c:spPr>
              <a:noFill/>
              <a:ln w="9525">
                <a:solidFill>
                  <a:schemeClr val="tx1"/>
                </a:solidFill>
              </a:ln>
              <a:effectLst/>
            </c:spPr>
          </c:marker>
          <c:xVal>
            <c:numRef>
              <c:f>'San Jose'!$D$7:$D$26</c:f>
              <c:numCache>
                <c:formatCode>General</c:formatCode>
                <c:ptCount val="20"/>
                <c:pt idx="0">
                  <c:v>70.958934702540574</c:v>
                </c:pt>
                <c:pt idx="1">
                  <c:v>5.0450965763698195</c:v>
                </c:pt>
                <c:pt idx="2">
                  <c:v>26.583742672804696</c:v>
                </c:pt>
                <c:pt idx="3">
                  <c:v>26.040806976075725</c:v>
                </c:pt>
                <c:pt idx="4">
                  <c:v>4.047504903850589</c:v>
                </c:pt>
                <c:pt idx="5">
                  <c:v>37.105452295157647</c:v>
                </c:pt>
                <c:pt idx="6">
                  <c:v>4.3449130541996714</c:v>
                </c:pt>
                <c:pt idx="7">
                  <c:v>8.7687547809824711</c:v>
                </c:pt>
                <c:pt idx="8">
                  <c:v>1.5458716774309602</c:v>
                </c:pt>
                <c:pt idx="9">
                  <c:v>5.7899429465519709</c:v>
                </c:pt>
                <c:pt idx="10">
                  <c:v>4.4384091827823395</c:v>
                </c:pt>
                <c:pt idx="11">
                  <c:v>8.2033595938501556</c:v>
                </c:pt>
                <c:pt idx="12">
                  <c:v>21.394681347815105</c:v>
                </c:pt>
                <c:pt idx="13">
                  <c:v>8.8819812835839169</c:v>
                </c:pt>
                <c:pt idx="14">
                  <c:v>9.315941931037532</c:v>
                </c:pt>
                <c:pt idx="15">
                  <c:v>0.43043082097753166</c:v>
                </c:pt>
                <c:pt idx="16">
                  <c:v>3.5966712784945583</c:v>
                </c:pt>
                <c:pt idx="17">
                  <c:v>0.60416446509599475</c:v>
                </c:pt>
                <c:pt idx="18">
                  <c:v>21.754482501945528</c:v>
                </c:pt>
                <c:pt idx="19">
                  <c:v>14.094291273864812</c:v>
                </c:pt>
              </c:numCache>
            </c:numRef>
          </c:xVal>
          <c:yVal>
            <c:numRef>
              <c:f>'San Jose'!$J$31:$J$50</c:f>
              <c:numCache>
                <c:formatCode>General</c:formatCode>
                <c:ptCount val="20"/>
                <c:pt idx="0">
                  <c:v>34.409655907323597</c:v>
                </c:pt>
                <c:pt idx="1">
                  <c:v>4.2010926847211998</c:v>
                </c:pt>
                <c:pt idx="2">
                  <c:v>20.972178259175401</c:v>
                </c:pt>
                <c:pt idx="3">
                  <c:v>20.081573140902101</c:v>
                </c:pt>
                <c:pt idx="4">
                  <c:v>5.0936507538968101</c:v>
                </c:pt>
                <c:pt idx="5">
                  <c:v>29.5075512996073</c:v>
                </c:pt>
                <c:pt idx="6">
                  <c:v>3.6684592709109398</c:v>
                </c:pt>
                <c:pt idx="7">
                  <c:v>13.071741780575399</c:v>
                </c:pt>
                <c:pt idx="8">
                  <c:v>1.9071871015381301</c:v>
                </c:pt>
                <c:pt idx="9">
                  <c:v>7.3682649450425401</c:v>
                </c:pt>
                <c:pt idx="10">
                  <c:v>5.8976247712924499</c:v>
                </c:pt>
                <c:pt idx="11">
                  <c:v>8.6993331135438208</c:v>
                </c:pt>
                <c:pt idx="12">
                  <c:v>15.0292768279015</c:v>
                </c:pt>
                <c:pt idx="13">
                  <c:v>11.496622718092199</c:v>
                </c:pt>
                <c:pt idx="14">
                  <c:v>6.6549678805825003</c:v>
                </c:pt>
                <c:pt idx="15">
                  <c:v>0.81905834352856799</c:v>
                </c:pt>
                <c:pt idx="16">
                  <c:v>4.6424393281978702</c:v>
                </c:pt>
                <c:pt idx="17">
                  <c:v>1.1804533942158899</c:v>
                </c:pt>
                <c:pt idx="18">
                  <c:v>18.180802459943902</c:v>
                </c:pt>
                <c:pt idx="19">
                  <c:v>16.749747629192701</c:v>
                </c:pt>
              </c:numCache>
            </c:numRef>
          </c:yVal>
          <c:smooth val="0"/>
          <c:extLst>
            <c:ext xmlns:c16="http://schemas.microsoft.com/office/drawing/2014/chart" uri="{C3380CC4-5D6E-409C-BE32-E72D297353CC}">
              <c16:uniqueId val="{0000000C-2FA7-48E4-AE66-3A1FF7FBDDD4}"/>
            </c:ext>
          </c:extLst>
        </c:ser>
        <c:ser>
          <c:idx val="45"/>
          <c:order val="14"/>
          <c:tx>
            <c:v>Seattle</c:v>
          </c:tx>
          <c:spPr>
            <a:ln w="25400" cap="rnd">
              <a:noFill/>
              <a:round/>
            </a:ln>
            <a:effectLst/>
          </c:spPr>
          <c:marker>
            <c:symbol val="square"/>
            <c:size val="5"/>
            <c:spPr>
              <a:noFill/>
              <a:ln w="9525">
                <a:solidFill>
                  <a:schemeClr val="tx1"/>
                </a:solidFill>
              </a:ln>
              <a:effectLst/>
            </c:spPr>
          </c:marker>
          <c:xVal>
            <c:numRef>
              <c:f>Seattle!$D$7:$D$26</c:f>
              <c:numCache>
                <c:formatCode>General</c:formatCode>
                <c:ptCount val="20"/>
                <c:pt idx="0">
                  <c:v>41.186769885485262</c:v>
                </c:pt>
                <c:pt idx="1">
                  <c:v>4.0149296529148257</c:v>
                </c:pt>
                <c:pt idx="2">
                  <c:v>21.068641706406787</c:v>
                </c:pt>
                <c:pt idx="3">
                  <c:v>20.476937412453378</c:v>
                </c:pt>
                <c:pt idx="4">
                  <c:v>3.111772203480129</c:v>
                </c:pt>
                <c:pt idx="5">
                  <c:v>30.069399334031061</c:v>
                </c:pt>
                <c:pt idx="6">
                  <c:v>3.4280608604974314</c:v>
                </c:pt>
                <c:pt idx="7">
                  <c:v>6.7259727299720691</c:v>
                </c:pt>
                <c:pt idx="8">
                  <c:v>1.1890586351974215</c:v>
                </c:pt>
                <c:pt idx="9">
                  <c:v>4.4763070716326929</c:v>
                </c:pt>
                <c:pt idx="10">
                  <c:v>3.3728826958143374</c:v>
                </c:pt>
                <c:pt idx="11">
                  <c:v>6.3311110707267497</c:v>
                </c:pt>
                <c:pt idx="12">
                  <c:v>17.070074381180497</c:v>
                </c:pt>
                <c:pt idx="13">
                  <c:v>6.7468746930135932</c:v>
                </c:pt>
                <c:pt idx="14">
                  <c:v>7.4174028142733999</c:v>
                </c:pt>
                <c:pt idx="15">
                  <c:v>0.32960936129895102</c:v>
                </c:pt>
                <c:pt idx="16">
                  <c:v>2.7663276854224792</c:v>
                </c:pt>
                <c:pt idx="17">
                  <c:v>0.45511566193632985</c:v>
                </c:pt>
                <c:pt idx="18">
                  <c:v>17.214348299400424</c:v>
                </c:pt>
                <c:pt idx="19">
                  <c:v>10.861823684028881</c:v>
                </c:pt>
              </c:numCache>
            </c:numRef>
          </c:xVal>
          <c:yVal>
            <c:numRef>
              <c:f>Seattle!$J$31:$J$50</c:f>
              <c:numCache>
                <c:formatCode>General</c:formatCode>
                <c:ptCount val="20"/>
                <c:pt idx="0">
                  <c:v>34.210453752547899</c:v>
                </c:pt>
                <c:pt idx="1">
                  <c:v>3.7027015626659701</c:v>
                </c:pt>
                <c:pt idx="2">
                  <c:v>20.005867859405999</c:v>
                </c:pt>
                <c:pt idx="3">
                  <c:v>19.661653515205099</c:v>
                </c:pt>
                <c:pt idx="4">
                  <c:v>4.0236168296447996</c:v>
                </c:pt>
                <c:pt idx="5">
                  <c:v>28.7387737327232</c:v>
                </c:pt>
                <c:pt idx="6">
                  <c:v>3.60087710503096</c:v>
                </c:pt>
                <c:pt idx="7">
                  <c:v>11.507679816867</c:v>
                </c:pt>
                <c:pt idx="8">
                  <c:v>1.4734415239572001</c:v>
                </c:pt>
                <c:pt idx="9">
                  <c:v>6.3085658307502799</c:v>
                </c:pt>
                <c:pt idx="10">
                  <c:v>5.2356958898691603</c:v>
                </c:pt>
                <c:pt idx="11">
                  <c:v>7.76304711944685</c:v>
                </c:pt>
                <c:pt idx="12">
                  <c:v>14.7750465839306</c:v>
                </c:pt>
                <c:pt idx="13">
                  <c:v>10.823774623722301</c:v>
                </c:pt>
                <c:pt idx="14">
                  <c:v>6.5576070196273104</c:v>
                </c:pt>
                <c:pt idx="15">
                  <c:v>0.65406193827230696</c:v>
                </c:pt>
                <c:pt idx="16">
                  <c:v>4.2352750140672697</c:v>
                </c:pt>
                <c:pt idx="17">
                  <c:v>0.89864718167679403</c:v>
                </c:pt>
                <c:pt idx="18">
                  <c:v>17.295010558611999</c:v>
                </c:pt>
                <c:pt idx="19">
                  <c:v>15.500693756036901</c:v>
                </c:pt>
              </c:numCache>
            </c:numRef>
          </c:yVal>
          <c:smooth val="0"/>
          <c:extLst>
            <c:ext xmlns:c16="http://schemas.microsoft.com/office/drawing/2014/chart" uri="{C3380CC4-5D6E-409C-BE32-E72D297353CC}">
              <c16:uniqueId val="{0000000E-2FA7-48E4-AE66-3A1FF7FBDDD4}"/>
            </c:ext>
          </c:extLst>
        </c:ser>
        <c:ser>
          <c:idx val="12"/>
          <c:order val="16"/>
          <c:tx>
            <c:v>Memphis</c:v>
          </c:tx>
          <c:spPr>
            <a:ln w="25400" cap="rnd">
              <a:noFill/>
              <a:round/>
            </a:ln>
            <a:effectLst/>
          </c:spPr>
          <c:marker>
            <c:symbol val="triangle"/>
            <c:size val="5"/>
            <c:spPr>
              <a:noFill/>
              <a:ln w="9525">
                <a:solidFill>
                  <a:schemeClr val="tx1"/>
                </a:solidFill>
              </a:ln>
              <a:effectLst/>
            </c:spPr>
          </c:marker>
          <c:xVal>
            <c:numRef>
              <c:f>Memphis!$D$7:$D$26</c:f>
              <c:numCache>
                <c:formatCode>General</c:formatCode>
                <c:ptCount val="20"/>
                <c:pt idx="0">
                  <c:v>30.590475257926343</c:v>
                </c:pt>
                <c:pt idx="1">
                  <c:v>2.9218094520378544</c:v>
                </c:pt>
                <c:pt idx="2">
                  <c:v>15.430858019471064</c:v>
                </c:pt>
                <c:pt idx="3">
                  <c:v>14.764020872861781</c:v>
                </c:pt>
                <c:pt idx="4">
                  <c:v>2.1440608791787108</c:v>
                </c:pt>
                <c:pt idx="5">
                  <c:v>22.238409438749066</c:v>
                </c:pt>
                <c:pt idx="6">
                  <c:v>2.491895114672118</c:v>
                </c:pt>
                <c:pt idx="7">
                  <c:v>4.6468918200438978</c:v>
                </c:pt>
                <c:pt idx="8">
                  <c:v>0.83018616758166075</c:v>
                </c:pt>
                <c:pt idx="9">
                  <c:v>3.151090030520614</c:v>
                </c:pt>
                <c:pt idx="10">
                  <c:v>2.302850983729321</c:v>
                </c:pt>
                <c:pt idx="11">
                  <c:v>4.406084645307919</c:v>
                </c:pt>
                <c:pt idx="12">
                  <c:v>12.595837828138578</c:v>
                </c:pt>
                <c:pt idx="13">
                  <c:v>4.5816579619068776</c:v>
                </c:pt>
                <c:pt idx="14">
                  <c:v>5.5055480720353343</c:v>
                </c:pt>
                <c:pt idx="15">
                  <c:v>0.2273766686274388</c:v>
                </c:pt>
                <c:pt idx="16">
                  <c:v>1.9305415480823942</c:v>
                </c:pt>
                <c:pt idx="17">
                  <c:v>0.30333813211315758</c:v>
                </c:pt>
                <c:pt idx="18">
                  <c:v>12.551465088351046</c:v>
                </c:pt>
                <c:pt idx="19">
                  <c:v>7.5412231506540062</c:v>
                </c:pt>
              </c:numCache>
            </c:numRef>
          </c:xVal>
          <c:yVal>
            <c:numRef>
              <c:f>Memphis!$J$31:$J$50</c:f>
              <c:numCache>
                <c:formatCode>General</c:formatCode>
                <c:ptCount val="20"/>
                <c:pt idx="0">
                  <c:v>34.2385673954442</c:v>
                </c:pt>
                <c:pt idx="1">
                  <c:v>3.7528517953336098</c:v>
                </c:pt>
                <c:pt idx="2">
                  <c:v>20.138039932545801</c:v>
                </c:pt>
                <c:pt idx="3">
                  <c:v>19.714566443911</c:v>
                </c:pt>
                <c:pt idx="4">
                  <c:v>4.1465191420039398</c:v>
                </c:pt>
                <c:pt idx="5">
                  <c:v>28.8149896411832</c:v>
                </c:pt>
                <c:pt idx="6">
                  <c:v>3.62291546866025</c:v>
                </c:pt>
                <c:pt idx="7">
                  <c:v>11.7124425368514</c:v>
                </c:pt>
                <c:pt idx="8">
                  <c:v>1.5199230844514</c:v>
                </c:pt>
                <c:pt idx="9">
                  <c:v>6.4696666137488403</c:v>
                </c:pt>
                <c:pt idx="10">
                  <c:v>5.3127860731447498</c:v>
                </c:pt>
                <c:pt idx="11">
                  <c:v>7.8684282224385802</c:v>
                </c:pt>
                <c:pt idx="12">
                  <c:v>14.800046840724001</c:v>
                </c:pt>
                <c:pt idx="13">
                  <c:v>10.9288427582546</c:v>
                </c:pt>
                <c:pt idx="14">
                  <c:v>6.5699724122206904</c:v>
                </c:pt>
                <c:pt idx="15">
                  <c:v>0.67909671067377497</c:v>
                </c:pt>
                <c:pt idx="16">
                  <c:v>4.2810791650182196</c:v>
                </c:pt>
                <c:pt idx="17">
                  <c:v>0.92981024759401798</c:v>
                </c:pt>
                <c:pt idx="18">
                  <c:v>17.388614235372099</c:v>
                </c:pt>
                <c:pt idx="19">
                  <c:v>15.686155309892101</c:v>
                </c:pt>
              </c:numCache>
            </c:numRef>
          </c:yVal>
          <c:smooth val="0"/>
          <c:extLst>
            <c:ext xmlns:c16="http://schemas.microsoft.com/office/drawing/2014/chart" uri="{C3380CC4-5D6E-409C-BE32-E72D297353CC}">
              <c16:uniqueId val="{00000010-2FA7-48E4-AE66-3A1FF7FBDDD4}"/>
            </c:ext>
          </c:extLst>
        </c:ser>
        <c:ser>
          <c:idx val="15"/>
          <c:order val="18"/>
          <c:tx>
            <c:v>Charleston</c:v>
          </c:tx>
          <c:spPr>
            <a:ln w="25400" cap="rnd">
              <a:noFill/>
              <a:round/>
            </a:ln>
            <a:effectLst/>
          </c:spPr>
          <c:marker>
            <c:symbol val="x"/>
            <c:size val="5"/>
            <c:spPr>
              <a:noFill/>
              <a:ln w="9525">
                <a:solidFill>
                  <a:schemeClr val="tx1"/>
                </a:solidFill>
              </a:ln>
              <a:effectLst/>
            </c:spPr>
          </c:marker>
          <c:xVal>
            <c:numRef>
              <c:f>Charleston!$D$7:$D$26</c:f>
              <c:numCache>
                <c:formatCode>General</c:formatCode>
                <c:ptCount val="20"/>
                <c:pt idx="0">
                  <c:v>29.800902892273168</c:v>
                </c:pt>
                <c:pt idx="1">
                  <c:v>2.8580086378672607</c:v>
                </c:pt>
                <c:pt idx="2">
                  <c:v>15.087239987706685</c:v>
                </c:pt>
                <c:pt idx="3">
                  <c:v>14.484811369812762</c:v>
                </c:pt>
                <c:pt idx="4">
                  <c:v>2.1207100330249609</c:v>
                </c:pt>
                <c:pt idx="5">
                  <c:v>21.712415894459003</c:v>
                </c:pt>
                <c:pt idx="6">
                  <c:v>2.4443210389785244</c:v>
                </c:pt>
                <c:pt idx="7">
                  <c:v>4.6322941804997466</c:v>
                </c:pt>
                <c:pt idx="8">
                  <c:v>0.8185253345786504</c:v>
                </c:pt>
                <c:pt idx="9">
                  <c:v>3.1208461255908371</c:v>
                </c:pt>
                <c:pt idx="10">
                  <c:v>2.302867743327548</c:v>
                </c:pt>
                <c:pt idx="11">
                  <c:v>4.3668809003390727</c:v>
                </c:pt>
                <c:pt idx="12">
                  <c:v>12.292873289140749</c:v>
                </c:pt>
                <c:pt idx="13">
                  <c:v>4.5777856537819392</c:v>
                </c:pt>
                <c:pt idx="14">
                  <c:v>5.3738915404894456</c:v>
                </c:pt>
                <c:pt idx="15">
                  <c:v>0.22685265773691896</c:v>
                </c:pt>
                <c:pt idx="16">
                  <c:v>1.92129709914497</c:v>
                </c:pt>
                <c:pt idx="17">
                  <c:v>0.30699476849318796</c:v>
                </c:pt>
                <c:pt idx="18">
                  <c:v>12.290069627183252</c:v>
                </c:pt>
                <c:pt idx="19">
                  <c:v>7.4805797433608969</c:v>
                </c:pt>
              </c:numCache>
            </c:numRef>
          </c:xVal>
          <c:yVal>
            <c:numRef>
              <c:f>Charleston!$J$31:$J$50</c:f>
              <c:numCache>
                <c:formatCode>General</c:formatCode>
                <c:ptCount val="20"/>
                <c:pt idx="0">
                  <c:v>34.242914461551599</c:v>
                </c:pt>
                <c:pt idx="1">
                  <c:v>3.76056364830528</c:v>
                </c:pt>
                <c:pt idx="2">
                  <c:v>20.158565010088498</c:v>
                </c:pt>
                <c:pt idx="3">
                  <c:v>19.722762318368598</c:v>
                </c:pt>
                <c:pt idx="4">
                  <c:v>4.1651010342113901</c:v>
                </c:pt>
                <c:pt idx="5">
                  <c:v>28.8266461230379</c:v>
                </c:pt>
                <c:pt idx="6">
                  <c:v>3.6243250801595801</c:v>
                </c:pt>
                <c:pt idx="7">
                  <c:v>11.742436135723599</c:v>
                </c:pt>
                <c:pt idx="8">
                  <c:v>1.5271248308731999</c:v>
                </c:pt>
                <c:pt idx="9">
                  <c:v>6.4936793020976902</c:v>
                </c:pt>
                <c:pt idx="10">
                  <c:v>5.3241196174604299</c:v>
                </c:pt>
                <c:pt idx="11">
                  <c:v>7.8820902700076001</c:v>
                </c:pt>
                <c:pt idx="12">
                  <c:v>14.803900940939901</c:v>
                </c:pt>
                <c:pt idx="13">
                  <c:v>10.9448565952975</c:v>
                </c:pt>
                <c:pt idx="14">
                  <c:v>6.5710501768953797</c:v>
                </c:pt>
                <c:pt idx="15">
                  <c:v>0.682990098175563</c:v>
                </c:pt>
                <c:pt idx="16">
                  <c:v>4.2881729191346496</c:v>
                </c:pt>
                <c:pt idx="17">
                  <c:v>0.93350134683668495</c:v>
                </c:pt>
                <c:pt idx="18">
                  <c:v>17.402553906064998</c:v>
                </c:pt>
                <c:pt idx="19">
                  <c:v>15.714264599436699</c:v>
                </c:pt>
              </c:numCache>
            </c:numRef>
          </c:yVal>
          <c:smooth val="0"/>
          <c:extLst>
            <c:ext xmlns:c16="http://schemas.microsoft.com/office/drawing/2014/chart" uri="{C3380CC4-5D6E-409C-BE32-E72D297353CC}">
              <c16:uniqueId val="{00000012-2FA7-48E4-AE66-3A1FF7FBDDD4}"/>
            </c:ext>
          </c:extLst>
        </c:ser>
        <c:ser>
          <c:idx val="17"/>
          <c:order val="20"/>
          <c:tx>
            <c:v>1 to 1 line</c:v>
          </c:tx>
          <c:spPr>
            <a:ln w="19050" cap="rnd">
              <a:solidFill>
                <a:schemeClr val="tx1"/>
              </a:solidFill>
              <a:prstDash val="solid"/>
              <a:round/>
            </a:ln>
            <a:effectLst/>
          </c:spPr>
          <c:marker>
            <c:symbol val="none"/>
          </c:marker>
          <c:dPt>
            <c:idx val="1"/>
            <c:marker>
              <c:symbol val="none"/>
            </c:marker>
            <c:bubble3D val="0"/>
            <c:spPr>
              <a:ln w="19050" cap="rnd">
                <a:solidFill>
                  <a:schemeClr val="tx1"/>
                </a:solidFill>
                <a:prstDash val="solid"/>
                <a:round/>
              </a:ln>
              <a:effectLst/>
            </c:spPr>
            <c:extLst>
              <c:ext xmlns:c16="http://schemas.microsoft.com/office/drawing/2014/chart" uri="{C3380CC4-5D6E-409C-BE32-E72D297353CC}">
                <c16:uniqueId val="{00000001-0337-438F-A05A-4AE03F34F409}"/>
              </c:ext>
            </c:extLst>
          </c:dPt>
          <c:xVal>
            <c:numRef>
              <c:f>'PLOTS (R&amp;W) (scaled) (2)'!$A$162:$A$163</c:f>
              <c:numCache>
                <c:formatCode>General</c:formatCode>
                <c:ptCount val="2"/>
                <c:pt idx="0">
                  <c:v>0</c:v>
                </c:pt>
                <c:pt idx="1">
                  <c:v>2000</c:v>
                </c:pt>
              </c:numCache>
            </c:numRef>
          </c:xVal>
          <c:yVal>
            <c:numRef>
              <c:f>'PLOTS (R&amp;W) (scaled) (2)'!$B$162:$B$163</c:f>
              <c:numCache>
                <c:formatCode>General</c:formatCode>
                <c:ptCount val="2"/>
                <c:pt idx="0">
                  <c:v>0</c:v>
                </c:pt>
                <c:pt idx="1">
                  <c:v>2000</c:v>
                </c:pt>
              </c:numCache>
            </c:numRef>
          </c:yVal>
          <c:smooth val="0"/>
          <c:extLst>
            <c:ext xmlns:c16="http://schemas.microsoft.com/office/drawing/2014/chart" uri="{C3380CC4-5D6E-409C-BE32-E72D297353CC}">
              <c16:uniqueId val="{00000014-2FA7-48E4-AE66-3A1FF7FBDDD4}"/>
            </c:ext>
          </c:extLst>
        </c:ser>
        <c:ser>
          <c:idx val="0"/>
          <c:order val="21"/>
          <c:tx>
            <c:v>R&amp;W</c:v>
          </c:tx>
          <c:spPr>
            <a:ln w="25400" cap="rnd">
              <a:noFill/>
              <a:round/>
            </a:ln>
            <a:effectLst/>
          </c:spPr>
          <c:marker>
            <c:symbol val="none"/>
          </c:marker>
          <c:trendline>
            <c:spPr>
              <a:ln w="19050" cap="rnd">
                <a:solidFill>
                  <a:schemeClr val="accent1"/>
                </a:solidFill>
                <a:prstDash val="solid"/>
              </a:ln>
              <a:effectLst/>
            </c:spPr>
            <c:trendlineType val="linear"/>
            <c:forward val="1000"/>
            <c:dispRSqr val="0"/>
            <c:dispEq val="0"/>
          </c:trendline>
          <c:xVal>
            <c:numRef>
              <c:f>Trendlines!$H$5:$H$204</c:f>
              <c:numCache>
                <c:formatCode>General</c:formatCode>
                <c:ptCount val="200"/>
                <c:pt idx="0">
                  <c:v>20.336524987677411</c:v>
                </c:pt>
                <c:pt idx="1">
                  <c:v>1.8320622440016334</c:v>
                </c:pt>
                <c:pt idx="2">
                  <c:v>9.4981310221512594</c:v>
                </c:pt>
                <c:pt idx="3">
                  <c:v>6.6815122020498707</c:v>
                </c:pt>
                <c:pt idx="4">
                  <c:v>0.90072780637296346</c:v>
                </c:pt>
                <c:pt idx="5">
                  <c:v>14.274575629242401</c:v>
                </c:pt>
                <c:pt idx="6">
                  <c:v>1.280101932544019</c:v>
                </c:pt>
                <c:pt idx="7">
                  <c:v>1.2712626319754217</c:v>
                </c:pt>
                <c:pt idx="8">
                  <c:v>0.48085661327409779</c:v>
                </c:pt>
                <c:pt idx="9">
                  <c:v>1.0928010794950758</c:v>
                </c:pt>
                <c:pt idx="10">
                  <c:v>0.56060476765050138</c:v>
                </c:pt>
                <c:pt idx="11">
                  <c:v>1.3653882220235523</c:v>
                </c:pt>
                <c:pt idx="12">
                  <c:v>7.2285542978944139</c:v>
                </c:pt>
                <c:pt idx="13">
                  <c:v>1.0281300252601284</c:v>
                </c:pt>
                <c:pt idx="14">
                  <c:v>3.8928454347590522</c:v>
                </c:pt>
                <c:pt idx="15">
                  <c:v>5.0926674323543315E-2</c:v>
                </c:pt>
                <c:pt idx="16">
                  <c:v>0.65303782039870883</c:v>
                </c:pt>
                <c:pt idx="17">
                  <c:v>5.2888508158096988E-2</c:v>
                </c:pt>
                <c:pt idx="18">
                  <c:v>6.9005722738912212</c:v>
                </c:pt>
                <c:pt idx="19">
                  <c:v>2.118950931872484</c:v>
                </c:pt>
                <c:pt idx="20">
                  <c:v>47.576364066891195</c:v>
                </c:pt>
                <c:pt idx="21">
                  <c:v>4.9455530159425187</c:v>
                </c:pt>
                <c:pt idx="22">
                  <c:v>25.420834692640209</c:v>
                </c:pt>
                <c:pt idx="23">
                  <c:v>25.366148737807301</c:v>
                </c:pt>
                <c:pt idx="24">
                  <c:v>4.4632331428617036</c:v>
                </c:pt>
                <c:pt idx="25">
                  <c:v>35.50532993655149</c:v>
                </c:pt>
                <c:pt idx="26">
                  <c:v>4.2504425970211202</c:v>
                </c:pt>
                <c:pt idx="27">
                  <c:v>9.776098769013533</c:v>
                </c:pt>
                <c:pt idx="28">
                  <c:v>1.6503215104412876</c:v>
                </c:pt>
                <c:pt idx="29">
                  <c:v>6.1796489893299995</c:v>
                </c:pt>
                <c:pt idx="30">
                  <c:v>4.9505317202289039</c:v>
                </c:pt>
                <c:pt idx="31">
                  <c:v>8.7544947463098151</c:v>
                </c:pt>
                <c:pt idx="32">
                  <c:v>20.067726305513094</c:v>
                </c:pt>
                <c:pt idx="33">
                  <c:v>9.8659948141670633</c:v>
                </c:pt>
                <c:pt idx="34">
                  <c:v>8.6855579863764358</c:v>
                </c:pt>
                <c:pt idx="35">
                  <c:v>0.48603647989406384</c:v>
                </c:pt>
                <c:pt idx="36">
                  <c:v>3.9244883161209474</c:v>
                </c:pt>
                <c:pt idx="37">
                  <c:v>0.73641469591358943</c:v>
                </c:pt>
                <c:pt idx="38">
                  <c:v>21.11639008832471</c:v>
                </c:pt>
                <c:pt idx="39">
                  <c:v>15.133566535806152</c:v>
                </c:pt>
                <c:pt idx="40">
                  <c:v>45.832885148172359</c:v>
                </c:pt>
                <c:pt idx="41">
                  <c:v>4.5314878779615348</c:v>
                </c:pt>
                <c:pt idx="42">
                  <c:v>23.696700114313277</c:v>
                </c:pt>
                <c:pt idx="43">
                  <c:v>23.314117315830682</c:v>
                </c:pt>
                <c:pt idx="44">
                  <c:v>3.65084078190054</c:v>
                </c:pt>
                <c:pt idx="45">
                  <c:v>33.601810478712828</c:v>
                </c:pt>
                <c:pt idx="46">
                  <c:v>3.8878295950361332</c:v>
                </c:pt>
                <c:pt idx="47">
                  <c:v>7.9420664711311648</c:v>
                </c:pt>
                <c:pt idx="48">
                  <c:v>1.3814460799250667</c:v>
                </c:pt>
                <c:pt idx="49">
                  <c:v>5.2168613871671461</c:v>
                </c:pt>
                <c:pt idx="50">
                  <c:v>4.0047802000650963</c:v>
                </c:pt>
                <c:pt idx="51">
                  <c:v>7.4105423796775733</c:v>
                </c:pt>
                <c:pt idx="52">
                  <c:v>19.107560603156646</c:v>
                </c:pt>
                <c:pt idx="53">
                  <c:v>8.0322165162393873</c:v>
                </c:pt>
                <c:pt idx="54">
                  <c:v>8.2609833720789627</c:v>
                </c:pt>
                <c:pt idx="55">
                  <c:v>0.39011027907319507</c:v>
                </c:pt>
                <c:pt idx="56">
                  <c:v>3.2454737656503729</c:v>
                </c:pt>
                <c:pt idx="57">
                  <c:v>0.55081077319749994</c:v>
                </c:pt>
                <c:pt idx="58">
                  <c:v>19.463371003013126</c:v>
                </c:pt>
                <c:pt idx="59">
                  <c:v>12.736413820586924</c:v>
                </c:pt>
                <c:pt idx="60">
                  <c:v>33.549839512972767</c:v>
                </c:pt>
                <c:pt idx="61">
                  <c:v>3.198305608850502</c:v>
                </c:pt>
                <c:pt idx="62">
                  <c:v>16.883463512138274</c:v>
                </c:pt>
                <c:pt idx="63">
                  <c:v>16.070534429558748</c:v>
                </c:pt>
                <c:pt idx="64">
                  <c:v>2.3296609082429236</c:v>
                </c:pt>
                <c:pt idx="65">
                  <c:v>24.352515582611264</c:v>
                </c:pt>
                <c:pt idx="66">
                  <c:v>2.7125069063426124</c:v>
                </c:pt>
                <c:pt idx="67">
                  <c:v>4.9899284783808291</c:v>
                </c:pt>
                <c:pt idx="68">
                  <c:v>0.90938963013094032</c:v>
                </c:pt>
                <c:pt idx="69">
                  <c:v>3.3954581617822304</c:v>
                </c:pt>
                <c:pt idx="70">
                  <c:v>2.4707463362807531</c:v>
                </c:pt>
                <c:pt idx="71">
                  <c:v>4.7545186264070427</c:v>
                </c:pt>
                <c:pt idx="72">
                  <c:v>13.779204122003895</c:v>
                </c:pt>
                <c:pt idx="73">
                  <c:v>4.9136582114967835</c:v>
                </c:pt>
                <c:pt idx="74">
                  <c:v>6.0429680263667231</c:v>
                </c:pt>
                <c:pt idx="75">
                  <c:v>0.24376216198058431</c:v>
                </c:pt>
                <c:pt idx="76">
                  <c:v>2.0763121883762463</c:v>
                </c:pt>
                <c:pt idx="77">
                  <c:v>0.3235132714471205</c:v>
                </c:pt>
                <c:pt idx="78">
                  <c:v>13.691675906307429</c:v>
                </c:pt>
                <c:pt idx="79">
                  <c:v>8.1292216672920343</c:v>
                </c:pt>
                <c:pt idx="80">
                  <c:v>34.902124716398561</c:v>
                </c:pt>
                <c:pt idx="81">
                  <c:v>3.4222342791637921</c:v>
                </c:pt>
                <c:pt idx="82">
                  <c:v>17.940623240662926</c:v>
                </c:pt>
                <c:pt idx="83">
                  <c:v>17.452704795151629</c:v>
                </c:pt>
                <c:pt idx="84">
                  <c:v>2.7002176113039313</c:v>
                </c:pt>
                <c:pt idx="85">
                  <c:v>25.564229506286555</c:v>
                </c:pt>
                <c:pt idx="86">
                  <c:v>2.9288773675816304</c:v>
                </c:pt>
                <c:pt idx="87">
                  <c:v>5.8884040255592645</c:v>
                </c:pt>
                <c:pt idx="88">
                  <c:v>1.0257031865794199</c:v>
                </c:pt>
                <c:pt idx="89">
                  <c:v>3.8913352665058523</c:v>
                </c:pt>
                <c:pt idx="90">
                  <c:v>2.9533696904834525</c:v>
                </c:pt>
                <c:pt idx="91">
                  <c:v>5.4856666752810126</c:v>
                </c:pt>
                <c:pt idx="92">
                  <c:v>14.469993211098151</c:v>
                </c:pt>
                <c:pt idx="93">
                  <c:v>5.8933786369513852</c:v>
                </c:pt>
                <c:pt idx="94">
                  <c:v>6.3116438773718944</c:v>
                </c:pt>
                <c:pt idx="95">
                  <c:v>0.28922337641763946</c:v>
                </c:pt>
                <c:pt idx="96">
                  <c:v>2.4154768328283627</c:v>
                </c:pt>
                <c:pt idx="97">
                  <c:v>0.40644409666861525</c:v>
                </c:pt>
                <c:pt idx="98">
                  <c:v>14.682989481254264</c:v>
                </c:pt>
                <c:pt idx="99">
                  <c:v>9.4173966130823956</c:v>
                </c:pt>
                <c:pt idx="100">
                  <c:v>47.084533490810365</c:v>
                </c:pt>
                <c:pt idx="101">
                  <c:v>4.7294153203833895</c:v>
                </c:pt>
                <c:pt idx="102">
                  <c:v>24.61992075723651</c:v>
                </c:pt>
                <c:pt idx="103">
                  <c:v>24.452221980985644</c:v>
                </c:pt>
                <c:pt idx="104">
                  <c:v>3.9575773870013493</c:v>
                </c:pt>
                <c:pt idx="105">
                  <c:v>34.704188484801705</c:v>
                </c:pt>
                <c:pt idx="106">
                  <c:v>4.0731983607886271</c:v>
                </c:pt>
                <c:pt idx="107">
                  <c:v>8.6738353247033508</c:v>
                </c:pt>
                <c:pt idx="108">
                  <c:v>1.4820776888678655</c:v>
                </c:pt>
                <c:pt idx="109">
                  <c:v>5.6257179028687858</c:v>
                </c:pt>
                <c:pt idx="110">
                  <c:v>4.393403661534979</c:v>
                </c:pt>
                <c:pt idx="111">
                  <c:v>7.9952500431660329</c:v>
                </c:pt>
                <c:pt idx="112">
                  <c:v>19.732315260567468</c:v>
                </c:pt>
                <c:pt idx="113">
                  <c:v>8.8061326910424427</c:v>
                </c:pt>
                <c:pt idx="114">
                  <c:v>8.5131856006686863</c:v>
                </c:pt>
                <c:pt idx="115">
                  <c:v>0.42745242024033042</c:v>
                </c:pt>
                <c:pt idx="116">
                  <c:v>3.5244337958539513</c:v>
                </c:pt>
                <c:pt idx="117">
                  <c:v>0.6185780931283078</c:v>
                </c:pt>
                <c:pt idx="118">
                  <c:v>20.316752443818014</c:v>
                </c:pt>
                <c:pt idx="119">
                  <c:v>13.768302549179273</c:v>
                </c:pt>
                <c:pt idx="120">
                  <c:v>70.958934702540574</c:v>
                </c:pt>
                <c:pt idx="121">
                  <c:v>5.0450965763698195</c:v>
                </c:pt>
                <c:pt idx="122">
                  <c:v>26.583742672804696</c:v>
                </c:pt>
                <c:pt idx="123">
                  <c:v>26.040806976075725</c:v>
                </c:pt>
                <c:pt idx="124">
                  <c:v>4.047504903850589</c:v>
                </c:pt>
                <c:pt idx="125">
                  <c:v>37.105452295157647</c:v>
                </c:pt>
                <c:pt idx="126">
                  <c:v>4.3449130541996714</c:v>
                </c:pt>
                <c:pt idx="127">
                  <c:v>8.7687547809824711</c:v>
                </c:pt>
                <c:pt idx="128">
                  <c:v>1.5458716774309602</c:v>
                </c:pt>
                <c:pt idx="129">
                  <c:v>5.7899429465519709</c:v>
                </c:pt>
                <c:pt idx="130">
                  <c:v>4.4384091827823395</c:v>
                </c:pt>
                <c:pt idx="131">
                  <c:v>8.2033595938501556</c:v>
                </c:pt>
                <c:pt idx="132">
                  <c:v>21.394681347815105</c:v>
                </c:pt>
                <c:pt idx="133">
                  <c:v>8.8819812835839169</c:v>
                </c:pt>
                <c:pt idx="134">
                  <c:v>9.315941931037532</c:v>
                </c:pt>
                <c:pt idx="135">
                  <c:v>0.43043082097753166</c:v>
                </c:pt>
                <c:pt idx="136">
                  <c:v>3.5966712784945583</c:v>
                </c:pt>
                <c:pt idx="137">
                  <c:v>0.60416446509599475</c:v>
                </c:pt>
                <c:pt idx="138">
                  <c:v>21.754482501945528</c:v>
                </c:pt>
                <c:pt idx="139">
                  <c:v>14.094291273864812</c:v>
                </c:pt>
                <c:pt idx="140">
                  <c:v>41.186769885485262</c:v>
                </c:pt>
                <c:pt idx="141">
                  <c:v>4.0149296529148257</c:v>
                </c:pt>
                <c:pt idx="142">
                  <c:v>21.068641706406787</c:v>
                </c:pt>
                <c:pt idx="143">
                  <c:v>20.476937412453378</c:v>
                </c:pt>
                <c:pt idx="144">
                  <c:v>3.111772203480129</c:v>
                </c:pt>
                <c:pt idx="145">
                  <c:v>30.069399334031061</c:v>
                </c:pt>
                <c:pt idx="146">
                  <c:v>3.4280608604974314</c:v>
                </c:pt>
                <c:pt idx="147">
                  <c:v>6.7259727299720691</c:v>
                </c:pt>
                <c:pt idx="148">
                  <c:v>1.1890586351974215</c:v>
                </c:pt>
                <c:pt idx="149">
                  <c:v>4.4763070716326929</c:v>
                </c:pt>
                <c:pt idx="150">
                  <c:v>3.3728826958143374</c:v>
                </c:pt>
                <c:pt idx="151">
                  <c:v>6.3311110707267497</c:v>
                </c:pt>
                <c:pt idx="152">
                  <c:v>17.070074381180497</c:v>
                </c:pt>
                <c:pt idx="153">
                  <c:v>6.7468746930135932</c:v>
                </c:pt>
                <c:pt idx="154">
                  <c:v>7.4174028142733999</c:v>
                </c:pt>
                <c:pt idx="155">
                  <c:v>0.32960936129895102</c:v>
                </c:pt>
                <c:pt idx="156">
                  <c:v>2.7663276854224792</c:v>
                </c:pt>
                <c:pt idx="157">
                  <c:v>0.45511566193632985</c:v>
                </c:pt>
                <c:pt idx="158">
                  <c:v>17.214348299400424</c:v>
                </c:pt>
                <c:pt idx="159">
                  <c:v>10.861823684028881</c:v>
                </c:pt>
                <c:pt idx="160">
                  <c:v>30.590475257926343</c:v>
                </c:pt>
                <c:pt idx="161">
                  <c:v>2.9218094520378544</c:v>
                </c:pt>
                <c:pt idx="162">
                  <c:v>15.430858019471064</c:v>
                </c:pt>
                <c:pt idx="163">
                  <c:v>14.764020872861781</c:v>
                </c:pt>
                <c:pt idx="164">
                  <c:v>2.1440608791787108</c:v>
                </c:pt>
                <c:pt idx="165">
                  <c:v>22.238409438749066</c:v>
                </c:pt>
                <c:pt idx="166">
                  <c:v>2.491895114672118</c:v>
                </c:pt>
                <c:pt idx="167">
                  <c:v>4.6468918200438978</c:v>
                </c:pt>
                <c:pt idx="168">
                  <c:v>0.83018616758166075</c:v>
                </c:pt>
                <c:pt idx="169">
                  <c:v>3.151090030520614</c:v>
                </c:pt>
                <c:pt idx="170">
                  <c:v>2.302850983729321</c:v>
                </c:pt>
                <c:pt idx="171">
                  <c:v>4.406084645307919</c:v>
                </c:pt>
                <c:pt idx="172">
                  <c:v>12.595837828138578</c:v>
                </c:pt>
                <c:pt idx="173">
                  <c:v>4.5816579619068776</c:v>
                </c:pt>
                <c:pt idx="174">
                  <c:v>5.5055480720353343</c:v>
                </c:pt>
                <c:pt idx="175">
                  <c:v>0.2273766686274388</c:v>
                </c:pt>
                <c:pt idx="176">
                  <c:v>1.9305415480823942</c:v>
                </c:pt>
                <c:pt idx="177">
                  <c:v>0.30333813211315758</c:v>
                </c:pt>
                <c:pt idx="178">
                  <c:v>12.551465088351046</c:v>
                </c:pt>
                <c:pt idx="179">
                  <c:v>7.5412231506540062</c:v>
                </c:pt>
                <c:pt idx="180">
                  <c:v>29.800902892273168</c:v>
                </c:pt>
                <c:pt idx="181">
                  <c:v>2.8580086378672607</c:v>
                </c:pt>
                <c:pt idx="182">
                  <c:v>15.087239987706685</c:v>
                </c:pt>
                <c:pt idx="183">
                  <c:v>14.484811369812762</c:v>
                </c:pt>
                <c:pt idx="184">
                  <c:v>2.1207100330249609</c:v>
                </c:pt>
                <c:pt idx="185">
                  <c:v>21.712415894459003</c:v>
                </c:pt>
                <c:pt idx="186">
                  <c:v>2.4443210389785244</c:v>
                </c:pt>
                <c:pt idx="187">
                  <c:v>4.6322941804997466</c:v>
                </c:pt>
                <c:pt idx="188">
                  <c:v>0.8185253345786504</c:v>
                </c:pt>
                <c:pt idx="189">
                  <c:v>3.1208461255908371</c:v>
                </c:pt>
                <c:pt idx="190">
                  <c:v>2.302867743327548</c:v>
                </c:pt>
                <c:pt idx="191">
                  <c:v>4.3668809003390727</c:v>
                </c:pt>
                <c:pt idx="192">
                  <c:v>12.292873289140749</c:v>
                </c:pt>
                <c:pt idx="193">
                  <c:v>4.5777856537819392</c:v>
                </c:pt>
                <c:pt idx="194">
                  <c:v>5.3738915404894456</c:v>
                </c:pt>
                <c:pt idx="195">
                  <c:v>0.22685265773691896</c:v>
                </c:pt>
                <c:pt idx="196">
                  <c:v>1.92129709914497</c:v>
                </c:pt>
                <c:pt idx="197">
                  <c:v>0.30699476849318796</c:v>
                </c:pt>
                <c:pt idx="198">
                  <c:v>12.290069627183252</c:v>
                </c:pt>
                <c:pt idx="199">
                  <c:v>7.4805797433608969</c:v>
                </c:pt>
              </c:numCache>
            </c:numRef>
          </c:xVal>
          <c:yVal>
            <c:numRef>
              <c:f>Trendlines!$E$5:$E$204</c:f>
              <c:numCache>
                <c:formatCode>General</c:formatCode>
                <c:ptCount val="200"/>
                <c:pt idx="0">
                  <c:v>19.3959596137259</c:v>
                </c:pt>
                <c:pt idx="1">
                  <c:v>1.7840122880304301</c:v>
                </c:pt>
                <c:pt idx="2">
                  <c:v>9.0565681582137998</c:v>
                </c:pt>
                <c:pt idx="3">
                  <c:v>5.2992539757555903</c:v>
                </c:pt>
                <c:pt idx="4">
                  <c:v>0.65454250508643297</c:v>
                </c:pt>
                <c:pt idx="5">
                  <c:v>13.87312401156</c:v>
                </c:pt>
                <c:pt idx="6">
                  <c:v>1.1799369527640899</c:v>
                </c:pt>
                <c:pt idx="7">
                  <c:v>0.46762810362190599</c:v>
                </c:pt>
                <c:pt idx="8">
                  <c:v>0.43488467114884699</c:v>
                </c:pt>
                <c:pt idx="9">
                  <c:v>0.66195114475347705</c:v>
                </c:pt>
                <c:pt idx="10">
                  <c:v>0.16916684128644799</c:v>
                </c:pt>
                <c:pt idx="11">
                  <c:v>0.659747365548355</c:v>
                </c:pt>
                <c:pt idx="12">
                  <c:v>6.6666696532678698</c:v>
                </c:pt>
                <c:pt idx="13">
                  <c:v>0.188956908762653</c:v>
                </c:pt>
                <c:pt idx="14">
                  <c:v>3.84060692752566</c:v>
                </c:pt>
                <c:pt idx="15">
                  <c:v>1.29104758120267E-2</c:v>
                </c:pt>
                <c:pt idx="16">
                  <c:v>0.42519651143514298</c:v>
                </c:pt>
                <c:pt idx="17">
                  <c:v>1.51984470379822E-3</c:v>
                </c:pt>
                <c:pt idx="18">
                  <c:v>6.1455584545387696</c:v>
                </c:pt>
                <c:pt idx="19">
                  <c:v>0.81151178469276397</c:v>
                </c:pt>
                <c:pt idx="20">
                  <c:v>34.740932471509602</c:v>
                </c:pt>
                <c:pt idx="21">
                  <c:v>5.1864514210441897</c:v>
                </c:pt>
                <c:pt idx="22">
                  <c:v>21.556118937562299</c:v>
                </c:pt>
                <c:pt idx="23">
                  <c:v>20.512460332104599</c:v>
                </c:pt>
                <c:pt idx="24">
                  <c:v>7.4518108829345797</c:v>
                </c:pt>
                <c:pt idx="25">
                  <c:v>29.6872772266432</c:v>
                </c:pt>
                <c:pt idx="26">
                  <c:v>3.7562374461766002</c:v>
                </c:pt>
                <c:pt idx="27">
                  <c:v>14.840399530397001</c:v>
                </c:pt>
                <c:pt idx="28">
                  <c:v>2.41077801999523</c:v>
                </c:pt>
                <c:pt idx="29">
                  <c:v>8.8428348657044396</c:v>
                </c:pt>
                <c:pt idx="30">
                  <c:v>7.0301424068482898</c:v>
                </c:pt>
                <c:pt idx="31">
                  <c:v>10.5340135879201</c:v>
                </c:pt>
                <c:pt idx="32">
                  <c:v>15.1593916719538</c:v>
                </c:pt>
                <c:pt idx="33">
                  <c:v>12.486356937539201</c:v>
                </c:pt>
                <c:pt idx="34">
                  <c:v>6.8159132550634096</c:v>
                </c:pt>
                <c:pt idx="35">
                  <c:v>0.87609776851031695</c:v>
                </c:pt>
                <c:pt idx="36">
                  <c:v>4.9539334418836196</c:v>
                </c:pt>
                <c:pt idx="37">
                  <c:v>1.77371812232393</c:v>
                </c:pt>
                <c:pt idx="38">
                  <c:v>19.3427938332979</c:v>
                </c:pt>
                <c:pt idx="39">
                  <c:v>18.0020047704357</c:v>
                </c:pt>
                <c:pt idx="40">
                  <c:v>34.479388904312103</c:v>
                </c:pt>
                <c:pt idx="41">
                  <c:v>4.32905156147637</c:v>
                </c:pt>
                <c:pt idx="42">
                  <c:v>21.082516486428901</c:v>
                </c:pt>
                <c:pt idx="43">
                  <c:v>20.171971710778799</c:v>
                </c:pt>
                <c:pt idx="44">
                  <c:v>5.3972987905887697</c:v>
                </c:pt>
                <c:pt idx="45">
                  <c:v>29.582317606722899</c:v>
                </c:pt>
                <c:pt idx="46">
                  <c:v>3.67857310280157</c:v>
                </c:pt>
                <c:pt idx="47">
                  <c:v>13.360666131885999</c:v>
                </c:pt>
                <c:pt idx="48">
                  <c:v>2.00561056763107</c:v>
                </c:pt>
                <c:pt idx="49">
                  <c:v>7.5927579086934198</c:v>
                </c:pt>
                <c:pt idx="50">
                  <c:v>6.0578491926591704</c:v>
                </c:pt>
                <c:pt idx="51">
                  <c:v>8.9580696087123606</c:v>
                </c:pt>
                <c:pt idx="52">
                  <c:v>15.074424037105199</c:v>
                </c:pt>
                <c:pt idx="53">
                  <c:v>11.6367170271603</c:v>
                </c:pt>
                <c:pt idx="54">
                  <c:v>6.6914074954681499</c:v>
                </c:pt>
                <c:pt idx="55">
                  <c:v>0.82801233996262602</c:v>
                </c:pt>
                <c:pt idx="56">
                  <c:v>4.7082508590522103</c:v>
                </c:pt>
                <c:pt idx="57">
                  <c:v>1.2602438825498701</c:v>
                </c:pt>
                <c:pt idx="58">
                  <c:v>18.360952616274599</c:v>
                </c:pt>
                <c:pt idx="59">
                  <c:v>16.966720171222502</c:v>
                </c:pt>
                <c:pt idx="60">
                  <c:v>33.862429678493697</c:v>
                </c:pt>
                <c:pt idx="61">
                  <c:v>2.9964106020816499</c:v>
                </c:pt>
                <c:pt idx="62">
                  <c:v>17.841750521206801</c:v>
                </c:pt>
                <c:pt idx="63">
                  <c:v>18.648628606092899</c:v>
                </c:pt>
                <c:pt idx="64">
                  <c:v>2.3007120536105301</c:v>
                </c:pt>
                <c:pt idx="65">
                  <c:v>25.6867160233578</c:v>
                </c:pt>
                <c:pt idx="66">
                  <c:v>3.0139816518368101</c:v>
                </c:pt>
                <c:pt idx="67">
                  <c:v>6.9146641031239202</c:v>
                </c:pt>
                <c:pt idx="68">
                  <c:v>0.80025766454963199</c:v>
                </c:pt>
                <c:pt idx="69">
                  <c:v>4.0351076515408302</c:v>
                </c:pt>
                <c:pt idx="70">
                  <c:v>3.6417446892351499</c:v>
                </c:pt>
                <c:pt idx="71">
                  <c:v>6.1839510984575004</c:v>
                </c:pt>
                <c:pt idx="72">
                  <c:v>13.9067224670874</c:v>
                </c:pt>
                <c:pt idx="73">
                  <c:v>8.0063732130072491</c:v>
                </c:pt>
                <c:pt idx="74">
                  <c:v>6.1776322704518201</c:v>
                </c:pt>
                <c:pt idx="75">
                  <c:v>0.28609231467179802</c:v>
                </c:pt>
                <c:pt idx="76">
                  <c:v>2.9136975714645299</c:v>
                </c:pt>
                <c:pt idx="77">
                  <c:v>0.39151436349143098</c:v>
                </c:pt>
                <c:pt idx="78">
                  <c:v>15.149507187750901</c:v>
                </c:pt>
                <c:pt idx="79">
                  <c:v>11.4102756143694</c:v>
                </c:pt>
                <c:pt idx="80">
                  <c:v>34.160013306361499</c:v>
                </c:pt>
                <c:pt idx="81">
                  <c:v>3.5990213605109802</c:v>
                </c:pt>
                <c:pt idx="82">
                  <c:v>19.7260200468242</c:v>
                </c:pt>
                <c:pt idx="83">
                  <c:v>19.5507055991188</c:v>
                </c:pt>
                <c:pt idx="84">
                  <c:v>3.7452158103120401</c:v>
                </c:pt>
                <c:pt idx="85">
                  <c:v>28.590050760810399</c:v>
                </c:pt>
                <c:pt idx="86">
                  <c:v>3.5596970396217702</c:v>
                </c:pt>
                <c:pt idx="87">
                  <c:v>11.0789619921045</c:v>
                </c:pt>
                <c:pt idx="88">
                  <c:v>1.37815572090746</c:v>
                </c:pt>
                <c:pt idx="89">
                  <c:v>5.9630781622816604</c:v>
                </c:pt>
                <c:pt idx="90">
                  <c:v>5.0677419894556701</c:v>
                </c:pt>
                <c:pt idx="91">
                  <c:v>7.5526823653927702</c:v>
                </c:pt>
                <c:pt idx="92">
                  <c:v>14.7271718403032</c:v>
                </c:pt>
                <c:pt idx="93">
                  <c:v>10.5942774276575</c:v>
                </c:pt>
                <c:pt idx="94">
                  <c:v>6.52046755009252</c:v>
                </c:pt>
                <c:pt idx="95">
                  <c:v>0.60827366709588404</c:v>
                </c:pt>
                <c:pt idx="96">
                  <c:v>4.1059249894285399</c:v>
                </c:pt>
                <c:pt idx="97">
                  <c:v>0.83580039025183095</c:v>
                </c:pt>
                <c:pt idx="98">
                  <c:v>17.104538263412099</c:v>
                </c:pt>
                <c:pt idx="99">
                  <c:v>15.065960540925699</c:v>
                </c:pt>
                <c:pt idx="100">
                  <c:v>34.5774839328814</c:v>
                </c:pt>
                <c:pt idx="101">
                  <c:v>4.52462176317961</c:v>
                </c:pt>
                <c:pt idx="102">
                  <c:v>21.2167353888915</c:v>
                </c:pt>
                <c:pt idx="103">
                  <c:v>20.272682671385699</c:v>
                </c:pt>
                <c:pt idx="104">
                  <c:v>5.9198983782600099</c:v>
                </c:pt>
                <c:pt idx="105">
                  <c:v>29.6367136289971</c:v>
                </c:pt>
                <c:pt idx="106">
                  <c:v>3.69885521220447</c:v>
                </c:pt>
                <c:pt idx="107">
                  <c:v>13.817739096447401</c:v>
                </c:pt>
                <c:pt idx="108">
                  <c:v>2.1019132126254698</c:v>
                </c:pt>
                <c:pt idx="109">
                  <c:v>7.9468429593622796</c:v>
                </c:pt>
                <c:pt idx="110">
                  <c:v>6.3478887066440102</c:v>
                </c:pt>
                <c:pt idx="111">
                  <c:v>9.3497048200715493</c:v>
                </c:pt>
                <c:pt idx="112">
                  <c:v>15.126787021138799</c:v>
                </c:pt>
                <c:pt idx="113">
                  <c:v>11.8780603944303</c:v>
                </c:pt>
                <c:pt idx="114">
                  <c:v>6.72947456795956</c:v>
                </c:pt>
                <c:pt idx="115">
                  <c:v>0.84496512367979204</c:v>
                </c:pt>
                <c:pt idx="116">
                  <c:v>4.7900257697163102</c:v>
                </c:pt>
                <c:pt idx="117">
                  <c:v>1.40035717528712</c:v>
                </c:pt>
                <c:pt idx="118">
                  <c:v>18.617468015418201</c:v>
                </c:pt>
                <c:pt idx="119">
                  <c:v>17.311492936798999</c:v>
                </c:pt>
                <c:pt idx="120">
                  <c:v>34.409655907323597</c:v>
                </c:pt>
                <c:pt idx="121">
                  <c:v>4.2010926847211998</c:v>
                </c:pt>
                <c:pt idx="122">
                  <c:v>20.972178259175401</c:v>
                </c:pt>
                <c:pt idx="123">
                  <c:v>20.081573140902101</c:v>
                </c:pt>
                <c:pt idx="124">
                  <c:v>5.0936507538968101</c:v>
                </c:pt>
                <c:pt idx="125">
                  <c:v>29.5075512996073</c:v>
                </c:pt>
                <c:pt idx="126">
                  <c:v>3.6684592709109398</c:v>
                </c:pt>
                <c:pt idx="127">
                  <c:v>13.071741780575399</c:v>
                </c:pt>
                <c:pt idx="128">
                  <c:v>1.9071871015381301</c:v>
                </c:pt>
                <c:pt idx="129">
                  <c:v>7.3682649450425401</c:v>
                </c:pt>
                <c:pt idx="130">
                  <c:v>5.8976247712924499</c:v>
                </c:pt>
                <c:pt idx="131">
                  <c:v>8.6993331135438208</c:v>
                </c:pt>
                <c:pt idx="132">
                  <c:v>15.0292768279015</c:v>
                </c:pt>
                <c:pt idx="133">
                  <c:v>11.496622718092199</c:v>
                </c:pt>
                <c:pt idx="134">
                  <c:v>6.6549678805825003</c:v>
                </c:pt>
                <c:pt idx="135">
                  <c:v>0.81905834352856799</c:v>
                </c:pt>
                <c:pt idx="136">
                  <c:v>4.6424393281978702</c:v>
                </c:pt>
                <c:pt idx="137">
                  <c:v>1.1804533942158899</c:v>
                </c:pt>
                <c:pt idx="138">
                  <c:v>18.180802459943902</c:v>
                </c:pt>
                <c:pt idx="139">
                  <c:v>16.749747629192701</c:v>
                </c:pt>
                <c:pt idx="140">
                  <c:v>34.210453752547899</c:v>
                </c:pt>
                <c:pt idx="141">
                  <c:v>3.7027015626659701</c:v>
                </c:pt>
                <c:pt idx="142">
                  <c:v>20.005867859405999</c:v>
                </c:pt>
                <c:pt idx="143">
                  <c:v>19.661653515205099</c:v>
                </c:pt>
                <c:pt idx="144">
                  <c:v>4.0236168296447996</c:v>
                </c:pt>
                <c:pt idx="145">
                  <c:v>28.7387737327232</c:v>
                </c:pt>
                <c:pt idx="146">
                  <c:v>3.60087710503096</c:v>
                </c:pt>
                <c:pt idx="147">
                  <c:v>11.507679816867</c:v>
                </c:pt>
                <c:pt idx="148">
                  <c:v>1.4734415239572001</c:v>
                </c:pt>
                <c:pt idx="149">
                  <c:v>6.3085658307502799</c:v>
                </c:pt>
                <c:pt idx="150">
                  <c:v>5.2356958898691603</c:v>
                </c:pt>
                <c:pt idx="151">
                  <c:v>7.76304711944685</c:v>
                </c:pt>
                <c:pt idx="152">
                  <c:v>14.7750465839306</c:v>
                </c:pt>
                <c:pt idx="153">
                  <c:v>10.823774623722301</c:v>
                </c:pt>
                <c:pt idx="154">
                  <c:v>6.5576070196273104</c:v>
                </c:pt>
                <c:pt idx="155">
                  <c:v>0.65406193827230696</c:v>
                </c:pt>
                <c:pt idx="156">
                  <c:v>4.2352750140672697</c:v>
                </c:pt>
                <c:pt idx="157">
                  <c:v>0.89864718167679403</c:v>
                </c:pt>
                <c:pt idx="158">
                  <c:v>17.295010558611999</c:v>
                </c:pt>
                <c:pt idx="159">
                  <c:v>15.500693756036901</c:v>
                </c:pt>
                <c:pt idx="160">
                  <c:v>34.2385673954442</c:v>
                </c:pt>
                <c:pt idx="161">
                  <c:v>3.7528517953336098</c:v>
                </c:pt>
                <c:pt idx="162">
                  <c:v>20.138039932545801</c:v>
                </c:pt>
                <c:pt idx="163">
                  <c:v>19.714566443911</c:v>
                </c:pt>
                <c:pt idx="164">
                  <c:v>4.1465191420039398</c:v>
                </c:pt>
                <c:pt idx="165">
                  <c:v>28.8149896411832</c:v>
                </c:pt>
                <c:pt idx="166">
                  <c:v>3.62291546866025</c:v>
                </c:pt>
                <c:pt idx="167">
                  <c:v>11.7124425368514</c:v>
                </c:pt>
                <c:pt idx="168">
                  <c:v>1.5199230844514</c:v>
                </c:pt>
                <c:pt idx="169">
                  <c:v>6.4696666137488403</c:v>
                </c:pt>
                <c:pt idx="170">
                  <c:v>5.3127860731447498</c:v>
                </c:pt>
                <c:pt idx="171">
                  <c:v>7.8684282224385802</c:v>
                </c:pt>
                <c:pt idx="172">
                  <c:v>14.800046840724001</c:v>
                </c:pt>
                <c:pt idx="173">
                  <c:v>10.9288427582546</c:v>
                </c:pt>
                <c:pt idx="174">
                  <c:v>6.5699724122206904</c:v>
                </c:pt>
                <c:pt idx="175">
                  <c:v>0.67909671067377497</c:v>
                </c:pt>
                <c:pt idx="176">
                  <c:v>4.2810791650182196</c:v>
                </c:pt>
                <c:pt idx="177">
                  <c:v>0.92981024759401798</c:v>
                </c:pt>
                <c:pt idx="178">
                  <c:v>17.388614235372099</c:v>
                </c:pt>
                <c:pt idx="179">
                  <c:v>15.686155309892101</c:v>
                </c:pt>
                <c:pt idx="180">
                  <c:v>34.242914461551599</c:v>
                </c:pt>
                <c:pt idx="181">
                  <c:v>3.76056364830528</c:v>
                </c:pt>
                <c:pt idx="182">
                  <c:v>20.158565010088498</c:v>
                </c:pt>
                <c:pt idx="183">
                  <c:v>19.722762318368598</c:v>
                </c:pt>
                <c:pt idx="184">
                  <c:v>4.1651010342113901</c:v>
                </c:pt>
                <c:pt idx="185">
                  <c:v>28.8266461230379</c:v>
                </c:pt>
                <c:pt idx="186">
                  <c:v>3.6243250801595801</c:v>
                </c:pt>
                <c:pt idx="187">
                  <c:v>11.742436135723599</c:v>
                </c:pt>
                <c:pt idx="188">
                  <c:v>1.5271248308731999</c:v>
                </c:pt>
                <c:pt idx="189">
                  <c:v>6.4936793020976902</c:v>
                </c:pt>
                <c:pt idx="190">
                  <c:v>5.3241196174604299</c:v>
                </c:pt>
                <c:pt idx="191">
                  <c:v>7.8820902700076001</c:v>
                </c:pt>
                <c:pt idx="192">
                  <c:v>14.803900940939901</c:v>
                </c:pt>
                <c:pt idx="193">
                  <c:v>10.9448565952975</c:v>
                </c:pt>
                <c:pt idx="194">
                  <c:v>6.5710501768953797</c:v>
                </c:pt>
                <c:pt idx="195">
                  <c:v>0.682990098175563</c:v>
                </c:pt>
                <c:pt idx="196">
                  <c:v>4.2881729191346496</c:v>
                </c:pt>
                <c:pt idx="197">
                  <c:v>0.93350134683668495</c:v>
                </c:pt>
                <c:pt idx="198">
                  <c:v>17.402553906064998</c:v>
                </c:pt>
                <c:pt idx="199">
                  <c:v>15.714264599436699</c:v>
                </c:pt>
              </c:numCache>
            </c:numRef>
          </c:yVal>
          <c:smooth val="0"/>
          <c:extLst>
            <c:ext xmlns:c16="http://schemas.microsoft.com/office/drawing/2014/chart" uri="{C3380CC4-5D6E-409C-BE32-E72D297353CC}">
              <c16:uniqueId val="{00000002-0337-438F-A05A-4AE03F34F409}"/>
            </c:ext>
          </c:extLst>
        </c:ser>
        <c:dLbls>
          <c:showLegendKey val="0"/>
          <c:showVal val="0"/>
          <c:showCatName val="0"/>
          <c:showSerName val="0"/>
          <c:showPercent val="0"/>
          <c:showBubbleSize val="0"/>
        </c:dLbls>
        <c:axId val="103441520"/>
        <c:axId val="103442080"/>
        <c:extLst>
          <c:ext xmlns:c15="http://schemas.microsoft.com/office/drawing/2012/chart" uri="{02D57815-91ED-43cb-92C2-25804820EDAC}">
            <c15:filteredScatterSeries>
              <c15:ser>
                <c:idx val="25"/>
                <c:order val="1"/>
                <c:tx>
                  <c:v>Butte - I&amp;B</c:v>
                </c:tx>
                <c:spPr>
                  <a:ln w="25400" cap="rnd">
                    <a:noFill/>
                    <a:round/>
                  </a:ln>
                  <a:effectLst/>
                </c:spPr>
                <c:marker>
                  <c:symbol val="circle"/>
                  <c:size val="5"/>
                  <c:spPr>
                    <a:solidFill>
                      <a:schemeClr val="bg1">
                        <a:lumMod val="50000"/>
                      </a:schemeClr>
                    </a:solidFill>
                    <a:ln w="9525">
                      <a:solidFill>
                        <a:schemeClr val="bg1">
                          <a:lumMod val="50000"/>
                        </a:schemeClr>
                      </a:solidFill>
                    </a:ln>
                    <a:effectLst/>
                  </c:spPr>
                </c:marker>
                <c:xVal>
                  <c:numRef>
                    <c:extLst>
                      <c:ext uri="{02D57815-91ED-43cb-92C2-25804820EDAC}">
                        <c15:formulaRef>
                          <c15:sqref>Butte!$E$7:$E$26</c15:sqref>
                        </c15:formulaRef>
                      </c:ext>
                    </c:extLst>
                    <c:numCache>
                      <c:formatCode>General</c:formatCode>
                      <c:ptCount val="20"/>
                      <c:pt idx="0">
                        <c:v>25.890853843632726</c:v>
                      </c:pt>
                      <c:pt idx="1">
                        <c:v>3.224306893601169</c:v>
                      </c:pt>
                      <c:pt idx="2">
                        <c:v>12.182553252033305</c:v>
                      </c:pt>
                      <c:pt idx="3">
                        <c:v>13.905099234927308</c:v>
                      </c:pt>
                      <c:pt idx="4">
                        <c:v>1.2956445791124345</c:v>
                      </c:pt>
                      <c:pt idx="5">
                        <c:v>17.881451645108086</c:v>
                      </c:pt>
                      <c:pt idx="6">
                        <c:v>2.6442098820755033</c:v>
                      </c:pt>
                      <c:pt idx="7">
                        <c:v>4.12638884770542</c:v>
                      </c:pt>
                      <c:pt idx="8">
                        <c:v>0.5991687890223647</c:v>
                      </c:pt>
                      <c:pt idx="9">
                        <c:v>3.0181620968570835</c:v>
                      </c:pt>
                      <c:pt idx="10">
                        <c:v>2.2142776039365315</c:v>
                      </c:pt>
                      <c:pt idx="11">
                        <c:v>5.1355498712475418</c:v>
                      </c:pt>
                      <c:pt idx="12">
                        <c:v>11.251512731243835</c:v>
                      </c:pt>
                      <c:pt idx="13">
                        <c:v>2.725195273133425</c:v>
                      </c:pt>
                      <c:pt idx="14">
                        <c:v>4.9677475467522996</c:v>
                      </c:pt>
                      <c:pt idx="15">
                        <c:v>0.60058451577456906</c:v>
                      </c:pt>
                      <c:pt idx="16">
                        <c:v>3.3073651666004769</c:v>
                      </c:pt>
                      <c:pt idx="17">
                        <c:v>1.3995497437562825</c:v>
                      </c:pt>
                      <c:pt idx="18">
                        <c:v>9.958095990558105</c:v>
                      </c:pt>
                      <c:pt idx="19">
                        <c:v>5.8943000154485956</c:v>
                      </c:pt>
                    </c:numCache>
                  </c:numRef>
                </c:xVal>
                <c:yVal>
                  <c:numRef>
                    <c:extLst>
                      <c:ext uri="{02D57815-91ED-43cb-92C2-25804820EDAC}">
                        <c15:formulaRef>
                          <c15:sqref>Butte!$K$31:$K$50</c15:sqref>
                        </c15:formulaRef>
                      </c:ext>
                    </c:extLst>
                    <c:numCache>
                      <c:formatCode>General</c:formatCode>
                      <c:ptCount val="20"/>
                      <c:pt idx="0">
                        <c:v>28.219447142344901</c:v>
                      </c:pt>
                      <c:pt idx="1">
                        <c:v>3.2641112765465499</c:v>
                      </c:pt>
                      <c:pt idx="2">
                        <c:v>13.936254508174599</c:v>
                      </c:pt>
                      <c:pt idx="3">
                        <c:v>15.691005843372499</c:v>
                      </c:pt>
                      <c:pt idx="4">
                        <c:v>1.4753463112704199</c:v>
                      </c:pt>
                      <c:pt idx="5">
                        <c:v>19.917996555523899</c:v>
                      </c:pt>
                      <c:pt idx="6">
                        <c:v>2.95716314067037</c:v>
                      </c:pt>
                      <c:pt idx="7">
                        <c:v>5.1344388813372603</c:v>
                      </c:pt>
                      <c:pt idx="8">
                        <c:v>0.53530758724305805</c:v>
                      </c:pt>
                      <c:pt idx="9">
                        <c:v>3.5669919607132599</c:v>
                      </c:pt>
                      <c:pt idx="10">
                        <c:v>2.9599579132424401</c:v>
                      </c:pt>
                      <c:pt idx="11">
                        <c:v>6.4163405038921697</c:v>
                      </c:pt>
                      <c:pt idx="12">
                        <c:v>12.745075317360699</c:v>
                      </c:pt>
                      <c:pt idx="13">
                        <c:v>3.1681364258023601</c:v>
                      </c:pt>
                      <c:pt idx="14">
                        <c:v>5.43821319651369</c:v>
                      </c:pt>
                      <c:pt idx="15">
                        <c:v>0.73991563889817002</c:v>
                      </c:pt>
                      <c:pt idx="16">
                        <c:v>3.9227732123324301</c:v>
                      </c:pt>
                      <c:pt idx="17">
                        <c:v>1.7708648932736299</c:v>
                      </c:pt>
                      <c:pt idx="18">
                        <c:v>11.394934411556701</c:v>
                      </c:pt>
                      <c:pt idx="19">
                        <c:v>7.5394772911318597</c:v>
                      </c:pt>
                    </c:numCache>
                  </c:numRef>
                </c:yVal>
                <c:smooth val="0"/>
                <c:extLst>
                  <c:ext xmlns:c16="http://schemas.microsoft.com/office/drawing/2014/chart" uri="{C3380CC4-5D6E-409C-BE32-E72D297353CC}">
                    <c16:uniqueId val="{00000001-2FA7-48E4-AE66-3A1FF7FBDDD4}"/>
                  </c:ext>
                </c:extLst>
              </c15:ser>
            </c15:filteredScatterSeries>
            <c15:filteredScatterSeries>
              <c15:ser>
                <c:idx val="28"/>
                <c:order val="3"/>
                <c:tx>
                  <c:v>Eureka - I&amp;B</c:v>
                </c:tx>
                <c:spPr>
                  <a:ln w="25400" cap="rnd">
                    <a:noFill/>
                    <a:round/>
                  </a:ln>
                  <a:effectLst/>
                </c:spPr>
                <c:marker>
                  <c:symbol val="diamond"/>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Eureka!$E$7:$E$26</c15:sqref>
                        </c15:formulaRef>
                      </c:ext>
                    </c:extLst>
                    <c:numCache>
                      <c:formatCode>General</c:formatCode>
                      <c:ptCount val="20"/>
                      <c:pt idx="0">
                        <c:v>49.339363557102999</c:v>
                      </c:pt>
                      <c:pt idx="1">
                        <c:v>7.2952133142556548</c:v>
                      </c:pt>
                      <c:pt idx="2">
                        <c:v>30.835572959318693</c:v>
                      </c:pt>
                      <c:pt idx="3">
                        <c:v>32.393023924096532</c:v>
                      </c:pt>
                      <c:pt idx="4">
                        <c:v>6.855196843954606</c:v>
                      </c:pt>
                      <c:pt idx="5">
                        <c:v>42.540014896109383</c:v>
                      </c:pt>
                      <c:pt idx="6">
                        <c:v>6.4181878845251639</c:v>
                      </c:pt>
                      <c:pt idx="7">
                        <c:v>18.891630246630505</c:v>
                      </c:pt>
                      <c:pt idx="8">
                        <c:v>2.2510977401629644</c:v>
                      </c:pt>
                      <c:pt idx="9">
                        <c:v>13.92281271450504</c:v>
                      </c:pt>
                      <c:pt idx="10">
                        <c:v>9.0091529044282233</c:v>
                      </c:pt>
                      <c:pt idx="11">
                        <c:v>14.628232503216559</c:v>
                      </c:pt>
                      <c:pt idx="12">
                        <c:v>23.83705480601428</c:v>
                      </c:pt>
                      <c:pt idx="13">
                        <c:v>18.14123801199996</c:v>
                      </c:pt>
                      <c:pt idx="14">
                        <c:v>10.099267524480132</c:v>
                      </c:pt>
                      <c:pt idx="15">
                        <c:v>1.8831410291169537</c:v>
                      </c:pt>
                      <c:pt idx="16">
                        <c:v>9.7680506491593562</c:v>
                      </c:pt>
                      <c:pt idx="17">
                        <c:v>5.3622077519075146</c:v>
                      </c:pt>
                      <c:pt idx="18">
                        <c:v>25.816924510038909</c:v>
                      </c:pt>
                      <c:pt idx="19">
                        <c:v>27.263542513961802</c:v>
                      </c:pt>
                    </c:numCache>
                  </c:numRef>
                </c:xVal>
                <c:yVal>
                  <c:numRef>
                    <c:extLst xmlns:c15="http://schemas.microsoft.com/office/drawing/2012/chart">
                      <c:ext xmlns:c15="http://schemas.microsoft.com/office/drawing/2012/chart" uri="{02D57815-91ED-43cb-92C2-25804820EDAC}">
                        <c15:formulaRef>
                          <c15:sqref>Eureka!$K$31:$K$50</c15:sqref>
                        </c15:formulaRef>
                      </c:ext>
                    </c:extLst>
                    <c:numCache>
                      <c:formatCode>General</c:formatCode>
                      <c:ptCount val="20"/>
                      <c:pt idx="0">
                        <c:v>30.140036576793101</c:v>
                      </c:pt>
                      <c:pt idx="1">
                        <c:v>4.9046424785240799</c:v>
                      </c:pt>
                      <c:pt idx="2">
                        <c:v>19.606224949909901</c:v>
                      </c:pt>
                      <c:pt idx="3">
                        <c:v>20.276128370098998</c:v>
                      </c:pt>
                      <c:pt idx="4">
                        <c:v>5.6656790934080101</c:v>
                      </c:pt>
                      <c:pt idx="5">
                        <c:v>26.615282416719101</c:v>
                      </c:pt>
                      <c:pt idx="6">
                        <c:v>3.9841166498360998</c:v>
                      </c:pt>
                      <c:pt idx="7">
                        <c:v>14.405862813425999</c:v>
                      </c:pt>
                      <c:pt idx="8">
                        <c:v>2.14103047377266</c:v>
                      </c:pt>
                      <c:pt idx="9">
                        <c:v>9.89385723065819</c:v>
                      </c:pt>
                      <c:pt idx="10">
                        <c:v>6.6678330514771398</c:v>
                      </c:pt>
                      <c:pt idx="11">
                        <c:v>9.6948158257695702</c:v>
                      </c:pt>
                      <c:pt idx="12">
                        <c:v>14.411324236359601</c:v>
                      </c:pt>
                      <c:pt idx="13">
                        <c:v>13.1107659836227</c:v>
                      </c:pt>
                      <c:pt idx="14">
                        <c:v>5.95201200089521</c:v>
                      </c:pt>
                      <c:pt idx="15">
                        <c:v>1.19093605431861</c:v>
                      </c:pt>
                      <c:pt idx="16">
                        <c:v>6.2636551992023604</c:v>
                      </c:pt>
                      <c:pt idx="17">
                        <c:v>3.5833287048382299</c:v>
                      </c:pt>
                      <c:pt idx="18">
                        <c:v>17.455797379421998</c:v>
                      </c:pt>
                      <c:pt idx="19">
                        <c:v>18.765097571923398</c:v>
                      </c:pt>
                    </c:numCache>
                  </c:numRef>
                </c:yVal>
                <c:smooth val="0"/>
                <c:extLst xmlns:c15="http://schemas.microsoft.com/office/drawing/2012/chart">
                  <c:ext xmlns:c16="http://schemas.microsoft.com/office/drawing/2014/chart" uri="{C3380CC4-5D6E-409C-BE32-E72D297353CC}">
                    <c16:uniqueId val="{00000003-2FA7-48E4-AE66-3A1FF7FBDDD4}"/>
                  </c:ext>
                </c:extLst>
              </c15:ser>
            </c15:filteredScatterSeries>
            <c15:filteredScatterSeries>
              <c15:ser>
                <c:idx val="31"/>
                <c:order val="5"/>
                <c:tx>
                  <c:v>Santa Monica - I&amp;B</c:v>
                </c:tx>
                <c:spPr>
                  <a:ln w="25400" cap="rnd">
                    <a:noFill/>
                    <a:round/>
                  </a:ln>
                  <a:effectLst/>
                </c:spPr>
                <c:marker>
                  <c:symbol val="squar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ta Monica'!$E$7:$E$26</c15:sqref>
                        </c15:formulaRef>
                      </c:ext>
                    </c:extLst>
                    <c:numCache>
                      <c:formatCode>General</c:formatCode>
                      <c:ptCount val="20"/>
                      <c:pt idx="0">
                        <c:v>48.207387534860374</c:v>
                      </c:pt>
                      <c:pt idx="1">
                        <c:v>6.9416958776947792</c:v>
                      </c:pt>
                      <c:pt idx="2">
                        <c:v>29.62228874747785</c:v>
                      </c:pt>
                      <c:pt idx="3">
                        <c:v>31.396660244293116</c:v>
                      </c:pt>
                      <c:pt idx="4">
                        <c:v>5.622679791079829</c:v>
                      </c:pt>
                      <c:pt idx="5">
                        <c:v>41.213458553097247</c:v>
                      </c:pt>
                      <c:pt idx="6">
                        <c:v>6.1149699391589305</c:v>
                      </c:pt>
                      <c:pt idx="7">
                        <c:v>16.743361954454386</c:v>
                      </c:pt>
                      <c:pt idx="8">
                        <c:v>1.6844869488783747</c:v>
                      </c:pt>
                      <c:pt idx="9">
                        <c:v>12.653576090321739</c:v>
                      </c:pt>
                      <c:pt idx="10">
                        <c:v>7.984467936431912</c:v>
                      </c:pt>
                      <c:pt idx="11">
                        <c:v>13.670713604986966</c:v>
                      </c:pt>
                      <c:pt idx="12">
                        <c:v>23.249464339151697</c:v>
                      </c:pt>
                      <c:pt idx="13">
                        <c:v>16.504336963474831</c:v>
                      </c:pt>
                      <c:pt idx="14">
                        <c:v>9.7885317166101213</c:v>
                      </c:pt>
                      <c:pt idx="15">
                        <c:v>1.8185549455772834</c:v>
                      </c:pt>
                      <c:pt idx="16">
                        <c:v>9.2665554941672674</c:v>
                      </c:pt>
                      <c:pt idx="17">
                        <c:v>4.9170251954809743</c:v>
                      </c:pt>
                      <c:pt idx="18">
                        <c:v>24.346983546505296</c:v>
                      </c:pt>
                      <c:pt idx="19">
                        <c:v>25.016060827321407</c:v>
                      </c:pt>
                    </c:numCache>
                  </c:numRef>
                </c:xVal>
                <c:yVal>
                  <c:numRef>
                    <c:extLst xmlns:c15="http://schemas.microsoft.com/office/drawing/2012/chart">
                      <c:ext xmlns:c15="http://schemas.microsoft.com/office/drawing/2012/chart" uri="{02D57815-91ED-43cb-92C2-25804820EDAC}">
                        <c15:formulaRef>
                          <c15:sqref>'Santa Monica'!$K$31:$K$50</c15:sqref>
                        </c15:formulaRef>
                      </c:ext>
                    </c:extLst>
                    <c:numCache>
                      <c:formatCode>General</c:formatCode>
                      <c:ptCount val="20"/>
                      <c:pt idx="0">
                        <c:v>29.8831791252938</c:v>
                      </c:pt>
                      <c:pt idx="1">
                        <c:v>4.7360773876129896</c:v>
                      </c:pt>
                      <c:pt idx="2">
                        <c:v>19.4576315546282</c:v>
                      </c:pt>
                      <c:pt idx="3">
                        <c:v>20.1775427841675</c:v>
                      </c:pt>
                      <c:pt idx="4">
                        <c:v>4.8944760754860202</c:v>
                      </c:pt>
                      <c:pt idx="5">
                        <c:v>26.615282416719101</c:v>
                      </c:pt>
                      <c:pt idx="6">
                        <c:v>3.9804305826289501</c:v>
                      </c:pt>
                      <c:pt idx="7">
                        <c:v>13.6593734942293</c:v>
                      </c:pt>
                      <c:pt idx="8">
                        <c:v>1.6475988723153101</c:v>
                      </c:pt>
                      <c:pt idx="9">
                        <c:v>9.5260678097362099</c:v>
                      </c:pt>
                      <c:pt idx="10">
                        <c:v>6.3279890312672604</c:v>
                      </c:pt>
                      <c:pt idx="11">
                        <c:v>9.3793538431728098</c:v>
                      </c:pt>
                      <c:pt idx="12">
                        <c:v>14.411324236359601</c:v>
                      </c:pt>
                      <c:pt idx="13">
                        <c:v>13.043640804594199</c:v>
                      </c:pt>
                      <c:pt idx="14">
                        <c:v>5.8664345816877104</c:v>
                      </c:pt>
                      <c:pt idx="15">
                        <c:v>1.19093605431861</c:v>
                      </c:pt>
                      <c:pt idx="16">
                        <c:v>6.1355170443816798</c:v>
                      </c:pt>
                      <c:pt idx="17">
                        <c:v>3.5082495880546101</c:v>
                      </c:pt>
                      <c:pt idx="18">
                        <c:v>17.127756967497199</c:v>
                      </c:pt>
                      <c:pt idx="19">
                        <c:v>18.4081441440951</c:v>
                      </c:pt>
                    </c:numCache>
                  </c:numRef>
                </c:yVal>
                <c:smooth val="0"/>
                <c:extLst xmlns:c15="http://schemas.microsoft.com/office/drawing/2012/chart">
                  <c:ext xmlns:c16="http://schemas.microsoft.com/office/drawing/2014/chart" uri="{C3380CC4-5D6E-409C-BE32-E72D297353CC}">
                    <c16:uniqueId val="{00000005-2FA7-48E4-AE66-3A1FF7FBDDD4}"/>
                  </c:ext>
                </c:extLst>
              </c15:ser>
            </c15:filteredScatterSeries>
            <c15:filteredScatterSeries>
              <c15:ser>
                <c:idx val="34"/>
                <c:order val="7"/>
                <c:tx>
                  <c:v>Portland - I&amp;B</c:v>
                </c:tx>
                <c:spPr>
                  <a:ln w="25400" cap="rnd">
                    <a:noFill/>
                    <a:round/>
                  </a:ln>
                  <a:effectLst/>
                </c:spPr>
                <c:marker>
                  <c:symbol val="triangle"/>
                  <c:size val="5"/>
                  <c:spPr>
                    <a:solidFill>
                      <a:schemeClr val="bg1">
                        <a:lumMod val="50000"/>
                      </a:schemeClr>
                    </a:solid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Portland!$E$7:$E$26</c15:sqref>
                        </c15:formulaRef>
                      </c:ext>
                    </c:extLst>
                    <c:numCache>
                      <c:formatCode>General</c:formatCode>
                      <c:ptCount val="20"/>
                      <c:pt idx="0">
                        <c:v>35.526598369746957</c:v>
                      </c:pt>
                      <c:pt idx="1">
                        <c:v>4.8386533077603877</c:v>
                      </c:pt>
                      <c:pt idx="2">
                        <c:v>21.014167557952455</c:v>
                      </c:pt>
                      <c:pt idx="3">
                        <c:v>22.450941209923283</c:v>
                      </c:pt>
                      <c:pt idx="4">
                        <c:v>3.4905869406194689</c:v>
                      </c:pt>
                      <c:pt idx="5">
                        <c:v>29.467313601069382</c:v>
                      </c:pt>
                      <c:pt idx="6">
                        <c:v>4.3336845190006859</c:v>
                      </c:pt>
                      <c:pt idx="7">
                        <c:v>10.878902629654405</c:v>
                      </c:pt>
                      <c:pt idx="8">
                        <c:v>1.0496956505385824</c:v>
                      </c:pt>
                      <c:pt idx="9">
                        <c:v>8.1006533053422629</c:v>
                      </c:pt>
                      <c:pt idx="10">
                        <c:v>5.17634709863251</c:v>
                      </c:pt>
                      <c:pt idx="11">
                        <c:v>9.4087177022501987</c:v>
                      </c:pt>
                      <c:pt idx="12">
                        <c:v>16.779884622808339</c:v>
                      </c:pt>
                      <c:pt idx="13">
                        <c:v>10.603076887822258</c:v>
                      </c:pt>
                      <c:pt idx="14">
                        <c:v>7.1565249243274112</c:v>
                      </c:pt>
                      <c:pt idx="15">
                        <c:v>1.2546444094287446</c:v>
                      </c:pt>
                      <c:pt idx="16">
                        <c:v>6.5020784123600457</c:v>
                      </c:pt>
                      <c:pt idx="17">
                        <c:v>3.2775576066738936</c:v>
                      </c:pt>
                      <c:pt idx="18">
                        <c:v>17.01770214375345</c:v>
                      </c:pt>
                      <c:pt idx="19">
                        <c:v>16.447659024664663</c:v>
                      </c:pt>
                    </c:numCache>
                  </c:numRef>
                </c:xVal>
                <c:yVal>
                  <c:numRef>
                    <c:extLst xmlns:c15="http://schemas.microsoft.com/office/drawing/2012/chart">
                      <c:ext xmlns:c15="http://schemas.microsoft.com/office/drawing/2012/chart" uri="{02D57815-91ED-43cb-92C2-25804820EDAC}">
                        <c15:formulaRef>
                          <c15:sqref>Portland!$K$31:$K$50</c15:sqref>
                        </c15:formulaRef>
                      </c:ext>
                    </c:extLst>
                    <c:numCache>
                      <c:formatCode>General</c:formatCode>
                      <c:ptCount val="20"/>
                      <c:pt idx="0">
                        <c:v>29.629488343361501</c:v>
                      </c:pt>
                      <c:pt idx="1">
                        <c:v>4.2500456930406401</c:v>
                      </c:pt>
                      <c:pt idx="2">
                        <c:v>18.758426515837201</c:v>
                      </c:pt>
                      <c:pt idx="3">
                        <c:v>19.771868847058801</c:v>
                      </c:pt>
                      <c:pt idx="4">
                        <c:v>3.5827972127024101</c:v>
                      </c:pt>
                      <c:pt idx="5">
                        <c:v>26.3961891371994</c:v>
                      </c:pt>
                      <c:pt idx="6">
                        <c:v>3.7819071996420401</c:v>
                      </c:pt>
                      <c:pt idx="7">
                        <c:v>11.436527716107801</c:v>
                      </c:pt>
                      <c:pt idx="8">
                        <c:v>0.94443295946293004</c:v>
                      </c:pt>
                      <c:pt idx="9">
                        <c:v>8.2051263430754098</c:v>
                      </c:pt>
                      <c:pt idx="10">
                        <c:v>5.0982746304997697</c:v>
                      </c:pt>
                      <c:pt idx="11">
                        <c:v>8.4492446045247398</c:v>
                      </c:pt>
                      <c:pt idx="12">
                        <c:v>14.2150957835411</c:v>
                      </c:pt>
                      <c:pt idx="13">
                        <c:v>11.3722192127927</c:v>
                      </c:pt>
                      <c:pt idx="14">
                        <c:v>5.79515998872676</c:v>
                      </c:pt>
                      <c:pt idx="15">
                        <c:v>1.1819408580580999</c:v>
                      </c:pt>
                      <c:pt idx="16">
                        <c:v>5.88920124186743</c:v>
                      </c:pt>
                      <c:pt idx="17">
                        <c:v>3.1042622638433999</c:v>
                      </c:pt>
                      <c:pt idx="18">
                        <c:v>15.832086650083999</c:v>
                      </c:pt>
                      <c:pt idx="19">
                        <c:v>16.705300745780399</c:v>
                      </c:pt>
                    </c:numCache>
                  </c:numRef>
                </c:yVal>
                <c:smooth val="0"/>
                <c:extLst xmlns:c15="http://schemas.microsoft.com/office/drawing/2012/chart">
                  <c:ext xmlns:c16="http://schemas.microsoft.com/office/drawing/2014/chart" uri="{C3380CC4-5D6E-409C-BE32-E72D297353CC}">
                    <c16:uniqueId val="{00000007-2FA7-48E4-AE66-3A1FF7FBDDD4}"/>
                  </c:ext>
                </c:extLst>
              </c15:ser>
            </c15:filteredScatterSeries>
            <c15:filteredScatterSeries>
              <c15:ser>
                <c:idx val="37"/>
                <c:order val="9"/>
                <c:tx>
                  <c:v>Salt Lake City - I&amp;B</c:v>
                </c:tx>
                <c:spPr>
                  <a:ln w="25400" cap="rnd">
                    <a:noFill/>
                    <a:round/>
                  </a:ln>
                  <a:effectLst/>
                </c:spPr>
                <c:marker>
                  <c:symbol val="star"/>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lt Lake City'!$E$7:$E$26</c15:sqref>
                        </c15:formulaRef>
                      </c:ext>
                    </c:extLst>
                    <c:numCache>
                      <c:formatCode>0.0</c:formatCode>
                      <c:ptCount val="20"/>
                      <c:pt idx="0">
                        <c:v>36.161967235565612</c:v>
                      </c:pt>
                      <c:pt idx="1">
                        <c:v>5.1288726858343114</c:v>
                      </c:pt>
                      <c:pt idx="2">
                        <c:v>21.961267042932125</c:v>
                      </c:pt>
                      <c:pt idx="3">
                        <c:v>23.335013776959354</c:v>
                      </c:pt>
                      <c:pt idx="4">
                        <c:v>3.9327588174458743</c:v>
                      </c:pt>
                      <c:pt idx="5">
                        <c:v>30.664819031336421</c:v>
                      </c:pt>
                      <c:pt idx="6">
                        <c:v>4.5191928818859717</c:v>
                      </c:pt>
                      <c:pt idx="7">
                        <c:v>12.024644669024951</c:v>
                      </c:pt>
                      <c:pt idx="8">
                        <c:v>1.1769165848351417</c:v>
                      </c:pt>
                      <c:pt idx="9">
                        <c:v>9.0959633102405313</c:v>
                      </c:pt>
                      <c:pt idx="10">
                        <c:v>5.7233804706818781</c:v>
                      </c:pt>
                      <c:pt idx="11">
                        <c:v>10.018225076864482</c:v>
                      </c:pt>
                      <c:pt idx="12">
                        <c:v>17.342070715995131</c:v>
                      </c:pt>
                      <c:pt idx="13">
                        <c:v>11.801944770702693</c:v>
                      </c:pt>
                      <c:pt idx="14">
                        <c:v>7.3232065995396178</c:v>
                      </c:pt>
                      <c:pt idx="15">
                        <c:v>1.3452931108066428</c:v>
                      </c:pt>
                      <c:pt idx="16">
                        <c:v>6.8388463747455885</c:v>
                      </c:pt>
                      <c:pt idx="17">
                        <c:v>3.5708015665654385</c:v>
                      </c:pt>
                      <c:pt idx="18">
                        <c:v>17.91357192009708</c:v>
                      </c:pt>
                      <c:pt idx="19">
                        <c:v>18.114431460206873</c:v>
                      </c:pt>
                    </c:numCache>
                  </c:numRef>
                </c:xVal>
                <c:yVal>
                  <c:numRef>
                    <c:extLst xmlns:c15="http://schemas.microsoft.com/office/drawing/2012/chart">
                      <c:ext xmlns:c15="http://schemas.microsoft.com/office/drawing/2012/chart" uri="{02D57815-91ED-43cb-92C2-25804820EDAC}">
                        <c15:formulaRef>
                          <c15:sqref>'Salt Lake City'!$K$31:$K$50</c15:sqref>
                        </c15:formulaRef>
                      </c:ext>
                    </c:extLst>
                    <c:numCache>
                      <c:formatCode>0.0</c:formatCode>
                      <c:ptCount val="20"/>
                      <c:pt idx="0">
                        <c:v>29.6850932407703</c:v>
                      </c:pt>
                      <c:pt idx="1">
                        <c:v>4.5858166108059404</c:v>
                      </c:pt>
                      <c:pt idx="2">
                        <c:v>19.276529937559701</c:v>
                      </c:pt>
                      <c:pt idx="3">
                        <c:v>20.0437907978772</c:v>
                      </c:pt>
                      <c:pt idx="4">
                        <c:v>4.2115531092534502</c:v>
                      </c:pt>
                      <c:pt idx="5">
                        <c:v>26.615282416719101</c:v>
                      </c:pt>
                      <c:pt idx="6">
                        <c:v>3.8546091166697898</c:v>
                      </c:pt>
                      <c:pt idx="7">
                        <c:v>12.798949229237</c:v>
                      </c:pt>
                      <c:pt idx="8">
                        <c:v>1.33722648890483</c:v>
                      </c:pt>
                      <c:pt idx="9">
                        <c:v>9.1128031101445206</c:v>
                      </c:pt>
                      <c:pt idx="10">
                        <c:v>5.7806925176450301</c:v>
                      </c:pt>
                      <c:pt idx="11">
                        <c:v>8.8838149673476696</c:v>
                      </c:pt>
                      <c:pt idx="12">
                        <c:v>14.3815658061571</c:v>
                      </c:pt>
                      <c:pt idx="13">
                        <c:v>12.465632983567399</c:v>
                      </c:pt>
                      <c:pt idx="14">
                        <c:v>5.8183910496514502</c:v>
                      </c:pt>
                      <c:pt idx="15">
                        <c:v>1.19093605431861</c:v>
                      </c:pt>
                      <c:pt idx="16">
                        <c:v>6.0150459438853696</c:v>
                      </c:pt>
                      <c:pt idx="17">
                        <c:v>3.3509018201380401</c:v>
                      </c:pt>
                      <c:pt idx="18">
                        <c:v>16.587010324964499</c:v>
                      </c:pt>
                      <c:pt idx="19">
                        <c:v>17.750013625085401</c:v>
                      </c:pt>
                    </c:numCache>
                  </c:numRef>
                </c:yVal>
                <c:smooth val="0"/>
                <c:extLst xmlns:c15="http://schemas.microsoft.com/office/drawing/2012/chart">
                  <c:ext xmlns:c16="http://schemas.microsoft.com/office/drawing/2014/chart" uri="{C3380CC4-5D6E-409C-BE32-E72D297353CC}">
                    <c16:uniqueId val="{00000009-2FA7-48E4-AE66-3A1FF7FBDDD4}"/>
                  </c:ext>
                </c:extLst>
              </c15:ser>
            </c15:filteredScatterSeries>
            <c15:filteredScatterSeries>
              <c15:ser>
                <c:idx val="40"/>
                <c:order val="11"/>
                <c:tx>
                  <c:v>San Francisco - I&amp;B</c:v>
                </c:tx>
                <c:spPr>
                  <a:ln w="25400" cap="rnd">
                    <a:noFill/>
                    <a:round/>
                  </a:ln>
                  <a:effectLst/>
                </c:spPr>
                <c:marker>
                  <c:symbol val="circ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 Francisco'!$E$7:$E$26</c15:sqref>
                        </c15:formulaRef>
                      </c:ext>
                    </c:extLst>
                    <c:numCache>
                      <c:formatCode>General</c:formatCode>
                      <c:ptCount val="20"/>
                      <c:pt idx="0">
                        <c:v>48.783606041942527</c:v>
                      </c:pt>
                      <c:pt idx="1">
                        <c:v>7.100579576819932</c:v>
                      </c:pt>
                      <c:pt idx="2">
                        <c:v>30.262890238687124</c:v>
                      </c:pt>
                      <c:pt idx="3">
                        <c:v>31.945071583261825</c:v>
                      </c:pt>
                      <c:pt idx="4">
                        <c:v>6.0390410773639722</c:v>
                      </c:pt>
                      <c:pt idx="5">
                        <c:v>41.96680027748954</c:v>
                      </c:pt>
                      <c:pt idx="6">
                        <c:v>6.2692658431146899</c:v>
                      </c:pt>
                      <c:pt idx="7">
                        <c:v>17.609195709509784</c:v>
                      </c:pt>
                      <c:pt idx="8">
                        <c:v>1.8325316194316459</c:v>
                      </c:pt>
                      <c:pt idx="9">
                        <c:v>13.200605914823212</c:v>
                      </c:pt>
                      <c:pt idx="10">
                        <c:v>8.4009420996607496</c:v>
                      </c:pt>
                      <c:pt idx="11">
                        <c:v>14.088283102763175</c:v>
                      </c:pt>
                      <c:pt idx="12">
                        <c:v>23.587305791893129</c:v>
                      </c:pt>
                      <c:pt idx="13">
                        <c:v>17.330342866508261</c:v>
                      </c:pt>
                      <c:pt idx="14">
                        <c:v>9.9365681734448881</c:v>
                      </c:pt>
                      <c:pt idx="15">
                        <c:v>1.8540704131966355</c:v>
                      </c:pt>
                      <c:pt idx="16">
                        <c:v>9.5088619227504818</c:v>
                      </c:pt>
                      <c:pt idx="17">
                        <c:v>5.1163975284054555</c:v>
                      </c:pt>
                      <c:pt idx="18">
                        <c:v>25.043283271379465</c:v>
                      </c:pt>
                      <c:pt idx="19">
                        <c:v>26.056610391001744</c:v>
                      </c:pt>
                    </c:numCache>
                  </c:numRef>
                </c:xVal>
                <c:yVal>
                  <c:numRef>
                    <c:extLst xmlns:c15="http://schemas.microsoft.com/office/drawing/2012/chart">
                      <c:ext xmlns:c15="http://schemas.microsoft.com/office/drawing/2012/chart" uri="{02D57815-91ED-43cb-92C2-25804820EDAC}">
                        <c15:formulaRef>
                          <c15:sqref>'San Francisco'!$K$31:$K$50</c15:sqref>
                        </c15:formulaRef>
                      </c:ext>
                    </c:extLst>
                    <c:numCache>
                      <c:formatCode>General</c:formatCode>
                      <c:ptCount val="20"/>
                      <c:pt idx="0">
                        <c:v>29.966875268766401</c:v>
                      </c:pt>
                      <c:pt idx="1">
                        <c:v>4.7761676423439496</c:v>
                      </c:pt>
                      <c:pt idx="2">
                        <c:v>19.520637154688099</c:v>
                      </c:pt>
                      <c:pt idx="3">
                        <c:v>20.208062973119901</c:v>
                      </c:pt>
                      <c:pt idx="4">
                        <c:v>5.1591791522459696</c:v>
                      </c:pt>
                      <c:pt idx="5">
                        <c:v>26.615282416719101</c:v>
                      </c:pt>
                      <c:pt idx="6">
                        <c:v>3.9841166498360998</c:v>
                      </c:pt>
                      <c:pt idx="7">
                        <c:v>13.939295467361299</c:v>
                      </c:pt>
                      <c:pt idx="8">
                        <c:v>1.81262408621533</c:v>
                      </c:pt>
                      <c:pt idx="9">
                        <c:v>9.6581105044146192</c:v>
                      </c:pt>
                      <c:pt idx="10">
                        <c:v>6.4554163870835497</c:v>
                      </c:pt>
                      <c:pt idx="11">
                        <c:v>9.4933868173674405</c:v>
                      </c:pt>
                      <c:pt idx="12">
                        <c:v>14.411324236359601</c:v>
                      </c:pt>
                      <c:pt idx="13">
                        <c:v>13.0921956095561</c:v>
                      </c:pt>
                      <c:pt idx="14">
                        <c:v>5.8921132074117697</c:v>
                      </c:pt>
                      <c:pt idx="15">
                        <c:v>1.19093605431861</c:v>
                      </c:pt>
                      <c:pt idx="16">
                        <c:v>6.1675139469453697</c:v>
                      </c:pt>
                      <c:pt idx="17">
                        <c:v>3.5349481442392299</c:v>
                      </c:pt>
                      <c:pt idx="18">
                        <c:v>17.238820482718399</c:v>
                      </c:pt>
                      <c:pt idx="19">
                        <c:v>18.571179140483601</c:v>
                      </c:pt>
                    </c:numCache>
                  </c:numRef>
                </c:yVal>
                <c:smooth val="0"/>
                <c:extLst xmlns:c15="http://schemas.microsoft.com/office/drawing/2012/chart">
                  <c:ext xmlns:c16="http://schemas.microsoft.com/office/drawing/2014/chart" uri="{C3380CC4-5D6E-409C-BE32-E72D297353CC}">
                    <c16:uniqueId val="{0000000B-2FA7-48E4-AE66-3A1FF7FBDDD4}"/>
                  </c:ext>
                </c:extLst>
              </c15:ser>
            </c15:filteredScatterSeries>
            <c15:filteredScatterSeries>
              <c15:ser>
                <c:idx val="43"/>
                <c:order val="13"/>
                <c:tx>
                  <c:v>San Jose - I&amp;B</c:v>
                </c:tx>
                <c:spPr>
                  <a:ln w="25400" cap="rnd">
                    <a:noFill/>
                    <a:round/>
                  </a:ln>
                  <a:effectLst/>
                </c:spPr>
                <c:marker>
                  <c:symbol val="diamond"/>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an Jose'!$E$7:$E$26</c15:sqref>
                        </c15:formulaRef>
                      </c:ext>
                    </c:extLst>
                    <c:numCache>
                      <c:formatCode>General</c:formatCode>
                      <c:ptCount val="20"/>
                      <c:pt idx="0">
                        <c:v>73.27945472703577</c:v>
                      </c:pt>
                      <c:pt idx="1">
                        <c:v>7.6391459952096641</c:v>
                      </c:pt>
                      <c:pt idx="2">
                        <c:v>32.957008885253472</c:v>
                      </c:pt>
                      <c:pt idx="3">
                        <c:v>34.822812465683846</c:v>
                      </c:pt>
                      <c:pt idx="4">
                        <c:v>6.5214024440597553</c:v>
                      </c:pt>
                      <c:pt idx="5">
                        <c:v>44.904407794206179</c:v>
                      </c:pt>
                      <c:pt idx="6">
                        <c:v>6.8214692563529749</c:v>
                      </c:pt>
                      <c:pt idx="7">
                        <c:v>19.118353589767271</c:v>
                      </c:pt>
                      <c:pt idx="8">
                        <c:v>1.9602064203857223</c:v>
                      </c:pt>
                      <c:pt idx="9">
                        <c:v>14.41487192901082</c:v>
                      </c:pt>
                      <c:pt idx="10">
                        <c:v>9.1312430903857233</c:v>
                      </c:pt>
                      <c:pt idx="11">
                        <c:v>15.361022719790041</c:v>
                      </c:pt>
                      <c:pt idx="12">
                        <c:v>25.695516494661064</c:v>
                      </c:pt>
                      <c:pt idx="13">
                        <c:v>18.870745894692984</c:v>
                      </c:pt>
                      <c:pt idx="14">
                        <c:v>10.801547434414275</c:v>
                      </c:pt>
                      <c:pt idx="15">
                        <c:v>2.032550616291287</c:v>
                      </c:pt>
                      <c:pt idx="16">
                        <c:v>10.368673908526876</c:v>
                      </c:pt>
                      <c:pt idx="17">
                        <c:v>5.5731349323580064</c:v>
                      </c:pt>
                      <c:pt idx="18">
                        <c:v>27.218889744462746</c:v>
                      </c:pt>
                      <c:pt idx="19">
                        <c:v>28.404710399345873</c:v>
                      </c:pt>
                    </c:numCache>
                  </c:numRef>
                </c:xVal>
                <c:yVal>
                  <c:numRef>
                    <c:extLst xmlns:c15="http://schemas.microsoft.com/office/drawing/2012/chart">
                      <c:ext xmlns:c15="http://schemas.microsoft.com/office/drawing/2012/chart" uri="{02D57815-91ED-43cb-92C2-25804820EDAC}">
                        <c15:formulaRef>
                          <c15:sqref>'San Jose'!$K$31:$K$50</c15:sqref>
                        </c15:formulaRef>
                      </c:ext>
                    </c:extLst>
                    <c:numCache>
                      <c:formatCode>General</c:formatCode>
                      <c:ptCount val="20"/>
                      <c:pt idx="0">
                        <c:v>29.8336919977775</c:v>
                      </c:pt>
                      <c:pt idx="1">
                        <c:v>4.7313482615106404</c:v>
                      </c:pt>
                      <c:pt idx="2">
                        <c:v>19.4078510940436</c:v>
                      </c:pt>
                      <c:pt idx="3">
                        <c:v>20.158510276935701</c:v>
                      </c:pt>
                      <c:pt idx="4">
                        <c:v>4.7709558790282101</c:v>
                      </c:pt>
                      <c:pt idx="5">
                        <c:v>26.615282416719101</c:v>
                      </c:pt>
                      <c:pt idx="6">
                        <c:v>3.9723360113925299</c:v>
                      </c:pt>
                      <c:pt idx="7">
                        <c:v>13.5210814100446</c:v>
                      </c:pt>
                      <c:pt idx="8">
                        <c:v>1.57162921866335</c:v>
                      </c:pt>
                      <c:pt idx="9">
                        <c:v>9.4658499032182899</c:v>
                      </c:pt>
                      <c:pt idx="10">
                        <c:v>6.2440163330121603</c:v>
                      </c:pt>
                      <c:pt idx="11">
                        <c:v>9.3143962538097806</c:v>
                      </c:pt>
                      <c:pt idx="12">
                        <c:v>14.411324236359601</c:v>
                      </c:pt>
                      <c:pt idx="13">
                        <c:v>13.013336305405801</c:v>
                      </c:pt>
                      <c:pt idx="14">
                        <c:v>5.8560278129121404</c:v>
                      </c:pt>
                      <c:pt idx="15">
                        <c:v>1.19093605431861</c:v>
                      </c:pt>
                      <c:pt idx="16">
                        <c:v>6.1214091438786102</c:v>
                      </c:pt>
                      <c:pt idx="17">
                        <c:v>3.4939806114229399</c:v>
                      </c:pt>
                      <c:pt idx="18">
                        <c:v>17.061185328847401</c:v>
                      </c:pt>
                      <c:pt idx="19">
                        <c:v>18.2799361664926</c:v>
                      </c:pt>
                    </c:numCache>
                  </c:numRef>
                </c:yVal>
                <c:smooth val="0"/>
                <c:extLst xmlns:c15="http://schemas.microsoft.com/office/drawing/2012/chart">
                  <c:ext xmlns:c16="http://schemas.microsoft.com/office/drawing/2014/chart" uri="{C3380CC4-5D6E-409C-BE32-E72D297353CC}">
                    <c16:uniqueId val="{0000000D-2FA7-48E4-AE66-3A1FF7FBDDD4}"/>
                  </c:ext>
                </c:extLst>
              </c15:ser>
            </c15:filteredScatterSeries>
            <c15:filteredScatterSeries>
              <c15:ser>
                <c:idx val="46"/>
                <c:order val="15"/>
                <c:tx>
                  <c:v>Seattle - I&amp;B</c:v>
                </c:tx>
                <c:spPr>
                  <a:ln w="25400" cap="rnd">
                    <a:noFill/>
                    <a:round/>
                  </a:ln>
                  <a:effectLst/>
                </c:spPr>
                <c:marker>
                  <c:symbol val="squar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Seattle!$E$7:$E$26</c15:sqref>
                        </c15:formulaRef>
                      </c:ext>
                    </c:extLst>
                    <c:numCache>
                      <c:formatCode>General</c:formatCode>
                      <c:ptCount val="20"/>
                      <c:pt idx="0">
                        <c:v>43.584753084412469</c:v>
                      </c:pt>
                      <c:pt idx="1">
                        <c:v>6.1624609905750045</c:v>
                      </c:pt>
                      <c:pt idx="2">
                        <c:v>26.449873176468611</c:v>
                      </c:pt>
                      <c:pt idx="3">
                        <c:v>28.11649464278608</c:v>
                      </c:pt>
                      <c:pt idx="4">
                        <c:v>4.7702188982826197</c:v>
                      </c:pt>
                      <c:pt idx="5">
                        <c:v>36.906659503910234</c:v>
                      </c:pt>
                      <c:pt idx="6">
                        <c:v>5.4446181955695776</c:v>
                      </c:pt>
                      <c:pt idx="7">
                        <c:v>14.49556185785597</c:v>
                      </c:pt>
                      <c:pt idx="8">
                        <c:v>1.4318375256793583</c:v>
                      </c:pt>
                      <c:pt idx="9">
                        <c:v>10.929510918691753</c:v>
                      </c:pt>
                      <c:pt idx="10">
                        <c:v>6.8989354571488981</c:v>
                      </c:pt>
                      <c:pt idx="11">
                        <c:v>12.060492677323746</c:v>
                      </c:pt>
                      <c:pt idx="12">
                        <c:v>20.881939323574063</c:v>
                      </c:pt>
                      <c:pt idx="13">
                        <c:v>14.231075696936864</c:v>
                      </c:pt>
                      <c:pt idx="14">
                        <c:v>8.8223856148377973</c:v>
                      </c:pt>
                      <c:pt idx="15">
                        <c:v>1.6123550789939787</c:v>
                      </c:pt>
                      <c:pt idx="16">
                        <c:v>8.2351600662800895</c:v>
                      </c:pt>
                      <c:pt idx="17">
                        <c:v>4.2896499888151816</c:v>
                      </c:pt>
                      <c:pt idx="18">
                        <c:v>21.599425403138753</c:v>
                      </c:pt>
                      <c:pt idx="19">
                        <c:v>21.790179035352438</c:v>
                      </c:pt>
                    </c:numCache>
                  </c:numRef>
                </c:xVal>
                <c:yVal>
                  <c:numRef>
                    <c:extLst xmlns:c15="http://schemas.microsoft.com/office/drawing/2012/chart">
                      <c:ext xmlns:c15="http://schemas.microsoft.com/office/drawing/2012/chart" uri="{02D57815-91ED-43cb-92C2-25804820EDAC}">
                        <c15:formulaRef>
                          <c15:sqref>Seattle!$K$31:$K$50</c15:sqref>
                        </c15:formulaRef>
                      </c:ext>
                    </c:extLst>
                    <c:numCache>
                      <c:formatCode>General</c:formatCode>
                      <c:ptCount val="20"/>
                      <c:pt idx="0">
                        <c:v>29.705545847616701</c:v>
                      </c:pt>
                      <c:pt idx="1">
                        <c:v>4.6140466956538102</c:v>
                      </c:pt>
                      <c:pt idx="2">
                        <c:v>19.322882708063901</c:v>
                      </c:pt>
                      <c:pt idx="3">
                        <c:v>20.077082484920599</c:v>
                      </c:pt>
                      <c:pt idx="4">
                        <c:v>4.3231728343189602</c:v>
                      </c:pt>
                      <c:pt idx="5">
                        <c:v>26.615282416719101</c:v>
                      </c:pt>
                      <c:pt idx="6">
                        <c:v>3.8681022690165499</c:v>
                      </c:pt>
                      <c:pt idx="7">
                        <c:v>12.9103344806856</c:v>
                      </c:pt>
                      <c:pt idx="8">
                        <c:v>1.37762319701429</c:v>
                      </c:pt>
                      <c:pt idx="9">
                        <c:v>9.2007924501266896</c:v>
                      </c:pt>
                      <c:pt idx="10">
                        <c:v>5.8434489531378802</c:v>
                      </c:pt>
                      <c:pt idx="11">
                        <c:v>8.9647735842783796</c:v>
                      </c:pt>
                      <c:pt idx="12">
                        <c:v>14.398869410208899</c:v>
                      </c:pt>
                      <c:pt idx="13">
                        <c:v>12.619972613270701</c:v>
                      </c:pt>
                      <c:pt idx="14">
                        <c:v>5.82308469973845</c:v>
                      </c:pt>
                      <c:pt idx="15">
                        <c:v>1.19093605431861</c:v>
                      </c:pt>
                      <c:pt idx="16">
                        <c:v>6.0344790870349003</c:v>
                      </c:pt>
                      <c:pt idx="17">
                        <c:v>3.37662573538835</c:v>
                      </c:pt>
                      <c:pt idx="18">
                        <c:v>16.678469921826199</c:v>
                      </c:pt>
                      <c:pt idx="19">
                        <c:v>17.863487505277298</c:v>
                      </c:pt>
                    </c:numCache>
                  </c:numRef>
                </c:yVal>
                <c:smooth val="0"/>
                <c:extLst xmlns:c15="http://schemas.microsoft.com/office/drawing/2012/chart">
                  <c:ext xmlns:c16="http://schemas.microsoft.com/office/drawing/2014/chart" uri="{C3380CC4-5D6E-409C-BE32-E72D297353CC}">
                    <c16:uniqueId val="{0000000F-2FA7-48E4-AE66-3A1FF7FBDDD4}"/>
                  </c:ext>
                </c:extLst>
              </c15:ser>
            </c15:filteredScatterSeries>
            <c15:filteredScatterSeries>
              <c15:ser>
                <c:idx val="13"/>
                <c:order val="17"/>
                <c:tx>
                  <c:v>Memphis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Memphis!$E$7:$E$26</c15:sqref>
                        </c15:formulaRef>
                      </c:ext>
                    </c:extLst>
                    <c:numCache>
                      <c:formatCode>General</c:formatCode>
                      <c:ptCount val="20"/>
                      <c:pt idx="0">
                        <c:v>33.050868469180834</c:v>
                      </c:pt>
                      <c:pt idx="1">
                        <c:v>4.5006154640380558</c:v>
                      </c:pt>
                      <c:pt idx="2">
                        <c:v>19.501551076017098</c:v>
                      </c:pt>
                      <c:pt idx="3">
                        <c:v>20.892668830825343</c:v>
                      </c:pt>
                      <c:pt idx="4">
                        <c:v>3.1833443942116575</c:v>
                      </c:pt>
                      <c:pt idx="5">
                        <c:v>27.315790764986691</c:v>
                      </c:pt>
                      <c:pt idx="6">
                        <c:v>4.028357850312319</c:v>
                      </c:pt>
                      <c:pt idx="7">
                        <c:v>9.946486691514087</c:v>
                      </c:pt>
                      <c:pt idx="8">
                        <c:v>0.94024122215623163</c:v>
                      </c:pt>
                      <c:pt idx="9">
                        <c:v>7.4674387709211008</c:v>
                      </c:pt>
                      <c:pt idx="10">
                        <c:v>4.7749251640583905</c:v>
                      </c:pt>
                      <c:pt idx="11">
                        <c:v>8.775979115264688</c:v>
                      </c:pt>
                      <c:pt idx="12">
                        <c:v>15.631259727032369</c:v>
                      </c:pt>
                      <c:pt idx="13">
                        <c:v>9.7049156071564333</c:v>
                      </c:pt>
                      <c:pt idx="14">
                        <c:v>6.6552052975556615</c:v>
                      </c:pt>
                      <c:pt idx="15">
                        <c:v>1.1739518653124483</c:v>
                      </c:pt>
                      <c:pt idx="16">
                        <c:v>6.0272545460956204</c:v>
                      </c:pt>
                      <c:pt idx="17">
                        <c:v>3.0386457212708216</c:v>
                      </c:pt>
                      <c:pt idx="18">
                        <c:v>15.742925134315202</c:v>
                      </c:pt>
                      <c:pt idx="19">
                        <c:v>15.166719723070347</c:v>
                      </c:pt>
                    </c:numCache>
                  </c:numRef>
                </c:xVal>
                <c:yVal>
                  <c:numRef>
                    <c:extLst xmlns:c15="http://schemas.microsoft.com/office/drawing/2012/chart">
                      <c:ext xmlns:c15="http://schemas.microsoft.com/office/drawing/2012/chart" uri="{02D57815-91ED-43cb-92C2-25804820EDAC}">
                        <c15:formulaRef>
                          <c15:sqref>Memphis!$K$31:$K$50</c15:sqref>
                        </c15:formulaRef>
                      </c:ext>
                    </c:extLst>
                    <c:numCache>
                      <c:formatCode>General</c:formatCode>
                      <c:ptCount val="20"/>
                      <c:pt idx="0">
                        <c:v>29.7206385259726</c:v>
                      </c:pt>
                      <c:pt idx="1">
                        <c:v>4.6224083816068697</c:v>
                      </c:pt>
                      <c:pt idx="2">
                        <c:v>19.338799992368699</c:v>
                      </c:pt>
                      <c:pt idx="3">
                        <c:v>20.091405420727</c:v>
                      </c:pt>
                      <c:pt idx="4">
                        <c:v>4.3796654251035196</c:v>
                      </c:pt>
                      <c:pt idx="5">
                        <c:v>26.615282416719101</c:v>
                      </c:pt>
                      <c:pt idx="6">
                        <c:v>3.8700580573391301</c:v>
                      </c:pt>
                      <c:pt idx="7">
                        <c:v>12.984904122578101</c:v>
                      </c:pt>
                      <c:pt idx="8">
                        <c:v>1.40991390898623</c:v>
                      </c:pt>
                      <c:pt idx="9">
                        <c:v>9.2281230208829506</c:v>
                      </c:pt>
                      <c:pt idx="10">
                        <c:v>5.8795086586936396</c:v>
                      </c:pt>
                      <c:pt idx="11">
                        <c:v>9.0102120112375097</c:v>
                      </c:pt>
                      <c:pt idx="12">
                        <c:v>14.3978129774276</c:v>
                      </c:pt>
                      <c:pt idx="13">
                        <c:v>12.6570479839471</c:v>
                      </c:pt>
                      <c:pt idx="14">
                        <c:v>5.8258280153340403</c:v>
                      </c:pt>
                      <c:pt idx="15">
                        <c:v>1.19093605431861</c:v>
                      </c:pt>
                      <c:pt idx="16">
                        <c:v>6.0409151147703399</c:v>
                      </c:pt>
                      <c:pt idx="17">
                        <c:v>3.3854195809702698</c:v>
                      </c:pt>
                      <c:pt idx="18">
                        <c:v>16.7270051410019</c:v>
                      </c:pt>
                      <c:pt idx="19">
                        <c:v>17.925499187394799</c:v>
                      </c:pt>
                    </c:numCache>
                  </c:numRef>
                </c:yVal>
                <c:smooth val="0"/>
                <c:extLst xmlns:c15="http://schemas.microsoft.com/office/drawing/2012/chart">
                  <c:ext xmlns:c16="http://schemas.microsoft.com/office/drawing/2014/chart" uri="{C3380CC4-5D6E-409C-BE32-E72D297353CC}">
                    <c16:uniqueId val="{00000011-2FA7-48E4-AE66-3A1FF7FBDDD4}"/>
                  </c:ext>
                </c:extLst>
              </c15:ser>
            </c15:filteredScatterSeries>
            <c15:filteredScatterSeries>
              <c15:ser>
                <c:idx val="16"/>
                <c:order val="19"/>
                <c:tx>
                  <c:v>Charleston - I&amp;B</c:v>
                </c:tx>
                <c:spPr>
                  <a:ln w="25400" cap="rnd">
                    <a:noFill/>
                    <a:round/>
                  </a:ln>
                  <a:effectLst/>
                </c:spPr>
                <c:marker>
                  <c:symbol val="triangle"/>
                  <c:size val="5"/>
                  <c:spPr>
                    <a:noFill/>
                    <a:ln w="9525">
                      <a:solidFill>
                        <a:schemeClr val="bg1">
                          <a:lumMod val="50000"/>
                        </a:schemeClr>
                      </a:solidFill>
                    </a:ln>
                    <a:effectLst/>
                  </c:spPr>
                </c:marker>
                <c:xVal>
                  <c:numRef>
                    <c:extLst xmlns:c15="http://schemas.microsoft.com/office/drawing/2012/chart">
                      <c:ext xmlns:c15="http://schemas.microsoft.com/office/drawing/2012/chart" uri="{02D57815-91ED-43cb-92C2-25804820EDAC}">
                        <c15:formulaRef>
                          <c15:sqref>Charleston!$E$7:$E$26</c15:sqref>
                        </c15:formulaRef>
                      </c:ext>
                    </c:extLst>
                    <c:numCache>
                      <c:formatCode>General</c:formatCode>
                      <c:ptCount val="20"/>
                      <c:pt idx="0">
                        <c:v>32.93981614270028</c:v>
                      </c:pt>
                      <c:pt idx="1">
                        <c:v>4.5279722173828238</c:v>
                      </c:pt>
                      <c:pt idx="2">
                        <c:v>19.672197799369481</c:v>
                      </c:pt>
                      <c:pt idx="3">
                        <c:v>21.025024229161762</c:v>
                      </c:pt>
                      <c:pt idx="4">
                        <c:v>3.2939560253178364</c:v>
                      </c:pt>
                      <c:pt idx="5">
                        <c:v>27.471738636173512</c:v>
                      </c:pt>
                      <c:pt idx="6">
                        <c:v>4.0543840609050799</c:v>
                      </c:pt>
                      <c:pt idx="7">
                        <c:v>10.25474512226738</c:v>
                      </c:pt>
                      <c:pt idx="8">
                        <c:v>0.97144110168047937</c:v>
                      </c:pt>
                      <c:pt idx="9">
                        <c:v>7.7261546446431266</c:v>
                      </c:pt>
                      <c:pt idx="10">
                        <c:v>4.9051479891011978</c:v>
                      </c:pt>
                      <c:pt idx="11">
                        <c:v>8.8966000822601075</c:v>
                      </c:pt>
                      <c:pt idx="12">
                        <c:v>15.678989677258862</c:v>
                      </c:pt>
                      <c:pt idx="13">
                        <c:v>10.020512079668938</c:v>
                      </c:pt>
                      <c:pt idx="14">
                        <c:v>6.6535020404052432</c:v>
                      </c:pt>
                      <c:pt idx="15">
                        <c:v>1.1945765822598042</c:v>
                      </c:pt>
                      <c:pt idx="16">
                        <c:v>6.0924910294191621</c:v>
                      </c:pt>
                      <c:pt idx="17">
                        <c:v>3.1053132032026847</c:v>
                      </c:pt>
                      <c:pt idx="18">
                        <c:v>15.905972438729046</c:v>
                      </c:pt>
                      <c:pt idx="19">
                        <c:v>15.613233987073212</c:v>
                      </c:pt>
                    </c:numCache>
                  </c:numRef>
                </c:xVal>
                <c:yVal>
                  <c:numRef>
                    <c:extLst xmlns:c15="http://schemas.microsoft.com/office/drawing/2012/chart">
                      <c:ext xmlns:c15="http://schemas.microsoft.com/office/drawing/2012/chart" uri="{02D57815-91ED-43cb-92C2-25804820EDAC}">
                        <c15:formulaRef>
                          <c15:sqref>Charleston!$K$31:$K$50</c15:sqref>
                        </c15:formulaRef>
                      </c:ext>
                    </c:extLst>
                    <c:numCache>
                      <c:formatCode>General</c:formatCode>
                      <c:ptCount val="20"/>
                      <c:pt idx="0">
                        <c:v>29.7181273583295</c:v>
                      </c:pt>
                      <c:pt idx="1">
                        <c:v>4.6378670152553898</c:v>
                      </c:pt>
                      <c:pt idx="2">
                        <c:v>19.331778115263798</c:v>
                      </c:pt>
                      <c:pt idx="3">
                        <c:v>20.0934241262357</c:v>
                      </c:pt>
                      <c:pt idx="4">
                        <c:v>4.3868864072938596</c:v>
                      </c:pt>
                      <c:pt idx="5">
                        <c:v>26.615282416719101</c:v>
                      </c:pt>
                      <c:pt idx="6">
                        <c:v>3.8792132827909702</c:v>
                      </c:pt>
                      <c:pt idx="7">
                        <c:v>12.9837207329613</c:v>
                      </c:pt>
                      <c:pt idx="8">
                        <c:v>1.4021609051584001</c:v>
                      </c:pt>
                      <c:pt idx="9">
                        <c:v>9.2545054304572592</c:v>
                      </c:pt>
                      <c:pt idx="10">
                        <c:v>5.8838328957897703</c:v>
                      </c:pt>
                      <c:pt idx="11">
                        <c:v>9.0127808730176699</c:v>
                      </c:pt>
                      <c:pt idx="12">
                        <c:v>14.410702270402799</c:v>
                      </c:pt>
                      <c:pt idx="13">
                        <c:v>12.685271669222599</c:v>
                      </c:pt>
                      <c:pt idx="14">
                        <c:v>5.8261959698183396</c:v>
                      </c:pt>
                      <c:pt idx="15">
                        <c:v>1.19093605431861</c:v>
                      </c:pt>
                      <c:pt idx="16">
                        <c:v>6.0495904277080301</c:v>
                      </c:pt>
                      <c:pt idx="17">
                        <c:v>3.3933659813702999</c:v>
                      </c:pt>
                      <c:pt idx="18">
                        <c:v>16.735056218100699</c:v>
                      </c:pt>
                      <c:pt idx="19">
                        <c:v>17.9335764070415</c:v>
                      </c:pt>
                    </c:numCache>
                  </c:numRef>
                </c:yVal>
                <c:smooth val="0"/>
                <c:extLst xmlns:c15="http://schemas.microsoft.com/office/drawing/2012/chart">
                  <c:ext xmlns:c16="http://schemas.microsoft.com/office/drawing/2014/chart" uri="{C3380CC4-5D6E-409C-BE32-E72D297353CC}">
                    <c16:uniqueId val="{00000013-2FA7-48E4-AE66-3A1FF7FBDDD4}"/>
                  </c:ext>
                </c:extLst>
              </c15:ser>
            </c15:filteredScatterSeries>
            <c15:filteredScatterSeries>
              <c15:ser>
                <c:idx val="1"/>
                <c:order val="22"/>
                <c:tx>
                  <c:v>I&amp;B Data</c:v>
                </c:tx>
                <c:spPr>
                  <a:ln w="25400" cap="rnd">
                    <a:noFill/>
                    <a:round/>
                  </a:ln>
                  <a:effectLst/>
                </c:spPr>
                <c:marker>
                  <c:symbol val="none"/>
                </c:marker>
                <c:trendline>
                  <c:spPr>
                    <a:ln w="19050" cap="rnd">
                      <a:solidFill>
                        <a:srgbClr val="C00000"/>
                      </a:solidFill>
                      <a:prstDash val="solid"/>
                    </a:ln>
                    <a:effectLst/>
                  </c:spPr>
                  <c:trendlineType val="linear"/>
                  <c:forward val="1000"/>
                  <c:dispRSqr val="0"/>
                  <c:dispEq val="0"/>
                </c:trendline>
                <c:xVal>
                  <c:numRef>
                    <c:extLst xmlns:c15="http://schemas.microsoft.com/office/drawing/2012/chart">
                      <c:ext xmlns:c15="http://schemas.microsoft.com/office/drawing/2012/chart" uri="{02D57815-91ED-43cb-92C2-25804820EDAC}">
                        <c15:formulaRef>
                          <c15:sqref>Trendlines!$H$210:$H$409</c15:sqref>
                        </c15:formulaRef>
                      </c:ext>
                    </c:extLst>
                    <c:numCache>
                      <c:formatCode>General</c:formatCode>
                      <c:ptCount val="200"/>
                      <c:pt idx="0">
                        <c:v>25.890853843632726</c:v>
                      </c:pt>
                      <c:pt idx="1">
                        <c:v>3.224306893601169</c:v>
                      </c:pt>
                      <c:pt idx="2">
                        <c:v>12.182553252033305</c:v>
                      </c:pt>
                      <c:pt idx="3">
                        <c:v>13.905099234927308</c:v>
                      </c:pt>
                      <c:pt idx="4">
                        <c:v>1.2956445791124345</c:v>
                      </c:pt>
                      <c:pt idx="5">
                        <c:v>17.881451645108086</c:v>
                      </c:pt>
                      <c:pt idx="6">
                        <c:v>2.6442098820755033</c:v>
                      </c:pt>
                      <c:pt idx="7">
                        <c:v>4.12638884770542</c:v>
                      </c:pt>
                      <c:pt idx="8">
                        <c:v>0.5991687890223647</c:v>
                      </c:pt>
                      <c:pt idx="9">
                        <c:v>3.0181620968570835</c:v>
                      </c:pt>
                      <c:pt idx="10">
                        <c:v>2.2142776039365315</c:v>
                      </c:pt>
                      <c:pt idx="11">
                        <c:v>5.1355498712475418</c:v>
                      </c:pt>
                      <c:pt idx="12">
                        <c:v>11.251512731243835</c:v>
                      </c:pt>
                      <c:pt idx="13">
                        <c:v>2.725195273133425</c:v>
                      </c:pt>
                      <c:pt idx="14">
                        <c:v>4.9677475467522996</c:v>
                      </c:pt>
                      <c:pt idx="15">
                        <c:v>0.60058451577456906</c:v>
                      </c:pt>
                      <c:pt idx="16">
                        <c:v>3.3073651666004769</c:v>
                      </c:pt>
                      <c:pt idx="17">
                        <c:v>1.3995497437562825</c:v>
                      </c:pt>
                      <c:pt idx="18">
                        <c:v>9.958095990558105</c:v>
                      </c:pt>
                      <c:pt idx="19">
                        <c:v>5.8943000154485956</c:v>
                      </c:pt>
                      <c:pt idx="20">
                        <c:v>49.339363557102999</c:v>
                      </c:pt>
                      <c:pt idx="21">
                        <c:v>7.2952133142556548</c:v>
                      </c:pt>
                      <c:pt idx="22">
                        <c:v>30.835572959318693</c:v>
                      </c:pt>
                      <c:pt idx="23">
                        <c:v>32.393023924096532</c:v>
                      </c:pt>
                      <c:pt idx="24">
                        <c:v>6.855196843954606</c:v>
                      </c:pt>
                      <c:pt idx="25">
                        <c:v>42.540014896109383</c:v>
                      </c:pt>
                      <c:pt idx="26">
                        <c:v>6.4181878845251639</c:v>
                      </c:pt>
                      <c:pt idx="27">
                        <c:v>18.891630246630505</c:v>
                      </c:pt>
                      <c:pt idx="28">
                        <c:v>2.2510977401629644</c:v>
                      </c:pt>
                      <c:pt idx="29">
                        <c:v>13.92281271450504</c:v>
                      </c:pt>
                      <c:pt idx="30">
                        <c:v>9.0091529044282233</c:v>
                      </c:pt>
                      <c:pt idx="31">
                        <c:v>14.628232503216559</c:v>
                      </c:pt>
                      <c:pt idx="32">
                        <c:v>23.83705480601428</c:v>
                      </c:pt>
                      <c:pt idx="33">
                        <c:v>18.14123801199996</c:v>
                      </c:pt>
                      <c:pt idx="34">
                        <c:v>10.099267524480132</c:v>
                      </c:pt>
                      <c:pt idx="35">
                        <c:v>1.8831410291169537</c:v>
                      </c:pt>
                      <c:pt idx="36">
                        <c:v>9.7680506491593562</c:v>
                      </c:pt>
                      <c:pt idx="37">
                        <c:v>5.3622077519075146</c:v>
                      </c:pt>
                      <c:pt idx="38">
                        <c:v>25.816924510038909</c:v>
                      </c:pt>
                      <c:pt idx="39">
                        <c:v>27.263542513961802</c:v>
                      </c:pt>
                      <c:pt idx="40">
                        <c:v>48.207387534860374</c:v>
                      </c:pt>
                      <c:pt idx="41">
                        <c:v>6.9416958776947792</c:v>
                      </c:pt>
                      <c:pt idx="42">
                        <c:v>29.62228874747785</c:v>
                      </c:pt>
                      <c:pt idx="43">
                        <c:v>31.396660244293116</c:v>
                      </c:pt>
                      <c:pt idx="44">
                        <c:v>5.622679791079829</c:v>
                      </c:pt>
                      <c:pt idx="45">
                        <c:v>41.213458553097247</c:v>
                      </c:pt>
                      <c:pt idx="46">
                        <c:v>6.1149699391589305</c:v>
                      </c:pt>
                      <c:pt idx="47">
                        <c:v>16.743361954454386</c:v>
                      </c:pt>
                      <c:pt idx="48">
                        <c:v>1.6844869488783747</c:v>
                      </c:pt>
                      <c:pt idx="49">
                        <c:v>12.653576090321739</c:v>
                      </c:pt>
                      <c:pt idx="50">
                        <c:v>7.984467936431912</c:v>
                      </c:pt>
                      <c:pt idx="51">
                        <c:v>13.670713604986966</c:v>
                      </c:pt>
                      <c:pt idx="52">
                        <c:v>23.249464339151697</c:v>
                      </c:pt>
                      <c:pt idx="53">
                        <c:v>16.504336963474831</c:v>
                      </c:pt>
                      <c:pt idx="54">
                        <c:v>9.7885317166101213</c:v>
                      </c:pt>
                      <c:pt idx="55">
                        <c:v>1.8185549455772834</c:v>
                      </c:pt>
                      <c:pt idx="56">
                        <c:v>9.2665554941672674</c:v>
                      </c:pt>
                      <c:pt idx="57">
                        <c:v>4.9170251954809743</c:v>
                      </c:pt>
                      <c:pt idx="58">
                        <c:v>24.346983546505296</c:v>
                      </c:pt>
                      <c:pt idx="59">
                        <c:v>25.016060827321407</c:v>
                      </c:pt>
                      <c:pt idx="60">
                        <c:v>35.526598369746957</c:v>
                      </c:pt>
                      <c:pt idx="61">
                        <c:v>4.8386533077603877</c:v>
                      </c:pt>
                      <c:pt idx="62">
                        <c:v>21.014167557952455</c:v>
                      </c:pt>
                      <c:pt idx="63">
                        <c:v>22.450941209923283</c:v>
                      </c:pt>
                      <c:pt idx="64">
                        <c:v>3.4905869406194689</c:v>
                      </c:pt>
                      <c:pt idx="65">
                        <c:v>29.467313601069382</c:v>
                      </c:pt>
                      <c:pt idx="66">
                        <c:v>4.3336845190006859</c:v>
                      </c:pt>
                      <c:pt idx="67">
                        <c:v>10.878902629654405</c:v>
                      </c:pt>
                      <c:pt idx="68">
                        <c:v>1.0496956505385824</c:v>
                      </c:pt>
                      <c:pt idx="69">
                        <c:v>8.1006533053422629</c:v>
                      </c:pt>
                      <c:pt idx="70">
                        <c:v>5.17634709863251</c:v>
                      </c:pt>
                      <c:pt idx="71">
                        <c:v>9.4087177022501987</c:v>
                      </c:pt>
                      <c:pt idx="72">
                        <c:v>16.779884622808339</c:v>
                      </c:pt>
                      <c:pt idx="73">
                        <c:v>10.603076887822258</c:v>
                      </c:pt>
                      <c:pt idx="74">
                        <c:v>7.1565249243274112</c:v>
                      </c:pt>
                      <c:pt idx="75">
                        <c:v>1.2546444094287446</c:v>
                      </c:pt>
                      <c:pt idx="76">
                        <c:v>6.5020784123600457</c:v>
                      </c:pt>
                      <c:pt idx="77">
                        <c:v>3.2775576066738936</c:v>
                      </c:pt>
                      <c:pt idx="78">
                        <c:v>17.01770214375345</c:v>
                      </c:pt>
                      <c:pt idx="79">
                        <c:v>16.447659024664663</c:v>
                      </c:pt>
                      <c:pt idx="80">
                        <c:v>36.161967235565612</c:v>
                      </c:pt>
                      <c:pt idx="81">
                        <c:v>5.1288726858343114</c:v>
                      </c:pt>
                      <c:pt idx="82">
                        <c:v>21.961267042932125</c:v>
                      </c:pt>
                      <c:pt idx="83">
                        <c:v>23.335013776959354</c:v>
                      </c:pt>
                      <c:pt idx="84">
                        <c:v>3.9327588174458743</c:v>
                      </c:pt>
                      <c:pt idx="85">
                        <c:v>30.664819031336421</c:v>
                      </c:pt>
                      <c:pt idx="86">
                        <c:v>4.5191928818859717</c:v>
                      </c:pt>
                      <c:pt idx="87">
                        <c:v>12.024644669024951</c:v>
                      </c:pt>
                      <c:pt idx="88">
                        <c:v>1.1769165848351417</c:v>
                      </c:pt>
                      <c:pt idx="89">
                        <c:v>9.0959633102405313</c:v>
                      </c:pt>
                      <c:pt idx="90">
                        <c:v>5.7233804706818781</c:v>
                      </c:pt>
                      <c:pt idx="91">
                        <c:v>10.018225076864482</c:v>
                      </c:pt>
                      <c:pt idx="92">
                        <c:v>17.342070715995131</c:v>
                      </c:pt>
                      <c:pt idx="93">
                        <c:v>11.801944770702693</c:v>
                      </c:pt>
                      <c:pt idx="94">
                        <c:v>7.3232065995396178</c:v>
                      </c:pt>
                      <c:pt idx="95">
                        <c:v>1.3452931108066428</c:v>
                      </c:pt>
                      <c:pt idx="96">
                        <c:v>6.8388463747455885</c:v>
                      </c:pt>
                      <c:pt idx="97">
                        <c:v>3.5708015665654385</c:v>
                      </c:pt>
                      <c:pt idx="98">
                        <c:v>17.91357192009708</c:v>
                      </c:pt>
                      <c:pt idx="99">
                        <c:v>18.114431460206873</c:v>
                      </c:pt>
                      <c:pt idx="100">
                        <c:v>48.783606041942527</c:v>
                      </c:pt>
                      <c:pt idx="101">
                        <c:v>7.100579576819932</c:v>
                      </c:pt>
                      <c:pt idx="102">
                        <c:v>30.262890238687124</c:v>
                      </c:pt>
                      <c:pt idx="103">
                        <c:v>31.945071583261825</c:v>
                      </c:pt>
                      <c:pt idx="104">
                        <c:v>6.0390410773639722</c:v>
                      </c:pt>
                      <c:pt idx="105">
                        <c:v>41.96680027748954</c:v>
                      </c:pt>
                      <c:pt idx="106">
                        <c:v>6.2692658431146899</c:v>
                      </c:pt>
                      <c:pt idx="107">
                        <c:v>17.609195709509784</c:v>
                      </c:pt>
                      <c:pt idx="108">
                        <c:v>1.8325316194316459</c:v>
                      </c:pt>
                      <c:pt idx="109">
                        <c:v>13.200605914823212</c:v>
                      </c:pt>
                      <c:pt idx="110">
                        <c:v>8.4009420996607496</c:v>
                      </c:pt>
                      <c:pt idx="111">
                        <c:v>14.088283102763175</c:v>
                      </c:pt>
                      <c:pt idx="112">
                        <c:v>23.587305791893129</c:v>
                      </c:pt>
                      <c:pt idx="113">
                        <c:v>17.330342866508261</c:v>
                      </c:pt>
                      <c:pt idx="114">
                        <c:v>9.9365681734448881</c:v>
                      </c:pt>
                      <c:pt idx="115">
                        <c:v>1.8540704131966355</c:v>
                      </c:pt>
                      <c:pt idx="116">
                        <c:v>9.5088619227504818</c:v>
                      </c:pt>
                      <c:pt idx="117">
                        <c:v>5.1163975284054555</c:v>
                      </c:pt>
                      <c:pt idx="118">
                        <c:v>25.043283271379465</c:v>
                      </c:pt>
                      <c:pt idx="119">
                        <c:v>26.056610391001744</c:v>
                      </c:pt>
                      <c:pt idx="120">
                        <c:v>73.27945472703577</c:v>
                      </c:pt>
                      <c:pt idx="121">
                        <c:v>7.6391459952096641</c:v>
                      </c:pt>
                      <c:pt idx="122">
                        <c:v>32.957008885253472</c:v>
                      </c:pt>
                      <c:pt idx="123">
                        <c:v>34.822812465683846</c:v>
                      </c:pt>
                      <c:pt idx="124">
                        <c:v>6.5214024440597553</c:v>
                      </c:pt>
                      <c:pt idx="125">
                        <c:v>44.904407794206179</c:v>
                      </c:pt>
                      <c:pt idx="126">
                        <c:v>6.8214692563529749</c:v>
                      </c:pt>
                      <c:pt idx="127">
                        <c:v>19.118353589767271</c:v>
                      </c:pt>
                      <c:pt idx="128">
                        <c:v>1.9602064203857223</c:v>
                      </c:pt>
                      <c:pt idx="129">
                        <c:v>14.41487192901082</c:v>
                      </c:pt>
                      <c:pt idx="130">
                        <c:v>9.1312430903857233</c:v>
                      </c:pt>
                      <c:pt idx="131">
                        <c:v>15.361022719790041</c:v>
                      </c:pt>
                      <c:pt idx="132">
                        <c:v>25.695516494661064</c:v>
                      </c:pt>
                      <c:pt idx="133">
                        <c:v>18.870745894692984</c:v>
                      </c:pt>
                      <c:pt idx="134">
                        <c:v>10.801547434414275</c:v>
                      </c:pt>
                      <c:pt idx="135">
                        <c:v>2.032550616291287</c:v>
                      </c:pt>
                      <c:pt idx="136">
                        <c:v>10.368673908526876</c:v>
                      </c:pt>
                      <c:pt idx="137">
                        <c:v>5.5731349323580064</c:v>
                      </c:pt>
                      <c:pt idx="138">
                        <c:v>27.218889744462746</c:v>
                      </c:pt>
                      <c:pt idx="139">
                        <c:v>28.404710399345873</c:v>
                      </c:pt>
                      <c:pt idx="140">
                        <c:v>43.584753084412469</c:v>
                      </c:pt>
                      <c:pt idx="141">
                        <c:v>6.1624609905750045</c:v>
                      </c:pt>
                      <c:pt idx="142">
                        <c:v>26.449873176468611</c:v>
                      </c:pt>
                      <c:pt idx="143">
                        <c:v>28.11649464278608</c:v>
                      </c:pt>
                      <c:pt idx="144">
                        <c:v>4.7702188982826197</c:v>
                      </c:pt>
                      <c:pt idx="145">
                        <c:v>36.906659503910234</c:v>
                      </c:pt>
                      <c:pt idx="146">
                        <c:v>5.4446181955695776</c:v>
                      </c:pt>
                      <c:pt idx="147">
                        <c:v>14.49556185785597</c:v>
                      </c:pt>
                      <c:pt idx="148">
                        <c:v>1.4318375256793583</c:v>
                      </c:pt>
                      <c:pt idx="149">
                        <c:v>10.929510918691753</c:v>
                      </c:pt>
                      <c:pt idx="150">
                        <c:v>6.8989354571488981</c:v>
                      </c:pt>
                      <c:pt idx="151">
                        <c:v>12.060492677323746</c:v>
                      </c:pt>
                      <c:pt idx="152">
                        <c:v>20.881939323574063</c:v>
                      </c:pt>
                      <c:pt idx="153">
                        <c:v>14.231075696936864</c:v>
                      </c:pt>
                      <c:pt idx="154">
                        <c:v>8.8223856148377973</c:v>
                      </c:pt>
                      <c:pt idx="155">
                        <c:v>1.6123550789939787</c:v>
                      </c:pt>
                      <c:pt idx="156">
                        <c:v>8.2351600662800895</c:v>
                      </c:pt>
                      <c:pt idx="157">
                        <c:v>4.2896499888151816</c:v>
                      </c:pt>
                      <c:pt idx="158">
                        <c:v>21.599425403138753</c:v>
                      </c:pt>
                      <c:pt idx="159">
                        <c:v>21.790179035352438</c:v>
                      </c:pt>
                      <c:pt idx="160">
                        <c:v>33.050868469180834</c:v>
                      </c:pt>
                      <c:pt idx="161">
                        <c:v>4.5006154640380558</c:v>
                      </c:pt>
                      <c:pt idx="162">
                        <c:v>19.501551076017098</c:v>
                      </c:pt>
                      <c:pt idx="163">
                        <c:v>20.892668830825343</c:v>
                      </c:pt>
                      <c:pt idx="164">
                        <c:v>3.1833443942116575</c:v>
                      </c:pt>
                      <c:pt idx="165">
                        <c:v>27.315790764986691</c:v>
                      </c:pt>
                      <c:pt idx="166">
                        <c:v>4.028357850312319</c:v>
                      </c:pt>
                      <c:pt idx="167">
                        <c:v>9.946486691514087</c:v>
                      </c:pt>
                      <c:pt idx="168">
                        <c:v>0.94024122215623163</c:v>
                      </c:pt>
                      <c:pt idx="169">
                        <c:v>7.4674387709211008</c:v>
                      </c:pt>
                      <c:pt idx="170">
                        <c:v>4.7749251640583905</c:v>
                      </c:pt>
                      <c:pt idx="171">
                        <c:v>8.775979115264688</c:v>
                      </c:pt>
                      <c:pt idx="172">
                        <c:v>15.631259727032369</c:v>
                      </c:pt>
                      <c:pt idx="173">
                        <c:v>9.7049156071564333</c:v>
                      </c:pt>
                      <c:pt idx="174">
                        <c:v>6.6552052975556615</c:v>
                      </c:pt>
                      <c:pt idx="175">
                        <c:v>1.1739518653124483</c:v>
                      </c:pt>
                      <c:pt idx="176">
                        <c:v>6.0272545460956204</c:v>
                      </c:pt>
                      <c:pt idx="177">
                        <c:v>3.0386457212708216</c:v>
                      </c:pt>
                      <c:pt idx="178">
                        <c:v>15.742925134315202</c:v>
                      </c:pt>
                      <c:pt idx="179">
                        <c:v>15.166719723070347</c:v>
                      </c:pt>
                      <c:pt idx="180">
                        <c:v>32.93981614270028</c:v>
                      </c:pt>
                      <c:pt idx="181">
                        <c:v>4.5279722173828238</c:v>
                      </c:pt>
                      <c:pt idx="182">
                        <c:v>19.672197799369481</c:v>
                      </c:pt>
                      <c:pt idx="183">
                        <c:v>21.025024229161762</c:v>
                      </c:pt>
                      <c:pt idx="184">
                        <c:v>3.2939560253178364</c:v>
                      </c:pt>
                      <c:pt idx="185">
                        <c:v>27.471738636173512</c:v>
                      </c:pt>
                      <c:pt idx="186">
                        <c:v>4.0543840609050799</c:v>
                      </c:pt>
                      <c:pt idx="187">
                        <c:v>10.25474512226738</c:v>
                      </c:pt>
                      <c:pt idx="188">
                        <c:v>0.97144110168047937</c:v>
                      </c:pt>
                      <c:pt idx="189">
                        <c:v>7.7261546446431266</c:v>
                      </c:pt>
                      <c:pt idx="190">
                        <c:v>4.9051479891011978</c:v>
                      </c:pt>
                      <c:pt idx="191">
                        <c:v>8.8966000822601075</c:v>
                      </c:pt>
                      <c:pt idx="192">
                        <c:v>15.678989677258862</c:v>
                      </c:pt>
                      <c:pt idx="193">
                        <c:v>10.020512079668938</c:v>
                      </c:pt>
                      <c:pt idx="194">
                        <c:v>6.6535020404052432</c:v>
                      </c:pt>
                      <c:pt idx="195">
                        <c:v>1.1945765822598042</c:v>
                      </c:pt>
                      <c:pt idx="196">
                        <c:v>6.0924910294191621</c:v>
                      </c:pt>
                      <c:pt idx="197">
                        <c:v>3.1053132032026847</c:v>
                      </c:pt>
                      <c:pt idx="198">
                        <c:v>15.905972438729046</c:v>
                      </c:pt>
                      <c:pt idx="199">
                        <c:v>15.613233987073212</c:v>
                      </c:pt>
                    </c:numCache>
                  </c:numRef>
                </c:xVal>
                <c:yVal>
                  <c:numRef>
                    <c:extLst xmlns:c15="http://schemas.microsoft.com/office/drawing/2012/chart">
                      <c:ext xmlns:c15="http://schemas.microsoft.com/office/drawing/2012/chart" uri="{02D57815-91ED-43cb-92C2-25804820EDAC}">
                        <c15:formulaRef>
                          <c15:sqref>Trendlines!$E$210:$E$409</c15:sqref>
                        </c15:formulaRef>
                      </c:ext>
                    </c:extLst>
                    <c:numCache>
                      <c:formatCode>General</c:formatCode>
                      <c:ptCount val="200"/>
                      <c:pt idx="0">
                        <c:v>28.219447142344901</c:v>
                      </c:pt>
                      <c:pt idx="1">
                        <c:v>3.2641112765465499</c:v>
                      </c:pt>
                      <c:pt idx="2">
                        <c:v>13.936254508174599</c:v>
                      </c:pt>
                      <c:pt idx="3">
                        <c:v>15.691005843372499</c:v>
                      </c:pt>
                      <c:pt idx="4">
                        <c:v>1.4753463112704199</c:v>
                      </c:pt>
                      <c:pt idx="5">
                        <c:v>19.917996555523899</c:v>
                      </c:pt>
                      <c:pt idx="6">
                        <c:v>2.95716314067037</c:v>
                      </c:pt>
                      <c:pt idx="7">
                        <c:v>5.1344388813372603</c:v>
                      </c:pt>
                      <c:pt idx="8">
                        <c:v>0.53530758724305805</c:v>
                      </c:pt>
                      <c:pt idx="9">
                        <c:v>3.5669919607132599</c:v>
                      </c:pt>
                      <c:pt idx="10">
                        <c:v>2.9599579132424401</c:v>
                      </c:pt>
                      <c:pt idx="11">
                        <c:v>6.4163405038921697</c:v>
                      </c:pt>
                      <c:pt idx="12">
                        <c:v>12.745075317360699</c:v>
                      </c:pt>
                      <c:pt idx="13">
                        <c:v>3.1681364258023601</c:v>
                      </c:pt>
                      <c:pt idx="14">
                        <c:v>5.43821319651369</c:v>
                      </c:pt>
                      <c:pt idx="15">
                        <c:v>0.73991563889817002</c:v>
                      </c:pt>
                      <c:pt idx="16">
                        <c:v>3.9227732123324301</c:v>
                      </c:pt>
                      <c:pt idx="17">
                        <c:v>1.7708648932736299</c:v>
                      </c:pt>
                      <c:pt idx="18">
                        <c:v>11.394934411556701</c:v>
                      </c:pt>
                      <c:pt idx="19">
                        <c:v>7.5394772911318597</c:v>
                      </c:pt>
                      <c:pt idx="20">
                        <c:v>30.140036576793101</c:v>
                      </c:pt>
                      <c:pt idx="21">
                        <c:v>4.9046424785240799</c:v>
                      </c:pt>
                      <c:pt idx="22">
                        <c:v>19.606224949909901</c:v>
                      </c:pt>
                      <c:pt idx="23">
                        <c:v>20.276128370098998</c:v>
                      </c:pt>
                      <c:pt idx="24">
                        <c:v>5.6656790934080101</c:v>
                      </c:pt>
                      <c:pt idx="25">
                        <c:v>26.615282416719101</c:v>
                      </c:pt>
                      <c:pt idx="26">
                        <c:v>3.9841166498360998</c:v>
                      </c:pt>
                      <c:pt idx="27">
                        <c:v>14.405862813425999</c:v>
                      </c:pt>
                      <c:pt idx="28">
                        <c:v>2.14103047377266</c:v>
                      </c:pt>
                      <c:pt idx="29">
                        <c:v>9.89385723065819</c:v>
                      </c:pt>
                      <c:pt idx="30">
                        <c:v>6.6678330514771398</c:v>
                      </c:pt>
                      <c:pt idx="31">
                        <c:v>9.6948158257695702</c:v>
                      </c:pt>
                      <c:pt idx="32">
                        <c:v>14.411324236359601</c:v>
                      </c:pt>
                      <c:pt idx="33">
                        <c:v>13.1107659836227</c:v>
                      </c:pt>
                      <c:pt idx="34">
                        <c:v>5.95201200089521</c:v>
                      </c:pt>
                      <c:pt idx="35">
                        <c:v>1.19093605431861</c:v>
                      </c:pt>
                      <c:pt idx="36">
                        <c:v>6.2636551992023604</c:v>
                      </c:pt>
                      <c:pt idx="37">
                        <c:v>3.5833287048382299</c:v>
                      </c:pt>
                      <c:pt idx="38">
                        <c:v>17.455797379421998</c:v>
                      </c:pt>
                      <c:pt idx="39">
                        <c:v>18.765097571923398</c:v>
                      </c:pt>
                      <c:pt idx="40">
                        <c:v>29.8831791252938</c:v>
                      </c:pt>
                      <c:pt idx="41">
                        <c:v>4.7360773876129896</c:v>
                      </c:pt>
                      <c:pt idx="42">
                        <c:v>19.4576315546282</c:v>
                      </c:pt>
                      <c:pt idx="43">
                        <c:v>20.1775427841675</c:v>
                      </c:pt>
                      <c:pt idx="44">
                        <c:v>4.8944760754860202</c:v>
                      </c:pt>
                      <c:pt idx="45">
                        <c:v>26.615282416719101</c:v>
                      </c:pt>
                      <c:pt idx="46">
                        <c:v>3.9804305826289501</c:v>
                      </c:pt>
                      <c:pt idx="47">
                        <c:v>13.6593734942293</c:v>
                      </c:pt>
                      <c:pt idx="48">
                        <c:v>1.6475988723153101</c:v>
                      </c:pt>
                      <c:pt idx="49">
                        <c:v>9.5260678097362099</c:v>
                      </c:pt>
                      <c:pt idx="50">
                        <c:v>6.3279890312672604</c:v>
                      </c:pt>
                      <c:pt idx="51">
                        <c:v>9.3793538431728098</c:v>
                      </c:pt>
                      <c:pt idx="52">
                        <c:v>14.411324236359601</c:v>
                      </c:pt>
                      <c:pt idx="53">
                        <c:v>13.043640804594199</c:v>
                      </c:pt>
                      <c:pt idx="54">
                        <c:v>5.8664345816877104</c:v>
                      </c:pt>
                      <c:pt idx="55">
                        <c:v>1.19093605431861</c:v>
                      </c:pt>
                      <c:pt idx="56">
                        <c:v>6.1355170443816798</c:v>
                      </c:pt>
                      <c:pt idx="57">
                        <c:v>3.5082495880546101</c:v>
                      </c:pt>
                      <c:pt idx="58">
                        <c:v>17.127756967497199</c:v>
                      </c:pt>
                      <c:pt idx="59">
                        <c:v>18.4081441440951</c:v>
                      </c:pt>
                      <c:pt idx="60">
                        <c:v>29.629488343361501</c:v>
                      </c:pt>
                      <c:pt idx="61">
                        <c:v>4.2500456930406401</c:v>
                      </c:pt>
                      <c:pt idx="62">
                        <c:v>18.758426515837201</c:v>
                      </c:pt>
                      <c:pt idx="63">
                        <c:v>19.771868847058801</c:v>
                      </c:pt>
                      <c:pt idx="64">
                        <c:v>3.5827972127024101</c:v>
                      </c:pt>
                      <c:pt idx="65">
                        <c:v>26.3961891371994</c:v>
                      </c:pt>
                      <c:pt idx="66">
                        <c:v>3.7819071996420401</c:v>
                      </c:pt>
                      <c:pt idx="67">
                        <c:v>11.436527716107801</c:v>
                      </c:pt>
                      <c:pt idx="68">
                        <c:v>0.94443295946293004</c:v>
                      </c:pt>
                      <c:pt idx="69">
                        <c:v>8.2051263430754098</c:v>
                      </c:pt>
                      <c:pt idx="70">
                        <c:v>5.0982746304997697</c:v>
                      </c:pt>
                      <c:pt idx="71">
                        <c:v>8.4492446045247398</c:v>
                      </c:pt>
                      <c:pt idx="72">
                        <c:v>14.2150957835411</c:v>
                      </c:pt>
                      <c:pt idx="73">
                        <c:v>11.3722192127927</c:v>
                      </c:pt>
                      <c:pt idx="74">
                        <c:v>5.79515998872676</c:v>
                      </c:pt>
                      <c:pt idx="75">
                        <c:v>1.1819408580580999</c:v>
                      </c:pt>
                      <c:pt idx="76">
                        <c:v>5.88920124186743</c:v>
                      </c:pt>
                      <c:pt idx="77">
                        <c:v>3.1042622638433999</c:v>
                      </c:pt>
                      <c:pt idx="78">
                        <c:v>15.832086650083999</c:v>
                      </c:pt>
                      <c:pt idx="79">
                        <c:v>16.705300745780399</c:v>
                      </c:pt>
                      <c:pt idx="80">
                        <c:v>29.6850932407703</c:v>
                      </c:pt>
                      <c:pt idx="81">
                        <c:v>4.5858166108059404</c:v>
                      </c:pt>
                      <c:pt idx="82">
                        <c:v>19.276529937559701</c:v>
                      </c:pt>
                      <c:pt idx="83">
                        <c:v>20.0437907978772</c:v>
                      </c:pt>
                      <c:pt idx="84">
                        <c:v>4.2115531092534502</c:v>
                      </c:pt>
                      <c:pt idx="85">
                        <c:v>26.615282416719101</c:v>
                      </c:pt>
                      <c:pt idx="86">
                        <c:v>3.8546091166697898</c:v>
                      </c:pt>
                      <c:pt idx="87">
                        <c:v>12.798949229237</c:v>
                      </c:pt>
                      <c:pt idx="88">
                        <c:v>1.33722648890483</c:v>
                      </c:pt>
                      <c:pt idx="89">
                        <c:v>9.1128031101445206</c:v>
                      </c:pt>
                      <c:pt idx="90">
                        <c:v>5.7806925176450301</c:v>
                      </c:pt>
                      <c:pt idx="91">
                        <c:v>8.8838149673476696</c:v>
                      </c:pt>
                      <c:pt idx="92">
                        <c:v>14.3815658061571</c:v>
                      </c:pt>
                      <c:pt idx="93">
                        <c:v>12.465632983567399</c:v>
                      </c:pt>
                      <c:pt idx="94">
                        <c:v>5.8183910496514502</c:v>
                      </c:pt>
                      <c:pt idx="95">
                        <c:v>1.19093605431861</c:v>
                      </c:pt>
                      <c:pt idx="96">
                        <c:v>6.0150459438853696</c:v>
                      </c:pt>
                      <c:pt idx="97">
                        <c:v>3.3509018201380401</c:v>
                      </c:pt>
                      <c:pt idx="98">
                        <c:v>16.587010324964499</c:v>
                      </c:pt>
                      <c:pt idx="99">
                        <c:v>17.750013625085401</c:v>
                      </c:pt>
                      <c:pt idx="100">
                        <c:v>29.966875268766401</c:v>
                      </c:pt>
                      <c:pt idx="101">
                        <c:v>4.7761676423439496</c:v>
                      </c:pt>
                      <c:pt idx="102">
                        <c:v>19.520637154688099</c:v>
                      </c:pt>
                      <c:pt idx="103">
                        <c:v>20.208062973119901</c:v>
                      </c:pt>
                      <c:pt idx="104">
                        <c:v>5.1591791522459696</c:v>
                      </c:pt>
                      <c:pt idx="105">
                        <c:v>26.615282416719101</c:v>
                      </c:pt>
                      <c:pt idx="106">
                        <c:v>3.9841166498360998</c:v>
                      </c:pt>
                      <c:pt idx="107">
                        <c:v>13.939295467361299</c:v>
                      </c:pt>
                      <c:pt idx="108">
                        <c:v>1.81262408621533</c:v>
                      </c:pt>
                      <c:pt idx="109">
                        <c:v>9.6581105044146192</c:v>
                      </c:pt>
                      <c:pt idx="110">
                        <c:v>6.4554163870835497</c:v>
                      </c:pt>
                      <c:pt idx="111">
                        <c:v>9.4933868173674405</c:v>
                      </c:pt>
                      <c:pt idx="112">
                        <c:v>14.411324236359601</c:v>
                      </c:pt>
                      <c:pt idx="113">
                        <c:v>13.0921956095561</c:v>
                      </c:pt>
                      <c:pt idx="114">
                        <c:v>5.8921132074117697</c:v>
                      </c:pt>
                      <c:pt idx="115">
                        <c:v>1.19093605431861</c:v>
                      </c:pt>
                      <c:pt idx="116">
                        <c:v>6.1675139469453697</c:v>
                      </c:pt>
                      <c:pt idx="117">
                        <c:v>3.5349481442392299</c:v>
                      </c:pt>
                      <c:pt idx="118">
                        <c:v>17.238820482718399</c:v>
                      </c:pt>
                      <c:pt idx="119">
                        <c:v>18.571179140483601</c:v>
                      </c:pt>
                      <c:pt idx="120">
                        <c:v>29.8336919977775</c:v>
                      </c:pt>
                      <c:pt idx="121">
                        <c:v>4.7313482615106404</c:v>
                      </c:pt>
                      <c:pt idx="122">
                        <c:v>19.4078510940436</c:v>
                      </c:pt>
                      <c:pt idx="123">
                        <c:v>20.158510276935701</c:v>
                      </c:pt>
                      <c:pt idx="124">
                        <c:v>4.7709558790282101</c:v>
                      </c:pt>
                      <c:pt idx="125">
                        <c:v>26.615282416719101</c:v>
                      </c:pt>
                      <c:pt idx="126">
                        <c:v>3.9723360113925299</c:v>
                      </c:pt>
                      <c:pt idx="127">
                        <c:v>13.5210814100446</c:v>
                      </c:pt>
                      <c:pt idx="128">
                        <c:v>1.57162921866335</c:v>
                      </c:pt>
                      <c:pt idx="129">
                        <c:v>9.4658499032182899</c:v>
                      </c:pt>
                      <c:pt idx="130">
                        <c:v>6.2440163330121603</c:v>
                      </c:pt>
                      <c:pt idx="131">
                        <c:v>9.3143962538097806</c:v>
                      </c:pt>
                      <c:pt idx="132">
                        <c:v>14.411324236359601</c:v>
                      </c:pt>
                      <c:pt idx="133">
                        <c:v>13.013336305405801</c:v>
                      </c:pt>
                      <c:pt idx="134">
                        <c:v>5.8560278129121404</c:v>
                      </c:pt>
                      <c:pt idx="135">
                        <c:v>1.19093605431861</c:v>
                      </c:pt>
                      <c:pt idx="136">
                        <c:v>6.1214091438786102</c:v>
                      </c:pt>
                      <c:pt idx="137">
                        <c:v>3.4939806114229399</c:v>
                      </c:pt>
                      <c:pt idx="138">
                        <c:v>17.061185328847401</c:v>
                      </c:pt>
                      <c:pt idx="139">
                        <c:v>18.2799361664926</c:v>
                      </c:pt>
                      <c:pt idx="140">
                        <c:v>29.705545847616701</c:v>
                      </c:pt>
                      <c:pt idx="141">
                        <c:v>4.6140466956538102</c:v>
                      </c:pt>
                      <c:pt idx="142">
                        <c:v>19.322882708063901</c:v>
                      </c:pt>
                      <c:pt idx="143">
                        <c:v>20.077082484920599</c:v>
                      </c:pt>
                      <c:pt idx="144">
                        <c:v>4.3231728343189602</c:v>
                      </c:pt>
                      <c:pt idx="145">
                        <c:v>26.615282416719101</c:v>
                      </c:pt>
                      <c:pt idx="146">
                        <c:v>3.8681022690165499</c:v>
                      </c:pt>
                      <c:pt idx="147">
                        <c:v>12.9103344806856</c:v>
                      </c:pt>
                      <c:pt idx="148">
                        <c:v>1.37762319701429</c:v>
                      </c:pt>
                      <c:pt idx="149">
                        <c:v>9.2007924501266896</c:v>
                      </c:pt>
                      <c:pt idx="150">
                        <c:v>5.8434489531378802</c:v>
                      </c:pt>
                      <c:pt idx="151">
                        <c:v>8.9647735842783796</c:v>
                      </c:pt>
                      <c:pt idx="152">
                        <c:v>14.398869410208899</c:v>
                      </c:pt>
                      <c:pt idx="153">
                        <c:v>12.619972613270701</c:v>
                      </c:pt>
                      <c:pt idx="154">
                        <c:v>5.82308469973845</c:v>
                      </c:pt>
                      <c:pt idx="155">
                        <c:v>1.19093605431861</c:v>
                      </c:pt>
                      <c:pt idx="156">
                        <c:v>6.0344790870349003</c:v>
                      </c:pt>
                      <c:pt idx="157">
                        <c:v>3.37662573538835</c:v>
                      </c:pt>
                      <c:pt idx="158">
                        <c:v>16.678469921826199</c:v>
                      </c:pt>
                      <c:pt idx="159">
                        <c:v>17.863487505277298</c:v>
                      </c:pt>
                      <c:pt idx="160">
                        <c:v>29.7206385259726</c:v>
                      </c:pt>
                      <c:pt idx="161">
                        <c:v>4.6224083816068697</c:v>
                      </c:pt>
                      <c:pt idx="162">
                        <c:v>19.338799992368699</c:v>
                      </c:pt>
                      <c:pt idx="163">
                        <c:v>20.091405420727</c:v>
                      </c:pt>
                      <c:pt idx="164">
                        <c:v>4.3796654251035196</c:v>
                      </c:pt>
                      <c:pt idx="165">
                        <c:v>26.615282416719101</c:v>
                      </c:pt>
                      <c:pt idx="166">
                        <c:v>3.8700580573391301</c:v>
                      </c:pt>
                      <c:pt idx="167">
                        <c:v>12.984904122578101</c:v>
                      </c:pt>
                      <c:pt idx="168">
                        <c:v>1.40991390898623</c:v>
                      </c:pt>
                      <c:pt idx="169">
                        <c:v>9.2281230208829506</c:v>
                      </c:pt>
                      <c:pt idx="170">
                        <c:v>5.8795086586936396</c:v>
                      </c:pt>
                      <c:pt idx="171">
                        <c:v>9.0102120112375097</c:v>
                      </c:pt>
                      <c:pt idx="172">
                        <c:v>14.3978129774276</c:v>
                      </c:pt>
                      <c:pt idx="173">
                        <c:v>12.6570479839471</c:v>
                      </c:pt>
                      <c:pt idx="174">
                        <c:v>5.8258280153340403</c:v>
                      </c:pt>
                      <c:pt idx="175">
                        <c:v>1.19093605431861</c:v>
                      </c:pt>
                      <c:pt idx="176">
                        <c:v>6.0409151147703399</c:v>
                      </c:pt>
                      <c:pt idx="177">
                        <c:v>3.3854195809702698</c:v>
                      </c:pt>
                      <c:pt idx="178">
                        <c:v>16.7270051410019</c:v>
                      </c:pt>
                      <c:pt idx="179">
                        <c:v>17.925499187394799</c:v>
                      </c:pt>
                      <c:pt idx="180">
                        <c:v>29.7181273583295</c:v>
                      </c:pt>
                      <c:pt idx="181">
                        <c:v>4.6378670152553898</c:v>
                      </c:pt>
                      <c:pt idx="182">
                        <c:v>19.331778115263798</c:v>
                      </c:pt>
                      <c:pt idx="183">
                        <c:v>20.0934241262357</c:v>
                      </c:pt>
                      <c:pt idx="184">
                        <c:v>4.3868864072938596</c:v>
                      </c:pt>
                      <c:pt idx="185">
                        <c:v>26.615282416719101</c:v>
                      </c:pt>
                      <c:pt idx="186">
                        <c:v>3.8792132827909702</c:v>
                      </c:pt>
                      <c:pt idx="187">
                        <c:v>12.9837207329613</c:v>
                      </c:pt>
                      <c:pt idx="188">
                        <c:v>1.4021609051584001</c:v>
                      </c:pt>
                      <c:pt idx="189">
                        <c:v>9.2545054304572592</c:v>
                      </c:pt>
                      <c:pt idx="190">
                        <c:v>5.8838328957897703</c:v>
                      </c:pt>
                      <c:pt idx="191">
                        <c:v>9.0127808730176699</c:v>
                      </c:pt>
                      <c:pt idx="192">
                        <c:v>14.410702270402799</c:v>
                      </c:pt>
                      <c:pt idx="193">
                        <c:v>12.685271669222599</c:v>
                      </c:pt>
                      <c:pt idx="194">
                        <c:v>5.8261959698183396</c:v>
                      </c:pt>
                      <c:pt idx="195">
                        <c:v>1.19093605431861</c:v>
                      </c:pt>
                      <c:pt idx="196">
                        <c:v>6.0495904277080301</c:v>
                      </c:pt>
                      <c:pt idx="197">
                        <c:v>3.3933659813702999</c:v>
                      </c:pt>
                      <c:pt idx="198">
                        <c:v>16.735056218100699</c:v>
                      </c:pt>
                      <c:pt idx="199">
                        <c:v>17.9335764070415</c:v>
                      </c:pt>
                    </c:numCache>
                  </c:numRef>
                </c:yVal>
                <c:smooth val="0"/>
                <c:extLst xmlns:c15="http://schemas.microsoft.com/office/drawing/2012/chart">
                  <c:ext xmlns:c16="http://schemas.microsoft.com/office/drawing/2014/chart" uri="{C3380CC4-5D6E-409C-BE32-E72D297353CC}">
                    <c16:uniqueId val="{00000003-0337-438F-A05A-4AE03F34F409}"/>
                  </c:ext>
                </c:extLst>
              </c15:ser>
            </c15:filteredScatterSeries>
          </c:ext>
        </c:extLst>
      </c:scatterChart>
      <c:valAx>
        <c:axId val="103441520"/>
        <c:scaling>
          <c:orientation val="minMax"/>
          <c:max val="8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Fully-Probabilistic </a:t>
                </a:r>
                <a:r>
                  <a:rPr lang="en-US" sz="1000" b="0" i="0" u="none" strike="noStrike" baseline="0">
                    <a:effectLst/>
                  </a:rPr>
                  <a:t>Settlement</a:t>
                </a:r>
                <a:r>
                  <a:rPr lang="en-US"/>
                  <a:t>, Tr = 1039 (cm)</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03442080"/>
        <c:crosses val="autoZero"/>
        <c:crossBetween val="midCat"/>
        <c:majorUnit val="10"/>
      </c:valAx>
      <c:valAx>
        <c:axId val="103442080"/>
        <c:scaling>
          <c:orientation val="minMax"/>
          <c:max val="8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Modal Pseudo-Probabilistic </a:t>
                </a:r>
                <a:r>
                  <a:rPr lang="en-US" sz="1000" b="0" i="0" u="none" strike="noStrike" baseline="0">
                    <a:effectLst/>
                  </a:rPr>
                  <a:t>Settlement</a:t>
                </a:r>
                <a:r>
                  <a:rPr lang="en-US"/>
                  <a:t>, Tr = 1039 (cm)</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03441520"/>
        <c:crosses val="autoZero"/>
        <c:crossBetween val="midCat"/>
      </c:valAx>
      <c:spPr>
        <a:noFill/>
        <a:ln>
          <a:noFill/>
        </a:ln>
        <a:effectLst/>
      </c:spPr>
    </c:plotArea>
    <c:legend>
      <c:legendPos val="r"/>
      <c:legendEntry>
        <c:idx val="11"/>
        <c:delete val="1"/>
      </c:legendEntry>
      <c:overlay val="0"/>
      <c:spPr>
        <a:solidFill>
          <a:schemeClr val="bg1"/>
        </a:solid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1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_rels/drawing1.xml.rels><?xml version="1.0" encoding="UTF-8" standalone="yes"?>
<Relationships xmlns="http://schemas.openxmlformats.org/package/2006/relationships"><Relationship Id="rId1" Type="http://schemas.openxmlformats.org/officeDocument/2006/relationships/image" Target="../media/image25.png"/></Relationships>
</file>

<file path=word/drawings/drawing1.xml><?xml version="1.0" encoding="utf-8"?>
<c:userShapes xmlns:c="http://schemas.openxmlformats.org/drawingml/2006/chart">
  <cdr:relSizeAnchor xmlns:cdr="http://schemas.openxmlformats.org/drawingml/2006/chartDrawing">
    <cdr:from>
      <cdr:x>0.83216</cdr:x>
      <cdr:y>0.10334</cdr:y>
    </cdr:from>
    <cdr:to>
      <cdr:x>1</cdr:x>
      <cdr:y>0.9023</cdr:y>
    </cdr:to>
    <cdr:pic>
      <cdr:nvPicPr>
        <cdr:cNvPr id="2" name="Picture 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4946015" y="453390"/>
          <a:ext cx="997585" cy="3505200"/>
        </a:xfrm>
        <a:prstGeom xmlns:a="http://schemas.openxmlformats.org/drawingml/2006/main" prst="rect">
          <a:avLst/>
        </a:prstGeom>
      </cdr:spPr>
    </cdr:pic>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Version="0"/>
</file>

<file path=customXml/itemProps1.xml><?xml version="1.0" encoding="utf-8"?>
<ds:datastoreItem xmlns:ds="http://schemas.openxmlformats.org/officeDocument/2006/customXml" ds:itemID="{AB3B4C2E-B8CC-4E2B-903C-4425141B49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20346</Words>
  <Characters>115974</Characters>
  <Application>Microsoft Office Word</Application>
  <DocSecurity>0</DocSecurity>
  <Lines>966</Lines>
  <Paragraphs>272</Paragraphs>
  <ScaleCrop>false</ScaleCrop>
  <HeadingPairs>
    <vt:vector size="2" baseType="variant">
      <vt:variant>
        <vt:lpstr>Title</vt:lpstr>
      </vt:variant>
      <vt:variant>
        <vt:i4>1</vt:i4>
      </vt:variant>
    </vt:vector>
  </HeadingPairs>
  <TitlesOfParts>
    <vt:vector size="1" baseType="lpstr">
      <vt:lpstr>Template for UDOT Research Reports</vt:lpstr>
    </vt:vector>
  </TitlesOfParts>
  <Company>Ira A. Fulton College of Engineering &amp; Technology</Company>
  <LinksUpToDate>false</LinksUpToDate>
  <CharactersWithSpaces>136048</CharactersWithSpaces>
  <SharedDoc>false</SharedDoc>
  <HLinks>
    <vt:vector size="522" baseType="variant">
      <vt:variant>
        <vt:i4>1179696</vt:i4>
      </vt:variant>
      <vt:variant>
        <vt:i4>524</vt:i4>
      </vt:variant>
      <vt:variant>
        <vt:i4>0</vt:i4>
      </vt:variant>
      <vt:variant>
        <vt:i4>5</vt:i4>
      </vt:variant>
      <vt:variant>
        <vt:lpwstr/>
      </vt:variant>
      <vt:variant>
        <vt:lpwstr>_Toc321147616</vt:lpwstr>
      </vt:variant>
      <vt:variant>
        <vt:i4>1179696</vt:i4>
      </vt:variant>
      <vt:variant>
        <vt:i4>518</vt:i4>
      </vt:variant>
      <vt:variant>
        <vt:i4>0</vt:i4>
      </vt:variant>
      <vt:variant>
        <vt:i4>5</vt:i4>
      </vt:variant>
      <vt:variant>
        <vt:lpwstr/>
      </vt:variant>
      <vt:variant>
        <vt:lpwstr>_Toc321147615</vt:lpwstr>
      </vt:variant>
      <vt:variant>
        <vt:i4>1179696</vt:i4>
      </vt:variant>
      <vt:variant>
        <vt:i4>512</vt:i4>
      </vt:variant>
      <vt:variant>
        <vt:i4>0</vt:i4>
      </vt:variant>
      <vt:variant>
        <vt:i4>5</vt:i4>
      </vt:variant>
      <vt:variant>
        <vt:lpwstr/>
      </vt:variant>
      <vt:variant>
        <vt:lpwstr>_Toc321147614</vt:lpwstr>
      </vt:variant>
      <vt:variant>
        <vt:i4>1179696</vt:i4>
      </vt:variant>
      <vt:variant>
        <vt:i4>506</vt:i4>
      </vt:variant>
      <vt:variant>
        <vt:i4>0</vt:i4>
      </vt:variant>
      <vt:variant>
        <vt:i4>5</vt:i4>
      </vt:variant>
      <vt:variant>
        <vt:lpwstr/>
      </vt:variant>
      <vt:variant>
        <vt:lpwstr>_Toc321147613</vt:lpwstr>
      </vt:variant>
      <vt:variant>
        <vt:i4>1179696</vt:i4>
      </vt:variant>
      <vt:variant>
        <vt:i4>500</vt:i4>
      </vt:variant>
      <vt:variant>
        <vt:i4>0</vt:i4>
      </vt:variant>
      <vt:variant>
        <vt:i4>5</vt:i4>
      </vt:variant>
      <vt:variant>
        <vt:lpwstr/>
      </vt:variant>
      <vt:variant>
        <vt:lpwstr>_Toc321147612</vt:lpwstr>
      </vt:variant>
      <vt:variant>
        <vt:i4>1179696</vt:i4>
      </vt:variant>
      <vt:variant>
        <vt:i4>494</vt:i4>
      </vt:variant>
      <vt:variant>
        <vt:i4>0</vt:i4>
      </vt:variant>
      <vt:variant>
        <vt:i4>5</vt:i4>
      </vt:variant>
      <vt:variant>
        <vt:lpwstr/>
      </vt:variant>
      <vt:variant>
        <vt:lpwstr>_Toc321147611</vt:lpwstr>
      </vt:variant>
      <vt:variant>
        <vt:i4>1179696</vt:i4>
      </vt:variant>
      <vt:variant>
        <vt:i4>488</vt:i4>
      </vt:variant>
      <vt:variant>
        <vt:i4>0</vt:i4>
      </vt:variant>
      <vt:variant>
        <vt:i4>5</vt:i4>
      </vt:variant>
      <vt:variant>
        <vt:lpwstr/>
      </vt:variant>
      <vt:variant>
        <vt:lpwstr>_Toc321147610</vt:lpwstr>
      </vt:variant>
      <vt:variant>
        <vt:i4>1245232</vt:i4>
      </vt:variant>
      <vt:variant>
        <vt:i4>482</vt:i4>
      </vt:variant>
      <vt:variant>
        <vt:i4>0</vt:i4>
      </vt:variant>
      <vt:variant>
        <vt:i4>5</vt:i4>
      </vt:variant>
      <vt:variant>
        <vt:lpwstr/>
      </vt:variant>
      <vt:variant>
        <vt:lpwstr>_Toc321147609</vt:lpwstr>
      </vt:variant>
      <vt:variant>
        <vt:i4>1245232</vt:i4>
      </vt:variant>
      <vt:variant>
        <vt:i4>476</vt:i4>
      </vt:variant>
      <vt:variant>
        <vt:i4>0</vt:i4>
      </vt:variant>
      <vt:variant>
        <vt:i4>5</vt:i4>
      </vt:variant>
      <vt:variant>
        <vt:lpwstr/>
      </vt:variant>
      <vt:variant>
        <vt:lpwstr>_Toc321147608</vt:lpwstr>
      </vt:variant>
      <vt:variant>
        <vt:i4>1245232</vt:i4>
      </vt:variant>
      <vt:variant>
        <vt:i4>470</vt:i4>
      </vt:variant>
      <vt:variant>
        <vt:i4>0</vt:i4>
      </vt:variant>
      <vt:variant>
        <vt:i4>5</vt:i4>
      </vt:variant>
      <vt:variant>
        <vt:lpwstr/>
      </vt:variant>
      <vt:variant>
        <vt:lpwstr>_Toc321147607</vt:lpwstr>
      </vt:variant>
      <vt:variant>
        <vt:i4>1245232</vt:i4>
      </vt:variant>
      <vt:variant>
        <vt:i4>464</vt:i4>
      </vt:variant>
      <vt:variant>
        <vt:i4>0</vt:i4>
      </vt:variant>
      <vt:variant>
        <vt:i4>5</vt:i4>
      </vt:variant>
      <vt:variant>
        <vt:lpwstr/>
      </vt:variant>
      <vt:variant>
        <vt:lpwstr>_Toc321147606</vt:lpwstr>
      </vt:variant>
      <vt:variant>
        <vt:i4>1245232</vt:i4>
      </vt:variant>
      <vt:variant>
        <vt:i4>458</vt:i4>
      </vt:variant>
      <vt:variant>
        <vt:i4>0</vt:i4>
      </vt:variant>
      <vt:variant>
        <vt:i4>5</vt:i4>
      </vt:variant>
      <vt:variant>
        <vt:lpwstr/>
      </vt:variant>
      <vt:variant>
        <vt:lpwstr>_Toc321147605</vt:lpwstr>
      </vt:variant>
      <vt:variant>
        <vt:i4>1245232</vt:i4>
      </vt:variant>
      <vt:variant>
        <vt:i4>452</vt:i4>
      </vt:variant>
      <vt:variant>
        <vt:i4>0</vt:i4>
      </vt:variant>
      <vt:variant>
        <vt:i4>5</vt:i4>
      </vt:variant>
      <vt:variant>
        <vt:lpwstr/>
      </vt:variant>
      <vt:variant>
        <vt:lpwstr>_Toc321147604</vt:lpwstr>
      </vt:variant>
      <vt:variant>
        <vt:i4>1245232</vt:i4>
      </vt:variant>
      <vt:variant>
        <vt:i4>446</vt:i4>
      </vt:variant>
      <vt:variant>
        <vt:i4>0</vt:i4>
      </vt:variant>
      <vt:variant>
        <vt:i4>5</vt:i4>
      </vt:variant>
      <vt:variant>
        <vt:lpwstr/>
      </vt:variant>
      <vt:variant>
        <vt:lpwstr>_Toc321147603</vt:lpwstr>
      </vt:variant>
      <vt:variant>
        <vt:i4>1245232</vt:i4>
      </vt:variant>
      <vt:variant>
        <vt:i4>440</vt:i4>
      </vt:variant>
      <vt:variant>
        <vt:i4>0</vt:i4>
      </vt:variant>
      <vt:variant>
        <vt:i4>5</vt:i4>
      </vt:variant>
      <vt:variant>
        <vt:lpwstr/>
      </vt:variant>
      <vt:variant>
        <vt:lpwstr>_Toc321147602</vt:lpwstr>
      </vt:variant>
      <vt:variant>
        <vt:i4>1245232</vt:i4>
      </vt:variant>
      <vt:variant>
        <vt:i4>434</vt:i4>
      </vt:variant>
      <vt:variant>
        <vt:i4>0</vt:i4>
      </vt:variant>
      <vt:variant>
        <vt:i4>5</vt:i4>
      </vt:variant>
      <vt:variant>
        <vt:lpwstr/>
      </vt:variant>
      <vt:variant>
        <vt:lpwstr>_Toc321147601</vt:lpwstr>
      </vt:variant>
      <vt:variant>
        <vt:i4>1245232</vt:i4>
      </vt:variant>
      <vt:variant>
        <vt:i4>428</vt:i4>
      </vt:variant>
      <vt:variant>
        <vt:i4>0</vt:i4>
      </vt:variant>
      <vt:variant>
        <vt:i4>5</vt:i4>
      </vt:variant>
      <vt:variant>
        <vt:lpwstr/>
      </vt:variant>
      <vt:variant>
        <vt:lpwstr>_Toc321147600</vt:lpwstr>
      </vt:variant>
      <vt:variant>
        <vt:i4>1703987</vt:i4>
      </vt:variant>
      <vt:variant>
        <vt:i4>422</vt:i4>
      </vt:variant>
      <vt:variant>
        <vt:i4>0</vt:i4>
      </vt:variant>
      <vt:variant>
        <vt:i4>5</vt:i4>
      </vt:variant>
      <vt:variant>
        <vt:lpwstr/>
      </vt:variant>
      <vt:variant>
        <vt:lpwstr>_Toc321147599</vt:lpwstr>
      </vt:variant>
      <vt:variant>
        <vt:i4>1703987</vt:i4>
      </vt:variant>
      <vt:variant>
        <vt:i4>416</vt:i4>
      </vt:variant>
      <vt:variant>
        <vt:i4>0</vt:i4>
      </vt:variant>
      <vt:variant>
        <vt:i4>5</vt:i4>
      </vt:variant>
      <vt:variant>
        <vt:lpwstr/>
      </vt:variant>
      <vt:variant>
        <vt:lpwstr>_Toc321147598</vt:lpwstr>
      </vt:variant>
      <vt:variant>
        <vt:i4>1703987</vt:i4>
      </vt:variant>
      <vt:variant>
        <vt:i4>410</vt:i4>
      </vt:variant>
      <vt:variant>
        <vt:i4>0</vt:i4>
      </vt:variant>
      <vt:variant>
        <vt:i4>5</vt:i4>
      </vt:variant>
      <vt:variant>
        <vt:lpwstr/>
      </vt:variant>
      <vt:variant>
        <vt:lpwstr>_Toc321147597</vt:lpwstr>
      </vt:variant>
      <vt:variant>
        <vt:i4>1703987</vt:i4>
      </vt:variant>
      <vt:variant>
        <vt:i4>404</vt:i4>
      </vt:variant>
      <vt:variant>
        <vt:i4>0</vt:i4>
      </vt:variant>
      <vt:variant>
        <vt:i4>5</vt:i4>
      </vt:variant>
      <vt:variant>
        <vt:lpwstr/>
      </vt:variant>
      <vt:variant>
        <vt:lpwstr>_Toc321147596</vt:lpwstr>
      </vt:variant>
      <vt:variant>
        <vt:i4>1703987</vt:i4>
      </vt:variant>
      <vt:variant>
        <vt:i4>398</vt:i4>
      </vt:variant>
      <vt:variant>
        <vt:i4>0</vt:i4>
      </vt:variant>
      <vt:variant>
        <vt:i4>5</vt:i4>
      </vt:variant>
      <vt:variant>
        <vt:lpwstr/>
      </vt:variant>
      <vt:variant>
        <vt:lpwstr>_Toc321147595</vt:lpwstr>
      </vt:variant>
      <vt:variant>
        <vt:i4>1703987</vt:i4>
      </vt:variant>
      <vt:variant>
        <vt:i4>392</vt:i4>
      </vt:variant>
      <vt:variant>
        <vt:i4>0</vt:i4>
      </vt:variant>
      <vt:variant>
        <vt:i4>5</vt:i4>
      </vt:variant>
      <vt:variant>
        <vt:lpwstr/>
      </vt:variant>
      <vt:variant>
        <vt:lpwstr>_Toc321147594</vt:lpwstr>
      </vt:variant>
      <vt:variant>
        <vt:i4>1703987</vt:i4>
      </vt:variant>
      <vt:variant>
        <vt:i4>386</vt:i4>
      </vt:variant>
      <vt:variant>
        <vt:i4>0</vt:i4>
      </vt:variant>
      <vt:variant>
        <vt:i4>5</vt:i4>
      </vt:variant>
      <vt:variant>
        <vt:lpwstr/>
      </vt:variant>
      <vt:variant>
        <vt:lpwstr>_Toc321147593</vt:lpwstr>
      </vt:variant>
      <vt:variant>
        <vt:i4>1703987</vt:i4>
      </vt:variant>
      <vt:variant>
        <vt:i4>377</vt:i4>
      </vt:variant>
      <vt:variant>
        <vt:i4>0</vt:i4>
      </vt:variant>
      <vt:variant>
        <vt:i4>5</vt:i4>
      </vt:variant>
      <vt:variant>
        <vt:lpwstr/>
      </vt:variant>
      <vt:variant>
        <vt:lpwstr>_Toc321147592</vt:lpwstr>
      </vt:variant>
      <vt:variant>
        <vt:i4>1703987</vt:i4>
      </vt:variant>
      <vt:variant>
        <vt:i4>371</vt:i4>
      </vt:variant>
      <vt:variant>
        <vt:i4>0</vt:i4>
      </vt:variant>
      <vt:variant>
        <vt:i4>5</vt:i4>
      </vt:variant>
      <vt:variant>
        <vt:lpwstr/>
      </vt:variant>
      <vt:variant>
        <vt:lpwstr>_Toc321147591</vt:lpwstr>
      </vt:variant>
      <vt:variant>
        <vt:i4>1703987</vt:i4>
      </vt:variant>
      <vt:variant>
        <vt:i4>365</vt:i4>
      </vt:variant>
      <vt:variant>
        <vt:i4>0</vt:i4>
      </vt:variant>
      <vt:variant>
        <vt:i4>5</vt:i4>
      </vt:variant>
      <vt:variant>
        <vt:lpwstr/>
      </vt:variant>
      <vt:variant>
        <vt:lpwstr>_Toc321147590</vt:lpwstr>
      </vt:variant>
      <vt:variant>
        <vt:i4>1769523</vt:i4>
      </vt:variant>
      <vt:variant>
        <vt:i4>359</vt:i4>
      </vt:variant>
      <vt:variant>
        <vt:i4>0</vt:i4>
      </vt:variant>
      <vt:variant>
        <vt:i4>5</vt:i4>
      </vt:variant>
      <vt:variant>
        <vt:lpwstr/>
      </vt:variant>
      <vt:variant>
        <vt:lpwstr>_Toc321147589</vt:lpwstr>
      </vt:variant>
      <vt:variant>
        <vt:i4>1769523</vt:i4>
      </vt:variant>
      <vt:variant>
        <vt:i4>353</vt:i4>
      </vt:variant>
      <vt:variant>
        <vt:i4>0</vt:i4>
      </vt:variant>
      <vt:variant>
        <vt:i4>5</vt:i4>
      </vt:variant>
      <vt:variant>
        <vt:lpwstr/>
      </vt:variant>
      <vt:variant>
        <vt:lpwstr>_Toc321147588</vt:lpwstr>
      </vt:variant>
      <vt:variant>
        <vt:i4>1769523</vt:i4>
      </vt:variant>
      <vt:variant>
        <vt:i4>347</vt:i4>
      </vt:variant>
      <vt:variant>
        <vt:i4>0</vt:i4>
      </vt:variant>
      <vt:variant>
        <vt:i4>5</vt:i4>
      </vt:variant>
      <vt:variant>
        <vt:lpwstr/>
      </vt:variant>
      <vt:variant>
        <vt:lpwstr>_Toc321147587</vt:lpwstr>
      </vt:variant>
      <vt:variant>
        <vt:i4>1769523</vt:i4>
      </vt:variant>
      <vt:variant>
        <vt:i4>341</vt:i4>
      </vt:variant>
      <vt:variant>
        <vt:i4>0</vt:i4>
      </vt:variant>
      <vt:variant>
        <vt:i4>5</vt:i4>
      </vt:variant>
      <vt:variant>
        <vt:lpwstr/>
      </vt:variant>
      <vt:variant>
        <vt:lpwstr>_Toc321147586</vt:lpwstr>
      </vt:variant>
      <vt:variant>
        <vt:i4>1769523</vt:i4>
      </vt:variant>
      <vt:variant>
        <vt:i4>335</vt:i4>
      </vt:variant>
      <vt:variant>
        <vt:i4>0</vt:i4>
      </vt:variant>
      <vt:variant>
        <vt:i4>5</vt:i4>
      </vt:variant>
      <vt:variant>
        <vt:lpwstr/>
      </vt:variant>
      <vt:variant>
        <vt:lpwstr>_Toc321147585</vt:lpwstr>
      </vt:variant>
      <vt:variant>
        <vt:i4>1769523</vt:i4>
      </vt:variant>
      <vt:variant>
        <vt:i4>329</vt:i4>
      </vt:variant>
      <vt:variant>
        <vt:i4>0</vt:i4>
      </vt:variant>
      <vt:variant>
        <vt:i4>5</vt:i4>
      </vt:variant>
      <vt:variant>
        <vt:lpwstr/>
      </vt:variant>
      <vt:variant>
        <vt:lpwstr>_Toc321147584</vt:lpwstr>
      </vt:variant>
      <vt:variant>
        <vt:i4>1703986</vt:i4>
      </vt:variant>
      <vt:variant>
        <vt:i4>320</vt:i4>
      </vt:variant>
      <vt:variant>
        <vt:i4>0</vt:i4>
      </vt:variant>
      <vt:variant>
        <vt:i4>5</vt:i4>
      </vt:variant>
      <vt:variant>
        <vt:lpwstr/>
      </vt:variant>
      <vt:variant>
        <vt:lpwstr>_Toc321147499</vt:lpwstr>
      </vt:variant>
      <vt:variant>
        <vt:i4>1703986</vt:i4>
      </vt:variant>
      <vt:variant>
        <vt:i4>314</vt:i4>
      </vt:variant>
      <vt:variant>
        <vt:i4>0</vt:i4>
      </vt:variant>
      <vt:variant>
        <vt:i4>5</vt:i4>
      </vt:variant>
      <vt:variant>
        <vt:lpwstr/>
      </vt:variant>
      <vt:variant>
        <vt:lpwstr>_Toc321147498</vt:lpwstr>
      </vt:variant>
      <vt:variant>
        <vt:i4>1703986</vt:i4>
      </vt:variant>
      <vt:variant>
        <vt:i4>308</vt:i4>
      </vt:variant>
      <vt:variant>
        <vt:i4>0</vt:i4>
      </vt:variant>
      <vt:variant>
        <vt:i4>5</vt:i4>
      </vt:variant>
      <vt:variant>
        <vt:lpwstr/>
      </vt:variant>
      <vt:variant>
        <vt:lpwstr>_Toc321147497</vt:lpwstr>
      </vt:variant>
      <vt:variant>
        <vt:i4>1703986</vt:i4>
      </vt:variant>
      <vt:variant>
        <vt:i4>302</vt:i4>
      </vt:variant>
      <vt:variant>
        <vt:i4>0</vt:i4>
      </vt:variant>
      <vt:variant>
        <vt:i4>5</vt:i4>
      </vt:variant>
      <vt:variant>
        <vt:lpwstr/>
      </vt:variant>
      <vt:variant>
        <vt:lpwstr>_Toc321147496</vt:lpwstr>
      </vt:variant>
      <vt:variant>
        <vt:i4>1703986</vt:i4>
      </vt:variant>
      <vt:variant>
        <vt:i4>296</vt:i4>
      </vt:variant>
      <vt:variant>
        <vt:i4>0</vt:i4>
      </vt:variant>
      <vt:variant>
        <vt:i4>5</vt:i4>
      </vt:variant>
      <vt:variant>
        <vt:lpwstr/>
      </vt:variant>
      <vt:variant>
        <vt:lpwstr>_Toc321147495</vt:lpwstr>
      </vt:variant>
      <vt:variant>
        <vt:i4>1703986</vt:i4>
      </vt:variant>
      <vt:variant>
        <vt:i4>290</vt:i4>
      </vt:variant>
      <vt:variant>
        <vt:i4>0</vt:i4>
      </vt:variant>
      <vt:variant>
        <vt:i4>5</vt:i4>
      </vt:variant>
      <vt:variant>
        <vt:lpwstr/>
      </vt:variant>
      <vt:variant>
        <vt:lpwstr>_Toc321147494</vt:lpwstr>
      </vt:variant>
      <vt:variant>
        <vt:i4>1703986</vt:i4>
      </vt:variant>
      <vt:variant>
        <vt:i4>284</vt:i4>
      </vt:variant>
      <vt:variant>
        <vt:i4>0</vt:i4>
      </vt:variant>
      <vt:variant>
        <vt:i4>5</vt:i4>
      </vt:variant>
      <vt:variant>
        <vt:lpwstr/>
      </vt:variant>
      <vt:variant>
        <vt:lpwstr>_Toc321147493</vt:lpwstr>
      </vt:variant>
      <vt:variant>
        <vt:i4>1703986</vt:i4>
      </vt:variant>
      <vt:variant>
        <vt:i4>278</vt:i4>
      </vt:variant>
      <vt:variant>
        <vt:i4>0</vt:i4>
      </vt:variant>
      <vt:variant>
        <vt:i4>5</vt:i4>
      </vt:variant>
      <vt:variant>
        <vt:lpwstr/>
      </vt:variant>
      <vt:variant>
        <vt:lpwstr>_Toc321147492</vt:lpwstr>
      </vt:variant>
      <vt:variant>
        <vt:i4>1703986</vt:i4>
      </vt:variant>
      <vt:variant>
        <vt:i4>272</vt:i4>
      </vt:variant>
      <vt:variant>
        <vt:i4>0</vt:i4>
      </vt:variant>
      <vt:variant>
        <vt:i4>5</vt:i4>
      </vt:variant>
      <vt:variant>
        <vt:lpwstr/>
      </vt:variant>
      <vt:variant>
        <vt:lpwstr>_Toc321147491</vt:lpwstr>
      </vt:variant>
      <vt:variant>
        <vt:i4>1703986</vt:i4>
      </vt:variant>
      <vt:variant>
        <vt:i4>266</vt:i4>
      </vt:variant>
      <vt:variant>
        <vt:i4>0</vt:i4>
      </vt:variant>
      <vt:variant>
        <vt:i4>5</vt:i4>
      </vt:variant>
      <vt:variant>
        <vt:lpwstr/>
      </vt:variant>
      <vt:variant>
        <vt:lpwstr>_Toc321147490</vt:lpwstr>
      </vt:variant>
      <vt:variant>
        <vt:i4>1769522</vt:i4>
      </vt:variant>
      <vt:variant>
        <vt:i4>260</vt:i4>
      </vt:variant>
      <vt:variant>
        <vt:i4>0</vt:i4>
      </vt:variant>
      <vt:variant>
        <vt:i4>5</vt:i4>
      </vt:variant>
      <vt:variant>
        <vt:lpwstr/>
      </vt:variant>
      <vt:variant>
        <vt:lpwstr>_Toc321147489</vt:lpwstr>
      </vt:variant>
      <vt:variant>
        <vt:i4>1769522</vt:i4>
      </vt:variant>
      <vt:variant>
        <vt:i4>254</vt:i4>
      </vt:variant>
      <vt:variant>
        <vt:i4>0</vt:i4>
      </vt:variant>
      <vt:variant>
        <vt:i4>5</vt:i4>
      </vt:variant>
      <vt:variant>
        <vt:lpwstr/>
      </vt:variant>
      <vt:variant>
        <vt:lpwstr>_Toc321147488</vt:lpwstr>
      </vt:variant>
      <vt:variant>
        <vt:i4>1769522</vt:i4>
      </vt:variant>
      <vt:variant>
        <vt:i4>248</vt:i4>
      </vt:variant>
      <vt:variant>
        <vt:i4>0</vt:i4>
      </vt:variant>
      <vt:variant>
        <vt:i4>5</vt:i4>
      </vt:variant>
      <vt:variant>
        <vt:lpwstr/>
      </vt:variant>
      <vt:variant>
        <vt:lpwstr>_Toc321147487</vt:lpwstr>
      </vt:variant>
      <vt:variant>
        <vt:i4>1769522</vt:i4>
      </vt:variant>
      <vt:variant>
        <vt:i4>242</vt:i4>
      </vt:variant>
      <vt:variant>
        <vt:i4>0</vt:i4>
      </vt:variant>
      <vt:variant>
        <vt:i4>5</vt:i4>
      </vt:variant>
      <vt:variant>
        <vt:lpwstr/>
      </vt:variant>
      <vt:variant>
        <vt:lpwstr>_Toc321147486</vt:lpwstr>
      </vt:variant>
      <vt:variant>
        <vt:i4>1769522</vt:i4>
      </vt:variant>
      <vt:variant>
        <vt:i4>236</vt:i4>
      </vt:variant>
      <vt:variant>
        <vt:i4>0</vt:i4>
      </vt:variant>
      <vt:variant>
        <vt:i4>5</vt:i4>
      </vt:variant>
      <vt:variant>
        <vt:lpwstr/>
      </vt:variant>
      <vt:variant>
        <vt:lpwstr>_Toc321147485</vt:lpwstr>
      </vt:variant>
      <vt:variant>
        <vt:i4>1769522</vt:i4>
      </vt:variant>
      <vt:variant>
        <vt:i4>230</vt:i4>
      </vt:variant>
      <vt:variant>
        <vt:i4>0</vt:i4>
      </vt:variant>
      <vt:variant>
        <vt:i4>5</vt:i4>
      </vt:variant>
      <vt:variant>
        <vt:lpwstr/>
      </vt:variant>
      <vt:variant>
        <vt:lpwstr>_Toc321147484</vt:lpwstr>
      </vt:variant>
      <vt:variant>
        <vt:i4>1769522</vt:i4>
      </vt:variant>
      <vt:variant>
        <vt:i4>224</vt:i4>
      </vt:variant>
      <vt:variant>
        <vt:i4>0</vt:i4>
      </vt:variant>
      <vt:variant>
        <vt:i4>5</vt:i4>
      </vt:variant>
      <vt:variant>
        <vt:lpwstr/>
      </vt:variant>
      <vt:variant>
        <vt:lpwstr>_Toc321147483</vt:lpwstr>
      </vt:variant>
      <vt:variant>
        <vt:i4>1769522</vt:i4>
      </vt:variant>
      <vt:variant>
        <vt:i4>218</vt:i4>
      </vt:variant>
      <vt:variant>
        <vt:i4>0</vt:i4>
      </vt:variant>
      <vt:variant>
        <vt:i4>5</vt:i4>
      </vt:variant>
      <vt:variant>
        <vt:lpwstr/>
      </vt:variant>
      <vt:variant>
        <vt:lpwstr>_Toc321147482</vt:lpwstr>
      </vt:variant>
      <vt:variant>
        <vt:i4>1769522</vt:i4>
      </vt:variant>
      <vt:variant>
        <vt:i4>212</vt:i4>
      </vt:variant>
      <vt:variant>
        <vt:i4>0</vt:i4>
      </vt:variant>
      <vt:variant>
        <vt:i4>5</vt:i4>
      </vt:variant>
      <vt:variant>
        <vt:lpwstr/>
      </vt:variant>
      <vt:variant>
        <vt:lpwstr>_Toc321147481</vt:lpwstr>
      </vt:variant>
      <vt:variant>
        <vt:i4>1769522</vt:i4>
      </vt:variant>
      <vt:variant>
        <vt:i4>206</vt:i4>
      </vt:variant>
      <vt:variant>
        <vt:i4>0</vt:i4>
      </vt:variant>
      <vt:variant>
        <vt:i4>5</vt:i4>
      </vt:variant>
      <vt:variant>
        <vt:lpwstr/>
      </vt:variant>
      <vt:variant>
        <vt:lpwstr>_Toc321147480</vt:lpwstr>
      </vt:variant>
      <vt:variant>
        <vt:i4>1310770</vt:i4>
      </vt:variant>
      <vt:variant>
        <vt:i4>200</vt:i4>
      </vt:variant>
      <vt:variant>
        <vt:i4>0</vt:i4>
      </vt:variant>
      <vt:variant>
        <vt:i4>5</vt:i4>
      </vt:variant>
      <vt:variant>
        <vt:lpwstr/>
      </vt:variant>
      <vt:variant>
        <vt:lpwstr>_Toc321147479</vt:lpwstr>
      </vt:variant>
      <vt:variant>
        <vt:i4>1310770</vt:i4>
      </vt:variant>
      <vt:variant>
        <vt:i4>194</vt:i4>
      </vt:variant>
      <vt:variant>
        <vt:i4>0</vt:i4>
      </vt:variant>
      <vt:variant>
        <vt:i4>5</vt:i4>
      </vt:variant>
      <vt:variant>
        <vt:lpwstr/>
      </vt:variant>
      <vt:variant>
        <vt:lpwstr>_Toc321147478</vt:lpwstr>
      </vt:variant>
      <vt:variant>
        <vt:i4>1310770</vt:i4>
      </vt:variant>
      <vt:variant>
        <vt:i4>188</vt:i4>
      </vt:variant>
      <vt:variant>
        <vt:i4>0</vt:i4>
      </vt:variant>
      <vt:variant>
        <vt:i4>5</vt:i4>
      </vt:variant>
      <vt:variant>
        <vt:lpwstr/>
      </vt:variant>
      <vt:variant>
        <vt:lpwstr>_Toc321147477</vt:lpwstr>
      </vt:variant>
      <vt:variant>
        <vt:i4>1310770</vt:i4>
      </vt:variant>
      <vt:variant>
        <vt:i4>182</vt:i4>
      </vt:variant>
      <vt:variant>
        <vt:i4>0</vt:i4>
      </vt:variant>
      <vt:variant>
        <vt:i4>5</vt:i4>
      </vt:variant>
      <vt:variant>
        <vt:lpwstr/>
      </vt:variant>
      <vt:variant>
        <vt:lpwstr>_Toc321147476</vt:lpwstr>
      </vt:variant>
      <vt:variant>
        <vt:i4>1310770</vt:i4>
      </vt:variant>
      <vt:variant>
        <vt:i4>176</vt:i4>
      </vt:variant>
      <vt:variant>
        <vt:i4>0</vt:i4>
      </vt:variant>
      <vt:variant>
        <vt:i4>5</vt:i4>
      </vt:variant>
      <vt:variant>
        <vt:lpwstr/>
      </vt:variant>
      <vt:variant>
        <vt:lpwstr>_Toc321147475</vt:lpwstr>
      </vt:variant>
      <vt:variant>
        <vt:i4>1310770</vt:i4>
      </vt:variant>
      <vt:variant>
        <vt:i4>170</vt:i4>
      </vt:variant>
      <vt:variant>
        <vt:i4>0</vt:i4>
      </vt:variant>
      <vt:variant>
        <vt:i4>5</vt:i4>
      </vt:variant>
      <vt:variant>
        <vt:lpwstr/>
      </vt:variant>
      <vt:variant>
        <vt:lpwstr>_Toc321147474</vt:lpwstr>
      </vt:variant>
      <vt:variant>
        <vt:i4>1310770</vt:i4>
      </vt:variant>
      <vt:variant>
        <vt:i4>164</vt:i4>
      </vt:variant>
      <vt:variant>
        <vt:i4>0</vt:i4>
      </vt:variant>
      <vt:variant>
        <vt:i4>5</vt:i4>
      </vt:variant>
      <vt:variant>
        <vt:lpwstr/>
      </vt:variant>
      <vt:variant>
        <vt:lpwstr>_Toc321147473</vt:lpwstr>
      </vt:variant>
      <vt:variant>
        <vt:i4>1310770</vt:i4>
      </vt:variant>
      <vt:variant>
        <vt:i4>158</vt:i4>
      </vt:variant>
      <vt:variant>
        <vt:i4>0</vt:i4>
      </vt:variant>
      <vt:variant>
        <vt:i4>5</vt:i4>
      </vt:variant>
      <vt:variant>
        <vt:lpwstr/>
      </vt:variant>
      <vt:variant>
        <vt:lpwstr>_Toc321147472</vt:lpwstr>
      </vt:variant>
      <vt:variant>
        <vt:i4>1310770</vt:i4>
      </vt:variant>
      <vt:variant>
        <vt:i4>152</vt:i4>
      </vt:variant>
      <vt:variant>
        <vt:i4>0</vt:i4>
      </vt:variant>
      <vt:variant>
        <vt:i4>5</vt:i4>
      </vt:variant>
      <vt:variant>
        <vt:lpwstr/>
      </vt:variant>
      <vt:variant>
        <vt:lpwstr>_Toc321147471</vt:lpwstr>
      </vt:variant>
      <vt:variant>
        <vt:i4>1310770</vt:i4>
      </vt:variant>
      <vt:variant>
        <vt:i4>146</vt:i4>
      </vt:variant>
      <vt:variant>
        <vt:i4>0</vt:i4>
      </vt:variant>
      <vt:variant>
        <vt:i4>5</vt:i4>
      </vt:variant>
      <vt:variant>
        <vt:lpwstr/>
      </vt:variant>
      <vt:variant>
        <vt:lpwstr>_Toc321147470</vt:lpwstr>
      </vt:variant>
      <vt:variant>
        <vt:i4>1376306</vt:i4>
      </vt:variant>
      <vt:variant>
        <vt:i4>140</vt:i4>
      </vt:variant>
      <vt:variant>
        <vt:i4>0</vt:i4>
      </vt:variant>
      <vt:variant>
        <vt:i4>5</vt:i4>
      </vt:variant>
      <vt:variant>
        <vt:lpwstr/>
      </vt:variant>
      <vt:variant>
        <vt:lpwstr>_Toc321147469</vt:lpwstr>
      </vt:variant>
      <vt:variant>
        <vt:i4>1376306</vt:i4>
      </vt:variant>
      <vt:variant>
        <vt:i4>134</vt:i4>
      </vt:variant>
      <vt:variant>
        <vt:i4>0</vt:i4>
      </vt:variant>
      <vt:variant>
        <vt:i4>5</vt:i4>
      </vt:variant>
      <vt:variant>
        <vt:lpwstr/>
      </vt:variant>
      <vt:variant>
        <vt:lpwstr>_Toc321147468</vt:lpwstr>
      </vt:variant>
      <vt:variant>
        <vt:i4>1376306</vt:i4>
      </vt:variant>
      <vt:variant>
        <vt:i4>128</vt:i4>
      </vt:variant>
      <vt:variant>
        <vt:i4>0</vt:i4>
      </vt:variant>
      <vt:variant>
        <vt:i4>5</vt:i4>
      </vt:variant>
      <vt:variant>
        <vt:lpwstr/>
      </vt:variant>
      <vt:variant>
        <vt:lpwstr>_Toc321147467</vt:lpwstr>
      </vt:variant>
      <vt:variant>
        <vt:i4>1376306</vt:i4>
      </vt:variant>
      <vt:variant>
        <vt:i4>122</vt:i4>
      </vt:variant>
      <vt:variant>
        <vt:i4>0</vt:i4>
      </vt:variant>
      <vt:variant>
        <vt:i4>5</vt:i4>
      </vt:variant>
      <vt:variant>
        <vt:lpwstr/>
      </vt:variant>
      <vt:variant>
        <vt:lpwstr>_Toc321147466</vt:lpwstr>
      </vt:variant>
      <vt:variant>
        <vt:i4>1376306</vt:i4>
      </vt:variant>
      <vt:variant>
        <vt:i4>116</vt:i4>
      </vt:variant>
      <vt:variant>
        <vt:i4>0</vt:i4>
      </vt:variant>
      <vt:variant>
        <vt:i4>5</vt:i4>
      </vt:variant>
      <vt:variant>
        <vt:lpwstr/>
      </vt:variant>
      <vt:variant>
        <vt:lpwstr>_Toc321147465</vt:lpwstr>
      </vt:variant>
      <vt:variant>
        <vt:i4>1376306</vt:i4>
      </vt:variant>
      <vt:variant>
        <vt:i4>110</vt:i4>
      </vt:variant>
      <vt:variant>
        <vt:i4>0</vt:i4>
      </vt:variant>
      <vt:variant>
        <vt:i4>5</vt:i4>
      </vt:variant>
      <vt:variant>
        <vt:lpwstr/>
      </vt:variant>
      <vt:variant>
        <vt:lpwstr>_Toc321147464</vt:lpwstr>
      </vt:variant>
      <vt:variant>
        <vt:i4>1376306</vt:i4>
      </vt:variant>
      <vt:variant>
        <vt:i4>104</vt:i4>
      </vt:variant>
      <vt:variant>
        <vt:i4>0</vt:i4>
      </vt:variant>
      <vt:variant>
        <vt:i4>5</vt:i4>
      </vt:variant>
      <vt:variant>
        <vt:lpwstr/>
      </vt:variant>
      <vt:variant>
        <vt:lpwstr>_Toc321147463</vt:lpwstr>
      </vt:variant>
      <vt:variant>
        <vt:i4>1376306</vt:i4>
      </vt:variant>
      <vt:variant>
        <vt:i4>98</vt:i4>
      </vt:variant>
      <vt:variant>
        <vt:i4>0</vt:i4>
      </vt:variant>
      <vt:variant>
        <vt:i4>5</vt:i4>
      </vt:variant>
      <vt:variant>
        <vt:lpwstr/>
      </vt:variant>
      <vt:variant>
        <vt:lpwstr>_Toc321147462</vt:lpwstr>
      </vt:variant>
      <vt:variant>
        <vt:i4>1376306</vt:i4>
      </vt:variant>
      <vt:variant>
        <vt:i4>92</vt:i4>
      </vt:variant>
      <vt:variant>
        <vt:i4>0</vt:i4>
      </vt:variant>
      <vt:variant>
        <vt:i4>5</vt:i4>
      </vt:variant>
      <vt:variant>
        <vt:lpwstr/>
      </vt:variant>
      <vt:variant>
        <vt:lpwstr>_Toc321147461</vt:lpwstr>
      </vt:variant>
      <vt:variant>
        <vt:i4>1376306</vt:i4>
      </vt:variant>
      <vt:variant>
        <vt:i4>86</vt:i4>
      </vt:variant>
      <vt:variant>
        <vt:i4>0</vt:i4>
      </vt:variant>
      <vt:variant>
        <vt:i4>5</vt:i4>
      </vt:variant>
      <vt:variant>
        <vt:lpwstr/>
      </vt:variant>
      <vt:variant>
        <vt:lpwstr>_Toc321147460</vt:lpwstr>
      </vt:variant>
      <vt:variant>
        <vt:i4>1441842</vt:i4>
      </vt:variant>
      <vt:variant>
        <vt:i4>80</vt:i4>
      </vt:variant>
      <vt:variant>
        <vt:i4>0</vt:i4>
      </vt:variant>
      <vt:variant>
        <vt:i4>5</vt:i4>
      </vt:variant>
      <vt:variant>
        <vt:lpwstr/>
      </vt:variant>
      <vt:variant>
        <vt:lpwstr>_Toc321147459</vt:lpwstr>
      </vt:variant>
      <vt:variant>
        <vt:i4>1441842</vt:i4>
      </vt:variant>
      <vt:variant>
        <vt:i4>74</vt:i4>
      </vt:variant>
      <vt:variant>
        <vt:i4>0</vt:i4>
      </vt:variant>
      <vt:variant>
        <vt:i4>5</vt:i4>
      </vt:variant>
      <vt:variant>
        <vt:lpwstr/>
      </vt:variant>
      <vt:variant>
        <vt:lpwstr>_Toc321147458</vt:lpwstr>
      </vt:variant>
      <vt:variant>
        <vt:i4>1441842</vt:i4>
      </vt:variant>
      <vt:variant>
        <vt:i4>68</vt:i4>
      </vt:variant>
      <vt:variant>
        <vt:i4>0</vt:i4>
      </vt:variant>
      <vt:variant>
        <vt:i4>5</vt:i4>
      </vt:variant>
      <vt:variant>
        <vt:lpwstr/>
      </vt:variant>
      <vt:variant>
        <vt:lpwstr>_Toc321147457</vt:lpwstr>
      </vt:variant>
      <vt:variant>
        <vt:i4>1441842</vt:i4>
      </vt:variant>
      <vt:variant>
        <vt:i4>62</vt:i4>
      </vt:variant>
      <vt:variant>
        <vt:i4>0</vt:i4>
      </vt:variant>
      <vt:variant>
        <vt:i4>5</vt:i4>
      </vt:variant>
      <vt:variant>
        <vt:lpwstr/>
      </vt:variant>
      <vt:variant>
        <vt:lpwstr>_Toc321147456</vt:lpwstr>
      </vt:variant>
      <vt:variant>
        <vt:i4>1441842</vt:i4>
      </vt:variant>
      <vt:variant>
        <vt:i4>56</vt:i4>
      </vt:variant>
      <vt:variant>
        <vt:i4>0</vt:i4>
      </vt:variant>
      <vt:variant>
        <vt:i4>5</vt:i4>
      </vt:variant>
      <vt:variant>
        <vt:lpwstr/>
      </vt:variant>
      <vt:variant>
        <vt:lpwstr>_Toc321147455</vt:lpwstr>
      </vt:variant>
      <vt:variant>
        <vt:i4>1441842</vt:i4>
      </vt:variant>
      <vt:variant>
        <vt:i4>50</vt:i4>
      </vt:variant>
      <vt:variant>
        <vt:i4>0</vt:i4>
      </vt:variant>
      <vt:variant>
        <vt:i4>5</vt:i4>
      </vt:variant>
      <vt:variant>
        <vt:lpwstr/>
      </vt:variant>
      <vt:variant>
        <vt:lpwstr>_Toc321147454</vt:lpwstr>
      </vt:variant>
      <vt:variant>
        <vt:i4>1441842</vt:i4>
      </vt:variant>
      <vt:variant>
        <vt:i4>44</vt:i4>
      </vt:variant>
      <vt:variant>
        <vt:i4>0</vt:i4>
      </vt:variant>
      <vt:variant>
        <vt:i4>5</vt:i4>
      </vt:variant>
      <vt:variant>
        <vt:lpwstr/>
      </vt:variant>
      <vt:variant>
        <vt:lpwstr>_Toc321147453</vt:lpwstr>
      </vt:variant>
      <vt:variant>
        <vt:i4>1441842</vt:i4>
      </vt:variant>
      <vt:variant>
        <vt:i4>38</vt:i4>
      </vt:variant>
      <vt:variant>
        <vt:i4>0</vt:i4>
      </vt:variant>
      <vt:variant>
        <vt:i4>5</vt:i4>
      </vt:variant>
      <vt:variant>
        <vt:lpwstr/>
      </vt:variant>
      <vt:variant>
        <vt:lpwstr>_Toc321147452</vt:lpwstr>
      </vt:variant>
      <vt:variant>
        <vt:i4>1441842</vt:i4>
      </vt:variant>
      <vt:variant>
        <vt:i4>32</vt:i4>
      </vt:variant>
      <vt:variant>
        <vt:i4>0</vt:i4>
      </vt:variant>
      <vt:variant>
        <vt:i4>5</vt:i4>
      </vt:variant>
      <vt:variant>
        <vt:lpwstr/>
      </vt:variant>
      <vt:variant>
        <vt:lpwstr>_Toc321147451</vt:lpwstr>
      </vt:variant>
      <vt:variant>
        <vt:i4>1441842</vt:i4>
      </vt:variant>
      <vt:variant>
        <vt:i4>26</vt:i4>
      </vt:variant>
      <vt:variant>
        <vt:i4>0</vt:i4>
      </vt:variant>
      <vt:variant>
        <vt:i4>5</vt:i4>
      </vt:variant>
      <vt:variant>
        <vt:lpwstr/>
      </vt:variant>
      <vt:variant>
        <vt:lpwstr>_Toc321147450</vt:lpwstr>
      </vt:variant>
      <vt:variant>
        <vt:i4>1507378</vt:i4>
      </vt:variant>
      <vt:variant>
        <vt:i4>20</vt:i4>
      </vt:variant>
      <vt:variant>
        <vt:i4>0</vt:i4>
      </vt:variant>
      <vt:variant>
        <vt:i4>5</vt:i4>
      </vt:variant>
      <vt:variant>
        <vt:lpwstr/>
      </vt:variant>
      <vt:variant>
        <vt:lpwstr>_Toc321147449</vt:lpwstr>
      </vt:variant>
      <vt:variant>
        <vt:i4>1507378</vt:i4>
      </vt:variant>
      <vt:variant>
        <vt:i4>14</vt:i4>
      </vt:variant>
      <vt:variant>
        <vt:i4>0</vt:i4>
      </vt:variant>
      <vt:variant>
        <vt:i4>5</vt:i4>
      </vt:variant>
      <vt:variant>
        <vt:lpwstr/>
      </vt:variant>
      <vt:variant>
        <vt:lpwstr>_Toc321147448</vt:lpwstr>
      </vt:variant>
      <vt:variant>
        <vt:i4>1507378</vt:i4>
      </vt:variant>
      <vt:variant>
        <vt:i4>8</vt:i4>
      </vt:variant>
      <vt:variant>
        <vt:i4>0</vt:i4>
      </vt:variant>
      <vt:variant>
        <vt:i4>5</vt:i4>
      </vt:variant>
      <vt:variant>
        <vt:lpwstr/>
      </vt:variant>
      <vt:variant>
        <vt:lpwstr>_Toc321147447</vt:lpwstr>
      </vt:variant>
      <vt:variant>
        <vt:i4>4194390</vt:i4>
      </vt:variant>
      <vt:variant>
        <vt:i4>0</vt:i4>
      </vt:variant>
      <vt:variant>
        <vt:i4>0</vt:i4>
      </vt:variant>
      <vt:variant>
        <vt:i4>5</vt:i4>
      </vt:variant>
      <vt:variant>
        <vt:lpwstr>http://www.udot.utah.gov/go/research</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UDOT Research Reports</dc:title>
  <dc:creator>S Bagley</dc:creator>
  <cp:lastModifiedBy>Kevin Franke</cp:lastModifiedBy>
  <cp:revision>3</cp:revision>
  <cp:lastPrinted>2014-06-27T23:09:00Z</cp:lastPrinted>
  <dcterms:created xsi:type="dcterms:W3CDTF">2018-03-14T20:17:00Z</dcterms:created>
  <dcterms:modified xsi:type="dcterms:W3CDTF">2018-03-14T2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y fmtid="{D5CDD505-2E9C-101B-9397-08002B2CF9AE}" pid="5" name="_DocHome">
    <vt:i4>203030086</vt:i4>
  </property>
</Properties>
</file>